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221A53" w14:textId="77777777" w:rsidR="00011EB5" w:rsidRPr="0022209E" w:rsidRDefault="00011EB5" w:rsidP="00EA2427">
      <w:pPr>
        <w:pBdr>
          <w:bottom w:val="single" w:sz="12" w:space="1" w:color="auto"/>
        </w:pBdr>
        <w:jc w:val="center"/>
        <w:rPr>
          <w:rStyle w:val="CharAttribute6"/>
        </w:rPr>
      </w:pPr>
    </w:p>
    <w:p w14:paraId="2558B314" w14:textId="77777777" w:rsidR="00011EB5" w:rsidRDefault="00011EB5" w:rsidP="00EA2427">
      <w:pPr>
        <w:pBdr>
          <w:bottom w:val="single" w:sz="12" w:space="1" w:color="auto"/>
        </w:pBdr>
        <w:jc w:val="center"/>
        <w:rPr>
          <w:rFonts w:cs="Times New Roman"/>
          <w:noProof/>
          <w:color w:val="000000"/>
          <w:sz w:val="24"/>
          <w:szCs w:val="24"/>
        </w:rPr>
      </w:pPr>
    </w:p>
    <w:p w14:paraId="56DAC056" w14:textId="77777777" w:rsidR="00011EB5" w:rsidRDefault="00011EB5" w:rsidP="00EA2427">
      <w:pPr>
        <w:pBdr>
          <w:bottom w:val="single" w:sz="12" w:space="1" w:color="auto"/>
        </w:pBdr>
        <w:jc w:val="center"/>
        <w:rPr>
          <w:rFonts w:cs="Times New Roman"/>
          <w:noProof/>
          <w:color w:val="000000"/>
          <w:sz w:val="24"/>
          <w:szCs w:val="24"/>
        </w:rPr>
      </w:pPr>
    </w:p>
    <w:p w14:paraId="52E4108C" w14:textId="77777777" w:rsidR="006241F9" w:rsidRDefault="006241F9" w:rsidP="00EA2427">
      <w:pPr>
        <w:pBdr>
          <w:bottom w:val="single" w:sz="12" w:space="1" w:color="auto"/>
        </w:pBdr>
        <w:jc w:val="center"/>
        <w:rPr>
          <w:rFonts w:cs="Times New Roman"/>
          <w:noProof/>
          <w:color w:val="000000"/>
          <w:sz w:val="24"/>
          <w:szCs w:val="24"/>
        </w:rPr>
      </w:pPr>
    </w:p>
    <w:p w14:paraId="125BB017" w14:textId="77777777" w:rsidR="006241F9" w:rsidRDefault="006241F9" w:rsidP="00EA2427">
      <w:pPr>
        <w:pBdr>
          <w:bottom w:val="single" w:sz="12" w:space="1" w:color="auto"/>
        </w:pBdr>
        <w:jc w:val="center"/>
        <w:rPr>
          <w:rFonts w:cs="Times New Roman"/>
          <w:noProof/>
          <w:color w:val="000000"/>
          <w:sz w:val="24"/>
          <w:szCs w:val="24"/>
        </w:rPr>
      </w:pPr>
    </w:p>
    <w:p w14:paraId="627F250A" w14:textId="77777777" w:rsidR="006241F9" w:rsidRDefault="006241F9" w:rsidP="00EA2427">
      <w:pPr>
        <w:pBdr>
          <w:bottom w:val="single" w:sz="12" w:space="1" w:color="auto"/>
        </w:pBdr>
        <w:jc w:val="center"/>
        <w:rPr>
          <w:rFonts w:cs="Times New Roman"/>
          <w:noProof/>
          <w:color w:val="000000"/>
          <w:sz w:val="24"/>
          <w:szCs w:val="24"/>
        </w:rPr>
      </w:pPr>
    </w:p>
    <w:p w14:paraId="66400EC6" w14:textId="77777777" w:rsidR="006241F9" w:rsidRDefault="006241F9" w:rsidP="00EA2427">
      <w:pPr>
        <w:pBdr>
          <w:bottom w:val="single" w:sz="12" w:space="1" w:color="auto"/>
        </w:pBdr>
        <w:jc w:val="center"/>
        <w:rPr>
          <w:rFonts w:cs="Times New Roman"/>
          <w:noProof/>
          <w:color w:val="000000"/>
          <w:sz w:val="24"/>
          <w:szCs w:val="24"/>
        </w:rPr>
      </w:pPr>
    </w:p>
    <w:p w14:paraId="55D59CAE" w14:textId="77777777" w:rsidR="006241F9" w:rsidRDefault="006241F9" w:rsidP="00EA2427">
      <w:pPr>
        <w:pBdr>
          <w:bottom w:val="single" w:sz="12" w:space="1" w:color="auto"/>
        </w:pBdr>
        <w:jc w:val="center"/>
        <w:rPr>
          <w:rFonts w:cs="Times New Roman"/>
          <w:noProof/>
          <w:color w:val="000000"/>
          <w:sz w:val="24"/>
          <w:szCs w:val="24"/>
        </w:rPr>
      </w:pPr>
    </w:p>
    <w:p w14:paraId="7EE896CC" w14:textId="77777777" w:rsidR="006241F9" w:rsidRDefault="006241F9" w:rsidP="00EA2427">
      <w:pPr>
        <w:pBdr>
          <w:bottom w:val="single" w:sz="12" w:space="1" w:color="auto"/>
        </w:pBdr>
        <w:jc w:val="center"/>
        <w:rPr>
          <w:rFonts w:cs="Times New Roman"/>
          <w:noProof/>
          <w:color w:val="000000"/>
          <w:sz w:val="24"/>
          <w:szCs w:val="24"/>
        </w:rPr>
      </w:pPr>
    </w:p>
    <w:p w14:paraId="3BEE1D46" w14:textId="77777777" w:rsidR="006241F9" w:rsidRDefault="006241F9" w:rsidP="00EA2427">
      <w:pPr>
        <w:pBdr>
          <w:bottom w:val="single" w:sz="12" w:space="1" w:color="auto"/>
        </w:pBdr>
        <w:jc w:val="center"/>
        <w:rPr>
          <w:rFonts w:cs="Times New Roman"/>
          <w:noProof/>
          <w:color w:val="000000"/>
          <w:sz w:val="24"/>
          <w:szCs w:val="24"/>
        </w:rPr>
      </w:pPr>
    </w:p>
    <w:p w14:paraId="38E5E85D" w14:textId="77777777" w:rsidR="006241F9" w:rsidRDefault="006241F9" w:rsidP="00EA2427">
      <w:pPr>
        <w:pBdr>
          <w:bottom w:val="single" w:sz="12" w:space="1" w:color="auto"/>
        </w:pBdr>
        <w:jc w:val="center"/>
        <w:rPr>
          <w:rFonts w:cs="Times New Roman"/>
          <w:noProof/>
          <w:color w:val="000000"/>
          <w:sz w:val="24"/>
          <w:szCs w:val="24"/>
        </w:rPr>
      </w:pPr>
    </w:p>
    <w:p w14:paraId="670FFAC5" w14:textId="77777777" w:rsidR="006241F9" w:rsidRDefault="006241F9" w:rsidP="00EA2427">
      <w:pPr>
        <w:pBdr>
          <w:bottom w:val="single" w:sz="12" w:space="1" w:color="auto"/>
        </w:pBdr>
        <w:jc w:val="center"/>
        <w:rPr>
          <w:rFonts w:cs="Times New Roman"/>
          <w:noProof/>
          <w:color w:val="000000"/>
          <w:sz w:val="24"/>
          <w:szCs w:val="24"/>
        </w:rPr>
      </w:pPr>
    </w:p>
    <w:p w14:paraId="6B14403D" w14:textId="77777777" w:rsidR="006241F9" w:rsidRDefault="006241F9" w:rsidP="00EA2427">
      <w:pPr>
        <w:pBdr>
          <w:bottom w:val="single" w:sz="12" w:space="1" w:color="auto"/>
        </w:pBdr>
        <w:jc w:val="center"/>
        <w:rPr>
          <w:rFonts w:cs="Times New Roman"/>
          <w:color w:val="000000"/>
          <w:sz w:val="24"/>
          <w:szCs w:val="24"/>
        </w:rPr>
      </w:pPr>
    </w:p>
    <w:p w14:paraId="4283B7CB" w14:textId="77777777" w:rsidR="006241F9" w:rsidRDefault="006241F9" w:rsidP="00EA2427">
      <w:pPr>
        <w:pBdr>
          <w:bottom w:val="single" w:sz="12" w:space="1" w:color="auto"/>
        </w:pBdr>
        <w:jc w:val="center"/>
        <w:rPr>
          <w:rFonts w:cs="Times New Roman"/>
          <w:color w:val="000000"/>
          <w:sz w:val="24"/>
          <w:szCs w:val="24"/>
        </w:rPr>
      </w:pPr>
    </w:p>
    <w:p w14:paraId="522EB5DF" w14:textId="77777777" w:rsidR="006241F9" w:rsidRDefault="006241F9" w:rsidP="00EA2427">
      <w:pPr>
        <w:pBdr>
          <w:bottom w:val="single" w:sz="12" w:space="1" w:color="auto"/>
        </w:pBdr>
        <w:jc w:val="center"/>
        <w:rPr>
          <w:rFonts w:cs="Times New Roman"/>
          <w:color w:val="000000"/>
          <w:sz w:val="24"/>
          <w:szCs w:val="24"/>
        </w:rPr>
      </w:pPr>
    </w:p>
    <w:p w14:paraId="6503FEA8" w14:textId="77777777" w:rsidR="006241F9" w:rsidRDefault="006241F9" w:rsidP="00EA2427">
      <w:pPr>
        <w:pBdr>
          <w:bottom w:val="single" w:sz="12" w:space="1" w:color="auto"/>
        </w:pBdr>
        <w:jc w:val="center"/>
        <w:rPr>
          <w:rFonts w:cs="Times New Roman"/>
          <w:color w:val="000000"/>
          <w:sz w:val="24"/>
          <w:szCs w:val="24"/>
        </w:rPr>
      </w:pPr>
    </w:p>
    <w:p w14:paraId="654D5A48" w14:textId="77777777" w:rsidR="006241F9" w:rsidRDefault="006241F9" w:rsidP="00EA2427">
      <w:pPr>
        <w:pBdr>
          <w:bottom w:val="single" w:sz="12" w:space="1" w:color="auto"/>
        </w:pBdr>
        <w:jc w:val="center"/>
        <w:rPr>
          <w:rFonts w:cs="Times New Roman"/>
          <w:color w:val="000000"/>
          <w:sz w:val="24"/>
          <w:szCs w:val="24"/>
        </w:rPr>
      </w:pPr>
    </w:p>
    <w:p w14:paraId="638D6188" w14:textId="77777777" w:rsidR="006241F9" w:rsidRDefault="006241F9" w:rsidP="00EA2427">
      <w:pPr>
        <w:pBdr>
          <w:bottom w:val="single" w:sz="12" w:space="1" w:color="auto"/>
        </w:pBdr>
        <w:jc w:val="center"/>
        <w:rPr>
          <w:rFonts w:cs="Times New Roman"/>
          <w:color w:val="000000"/>
          <w:sz w:val="24"/>
          <w:szCs w:val="24"/>
        </w:rPr>
      </w:pPr>
    </w:p>
    <w:p w14:paraId="41E39565" w14:textId="77777777" w:rsidR="006241F9" w:rsidRDefault="006241F9" w:rsidP="00EA2427">
      <w:pPr>
        <w:pBdr>
          <w:bottom w:val="single" w:sz="12" w:space="1" w:color="auto"/>
        </w:pBdr>
        <w:jc w:val="center"/>
        <w:rPr>
          <w:rFonts w:cs="Times New Roman"/>
          <w:color w:val="000000"/>
          <w:sz w:val="24"/>
          <w:szCs w:val="24"/>
        </w:rPr>
      </w:pPr>
    </w:p>
    <w:p w14:paraId="52E70840" w14:textId="3A881E3F" w:rsidR="006241F9" w:rsidRDefault="006241F9" w:rsidP="00EA2427">
      <w:pPr>
        <w:pBdr>
          <w:bottom w:val="single" w:sz="12" w:space="1" w:color="auto"/>
        </w:pBdr>
        <w:jc w:val="center"/>
        <w:rPr>
          <w:rFonts w:cs="Times New Roman"/>
          <w:color w:val="000000"/>
          <w:sz w:val="24"/>
          <w:szCs w:val="24"/>
        </w:rPr>
      </w:pPr>
    </w:p>
    <w:p w14:paraId="043460D0" w14:textId="77777777" w:rsidR="006241F9" w:rsidRDefault="006241F9" w:rsidP="00EA2427">
      <w:pPr>
        <w:pBdr>
          <w:bottom w:val="single" w:sz="12" w:space="1" w:color="auto"/>
        </w:pBdr>
        <w:jc w:val="center"/>
        <w:rPr>
          <w:rFonts w:cs="Times New Roman"/>
          <w:color w:val="000000"/>
          <w:sz w:val="24"/>
          <w:szCs w:val="24"/>
        </w:rPr>
      </w:pPr>
    </w:p>
    <w:p w14:paraId="6872ABB4" w14:textId="5B8E1350" w:rsidR="006241F9" w:rsidRDefault="006241F9" w:rsidP="00EA2427">
      <w:pPr>
        <w:pBdr>
          <w:bottom w:val="single" w:sz="12" w:space="1" w:color="auto"/>
        </w:pBdr>
        <w:jc w:val="center"/>
        <w:rPr>
          <w:rFonts w:cs="Times New Roman"/>
          <w:color w:val="000000"/>
          <w:sz w:val="24"/>
          <w:szCs w:val="24"/>
        </w:rPr>
      </w:pPr>
    </w:p>
    <w:p w14:paraId="123215AD" w14:textId="77777777" w:rsidR="006241F9" w:rsidRDefault="006241F9" w:rsidP="00EA2427">
      <w:pPr>
        <w:pBdr>
          <w:bottom w:val="single" w:sz="12" w:space="1" w:color="auto"/>
        </w:pBdr>
        <w:jc w:val="center"/>
        <w:rPr>
          <w:rFonts w:cs="Times New Roman"/>
          <w:color w:val="000000"/>
          <w:sz w:val="24"/>
          <w:szCs w:val="24"/>
        </w:rPr>
      </w:pPr>
    </w:p>
    <w:p w14:paraId="267635F0" w14:textId="77777777" w:rsidR="006241F9" w:rsidRDefault="006241F9" w:rsidP="00EA2427">
      <w:pPr>
        <w:pBdr>
          <w:bottom w:val="single" w:sz="12" w:space="1" w:color="auto"/>
        </w:pBdr>
        <w:jc w:val="center"/>
        <w:rPr>
          <w:rFonts w:cs="Times New Roman"/>
          <w:color w:val="000000"/>
          <w:sz w:val="24"/>
          <w:szCs w:val="24"/>
        </w:rPr>
      </w:pPr>
    </w:p>
    <w:p w14:paraId="1FFFF27C" w14:textId="77777777" w:rsidR="006241F9" w:rsidRDefault="006241F9" w:rsidP="00EA2427">
      <w:pPr>
        <w:pBdr>
          <w:bottom w:val="single" w:sz="12" w:space="1" w:color="auto"/>
        </w:pBdr>
        <w:jc w:val="center"/>
        <w:rPr>
          <w:rFonts w:cs="Times New Roman"/>
          <w:color w:val="000000"/>
          <w:sz w:val="24"/>
          <w:szCs w:val="24"/>
        </w:rPr>
      </w:pPr>
    </w:p>
    <w:p w14:paraId="39063EA9" w14:textId="77777777" w:rsidR="006241F9" w:rsidRDefault="006241F9" w:rsidP="00EA2427">
      <w:pPr>
        <w:pBdr>
          <w:bottom w:val="single" w:sz="12" w:space="1" w:color="auto"/>
        </w:pBdr>
        <w:jc w:val="center"/>
        <w:rPr>
          <w:rFonts w:cs="Times New Roman"/>
          <w:color w:val="000000"/>
          <w:sz w:val="24"/>
          <w:szCs w:val="24"/>
        </w:rPr>
      </w:pPr>
    </w:p>
    <w:p w14:paraId="3F9EBB67" w14:textId="4B43F264" w:rsidR="006241F9" w:rsidRDefault="006241F9" w:rsidP="00EA2427">
      <w:pPr>
        <w:pBdr>
          <w:bottom w:val="single" w:sz="12" w:space="1" w:color="auto"/>
        </w:pBdr>
        <w:jc w:val="center"/>
        <w:rPr>
          <w:rFonts w:cs="Times New Roman"/>
          <w:color w:val="000000"/>
          <w:sz w:val="24"/>
          <w:szCs w:val="24"/>
        </w:rPr>
      </w:pPr>
    </w:p>
    <w:p w14:paraId="42F4CC06" w14:textId="3C30DCE4" w:rsidR="006241F9" w:rsidRDefault="006241F9" w:rsidP="00EA2427">
      <w:pPr>
        <w:pBdr>
          <w:bottom w:val="single" w:sz="12" w:space="1" w:color="auto"/>
        </w:pBdr>
        <w:jc w:val="center"/>
        <w:rPr>
          <w:rFonts w:cs="Times New Roman"/>
          <w:color w:val="000000"/>
          <w:sz w:val="24"/>
          <w:szCs w:val="24"/>
        </w:rPr>
      </w:pPr>
    </w:p>
    <w:p w14:paraId="4443E90E" w14:textId="77777777" w:rsidR="006241F9" w:rsidRDefault="006241F9" w:rsidP="00EA2427">
      <w:pPr>
        <w:pBdr>
          <w:bottom w:val="single" w:sz="12" w:space="1" w:color="auto"/>
        </w:pBdr>
        <w:jc w:val="center"/>
        <w:rPr>
          <w:rFonts w:cs="Times New Roman"/>
          <w:color w:val="000000"/>
          <w:sz w:val="24"/>
          <w:szCs w:val="24"/>
        </w:rPr>
      </w:pPr>
    </w:p>
    <w:p w14:paraId="7C50A6FB" w14:textId="77777777" w:rsidR="006241F9" w:rsidRDefault="006241F9" w:rsidP="00EA2427">
      <w:pPr>
        <w:pBdr>
          <w:bottom w:val="single" w:sz="12" w:space="1" w:color="auto"/>
        </w:pBdr>
        <w:jc w:val="center"/>
        <w:rPr>
          <w:rFonts w:cs="Times New Roman"/>
          <w:color w:val="000000"/>
          <w:sz w:val="24"/>
          <w:szCs w:val="24"/>
        </w:rPr>
      </w:pPr>
    </w:p>
    <w:p w14:paraId="3D22F6C7" w14:textId="77777777" w:rsidR="006241F9" w:rsidRDefault="006241F9" w:rsidP="00EA2427">
      <w:pPr>
        <w:pBdr>
          <w:bottom w:val="single" w:sz="12" w:space="1" w:color="auto"/>
        </w:pBdr>
        <w:jc w:val="center"/>
        <w:rPr>
          <w:rFonts w:cs="Times New Roman"/>
          <w:color w:val="000000"/>
          <w:sz w:val="24"/>
          <w:szCs w:val="24"/>
        </w:rPr>
      </w:pPr>
    </w:p>
    <w:p w14:paraId="0161F30F" w14:textId="77777777" w:rsidR="006241F9" w:rsidRDefault="006241F9" w:rsidP="00EA2427">
      <w:pPr>
        <w:pBdr>
          <w:bottom w:val="single" w:sz="12" w:space="1" w:color="auto"/>
        </w:pBdr>
        <w:jc w:val="center"/>
        <w:rPr>
          <w:rFonts w:cs="Times New Roman"/>
          <w:color w:val="000000"/>
          <w:sz w:val="24"/>
          <w:szCs w:val="24"/>
        </w:rPr>
      </w:pPr>
    </w:p>
    <w:p w14:paraId="25B633DC" w14:textId="77777777" w:rsidR="006241F9" w:rsidRDefault="006241F9" w:rsidP="00EA2427">
      <w:pPr>
        <w:pBdr>
          <w:bottom w:val="single" w:sz="12" w:space="1" w:color="auto"/>
        </w:pBdr>
        <w:jc w:val="center"/>
        <w:rPr>
          <w:rFonts w:cs="Times New Roman"/>
          <w:color w:val="000000"/>
          <w:sz w:val="24"/>
          <w:szCs w:val="24"/>
        </w:rPr>
      </w:pPr>
    </w:p>
    <w:p w14:paraId="59F0353F" w14:textId="77777777" w:rsidR="006241F9" w:rsidRDefault="006241F9" w:rsidP="00EA2427">
      <w:pPr>
        <w:pBdr>
          <w:bottom w:val="single" w:sz="12" w:space="1" w:color="auto"/>
        </w:pBdr>
        <w:jc w:val="center"/>
        <w:rPr>
          <w:rFonts w:cs="Times New Roman"/>
          <w:color w:val="000000"/>
          <w:sz w:val="24"/>
          <w:szCs w:val="24"/>
        </w:rPr>
      </w:pPr>
    </w:p>
    <w:p w14:paraId="6F378B50" w14:textId="77777777" w:rsidR="006241F9" w:rsidRDefault="006241F9" w:rsidP="00EA2427">
      <w:pPr>
        <w:pBdr>
          <w:bottom w:val="single" w:sz="12" w:space="1" w:color="auto"/>
        </w:pBdr>
        <w:jc w:val="center"/>
        <w:rPr>
          <w:rFonts w:cs="Times New Roman"/>
          <w:color w:val="000000"/>
          <w:sz w:val="24"/>
          <w:szCs w:val="24"/>
        </w:rPr>
      </w:pPr>
    </w:p>
    <w:p w14:paraId="40E860EB" w14:textId="77777777" w:rsidR="006241F9" w:rsidRDefault="006241F9" w:rsidP="00EA2427">
      <w:pPr>
        <w:pBdr>
          <w:bottom w:val="single" w:sz="12" w:space="1" w:color="auto"/>
        </w:pBdr>
        <w:jc w:val="center"/>
        <w:rPr>
          <w:rFonts w:cs="Times New Roman"/>
          <w:color w:val="000000"/>
          <w:sz w:val="24"/>
          <w:szCs w:val="24"/>
        </w:rPr>
      </w:pPr>
    </w:p>
    <w:p w14:paraId="2DDADDBB" w14:textId="77777777" w:rsidR="006241F9" w:rsidRDefault="006241F9" w:rsidP="00EA2427">
      <w:pPr>
        <w:pBdr>
          <w:bottom w:val="single" w:sz="12" w:space="1" w:color="auto"/>
        </w:pBdr>
        <w:jc w:val="center"/>
        <w:rPr>
          <w:rFonts w:cs="Times New Roman"/>
          <w:color w:val="000000"/>
          <w:sz w:val="24"/>
          <w:szCs w:val="24"/>
        </w:rPr>
      </w:pPr>
    </w:p>
    <w:p w14:paraId="407917EA" w14:textId="77777777" w:rsidR="006241F9" w:rsidRDefault="006241F9" w:rsidP="00EA2427">
      <w:pPr>
        <w:pBdr>
          <w:bottom w:val="single" w:sz="12" w:space="1" w:color="auto"/>
        </w:pBdr>
        <w:jc w:val="center"/>
        <w:rPr>
          <w:rFonts w:cs="Times New Roman"/>
          <w:color w:val="000000"/>
          <w:sz w:val="24"/>
          <w:szCs w:val="24"/>
        </w:rPr>
      </w:pPr>
    </w:p>
    <w:p w14:paraId="009742B4" w14:textId="77777777" w:rsidR="006241F9" w:rsidRDefault="006241F9" w:rsidP="00EA2427">
      <w:pPr>
        <w:pBdr>
          <w:bottom w:val="single" w:sz="12" w:space="1" w:color="auto"/>
        </w:pBdr>
        <w:jc w:val="center"/>
        <w:rPr>
          <w:rFonts w:cs="Times New Roman"/>
          <w:color w:val="000000"/>
          <w:sz w:val="24"/>
          <w:szCs w:val="24"/>
        </w:rPr>
      </w:pPr>
    </w:p>
    <w:p w14:paraId="45E6ACEF" w14:textId="77777777" w:rsidR="006241F9" w:rsidRDefault="006241F9" w:rsidP="00EA2427">
      <w:pPr>
        <w:pBdr>
          <w:bottom w:val="single" w:sz="12" w:space="1" w:color="auto"/>
        </w:pBdr>
        <w:jc w:val="center"/>
        <w:rPr>
          <w:rFonts w:cs="Times New Roman"/>
          <w:color w:val="000000"/>
          <w:sz w:val="24"/>
          <w:szCs w:val="24"/>
        </w:rPr>
      </w:pPr>
    </w:p>
    <w:p w14:paraId="3D8539D9" w14:textId="77777777" w:rsidR="006241F9" w:rsidRDefault="006241F9" w:rsidP="00EA2427">
      <w:pPr>
        <w:pBdr>
          <w:bottom w:val="single" w:sz="12" w:space="1" w:color="auto"/>
        </w:pBdr>
        <w:jc w:val="center"/>
        <w:rPr>
          <w:rFonts w:cs="Times New Roman"/>
          <w:color w:val="000000"/>
          <w:sz w:val="24"/>
          <w:szCs w:val="24"/>
        </w:rPr>
      </w:pPr>
    </w:p>
    <w:p w14:paraId="3B0903C9" w14:textId="77777777" w:rsidR="006241F9" w:rsidRDefault="006241F9" w:rsidP="00EA2427">
      <w:pPr>
        <w:pBdr>
          <w:bottom w:val="single" w:sz="12" w:space="1" w:color="auto"/>
        </w:pBdr>
        <w:jc w:val="center"/>
        <w:rPr>
          <w:rFonts w:cs="Times New Roman"/>
          <w:color w:val="000000"/>
          <w:sz w:val="24"/>
          <w:szCs w:val="24"/>
        </w:rPr>
      </w:pPr>
    </w:p>
    <w:p w14:paraId="63E31A92" w14:textId="77777777" w:rsidR="006241F9" w:rsidRDefault="006241F9" w:rsidP="00EA2427">
      <w:pPr>
        <w:pBdr>
          <w:bottom w:val="single" w:sz="12" w:space="1" w:color="auto"/>
        </w:pBdr>
        <w:jc w:val="center"/>
        <w:rPr>
          <w:rFonts w:cs="Times New Roman"/>
          <w:color w:val="000000"/>
          <w:sz w:val="24"/>
          <w:szCs w:val="24"/>
        </w:rPr>
      </w:pPr>
    </w:p>
    <w:p w14:paraId="1A7F4A1A" w14:textId="77777777" w:rsidR="006241F9" w:rsidRDefault="006241F9" w:rsidP="00EA2427">
      <w:pPr>
        <w:pBdr>
          <w:bottom w:val="single" w:sz="12" w:space="1" w:color="auto"/>
        </w:pBdr>
        <w:jc w:val="center"/>
        <w:rPr>
          <w:rFonts w:cs="Times New Roman"/>
          <w:color w:val="000000"/>
          <w:sz w:val="24"/>
          <w:szCs w:val="24"/>
        </w:rPr>
      </w:pPr>
    </w:p>
    <w:p w14:paraId="204A92FA" w14:textId="4BABD17A" w:rsidR="006241F9" w:rsidRDefault="006241F9" w:rsidP="00EA2427">
      <w:pPr>
        <w:pBdr>
          <w:bottom w:val="single" w:sz="12" w:space="1" w:color="auto"/>
        </w:pBdr>
        <w:jc w:val="center"/>
        <w:rPr>
          <w:rFonts w:cs="Times New Roman"/>
          <w:color w:val="000000"/>
          <w:sz w:val="24"/>
          <w:szCs w:val="24"/>
        </w:rPr>
      </w:pPr>
      <w:r>
        <w:rPr>
          <w:rFonts w:cs="Times New Roman"/>
          <w:noProof/>
          <w:color w:val="000000"/>
          <w:sz w:val="24"/>
          <w:szCs w:val="24"/>
        </w:rPr>
        <w:drawing>
          <wp:inline distT="0" distB="0" distL="0" distR="0" wp14:anchorId="1776B368" wp14:editId="7CB4A030">
            <wp:extent cx="4452907" cy="8648700"/>
            <wp:effectExtent l="0" t="0" r="508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55578" cy="8653889"/>
                    </a:xfrm>
                    <a:prstGeom prst="rect">
                      <a:avLst/>
                    </a:prstGeom>
                    <a:noFill/>
                    <a:ln>
                      <a:noFill/>
                    </a:ln>
                  </pic:spPr>
                </pic:pic>
              </a:graphicData>
            </a:graphic>
          </wp:inline>
        </w:drawing>
      </w:r>
    </w:p>
    <w:p w14:paraId="67F537E4" w14:textId="77777777" w:rsidR="006241F9" w:rsidRDefault="006241F9" w:rsidP="00EA2427">
      <w:pPr>
        <w:pBdr>
          <w:bottom w:val="single" w:sz="12" w:space="1" w:color="auto"/>
        </w:pBdr>
        <w:jc w:val="center"/>
        <w:rPr>
          <w:rFonts w:cs="Times New Roman"/>
          <w:color w:val="000000"/>
          <w:sz w:val="24"/>
          <w:szCs w:val="24"/>
        </w:rPr>
      </w:pPr>
    </w:p>
    <w:p w14:paraId="456E1313" w14:textId="77777777" w:rsidR="006241F9" w:rsidRDefault="006241F9" w:rsidP="00EA2427">
      <w:pPr>
        <w:pBdr>
          <w:bottom w:val="single" w:sz="12" w:space="1" w:color="auto"/>
        </w:pBdr>
        <w:jc w:val="center"/>
        <w:rPr>
          <w:rFonts w:cs="Times New Roman"/>
          <w:color w:val="000000"/>
          <w:sz w:val="24"/>
          <w:szCs w:val="24"/>
        </w:rPr>
      </w:pPr>
    </w:p>
    <w:p w14:paraId="2ADE934D" w14:textId="77777777" w:rsidR="006241F9" w:rsidRDefault="006241F9" w:rsidP="00EA2427">
      <w:pPr>
        <w:pBdr>
          <w:bottom w:val="single" w:sz="12" w:space="1" w:color="auto"/>
        </w:pBdr>
        <w:jc w:val="center"/>
        <w:rPr>
          <w:rFonts w:cs="Times New Roman"/>
          <w:color w:val="000000"/>
          <w:sz w:val="24"/>
          <w:szCs w:val="24"/>
        </w:rPr>
      </w:pPr>
    </w:p>
    <w:p w14:paraId="37C5AAD1" w14:textId="77777777" w:rsidR="006241F9" w:rsidRDefault="006241F9" w:rsidP="00EA2427">
      <w:pPr>
        <w:pBdr>
          <w:bottom w:val="single" w:sz="12" w:space="1" w:color="auto"/>
        </w:pBdr>
        <w:jc w:val="center"/>
        <w:rPr>
          <w:rFonts w:cs="Times New Roman"/>
          <w:color w:val="000000"/>
          <w:sz w:val="24"/>
          <w:szCs w:val="24"/>
        </w:rPr>
      </w:pPr>
    </w:p>
    <w:p w14:paraId="3536F675" w14:textId="77777777" w:rsidR="006241F9" w:rsidRDefault="006241F9" w:rsidP="00EA2427">
      <w:pPr>
        <w:pBdr>
          <w:bottom w:val="single" w:sz="12" w:space="1" w:color="auto"/>
        </w:pBdr>
        <w:jc w:val="center"/>
        <w:rPr>
          <w:rFonts w:cs="Times New Roman"/>
          <w:color w:val="000000"/>
          <w:sz w:val="24"/>
          <w:szCs w:val="24"/>
        </w:rPr>
      </w:pPr>
    </w:p>
    <w:p w14:paraId="1899BAE0" w14:textId="77777777" w:rsidR="006241F9" w:rsidRDefault="006241F9" w:rsidP="00EA2427">
      <w:pPr>
        <w:pBdr>
          <w:bottom w:val="single" w:sz="12" w:space="1" w:color="auto"/>
        </w:pBdr>
        <w:jc w:val="center"/>
        <w:rPr>
          <w:rFonts w:cs="Times New Roman"/>
          <w:color w:val="000000"/>
          <w:sz w:val="24"/>
          <w:szCs w:val="24"/>
        </w:rPr>
      </w:pPr>
    </w:p>
    <w:p w14:paraId="5CA2EB14" w14:textId="77777777" w:rsidR="006241F9" w:rsidRDefault="006241F9" w:rsidP="00EA2427">
      <w:pPr>
        <w:pBdr>
          <w:bottom w:val="single" w:sz="12" w:space="1" w:color="auto"/>
        </w:pBdr>
        <w:jc w:val="center"/>
        <w:rPr>
          <w:rFonts w:cs="Times New Roman"/>
          <w:color w:val="000000"/>
          <w:sz w:val="24"/>
          <w:szCs w:val="24"/>
        </w:rPr>
      </w:pPr>
    </w:p>
    <w:p w14:paraId="712157F2" w14:textId="77777777" w:rsidR="006241F9" w:rsidRDefault="006241F9" w:rsidP="00EA2427">
      <w:pPr>
        <w:pBdr>
          <w:bottom w:val="single" w:sz="12" w:space="1" w:color="auto"/>
        </w:pBdr>
        <w:jc w:val="center"/>
        <w:rPr>
          <w:rFonts w:cs="Times New Roman"/>
          <w:color w:val="000000"/>
          <w:sz w:val="24"/>
          <w:szCs w:val="24"/>
        </w:rPr>
      </w:pPr>
    </w:p>
    <w:p w14:paraId="2737DE85" w14:textId="77777777" w:rsidR="006241F9" w:rsidRDefault="006241F9" w:rsidP="00EA2427">
      <w:pPr>
        <w:pBdr>
          <w:bottom w:val="single" w:sz="12" w:space="1" w:color="auto"/>
        </w:pBdr>
        <w:jc w:val="center"/>
        <w:rPr>
          <w:rFonts w:cs="Times New Roman"/>
          <w:color w:val="000000"/>
          <w:sz w:val="24"/>
          <w:szCs w:val="24"/>
        </w:rPr>
      </w:pPr>
    </w:p>
    <w:p w14:paraId="256054AF" w14:textId="77777777" w:rsidR="006241F9" w:rsidRDefault="006241F9" w:rsidP="00EA2427">
      <w:pPr>
        <w:pBdr>
          <w:bottom w:val="single" w:sz="12" w:space="1" w:color="auto"/>
        </w:pBdr>
        <w:jc w:val="center"/>
        <w:rPr>
          <w:rFonts w:cs="Times New Roman"/>
          <w:color w:val="000000"/>
          <w:sz w:val="24"/>
          <w:szCs w:val="24"/>
        </w:rPr>
      </w:pPr>
    </w:p>
    <w:p w14:paraId="7B9D722C" w14:textId="77777777" w:rsidR="006241F9" w:rsidRDefault="006241F9" w:rsidP="00EA2427">
      <w:pPr>
        <w:pBdr>
          <w:bottom w:val="single" w:sz="12" w:space="1" w:color="auto"/>
        </w:pBdr>
        <w:jc w:val="center"/>
        <w:rPr>
          <w:rFonts w:cs="Times New Roman"/>
          <w:color w:val="000000"/>
          <w:sz w:val="24"/>
          <w:szCs w:val="24"/>
        </w:rPr>
      </w:pPr>
    </w:p>
    <w:p w14:paraId="6231EF74" w14:textId="199024BE" w:rsidR="006241F9" w:rsidRDefault="006241F9" w:rsidP="00EA2427">
      <w:pPr>
        <w:pBdr>
          <w:bottom w:val="single" w:sz="12" w:space="1" w:color="auto"/>
        </w:pBdr>
        <w:jc w:val="center"/>
        <w:rPr>
          <w:rFonts w:cs="Times New Roman"/>
          <w:color w:val="000000"/>
          <w:sz w:val="24"/>
          <w:szCs w:val="24"/>
        </w:rPr>
      </w:pPr>
      <w:r>
        <w:rPr>
          <w:rFonts w:cs="Times New Roman"/>
          <w:noProof/>
          <w:color w:val="000000"/>
          <w:sz w:val="24"/>
          <w:szCs w:val="24"/>
        </w:rPr>
        <w:drawing>
          <wp:inline distT="0" distB="0" distL="0" distR="0" wp14:anchorId="49DE4452" wp14:editId="5274F040">
            <wp:extent cx="5505450" cy="7407758"/>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03255" cy="7404804"/>
                    </a:xfrm>
                    <a:prstGeom prst="rect">
                      <a:avLst/>
                    </a:prstGeom>
                    <a:noFill/>
                    <a:ln>
                      <a:noFill/>
                    </a:ln>
                  </pic:spPr>
                </pic:pic>
              </a:graphicData>
            </a:graphic>
          </wp:inline>
        </w:drawing>
      </w:r>
    </w:p>
    <w:p w14:paraId="30BC1D84" w14:textId="77777777" w:rsidR="006241F9" w:rsidRDefault="006241F9" w:rsidP="00EA2427">
      <w:pPr>
        <w:pBdr>
          <w:bottom w:val="single" w:sz="12" w:space="1" w:color="auto"/>
        </w:pBdr>
        <w:jc w:val="center"/>
        <w:rPr>
          <w:rFonts w:cs="Times New Roman"/>
          <w:color w:val="000000"/>
          <w:sz w:val="24"/>
          <w:szCs w:val="24"/>
        </w:rPr>
      </w:pPr>
    </w:p>
    <w:p w14:paraId="3BC52BC4" w14:textId="77777777" w:rsidR="006241F9" w:rsidRDefault="006241F9" w:rsidP="00EA2427">
      <w:pPr>
        <w:pBdr>
          <w:bottom w:val="single" w:sz="12" w:space="1" w:color="auto"/>
        </w:pBdr>
        <w:jc w:val="center"/>
        <w:rPr>
          <w:rFonts w:cs="Times New Roman"/>
          <w:color w:val="000000"/>
          <w:sz w:val="24"/>
          <w:szCs w:val="24"/>
        </w:rPr>
      </w:pPr>
    </w:p>
    <w:p w14:paraId="6B31BA43" w14:textId="77777777" w:rsidR="006241F9" w:rsidRDefault="006241F9" w:rsidP="00EA2427">
      <w:pPr>
        <w:pBdr>
          <w:bottom w:val="single" w:sz="12" w:space="1" w:color="auto"/>
        </w:pBdr>
        <w:jc w:val="center"/>
        <w:rPr>
          <w:rFonts w:cs="Times New Roman"/>
          <w:color w:val="000000"/>
          <w:sz w:val="24"/>
          <w:szCs w:val="24"/>
        </w:rPr>
      </w:pPr>
    </w:p>
    <w:p w14:paraId="036F30BD" w14:textId="50E52AD5" w:rsidR="003C3B68" w:rsidRPr="003C3B68" w:rsidRDefault="003C3B68" w:rsidP="003C3B68">
      <w:pPr>
        <w:tabs>
          <w:tab w:val="left" w:pos="3510"/>
        </w:tabs>
        <w:spacing w:after="160" w:line="276" w:lineRule="auto"/>
        <w:ind w:firstLine="567"/>
        <w:jc w:val="center"/>
        <w:rPr>
          <w:rFonts w:eastAsia="Times New Roman" w:cs="Times New Roman"/>
          <w:b/>
          <w:kern w:val="2"/>
          <w:sz w:val="24"/>
          <w:szCs w:val="28"/>
        </w:rPr>
      </w:pPr>
      <w:r w:rsidRPr="003C3B68">
        <w:rPr>
          <w:rFonts w:eastAsia="Times New Roman" w:cs="Times New Roman"/>
          <w:b/>
          <w:kern w:val="2"/>
          <w:sz w:val="24"/>
          <w:szCs w:val="28"/>
        </w:rPr>
        <w:lastRenderedPageBreak/>
        <w:t xml:space="preserve">СОДЕРЖАНИЕ ООП </w:t>
      </w:r>
      <w:r w:rsidR="0095428E">
        <w:rPr>
          <w:rFonts w:eastAsia="Times New Roman" w:cs="Times New Roman"/>
          <w:b/>
          <w:kern w:val="2"/>
          <w:sz w:val="24"/>
          <w:szCs w:val="28"/>
        </w:rPr>
        <w:t>О</w:t>
      </w:r>
      <w:r w:rsidRPr="003C3B68">
        <w:rPr>
          <w:rFonts w:eastAsia="Times New Roman" w:cs="Times New Roman"/>
          <w:b/>
          <w:kern w:val="2"/>
          <w:sz w:val="24"/>
          <w:szCs w:val="28"/>
        </w:rPr>
        <w:t>ОО</w:t>
      </w:r>
    </w:p>
    <w:tbl>
      <w:tblPr>
        <w:tblStyle w:val="130"/>
        <w:tblW w:w="10065" w:type="dxa"/>
        <w:tblInd w:w="-289" w:type="dxa"/>
        <w:tblLook w:val="04A0" w:firstRow="1" w:lastRow="0" w:firstColumn="1" w:lastColumn="0" w:noHBand="0" w:noVBand="1"/>
      </w:tblPr>
      <w:tblGrid>
        <w:gridCol w:w="1277"/>
        <w:gridCol w:w="7654"/>
        <w:gridCol w:w="1134"/>
      </w:tblGrid>
      <w:tr w:rsidR="00C3758D" w:rsidRPr="00C3758D" w14:paraId="37B5F877" w14:textId="77777777" w:rsidTr="0095428E">
        <w:trPr>
          <w:trHeight w:val="426"/>
        </w:trPr>
        <w:tc>
          <w:tcPr>
            <w:tcW w:w="1277" w:type="dxa"/>
            <w:shd w:val="clear" w:color="auto" w:fill="E2EFD9"/>
          </w:tcPr>
          <w:p w14:paraId="7B653AE6" w14:textId="77777777"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14:paraId="75917A8B" w14:textId="77777777" w:rsidR="00C3758D" w:rsidRPr="00C3758D" w:rsidRDefault="00C3758D" w:rsidP="00C3758D">
            <w:pPr>
              <w:spacing w:line="240" w:lineRule="auto"/>
              <w:ind w:firstLine="0"/>
              <w:jc w:val="left"/>
              <w:rPr>
                <w:rFonts w:eastAsia="Calibri" w:cs="Times New Roman"/>
                <w:b/>
                <w:i/>
                <w:sz w:val="24"/>
                <w:lang w:eastAsia="en-US"/>
              </w:rPr>
            </w:pPr>
            <w:r w:rsidRPr="00C3758D">
              <w:rPr>
                <w:rFonts w:eastAsia="Calibri" w:cs="Times New Roman"/>
                <w:b/>
                <w:i/>
                <w:sz w:val="24"/>
                <w:lang w:eastAsia="en-US"/>
              </w:rPr>
              <w:t>ЦЕЛЕВОЙ РАЗДЕЛ</w:t>
            </w:r>
          </w:p>
        </w:tc>
        <w:tc>
          <w:tcPr>
            <w:tcW w:w="1134" w:type="dxa"/>
            <w:shd w:val="clear" w:color="auto" w:fill="E2EFD9"/>
          </w:tcPr>
          <w:p w14:paraId="69172366" w14:textId="766CF41A" w:rsidR="00C3758D" w:rsidRPr="00C3758D" w:rsidRDefault="005F6067" w:rsidP="00A554ED">
            <w:pPr>
              <w:spacing w:line="240" w:lineRule="auto"/>
              <w:ind w:firstLine="0"/>
              <w:jc w:val="left"/>
              <w:rPr>
                <w:rFonts w:eastAsia="Calibri" w:cs="Times New Roman"/>
                <w:b/>
                <w:i/>
                <w:sz w:val="24"/>
                <w:lang w:eastAsia="en-US"/>
              </w:rPr>
            </w:pPr>
            <w:r>
              <w:rPr>
                <w:rFonts w:eastAsia="Calibri" w:cs="Times New Roman"/>
                <w:b/>
                <w:i/>
                <w:sz w:val="24"/>
                <w:lang w:eastAsia="en-US"/>
              </w:rPr>
              <w:t>4</w:t>
            </w:r>
            <w:r w:rsidR="00C3758D" w:rsidRPr="00C3758D">
              <w:rPr>
                <w:rFonts w:eastAsia="Calibri" w:cs="Times New Roman"/>
                <w:b/>
                <w:i/>
                <w:sz w:val="24"/>
                <w:lang w:eastAsia="en-US"/>
              </w:rPr>
              <w:t>-5</w:t>
            </w:r>
            <w:r w:rsidR="00A554ED">
              <w:rPr>
                <w:rFonts w:eastAsia="Calibri" w:cs="Times New Roman"/>
                <w:b/>
                <w:i/>
                <w:sz w:val="24"/>
                <w:lang w:eastAsia="en-US"/>
              </w:rPr>
              <w:t>2</w:t>
            </w:r>
          </w:p>
        </w:tc>
      </w:tr>
      <w:tr w:rsidR="00C3758D" w:rsidRPr="00C3758D" w14:paraId="7DED9434" w14:textId="77777777" w:rsidTr="0095428E">
        <w:tc>
          <w:tcPr>
            <w:tcW w:w="1277" w:type="dxa"/>
          </w:tcPr>
          <w:p w14:paraId="5B09C31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08E7611"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Пояснительная записка</w:t>
            </w:r>
          </w:p>
        </w:tc>
        <w:tc>
          <w:tcPr>
            <w:tcW w:w="1134" w:type="dxa"/>
          </w:tcPr>
          <w:p w14:paraId="145437C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3</w:t>
            </w:r>
          </w:p>
        </w:tc>
      </w:tr>
      <w:tr w:rsidR="00C3758D" w:rsidRPr="00C3758D" w14:paraId="137A16BE" w14:textId="77777777" w:rsidTr="0095428E">
        <w:tc>
          <w:tcPr>
            <w:tcW w:w="1277" w:type="dxa"/>
          </w:tcPr>
          <w:p w14:paraId="1E5B7BD7"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36AA9EC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ланируемые результаты освоения обучающимися основной образовательной программы основного общего образования</w:t>
            </w:r>
          </w:p>
        </w:tc>
        <w:tc>
          <w:tcPr>
            <w:tcW w:w="1134" w:type="dxa"/>
          </w:tcPr>
          <w:p w14:paraId="4A9A108F"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6</w:t>
            </w:r>
          </w:p>
        </w:tc>
      </w:tr>
      <w:tr w:rsidR="00C3758D" w:rsidRPr="00C3758D" w14:paraId="18083999" w14:textId="77777777" w:rsidTr="0095428E">
        <w:tc>
          <w:tcPr>
            <w:tcW w:w="1277" w:type="dxa"/>
          </w:tcPr>
          <w:p w14:paraId="4DC733DD"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6E1D9201" w14:textId="7E42F22D" w:rsidR="00C3758D" w:rsidRPr="00C3758D" w:rsidRDefault="00C3758D" w:rsidP="00BD1974">
            <w:pPr>
              <w:spacing w:line="240" w:lineRule="auto"/>
              <w:ind w:firstLine="0"/>
              <w:rPr>
                <w:rFonts w:eastAsia="Calibri" w:cs="Times New Roman"/>
                <w:sz w:val="24"/>
                <w:lang w:eastAsia="en-US"/>
              </w:rPr>
            </w:pPr>
            <w:r w:rsidRPr="00C3758D">
              <w:rPr>
                <w:rFonts w:eastAsia="Calibri" w:cs="Times New Roman"/>
                <w:sz w:val="24"/>
                <w:lang w:eastAsia="en-US"/>
              </w:rPr>
              <w:t xml:space="preserve">Система оценки достижения планируемых результатов освоения </w:t>
            </w:r>
            <w:r w:rsidR="00BD1974">
              <w:rPr>
                <w:rFonts w:eastAsia="Calibri" w:cs="Times New Roman"/>
                <w:sz w:val="24"/>
                <w:lang w:eastAsia="en-US"/>
              </w:rPr>
              <w:t>основной образовательной программы</w:t>
            </w:r>
          </w:p>
        </w:tc>
        <w:tc>
          <w:tcPr>
            <w:tcW w:w="1134" w:type="dxa"/>
          </w:tcPr>
          <w:p w14:paraId="7F771FB4" w14:textId="7C97C159"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43</w:t>
            </w:r>
          </w:p>
        </w:tc>
      </w:tr>
      <w:tr w:rsidR="00C3758D" w:rsidRPr="00C3758D" w14:paraId="2899983C" w14:textId="77777777" w:rsidTr="0095428E">
        <w:tc>
          <w:tcPr>
            <w:tcW w:w="1277" w:type="dxa"/>
            <w:shd w:val="clear" w:color="auto" w:fill="E2EFD9"/>
          </w:tcPr>
          <w:p w14:paraId="0E966A24" w14:textId="77777777" w:rsidR="00C3758D" w:rsidRPr="00C3758D" w:rsidRDefault="00C3758D" w:rsidP="00C3758D">
            <w:pPr>
              <w:numPr>
                <w:ilvl w:val="0"/>
                <w:numId w:val="160"/>
              </w:numPr>
              <w:spacing w:line="240" w:lineRule="auto"/>
              <w:contextualSpacing/>
              <w:jc w:val="left"/>
              <w:rPr>
                <w:rFonts w:eastAsia="Calibri" w:cs="Times New Roman"/>
                <w:b/>
                <w:i/>
                <w:sz w:val="24"/>
                <w:lang w:eastAsia="en-US"/>
              </w:rPr>
            </w:pPr>
          </w:p>
        </w:tc>
        <w:tc>
          <w:tcPr>
            <w:tcW w:w="7654" w:type="dxa"/>
            <w:shd w:val="clear" w:color="auto" w:fill="E2EFD9"/>
          </w:tcPr>
          <w:p w14:paraId="3B72AC76"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СОДЕРЖАТЕЛЬНЫЙ РАЗДЕЛ</w:t>
            </w:r>
          </w:p>
        </w:tc>
        <w:tc>
          <w:tcPr>
            <w:tcW w:w="1134" w:type="dxa"/>
            <w:shd w:val="clear" w:color="auto" w:fill="E2EFD9"/>
          </w:tcPr>
          <w:p w14:paraId="394F0C5A" w14:textId="654C6ECB" w:rsidR="00C3758D" w:rsidRPr="00C3758D" w:rsidRDefault="00C3758D" w:rsidP="00A554ED">
            <w:pPr>
              <w:spacing w:line="240" w:lineRule="auto"/>
              <w:ind w:firstLine="0"/>
              <w:jc w:val="left"/>
              <w:rPr>
                <w:rFonts w:eastAsia="Calibri" w:cs="Times New Roman"/>
                <w:b/>
                <w:i/>
                <w:sz w:val="24"/>
                <w:lang w:eastAsia="en-US"/>
              </w:rPr>
            </w:pPr>
            <w:r w:rsidRPr="00C3758D">
              <w:rPr>
                <w:rFonts w:eastAsia="Calibri" w:cs="Times New Roman"/>
                <w:b/>
                <w:i/>
                <w:sz w:val="24"/>
                <w:lang w:eastAsia="en-US"/>
              </w:rPr>
              <w:t>5</w:t>
            </w:r>
            <w:r w:rsidR="00A554ED">
              <w:rPr>
                <w:rFonts w:eastAsia="Calibri" w:cs="Times New Roman"/>
                <w:b/>
                <w:i/>
                <w:sz w:val="24"/>
                <w:lang w:eastAsia="en-US"/>
              </w:rPr>
              <w:t>3-873</w:t>
            </w:r>
          </w:p>
        </w:tc>
      </w:tr>
      <w:tr w:rsidR="00C3758D" w:rsidRPr="00C3758D" w14:paraId="73BCE506" w14:textId="77777777" w:rsidTr="0095428E">
        <w:tc>
          <w:tcPr>
            <w:tcW w:w="1277" w:type="dxa"/>
          </w:tcPr>
          <w:p w14:paraId="277210D6" w14:textId="77777777" w:rsidR="00C3758D" w:rsidRPr="00C3758D" w:rsidRDefault="00C3758D" w:rsidP="00C3758D">
            <w:pPr>
              <w:spacing w:line="240" w:lineRule="auto"/>
              <w:ind w:firstLine="0"/>
              <w:jc w:val="left"/>
              <w:rPr>
                <w:rFonts w:eastAsia="Calibri" w:cs="Times New Roman"/>
                <w:b/>
                <w:sz w:val="24"/>
                <w:lang w:eastAsia="en-US"/>
              </w:rPr>
            </w:pPr>
            <w:r w:rsidRPr="00C3758D">
              <w:rPr>
                <w:rFonts w:eastAsia="Calibri" w:cs="Times New Roman"/>
                <w:b/>
                <w:sz w:val="24"/>
                <w:lang w:eastAsia="en-US"/>
              </w:rPr>
              <w:t xml:space="preserve">      2.1.</w:t>
            </w:r>
          </w:p>
        </w:tc>
        <w:tc>
          <w:tcPr>
            <w:tcW w:w="7654" w:type="dxa"/>
          </w:tcPr>
          <w:p w14:paraId="5DFCAFD1"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Рабочие программы учебных предметов. Обязательная часть.</w:t>
            </w:r>
          </w:p>
        </w:tc>
        <w:tc>
          <w:tcPr>
            <w:tcW w:w="1134" w:type="dxa"/>
          </w:tcPr>
          <w:p w14:paraId="41F1C91B" w14:textId="7D1E5CDC"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53</w:t>
            </w:r>
          </w:p>
        </w:tc>
      </w:tr>
      <w:tr w:rsidR="00C3758D" w:rsidRPr="00C3758D" w14:paraId="54DFFB70" w14:textId="77777777" w:rsidTr="0095428E">
        <w:trPr>
          <w:trHeight w:val="225"/>
        </w:trPr>
        <w:tc>
          <w:tcPr>
            <w:tcW w:w="1277" w:type="dxa"/>
          </w:tcPr>
          <w:p w14:paraId="30AB1DAD"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F9E517C"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усский язык» 5-9 классы</w:t>
            </w:r>
          </w:p>
        </w:tc>
        <w:tc>
          <w:tcPr>
            <w:tcW w:w="1134" w:type="dxa"/>
          </w:tcPr>
          <w:p w14:paraId="67A8E181" w14:textId="1A50DA9D" w:rsidR="00C3758D" w:rsidRPr="00C3758D" w:rsidRDefault="00C3758D" w:rsidP="00A554ED">
            <w:pPr>
              <w:spacing w:line="240" w:lineRule="auto"/>
              <w:ind w:firstLine="0"/>
              <w:jc w:val="left"/>
              <w:rPr>
                <w:rFonts w:eastAsia="Calibri" w:cs="Times New Roman"/>
                <w:sz w:val="24"/>
                <w:lang w:eastAsia="en-US"/>
              </w:rPr>
            </w:pPr>
            <w:r w:rsidRPr="00C3758D">
              <w:rPr>
                <w:rFonts w:eastAsia="Calibri" w:cs="Times New Roman"/>
                <w:sz w:val="24"/>
                <w:lang w:eastAsia="en-US"/>
              </w:rPr>
              <w:t>5</w:t>
            </w:r>
            <w:r w:rsidR="00A554ED">
              <w:rPr>
                <w:rFonts w:eastAsia="Calibri" w:cs="Times New Roman"/>
                <w:sz w:val="24"/>
                <w:lang w:eastAsia="en-US"/>
              </w:rPr>
              <w:t>3</w:t>
            </w:r>
          </w:p>
        </w:tc>
      </w:tr>
      <w:tr w:rsidR="00C3758D" w:rsidRPr="00C3758D" w14:paraId="2369D424" w14:textId="77777777" w:rsidTr="0095428E">
        <w:trPr>
          <w:trHeight w:val="225"/>
        </w:trPr>
        <w:tc>
          <w:tcPr>
            <w:tcW w:w="1277" w:type="dxa"/>
          </w:tcPr>
          <w:p w14:paraId="2FBDCEE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1FB75E3E"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Литература» 5-9 классы</w:t>
            </w:r>
          </w:p>
        </w:tc>
        <w:tc>
          <w:tcPr>
            <w:tcW w:w="1134" w:type="dxa"/>
          </w:tcPr>
          <w:p w14:paraId="58A740B2" w14:textId="1E3C4DF9"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91</w:t>
            </w:r>
          </w:p>
        </w:tc>
      </w:tr>
      <w:tr w:rsidR="00C3758D" w:rsidRPr="00C3758D" w14:paraId="7786622B" w14:textId="77777777" w:rsidTr="0095428E">
        <w:trPr>
          <w:trHeight w:val="225"/>
        </w:trPr>
        <w:tc>
          <w:tcPr>
            <w:tcW w:w="1277" w:type="dxa"/>
          </w:tcPr>
          <w:p w14:paraId="2DFC3D00"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0BCED43"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ой (чеченский) язык»</w:t>
            </w:r>
            <w:r w:rsidRPr="00C3758D">
              <w:rPr>
                <w:rFonts w:ascii="Calibri" w:eastAsia="Calibri" w:hAnsi="Calibri" w:cs="Times New Roman"/>
                <w:sz w:val="22"/>
                <w:lang w:eastAsia="en-US"/>
              </w:rPr>
              <w:t xml:space="preserve"> </w:t>
            </w:r>
            <w:r w:rsidRPr="00C3758D">
              <w:rPr>
                <w:rFonts w:eastAsia="Calibri" w:cs="Times New Roman"/>
                <w:sz w:val="24"/>
                <w:lang w:eastAsia="en-US"/>
              </w:rPr>
              <w:t>5-9 классы</w:t>
            </w:r>
          </w:p>
        </w:tc>
        <w:tc>
          <w:tcPr>
            <w:tcW w:w="1134" w:type="dxa"/>
          </w:tcPr>
          <w:p w14:paraId="2AE6E906" w14:textId="53DAE6A7"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113</w:t>
            </w:r>
          </w:p>
        </w:tc>
      </w:tr>
      <w:tr w:rsidR="00C3758D" w:rsidRPr="00C3758D" w14:paraId="66F4B2A1" w14:textId="77777777" w:rsidTr="0095428E">
        <w:trPr>
          <w:trHeight w:val="225"/>
        </w:trPr>
        <w:tc>
          <w:tcPr>
            <w:tcW w:w="1277" w:type="dxa"/>
          </w:tcPr>
          <w:p w14:paraId="7971076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035D6F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Родная (чеченская) литература» 5-9 классы</w:t>
            </w:r>
          </w:p>
        </w:tc>
        <w:tc>
          <w:tcPr>
            <w:tcW w:w="1134" w:type="dxa"/>
          </w:tcPr>
          <w:p w14:paraId="2C843512" w14:textId="77777777" w:rsidR="00C3758D" w:rsidRPr="00C3758D" w:rsidRDefault="00C3758D" w:rsidP="00C3758D">
            <w:pPr>
              <w:spacing w:line="240" w:lineRule="auto"/>
              <w:ind w:firstLine="0"/>
              <w:jc w:val="left"/>
              <w:rPr>
                <w:rFonts w:eastAsia="Calibri" w:cs="Times New Roman"/>
                <w:sz w:val="24"/>
                <w:lang w:eastAsia="en-US"/>
              </w:rPr>
            </w:pPr>
            <w:r w:rsidRPr="00C3758D">
              <w:rPr>
                <w:rFonts w:eastAsia="Calibri" w:cs="Times New Roman"/>
                <w:sz w:val="24"/>
                <w:lang w:eastAsia="en-US"/>
              </w:rPr>
              <w:t>145</w:t>
            </w:r>
          </w:p>
        </w:tc>
      </w:tr>
      <w:tr w:rsidR="00C3758D" w:rsidRPr="00C3758D" w14:paraId="5C61D216" w14:textId="77777777" w:rsidTr="0095428E">
        <w:trPr>
          <w:trHeight w:val="225"/>
        </w:trPr>
        <w:tc>
          <w:tcPr>
            <w:tcW w:w="1277" w:type="dxa"/>
          </w:tcPr>
          <w:p w14:paraId="5475B07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1FFA7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ностранный (английский) язык. 5-9 классы</w:t>
            </w:r>
          </w:p>
        </w:tc>
        <w:tc>
          <w:tcPr>
            <w:tcW w:w="1134" w:type="dxa"/>
          </w:tcPr>
          <w:p w14:paraId="07BF991E" w14:textId="57A4B984"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162</w:t>
            </w:r>
          </w:p>
        </w:tc>
      </w:tr>
      <w:tr w:rsidR="00C3758D" w:rsidRPr="00C3758D" w14:paraId="333801D7" w14:textId="77777777" w:rsidTr="0095428E">
        <w:trPr>
          <w:trHeight w:val="225"/>
        </w:trPr>
        <w:tc>
          <w:tcPr>
            <w:tcW w:w="1277" w:type="dxa"/>
          </w:tcPr>
          <w:p w14:paraId="2FC58D0E"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8C11D9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базовый уровень) 5-6 классы</w:t>
            </w:r>
          </w:p>
        </w:tc>
        <w:tc>
          <w:tcPr>
            <w:tcW w:w="1134" w:type="dxa"/>
          </w:tcPr>
          <w:p w14:paraId="3399ED79" w14:textId="6DF8AD1D"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197</w:t>
            </w:r>
          </w:p>
        </w:tc>
      </w:tr>
      <w:tr w:rsidR="00C3758D" w:rsidRPr="00C3758D" w14:paraId="140684F7" w14:textId="77777777" w:rsidTr="0095428E">
        <w:trPr>
          <w:trHeight w:val="225"/>
        </w:trPr>
        <w:tc>
          <w:tcPr>
            <w:tcW w:w="1277" w:type="dxa"/>
          </w:tcPr>
          <w:p w14:paraId="06AB6881"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8D4D6B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базовый уровень) 7-9 классы</w:t>
            </w:r>
          </w:p>
        </w:tc>
        <w:tc>
          <w:tcPr>
            <w:tcW w:w="1134" w:type="dxa"/>
          </w:tcPr>
          <w:p w14:paraId="183DC04A" w14:textId="1C397940"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11</w:t>
            </w:r>
          </w:p>
        </w:tc>
      </w:tr>
      <w:tr w:rsidR="00C3758D" w:rsidRPr="00C3758D" w14:paraId="5799B53D" w14:textId="77777777" w:rsidTr="0095428E">
        <w:trPr>
          <w:trHeight w:val="225"/>
        </w:trPr>
        <w:tc>
          <w:tcPr>
            <w:tcW w:w="1277" w:type="dxa"/>
          </w:tcPr>
          <w:p w14:paraId="5927C66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5F352FA"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базовый уровень) 7-9 классы</w:t>
            </w:r>
          </w:p>
        </w:tc>
        <w:tc>
          <w:tcPr>
            <w:tcW w:w="1134" w:type="dxa"/>
          </w:tcPr>
          <w:p w14:paraId="42C340CC" w14:textId="322B0999"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20</w:t>
            </w:r>
          </w:p>
        </w:tc>
      </w:tr>
      <w:tr w:rsidR="00C3758D" w:rsidRPr="00C3758D" w14:paraId="6EC0C6D6" w14:textId="77777777" w:rsidTr="0095428E">
        <w:trPr>
          <w:trHeight w:val="225"/>
        </w:trPr>
        <w:tc>
          <w:tcPr>
            <w:tcW w:w="1277" w:type="dxa"/>
          </w:tcPr>
          <w:p w14:paraId="3ECACAEA"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4D7401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базовый уровень) 7-9 классы</w:t>
            </w:r>
          </w:p>
        </w:tc>
        <w:tc>
          <w:tcPr>
            <w:tcW w:w="1134" w:type="dxa"/>
          </w:tcPr>
          <w:p w14:paraId="50C3487D" w14:textId="5AECC0BF"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26</w:t>
            </w:r>
          </w:p>
        </w:tc>
      </w:tr>
      <w:tr w:rsidR="00C3758D" w:rsidRPr="00C3758D" w14:paraId="0CCEF2D6" w14:textId="77777777" w:rsidTr="0095428E">
        <w:trPr>
          <w:trHeight w:val="225"/>
        </w:trPr>
        <w:tc>
          <w:tcPr>
            <w:tcW w:w="1277" w:type="dxa"/>
          </w:tcPr>
          <w:p w14:paraId="7499015E"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CD6564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атематика» (углубленный уровень). Общие положения.</w:t>
            </w:r>
          </w:p>
        </w:tc>
        <w:tc>
          <w:tcPr>
            <w:tcW w:w="1134" w:type="dxa"/>
          </w:tcPr>
          <w:p w14:paraId="35B8C79F" w14:textId="01D308B8"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31</w:t>
            </w:r>
          </w:p>
        </w:tc>
      </w:tr>
      <w:tr w:rsidR="00C3758D" w:rsidRPr="00C3758D" w14:paraId="2D327303" w14:textId="77777777" w:rsidTr="0095428E">
        <w:trPr>
          <w:trHeight w:val="225"/>
        </w:trPr>
        <w:tc>
          <w:tcPr>
            <w:tcW w:w="1277" w:type="dxa"/>
          </w:tcPr>
          <w:p w14:paraId="7A46A79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3979636"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Алгебра» (углубленный уровень) 7-9 классы</w:t>
            </w:r>
          </w:p>
        </w:tc>
        <w:tc>
          <w:tcPr>
            <w:tcW w:w="1134" w:type="dxa"/>
          </w:tcPr>
          <w:p w14:paraId="696A46FE" w14:textId="5A8E4386"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36</w:t>
            </w:r>
          </w:p>
        </w:tc>
      </w:tr>
      <w:tr w:rsidR="00C3758D" w:rsidRPr="00C3758D" w14:paraId="5D8FEEEB" w14:textId="77777777" w:rsidTr="0095428E">
        <w:trPr>
          <w:trHeight w:val="225"/>
        </w:trPr>
        <w:tc>
          <w:tcPr>
            <w:tcW w:w="1277" w:type="dxa"/>
          </w:tcPr>
          <w:p w14:paraId="037313C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0CAA36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Геометрия» (углубленный уровень) 7-9 классы</w:t>
            </w:r>
          </w:p>
        </w:tc>
        <w:tc>
          <w:tcPr>
            <w:tcW w:w="1134" w:type="dxa"/>
          </w:tcPr>
          <w:p w14:paraId="28EB14F6" w14:textId="57F625A1"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248</w:t>
            </w:r>
          </w:p>
        </w:tc>
      </w:tr>
      <w:tr w:rsidR="00C3758D" w:rsidRPr="00C3758D" w14:paraId="2B0B9F53" w14:textId="77777777" w:rsidTr="0095428E">
        <w:trPr>
          <w:trHeight w:val="225"/>
        </w:trPr>
        <w:tc>
          <w:tcPr>
            <w:tcW w:w="1277" w:type="dxa"/>
          </w:tcPr>
          <w:p w14:paraId="75CD872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8C6146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Вероятность и статистика» (углубленный уровень) 7-9 классы</w:t>
            </w:r>
          </w:p>
        </w:tc>
        <w:tc>
          <w:tcPr>
            <w:tcW w:w="1134" w:type="dxa"/>
          </w:tcPr>
          <w:p w14:paraId="120A2A76" w14:textId="5C182614" w:rsidR="00C3758D" w:rsidRPr="00C3758D" w:rsidRDefault="00C3758D" w:rsidP="00A554ED">
            <w:pPr>
              <w:spacing w:line="240" w:lineRule="auto"/>
              <w:ind w:firstLine="0"/>
              <w:jc w:val="left"/>
              <w:rPr>
                <w:rFonts w:eastAsia="Calibri" w:cs="Times New Roman"/>
                <w:sz w:val="24"/>
                <w:lang w:eastAsia="en-US"/>
              </w:rPr>
            </w:pPr>
            <w:r w:rsidRPr="00C3758D">
              <w:rPr>
                <w:rFonts w:eastAsia="Calibri" w:cs="Times New Roman"/>
                <w:sz w:val="24"/>
                <w:lang w:eastAsia="en-US"/>
              </w:rPr>
              <w:t>2</w:t>
            </w:r>
            <w:r w:rsidR="00A554ED">
              <w:rPr>
                <w:rFonts w:eastAsia="Calibri" w:cs="Times New Roman"/>
                <w:sz w:val="24"/>
                <w:lang w:eastAsia="en-US"/>
              </w:rPr>
              <w:t>54</w:t>
            </w:r>
          </w:p>
        </w:tc>
      </w:tr>
      <w:tr w:rsidR="00C3758D" w:rsidRPr="00C3758D" w14:paraId="2EE24490" w14:textId="77777777" w:rsidTr="0095428E">
        <w:trPr>
          <w:trHeight w:val="225"/>
        </w:trPr>
        <w:tc>
          <w:tcPr>
            <w:tcW w:w="1277" w:type="dxa"/>
          </w:tcPr>
          <w:p w14:paraId="77EBFE4D"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3387D74B"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базовый уровень) 7-9 классы</w:t>
            </w:r>
          </w:p>
        </w:tc>
        <w:tc>
          <w:tcPr>
            <w:tcW w:w="1134" w:type="dxa"/>
          </w:tcPr>
          <w:p w14:paraId="7D5B33E1" w14:textId="49DB2826" w:rsidR="00C3758D" w:rsidRPr="00C3758D" w:rsidRDefault="00C3758D" w:rsidP="00A554ED">
            <w:pPr>
              <w:spacing w:line="240" w:lineRule="auto"/>
              <w:ind w:firstLine="0"/>
              <w:jc w:val="left"/>
              <w:rPr>
                <w:rFonts w:eastAsia="Calibri" w:cs="Times New Roman"/>
                <w:sz w:val="24"/>
                <w:lang w:eastAsia="en-US"/>
              </w:rPr>
            </w:pPr>
            <w:r w:rsidRPr="00C3758D">
              <w:rPr>
                <w:rFonts w:eastAsia="Calibri" w:cs="Times New Roman"/>
                <w:sz w:val="24"/>
                <w:lang w:eastAsia="en-US"/>
              </w:rPr>
              <w:t>2</w:t>
            </w:r>
            <w:r w:rsidR="00A554ED">
              <w:rPr>
                <w:rFonts w:eastAsia="Calibri" w:cs="Times New Roman"/>
                <w:sz w:val="24"/>
                <w:lang w:eastAsia="en-US"/>
              </w:rPr>
              <w:t>63</w:t>
            </w:r>
          </w:p>
        </w:tc>
      </w:tr>
      <w:tr w:rsidR="00C3758D" w:rsidRPr="00C3758D" w14:paraId="54B46188" w14:textId="77777777" w:rsidTr="0095428E">
        <w:trPr>
          <w:trHeight w:val="225"/>
        </w:trPr>
        <w:tc>
          <w:tcPr>
            <w:tcW w:w="1277" w:type="dxa"/>
          </w:tcPr>
          <w:p w14:paraId="396D0BAC"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2765AAA4"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Информатика» (углубленный уровень) 7-9 классы</w:t>
            </w:r>
          </w:p>
        </w:tc>
        <w:tc>
          <w:tcPr>
            <w:tcW w:w="1134" w:type="dxa"/>
          </w:tcPr>
          <w:p w14:paraId="0250114D" w14:textId="53E1E9D1" w:rsidR="00C3758D" w:rsidRPr="00C3758D" w:rsidRDefault="00C3758D" w:rsidP="00A554ED">
            <w:pPr>
              <w:spacing w:line="240" w:lineRule="auto"/>
              <w:ind w:firstLine="0"/>
              <w:jc w:val="left"/>
              <w:rPr>
                <w:rFonts w:eastAsia="Calibri" w:cs="Times New Roman"/>
                <w:sz w:val="24"/>
                <w:lang w:eastAsia="en-US"/>
              </w:rPr>
            </w:pPr>
            <w:r w:rsidRPr="00C3758D">
              <w:rPr>
                <w:rFonts w:eastAsia="Calibri" w:cs="Times New Roman"/>
                <w:sz w:val="24"/>
                <w:lang w:eastAsia="en-US"/>
              </w:rPr>
              <w:t>2</w:t>
            </w:r>
            <w:r w:rsidR="00A554ED">
              <w:rPr>
                <w:rFonts w:eastAsia="Calibri" w:cs="Times New Roman"/>
                <w:sz w:val="24"/>
                <w:lang w:eastAsia="en-US"/>
              </w:rPr>
              <w:t>79</w:t>
            </w:r>
          </w:p>
        </w:tc>
      </w:tr>
      <w:tr w:rsidR="00C3758D" w:rsidRPr="00C3758D" w14:paraId="58005B1B" w14:textId="77777777" w:rsidTr="0095428E">
        <w:trPr>
          <w:trHeight w:val="225"/>
        </w:trPr>
        <w:tc>
          <w:tcPr>
            <w:tcW w:w="1277" w:type="dxa"/>
          </w:tcPr>
          <w:p w14:paraId="270E7ED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224E62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стория» 5-9 классы</w:t>
            </w:r>
          </w:p>
        </w:tc>
        <w:tc>
          <w:tcPr>
            <w:tcW w:w="1134" w:type="dxa"/>
          </w:tcPr>
          <w:p w14:paraId="0C9F5804" w14:textId="59E8BC99"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300</w:t>
            </w:r>
          </w:p>
        </w:tc>
      </w:tr>
      <w:tr w:rsidR="00C3758D" w:rsidRPr="00C3758D" w14:paraId="23015C3A" w14:textId="77777777" w:rsidTr="0095428E">
        <w:trPr>
          <w:trHeight w:val="225"/>
        </w:trPr>
        <w:tc>
          <w:tcPr>
            <w:tcW w:w="1277" w:type="dxa"/>
          </w:tcPr>
          <w:p w14:paraId="20B409D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35EAD16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Обществознание» 7-9 классы</w:t>
            </w:r>
          </w:p>
        </w:tc>
        <w:tc>
          <w:tcPr>
            <w:tcW w:w="1134" w:type="dxa"/>
          </w:tcPr>
          <w:p w14:paraId="0C6F4045" w14:textId="0324CBBA"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335</w:t>
            </w:r>
          </w:p>
        </w:tc>
      </w:tr>
      <w:tr w:rsidR="00C3758D" w:rsidRPr="00C3758D" w14:paraId="7486A242" w14:textId="77777777" w:rsidTr="0095428E">
        <w:trPr>
          <w:trHeight w:val="225"/>
        </w:trPr>
        <w:tc>
          <w:tcPr>
            <w:tcW w:w="1277" w:type="dxa"/>
          </w:tcPr>
          <w:p w14:paraId="063BE9A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37F513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География» 5-9 классы</w:t>
            </w:r>
          </w:p>
        </w:tc>
        <w:tc>
          <w:tcPr>
            <w:tcW w:w="1134" w:type="dxa"/>
          </w:tcPr>
          <w:p w14:paraId="065B382C" w14:textId="22428532"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383</w:t>
            </w:r>
          </w:p>
        </w:tc>
      </w:tr>
      <w:tr w:rsidR="00C3758D" w:rsidRPr="00C3758D" w14:paraId="1A4679C9" w14:textId="77777777" w:rsidTr="0095428E">
        <w:trPr>
          <w:trHeight w:val="225"/>
        </w:trPr>
        <w:tc>
          <w:tcPr>
            <w:tcW w:w="1277" w:type="dxa"/>
          </w:tcPr>
          <w:p w14:paraId="6C0BB99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18DC646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Физика» (базовый уровень)  7-9 классы</w:t>
            </w:r>
          </w:p>
        </w:tc>
        <w:tc>
          <w:tcPr>
            <w:tcW w:w="1134" w:type="dxa"/>
          </w:tcPr>
          <w:p w14:paraId="5A05597A" w14:textId="19BEE5A7"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41</w:t>
            </w:r>
            <w:r w:rsidR="00C3758D" w:rsidRPr="00C3758D">
              <w:rPr>
                <w:rFonts w:eastAsia="Calibri" w:cs="Times New Roman"/>
                <w:sz w:val="24"/>
                <w:lang w:eastAsia="en-US"/>
              </w:rPr>
              <w:t>3</w:t>
            </w:r>
          </w:p>
        </w:tc>
      </w:tr>
      <w:tr w:rsidR="00C3758D" w:rsidRPr="00C3758D" w14:paraId="276A8816" w14:textId="77777777" w:rsidTr="0095428E">
        <w:trPr>
          <w:trHeight w:val="225"/>
        </w:trPr>
        <w:tc>
          <w:tcPr>
            <w:tcW w:w="1277" w:type="dxa"/>
          </w:tcPr>
          <w:p w14:paraId="1CBACD0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558DB3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ка» (углубленный уровень) 7-9 классы</w:t>
            </w:r>
          </w:p>
        </w:tc>
        <w:tc>
          <w:tcPr>
            <w:tcW w:w="1134" w:type="dxa"/>
          </w:tcPr>
          <w:p w14:paraId="7CDF8E7F" w14:textId="3F0AFBC7"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446</w:t>
            </w:r>
          </w:p>
        </w:tc>
      </w:tr>
      <w:tr w:rsidR="00C3758D" w:rsidRPr="00C3758D" w14:paraId="2873588A" w14:textId="77777777" w:rsidTr="0095428E">
        <w:trPr>
          <w:trHeight w:val="225"/>
        </w:trPr>
        <w:tc>
          <w:tcPr>
            <w:tcW w:w="1277" w:type="dxa"/>
          </w:tcPr>
          <w:p w14:paraId="3CF387D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5AF0065"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базовый уровень) 8-9 классы</w:t>
            </w:r>
          </w:p>
        </w:tc>
        <w:tc>
          <w:tcPr>
            <w:tcW w:w="1134" w:type="dxa"/>
          </w:tcPr>
          <w:p w14:paraId="05AF12DD" w14:textId="61EDF3FF" w:rsidR="00C3758D" w:rsidRPr="00C3758D" w:rsidRDefault="00A554ED" w:rsidP="00C3758D">
            <w:pPr>
              <w:spacing w:line="240" w:lineRule="auto"/>
              <w:ind w:firstLine="0"/>
              <w:jc w:val="left"/>
              <w:rPr>
                <w:rFonts w:eastAsia="Calibri" w:cs="Times New Roman"/>
                <w:sz w:val="24"/>
                <w:lang w:eastAsia="en-US"/>
              </w:rPr>
            </w:pPr>
            <w:r>
              <w:rPr>
                <w:rFonts w:eastAsia="Calibri" w:cs="Times New Roman"/>
                <w:sz w:val="24"/>
                <w:lang w:eastAsia="en-US"/>
              </w:rPr>
              <w:t>476</w:t>
            </w:r>
          </w:p>
        </w:tc>
      </w:tr>
      <w:tr w:rsidR="00C3758D" w:rsidRPr="00C3758D" w14:paraId="154F40C7" w14:textId="77777777" w:rsidTr="0095428E">
        <w:trPr>
          <w:trHeight w:val="225"/>
        </w:trPr>
        <w:tc>
          <w:tcPr>
            <w:tcW w:w="1277" w:type="dxa"/>
          </w:tcPr>
          <w:p w14:paraId="6C187F12"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2CFC6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Химия» (углубленный уровень) 8-9 классы</w:t>
            </w:r>
          </w:p>
        </w:tc>
        <w:tc>
          <w:tcPr>
            <w:tcW w:w="1134" w:type="dxa"/>
          </w:tcPr>
          <w:p w14:paraId="7805E5D6" w14:textId="77943567"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494</w:t>
            </w:r>
          </w:p>
        </w:tc>
      </w:tr>
      <w:tr w:rsidR="00C3758D" w:rsidRPr="00C3758D" w14:paraId="28D16D05" w14:textId="77777777" w:rsidTr="0095428E">
        <w:trPr>
          <w:trHeight w:val="225"/>
        </w:trPr>
        <w:tc>
          <w:tcPr>
            <w:tcW w:w="1277" w:type="dxa"/>
          </w:tcPr>
          <w:p w14:paraId="1C74CA6B"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7862038"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по учебному предмету «Биология» (базовый </w:t>
            </w:r>
            <w:r w:rsidRPr="00C3758D">
              <w:rPr>
                <w:rFonts w:eastAsia="Calibri" w:cs="Times New Roman"/>
                <w:sz w:val="24"/>
                <w:lang w:eastAsia="en-US"/>
              </w:rPr>
              <w:lastRenderedPageBreak/>
              <w:t>уровень) 5-9 классы</w:t>
            </w:r>
          </w:p>
        </w:tc>
        <w:tc>
          <w:tcPr>
            <w:tcW w:w="1134" w:type="dxa"/>
          </w:tcPr>
          <w:p w14:paraId="7F8EEAC4" w14:textId="0585173C"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lastRenderedPageBreak/>
              <w:t>522</w:t>
            </w:r>
          </w:p>
        </w:tc>
      </w:tr>
      <w:tr w:rsidR="00C3758D" w:rsidRPr="00C3758D" w14:paraId="5C70B347" w14:textId="77777777" w:rsidTr="0095428E">
        <w:trPr>
          <w:trHeight w:val="225"/>
        </w:trPr>
        <w:tc>
          <w:tcPr>
            <w:tcW w:w="1277" w:type="dxa"/>
          </w:tcPr>
          <w:p w14:paraId="05503090"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7063AC52"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Биология» (углубленный уровень уровень) 5-9 классы</w:t>
            </w:r>
          </w:p>
        </w:tc>
        <w:tc>
          <w:tcPr>
            <w:tcW w:w="1134" w:type="dxa"/>
          </w:tcPr>
          <w:p w14:paraId="3AD6C5D8" w14:textId="3681C625"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562</w:t>
            </w:r>
          </w:p>
        </w:tc>
      </w:tr>
      <w:tr w:rsidR="00C3758D" w:rsidRPr="00C3758D" w14:paraId="16101AB6" w14:textId="77777777" w:rsidTr="0095428E">
        <w:trPr>
          <w:trHeight w:val="225"/>
        </w:trPr>
        <w:tc>
          <w:tcPr>
            <w:tcW w:w="1277" w:type="dxa"/>
          </w:tcPr>
          <w:p w14:paraId="6A9A9364"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4715530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духовно-нравственной культуры народов России» (5-6 классы)</w:t>
            </w:r>
          </w:p>
        </w:tc>
        <w:tc>
          <w:tcPr>
            <w:tcW w:w="1134" w:type="dxa"/>
          </w:tcPr>
          <w:p w14:paraId="181FC688" w14:textId="70705C2A"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611</w:t>
            </w:r>
          </w:p>
        </w:tc>
      </w:tr>
      <w:tr w:rsidR="00C3758D" w:rsidRPr="00C3758D" w14:paraId="4D9B358A" w14:textId="77777777" w:rsidTr="0095428E">
        <w:trPr>
          <w:trHeight w:val="225"/>
        </w:trPr>
        <w:tc>
          <w:tcPr>
            <w:tcW w:w="1277" w:type="dxa"/>
          </w:tcPr>
          <w:p w14:paraId="02DD80A7"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69D338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Изобразительное искусство» 5-6 классы</w:t>
            </w:r>
          </w:p>
        </w:tc>
        <w:tc>
          <w:tcPr>
            <w:tcW w:w="1134" w:type="dxa"/>
          </w:tcPr>
          <w:p w14:paraId="57CF7A7F" w14:textId="228D8ACC"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638</w:t>
            </w:r>
          </w:p>
        </w:tc>
      </w:tr>
      <w:tr w:rsidR="00C3758D" w:rsidRPr="00C3758D" w14:paraId="1354458E" w14:textId="77777777" w:rsidTr="0095428E">
        <w:trPr>
          <w:trHeight w:val="225"/>
        </w:trPr>
        <w:tc>
          <w:tcPr>
            <w:tcW w:w="1277" w:type="dxa"/>
          </w:tcPr>
          <w:p w14:paraId="5661D0C3"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0192BCAF"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Музыка» 5-6 классы</w:t>
            </w:r>
          </w:p>
        </w:tc>
        <w:tc>
          <w:tcPr>
            <w:tcW w:w="1134" w:type="dxa"/>
          </w:tcPr>
          <w:p w14:paraId="755D3201" w14:textId="474326C6"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673</w:t>
            </w:r>
          </w:p>
        </w:tc>
      </w:tr>
      <w:tr w:rsidR="00C3758D" w:rsidRPr="00C3758D" w14:paraId="74C1000F" w14:textId="77777777" w:rsidTr="0095428E">
        <w:trPr>
          <w:trHeight w:val="225"/>
        </w:trPr>
        <w:tc>
          <w:tcPr>
            <w:tcW w:w="1277" w:type="dxa"/>
          </w:tcPr>
          <w:p w14:paraId="22FD1AE6"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2FDB9E0"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Технология» 5-7 классы</w:t>
            </w:r>
          </w:p>
        </w:tc>
        <w:tc>
          <w:tcPr>
            <w:tcW w:w="1134" w:type="dxa"/>
          </w:tcPr>
          <w:p w14:paraId="3AD0BBCA" w14:textId="0DB41857"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695</w:t>
            </w:r>
          </w:p>
        </w:tc>
      </w:tr>
      <w:tr w:rsidR="00C3758D" w:rsidRPr="00C3758D" w14:paraId="63D14362" w14:textId="77777777" w:rsidTr="0095428E">
        <w:trPr>
          <w:trHeight w:val="225"/>
        </w:trPr>
        <w:tc>
          <w:tcPr>
            <w:tcW w:w="1277" w:type="dxa"/>
          </w:tcPr>
          <w:p w14:paraId="2B2C2AD3"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58739F5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предмету «Физическая культура» 5-9 классы</w:t>
            </w:r>
          </w:p>
        </w:tc>
        <w:tc>
          <w:tcPr>
            <w:tcW w:w="1134" w:type="dxa"/>
          </w:tcPr>
          <w:p w14:paraId="66B5B442" w14:textId="2E3B3770"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715</w:t>
            </w:r>
          </w:p>
        </w:tc>
      </w:tr>
      <w:tr w:rsidR="00C3758D" w:rsidRPr="00C3758D" w14:paraId="16C7C683" w14:textId="77777777" w:rsidTr="0095428E">
        <w:trPr>
          <w:trHeight w:val="225"/>
        </w:trPr>
        <w:tc>
          <w:tcPr>
            <w:tcW w:w="1277" w:type="dxa"/>
          </w:tcPr>
          <w:p w14:paraId="6E12E6A8" w14:textId="77777777" w:rsidR="00C3758D" w:rsidRPr="00C3758D" w:rsidRDefault="00C3758D" w:rsidP="00C3758D">
            <w:pPr>
              <w:numPr>
                <w:ilvl w:val="2"/>
                <w:numId w:val="160"/>
              </w:numPr>
              <w:spacing w:line="240" w:lineRule="auto"/>
              <w:contextualSpacing/>
              <w:jc w:val="left"/>
              <w:rPr>
                <w:rFonts w:eastAsia="Calibri" w:cs="Times New Roman"/>
                <w:sz w:val="24"/>
                <w:lang w:eastAsia="en-US"/>
              </w:rPr>
            </w:pPr>
          </w:p>
        </w:tc>
        <w:tc>
          <w:tcPr>
            <w:tcW w:w="7654" w:type="dxa"/>
          </w:tcPr>
          <w:p w14:paraId="6627B5FD"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Рабочая программа по учебному курсу «Основы безопасности жизнедеятельности» (8-9 классы)</w:t>
            </w:r>
          </w:p>
        </w:tc>
        <w:tc>
          <w:tcPr>
            <w:tcW w:w="1134" w:type="dxa"/>
          </w:tcPr>
          <w:p w14:paraId="1C7D8799" w14:textId="25A744BF"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820</w:t>
            </w:r>
          </w:p>
        </w:tc>
      </w:tr>
      <w:tr w:rsidR="00C3758D" w:rsidRPr="00C3758D" w14:paraId="24BAC934" w14:textId="77777777" w:rsidTr="0095428E">
        <w:trPr>
          <w:trHeight w:val="225"/>
        </w:trPr>
        <w:tc>
          <w:tcPr>
            <w:tcW w:w="1277" w:type="dxa"/>
          </w:tcPr>
          <w:p w14:paraId="09173F7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5BEABB0E"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формирования универсальных учебных действий у обучающихся</w:t>
            </w:r>
          </w:p>
        </w:tc>
        <w:tc>
          <w:tcPr>
            <w:tcW w:w="1134" w:type="dxa"/>
          </w:tcPr>
          <w:p w14:paraId="5716E778" w14:textId="764DAB9B" w:rsidR="00C3758D" w:rsidRPr="00C3758D" w:rsidRDefault="00080AF6" w:rsidP="00080AF6">
            <w:pPr>
              <w:spacing w:line="240" w:lineRule="auto"/>
              <w:ind w:firstLine="0"/>
              <w:jc w:val="left"/>
              <w:rPr>
                <w:rFonts w:eastAsia="Calibri" w:cs="Times New Roman"/>
                <w:sz w:val="24"/>
                <w:lang w:eastAsia="en-US"/>
              </w:rPr>
            </w:pPr>
            <w:r>
              <w:rPr>
                <w:rFonts w:eastAsia="Calibri" w:cs="Times New Roman"/>
                <w:sz w:val="24"/>
                <w:lang w:eastAsia="en-US"/>
              </w:rPr>
              <w:t>848</w:t>
            </w:r>
          </w:p>
        </w:tc>
      </w:tr>
      <w:tr w:rsidR="00C3758D" w:rsidRPr="00C3758D" w14:paraId="751A807D" w14:textId="77777777" w:rsidTr="0095428E">
        <w:trPr>
          <w:trHeight w:val="225"/>
        </w:trPr>
        <w:tc>
          <w:tcPr>
            <w:tcW w:w="1277" w:type="dxa"/>
          </w:tcPr>
          <w:p w14:paraId="2CC584DE"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3086FC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 xml:space="preserve">Рабочая программа воспитания </w:t>
            </w:r>
          </w:p>
        </w:tc>
        <w:tc>
          <w:tcPr>
            <w:tcW w:w="1134" w:type="dxa"/>
          </w:tcPr>
          <w:p w14:paraId="45875D7E" w14:textId="0E0219F2" w:rsidR="00C3758D" w:rsidRPr="00C3758D" w:rsidRDefault="00C3758D" w:rsidP="00080AF6">
            <w:pPr>
              <w:spacing w:line="240" w:lineRule="auto"/>
              <w:ind w:firstLine="0"/>
              <w:jc w:val="left"/>
              <w:rPr>
                <w:rFonts w:eastAsia="Calibri" w:cs="Times New Roman"/>
                <w:sz w:val="24"/>
                <w:lang w:eastAsia="en-US"/>
              </w:rPr>
            </w:pPr>
            <w:r w:rsidRPr="00C3758D">
              <w:rPr>
                <w:rFonts w:eastAsia="Calibri" w:cs="Times New Roman"/>
                <w:sz w:val="24"/>
                <w:lang w:eastAsia="en-US"/>
              </w:rPr>
              <w:t>8</w:t>
            </w:r>
            <w:r w:rsidR="00080AF6">
              <w:rPr>
                <w:rFonts w:eastAsia="Calibri" w:cs="Times New Roman"/>
                <w:sz w:val="24"/>
                <w:lang w:eastAsia="en-US"/>
              </w:rPr>
              <w:t>62</w:t>
            </w:r>
          </w:p>
        </w:tc>
      </w:tr>
      <w:tr w:rsidR="00C3758D" w:rsidRPr="00C3758D" w14:paraId="022DE279" w14:textId="77777777" w:rsidTr="0095428E">
        <w:trPr>
          <w:trHeight w:val="225"/>
        </w:trPr>
        <w:tc>
          <w:tcPr>
            <w:tcW w:w="1277" w:type="dxa"/>
          </w:tcPr>
          <w:p w14:paraId="14C033D3"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C90D53C"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Программа коррекционной работы для обучающихся с трудностями в обучении и социализации</w:t>
            </w:r>
          </w:p>
        </w:tc>
        <w:tc>
          <w:tcPr>
            <w:tcW w:w="1134" w:type="dxa"/>
          </w:tcPr>
          <w:p w14:paraId="4B511F62" w14:textId="7F1B0AC3" w:rsidR="00C3758D" w:rsidRPr="00C3758D" w:rsidRDefault="00080AF6" w:rsidP="00C3758D">
            <w:pPr>
              <w:spacing w:line="240" w:lineRule="auto"/>
              <w:ind w:firstLine="0"/>
              <w:jc w:val="left"/>
              <w:rPr>
                <w:rFonts w:eastAsia="Calibri" w:cs="Times New Roman"/>
                <w:sz w:val="24"/>
                <w:lang w:eastAsia="en-US"/>
              </w:rPr>
            </w:pPr>
            <w:r>
              <w:rPr>
                <w:rFonts w:eastAsia="Calibri" w:cs="Times New Roman"/>
                <w:sz w:val="24"/>
                <w:lang w:eastAsia="en-US"/>
              </w:rPr>
              <w:t>866</w:t>
            </w:r>
          </w:p>
        </w:tc>
      </w:tr>
      <w:tr w:rsidR="00C3758D" w:rsidRPr="00C3758D" w14:paraId="53C37CBC" w14:textId="77777777" w:rsidTr="0095428E">
        <w:trPr>
          <w:trHeight w:val="225"/>
        </w:trPr>
        <w:tc>
          <w:tcPr>
            <w:tcW w:w="1277" w:type="dxa"/>
            <w:shd w:val="clear" w:color="auto" w:fill="E2EFD9"/>
          </w:tcPr>
          <w:p w14:paraId="3555F6B4" w14:textId="77777777" w:rsidR="00C3758D" w:rsidRPr="00C3758D" w:rsidRDefault="00C3758D" w:rsidP="00C3758D">
            <w:pPr>
              <w:numPr>
                <w:ilvl w:val="0"/>
                <w:numId w:val="160"/>
              </w:numPr>
              <w:spacing w:line="240" w:lineRule="auto"/>
              <w:contextualSpacing/>
              <w:jc w:val="left"/>
              <w:rPr>
                <w:rFonts w:eastAsia="Calibri" w:cs="Times New Roman"/>
                <w:b/>
                <w:sz w:val="24"/>
                <w:lang w:eastAsia="en-US"/>
              </w:rPr>
            </w:pPr>
          </w:p>
        </w:tc>
        <w:tc>
          <w:tcPr>
            <w:tcW w:w="7654" w:type="dxa"/>
            <w:shd w:val="clear" w:color="auto" w:fill="E2EFD9"/>
          </w:tcPr>
          <w:p w14:paraId="3DE61A74" w14:textId="77777777" w:rsidR="00C3758D" w:rsidRPr="00C3758D" w:rsidRDefault="00C3758D" w:rsidP="00C3758D">
            <w:pPr>
              <w:spacing w:line="240" w:lineRule="auto"/>
              <w:ind w:firstLine="0"/>
              <w:rPr>
                <w:rFonts w:eastAsia="Calibri" w:cs="Times New Roman"/>
                <w:b/>
                <w:sz w:val="24"/>
                <w:lang w:eastAsia="en-US"/>
              </w:rPr>
            </w:pPr>
            <w:r w:rsidRPr="00C3758D">
              <w:rPr>
                <w:rFonts w:eastAsia="Calibri" w:cs="Times New Roman"/>
                <w:b/>
                <w:sz w:val="24"/>
                <w:lang w:eastAsia="en-US"/>
              </w:rPr>
              <w:t>ОРГАНИЗАЦИОННЫЙ РАЗДЕЛ</w:t>
            </w:r>
          </w:p>
        </w:tc>
        <w:tc>
          <w:tcPr>
            <w:tcW w:w="1134" w:type="dxa"/>
            <w:shd w:val="clear" w:color="auto" w:fill="E2EFD9"/>
          </w:tcPr>
          <w:p w14:paraId="3F91B46D" w14:textId="6515FBC2" w:rsidR="00C3758D" w:rsidRPr="00C3758D" w:rsidRDefault="00080AF6" w:rsidP="00C3758D">
            <w:pPr>
              <w:spacing w:line="240" w:lineRule="auto"/>
              <w:ind w:firstLine="0"/>
              <w:jc w:val="left"/>
              <w:rPr>
                <w:rFonts w:eastAsia="Calibri" w:cs="Times New Roman"/>
                <w:b/>
                <w:sz w:val="24"/>
                <w:lang w:eastAsia="en-US"/>
              </w:rPr>
            </w:pPr>
            <w:r>
              <w:rPr>
                <w:rFonts w:eastAsia="Calibri" w:cs="Times New Roman"/>
                <w:b/>
                <w:sz w:val="24"/>
                <w:lang w:eastAsia="en-US"/>
              </w:rPr>
              <w:t>874</w:t>
            </w:r>
          </w:p>
        </w:tc>
      </w:tr>
      <w:tr w:rsidR="00C3758D" w:rsidRPr="00C3758D" w14:paraId="00F2D455" w14:textId="77777777" w:rsidTr="0095428E">
        <w:trPr>
          <w:trHeight w:val="225"/>
        </w:trPr>
        <w:tc>
          <w:tcPr>
            <w:tcW w:w="1277" w:type="dxa"/>
          </w:tcPr>
          <w:p w14:paraId="0D95088C"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975AAF1"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Учебный план ООП НОО</w:t>
            </w:r>
          </w:p>
        </w:tc>
        <w:tc>
          <w:tcPr>
            <w:tcW w:w="1134" w:type="dxa"/>
          </w:tcPr>
          <w:p w14:paraId="222BAF5A" w14:textId="521341E4" w:rsidR="00C3758D" w:rsidRPr="00C3758D" w:rsidRDefault="006B72DB" w:rsidP="00C3758D">
            <w:pPr>
              <w:spacing w:line="240" w:lineRule="auto"/>
              <w:ind w:firstLine="0"/>
              <w:jc w:val="left"/>
              <w:rPr>
                <w:rFonts w:eastAsia="Calibri" w:cs="Times New Roman"/>
                <w:sz w:val="24"/>
                <w:lang w:eastAsia="en-US"/>
              </w:rPr>
            </w:pPr>
            <w:r>
              <w:rPr>
                <w:rFonts w:eastAsia="Calibri" w:cs="Times New Roman"/>
                <w:sz w:val="24"/>
                <w:lang w:eastAsia="en-US"/>
              </w:rPr>
              <w:t>874</w:t>
            </w:r>
          </w:p>
        </w:tc>
      </w:tr>
      <w:tr w:rsidR="00C3758D" w:rsidRPr="00C3758D" w14:paraId="1E27AD48" w14:textId="77777777" w:rsidTr="0095428E">
        <w:trPr>
          <w:trHeight w:val="225"/>
        </w:trPr>
        <w:tc>
          <w:tcPr>
            <w:tcW w:w="1277" w:type="dxa"/>
          </w:tcPr>
          <w:p w14:paraId="7EC88309"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6D57FF62" w14:textId="77777777" w:rsidR="00C3758D" w:rsidRPr="00C3758D" w:rsidRDefault="00C3758D" w:rsidP="00C3758D">
            <w:pPr>
              <w:tabs>
                <w:tab w:val="left" w:pos="1624"/>
              </w:tabs>
              <w:spacing w:line="240" w:lineRule="auto"/>
              <w:ind w:firstLine="0"/>
              <w:rPr>
                <w:rFonts w:eastAsia="Calibri" w:cs="Times New Roman"/>
                <w:sz w:val="24"/>
                <w:lang w:eastAsia="en-US"/>
              </w:rPr>
            </w:pPr>
            <w:r w:rsidRPr="00C3758D">
              <w:rPr>
                <w:rFonts w:eastAsia="Calibri" w:cs="Times New Roman"/>
                <w:sz w:val="24"/>
                <w:lang w:eastAsia="en-US"/>
              </w:rPr>
              <w:t>План внеурочной деятельности</w:t>
            </w:r>
          </w:p>
        </w:tc>
        <w:tc>
          <w:tcPr>
            <w:tcW w:w="1134" w:type="dxa"/>
          </w:tcPr>
          <w:p w14:paraId="63ED356E" w14:textId="5151DF62" w:rsidR="00C3758D" w:rsidRPr="00C3758D" w:rsidRDefault="006B72DB" w:rsidP="00C3758D">
            <w:pPr>
              <w:spacing w:line="240" w:lineRule="auto"/>
              <w:ind w:firstLine="0"/>
              <w:jc w:val="left"/>
              <w:rPr>
                <w:rFonts w:eastAsia="Calibri" w:cs="Times New Roman"/>
                <w:sz w:val="24"/>
                <w:lang w:eastAsia="en-US"/>
              </w:rPr>
            </w:pPr>
            <w:r>
              <w:rPr>
                <w:rFonts w:eastAsia="Calibri" w:cs="Times New Roman"/>
                <w:sz w:val="24"/>
                <w:lang w:eastAsia="en-US"/>
              </w:rPr>
              <w:t>879</w:t>
            </w:r>
          </w:p>
        </w:tc>
      </w:tr>
      <w:tr w:rsidR="00C3758D" w:rsidRPr="00C3758D" w14:paraId="68F229B4" w14:textId="77777777" w:rsidTr="0095428E">
        <w:trPr>
          <w:trHeight w:val="225"/>
        </w:trPr>
        <w:tc>
          <w:tcPr>
            <w:tcW w:w="1277" w:type="dxa"/>
          </w:tcPr>
          <w:p w14:paraId="732F6158"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7BB6640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учебный график</w:t>
            </w:r>
          </w:p>
        </w:tc>
        <w:tc>
          <w:tcPr>
            <w:tcW w:w="1134" w:type="dxa"/>
          </w:tcPr>
          <w:p w14:paraId="1F285283" w14:textId="2156D22D" w:rsidR="00C3758D" w:rsidRPr="00C3758D" w:rsidRDefault="006B72DB" w:rsidP="00C3758D">
            <w:pPr>
              <w:spacing w:line="240" w:lineRule="auto"/>
              <w:ind w:firstLine="0"/>
              <w:jc w:val="left"/>
              <w:rPr>
                <w:rFonts w:eastAsia="Calibri" w:cs="Times New Roman"/>
                <w:sz w:val="24"/>
                <w:lang w:eastAsia="en-US"/>
              </w:rPr>
            </w:pPr>
            <w:r>
              <w:rPr>
                <w:rFonts w:eastAsia="Calibri" w:cs="Times New Roman"/>
                <w:sz w:val="24"/>
                <w:lang w:eastAsia="en-US"/>
              </w:rPr>
              <w:t>881</w:t>
            </w:r>
          </w:p>
        </w:tc>
      </w:tr>
      <w:tr w:rsidR="00C3758D" w:rsidRPr="00C3758D" w14:paraId="6856F8F9" w14:textId="77777777" w:rsidTr="0095428E">
        <w:trPr>
          <w:trHeight w:val="225"/>
        </w:trPr>
        <w:tc>
          <w:tcPr>
            <w:tcW w:w="1277" w:type="dxa"/>
          </w:tcPr>
          <w:p w14:paraId="2D36CE7C"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2A9C3AB3"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Календарный план воспитательной работы</w:t>
            </w:r>
          </w:p>
        </w:tc>
        <w:tc>
          <w:tcPr>
            <w:tcW w:w="1134" w:type="dxa"/>
          </w:tcPr>
          <w:p w14:paraId="46849BBA" w14:textId="05731EA5" w:rsidR="00C3758D" w:rsidRPr="00C3758D" w:rsidRDefault="006B72DB" w:rsidP="00C3758D">
            <w:pPr>
              <w:spacing w:line="240" w:lineRule="auto"/>
              <w:ind w:firstLine="0"/>
              <w:jc w:val="left"/>
              <w:rPr>
                <w:rFonts w:eastAsia="Calibri" w:cs="Times New Roman"/>
                <w:sz w:val="24"/>
                <w:lang w:eastAsia="en-US"/>
              </w:rPr>
            </w:pPr>
            <w:r>
              <w:rPr>
                <w:rFonts w:eastAsia="Calibri" w:cs="Times New Roman"/>
                <w:sz w:val="24"/>
                <w:lang w:eastAsia="en-US"/>
              </w:rPr>
              <w:t>844</w:t>
            </w:r>
          </w:p>
        </w:tc>
      </w:tr>
      <w:tr w:rsidR="00C3758D" w:rsidRPr="00C3758D" w14:paraId="17F9FD48" w14:textId="77777777" w:rsidTr="0095428E">
        <w:trPr>
          <w:trHeight w:val="225"/>
        </w:trPr>
        <w:tc>
          <w:tcPr>
            <w:tcW w:w="1277" w:type="dxa"/>
          </w:tcPr>
          <w:p w14:paraId="6B9A5075" w14:textId="77777777" w:rsidR="00C3758D" w:rsidRPr="00C3758D" w:rsidRDefault="00C3758D" w:rsidP="00C3758D">
            <w:pPr>
              <w:numPr>
                <w:ilvl w:val="1"/>
                <w:numId w:val="160"/>
              </w:numPr>
              <w:spacing w:line="240" w:lineRule="auto"/>
              <w:contextualSpacing/>
              <w:jc w:val="left"/>
              <w:rPr>
                <w:rFonts w:eastAsia="Calibri" w:cs="Times New Roman"/>
                <w:sz w:val="24"/>
                <w:lang w:eastAsia="en-US"/>
              </w:rPr>
            </w:pPr>
          </w:p>
        </w:tc>
        <w:tc>
          <w:tcPr>
            <w:tcW w:w="7654" w:type="dxa"/>
          </w:tcPr>
          <w:p w14:paraId="1A0D76D7" w14:textId="77777777" w:rsidR="00C3758D" w:rsidRPr="00C3758D" w:rsidRDefault="00C3758D" w:rsidP="00C3758D">
            <w:pPr>
              <w:spacing w:line="240" w:lineRule="auto"/>
              <w:ind w:firstLine="0"/>
              <w:rPr>
                <w:rFonts w:eastAsia="Calibri" w:cs="Times New Roman"/>
                <w:sz w:val="24"/>
                <w:lang w:eastAsia="en-US"/>
              </w:rPr>
            </w:pPr>
            <w:r w:rsidRPr="00C3758D">
              <w:rPr>
                <w:rFonts w:eastAsia="Calibri" w:cs="Times New Roman"/>
                <w:sz w:val="24"/>
                <w:lang w:eastAsia="en-US"/>
              </w:rPr>
              <w:t>Характеристика условий реализации ООП НОО</w:t>
            </w:r>
          </w:p>
        </w:tc>
        <w:tc>
          <w:tcPr>
            <w:tcW w:w="1134" w:type="dxa"/>
          </w:tcPr>
          <w:p w14:paraId="1194E3F6" w14:textId="2B9FEABA" w:rsidR="00C3758D" w:rsidRPr="00C3758D" w:rsidRDefault="006B72DB" w:rsidP="00C3758D">
            <w:pPr>
              <w:spacing w:line="240" w:lineRule="auto"/>
              <w:ind w:firstLine="0"/>
              <w:jc w:val="left"/>
              <w:rPr>
                <w:rFonts w:eastAsia="Calibri" w:cs="Times New Roman"/>
                <w:sz w:val="24"/>
                <w:lang w:eastAsia="en-US"/>
              </w:rPr>
            </w:pPr>
            <w:r>
              <w:rPr>
                <w:rFonts w:eastAsia="Calibri" w:cs="Times New Roman"/>
                <w:sz w:val="24"/>
                <w:lang w:eastAsia="en-US"/>
              </w:rPr>
              <w:t>902</w:t>
            </w:r>
          </w:p>
        </w:tc>
      </w:tr>
      <w:tr w:rsidR="00C3758D" w:rsidRPr="00C3758D" w14:paraId="0C9B0F37" w14:textId="77777777" w:rsidTr="002A6006">
        <w:trPr>
          <w:trHeight w:val="225"/>
        </w:trPr>
        <w:tc>
          <w:tcPr>
            <w:tcW w:w="10065" w:type="dxa"/>
            <w:gridSpan w:val="3"/>
          </w:tcPr>
          <w:p w14:paraId="6C766D60" w14:textId="77777777" w:rsidR="00C3758D" w:rsidRPr="00C3758D" w:rsidRDefault="00C3758D" w:rsidP="00C3758D">
            <w:pPr>
              <w:spacing w:line="240" w:lineRule="auto"/>
              <w:ind w:firstLine="0"/>
              <w:rPr>
                <w:rFonts w:eastAsia="Calibri" w:cs="Times New Roman"/>
                <w:b/>
                <w:i/>
                <w:sz w:val="24"/>
                <w:lang w:eastAsia="en-US"/>
              </w:rPr>
            </w:pPr>
            <w:r w:rsidRPr="00C3758D">
              <w:rPr>
                <w:rFonts w:eastAsia="Calibri" w:cs="Times New Roman"/>
                <w:b/>
                <w:i/>
                <w:sz w:val="24"/>
                <w:lang w:eastAsia="en-US"/>
              </w:rPr>
              <w:t>ПРИЛОЖЕНИЯ К ООП ООО:</w:t>
            </w:r>
          </w:p>
          <w:p w14:paraId="164EDAE3"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равка материально-технического обеспечения реализации ООП ООО в 2023-2024 учебном году.</w:t>
            </w:r>
          </w:p>
          <w:p w14:paraId="6A2FF63A"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библиотечного фонда для реализации ООП ООО в 2023-2024 учебном году.</w:t>
            </w:r>
          </w:p>
          <w:p w14:paraId="4D05FF03" w14:textId="77777777" w:rsidR="00C3758D" w:rsidRPr="00C3758D" w:rsidRDefault="00C3758D" w:rsidP="00C3758D">
            <w:pPr>
              <w:numPr>
                <w:ilvl w:val="0"/>
                <w:numId w:val="161"/>
              </w:numPr>
              <w:spacing w:line="240" w:lineRule="auto"/>
              <w:ind w:left="0" w:firstLine="317"/>
              <w:contextualSpacing/>
              <w:jc w:val="left"/>
              <w:rPr>
                <w:rFonts w:eastAsia="Calibri" w:cs="Times New Roman"/>
                <w:i/>
                <w:sz w:val="24"/>
                <w:lang w:eastAsia="en-US"/>
              </w:rPr>
            </w:pPr>
            <w:r w:rsidRPr="00C3758D">
              <w:rPr>
                <w:rFonts w:eastAsia="Calibri" w:cs="Times New Roman"/>
                <w:i/>
                <w:sz w:val="24"/>
                <w:lang w:eastAsia="en-US"/>
              </w:rPr>
              <w:t>Список педагогических работников школы, реализующих ООП ООО в 2023-2024 учебном году.</w:t>
            </w:r>
          </w:p>
          <w:p w14:paraId="7A14FE29"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Особенности оценки по отдельным учебным предметам на уровне основного общего образования.</w:t>
            </w:r>
          </w:p>
          <w:p w14:paraId="12677690"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Разговоры о важном» (федеральная).</w:t>
            </w:r>
          </w:p>
          <w:p w14:paraId="263C3BF8"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Профориентация» (федеральная).</w:t>
            </w:r>
          </w:p>
          <w:p w14:paraId="6FD561C6" w14:textId="77777777" w:rsidR="00C3758D" w:rsidRPr="00C3758D" w:rsidRDefault="00C3758D" w:rsidP="00C3758D">
            <w:pPr>
              <w:numPr>
                <w:ilvl w:val="0"/>
                <w:numId w:val="161"/>
              </w:numPr>
              <w:spacing w:line="240" w:lineRule="auto"/>
              <w:ind w:left="176" w:firstLine="142"/>
              <w:contextualSpacing/>
              <w:jc w:val="left"/>
              <w:rPr>
                <w:rFonts w:eastAsia="Calibri" w:cs="Times New Roman"/>
                <w:i/>
                <w:sz w:val="24"/>
                <w:lang w:eastAsia="en-US"/>
              </w:rPr>
            </w:pPr>
            <w:r w:rsidRPr="00C3758D">
              <w:rPr>
                <w:rFonts w:eastAsia="Calibri" w:cs="Times New Roman"/>
                <w:i/>
                <w:sz w:val="24"/>
                <w:lang w:eastAsia="en-US"/>
              </w:rPr>
              <w:t>Рабочая программа по внеурочной деятельности «Функциональная грамотность: учимся для жизни» (федеральная).</w:t>
            </w:r>
          </w:p>
          <w:p w14:paraId="009A84A5" w14:textId="15ED1DD4" w:rsidR="00C3758D" w:rsidRPr="006D0873" w:rsidRDefault="00C3758D" w:rsidP="00160DA0">
            <w:pPr>
              <w:numPr>
                <w:ilvl w:val="0"/>
                <w:numId w:val="161"/>
              </w:numPr>
              <w:spacing w:line="240" w:lineRule="auto"/>
              <w:ind w:left="176" w:firstLine="0"/>
              <w:contextualSpacing/>
              <w:jc w:val="left"/>
              <w:rPr>
                <w:rFonts w:eastAsia="Calibri" w:cs="Times New Roman"/>
                <w:i/>
                <w:sz w:val="24"/>
                <w:lang w:eastAsia="en-US"/>
              </w:rPr>
            </w:pPr>
            <w:r w:rsidRPr="006D0873">
              <w:rPr>
                <w:rFonts w:eastAsia="Calibri" w:cs="Times New Roman"/>
                <w:i/>
                <w:sz w:val="24"/>
                <w:lang w:eastAsia="en-US"/>
              </w:rPr>
              <w:t>Фонд оценочных средств</w:t>
            </w:r>
          </w:p>
          <w:p w14:paraId="42DF53B5" w14:textId="77777777" w:rsidR="00C3758D" w:rsidRPr="00C3758D" w:rsidRDefault="00C3758D" w:rsidP="00C3758D">
            <w:pPr>
              <w:spacing w:line="240" w:lineRule="auto"/>
              <w:ind w:firstLine="0"/>
              <w:jc w:val="left"/>
              <w:rPr>
                <w:rFonts w:eastAsia="Calibri" w:cs="Times New Roman"/>
                <w:sz w:val="24"/>
                <w:lang w:eastAsia="en-US"/>
              </w:rPr>
            </w:pPr>
          </w:p>
        </w:tc>
      </w:tr>
    </w:tbl>
    <w:p w14:paraId="5B41496B" w14:textId="47D5203C"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34D79FF1" w14:textId="7CF2B3B5" w:rsidR="003C3B68" w:rsidRDefault="003C3B68" w:rsidP="00C3758D">
      <w:pPr>
        <w:tabs>
          <w:tab w:val="left" w:pos="4445"/>
        </w:tabs>
        <w:spacing w:after="160" w:line="240" w:lineRule="auto"/>
        <w:ind w:firstLine="0"/>
        <w:jc w:val="left"/>
        <w:rPr>
          <w:rFonts w:eastAsia="Times New Roman" w:cs="Times New Roman"/>
          <w:kern w:val="2"/>
          <w:sz w:val="24"/>
          <w:szCs w:val="24"/>
        </w:rPr>
      </w:pPr>
    </w:p>
    <w:p w14:paraId="02D8990F" w14:textId="6793E5AE"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2FDF2D7D" w14:textId="77777777"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6D80AB72" w14:textId="651B0BA6"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599AC2E2" w14:textId="71A4822B" w:rsidR="003C3B68" w:rsidRDefault="003C3B68" w:rsidP="003C3B68">
      <w:pPr>
        <w:tabs>
          <w:tab w:val="left" w:pos="4445"/>
        </w:tabs>
        <w:spacing w:after="160" w:line="240" w:lineRule="auto"/>
        <w:ind w:firstLine="567"/>
        <w:jc w:val="left"/>
        <w:rPr>
          <w:rFonts w:eastAsia="Times New Roman" w:cs="Times New Roman"/>
          <w:kern w:val="2"/>
          <w:sz w:val="24"/>
          <w:szCs w:val="24"/>
        </w:rPr>
      </w:pPr>
    </w:p>
    <w:p w14:paraId="4F22A0CF" w14:textId="77777777" w:rsidR="003C3B68" w:rsidRPr="003C3B68" w:rsidRDefault="003C3B68" w:rsidP="003C3B68">
      <w:pPr>
        <w:tabs>
          <w:tab w:val="left" w:pos="4445"/>
        </w:tabs>
        <w:spacing w:after="160" w:line="240" w:lineRule="auto"/>
        <w:ind w:firstLine="567"/>
        <w:jc w:val="left"/>
        <w:rPr>
          <w:rFonts w:eastAsia="Times New Roman" w:cs="Times New Roman"/>
          <w:kern w:val="2"/>
          <w:sz w:val="24"/>
          <w:szCs w:val="24"/>
        </w:rPr>
      </w:pPr>
    </w:p>
    <w:p w14:paraId="1E52B5F2" w14:textId="705BC753" w:rsidR="00FE2AD5" w:rsidRPr="00AF2046" w:rsidRDefault="00FE2AD5" w:rsidP="00AF2046">
      <w:pPr>
        <w:pStyle w:val="1"/>
        <w:numPr>
          <w:ilvl w:val="0"/>
          <w:numId w:val="1"/>
        </w:numPr>
        <w:spacing w:line="240" w:lineRule="auto"/>
        <w:ind w:left="0" w:firstLine="284"/>
        <w:jc w:val="center"/>
        <w:rPr>
          <w:rFonts w:ascii="Times New Roman" w:hAnsi="Times New Roman" w:cs="Times New Roman"/>
          <w:b/>
          <w:color w:val="auto"/>
          <w:sz w:val="24"/>
          <w:szCs w:val="24"/>
        </w:rPr>
      </w:pPr>
      <w:bookmarkStart w:id="0" w:name="_Toc133230093"/>
      <w:r w:rsidRPr="00AF2046">
        <w:rPr>
          <w:rFonts w:ascii="Times New Roman" w:hAnsi="Times New Roman" w:cs="Times New Roman"/>
          <w:b/>
          <w:color w:val="auto"/>
          <w:sz w:val="24"/>
          <w:szCs w:val="24"/>
        </w:rPr>
        <w:lastRenderedPageBreak/>
        <w:t>ЦЕЛЕВОЙ РАЗДЕЛ</w:t>
      </w:r>
      <w:bookmarkEnd w:id="0"/>
    </w:p>
    <w:p w14:paraId="661AB983" w14:textId="14883F1A" w:rsidR="00FE2AD5" w:rsidRPr="00AF2046" w:rsidRDefault="00FE2AD5" w:rsidP="00AF2046">
      <w:pPr>
        <w:pStyle w:val="2"/>
        <w:numPr>
          <w:ilvl w:val="1"/>
          <w:numId w:val="1"/>
        </w:numPr>
        <w:spacing w:line="240" w:lineRule="auto"/>
        <w:ind w:left="0" w:firstLine="284"/>
        <w:jc w:val="center"/>
        <w:rPr>
          <w:rFonts w:ascii="Times New Roman" w:hAnsi="Times New Roman" w:cs="Times New Roman"/>
          <w:b/>
          <w:color w:val="auto"/>
          <w:sz w:val="24"/>
          <w:szCs w:val="24"/>
        </w:rPr>
      </w:pPr>
      <w:bookmarkStart w:id="1" w:name="bookmark66"/>
      <w:bookmarkStart w:id="2" w:name="_Toc133230094"/>
      <w:bookmarkEnd w:id="1"/>
      <w:r w:rsidRPr="00AF2046">
        <w:rPr>
          <w:rFonts w:ascii="Times New Roman" w:hAnsi="Times New Roman" w:cs="Times New Roman"/>
          <w:b/>
          <w:color w:val="auto"/>
          <w:sz w:val="24"/>
          <w:szCs w:val="24"/>
        </w:rPr>
        <w:t>ПОЯСНИТЕЛЬНАЯ ЗАПИСКА</w:t>
      </w:r>
      <w:bookmarkEnd w:id="2"/>
    </w:p>
    <w:p w14:paraId="49E97C85" w14:textId="77777777" w:rsidR="003C3B68" w:rsidRPr="003C3B68" w:rsidRDefault="003C3B68" w:rsidP="003C3B68"/>
    <w:p w14:paraId="3D963A01" w14:textId="00F1378C" w:rsidR="003D24BC" w:rsidRPr="005503D3" w:rsidRDefault="003C3B68" w:rsidP="003C3B68">
      <w:pPr>
        <w:tabs>
          <w:tab w:val="left" w:pos="10"/>
        </w:tabs>
        <w:spacing w:line="240" w:lineRule="auto"/>
        <w:ind w:firstLine="705"/>
        <w:rPr>
          <w:rFonts w:cs="Times New Roman"/>
          <w:sz w:val="24"/>
          <w:szCs w:val="24"/>
        </w:rPr>
      </w:pPr>
      <w:r>
        <w:rPr>
          <w:sz w:val="24"/>
          <w:szCs w:val="24"/>
        </w:rPr>
        <w:t>Основная образовательная программа основного общего образования</w:t>
      </w:r>
      <w:r w:rsidRPr="00DA0F76">
        <w:rPr>
          <w:sz w:val="24"/>
          <w:szCs w:val="24"/>
        </w:rPr>
        <w:t xml:space="preserve"> является основным документом, определяющим содержание общего образования, а также регламентирующим образовательную деятельность </w:t>
      </w:r>
      <w:r w:rsidR="00C642F9">
        <w:rPr>
          <w:sz w:val="24"/>
          <w:szCs w:val="24"/>
        </w:rPr>
        <w:t xml:space="preserve">МБОУ «СОШ </w:t>
      </w:r>
      <w:r w:rsidR="00BA073B">
        <w:rPr>
          <w:sz w:val="24"/>
          <w:szCs w:val="24"/>
        </w:rPr>
        <w:t>с. Шатой</w:t>
      </w:r>
      <w:r w:rsidR="00C642F9">
        <w:rPr>
          <w:sz w:val="24"/>
          <w:szCs w:val="24"/>
        </w:rPr>
        <w:t>»</w:t>
      </w:r>
      <w:r w:rsidRPr="006D0873">
        <w:rPr>
          <w:sz w:val="24"/>
          <w:szCs w:val="24"/>
        </w:rPr>
        <w:t xml:space="preserve"> в единстве урочной и внеурочной деятельности </w:t>
      </w:r>
      <w:r w:rsidRPr="00DA0F76">
        <w:rPr>
          <w:sz w:val="24"/>
          <w:szCs w:val="24"/>
        </w:rPr>
        <w:t>при учете установленного</w:t>
      </w:r>
      <w:r>
        <w:rPr>
          <w:sz w:val="24"/>
          <w:szCs w:val="24"/>
        </w:rPr>
        <w:t xml:space="preserve"> ФГОС СОО </w:t>
      </w:r>
      <w:r w:rsidRPr="00DA0F76">
        <w:rPr>
          <w:sz w:val="24"/>
          <w:szCs w:val="24"/>
        </w:rPr>
        <w:t>соотношения обязательной части программы и части, формируемой участниками образовательных отношений</w:t>
      </w:r>
      <w:r w:rsidR="005B3C39">
        <w:rPr>
          <w:sz w:val="24"/>
          <w:szCs w:val="24"/>
        </w:rPr>
        <w:t xml:space="preserve">. </w:t>
      </w:r>
      <w:r w:rsidR="003D24BC" w:rsidRPr="005503D3">
        <w:rPr>
          <w:rFonts w:cs="Times New Roman"/>
          <w:sz w:val="24"/>
          <w:szCs w:val="24"/>
        </w:rPr>
        <w:t>О</w:t>
      </w:r>
      <w:r w:rsidR="00FE2AD5" w:rsidRPr="005503D3">
        <w:rPr>
          <w:rFonts w:cs="Times New Roman"/>
          <w:sz w:val="24"/>
          <w:szCs w:val="24"/>
        </w:rPr>
        <w:t>сновное общее образование является необходимым</w:t>
      </w:r>
      <w:r w:rsidR="003D24BC" w:rsidRPr="005503D3">
        <w:rPr>
          <w:rFonts w:cs="Times New Roman"/>
          <w:sz w:val="24"/>
          <w:szCs w:val="24"/>
        </w:rPr>
        <w:t xml:space="preserve"> обязательным</w:t>
      </w:r>
      <w:r w:rsidR="00FE2AD5" w:rsidRPr="005503D3">
        <w:rPr>
          <w:rFonts w:cs="Times New Roman"/>
          <w:sz w:val="24"/>
          <w:szCs w:val="24"/>
        </w:rPr>
        <w:t xml:space="preserve"> уровнем образования. </w:t>
      </w:r>
    </w:p>
    <w:p w14:paraId="10563942" w14:textId="3DDCE3CE" w:rsidR="006127BB" w:rsidRPr="00A35358" w:rsidRDefault="006127BB" w:rsidP="00A35358">
      <w:pPr>
        <w:pStyle w:val="ac"/>
        <w:numPr>
          <w:ilvl w:val="2"/>
          <w:numId w:val="1"/>
        </w:numPr>
        <w:spacing w:line="240" w:lineRule="auto"/>
        <w:rPr>
          <w:rFonts w:eastAsia="SchoolBookSanPin"/>
          <w:sz w:val="24"/>
          <w:szCs w:val="24"/>
        </w:rPr>
      </w:pPr>
      <w:r w:rsidRPr="00A35358">
        <w:rPr>
          <w:rFonts w:eastAsia="SchoolBookSanPin"/>
          <w:b/>
          <w:sz w:val="24"/>
          <w:szCs w:val="24"/>
        </w:rPr>
        <w:t>Целями</w:t>
      </w:r>
      <w:r w:rsidRPr="00A35358">
        <w:rPr>
          <w:rFonts w:eastAsia="SchoolBookSanPin"/>
          <w:sz w:val="24"/>
          <w:szCs w:val="24"/>
        </w:rPr>
        <w:t xml:space="preserve"> реализации ООП ООО являются:</w:t>
      </w:r>
    </w:p>
    <w:p w14:paraId="56DF4F73"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учебного процесса с учётом целей, содержания и планируемых результатов основного общего образования, отражённых в ФГОС ООО;</w:t>
      </w:r>
    </w:p>
    <w:p w14:paraId="4FF7CAA4"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создание условий для становления и формирования личности обучающегося;</w:t>
      </w:r>
    </w:p>
    <w:p w14:paraId="7025C393" w14:textId="77777777" w:rsidR="006127BB" w:rsidRPr="005503D3" w:rsidRDefault="006127BB" w:rsidP="00E434B7">
      <w:pPr>
        <w:pStyle w:val="ac"/>
        <w:numPr>
          <w:ilvl w:val="0"/>
          <w:numId w:val="100"/>
        </w:numPr>
        <w:spacing w:line="240" w:lineRule="auto"/>
        <w:ind w:left="0" w:firstLine="709"/>
        <w:rPr>
          <w:rFonts w:eastAsia="SchoolBookSanPin"/>
          <w:sz w:val="24"/>
          <w:szCs w:val="24"/>
        </w:rPr>
      </w:pPr>
      <w:r w:rsidRPr="005503D3">
        <w:rPr>
          <w:rFonts w:eastAsia="SchoolBookSanPin"/>
          <w:sz w:val="24"/>
          <w:szCs w:val="24"/>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73CCE1F9" w14:textId="58585B0F" w:rsidR="006127BB" w:rsidRPr="00A35358" w:rsidRDefault="006127BB" w:rsidP="00A35358">
      <w:pPr>
        <w:pStyle w:val="ac"/>
        <w:numPr>
          <w:ilvl w:val="2"/>
          <w:numId w:val="1"/>
        </w:numPr>
        <w:spacing w:line="240" w:lineRule="auto"/>
        <w:ind w:left="0" w:firstLine="851"/>
        <w:rPr>
          <w:rFonts w:eastAsia="SchoolBookSanPin"/>
          <w:sz w:val="24"/>
          <w:szCs w:val="24"/>
        </w:rPr>
      </w:pPr>
      <w:r w:rsidRPr="00A35358">
        <w:rPr>
          <w:rFonts w:eastAsia="SchoolBookSanPin"/>
          <w:sz w:val="24"/>
          <w:szCs w:val="24"/>
        </w:rPr>
        <w:t xml:space="preserve">Достижение поставленных целей реализации ООП ООО предусматривает решение следующих основных </w:t>
      </w:r>
      <w:r w:rsidRPr="00A35358">
        <w:rPr>
          <w:rFonts w:eastAsia="SchoolBookSanPin"/>
          <w:b/>
          <w:bCs/>
          <w:sz w:val="24"/>
          <w:szCs w:val="24"/>
        </w:rPr>
        <w:t>задач</w:t>
      </w:r>
      <w:r w:rsidRPr="00A35358">
        <w:rPr>
          <w:rFonts w:eastAsia="SchoolBookSanPin"/>
          <w:sz w:val="24"/>
          <w:szCs w:val="24"/>
        </w:rPr>
        <w:t xml:space="preserve">: </w:t>
      </w:r>
    </w:p>
    <w:p w14:paraId="16060C2A"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010D60BB" w14:textId="72A7C256"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w:t>
      </w:r>
      <w:r w:rsidR="006F6EED" w:rsidRPr="005503D3">
        <w:rPr>
          <w:rFonts w:eastAsia="SchoolBookSanPin"/>
          <w:sz w:val="24"/>
          <w:szCs w:val="24"/>
        </w:rPr>
        <w:t xml:space="preserve"> </w:t>
      </w:r>
      <w:r w:rsidRPr="005503D3">
        <w:rPr>
          <w:rFonts w:eastAsia="SchoolBookSanPin"/>
          <w:sz w:val="24"/>
          <w:szCs w:val="24"/>
        </w:rPr>
        <w:t xml:space="preserve">особенностями его развития и состояния здоровья; </w:t>
      </w:r>
    </w:p>
    <w:p w14:paraId="7944A59F"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преемственности основного общего и среднего общего образования; </w:t>
      </w:r>
    </w:p>
    <w:p w14:paraId="5992ADBC" w14:textId="7000C658"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достижение планируемых результатов освоения </w:t>
      </w:r>
      <w:r w:rsidR="005B19AD" w:rsidRPr="005503D3">
        <w:rPr>
          <w:rFonts w:eastAsia="SchoolBookSanPin"/>
          <w:sz w:val="24"/>
          <w:szCs w:val="24"/>
        </w:rPr>
        <w:t>О</w:t>
      </w:r>
      <w:r w:rsidRPr="005503D3">
        <w:rPr>
          <w:rFonts w:eastAsia="SchoolBookSanPin"/>
          <w:sz w:val="24"/>
          <w:szCs w:val="24"/>
        </w:rPr>
        <w:t xml:space="preserve">ОП ООО всеми обучающимися, в том числе обучающимися с ограниченными возможностями здоровья; </w:t>
      </w:r>
    </w:p>
    <w:p w14:paraId="6B1FFD1B"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беспечение доступности получения качественного основного общего образования; </w:t>
      </w:r>
    </w:p>
    <w:p w14:paraId="453DDFA8"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71BA0AC4"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14:paraId="093C0023"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5DDDE6CD"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24EC2722"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2A602F8" w14:textId="77777777" w:rsidR="006127BB" w:rsidRPr="005503D3" w:rsidRDefault="006127BB" w:rsidP="00E434B7">
      <w:pPr>
        <w:pStyle w:val="ac"/>
        <w:numPr>
          <w:ilvl w:val="0"/>
          <w:numId w:val="101"/>
        </w:numPr>
        <w:spacing w:line="240" w:lineRule="auto"/>
        <w:ind w:left="0" w:firstLine="709"/>
        <w:rPr>
          <w:rFonts w:eastAsia="SchoolBookSanPin"/>
          <w:sz w:val="24"/>
          <w:szCs w:val="24"/>
        </w:rPr>
      </w:pPr>
      <w:r w:rsidRPr="005503D3">
        <w:rPr>
          <w:rFonts w:eastAsia="SchoolBookSanPin"/>
          <w:sz w:val="24"/>
          <w:szCs w:val="24"/>
        </w:rPr>
        <w:lastRenderedPageBreak/>
        <w:t xml:space="preserve">создание условий для сохранения и укрепления физического, психологического и социального здоровья обучающихся, обеспечение </w:t>
      </w:r>
      <w:r w:rsidRPr="005503D3">
        <w:rPr>
          <w:rFonts w:eastAsia="SchoolBookSanPin"/>
          <w:sz w:val="24"/>
          <w:szCs w:val="24"/>
        </w:rPr>
        <w:br/>
        <w:t>их безопасности.</w:t>
      </w:r>
    </w:p>
    <w:p w14:paraId="3E41B2E0" w14:textId="50700FFB" w:rsidR="00FE2AD5" w:rsidRPr="005503D3" w:rsidRDefault="00DF4B15" w:rsidP="005503D3">
      <w:pPr>
        <w:spacing w:line="240" w:lineRule="auto"/>
        <w:ind w:firstLine="567"/>
        <w:rPr>
          <w:rFonts w:cs="Times New Roman"/>
          <w:i/>
          <w:iCs/>
          <w:sz w:val="24"/>
          <w:szCs w:val="24"/>
          <w:u w:val="single"/>
        </w:rPr>
      </w:pPr>
      <w:r w:rsidRPr="005503D3">
        <w:rPr>
          <w:rFonts w:cs="Times New Roman"/>
          <w:i/>
          <w:iCs/>
          <w:sz w:val="24"/>
          <w:szCs w:val="24"/>
          <w:u w:val="single"/>
        </w:rPr>
        <w:t>В соответствии с пунктом 5 статьи 66 273-ФЗ «Об образовании в Российской Федерации» о</w:t>
      </w:r>
      <w:r w:rsidR="00FE2AD5" w:rsidRPr="005503D3">
        <w:rPr>
          <w:rFonts w:cs="Times New Roman"/>
          <w:i/>
          <w:iCs/>
          <w:sz w:val="24"/>
          <w:szCs w:val="24"/>
          <w:u w:val="single"/>
        </w:rPr>
        <w:t>бучающиеся, не освоившие программу основного общего образования, не допускаются к обучению на следующих уров</w:t>
      </w:r>
      <w:r w:rsidR="00FE2AD5" w:rsidRPr="005503D3">
        <w:rPr>
          <w:rFonts w:cs="Times New Roman"/>
          <w:i/>
          <w:iCs/>
          <w:sz w:val="24"/>
          <w:szCs w:val="24"/>
          <w:u w:val="single"/>
        </w:rPr>
        <w:softHyphen/>
        <w:t>нях образования.</w:t>
      </w:r>
    </w:p>
    <w:p w14:paraId="24B4D969" w14:textId="3CAE2077" w:rsidR="005503D3" w:rsidRPr="005503D3" w:rsidRDefault="00DF4B15" w:rsidP="005503D3">
      <w:pPr>
        <w:spacing w:line="240" w:lineRule="auto"/>
        <w:ind w:firstLine="567"/>
        <w:rPr>
          <w:rFonts w:cs="Times New Roman"/>
          <w:i/>
          <w:iCs/>
          <w:sz w:val="24"/>
          <w:szCs w:val="24"/>
          <w:shd w:val="clear" w:color="auto" w:fill="FFFFFF"/>
        </w:rPr>
      </w:pPr>
      <w:r w:rsidRPr="005503D3">
        <w:rPr>
          <w:rFonts w:cs="Times New Roman"/>
          <w:i/>
          <w:iCs/>
          <w:sz w:val="24"/>
          <w:szCs w:val="24"/>
          <w:shd w:val="clear" w:color="auto" w:fill="FFFFFF"/>
        </w:rPr>
        <w:t xml:space="preserve">В соответствии с пунктом 6 </w:t>
      </w:r>
      <w:r w:rsidR="00A02C08" w:rsidRPr="005503D3">
        <w:rPr>
          <w:rFonts w:cs="Times New Roman"/>
          <w:i/>
          <w:iCs/>
          <w:sz w:val="24"/>
          <w:szCs w:val="24"/>
        </w:rPr>
        <w:t>статьи 66 273-ФЗ «Об образовании в Российской Федерации»</w:t>
      </w:r>
      <w:r w:rsidR="00365950" w:rsidRPr="005503D3">
        <w:rPr>
          <w:rFonts w:cs="Times New Roman"/>
          <w:i/>
          <w:iCs/>
          <w:sz w:val="24"/>
          <w:szCs w:val="24"/>
        </w:rPr>
        <w:t xml:space="preserve"> </w:t>
      </w:r>
      <w:r w:rsidRPr="005503D3">
        <w:rPr>
          <w:rFonts w:cs="Times New Roman"/>
          <w:i/>
          <w:iCs/>
          <w:sz w:val="24"/>
          <w:szCs w:val="24"/>
          <w:shd w:val="clear" w:color="auto" w:fill="FFFFFF"/>
        </w:rPr>
        <w:t>по согласию родителей (законных представителей) несовершеннолетнего обучающегося, комиссии по делам несовершеннолетних и защите их прав и органа местного самоуправления, осуществляющего управление в сфере образования, обучающийся, достигший возраста пятнадцати лет, может оставить общеобразовательную организацию до получения основного общего образования. </w:t>
      </w:r>
      <w:r w:rsidR="000255D7" w:rsidRPr="005503D3">
        <w:rPr>
          <w:rFonts w:cs="Times New Roman"/>
          <w:i/>
          <w:iCs/>
          <w:sz w:val="24"/>
          <w:szCs w:val="24"/>
          <w:shd w:val="clear" w:color="auto" w:fill="FFFFFF"/>
        </w:rPr>
        <w:t xml:space="preserve">Дальнейшие меры </w:t>
      </w:r>
      <w:r w:rsidRPr="005503D3">
        <w:rPr>
          <w:rFonts w:cs="Times New Roman"/>
          <w:i/>
          <w:iCs/>
          <w:sz w:val="24"/>
          <w:szCs w:val="24"/>
          <w:shd w:val="clear" w:color="auto" w:fill="FFFFFF"/>
        </w:rPr>
        <w:t>по продолжению освоения несовершеннолетним образовательной программы основного общего образования в иной форме обучения и с его согласия по трудоустройству</w:t>
      </w:r>
      <w:r w:rsidR="000255D7" w:rsidRPr="005503D3">
        <w:rPr>
          <w:rFonts w:cs="Times New Roman"/>
          <w:i/>
          <w:iCs/>
          <w:sz w:val="24"/>
          <w:szCs w:val="24"/>
          <w:shd w:val="clear" w:color="auto" w:fill="FFFFFF"/>
        </w:rPr>
        <w:t xml:space="preserve"> принимает комиссия</w:t>
      </w:r>
      <w:r w:rsidR="00365950" w:rsidRPr="005503D3">
        <w:rPr>
          <w:rFonts w:cs="Times New Roman"/>
          <w:i/>
          <w:iCs/>
          <w:sz w:val="24"/>
          <w:szCs w:val="24"/>
          <w:shd w:val="clear" w:color="auto" w:fill="FFFFFF"/>
        </w:rPr>
        <w:t xml:space="preserve"> </w:t>
      </w:r>
      <w:r w:rsidR="000255D7" w:rsidRPr="005503D3">
        <w:rPr>
          <w:rFonts w:cs="Times New Roman"/>
          <w:i/>
          <w:iCs/>
          <w:sz w:val="24"/>
          <w:szCs w:val="24"/>
          <w:shd w:val="clear" w:color="auto" w:fill="FFFFFF"/>
        </w:rPr>
        <w:t>по делам несовершеннолетних и защите их прав совместно с родителями (законными представителями) несовершеннолетнего, оставившего общеобразовательную организацию до получения основного общего образования, и органом местного самоуправления, осуществляющим управление в сфере образования.</w:t>
      </w:r>
    </w:p>
    <w:p w14:paraId="30A87EB2" w14:textId="0E02C167" w:rsidR="003C3B68" w:rsidRPr="005503D3" w:rsidRDefault="003C3B68" w:rsidP="005B3C39">
      <w:pPr>
        <w:spacing w:line="240" w:lineRule="auto"/>
        <w:ind w:firstLine="0"/>
        <w:rPr>
          <w:rFonts w:cs="Times New Roman"/>
          <w:i/>
          <w:iCs/>
          <w:sz w:val="24"/>
          <w:szCs w:val="24"/>
          <w:shd w:val="clear" w:color="auto" w:fill="FFFFFF"/>
        </w:rPr>
      </w:pPr>
    </w:p>
    <w:p w14:paraId="62BC4B07" w14:textId="16014EBD" w:rsidR="00A35358" w:rsidRPr="00A35358" w:rsidRDefault="00A35358" w:rsidP="00A35358">
      <w:pPr>
        <w:pStyle w:val="ac"/>
        <w:numPr>
          <w:ilvl w:val="2"/>
          <w:numId w:val="1"/>
        </w:numPr>
        <w:spacing w:after="160" w:line="240" w:lineRule="auto"/>
        <w:jc w:val="left"/>
        <w:rPr>
          <w:rFonts w:eastAsia="Times New Roman" w:cs="Times New Roman"/>
          <w:sz w:val="24"/>
          <w:szCs w:val="24"/>
        </w:rPr>
      </w:pPr>
      <w:bookmarkStart w:id="3" w:name="bookmark71"/>
      <w:bookmarkEnd w:id="3"/>
      <w:r w:rsidRPr="00A35358">
        <w:rPr>
          <w:rFonts w:eastAsia="Times New Roman" w:cs="Times New Roman"/>
          <w:b/>
          <w:bCs/>
          <w:sz w:val="24"/>
          <w:szCs w:val="24"/>
        </w:rPr>
        <w:t>Принципы и подходы</w:t>
      </w:r>
      <w:r w:rsidRPr="00A35358">
        <w:rPr>
          <w:rFonts w:eastAsia="Times New Roman" w:cs="Times New Roman"/>
          <w:sz w:val="24"/>
          <w:szCs w:val="24"/>
        </w:rPr>
        <w:t xml:space="preserve"> к формированию ООП ООО:</w:t>
      </w:r>
    </w:p>
    <w:p w14:paraId="14F34B75" w14:textId="67FFFDE6" w:rsidR="00FE2AD5" w:rsidRPr="005503D3" w:rsidRDefault="00FE2AD5" w:rsidP="005503D3">
      <w:pPr>
        <w:spacing w:line="240" w:lineRule="auto"/>
        <w:ind w:firstLine="709"/>
        <w:rPr>
          <w:rFonts w:cs="Times New Roman"/>
          <w:sz w:val="24"/>
          <w:szCs w:val="24"/>
        </w:rPr>
      </w:pPr>
      <w:r w:rsidRPr="005503D3">
        <w:rPr>
          <w:rFonts w:cs="Times New Roman"/>
          <w:sz w:val="24"/>
          <w:szCs w:val="24"/>
        </w:rPr>
        <w:t xml:space="preserve">В основе разработки основной образовательной программы основного общего образования лежат следующие </w:t>
      </w:r>
      <w:r w:rsidRPr="005503D3">
        <w:rPr>
          <w:rFonts w:cs="Times New Roman"/>
          <w:b/>
          <w:bCs/>
          <w:sz w:val="24"/>
          <w:szCs w:val="24"/>
        </w:rPr>
        <w:t>принципы и подходы</w:t>
      </w:r>
      <w:r w:rsidRPr="005503D3">
        <w:rPr>
          <w:rFonts w:cs="Times New Roman"/>
          <w:sz w:val="24"/>
          <w:szCs w:val="24"/>
        </w:rPr>
        <w:t>:</w:t>
      </w:r>
    </w:p>
    <w:p w14:paraId="655DA553"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ФГОС ООО: ООП ООО базируется на требованиях, предъявляемых ФГОС ООО к целям, содержанию, планируемым результатам </w:t>
      </w:r>
      <w:r w:rsidRPr="005503D3">
        <w:rPr>
          <w:rFonts w:eastAsia="SchoolBookSanPin"/>
          <w:sz w:val="24"/>
          <w:szCs w:val="24"/>
        </w:rPr>
        <w:br/>
        <w:t xml:space="preserve">и условиям обучения на уровне основного общего образования; </w:t>
      </w:r>
    </w:p>
    <w:p w14:paraId="549C4003" w14:textId="6468AE02"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ёта языка обучения: с учётом условий функционирования образовательной организации </w:t>
      </w:r>
      <w:r w:rsidR="00786D81" w:rsidRPr="005503D3">
        <w:rPr>
          <w:rFonts w:eastAsia="SchoolBookSanPin"/>
          <w:sz w:val="24"/>
          <w:szCs w:val="24"/>
        </w:rPr>
        <w:t>О</w:t>
      </w:r>
      <w:r w:rsidRPr="005503D3">
        <w:rPr>
          <w:rFonts w:eastAsia="SchoolBookSanPin"/>
          <w:sz w:val="24"/>
          <w:szCs w:val="24"/>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09508B49"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учё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71FC1AFA"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6FA3D025"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системно-деятельностный подход, предполагающий ориентацию </w:t>
      </w:r>
      <w:r w:rsidRPr="005503D3">
        <w:rPr>
          <w:rFonts w:eastAsia="SchoolBookSanPin"/>
          <w:sz w:val="24"/>
          <w:szCs w:val="24"/>
        </w:rPr>
        <w:br/>
        <w:t>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7A7507DC"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 xml:space="preserve">принцип учета индивидуальных возрастных, психологических </w:t>
      </w:r>
      <w:r w:rsidRPr="005503D3">
        <w:rPr>
          <w:rFonts w:eastAsia="SchoolBookSanPin"/>
          <w:sz w:val="24"/>
          <w:szCs w:val="24"/>
        </w:rPr>
        <w:br/>
        <w:t>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76BB7CD4"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обеспечения фундаментального характера образования, учета специфики изучаемых учебных предметов;</w:t>
      </w:r>
    </w:p>
    <w:p w14:paraId="11B0BF3D"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t>принцип интеграции обучения и воспитания: ООП ООО предусматривает связь урочной и внеурочной деятельности,</w:t>
      </w:r>
      <w:r w:rsidRPr="005503D3">
        <w:rPr>
          <w:sz w:val="24"/>
          <w:szCs w:val="24"/>
        </w:rPr>
        <w:t xml:space="preserve"> </w:t>
      </w:r>
      <w:r w:rsidRPr="005503D3">
        <w:rPr>
          <w:rFonts w:eastAsia="SchoolBookSanPin"/>
          <w:sz w:val="24"/>
          <w:szCs w:val="24"/>
        </w:rPr>
        <w:t>предполагающий направленность учебного процесса на достижение личностных результатов освоения образовательной программы;</w:t>
      </w:r>
    </w:p>
    <w:p w14:paraId="44A54221" w14:textId="77777777" w:rsidR="0044388B" w:rsidRPr="005503D3" w:rsidRDefault="0044388B" w:rsidP="00E434B7">
      <w:pPr>
        <w:pStyle w:val="ac"/>
        <w:numPr>
          <w:ilvl w:val="0"/>
          <w:numId w:val="102"/>
        </w:numPr>
        <w:spacing w:line="240" w:lineRule="auto"/>
        <w:ind w:left="0" w:firstLine="709"/>
        <w:rPr>
          <w:rFonts w:eastAsia="SchoolBookSanPin"/>
          <w:sz w:val="24"/>
          <w:szCs w:val="24"/>
        </w:rPr>
      </w:pPr>
      <w:r w:rsidRPr="005503D3">
        <w:rPr>
          <w:rFonts w:eastAsia="SchoolBookSanPin"/>
          <w:sz w:val="24"/>
          <w:szCs w:val="24"/>
        </w:rPr>
        <w:lastRenderedPageBreak/>
        <w:t>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w:t>
      </w:r>
    </w:p>
    <w:p w14:paraId="723AEB6E" w14:textId="1EB4E3AE" w:rsidR="00935E3D" w:rsidRPr="005503D3" w:rsidRDefault="00935E3D" w:rsidP="005503D3">
      <w:pPr>
        <w:spacing w:line="240" w:lineRule="auto"/>
        <w:ind w:firstLine="709"/>
        <w:rPr>
          <w:rFonts w:cs="Times New Roman"/>
          <w:sz w:val="24"/>
          <w:szCs w:val="24"/>
        </w:rPr>
      </w:pPr>
      <w:r w:rsidRPr="005503D3">
        <w:rPr>
          <w:rFonts w:cs="Times New Roman"/>
          <w:b/>
          <w:bCs/>
          <w:sz w:val="24"/>
          <w:szCs w:val="24"/>
        </w:rPr>
        <w:t>Механизмы реализации</w:t>
      </w:r>
      <w:r w:rsidRPr="005503D3">
        <w:rPr>
          <w:rFonts w:cs="Times New Roman"/>
          <w:sz w:val="24"/>
          <w:szCs w:val="24"/>
        </w:rPr>
        <w:t xml:space="preserve"> ООП ООО: </w:t>
      </w:r>
    </w:p>
    <w:p w14:paraId="2E30BA8A" w14:textId="60D364A9" w:rsidR="00935E3D" w:rsidRPr="005503D3" w:rsidRDefault="009A406E" w:rsidP="005503D3">
      <w:pPr>
        <w:spacing w:line="240" w:lineRule="auto"/>
        <w:ind w:firstLine="709"/>
        <w:rPr>
          <w:rFonts w:cs="Times New Roman"/>
          <w:sz w:val="24"/>
          <w:szCs w:val="24"/>
        </w:rPr>
      </w:pPr>
      <w:r w:rsidRPr="005503D3">
        <w:rPr>
          <w:rFonts w:cs="Times New Roman"/>
          <w:sz w:val="24"/>
          <w:szCs w:val="24"/>
        </w:rPr>
        <w:t xml:space="preserve">Основная образовательная программа основного общего образования реализуется образовательной программой самостоятельно, без привлечения сторонних организаций в рамках сетевого взаимодействия. </w:t>
      </w:r>
    </w:p>
    <w:p w14:paraId="28C98428" w14:textId="5FF9860A" w:rsidR="00A346EA" w:rsidRPr="005503D3" w:rsidRDefault="00A346EA" w:rsidP="005503D3">
      <w:pPr>
        <w:spacing w:line="240" w:lineRule="auto"/>
        <w:ind w:firstLine="709"/>
        <w:rPr>
          <w:rFonts w:cs="Times New Roman"/>
          <w:sz w:val="24"/>
          <w:szCs w:val="24"/>
        </w:rPr>
      </w:pPr>
      <w:r w:rsidRPr="005503D3">
        <w:rPr>
          <w:rFonts w:cs="Times New Roman"/>
          <w:sz w:val="24"/>
          <w:szCs w:val="24"/>
          <w:shd w:val="clear" w:color="auto" w:fill="FFFFFF"/>
        </w:rPr>
        <w:t>При реализации образовательной программы могут использоваться различные образовательные технологии, в том числе дистанционные образовательные технологии, </w:t>
      </w:r>
      <w:hyperlink r:id="rId10" w:anchor="block_1000" w:history="1">
        <w:r w:rsidRPr="005503D3">
          <w:rPr>
            <w:rStyle w:val="a6"/>
            <w:rFonts w:cs="Times New Roman"/>
            <w:color w:val="auto"/>
            <w:sz w:val="24"/>
            <w:szCs w:val="24"/>
            <w:u w:val="none"/>
            <w:shd w:val="clear" w:color="auto" w:fill="FFFFFF"/>
          </w:rPr>
          <w:t>электронное обучение</w:t>
        </w:r>
      </w:hyperlink>
      <w:r w:rsidRPr="005503D3">
        <w:rPr>
          <w:rFonts w:cs="Times New Roman"/>
          <w:sz w:val="24"/>
          <w:szCs w:val="24"/>
          <w:shd w:val="clear" w:color="auto" w:fill="FFFFFF"/>
        </w:rPr>
        <w:t>.</w:t>
      </w:r>
      <w:r w:rsidR="004F75F2" w:rsidRPr="005503D3">
        <w:rPr>
          <w:rFonts w:cs="Times New Roman"/>
          <w:sz w:val="24"/>
          <w:szCs w:val="24"/>
          <w:shd w:val="clear" w:color="auto" w:fill="FFFFFF"/>
        </w:rPr>
        <w:t xml:space="preserve"> Вопросы организации и реализации ООП при помощи дистанционных образовательных технологий и электронного обучения прописаны в соответствующем локальном акте, который является приложением к ООП. </w:t>
      </w:r>
    </w:p>
    <w:p w14:paraId="5ED9F9DF" w14:textId="6B44FDDA" w:rsidR="009C06AB" w:rsidRPr="005503D3" w:rsidRDefault="00505EFC" w:rsidP="005503D3">
      <w:pPr>
        <w:spacing w:line="240" w:lineRule="auto"/>
        <w:ind w:firstLine="709"/>
        <w:rPr>
          <w:rFonts w:cs="Times New Roman"/>
          <w:sz w:val="24"/>
          <w:szCs w:val="24"/>
          <w:shd w:val="clear" w:color="auto" w:fill="FFFFFF"/>
        </w:rPr>
      </w:pPr>
      <w:r w:rsidRPr="005503D3">
        <w:rPr>
          <w:rFonts w:cs="Times New Roman"/>
          <w:sz w:val="24"/>
          <w:szCs w:val="24"/>
          <w:shd w:val="clear" w:color="auto" w:fill="FFFFFF"/>
        </w:rPr>
        <w:t>Программа основного общего образования реализуется через организацию образовательной деятельности (урочной и внеурочной) в соответствии с </w:t>
      </w:r>
      <w:hyperlink r:id="rId11" w:anchor="block_1000" w:history="1">
        <w:r w:rsidRPr="005503D3">
          <w:rPr>
            <w:rStyle w:val="a6"/>
            <w:rFonts w:cs="Times New Roman"/>
            <w:color w:val="auto"/>
            <w:sz w:val="24"/>
            <w:szCs w:val="24"/>
            <w:u w:val="none"/>
            <w:shd w:val="clear" w:color="auto" w:fill="FFFFFF"/>
          </w:rPr>
          <w:t>Гигиеническими нормативами</w:t>
        </w:r>
      </w:hyperlink>
      <w:r w:rsidRPr="005503D3">
        <w:rPr>
          <w:rFonts w:cs="Times New Roman"/>
          <w:sz w:val="24"/>
          <w:szCs w:val="24"/>
          <w:shd w:val="clear" w:color="auto" w:fill="FFFFFF"/>
        </w:rPr>
        <w:t> и </w:t>
      </w:r>
      <w:hyperlink r:id="rId12" w:anchor="block_1000" w:history="1">
        <w:r w:rsidRPr="005503D3">
          <w:rPr>
            <w:rStyle w:val="a6"/>
            <w:rFonts w:cs="Times New Roman"/>
            <w:color w:val="auto"/>
            <w:sz w:val="24"/>
            <w:szCs w:val="24"/>
            <w:u w:val="none"/>
            <w:shd w:val="clear" w:color="auto" w:fill="FFFFFF"/>
          </w:rPr>
          <w:t>Санитарно-эпидемиологическими требованиями</w:t>
        </w:r>
      </w:hyperlink>
      <w:r w:rsidRPr="005503D3">
        <w:rPr>
          <w:rFonts w:cs="Times New Roman"/>
          <w:sz w:val="24"/>
          <w:szCs w:val="24"/>
          <w:shd w:val="clear" w:color="auto" w:fill="FFFFFF"/>
        </w:rPr>
        <w:t>.</w:t>
      </w:r>
    </w:p>
    <w:p w14:paraId="4E41716A" w14:textId="79991E7C" w:rsidR="00B46F66" w:rsidRPr="005503D3" w:rsidRDefault="008B606D" w:rsidP="005503D3">
      <w:pPr>
        <w:spacing w:line="240" w:lineRule="auto"/>
        <w:ind w:firstLine="567"/>
        <w:rPr>
          <w:rFonts w:cs="Times New Roman"/>
          <w:sz w:val="24"/>
          <w:szCs w:val="24"/>
        </w:rPr>
      </w:pPr>
      <w:r w:rsidRPr="005503D3">
        <w:rPr>
          <w:sz w:val="24"/>
          <w:szCs w:val="24"/>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w:t>
      </w:r>
      <w:r w:rsidR="00B46F66" w:rsidRPr="005503D3">
        <w:rPr>
          <w:rFonts w:cs="Times New Roman"/>
          <w:sz w:val="24"/>
          <w:szCs w:val="24"/>
        </w:rPr>
        <w:t>Подробный механизм обучения по ИУП представлен в локальном а</w:t>
      </w:r>
      <w:bookmarkStart w:id="4" w:name="_Hlk112680495"/>
      <w:r w:rsidR="00611815" w:rsidRPr="005503D3">
        <w:rPr>
          <w:rFonts w:cs="Times New Roman"/>
          <w:sz w:val="24"/>
          <w:szCs w:val="24"/>
        </w:rPr>
        <w:t>кте образовательной организации, регламентирующем п</w:t>
      </w:r>
      <w:r w:rsidR="00B46F66" w:rsidRPr="005503D3">
        <w:rPr>
          <w:rFonts w:cs="Times New Roman"/>
          <w:sz w:val="24"/>
          <w:szCs w:val="24"/>
        </w:rPr>
        <w:t>орядок обучения по</w:t>
      </w:r>
      <w:r w:rsidR="00611815" w:rsidRPr="005503D3">
        <w:rPr>
          <w:rFonts w:cs="Times New Roman"/>
          <w:sz w:val="24"/>
          <w:szCs w:val="24"/>
        </w:rPr>
        <w:t xml:space="preserve"> индивидуальному учебному плану</w:t>
      </w:r>
      <w:r w:rsidR="00B46F66" w:rsidRPr="005503D3">
        <w:rPr>
          <w:rFonts w:cs="Times New Roman"/>
          <w:sz w:val="24"/>
          <w:szCs w:val="24"/>
        </w:rPr>
        <w:t xml:space="preserve">. </w:t>
      </w:r>
      <w:bookmarkEnd w:id="4"/>
    </w:p>
    <w:p w14:paraId="390BA12D" w14:textId="589E607F" w:rsidR="00195792" w:rsidRPr="005503D3" w:rsidRDefault="00195792" w:rsidP="005503D3">
      <w:pPr>
        <w:spacing w:line="240" w:lineRule="auto"/>
        <w:ind w:firstLine="567"/>
        <w:rPr>
          <w:rFonts w:cs="Times New Roman"/>
          <w:color w:val="FF0000"/>
          <w:sz w:val="24"/>
          <w:szCs w:val="24"/>
        </w:rPr>
      </w:pPr>
      <w:r w:rsidRPr="005503D3">
        <w:rPr>
          <w:rFonts w:cs="Times New Roman"/>
          <w:sz w:val="24"/>
          <w:szCs w:val="24"/>
        </w:rPr>
        <w:t xml:space="preserve">Региональные, национальные и этнокультурные особенности народов РФ учтены при разработке учебного плана и плана внеурочной деятельности. В частности, уроки родного </w:t>
      </w:r>
      <w:r w:rsidR="00255380" w:rsidRPr="005503D3">
        <w:rPr>
          <w:rFonts w:cs="Times New Roman"/>
          <w:sz w:val="24"/>
          <w:szCs w:val="24"/>
        </w:rPr>
        <w:t xml:space="preserve">(чеченского) </w:t>
      </w:r>
      <w:r w:rsidRPr="005503D3">
        <w:rPr>
          <w:rFonts w:cs="Times New Roman"/>
          <w:sz w:val="24"/>
          <w:szCs w:val="24"/>
        </w:rPr>
        <w:t>языка, а также темы в учебных предметах и курсах внеурочной деятельности</w:t>
      </w:r>
      <w:r w:rsidR="00DC6CF2" w:rsidRPr="005503D3">
        <w:rPr>
          <w:rFonts w:cs="Times New Roman"/>
          <w:sz w:val="24"/>
          <w:szCs w:val="24"/>
        </w:rPr>
        <w:t xml:space="preserve"> предметов и предметных областей </w:t>
      </w:r>
      <w:r w:rsidRPr="005503D3">
        <w:rPr>
          <w:rFonts w:cs="Times New Roman"/>
          <w:sz w:val="24"/>
          <w:szCs w:val="24"/>
        </w:rPr>
        <w:t xml:space="preserve">«География», «История», «Обществознание», «Русский язык», «Литература», «ОДНКНР» и др. Рабочая программа воспитания также содержит разделы, направленные на предоставление обучающимся </w:t>
      </w:r>
      <w:r w:rsidRPr="005503D3">
        <w:rPr>
          <w:rFonts w:cs="Times New Roman"/>
          <w:sz w:val="24"/>
          <w:szCs w:val="24"/>
          <w:shd w:val="clear" w:color="auto" w:fill="FFFFFF"/>
        </w:rPr>
        <w:t>исторического, социального опыта поколений россиян, основ духовно-нравственных культур народов Российской Федерации, общероссийской светской этики</w:t>
      </w:r>
      <w:r w:rsidR="00255380" w:rsidRPr="005503D3">
        <w:rPr>
          <w:rFonts w:cs="Times New Roman"/>
          <w:sz w:val="24"/>
          <w:szCs w:val="24"/>
          <w:shd w:val="clear" w:color="auto" w:fill="FFFFFF"/>
        </w:rPr>
        <w:t>.</w:t>
      </w:r>
    </w:p>
    <w:p w14:paraId="77EC4A62" w14:textId="2D14A139" w:rsidR="00FE2AD5" w:rsidRPr="005503D3" w:rsidRDefault="00FE2AD5" w:rsidP="005503D3">
      <w:pPr>
        <w:spacing w:line="240" w:lineRule="auto"/>
        <w:ind w:firstLine="567"/>
        <w:rPr>
          <w:rFonts w:cs="Times New Roman"/>
          <w:sz w:val="24"/>
          <w:szCs w:val="24"/>
        </w:rPr>
      </w:pPr>
      <w:r w:rsidRPr="005503D3">
        <w:rPr>
          <w:rFonts w:cs="Times New Roman"/>
          <w:sz w:val="24"/>
          <w:szCs w:val="24"/>
        </w:rPr>
        <w:t xml:space="preserve">Основная образовательная программа формируется с учетом особенностей развития детей </w:t>
      </w:r>
      <w:r w:rsidR="009A406E" w:rsidRPr="005503D3">
        <w:rPr>
          <w:rFonts w:cs="Times New Roman"/>
          <w:sz w:val="24"/>
          <w:szCs w:val="24"/>
        </w:rPr>
        <w:t xml:space="preserve">соответствующего возраста. </w:t>
      </w:r>
    </w:p>
    <w:p w14:paraId="0B79C6E0" w14:textId="3448815E" w:rsidR="00255380" w:rsidRDefault="00255380" w:rsidP="005503D3">
      <w:pPr>
        <w:spacing w:line="240" w:lineRule="auto"/>
        <w:ind w:firstLine="567"/>
        <w:rPr>
          <w:rFonts w:cs="Times New Roman"/>
          <w:sz w:val="24"/>
          <w:szCs w:val="24"/>
        </w:rPr>
      </w:pPr>
    </w:p>
    <w:p w14:paraId="69A71127" w14:textId="0D51AE82" w:rsidR="00255380" w:rsidRPr="00AB687F" w:rsidRDefault="00A35358" w:rsidP="00AB687F">
      <w:pPr>
        <w:pStyle w:val="ac"/>
        <w:numPr>
          <w:ilvl w:val="2"/>
          <w:numId w:val="1"/>
        </w:numPr>
        <w:spacing w:line="240" w:lineRule="auto"/>
        <w:jc w:val="center"/>
        <w:rPr>
          <w:rFonts w:cs="Times New Roman"/>
          <w:b/>
          <w:sz w:val="24"/>
          <w:szCs w:val="24"/>
        </w:rPr>
      </w:pPr>
      <w:r w:rsidRPr="00A35358">
        <w:rPr>
          <w:rFonts w:cs="Times New Roman"/>
          <w:b/>
          <w:sz w:val="24"/>
          <w:szCs w:val="24"/>
        </w:rPr>
        <w:t>Общая характеристика основной образовательной программы</w:t>
      </w:r>
    </w:p>
    <w:p w14:paraId="294A6CF3" w14:textId="45894F77" w:rsidR="00FD2609" w:rsidRPr="005503D3" w:rsidRDefault="00FD2609" w:rsidP="005503D3">
      <w:pPr>
        <w:spacing w:line="240" w:lineRule="auto"/>
        <w:ind w:firstLine="567"/>
        <w:rPr>
          <w:rFonts w:cs="Times New Roman"/>
          <w:sz w:val="24"/>
          <w:szCs w:val="24"/>
        </w:rPr>
      </w:pPr>
      <w:bookmarkStart w:id="5" w:name="bookmark90"/>
      <w:bookmarkEnd w:id="5"/>
      <w:r w:rsidRPr="005503D3">
        <w:rPr>
          <w:rFonts w:cs="Times New Roman"/>
          <w:sz w:val="24"/>
          <w:szCs w:val="24"/>
        </w:rPr>
        <w:t>В соответствии с Федеральным законом 273-ФЗ «Об образовании в Российской Федерации</w:t>
      </w:r>
      <w:r w:rsidR="00365950" w:rsidRPr="005503D3">
        <w:rPr>
          <w:rFonts w:cs="Times New Roman"/>
          <w:sz w:val="24"/>
          <w:szCs w:val="24"/>
        </w:rPr>
        <w:t xml:space="preserve"> </w:t>
      </w:r>
      <w:r w:rsidRPr="005503D3">
        <w:rPr>
          <w:rStyle w:val="s10"/>
          <w:rFonts w:cs="Times New Roman"/>
          <w:b/>
          <w:bCs/>
          <w:sz w:val="24"/>
          <w:szCs w:val="24"/>
          <w:shd w:val="clear" w:color="auto" w:fill="FFFFFF"/>
        </w:rPr>
        <w:t>образовательная программа</w:t>
      </w:r>
      <w:r w:rsidRPr="005503D3">
        <w:rPr>
          <w:rFonts w:cs="Times New Roman"/>
          <w:sz w:val="24"/>
          <w:szCs w:val="24"/>
          <w:shd w:val="clear" w:color="auto" w:fill="FFFFFF"/>
        </w:rPr>
        <w:t xml:space="preserve"> - комплекс основных характеристик образования (объем, содержание, планируемые результаты) и организационно-педагогических условий,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оценочных и методических материалов, а также в виде рабочей программы воспитания, календарного плана воспитательной работы, форм аттестации. </w:t>
      </w:r>
    </w:p>
    <w:p w14:paraId="3CEAB61A" w14:textId="7DA3E7AD" w:rsidR="00B355B4" w:rsidRPr="005503D3" w:rsidRDefault="00D839B3" w:rsidP="005503D3">
      <w:pPr>
        <w:spacing w:line="240" w:lineRule="auto"/>
        <w:ind w:firstLine="567"/>
        <w:rPr>
          <w:rFonts w:cs="Times New Roman"/>
          <w:sz w:val="24"/>
          <w:szCs w:val="24"/>
        </w:rPr>
      </w:pPr>
      <w:r w:rsidRPr="005503D3">
        <w:rPr>
          <w:rFonts w:cs="Times New Roman"/>
          <w:sz w:val="24"/>
          <w:szCs w:val="24"/>
        </w:rPr>
        <w:t>Основная образовательная программа основного общего образования соответствует Федеральному государственному образовательному стандарту основного общего образования</w:t>
      </w:r>
      <w:r w:rsidR="00017586" w:rsidRPr="005503D3">
        <w:rPr>
          <w:rFonts w:cs="Times New Roman"/>
          <w:sz w:val="24"/>
          <w:szCs w:val="24"/>
        </w:rPr>
        <w:t>, утвержденного приказом Министерства просвещения Российской Федерации от 31 мая 2021 года №287</w:t>
      </w:r>
      <w:r w:rsidR="00B355B4" w:rsidRPr="005503D3">
        <w:rPr>
          <w:rFonts w:cs="Times New Roman"/>
          <w:sz w:val="24"/>
          <w:szCs w:val="24"/>
        </w:rPr>
        <w:t xml:space="preserve"> </w:t>
      </w:r>
      <w:r w:rsidR="00100017" w:rsidRPr="005503D3">
        <w:rPr>
          <w:rFonts w:cs="Times New Roman"/>
          <w:sz w:val="24"/>
          <w:szCs w:val="24"/>
        </w:rPr>
        <w:t>и Федеральной образовательной программе основного общего образования</w:t>
      </w:r>
      <w:r w:rsidR="007E57ED" w:rsidRPr="005503D3">
        <w:rPr>
          <w:rFonts w:cs="Times New Roman"/>
          <w:sz w:val="24"/>
          <w:szCs w:val="24"/>
        </w:rPr>
        <w:t xml:space="preserve"> утвержденной приказом Министерства просвещения от </w:t>
      </w:r>
      <w:r w:rsidR="00DC4C21" w:rsidRPr="005503D3">
        <w:rPr>
          <w:rFonts w:cs="Times New Roman"/>
          <w:sz w:val="24"/>
          <w:szCs w:val="24"/>
        </w:rPr>
        <w:t>18</w:t>
      </w:r>
      <w:r w:rsidR="00255380" w:rsidRPr="005503D3">
        <w:rPr>
          <w:rFonts w:cs="Times New Roman"/>
          <w:sz w:val="24"/>
          <w:szCs w:val="24"/>
        </w:rPr>
        <w:t xml:space="preserve"> мая </w:t>
      </w:r>
      <w:r w:rsidR="007E57ED" w:rsidRPr="005503D3">
        <w:rPr>
          <w:rFonts w:cs="Times New Roman"/>
          <w:sz w:val="24"/>
          <w:szCs w:val="24"/>
        </w:rPr>
        <w:t>202</w:t>
      </w:r>
      <w:r w:rsidR="00DC4C21" w:rsidRPr="005503D3">
        <w:rPr>
          <w:rFonts w:cs="Times New Roman"/>
          <w:sz w:val="24"/>
          <w:szCs w:val="24"/>
        </w:rPr>
        <w:t>3</w:t>
      </w:r>
      <w:r w:rsidR="007E57ED" w:rsidRPr="005503D3">
        <w:rPr>
          <w:rFonts w:cs="Times New Roman"/>
          <w:sz w:val="24"/>
          <w:szCs w:val="24"/>
        </w:rPr>
        <w:t xml:space="preserve"> </w:t>
      </w:r>
      <w:r w:rsidR="00255380" w:rsidRPr="005503D3">
        <w:rPr>
          <w:rFonts w:cs="Times New Roman"/>
          <w:sz w:val="24"/>
          <w:szCs w:val="24"/>
        </w:rPr>
        <w:t xml:space="preserve">года </w:t>
      </w:r>
      <w:r w:rsidR="007E57ED" w:rsidRPr="005503D3">
        <w:rPr>
          <w:rFonts w:cs="Times New Roman"/>
          <w:sz w:val="24"/>
          <w:szCs w:val="24"/>
        </w:rPr>
        <w:t>№</w:t>
      </w:r>
      <w:r w:rsidR="00DC4C21" w:rsidRPr="005503D3">
        <w:rPr>
          <w:rFonts w:cs="Times New Roman"/>
          <w:sz w:val="24"/>
          <w:szCs w:val="24"/>
        </w:rPr>
        <w:t>370</w:t>
      </w:r>
      <w:r w:rsidR="00100017" w:rsidRPr="005503D3">
        <w:rPr>
          <w:rFonts w:cs="Times New Roman"/>
          <w:sz w:val="24"/>
          <w:szCs w:val="24"/>
        </w:rPr>
        <w:t xml:space="preserve">, </w:t>
      </w:r>
      <w:r w:rsidR="00B355B4" w:rsidRPr="005503D3">
        <w:rPr>
          <w:rFonts w:cs="Times New Roman"/>
          <w:sz w:val="24"/>
          <w:szCs w:val="24"/>
        </w:rPr>
        <w:t>включает три раздела: целевой, содержательный и организационный. Структура ООП соответствует требованиям ФГОС ООО, включает в себя следующие документы:</w:t>
      </w:r>
    </w:p>
    <w:p w14:paraId="61F8D5A7"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1. Целевой раздел</w:t>
      </w:r>
    </w:p>
    <w:p w14:paraId="22295DFB" w14:textId="567A1282"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1. Пояснительная записка</w:t>
      </w:r>
    </w:p>
    <w:p w14:paraId="280738C2" w14:textId="17F7DD0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1.2. Планируемые результаты освоения обучающимися программы основного общего образования,</w:t>
      </w:r>
    </w:p>
    <w:p w14:paraId="38192466" w14:textId="5F4445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lastRenderedPageBreak/>
        <w:t>1.3. Система оценки достижения планируемых результатов освоения программ</w:t>
      </w:r>
      <w:r w:rsidR="00255380" w:rsidRPr="005503D3">
        <w:rPr>
          <w:rFonts w:ascii="Times New Roman" w:hAnsi="Times New Roman" w:cs="Times New Roman"/>
          <w:sz w:val="24"/>
          <w:szCs w:val="24"/>
          <w:shd w:val="clear" w:color="auto" w:fill="FFFFFF"/>
        </w:rPr>
        <w:t>ы основного общего образования.</w:t>
      </w:r>
    </w:p>
    <w:p w14:paraId="37962031"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2. Содержательный раздел</w:t>
      </w:r>
    </w:p>
    <w:p w14:paraId="155DC80D" w14:textId="52E01FFE"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1. Рабочие программы учебных предметов, учебных курсов (в том числе внеурочной деятельности), учебных модулей,</w:t>
      </w:r>
    </w:p>
    <w:p w14:paraId="49D062CE" w14:textId="0C49C4D1"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2. Программа формирования универсальных учебных действий у обучающихся,</w:t>
      </w:r>
    </w:p>
    <w:p w14:paraId="5A6B48A2" w14:textId="0B33355B"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2.3. Рабочая программа воспитания</w:t>
      </w:r>
      <w:r w:rsidR="00CB2E76" w:rsidRPr="005503D3">
        <w:rPr>
          <w:rFonts w:ascii="Times New Roman" w:hAnsi="Times New Roman" w:cs="Times New Roman"/>
          <w:sz w:val="24"/>
          <w:szCs w:val="24"/>
          <w:shd w:val="clear" w:color="auto" w:fill="FFFFFF"/>
        </w:rPr>
        <w:t xml:space="preserve">, </w:t>
      </w:r>
    </w:p>
    <w:p w14:paraId="4B550F44" w14:textId="4548239D" w:rsidR="007555AD" w:rsidRPr="005503D3" w:rsidRDefault="00B355B4" w:rsidP="005503D3">
      <w:pPr>
        <w:pStyle w:val="ae"/>
        <w:ind w:firstLine="567"/>
        <w:jc w:val="both"/>
        <w:rPr>
          <w:rFonts w:ascii="Times New Roman" w:hAnsi="Times New Roman" w:cs="Times New Roman"/>
          <w:i/>
          <w:iCs/>
          <w:sz w:val="24"/>
          <w:szCs w:val="24"/>
          <w:shd w:val="clear" w:color="auto" w:fill="FFFFFF"/>
        </w:rPr>
      </w:pPr>
      <w:r w:rsidRPr="005503D3">
        <w:rPr>
          <w:rFonts w:ascii="Times New Roman" w:hAnsi="Times New Roman" w:cs="Times New Roman"/>
          <w:i/>
          <w:iCs/>
          <w:sz w:val="24"/>
          <w:szCs w:val="24"/>
          <w:shd w:val="clear" w:color="auto" w:fill="FFFFFF"/>
        </w:rPr>
        <w:t xml:space="preserve">2.4. </w:t>
      </w:r>
      <w:r w:rsidR="007555AD" w:rsidRPr="005503D3">
        <w:rPr>
          <w:rFonts w:ascii="Times New Roman" w:hAnsi="Times New Roman" w:cs="Times New Roman"/>
          <w:i/>
          <w:iCs/>
          <w:sz w:val="24"/>
          <w:szCs w:val="24"/>
          <w:shd w:val="clear" w:color="auto" w:fill="FFFFFF"/>
        </w:rPr>
        <w:t xml:space="preserve">(1) </w:t>
      </w:r>
      <w:r w:rsidR="00B84880" w:rsidRPr="005503D3">
        <w:rPr>
          <w:rFonts w:ascii="Times New Roman" w:hAnsi="Times New Roman" w:cs="Times New Roman"/>
          <w:i/>
          <w:iCs/>
          <w:sz w:val="24"/>
          <w:szCs w:val="24"/>
          <w:shd w:val="clear" w:color="auto" w:fill="FFFFFF"/>
        </w:rPr>
        <w:t xml:space="preserve">В соответствии с пунктом 32 ФГОС ООО, утвержденного приказом </w:t>
      </w:r>
      <w:r w:rsidR="007555AD" w:rsidRPr="005503D3">
        <w:rPr>
          <w:rFonts w:ascii="Times New Roman" w:hAnsi="Times New Roman" w:cs="Times New Roman"/>
          <w:i/>
          <w:iCs/>
          <w:sz w:val="24"/>
          <w:szCs w:val="24"/>
          <w:shd w:val="clear" w:color="auto" w:fill="FFFFFF"/>
        </w:rPr>
        <w:t>Минпросвещения РФ от 31.05.2021 №287</w:t>
      </w:r>
      <w:r w:rsidR="007555AD" w:rsidRPr="005503D3">
        <w:rPr>
          <w:rFonts w:ascii="Times New Roman" w:hAnsi="Times New Roman" w:cs="Times New Roman"/>
          <w:sz w:val="24"/>
          <w:szCs w:val="24"/>
          <w:shd w:val="clear" w:color="auto" w:fill="FFFFFF"/>
        </w:rPr>
        <w:t xml:space="preserve"> п</w:t>
      </w:r>
      <w:r w:rsidRPr="005503D3">
        <w:rPr>
          <w:rFonts w:ascii="Times New Roman" w:hAnsi="Times New Roman" w:cs="Times New Roman"/>
          <w:i/>
          <w:iCs/>
          <w:sz w:val="24"/>
          <w:szCs w:val="24"/>
          <w:shd w:val="clear" w:color="auto" w:fill="FFFFFF"/>
        </w:rPr>
        <w:t>рограмма коррекционной работы разрабатывается</w:t>
      </w:r>
      <w:r w:rsidR="00017586" w:rsidRPr="005503D3">
        <w:rPr>
          <w:rFonts w:ascii="Times New Roman" w:hAnsi="Times New Roman" w:cs="Times New Roman"/>
          <w:i/>
          <w:iCs/>
          <w:sz w:val="24"/>
          <w:szCs w:val="24"/>
          <w:shd w:val="clear" w:color="auto" w:fill="FFFFFF"/>
        </w:rPr>
        <w:t xml:space="preserve"> </w:t>
      </w:r>
      <w:r w:rsidRPr="005503D3">
        <w:rPr>
          <w:rFonts w:ascii="Times New Roman" w:hAnsi="Times New Roman" w:cs="Times New Roman"/>
          <w:i/>
          <w:iCs/>
          <w:sz w:val="24"/>
          <w:szCs w:val="24"/>
          <w:shd w:val="clear" w:color="auto" w:fill="FFFFFF"/>
        </w:rPr>
        <w:t xml:space="preserve">при </w:t>
      </w:r>
      <w:r w:rsidR="00CB2E76" w:rsidRPr="005503D3">
        <w:rPr>
          <w:rFonts w:ascii="Times New Roman" w:hAnsi="Times New Roman" w:cs="Times New Roman"/>
          <w:i/>
          <w:iCs/>
          <w:sz w:val="24"/>
          <w:szCs w:val="24"/>
          <w:shd w:val="clear" w:color="auto" w:fill="FFFFFF"/>
        </w:rPr>
        <w:t>зачислении</w:t>
      </w:r>
      <w:r w:rsidRPr="005503D3">
        <w:rPr>
          <w:rFonts w:ascii="Times New Roman" w:hAnsi="Times New Roman" w:cs="Times New Roman"/>
          <w:i/>
          <w:iCs/>
          <w:sz w:val="24"/>
          <w:szCs w:val="24"/>
          <w:shd w:val="clear" w:color="auto" w:fill="FFFFFF"/>
        </w:rPr>
        <w:t xml:space="preserve"> в </w:t>
      </w:r>
      <w:r w:rsidR="00CB2E76" w:rsidRPr="005503D3">
        <w:rPr>
          <w:rFonts w:ascii="Times New Roman" w:hAnsi="Times New Roman" w:cs="Times New Roman"/>
          <w:i/>
          <w:iCs/>
          <w:sz w:val="24"/>
          <w:szCs w:val="24"/>
          <w:shd w:val="clear" w:color="auto" w:fill="FFFFFF"/>
        </w:rPr>
        <w:t>организацию</w:t>
      </w:r>
      <w:r w:rsidRPr="005503D3">
        <w:rPr>
          <w:rFonts w:ascii="Times New Roman" w:hAnsi="Times New Roman" w:cs="Times New Roman"/>
          <w:i/>
          <w:iCs/>
          <w:sz w:val="24"/>
          <w:szCs w:val="24"/>
          <w:shd w:val="clear" w:color="auto" w:fill="FFFFFF"/>
        </w:rPr>
        <w:t xml:space="preserve"> обучающ</w:t>
      </w:r>
      <w:r w:rsidR="00B84880" w:rsidRPr="005503D3">
        <w:rPr>
          <w:rFonts w:ascii="Times New Roman" w:hAnsi="Times New Roman" w:cs="Times New Roman"/>
          <w:i/>
          <w:iCs/>
          <w:sz w:val="24"/>
          <w:szCs w:val="24"/>
          <w:shd w:val="clear" w:color="auto" w:fill="FFFFFF"/>
        </w:rPr>
        <w:t>егося</w:t>
      </w:r>
      <w:r w:rsidRPr="005503D3">
        <w:rPr>
          <w:rFonts w:ascii="Times New Roman" w:hAnsi="Times New Roman" w:cs="Times New Roman"/>
          <w:i/>
          <w:iCs/>
          <w:sz w:val="24"/>
          <w:szCs w:val="24"/>
          <w:shd w:val="clear" w:color="auto" w:fill="FFFFFF"/>
        </w:rPr>
        <w:t xml:space="preserve"> с ОВЗ</w:t>
      </w:r>
      <w:r w:rsidR="00CB2E76" w:rsidRPr="005503D3">
        <w:rPr>
          <w:rFonts w:ascii="Times New Roman" w:hAnsi="Times New Roman" w:cs="Times New Roman"/>
          <w:i/>
          <w:iCs/>
          <w:sz w:val="24"/>
          <w:szCs w:val="24"/>
          <w:shd w:val="clear" w:color="auto" w:fill="FFFFFF"/>
        </w:rPr>
        <w:t xml:space="preserve">, </w:t>
      </w:r>
    </w:p>
    <w:p w14:paraId="60CE59D9" w14:textId="522BD2EA" w:rsidR="00B355B4" w:rsidRPr="005503D3" w:rsidRDefault="007555AD" w:rsidP="005503D3">
      <w:pPr>
        <w:pStyle w:val="ae"/>
        <w:ind w:firstLine="567"/>
        <w:jc w:val="both"/>
        <w:rPr>
          <w:rFonts w:ascii="Times New Roman" w:hAnsi="Times New Roman" w:cs="Times New Roman"/>
          <w:sz w:val="24"/>
          <w:szCs w:val="24"/>
          <w:shd w:val="clear" w:color="auto" w:fill="FFFFFF"/>
        </w:rPr>
      </w:pPr>
      <w:bookmarkStart w:id="6" w:name="_Hlk112680730"/>
      <w:r w:rsidRPr="005503D3">
        <w:rPr>
          <w:rFonts w:ascii="Times New Roman" w:hAnsi="Times New Roman" w:cs="Times New Roman"/>
          <w:i/>
          <w:iCs/>
          <w:sz w:val="24"/>
          <w:szCs w:val="24"/>
          <w:shd w:val="clear" w:color="auto" w:fill="FFFFFF"/>
        </w:rPr>
        <w:t>2.4 (2) Д</w:t>
      </w:r>
      <w:r w:rsidR="00CB2E76" w:rsidRPr="005503D3">
        <w:rPr>
          <w:rFonts w:ascii="Times New Roman" w:hAnsi="Times New Roman" w:cs="Times New Roman"/>
          <w:i/>
          <w:iCs/>
          <w:sz w:val="24"/>
          <w:szCs w:val="24"/>
          <w:shd w:val="clear" w:color="auto" w:fill="FFFFFF"/>
        </w:rPr>
        <w:t xml:space="preserve">ополнительно разработана программа </w:t>
      </w:r>
      <w:r w:rsidR="004E21C2" w:rsidRPr="005503D3">
        <w:rPr>
          <w:rFonts w:ascii="Times New Roman" w:hAnsi="Times New Roman" w:cs="Times New Roman"/>
          <w:i/>
          <w:iCs/>
          <w:sz w:val="24"/>
          <w:szCs w:val="24"/>
          <w:shd w:val="clear" w:color="auto" w:fill="FFFFFF"/>
        </w:rPr>
        <w:t>коррекционной работы для обучающихся с трудностями в обучении и социализации</w:t>
      </w:r>
      <w:r w:rsidR="00CB2E76" w:rsidRPr="005503D3">
        <w:rPr>
          <w:rFonts w:ascii="Times New Roman" w:hAnsi="Times New Roman" w:cs="Times New Roman"/>
          <w:i/>
          <w:iCs/>
          <w:sz w:val="24"/>
          <w:szCs w:val="24"/>
          <w:shd w:val="clear" w:color="auto" w:fill="FFFFFF"/>
        </w:rPr>
        <w:t xml:space="preserve">. </w:t>
      </w:r>
    </w:p>
    <w:bookmarkEnd w:id="6"/>
    <w:p w14:paraId="6759C25B" w14:textId="77777777" w:rsidR="00B355B4" w:rsidRPr="005503D3" w:rsidRDefault="00B355B4" w:rsidP="005503D3">
      <w:pPr>
        <w:pStyle w:val="ae"/>
        <w:ind w:firstLine="567"/>
        <w:jc w:val="both"/>
        <w:rPr>
          <w:rFonts w:ascii="Times New Roman" w:hAnsi="Times New Roman" w:cs="Times New Roman"/>
          <w:b/>
          <w:bCs/>
          <w:sz w:val="24"/>
          <w:szCs w:val="24"/>
        </w:rPr>
      </w:pPr>
      <w:r w:rsidRPr="005503D3">
        <w:rPr>
          <w:rFonts w:ascii="Times New Roman" w:hAnsi="Times New Roman" w:cs="Times New Roman"/>
          <w:b/>
          <w:bCs/>
          <w:sz w:val="24"/>
          <w:szCs w:val="24"/>
        </w:rPr>
        <w:t>3. Организационный раздел</w:t>
      </w:r>
    </w:p>
    <w:p w14:paraId="798205CE" w14:textId="23633DF3"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1. Учебный план</w:t>
      </w:r>
      <w:r w:rsidR="00CB2E76" w:rsidRPr="005503D3">
        <w:rPr>
          <w:rFonts w:ascii="Times New Roman" w:hAnsi="Times New Roman" w:cs="Times New Roman"/>
          <w:sz w:val="24"/>
          <w:szCs w:val="24"/>
          <w:shd w:val="clear" w:color="auto" w:fill="FFFFFF"/>
        </w:rPr>
        <w:t>,</w:t>
      </w:r>
    </w:p>
    <w:p w14:paraId="0C25AD7F" w14:textId="314C5DD5"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2. План внеурочной деятельности</w:t>
      </w:r>
      <w:r w:rsidR="00CB2E76" w:rsidRPr="005503D3">
        <w:rPr>
          <w:rFonts w:ascii="Times New Roman" w:hAnsi="Times New Roman" w:cs="Times New Roman"/>
          <w:sz w:val="24"/>
          <w:szCs w:val="24"/>
          <w:shd w:val="clear" w:color="auto" w:fill="FFFFFF"/>
        </w:rPr>
        <w:t>,</w:t>
      </w:r>
    </w:p>
    <w:p w14:paraId="1C7D85C7" w14:textId="59B883F4"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3. Календарный учебный график</w:t>
      </w:r>
      <w:r w:rsidR="00CB2E76" w:rsidRPr="005503D3">
        <w:rPr>
          <w:rFonts w:ascii="Times New Roman" w:hAnsi="Times New Roman" w:cs="Times New Roman"/>
          <w:sz w:val="24"/>
          <w:szCs w:val="24"/>
          <w:shd w:val="clear" w:color="auto" w:fill="FFFFFF"/>
        </w:rPr>
        <w:t>,</w:t>
      </w:r>
    </w:p>
    <w:p w14:paraId="1681F651" w14:textId="16AAFDBC" w:rsidR="00B355B4" w:rsidRPr="005503D3" w:rsidRDefault="00B355B4"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shd w:val="clear" w:color="auto" w:fill="FFFFFF"/>
        </w:rPr>
        <w:t>3.4. Календарный план воспитательной работы</w:t>
      </w:r>
      <w:r w:rsidR="00CB2E76" w:rsidRPr="005503D3">
        <w:rPr>
          <w:rFonts w:ascii="Times New Roman" w:hAnsi="Times New Roman" w:cs="Times New Roman"/>
          <w:sz w:val="24"/>
          <w:szCs w:val="24"/>
          <w:shd w:val="clear" w:color="auto" w:fill="FFFFFF"/>
        </w:rPr>
        <w:t>,</w:t>
      </w:r>
    </w:p>
    <w:p w14:paraId="18FEF0AB" w14:textId="7C1D279A" w:rsidR="00CB2E76" w:rsidRPr="005503D3" w:rsidRDefault="00B355B4"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3.5. Характеристика условий реализации программы основного общего образования</w:t>
      </w:r>
      <w:r w:rsidR="007555AD" w:rsidRPr="005503D3">
        <w:rPr>
          <w:rFonts w:ascii="Times New Roman" w:hAnsi="Times New Roman" w:cs="Times New Roman"/>
          <w:sz w:val="24"/>
          <w:szCs w:val="24"/>
          <w:shd w:val="clear" w:color="auto" w:fill="FFFFFF"/>
        </w:rPr>
        <w:t xml:space="preserve"> </w:t>
      </w:r>
      <w:r w:rsidRPr="005503D3">
        <w:rPr>
          <w:rFonts w:ascii="Times New Roman" w:hAnsi="Times New Roman" w:cs="Times New Roman"/>
          <w:sz w:val="24"/>
          <w:szCs w:val="24"/>
          <w:shd w:val="clear" w:color="auto" w:fill="FFFFFF"/>
        </w:rPr>
        <w:t>в соответствии с требованиями ФГОС</w:t>
      </w:r>
      <w:r w:rsidR="00CB2E76" w:rsidRPr="005503D3">
        <w:rPr>
          <w:rFonts w:ascii="Times New Roman" w:hAnsi="Times New Roman" w:cs="Times New Roman"/>
          <w:sz w:val="24"/>
          <w:szCs w:val="24"/>
          <w:shd w:val="clear" w:color="auto" w:fill="FFFFFF"/>
        </w:rPr>
        <w:t xml:space="preserve">. </w:t>
      </w:r>
    </w:p>
    <w:p w14:paraId="46B7336F" w14:textId="2D52A8DE" w:rsidR="00FD2609" w:rsidRPr="005503D3" w:rsidRDefault="00FD2609"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Реализация ООП ООО обеспечивает прав</w:t>
      </w:r>
      <w:r w:rsidR="00EE5CF5" w:rsidRPr="005503D3">
        <w:rPr>
          <w:rFonts w:ascii="Times New Roman" w:hAnsi="Times New Roman" w:cs="Times New Roman"/>
          <w:sz w:val="24"/>
          <w:szCs w:val="24"/>
          <w:shd w:val="clear" w:color="auto" w:fill="FFFFFF"/>
        </w:rPr>
        <w:t>о</w:t>
      </w:r>
      <w:r w:rsidRPr="005503D3">
        <w:rPr>
          <w:rFonts w:ascii="Times New Roman" w:hAnsi="Times New Roman" w:cs="Times New Roman"/>
          <w:sz w:val="24"/>
          <w:szCs w:val="24"/>
          <w:shd w:val="clear" w:color="auto" w:fill="FFFFFF"/>
        </w:rPr>
        <w:t xml:space="preserve"> каждого человека на образование, недопустимость дискриминации в сфере образования</w:t>
      </w:r>
      <w:r w:rsidR="00EE5CF5" w:rsidRPr="005503D3">
        <w:rPr>
          <w:rFonts w:ascii="Times New Roman" w:hAnsi="Times New Roman" w:cs="Times New Roman"/>
          <w:sz w:val="24"/>
          <w:szCs w:val="24"/>
          <w:shd w:val="clear" w:color="auto" w:fill="FFFFFF"/>
        </w:rPr>
        <w:t xml:space="preserve">. </w:t>
      </w:r>
    </w:p>
    <w:p w14:paraId="7B1CF08E" w14:textId="4E2482F0" w:rsidR="00A346EA" w:rsidRPr="005503D3" w:rsidRDefault="00EE5CF5"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Программа </w:t>
      </w:r>
      <w:r w:rsidR="00A346EA" w:rsidRPr="005503D3">
        <w:rPr>
          <w:rFonts w:ascii="Times New Roman" w:hAnsi="Times New Roman" w:cs="Times New Roman"/>
          <w:sz w:val="24"/>
          <w:szCs w:val="24"/>
          <w:shd w:val="clear" w:color="auto" w:fill="FFFFFF"/>
        </w:rPr>
        <w:t xml:space="preserve">разработана и </w:t>
      </w:r>
      <w:r w:rsidRPr="005503D3">
        <w:rPr>
          <w:rFonts w:ascii="Times New Roman" w:hAnsi="Times New Roman" w:cs="Times New Roman"/>
          <w:sz w:val="24"/>
          <w:szCs w:val="24"/>
          <w:shd w:val="clear" w:color="auto" w:fill="FFFFFF"/>
        </w:rPr>
        <w:t>реализуется педагогическим коллективом образовательной организации. При реализации программы используются педагогически обоснованные формы, средства, методы обучения и воспитания. Каждый педагог имеет право на их выбор, а также имеет право на творческую инициативу, разработку и применение авторских программ</w:t>
      </w:r>
      <w:r w:rsidRPr="005503D3">
        <w:rPr>
          <w:rFonts w:ascii="PT Serif" w:hAnsi="PT Serif"/>
          <w:color w:val="464C55"/>
          <w:sz w:val="24"/>
          <w:szCs w:val="24"/>
          <w:shd w:val="clear" w:color="auto" w:fill="FFFFFF"/>
        </w:rPr>
        <w:t> </w:t>
      </w:r>
      <w:r w:rsidRPr="005503D3">
        <w:rPr>
          <w:rFonts w:ascii="Times New Roman" w:hAnsi="Times New Roman" w:cs="Times New Roman"/>
          <w:sz w:val="24"/>
          <w:szCs w:val="24"/>
          <w:shd w:val="clear" w:color="auto" w:fill="FFFFFF"/>
        </w:rPr>
        <w:t xml:space="preserve">и методов обучения и воспитания в пределах реализуемой образовательной программы, отдельного учебного предмета, курса, дисциплины (модуля). </w:t>
      </w:r>
    </w:p>
    <w:p w14:paraId="19AB6F24" w14:textId="096F9644" w:rsidR="00A346EA" w:rsidRPr="005503D3" w:rsidRDefault="008B546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учение по образовательной программе реализуется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w:t>
      </w:r>
    </w:p>
    <w:p w14:paraId="7E89AA1B" w14:textId="77777777" w:rsidR="004E21C2" w:rsidRPr="00160DA0" w:rsidRDefault="00D7053D" w:rsidP="005503D3">
      <w:pPr>
        <w:pStyle w:val="ae"/>
        <w:ind w:firstLine="567"/>
        <w:jc w:val="both"/>
        <w:rPr>
          <w:rFonts w:ascii="Times New Roman" w:hAnsi="Times New Roman" w:cs="Times New Roman"/>
          <w:color w:val="000000" w:themeColor="text1"/>
          <w:sz w:val="24"/>
          <w:szCs w:val="24"/>
          <w:shd w:val="clear" w:color="auto" w:fill="FFFFFF"/>
        </w:rPr>
      </w:pPr>
      <w:r w:rsidRPr="00160DA0">
        <w:rPr>
          <w:rFonts w:ascii="Times New Roman" w:hAnsi="Times New Roman" w:cs="Times New Roman"/>
          <w:color w:val="000000" w:themeColor="text1"/>
          <w:sz w:val="24"/>
          <w:szCs w:val="24"/>
          <w:shd w:val="clear" w:color="auto" w:fill="FFFFFF"/>
        </w:rPr>
        <w:t xml:space="preserve">Обучение в образовательной организации при реализации данной образовательной программы организовано по </w:t>
      </w:r>
      <w:r w:rsidR="007555AD" w:rsidRPr="00160DA0">
        <w:rPr>
          <w:rFonts w:ascii="Times New Roman" w:hAnsi="Times New Roman" w:cs="Times New Roman"/>
          <w:color w:val="000000" w:themeColor="text1"/>
          <w:sz w:val="24"/>
          <w:szCs w:val="24"/>
          <w:shd w:val="clear" w:color="auto" w:fill="FFFFFF"/>
        </w:rPr>
        <w:t>6</w:t>
      </w:r>
      <w:r w:rsidRPr="00160DA0">
        <w:rPr>
          <w:rFonts w:ascii="Times New Roman" w:hAnsi="Times New Roman" w:cs="Times New Roman"/>
          <w:color w:val="000000" w:themeColor="text1"/>
          <w:sz w:val="24"/>
          <w:szCs w:val="24"/>
          <w:shd w:val="clear" w:color="auto" w:fill="FFFFFF"/>
        </w:rPr>
        <w:t>-дневной учебной неделе</w:t>
      </w:r>
      <w:r w:rsidR="004E21C2" w:rsidRPr="00160DA0">
        <w:rPr>
          <w:rFonts w:ascii="Times New Roman" w:hAnsi="Times New Roman" w:cs="Times New Roman"/>
          <w:color w:val="000000" w:themeColor="text1"/>
          <w:sz w:val="24"/>
          <w:szCs w:val="24"/>
          <w:shd w:val="clear" w:color="auto" w:fill="FFFFFF"/>
        </w:rPr>
        <w:t>.</w:t>
      </w:r>
    </w:p>
    <w:p w14:paraId="2312C143" w14:textId="3C03F2E2" w:rsidR="00505EFC" w:rsidRPr="005503D3" w:rsidRDefault="00505EFC" w:rsidP="005503D3">
      <w:pPr>
        <w:pStyle w:val="ae"/>
        <w:ind w:firstLine="567"/>
        <w:jc w:val="both"/>
        <w:rPr>
          <w:rFonts w:ascii="Times New Roman" w:hAnsi="Times New Roman" w:cs="Times New Roman"/>
          <w:sz w:val="24"/>
          <w:szCs w:val="24"/>
          <w:shd w:val="clear" w:color="auto" w:fill="FFFFFF"/>
        </w:rPr>
      </w:pPr>
      <w:r w:rsidRPr="005503D3">
        <w:rPr>
          <w:rFonts w:ascii="Times New Roman" w:hAnsi="Times New Roman" w:cs="Times New Roman"/>
          <w:sz w:val="24"/>
          <w:szCs w:val="24"/>
          <w:shd w:val="clear" w:color="auto" w:fill="FFFFFF"/>
        </w:rPr>
        <w:t xml:space="preserve">Общий объем аудиторной нагрузки определяется учебным планом, </w:t>
      </w:r>
      <w:r w:rsidR="00D7053D" w:rsidRPr="005503D3">
        <w:rPr>
          <w:rFonts w:ascii="Times New Roman" w:hAnsi="Times New Roman" w:cs="Times New Roman"/>
          <w:sz w:val="24"/>
          <w:szCs w:val="24"/>
          <w:shd w:val="clear" w:color="auto" w:fill="FFFFFF"/>
        </w:rPr>
        <w:t xml:space="preserve">часы внеурочной деятельности не входят в аудиторную нагрузку. Объем внеурочной деятельности для обучающихся при освоении ими программы основного общего образования определяется планом внеурочной деятельности. </w:t>
      </w:r>
    </w:p>
    <w:p w14:paraId="5920F26A" w14:textId="397485C4" w:rsidR="00D839B3" w:rsidRPr="005503D3" w:rsidRDefault="00D839B3" w:rsidP="005503D3">
      <w:pPr>
        <w:spacing w:line="240" w:lineRule="auto"/>
        <w:ind w:firstLine="567"/>
        <w:rPr>
          <w:rFonts w:cs="Times New Roman"/>
          <w:sz w:val="24"/>
          <w:szCs w:val="24"/>
        </w:rPr>
      </w:pPr>
    </w:p>
    <w:p w14:paraId="619FB27F" w14:textId="6798D587" w:rsidR="00A35358" w:rsidRPr="00A35358" w:rsidRDefault="00A35358" w:rsidP="00A35358">
      <w:pPr>
        <w:pStyle w:val="2"/>
        <w:spacing w:line="240" w:lineRule="auto"/>
        <w:ind w:left="283" w:firstLine="0"/>
        <w:jc w:val="center"/>
        <w:rPr>
          <w:rFonts w:ascii="Times New Roman" w:hAnsi="Times New Roman" w:cs="Times New Roman"/>
          <w:b/>
          <w:color w:val="auto"/>
          <w:sz w:val="24"/>
        </w:rPr>
      </w:pPr>
      <w:bookmarkStart w:id="7" w:name="bookmark95"/>
      <w:bookmarkEnd w:id="7"/>
      <w:r w:rsidRPr="00A35358">
        <w:rPr>
          <w:rFonts w:ascii="Times New Roman" w:hAnsi="Times New Roman" w:cs="Times New Roman"/>
          <w:b/>
          <w:color w:val="auto"/>
          <w:sz w:val="24"/>
          <w:szCs w:val="24"/>
        </w:rPr>
        <w:t>1.2.</w:t>
      </w:r>
      <w:r w:rsidRPr="00A35358">
        <w:rPr>
          <w:rFonts w:ascii="Times New Roman" w:hAnsi="Times New Roman" w:cs="Times New Roman"/>
          <w:b/>
          <w:color w:val="auto"/>
          <w:sz w:val="24"/>
          <w:szCs w:val="24"/>
        </w:rPr>
        <w:tab/>
      </w:r>
      <w:bookmarkStart w:id="8" w:name="_Toc138712885"/>
      <w:bookmarkStart w:id="9" w:name="_Toc142198893"/>
      <w:r w:rsidRPr="00A35358">
        <w:rPr>
          <w:rFonts w:ascii="Times New Roman" w:hAnsi="Times New Roman" w:cs="Times New Roman"/>
          <w:b/>
          <w:color w:val="auto"/>
          <w:sz w:val="24"/>
        </w:rPr>
        <w:t xml:space="preserve">Планируемые результаты освоения обучающимися </w:t>
      </w:r>
    </w:p>
    <w:p w14:paraId="3DFCF1DF" w14:textId="11A06A53" w:rsidR="00A35358" w:rsidRPr="00AB687F" w:rsidRDefault="00A35358" w:rsidP="00AB687F">
      <w:pPr>
        <w:keepNext/>
        <w:keepLines/>
        <w:spacing w:before="40" w:line="240" w:lineRule="auto"/>
        <w:ind w:left="823" w:firstLine="0"/>
        <w:jc w:val="center"/>
        <w:outlineLvl w:val="1"/>
        <w:rPr>
          <w:rFonts w:eastAsiaTheme="majorEastAsia" w:cs="Times New Roman"/>
          <w:b/>
          <w:sz w:val="24"/>
          <w:szCs w:val="26"/>
        </w:rPr>
      </w:pPr>
      <w:r w:rsidRPr="00A35358">
        <w:rPr>
          <w:rFonts w:eastAsiaTheme="majorEastAsia" w:cs="Times New Roman"/>
          <w:b/>
          <w:sz w:val="24"/>
          <w:szCs w:val="26"/>
        </w:rPr>
        <w:t>основной образовательной программы</w:t>
      </w:r>
      <w:bookmarkEnd w:id="8"/>
      <w:bookmarkEnd w:id="9"/>
    </w:p>
    <w:p w14:paraId="1CFF4B9E" w14:textId="77777777" w:rsidR="00482E39" w:rsidRPr="005503D3" w:rsidRDefault="00B42052"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обучающимися программы основного общего образования обеспечивают связь между требованиями ФГОС, образовательной деятельностью и системой оценки результатов освоения программы основного общего образования. </w:t>
      </w:r>
    </w:p>
    <w:p w14:paraId="7CE5E574" w14:textId="4DCFD7BE" w:rsidR="00482E39" w:rsidRPr="005503D3" w:rsidRDefault="00482E39" w:rsidP="005503D3">
      <w:pPr>
        <w:spacing w:line="240" w:lineRule="auto"/>
        <w:ind w:firstLine="567"/>
        <w:rPr>
          <w:rFonts w:cs="Times New Roman"/>
          <w:sz w:val="24"/>
          <w:szCs w:val="24"/>
        </w:rPr>
      </w:pPr>
      <w:r w:rsidRPr="005503D3">
        <w:rPr>
          <w:rFonts w:cs="Times New Roman"/>
          <w:sz w:val="24"/>
          <w:szCs w:val="24"/>
        </w:rPr>
        <w:t xml:space="preserve">Достижение планируемых результатов является целью при выборе средств обучения и воспитания, а также учебно-методической литературы. </w:t>
      </w:r>
    </w:p>
    <w:p w14:paraId="2A2F46F4" w14:textId="77777777" w:rsidR="00C7665F" w:rsidRPr="005503D3" w:rsidRDefault="00482E39" w:rsidP="005503D3">
      <w:pPr>
        <w:spacing w:line="240" w:lineRule="auto"/>
        <w:ind w:firstLine="567"/>
        <w:rPr>
          <w:rFonts w:cs="Times New Roman"/>
          <w:sz w:val="24"/>
          <w:szCs w:val="24"/>
        </w:rPr>
      </w:pPr>
      <w:r w:rsidRPr="005503D3">
        <w:rPr>
          <w:rFonts w:cs="Times New Roman"/>
          <w:sz w:val="24"/>
          <w:szCs w:val="24"/>
        </w:rPr>
        <w:t xml:space="preserve">После завершения обучения достижение обучающимися планируемых результатов </w:t>
      </w:r>
      <w:r w:rsidR="00C7665F" w:rsidRPr="005503D3">
        <w:rPr>
          <w:rFonts w:cs="Times New Roman"/>
          <w:sz w:val="24"/>
          <w:szCs w:val="24"/>
        </w:rPr>
        <w:t xml:space="preserve">освоения программы основного общего образования определяется государственной итоговой аттестацией. </w:t>
      </w:r>
    </w:p>
    <w:p w14:paraId="6080AE51" w14:textId="6CE0D7BE" w:rsidR="0076649E" w:rsidRPr="005503D3" w:rsidRDefault="00C7665F" w:rsidP="005503D3">
      <w:pPr>
        <w:spacing w:line="240" w:lineRule="auto"/>
        <w:ind w:firstLine="567"/>
        <w:rPr>
          <w:rFonts w:cs="Times New Roman"/>
          <w:sz w:val="24"/>
          <w:szCs w:val="24"/>
        </w:rPr>
      </w:pPr>
      <w:r w:rsidRPr="005503D3">
        <w:rPr>
          <w:rFonts w:cs="Times New Roman"/>
          <w:sz w:val="24"/>
          <w:szCs w:val="24"/>
        </w:rPr>
        <w:t>Обучающийся после завершения освоения основной образовательной программы основного общего образования должен достичь</w:t>
      </w:r>
      <w:r w:rsidR="0076649E" w:rsidRPr="005503D3">
        <w:rPr>
          <w:rFonts w:cs="Times New Roman"/>
          <w:sz w:val="24"/>
          <w:szCs w:val="24"/>
        </w:rPr>
        <w:t xml:space="preserve"> следующих результатов:</w:t>
      </w:r>
      <w:r w:rsidR="00365950" w:rsidRPr="005503D3">
        <w:rPr>
          <w:rFonts w:cs="Times New Roman"/>
          <w:sz w:val="24"/>
          <w:szCs w:val="24"/>
        </w:rPr>
        <w:t xml:space="preserve"> </w:t>
      </w:r>
    </w:p>
    <w:p w14:paraId="4114DF6B" w14:textId="77777777" w:rsidR="0076649E" w:rsidRPr="005503D3" w:rsidRDefault="00C7665F" w:rsidP="00E434B7">
      <w:pPr>
        <w:pStyle w:val="ac"/>
        <w:numPr>
          <w:ilvl w:val="0"/>
          <w:numId w:val="2"/>
        </w:numPr>
        <w:spacing w:line="240" w:lineRule="auto"/>
        <w:rPr>
          <w:rFonts w:cs="Times New Roman"/>
          <w:sz w:val="24"/>
          <w:szCs w:val="24"/>
        </w:rPr>
      </w:pPr>
      <w:r w:rsidRPr="005503D3">
        <w:rPr>
          <w:rFonts w:cs="Times New Roman"/>
          <w:b/>
          <w:bCs/>
          <w:sz w:val="24"/>
          <w:szCs w:val="24"/>
        </w:rPr>
        <w:t>личностные результаты</w:t>
      </w:r>
      <w:r w:rsidRPr="005503D3">
        <w:rPr>
          <w:rFonts w:cs="Times New Roman"/>
          <w:sz w:val="24"/>
          <w:szCs w:val="24"/>
        </w:rPr>
        <w:t xml:space="preserve"> </w:t>
      </w:r>
      <w:r w:rsidR="0076649E" w:rsidRPr="005503D3">
        <w:rPr>
          <w:rFonts w:cs="Times New Roman"/>
          <w:sz w:val="24"/>
          <w:szCs w:val="24"/>
        </w:rPr>
        <w:t>(</w:t>
      </w:r>
      <w:r w:rsidRPr="005503D3">
        <w:rPr>
          <w:rFonts w:cs="Times New Roman"/>
          <w:sz w:val="24"/>
          <w:szCs w:val="24"/>
        </w:rPr>
        <w:t xml:space="preserve">включающие осознание российской гражданской идентичности; готовность обучающихся к саморазвитию, самостоятельности и </w:t>
      </w:r>
      <w:r w:rsidRPr="005503D3">
        <w:rPr>
          <w:rFonts w:cs="Times New Roman"/>
          <w:sz w:val="24"/>
          <w:szCs w:val="24"/>
        </w:rPr>
        <w:lastRenderedPageBreak/>
        <w:t>личностному самоопределению;</w:t>
      </w:r>
      <w:r w:rsidR="0076649E" w:rsidRPr="005503D3">
        <w:rPr>
          <w:rFonts w:cs="Times New Roman"/>
          <w:sz w:val="24"/>
          <w:szCs w:val="24"/>
        </w:rPr>
        <w:t xml:space="preserve"> </w:t>
      </w:r>
      <w:r w:rsidRPr="005503D3">
        <w:rPr>
          <w:rFonts w:cs="Times New Roman"/>
          <w:sz w:val="24"/>
          <w:szCs w:val="24"/>
        </w:rPr>
        <w:t>ценность самостоятельности и инициативы;</w:t>
      </w:r>
      <w:r w:rsidR="0076649E" w:rsidRPr="005503D3">
        <w:rPr>
          <w:rFonts w:cs="Times New Roman"/>
          <w:sz w:val="24"/>
          <w:szCs w:val="24"/>
        </w:rPr>
        <w:t xml:space="preserve"> </w:t>
      </w:r>
      <w:r w:rsidRPr="005503D3">
        <w:rPr>
          <w:rFonts w:cs="Times New Roman"/>
          <w:sz w:val="24"/>
          <w:szCs w:val="24"/>
        </w:rPr>
        <w:t>наличие мотивации к целенаправленной социально значимой деятельности;</w:t>
      </w:r>
      <w:r w:rsidR="0076649E" w:rsidRPr="005503D3">
        <w:rPr>
          <w:rFonts w:cs="Times New Roman"/>
          <w:sz w:val="24"/>
          <w:szCs w:val="24"/>
        </w:rPr>
        <w:t xml:space="preserve"> </w:t>
      </w:r>
      <w:r w:rsidRPr="005503D3">
        <w:rPr>
          <w:rFonts w:cs="Times New Roman"/>
          <w:sz w:val="24"/>
          <w:szCs w:val="24"/>
        </w:rPr>
        <w:t>сформированность внутренней позиции личности как особого ценностного отношения к себе, окружающим людям и жизни в целом</w:t>
      </w:r>
      <w:r w:rsidR="0076649E" w:rsidRPr="005503D3">
        <w:rPr>
          <w:rFonts w:cs="Times New Roman"/>
          <w:sz w:val="24"/>
          <w:szCs w:val="24"/>
        </w:rPr>
        <w:t xml:space="preserve">), </w:t>
      </w:r>
    </w:p>
    <w:p w14:paraId="77E4BD9B" w14:textId="77777777" w:rsidR="0076649E" w:rsidRPr="005503D3" w:rsidRDefault="0076649E" w:rsidP="00E434B7">
      <w:pPr>
        <w:pStyle w:val="ac"/>
        <w:numPr>
          <w:ilvl w:val="0"/>
          <w:numId w:val="2"/>
        </w:numPr>
        <w:spacing w:line="240" w:lineRule="auto"/>
        <w:rPr>
          <w:rFonts w:cs="Times New Roman"/>
          <w:sz w:val="24"/>
          <w:szCs w:val="24"/>
        </w:rPr>
      </w:pPr>
      <w:r w:rsidRPr="005503D3">
        <w:rPr>
          <w:rFonts w:cs="Times New Roman"/>
          <w:b/>
          <w:bCs/>
          <w:sz w:val="24"/>
          <w:szCs w:val="24"/>
        </w:rPr>
        <w:t>м</w:t>
      </w:r>
      <w:r w:rsidR="00C7665F" w:rsidRPr="005503D3">
        <w:rPr>
          <w:rFonts w:cs="Times New Roman"/>
          <w:b/>
          <w:bCs/>
          <w:sz w:val="24"/>
          <w:szCs w:val="24"/>
        </w:rPr>
        <w:t>етапредметны</w:t>
      </w:r>
      <w:r w:rsidRPr="005503D3">
        <w:rPr>
          <w:rFonts w:cs="Times New Roman"/>
          <w:b/>
          <w:bCs/>
          <w:sz w:val="24"/>
          <w:szCs w:val="24"/>
        </w:rPr>
        <w:t>е результаты</w:t>
      </w:r>
      <w:r w:rsidRPr="005503D3">
        <w:rPr>
          <w:rFonts w:cs="Times New Roman"/>
          <w:sz w:val="24"/>
          <w:szCs w:val="24"/>
        </w:rPr>
        <w:t xml:space="preserve"> (</w:t>
      </w:r>
      <w:r w:rsidR="00C7665F" w:rsidRPr="005503D3">
        <w:rPr>
          <w:rFonts w:cs="Times New Roman"/>
          <w:sz w:val="24"/>
          <w:szCs w:val="24"/>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w:t>
      </w:r>
      <w:r w:rsidRPr="005503D3">
        <w:rPr>
          <w:rFonts w:cs="Times New Roman"/>
          <w:sz w:val="24"/>
          <w:szCs w:val="24"/>
        </w:rPr>
        <w:t xml:space="preserve"> </w:t>
      </w:r>
      <w:r w:rsidR="00C7665F" w:rsidRPr="005503D3">
        <w:rPr>
          <w:rFonts w:cs="Times New Roman"/>
          <w:sz w:val="24"/>
          <w:szCs w:val="24"/>
        </w:rPr>
        <w:t>способность их использовать в учебной, познавательной и социальной практике;</w:t>
      </w:r>
      <w:r w:rsidRPr="005503D3">
        <w:rPr>
          <w:rFonts w:cs="Times New Roman"/>
          <w:sz w:val="24"/>
          <w:szCs w:val="24"/>
        </w:rPr>
        <w:t xml:space="preserve"> </w:t>
      </w:r>
      <w:r w:rsidR="00C7665F" w:rsidRPr="005503D3">
        <w:rPr>
          <w:rFonts w:cs="Times New Roman"/>
          <w:sz w:val="24"/>
          <w:szCs w:val="24"/>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r w:rsidRPr="005503D3">
        <w:rPr>
          <w:rFonts w:cs="Times New Roman"/>
          <w:sz w:val="24"/>
          <w:szCs w:val="24"/>
        </w:rPr>
        <w:t xml:space="preserve"> </w:t>
      </w:r>
      <w:r w:rsidR="00C7665F" w:rsidRPr="005503D3">
        <w:rPr>
          <w:rFonts w:cs="Times New Roman"/>
          <w:sz w:val="24"/>
          <w:szCs w:val="24"/>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r w:rsidRPr="005503D3">
        <w:rPr>
          <w:rFonts w:cs="Times New Roman"/>
          <w:sz w:val="24"/>
          <w:szCs w:val="24"/>
        </w:rPr>
        <w:t>),</w:t>
      </w:r>
    </w:p>
    <w:p w14:paraId="06DC1A7C" w14:textId="3BF2B0F0" w:rsidR="007F01DA" w:rsidRPr="005503D3" w:rsidRDefault="0076649E" w:rsidP="00E434B7">
      <w:pPr>
        <w:pStyle w:val="ac"/>
        <w:numPr>
          <w:ilvl w:val="0"/>
          <w:numId w:val="2"/>
        </w:numPr>
        <w:shd w:val="clear" w:color="auto" w:fill="FFFFFF"/>
        <w:spacing w:after="255" w:line="240" w:lineRule="auto"/>
        <w:rPr>
          <w:rFonts w:cs="Times New Roman"/>
          <w:sz w:val="24"/>
          <w:szCs w:val="24"/>
        </w:rPr>
      </w:pPr>
      <w:r w:rsidRPr="005503D3">
        <w:rPr>
          <w:rFonts w:cs="Times New Roman"/>
          <w:sz w:val="24"/>
          <w:szCs w:val="24"/>
        </w:rPr>
        <w:t xml:space="preserve">а также </w:t>
      </w:r>
      <w:r w:rsidR="00C7665F" w:rsidRPr="005503D3">
        <w:rPr>
          <w:rFonts w:cs="Times New Roman"/>
          <w:b/>
          <w:bCs/>
          <w:sz w:val="24"/>
          <w:szCs w:val="24"/>
        </w:rPr>
        <w:t>предметны</w:t>
      </w:r>
      <w:r w:rsidRPr="005503D3">
        <w:rPr>
          <w:rFonts w:cs="Times New Roman"/>
          <w:b/>
          <w:bCs/>
          <w:sz w:val="24"/>
          <w:szCs w:val="24"/>
        </w:rPr>
        <w:t>е результаты</w:t>
      </w:r>
      <w:r w:rsidRPr="005503D3">
        <w:rPr>
          <w:rFonts w:cs="Times New Roman"/>
          <w:sz w:val="24"/>
          <w:szCs w:val="24"/>
        </w:rPr>
        <w:t xml:space="preserve"> (в</w:t>
      </w:r>
      <w:r w:rsidR="00C7665F" w:rsidRPr="005503D3">
        <w:rPr>
          <w:rFonts w:cs="Times New Roman"/>
          <w:sz w:val="24"/>
          <w:szCs w:val="24"/>
        </w:rPr>
        <w:t>ключающи</w:t>
      </w:r>
      <w:r w:rsidRPr="005503D3">
        <w:rPr>
          <w:rFonts w:cs="Times New Roman"/>
          <w:sz w:val="24"/>
          <w:szCs w:val="24"/>
        </w:rPr>
        <w:t xml:space="preserve">е </w:t>
      </w:r>
      <w:r w:rsidR="00C7665F" w:rsidRPr="005503D3">
        <w:rPr>
          <w:rFonts w:cs="Times New Roman"/>
          <w:sz w:val="24"/>
          <w:szCs w:val="24"/>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w:t>
      </w:r>
      <w:r w:rsidRPr="005503D3">
        <w:rPr>
          <w:rFonts w:cs="Times New Roman"/>
          <w:sz w:val="24"/>
          <w:szCs w:val="24"/>
        </w:rPr>
        <w:t xml:space="preserve"> </w:t>
      </w:r>
      <w:r w:rsidR="00C7665F" w:rsidRPr="005503D3">
        <w:rPr>
          <w:rFonts w:cs="Times New Roman"/>
          <w:sz w:val="24"/>
          <w:szCs w:val="24"/>
        </w:rPr>
        <w:t>предпосылки научного типа мышления;</w:t>
      </w:r>
      <w:r w:rsidRPr="005503D3">
        <w:rPr>
          <w:rFonts w:cs="Times New Roman"/>
          <w:sz w:val="24"/>
          <w:szCs w:val="24"/>
        </w:rPr>
        <w:t xml:space="preserve"> </w:t>
      </w:r>
      <w:r w:rsidR="00C7665F" w:rsidRPr="005503D3">
        <w:rPr>
          <w:rFonts w:cs="Times New Roman"/>
          <w:sz w:val="24"/>
          <w:szCs w:val="24"/>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r w:rsidRPr="005503D3">
        <w:rPr>
          <w:rFonts w:cs="Times New Roman"/>
          <w:sz w:val="24"/>
          <w:szCs w:val="24"/>
        </w:rPr>
        <w:t>)</w:t>
      </w:r>
      <w:r w:rsidR="00C7665F" w:rsidRPr="005503D3">
        <w:rPr>
          <w:rFonts w:cs="Times New Roman"/>
          <w:sz w:val="24"/>
          <w:szCs w:val="24"/>
        </w:rPr>
        <w:t>.</w:t>
      </w:r>
    </w:p>
    <w:p w14:paraId="4260849E" w14:textId="5D10F1AC" w:rsidR="004E4AA5" w:rsidRPr="005503D3" w:rsidRDefault="004E4AA5" w:rsidP="005503D3">
      <w:pPr>
        <w:spacing w:line="240" w:lineRule="auto"/>
        <w:ind w:firstLine="567"/>
        <w:rPr>
          <w:rFonts w:cs="Times New Roman"/>
          <w:sz w:val="24"/>
          <w:szCs w:val="24"/>
        </w:rPr>
      </w:pPr>
      <w:r w:rsidRPr="005503D3">
        <w:rPr>
          <w:rFonts w:cs="Times New Roman"/>
          <w:sz w:val="24"/>
          <w:szCs w:val="24"/>
        </w:rPr>
        <w:t xml:space="preserve">Планируемые результаты освоения программы являются содержательной и критериальной основой для разработки рабочих программ учебных предметов, учебных курсов, модулей в соответствии с учебным планом и курсов внеурочной деятельности в соответствии с планом внеурочной деятельности, а также рабочей программы воспитания, программы формирования универсальных учебных действий обучающихся, системы оценки качества освоения обучающимися программы основного общего образования. </w:t>
      </w:r>
    </w:p>
    <w:p w14:paraId="740CE63A" w14:textId="77777777" w:rsidR="001832FE" w:rsidRPr="005503D3" w:rsidRDefault="001832FE" w:rsidP="005503D3">
      <w:pPr>
        <w:spacing w:line="240" w:lineRule="auto"/>
        <w:ind w:firstLine="567"/>
        <w:rPr>
          <w:rFonts w:cs="Times New Roman"/>
          <w:sz w:val="24"/>
          <w:szCs w:val="24"/>
        </w:rPr>
      </w:pPr>
      <w:r w:rsidRPr="005503D3">
        <w:rPr>
          <w:rFonts w:cs="Times New Roman"/>
          <w:sz w:val="24"/>
          <w:szCs w:val="24"/>
        </w:rPr>
        <w:t xml:space="preserve">Вышеуказанные </w:t>
      </w:r>
      <w:r w:rsidR="004E4AA5" w:rsidRPr="005503D3">
        <w:rPr>
          <w:rFonts w:cs="Times New Roman"/>
          <w:sz w:val="24"/>
          <w:szCs w:val="24"/>
        </w:rPr>
        <w:t>программы должны содержать планируемые результаты освоения обучающимися программы основного общего образования</w:t>
      </w:r>
      <w:r w:rsidRPr="005503D3">
        <w:rPr>
          <w:rFonts w:cs="Times New Roman"/>
          <w:sz w:val="24"/>
          <w:szCs w:val="24"/>
        </w:rPr>
        <w:t xml:space="preserve">: </w:t>
      </w:r>
    </w:p>
    <w:p w14:paraId="2F266BD4" w14:textId="0209BC9F"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1. Личностные результаты</w:t>
      </w:r>
      <w:r w:rsidRPr="005503D3">
        <w:rPr>
          <w:rFonts w:ascii="Times New Roman" w:hAnsi="Times New Roman" w:cs="Times New Roman"/>
          <w:sz w:val="24"/>
          <w:szCs w:val="24"/>
        </w:rPr>
        <w:t xml:space="preserve"> освоения программы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700381AC" w14:textId="4A95C527"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5192A5A2" w14:textId="4CC08959"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Гражданского воспитания,</w:t>
      </w:r>
    </w:p>
    <w:p w14:paraId="266B7F6C" w14:textId="74EDB754"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Патриотического воспитания,</w:t>
      </w:r>
    </w:p>
    <w:p w14:paraId="08CADB9B" w14:textId="14AEB1A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Духовно-нравственного воспитания,</w:t>
      </w:r>
    </w:p>
    <w:p w14:paraId="7E124B06" w14:textId="6C210BCC"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стетического воспитания,</w:t>
      </w:r>
    </w:p>
    <w:p w14:paraId="6C636F32" w14:textId="6E4282EB"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Физического воспитания, формирования культуры здоровья и эмоционального благополучия,</w:t>
      </w:r>
    </w:p>
    <w:p w14:paraId="3620EFEA" w14:textId="4B59A4E0"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Трудового воспитания,</w:t>
      </w:r>
    </w:p>
    <w:p w14:paraId="67A38D2C" w14:textId="1132DF33"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Экологического воспитания,</w:t>
      </w:r>
    </w:p>
    <w:p w14:paraId="3CB84D78" w14:textId="696DCC01" w:rsidR="001832FE" w:rsidRPr="005503D3" w:rsidRDefault="001832FE" w:rsidP="00E434B7">
      <w:pPr>
        <w:pStyle w:val="ae"/>
        <w:numPr>
          <w:ilvl w:val="0"/>
          <w:numId w:val="3"/>
        </w:numPr>
        <w:jc w:val="both"/>
        <w:rPr>
          <w:rFonts w:ascii="Times New Roman" w:hAnsi="Times New Roman" w:cs="Times New Roman"/>
          <w:sz w:val="24"/>
          <w:szCs w:val="24"/>
        </w:rPr>
      </w:pPr>
      <w:r w:rsidRPr="005503D3">
        <w:rPr>
          <w:rFonts w:ascii="Times New Roman" w:hAnsi="Times New Roman" w:cs="Times New Roman"/>
          <w:sz w:val="24"/>
          <w:szCs w:val="24"/>
        </w:rPr>
        <w:t>Ценности научного познания.</w:t>
      </w:r>
    </w:p>
    <w:p w14:paraId="61C49A96" w14:textId="7B450A5E" w:rsidR="001832FE" w:rsidRPr="005503D3" w:rsidRDefault="001832FE"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Личностные результаты, обеспечивающие адаптацию обучающегося к изменяющимся условиям социальной и природной среды, включают:</w:t>
      </w:r>
    </w:p>
    <w:p w14:paraId="4E6B6068"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085E4F8D"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во взаимодействии в условиях неопределенности, открытость опыту и знаниям других;</w:t>
      </w:r>
    </w:p>
    <w:p w14:paraId="251E7891"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1D0409D3"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14:paraId="3EF9B181"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0C1B7124"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анализировать и выявлять взаимосвязи природы, общества и экономики;</w:t>
      </w:r>
    </w:p>
    <w:p w14:paraId="13D02C4D"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14:paraId="34403E9F"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способность обучающихся осознавать стрессовую ситуацию, оценивать происходящие изменения и их последствия;</w:t>
      </w:r>
    </w:p>
    <w:p w14:paraId="1FAF1987"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воспринимать стрессовую ситуацию как вызов, требующий контрмер;</w:t>
      </w:r>
    </w:p>
    <w:p w14:paraId="1B7319A0"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оценивать ситуацию стресса, корректировать принимаемые решения и действия;</w:t>
      </w:r>
    </w:p>
    <w:p w14:paraId="29AAD0D7"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формулировать и оценивать риски и последствия, формировать опыт, уметь находить позитивное в произошедшей ситуации;</w:t>
      </w:r>
    </w:p>
    <w:p w14:paraId="191A870C" w14:textId="77777777" w:rsidR="001832FE" w:rsidRPr="005503D3" w:rsidRDefault="001832FE" w:rsidP="00E434B7">
      <w:pPr>
        <w:pStyle w:val="ae"/>
        <w:numPr>
          <w:ilvl w:val="0"/>
          <w:numId w:val="4"/>
        </w:numPr>
        <w:jc w:val="both"/>
        <w:rPr>
          <w:rFonts w:ascii="Times New Roman" w:hAnsi="Times New Roman" w:cs="Times New Roman"/>
          <w:sz w:val="24"/>
          <w:szCs w:val="24"/>
        </w:rPr>
      </w:pPr>
      <w:r w:rsidRPr="005503D3">
        <w:rPr>
          <w:rFonts w:ascii="Times New Roman" w:hAnsi="Times New Roman" w:cs="Times New Roman"/>
          <w:sz w:val="24"/>
          <w:szCs w:val="24"/>
        </w:rPr>
        <w:t>быть готовым действовать в отсутствие гарантий успеха.</w:t>
      </w:r>
    </w:p>
    <w:p w14:paraId="22DD7603" w14:textId="513B233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b/>
          <w:bCs/>
          <w:sz w:val="24"/>
          <w:szCs w:val="24"/>
        </w:rPr>
        <w:t>2. Метапредметные результаты</w:t>
      </w:r>
      <w:r w:rsidRPr="005503D3">
        <w:rPr>
          <w:rFonts w:ascii="Times New Roman" w:hAnsi="Times New Roman" w:cs="Times New Roman"/>
          <w:sz w:val="24"/>
          <w:szCs w:val="24"/>
        </w:rPr>
        <w:t xml:space="preserve"> освоения программы основного общего образования отражают:</w:t>
      </w:r>
    </w:p>
    <w:p w14:paraId="25051D98" w14:textId="64C3048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познавательными</w:t>
      </w:r>
      <w:r w:rsidRPr="005503D3">
        <w:rPr>
          <w:rFonts w:ascii="Times New Roman" w:hAnsi="Times New Roman" w:cs="Times New Roman"/>
          <w:sz w:val="24"/>
          <w:szCs w:val="24"/>
        </w:rPr>
        <w:t xml:space="preserve"> действиями:</w:t>
      </w:r>
    </w:p>
    <w:p w14:paraId="504D1527" w14:textId="095E8D5E"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базовые логические действия,</w:t>
      </w:r>
    </w:p>
    <w:p w14:paraId="511DED5C" w14:textId="4850D9B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базовые исследовательские действия,</w:t>
      </w:r>
    </w:p>
    <w:p w14:paraId="35DB4486" w14:textId="4F1C09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работа с информацией.</w:t>
      </w:r>
    </w:p>
    <w:p w14:paraId="2C3CCA22"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14:paraId="33234FC5" w14:textId="01A54480"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 xml:space="preserve">Овладение универсальными учебными </w:t>
      </w:r>
      <w:r w:rsidRPr="005503D3">
        <w:rPr>
          <w:rFonts w:ascii="Times New Roman" w:hAnsi="Times New Roman" w:cs="Times New Roman"/>
          <w:b/>
          <w:bCs/>
          <w:sz w:val="24"/>
          <w:szCs w:val="24"/>
        </w:rPr>
        <w:t>коммуникативными</w:t>
      </w:r>
      <w:r w:rsidRPr="005503D3">
        <w:rPr>
          <w:rFonts w:ascii="Times New Roman" w:hAnsi="Times New Roman" w:cs="Times New Roman"/>
          <w:sz w:val="24"/>
          <w:szCs w:val="24"/>
        </w:rPr>
        <w:t xml:space="preserve"> действиями:</w:t>
      </w:r>
    </w:p>
    <w:p w14:paraId="6CB8151A" w14:textId="3D2BB216"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общение,</w:t>
      </w:r>
    </w:p>
    <w:p w14:paraId="6ECE3CC6" w14:textId="6C5AFA6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овместная деятельность,</w:t>
      </w:r>
    </w:p>
    <w:p w14:paraId="3D967453" w14:textId="77777777"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4FF97A47" w14:textId="7944E4DB"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lastRenderedPageBreak/>
        <w:t xml:space="preserve">Овладение универсальными учебными </w:t>
      </w:r>
      <w:r w:rsidRPr="005503D3">
        <w:rPr>
          <w:rFonts w:ascii="Times New Roman" w:hAnsi="Times New Roman" w:cs="Times New Roman"/>
          <w:b/>
          <w:bCs/>
          <w:sz w:val="24"/>
          <w:szCs w:val="24"/>
        </w:rPr>
        <w:t>регулятивными</w:t>
      </w:r>
      <w:r w:rsidRPr="005503D3">
        <w:rPr>
          <w:rFonts w:ascii="Times New Roman" w:hAnsi="Times New Roman" w:cs="Times New Roman"/>
          <w:sz w:val="24"/>
          <w:szCs w:val="24"/>
        </w:rPr>
        <w:t xml:space="preserve"> действиями:</w:t>
      </w:r>
    </w:p>
    <w:p w14:paraId="30D4E5BD" w14:textId="76C74104"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1) самоорганизация,</w:t>
      </w:r>
    </w:p>
    <w:p w14:paraId="13A8C686" w14:textId="4E6711C8"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2) самоконтроль,</w:t>
      </w:r>
    </w:p>
    <w:p w14:paraId="61EA3760" w14:textId="2D307BD5"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3) эмоциональный интеллект,</w:t>
      </w:r>
    </w:p>
    <w:p w14:paraId="1CC16C99" w14:textId="282354CA"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4) принятие себя и других,</w:t>
      </w:r>
    </w:p>
    <w:p w14:paraId="6A43EB93" w14:textId="6E788579" w:rsidR="004110C8" w:rsidRPr="005503D3" w:rsidRDefault="004110C8" w:rsidP="005503D3">
      <w:pPr>
        <w:pStyle w:val="ae"/>
        <w:ind w:firstLine="567"/>
        <w:jc w:val="both"/>
        <w:rPr>
          <w:rFonts w:ascii="Times New Roman" w:hAnsi="Times New Roman" w:cs="Times New Roman"/>
          <w:sz w:val="24"/>
          <w:szCs w:val="24"/>
        </w:rPr>
      </w:pPr>
      <w:r w:rsidRPr="005503D3">
        <w:rPr>
          <w:rFonts w:ascii="Times New Roman" w:hAnsi="Times New Roman" w:cs="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53C61B1" w14:textId="594D7747" w:rsidR="004110C8" w:rsidRPr="005503D3" w:rsidRDefault="004110C8" w:rsidP="005503D3">
      <w:pPr>
        <w:spacing w:line="240" w:lineRule="auto"/>
        <w:ind w:firstLine="567"/>
        <w:rPr>
          <w:sz w:val="24"/>
          <w:szCs w:val="24"/>
        </w:rPr>
      </w:pPr>
      <w:r w:rsidRPr="005503D3">
        <w:rPr>
          <w:sz w:val="24"/>
          <w:szCs w:val="24"/>
        </w:rPr>
        <w:t xml:space="preserve">3. </w:t>
      </w:r>
      <w:r w:rsidRPr="005503D3">
        <w:rPr>
          <w:b/>
          <w:bCs/>
          <w:sz w:val="24"/>
          <w:szCs w:val="24"/>
        </w:rPr>
        <w:t>Предметные результаты</w:t>
      </w:r>
      <w:r w:rsidRPr="005503D3">
        <w:rPr>
          <w:sz w:val="24"/>
          <w:szCs w:val="24"/>
        </w:rPr>
        <w:t xml:space="preserve"> освоения программы основного общего образования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14:paraId="20A566B9" w14:textId="57B59E5A" w:rsidR="004110C8" w:rsidRPr="005503D3" w:rsidRDefault="00790D1C" w:rsidP="005503D3">
      <w:pPr>
        <w:spacing w:line="240" w:lineRule="auto"/>
        <w:ind w:firstLine="567"/>
        <w:rPr>
          <w:sz w:val="24"/>
          <w:szCs w:val="24"/>
        </w:rPr>
      </w:pPr>
      <w:r w:rsidRPr="005503D3">
        <w:rPr>
          <w:sz w:val="24"/>
          <w:szCs w:val="24"/>
        </w:rPr>
        <w:t>При решении педагогического совета по запросам обучающихся и/или их родителей (законных представителей) обучения по программам углубленного уровня, в том числе по индивидуальным учебным планам</w:t>
      </w:r>
      <w:r w:rsidR="004110C8" w:rsidRPr="005503D3">
        <w:rPr>
          <w:sz w:val="24"/>
          <w:szCs w:val="24"/>
        </w:rPr>
        <w:t>, с использованием сетевой формы реализации образовательн</w:t>
      </w:r>
      <w:r w:rsidRPr="005503D3">
        <w:rPr>
          <w:sz w:val="24"/>
          <w:szCs w:val="24"/>
        </w:rPr>
        <w:t>ой</w:t>
      </w:r>
      <w:r w:rsidR="004110C8" w:rsidRPr="005503D3">
        <w:rPr>
          <w:sz w:val="24"/>
          <w:szCs w:val="24"/>
        </w:rPr>
        <w:t xml:space="preserve"> программ</w:t>
      </w:r>
      <w:r w:rsidRPr="005503D3">
        <w:rPr>
          <w:sz w:val="24"/>
          <w:szCs w:val="24"/>
        </w:rPr>
        <w:t>ы</w:t>
      </w:r>
      <w:r w:rsidR="004110C8" w:rsidRPr="005503D3">
        <w:rPr>
          <w:sz w:val="24"/>
          <w:szCs w:val="24"/>
        </w:rPr>
        <w:t>, электронного обучения и дистанционных образовательных технологий</w:t>
      </w:r>
      <w:r w:rsidR="0001343E" w:rsidRPr="005503D3">
        <w:rPr>
          <w:sz w:val="24"/>
          <w:szCs w:val="24"/>
        </w:rPr>
        <w:t xml:space="preserve"> и др. данный раздел дополняется требованиями к предметным результатам в соответствии с решением. Дополнения оформляются в виде приложений. </w:t>
      </w:r>
    </w:p>
    <w:p w14:paraId="1EF5DB9A" w14:textId="387ACBA8" w:rsidR="001878BD" w:rsidRPr="005503D3" w:rsidRDefault="001878BD" w:rsidP="005503D3">
      <w:pPr>
        <w:spacing w:line="240" w:lineRule="auto"/>
        <w:ind w:firstLine="567"/>
        <w:rPr>
          <w:rFonts w:cs="Times New Roman"/>
          <w:i/>
          <w:iCs/>
          <w:sz w:val="24"/>
          <w:szCs w:val="24"/>
        </w:rPr>
      </w:pPr>
      <w:r w:rsidRPr="005503D3">
        <w:rPr>
          <w:rFonts w:cs="Times New Roman"/>
          <w:i/>
          <w:iCs/>
          <w:sz w:val="24"/>
          <w:szCs w:val="24"/>
        </w:rPr>
        <w:t xml:space="preserve">Данные предметные результаты служат основой для разработки программ учебных предметов, курсов и др., в том числе внеурочной деятельности. </w:t>
      </w:r>
    </w:p>
    <w:p w14:paraId="59912357" w14:textId="77777777" w:rsidR="00A35358" w:rsidRPr="00A35358" w:rsidRDefault="00A35358" w:rsidP="00A35358">
      <w:pPr>
        <w:spacing w:line="240" w:lineRule="auto"/>
        <w:ind w:firstLine="567"/>
        <w:rPr>
          <w:rFonts w:eastAsia="Times New Roman" w:cs="Times New Roman"/>
          <w:sz w:val="24"/>
          <w:szCs w:val="24"/>
        </w:rPr>
      </w:pPr>
      <w:r w:rsidRPr="00A35358">
        <w:rPr>
          <w:rFonts w:eastAsia="Times New Roman" w:cs="Times New Roman"/>
          <w:sz w:val="24"/>
          <w:szCs w:val="24"/>
        </w:rPr>
        <w:t>Данная ООП СОО содержит описание предмнтных результатов, содержания предметов и общее тематическое планирование как на базовом, так и на углубленном уровнях. Ежегодно до начала учебного года школа в зависимости от своих материально-технических и кадровых условий планирует предлагать обучающимся выбор изучения предметов на углубленном уровне.</w:t>
      </w:r>
    </w:p>
    <w:p w14:paraId="300599FF" w14:textId="77777777" w:rsidR="00A35358" w:rsidRPr="00A35358" w:rsidRDefault="00A35358" w:rsidP="00A35358">
      <w:pPr>
        <w:spacing w:line="240" w:lineRule="auto"/>
        <w:ind w:firstLine="567"/>
        <w:rPr>
          <w:rFonts w:eastAsia="Times New Roman" w:cs="Times New Roman"/>
          <w:sz w:val="24"/>
          <w:szCs w:val="24"/>
        </w:rPr>
      </w:pPr>
    </w:p>
    <w:p w14:paraId="54F1A394" w14:textId="77777777" w:rsidR="00915A4A" w:rsidRDefault="003F2823" w:rsidP="00915A4A">
      <w:pPr>
        <w:tabs>
          <w:tab w:val="left" w:pos="3291"/>
        </w:tabs>
        <w:spacing w:line="240" w:lineRule="auto"/>
        <w:ind w:firstLine="567"/>
        <w:rPr>
          <w:rFonts w:cs="Times New Roman"/>
          <w:b/>
          <w:bCs/>
          <w:sz w:val="24"/>
          <w:szCs w:val="24"/>
        </w:rPr>
      </w:pPr>
      <w:r>
        <w:rPr>
          <w:rFonts w:cs="Times New Roman"/>
          <w:b/>
          <w:bCs/>
          <w:sz w:val="24"/>
          <w:szCs w:val="24"/>
        </w:rPr>
        <w:t xml:space="preserve">  </w:t>
      </w:r>
    </w:p>
    <w:p w14:paraId="1BE8A966" w14:textId="521BB55D" w:rsidR="00A35358" w:rsidRDefault="00915A4A" w:rsidP="00AB687F">
      <w:pPr>
        <w:tabs>
          <w:tab w:val="left" w:pos="3291"/>
        </w:tabs>
        <w:spacing w:line="240" w:lineRule="auto"/>
        <w:ind w:firstLine="567"/>
        <w:jc w:val="center"/>
        <w:rPr>
          <w:rFonts w:cs="Times New Roman"/>
          <w:b/>
          <w:bCs/>
          <w:sz w:val="24"/>
          <w:szCs w:val="24"/>
        </w:rPr>
      </w:pPr>
      <w:r w:rsidRPr="00915A4A">
        <w:rPr>
          <w:rFonts w:cs="Times New Roman"/>
          <w:b/>
          <w:bCs/>
          <w:sz w:val="24"/>
          <w:szCs w:val="24"/>
        </w:rPr>
        <w:t xml:space="preserve">Предметные результаты в соответствии </w:t>
      </w:r>
      <w:r>
        <w:rPr>
          <w:rFonts w:cs="Times New Roman"/>
          <w:b/>
          <w:bCs/>
          <w:sz w:val="24"/>
          <w:szCs w:val="24"/>
        </w:rPr>
        <w:t>с</w:t>
      </w:r>
      <w:r w:rsidRPr="00915A4A">
        <w:rPr>
          <w:rFonts w:cs="Times New Roman"/>
          <w:b/>
          <w:bCs/>
          <w:sz w:val="24"/>
          <w:szCs w:val="24"/>
        </w:rPr>
        <w:t xml:space="preserve"> ФГОС </w:t>
      </w:r>
      <w:r>
        <w:rPr>
          <w:rFonts w:cs="Times New Roman"/>
          <w:b/>
          <w:bCs/>
          <w:sz w:val="24"/>
          <w:szCs w:val="24"/>
        </w:rPr>
        <w:t>О</w:t>
      </w:r>
      <w:r w:rsidRPr="00915A4A">
        <w:rPr>
          <w:rFonts w:cs="Times New Roman"/>
          <w:b/>
          <w:bCs/>
          <w:sz w:val="24"/>
          <w:szCs w:val="24"/>
        </w:rPr>
        <w:t>ОО</w:t>
      </w:r>
    </w:p>
    <w:p w14:paraId="57196821" w14:textId="344A27E1"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редметные результаты по учебному предмету «Русский язык»:</w:t>
      </w:r>
    </w:p>
    <w:p w14:paraId="04BC981A" w14:textId="6F08C9A6"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14:paraId="147F7DA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14:paraId="73D0AF36" w14:textId="3936B4EC" w:rsidR="002E4691" w:rsidRPr="005503D3" w:rsidRDefault="002E4691" w:rsidP="005503D3">
      <w:pPr>
        <w:spacing w:line="240" w:lineRule="auto"/>
        <w:ind w:firstLine="567"/>
        <w:rPr>
          <w:rFonts w:cs="Times New Roman"/>
          <w:sz w:val="24"/>
          <w:szCs w:val="24"/>
        </w:rPr>
      </w:pPr>
      <w:r w:rsidRPr="005503D3">
        <w:rPr>
          <w:rFonts w:cs="Times New Roman"/>
          <w:sz w:val="24"/>
          <w:szCs w:val="24"/>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14:paraId="27DEA6A0" w14:textId="3CA59F39" w:rsidR="002E4691" w:rsidRPr="005503D3" w:rsidRDefault="002E4691" w:rsidP="005503D3">
      <w:pPr>
        <w:spacing w:line="240" w:lineRule="auto"/>
        <w:ind w:firstLine="567"/>
        <w:rPr>
          <w:rFonts w:cs="Times New Roman"/>
          <w:sz w:val="24"/>
          <w:szCs w:val="24"/>
        </w:rPr>
      </w:pPr>
      <w:r w:rsidRPr="005503D3">
        <w:rPr>
          <w:rFonts w:cs="Times New Roman"/>
          <w:sz w:val="24"/>
          <w:szCs w:val="24"/>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14:paraId="6242D079" w14:textId="27DCD895"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14:paraId="735A2D99" w14:textId="404AF6E5" w:rsidR="00A35358" w:rsidRPr="00AF2046" w:rsidRDefault="002E4691" w:rsidP="00AF2046">
      <w:pPr>
        <w:spacing w:line="240" w:lineRule="auto"/>
        <w:ind w:firstLine="567"/>
        <w:rPr>
          <w:rFonts w:cs="Times New Roman"/>
          <w:sz w:val="24"/>
          <w:szCs w:val="24"/>
        </w:rPr>
      </w:pPr>
      <w:r w:rsidRPr="005503D3">
        <w:rPr>
          <w:rFonts w:cs="Times New Roman"/>
          <w:sz w:val="24"/>
          <w:szCs w:val="24"/>
        </w:rPr>
        <w:t xml:space="preserve">6) овладение основными нормами современного русского литературного языка (орфоэпическими, лексическими, грамматическими, орфографическими, </w:t>
      </w:r>
      <w:r w:rsidRPr="005503D3">
        <w:rPr>
          <w:rFonts w:cs="Times New Roman"/>
          <w:sz w:val="24"/>
          <w:szCs w:val="24"/>
        </w:rPr>
        <w:lastRenderedPageBreak/>
        <w:t>пунктуационными, стилистическими), нормами речевого этикета; соблюдение их в речевой практике</w:t>
      </w:r>
      <w:r w:rsidR="001878BD" w:rsidRPr="005503D3">
        <w:rPr>
          <w:rFonts w:cs="Times New Roman"/>
          <w:sz w:val="24"/>
          <w:szCs w:val="24"/>
        </w:rPr>
        <w:t>;</w:t>
      </w:r>
    </w:p>
    <w:p w14:paraId="61F3AB24" w14:textId="77777777" w:rsidR="00A35358" w:rsidRDefault="00A35358" w:rsidP="005503D3">
      <w:pPr>
        <w:spacing w:line="240" w:lineRule="auto"/>
        <w:ind w:firstLine="567"/>
        <w:rPr>
          <w:rFonts w:cs="Times New Roman"/>
          <w:b/>
          <w:bCs/>
          <w:sz w:val="24"/>
          <w:szCs w:val="24"/>
        </w:rPr>
      </w:pPr>
    </w:p>
    <w:p w14:paraId="3561C592" w14:textId="61C1C6C7"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ому предмету «Литература»:</w:t>
      </w:r>
    </w:p>
    <w:p w14:paraId="02E54F6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14:paraId="3223E25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242EC1B5" w14:textId="5CEF9408"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r w:rsidR="001878BD" w:rsidRPr="005503D3">
        <w:rPr>
          <w:rFonts w:cs="Times New Roman"/>
          <w:sz w:val="24"/>
          <w:szCs w:val="24"/>
        </w:rPr>
        <w:t>;</w:t>
      </w:r>
    </w:p>
    <w:p w14:paraId="30C9F34E" w14:textId="4E3F0973" w:rsidR="002E4691" w:rsidRPr="005503D3" w:rsidRDefault="002E4691" w:rsidP="005503D3">
      <w:pPr>
        <w:spacing w:line="240" w:lineRule="auto"/>
        <w:ind w:firstLine="567"/>
        <w:rPr>
          <w:rFonts w:cs="Times New Roman"/>
          <w:sz w:val="24"/>
          <w:szCs w:val="24"/>
        </w:rPr>
      </w:pPr>
      <w:r w:rsidRPr="005503D3">
        <w:rPr>
          <w:rFonts w:cs="Times New Roman"/>
          <w:sz w:val="24"/>
          <w:szCs w:val="24"/>
        </w:rPr>
        <w:t>4) совершенствование умения выразительно (с учетом индивидуальных</w:t>
      </w:r>
      <w:r w:rsidR="001878BD" w:rsidRPr="005503D3">
        <w:rPr>
          <w:rFonts w:cs="Times New Roman"/>
          <w:sz w:val="24"/>
          <w:szCs w:val="24"/>
        </w:rPr>
        <w:t xml:space="preserve"> </w:t>
      </w:r>
      <w:r w:rsidRPr="005503D3">
        <w:rPr>
          <w:rFonts w:cs="Times New Roman"/>
          <w:sz w:val="24"/>
          <w:szCs w:val="24"/>
        </w:rPr>
        <w:t>особенностей обучающихся) читать, в том числе наизусть, не менее 12 произведений и (или) фрагментов;</w:t>
      </w:r>
    </w:p>
    <w:p w14:paraId="4E87B3C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709AFB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59A6DD1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14:paraId="717BA9FE" w14:textId="1B283E86" w:rsidR="002E4691" w:rsidRPr="005503D3" w:rsidRDefault="002E4691" w:rsidP="005503D3">
      <w:pPr>
        <w:spacing w:line="240" w:lineRule="auto"/>
        <w:ind w:firstLine="567"/>
        <w:rPr>
          <w:rFonts w:cs="Times New Roman"/>
          <w:sz w:val="24"/>
          <w:szCs w:val="24"/>
        </w:rPr>
      </w:pPr>
      <w:r w:rsidRPr="005503D3">
        <w:rPr>
          <w:rFonts w:cs="Times New Roman"/>
          <w:sz w:val="24"/>
          <w:szCs w:val="24"/>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r w:rsidR="001878BD" w:rsidRPr="005503D3">
        <w:rPr>
          <w:rFonts w:cs="Times New Roman"/>
          <w:sz w:val="24"/>
          <w:szCs w:val="24"/>
        </w:rPr>
        <w:t>;</w:t>
      </w:r>
    </w:p>
    <w:p w14:paraId="0BB534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41A8A8F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14:paraId="7E66D92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0FED35FE" w14:textId="64B35252" w:rsidR="00AF2046" w:rsidRPr="00AB687F" w:rsidRDefault="002E4691" w:rsidP="00AB687F">
      <w:pPr>
        <w:spacing w:line="240" w:lineRule="auto"/>
        <w:ind w:firstLine="567"/>
        <w:rPr>
          <w:rFonts w:cs="Times New Roman"/>
          <w:sz w:val="24"/>
          <w:szCs w:val="24"/>
        </w:rPr>
      </w:pPr>
      <w:r w:rsidRPr="005503D3">
        <w:rPr>
          <w:rFonts w:cs="Times New Roman"/>
          <w:sz w:val="24"/>
          <w:szCs w:val="24"/>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w:t>
      </w:r>
      <w:r w:rsidR="00AB687F">
        <w:rPr>
          <w:rFonts w:cs="Times New Roman"/>
          <w:sz w:val="24"/>
          <w:szCs w:val="24"/>
        </w:rPr>
        <w:t>ла информационной безопасности.</w:t>
      </w:r>
    </w:p>
    <w:p w14:paraId="30C0CD43" w14:textId="77777777" w:rsidR="00AF2046" w:rsidRDefault="00AF2046" w:rsidP="005503D3">
      <w:pPr>
        <w:spacing w:line="240" w:lineRule="auto"/>
        <w:ind w:firstLine="567"/>
        <w:rPr>
          <w:rFonts w:cs="Times New Roman"/>
          <w:b/>
          <w:bCs/>
          <w:sz w:val="24"/>
          <w:szCs w:val="24"/>
        </w:rPr>
      </w:pPr>
    </w:p>
    <w:p w14:paraId="17A7D1A5" w14:textId="71AF5F1C"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По учебн</w:t>
      </w:r>
      <w:r w:rsidR="00915A4A">
        <w:rPr>
          <w:rFonts w:cs="Times New Roman"/>
          <w:b/>
          <w:bCs/>
          <w:sz w:val="24"/>
          <w:szCs w:val="24"/>
        </w:rPr>
        <w:t>ому</w:t>
      </w:r>
      <w:r w:rsidRPr="005503D3">
        <w:rPr>
          <w:rFonts w:cs="Times New Roman"/>
          <w:b/>
          <w:bCs/>
          <w:sz w:val="24"/>
          <w:szCs w:val="24"/>
        </w:rPr>
        <w:t xml:space="preserve"> предмет</w:t>
      </w:r>
      <w:r w:rsidR="00915A4A">
        <w:rPr>
          <w:rFonts w:cs="Times New Roman"/>
          <w:b/>
          <w:bCs/>
          <w:sz w:val="24"/>
          <w:szCs w:val="24"/>
        </w:rPr>
        <w:t>у</w:t>
      </w:r>
      <w:r w:rsidRPr="005503D3">
        <w:rPr>
          <w:rFonts w:cs="Times New Roman"/>
          <w:b/>
          <w:bCs/>
          <w:sz w:val="24"/>
          <w:szCs w:val="24"/>
        </w:rPr>
        <w:t xml:space="preserve"> </w:t>
      </w:r>
      <w:r w:rsidR="001878BD" w:rsidRPr="005503D3">
        <w:rPr>
          <w:rFonts w:cs="Times New Roman"/>
          <w:b/>
          <w:bCs/>
          <w:sz w:val="24"/>
          <w:szCs w:val="24"/>
        </w:rPr>
        <w:t xml:space="preserve"> </w:t>
      </w:r>
      <w:r w:rsidR="00915A4A">
        <w:rPr>
          <w:rFonts w:cs="Times New Roman"/>
          <w:b/>
          <w:bCs/>
          <w:sz w:val="24"/>
          <w:szCs w:val="24"/>
        </w:rPr>
        <w:t>«</w:t>
      </w:r>
      <w:r w:rsidR="00255380" w:rsidRPr="005503D3">
        <w:rPr>
          <w:rFonts w:cs="Times New Roman"/>
          <w:b/>
          <w:bCs/>
          <w:sz w:val="24"/>
          <w:szCs w:val="24"/>
        </w:rPr>
        <w:t>Р</w:t>
      </w:r>
      <w:r w:rsidR="001878BD" w:rsidRPr="005503D3">
        <w:rPr>
          <w:rFonts w:cs="Times New Roman"/>
          <w:b/>
          <w:bCs/>
          <w:sz w:val="24"/>
          <w:szCs w:val="24"/>
        </w:rPr>
        <w:t xml:space="preserve">одной </w:t>
      </w:r>
      <w:r w:rsidR="00255380" w:rsidRPr="005503D3">
        <w:rPr>
          <w:rFonts w:cs="Times New Roman"/>
          <w:b/>
          <w:bCs/>
          <w:sz w:val="24"/>
          <w:szCs w:val="24"/>
        </w:rPr>
        <w:t>(чеченский)</w:t>
      </w:r>
      <w:r w:rsidR="001878BD" w:rsidRPr="005503D3">
        <w:rPr>
          <w:rFonts w:cs="Times New Roman"/>
          <w:b/>
          <w:bCs/>
          <w:sz w:val="24"/>
          <w:szCs w:val="24"/>
        </w:rPr>
        <w:t xml:space="preserve"> язык</w:t>
      </w:r>
      <w:r w:rsidR="00915A4A">
        <w:rPr>
          <w:rFonts w:cs="Times New Roman"/>
          <w:b/>
          <w:bCs/>
          <w:sz w:val="24"/>
          <w:szCs w:val="24"/>
        </w:rPr>
        <w:t>»</w:t>
      </w:r>
      <w:r w:rsidRPr="005503D3">
        <w:rPr>
          <w:rFonts w:cs="Times New Roman"/>
          <w:b/>
          <w:bCs/>
          <w:sz w:val="24"/>
          <w:szCs w:val="24"/>
        </w:rPr>
        <w:t>:</w:t>
      </w:r>
    </w:p>
    <w:p w14:paraId="1C2252B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6BCB79D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780EEF2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использование коммуникативно-эстетических возможностей родного языка;</w:t>
      </w:r>
    </w:p>
    <w:p w14:paraId="6FF952F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14:paraId="4AF045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7EB5066C"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01C466F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66AE73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формирование ответственности за языковую культуру как общечеловеческую ценность.</w:t>
      </w:r>
    </w:p>
    <w:p w14:paraId="4D81E1AB" w14:textId="43B3D16A" w:rsidR="002E4691" w:rsidRPr="005503D3" w:rsidRDefault="002E4691"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Родная </w:t>
      </w:r>
      <w:r w:rsidR="00255380" w:rsidRPr="005503D3">
        <w:rPr>
          <w:rFonts w:cs="Times New Roman"/>
          <w:b/>
          <w:bCs/>
          <w:sz w:val="24"/>
          <w:szCs w:val="24"/>
        </w:rPr>
        <w:t>(чеченская)</w:t>
      </w:r>
      <w:r w:rsidR="00915A4A">
        <w:rPr>
          <w:rFonts w:cs="Times New Roman"/>
          <w:b/>
          <w:bCs/>
          <w:sz w:val="24"/>
          <w:szCs w:val="24"/>
        </w:rPr>
        <w:t xml:space="preserve"> литература»</w:t>
      </w:r>
      <w:r w:rsidRPr="005503D3">
        <w:rPr>
          <w:rFonts w:cs="Times New Roman"/>
          <w:b/>
          <w:bCs/>
          <w:sz w:val="24"/>
          <w:szCs w:val="24"/>
        </w:rPr>
        <w:t>:</w:t>
      </w:r>
    </w:p>
    <w:p w14:paraId="0ABB435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4D1297B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понимание родной литературы как одной из основных национально-культурных ценностей народа, особого способа познания жизни;</w:t>
      </w:r>
    </w:p>
    <w:p w14:paraId="5D5291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43B72F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5B3F7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14:paraId="44279E4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3EF11FC1" w14:textId="0BCC4643" w:rsidR="002E4691" w:rsidRPr="005503D3" w:rsidRDefault="002E4691" w:rsidP="005503D3">
      <w:pPr>
        <w:spacing w:line="240" w:lineRule="auto"/>
        <w:ind w:firstLine="567"/>
        <w:rPr>
          <w:rFonts w:cs="Times New Roman"/>
          <w:sz w:val="24"/>
          <w:szCs w:val="24"/>
        </w:rPr>
      </w:pPr>
      <w:r w:rsidRPr="005503D3">
        <w:rPr>
          <w:rFonts w:cs="Times New Roman"/>
          <w:b/>
          <w:bCs/>
          <w:sz w:val="24"/>
          <w:szCs w:val="24"/>
        </w:rPr>
        <w:t>Предметные результаты по учебному предмету «Иностранный язык»</w:t>
      </w:r>
      <w:r w:rsidR="00F12004" w:rsidRPr="005503D3">
        <w:rPr>
          <w:rFonts w:cs="Times New Roman"/>
          <w:b/>
          <w:bCs/>
          <w:sz w:val="24"/>
          <w:szCs w:val="24"/>
        </w:rPr>
        <w:t xml:space="preserve"> (английский язык)</w:t>
      </w:r>
      <w:r w:rsidR="00F12004" w:rsidRPr="005503D3">
        <w:rPr>
          <w:rFonts w:cs="Times New Roman"/>
          <w:sz w:val="24"/>
          <w:szCs w:val="24"/>
        </w:rPr>
        <w:t>:</w:t>
      </w:r>
    </w:p>
    <w:p w14:paraId="435C0DE6" w14:textId="1F1AC7C6" w:rsidR="002E4691" w:rsidRPr="005503D3" w:rsidRDefault="002E4691" w:rsidP="005503D3">
      <w:pPr>
        <w:spacing w:line="240" w:lineRule="auto"/>
        <w:ind w:firstLine="567"/>
        <w:rPr>
          <w:rFonts w:cs="Times New Roman"/>
          <w:sz w:val="24"/>
          <w:szCs w:val="24"/>
        </w:rPr>
      </w:pPr>
      <w:r w:rsidRPr="005503D3">
        <w:rPr>
          <w:rFonts w:cs="Times New Roman"/>
          <w:sz w:val="24"/>
          <w:szCs w:val="24"/>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r w:rsidR="00F12004" w:rsidRPr="005503D3">
        <w:rPr>
          <w:rFonts w:cs="Times New Roman"/>
          <w:sz w:val="24"/>
          <w:szCs w:val="24"/>
        </w:rPr>
        <w:t>;</w:t>
      </w:r>
    </w:p>
    <w:p w14:paraId="0458AEB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14:paraId="5933B24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14:paraId="2F4ACA5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14:paraId="6341848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14:paraId="63864B3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14:paraId="31FF855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14:paraId="32AA718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14:paraId="4FD33B7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59D06C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10) формирование умения рассматривать несколько вариантов решения коммуникативной задачи в продуктивных видах речевой деятельности;</w:t>
      </w:r>
    </w:p>
    <w:p w14:paraId="2419726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14:paraId="7F47CF1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приобретение опыта практической деятельности в повседневной жизни:</w:t>
      </w:r>
    </w:p>
    <w:p w14:paraId="00E052C4" w14:textId="19478492" w:rsidR="002E4691" w:rsidRPr="005503D3" w:rsidRDefault="002E4691" w:rsidP="005503D3">
      <w:pPr>
        <w:spacing w:line="240" w:lineRule="auto"/>
        <w:ind w:firstLine="567"/>
        <w:rPr>
          <w:rFonts w:cs="Times New Roman"/>
          <w:sz w:val="24"/>
          <w:szCs w:val="24"/>
        </w:rPr>
      </w:pPr>
      <w:r w:rsidRPr="005503D3">
        <w:rPr>
          <w:rFonts w:cs="Times New Roman"/>
          <w:sz w:val="24"/>
          <w:szCs w:val="24"/>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r w:rsidR="00F12004" w:rsidRPr="005503D3">
        <w:rPr>
          <w:rFonts w:cs="Times New Roman"/>
          <w:sz w:val="24"/>
          <w:szCs w:val="24"/>
        </w:rPr>
        <w:t xml:space="preserve">. </w:t>
      </w:r>
    </w:p>
    <w:p w14:paraId="7543DAA6" w14:textId="67F11868"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По учебному предмету «Математика»</w:t>
      </w:r>
      <w:r w:rsidRPr="005503D3">
        <w:rPr>
          <w:rFonts w:cs="Times New Roman"/>
          <w:sz w:val="24"/>
          <w:szCs w:val="24"/>
        </w:rPr>
        <w:t xml:space="preserve"> </w:t>
      </w:r>
      <w:r w:rsidRPr="005503D3">
        <w:rPr>
          <w:rFonts w:cs="Times New Roman"/>
          <w:b/>
          <w:sz w:val="24"/>
          <w:szCs w:val="24"/>
        </w:rPr>
        <w:t>(включая учебные курсы «Алгебра», «Геометрия», «Вероятность и статистика») (базов</w:t>
      </w:r>
      <w:r w:rsidR="00915A4A">
        <w:rPr>
          <w:rFonts w:cs="Times New Roman"/>
          <w:b/>
          <w:sz w:val="24"/>
          <w:szCs w:val="24"/>
        </w:rPr>
        <w:t>ый</w:t>
      </w:r>
      <w:r w:rsidRPr="005503D3">
        <w:rPr>
          <w:rFonts w:cs="Times New Roman"/>
          <w:b/>
          <w:sz w:val="24"/>
          <w:szCs w:val="24"/>
        </w:rPr>
        <w:t xml:space="preserve"> уровн</w:t>
      </w:r>
      <w:r w:rsidR="00915A4A">
        <w:rPr>
          <w:rFonts w:cs="Times New Roman"/>
          <w:b/>
          <w:sz w:val="24"/>
          <w:szCs w:val="24"/>
        </w:rPr>
        <w:t>ь</w:t>
      </w:r>
      <w:r w:rsidRPr="005503D3">
        <w:rPr>
          <w:rFonts w:cs="Times New Roman"/>
          <w:b/>
          <w:sz w:val="24"/>
          <w:szCs w:val="24"/>
        </w:rPr>
        <w:t>):</w:t>
      </w:r>
    </w:p>
    <w:p w14:paraId="47280B0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14:paraId="663B63E7"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14:paraId="0F7491C0"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14:paraId="06083DC2"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14:paraId="0535E823"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14:paraId="0017441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14:paraId="179BAA6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14:paraId="49E503E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14:paraId="71D40E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14:paraId="6F4F74D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14:paraId="56417A9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14:paraId="290A19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14:paraId="03935B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14:paraId="471A884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14:paraId="5FEBD0F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14:paraId="4518E400" w14:textId="2F04B800" w:rsidR="00C42E64" w:rsidRPr="005503D3" w:rsidRDefault="002E4691" w:rsidP="00211AC0">
      <w:pPr>
        <w:spacing w:line="240" w:lineRule="auto"/>
        <w:ind w:firstLine="567"/>
        <w:rPr>
          <w:rFonts w:cs="Times New Roman"/>
          <w:sz w:val="24"/>
          <w:szCs w:val="24"/>
        </w:rPr>
      </w:pPr>
      <w:r w:rsidRPr="005503D3">
        <w:rPr>
          <w:rFonts w:cs="Times New Roman"/>
          <w:sz w:val="24"/>
          <w:szCs w:val="24"/>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14:paraId="42510BEA" w14:textId="496E1082" w:rsidR="00C42E64" w:rsidRPr="005503D3" w:rsidRDefault="00C42E64" w:rsidP="005503D3">
      <w:pPr>
        <w:spacing w:line="240" w:lineRule="auto"/>
        <w:ind w:firstLine="567"/>
        <w:rPr>
          <w:rFonts w:cs="Times New Roman"/>
          <w:b/>
          <w:sz w:val="24"/>
          <w:szCs w:val="24"/>
        </w:rPr>
      </w:pPr>
      <w:r w:rsidRPr="005503D3">
        <w:rPr>
          <w:rFonts w:cs="Times New Roman"/>
          <w:b/>
          <w:sz w:val="24"/>
          <w:szCs w:val="24"/>
        </w:rPr>
        <w:lastRenderedPageBreak/>
        <w:t>По учебному предмету «Математика» (включая учебные курсы «Алгебра», «Геометрия», «Вероятность и статистика») (</w:t>
      </w:r>
      <w:r w:rsidR="00915A4A">
        <w:rPr>
          <w:rFonts w:cs="Times New Roman"/>
          <w:b/>
          <w:sz w:val="24"/>
          <w:szCs w:val="24"/>
        </w:rPr>
        <w:t>углубленый уровень</w:t>
      </w:r>
      <w:r w:rsidRPr="005503D3">
        <w:rPr>
          <w:rFonts w:cs="Times New Roman"/>
          <w:b/>
          <w:sz w:val="24"/>
          <w:szCs w:val="24"/>
        </w:rPr>
        <w:t>):</w:t>
      </w:r>
    </w:p>
    <w:p w14:paraId="231DAC61" w14:textId="1872DBC9" w:rsidR="00C42E64" w:rsidRPr="005503D3" w:rsidRDefault="00C42E64" w:rsidP="005503D3">
      <w:pPr>
        <w:spacing w:line="240" w:lineRule="auto"/>
        <w:ind w:firstLine="567"/>
        <w:rPr>
          <w:rFonts w:cs="Times New Roman"/>
          <w:sz w:val="24"/>
          <w:szCs w:val="24"/>
        </w:rPr>
      </w:pPr>
      <w:r w:rsidRPr="005503D3">
        <w:rPr>
          <w:rFonts w:cs="Times New Roman"/>
          <w:sz w:val="24"/>
          <w:szCs w:val="24"/>
        </w:rPr>
        <w:t>1) умение свободно оперировать понятиями: множество, подмножество, о</w:t>
      </w:r>
      <w:r w:rsidR="005503D3">
        <w:rPr>
          <w:rFonts w:cs="Times New Roman"/>
          <w:sz w:val="24"/>
          <w:szCs w:val="24"/>
        </w:rPr>
        <w:t xml:space="preserve">перации над множествами; умение </w:t>
      </w:r>
      <w:r w:rsidRPr="005503D3">
        <w:rPr>
          <w:rFonts w:cs="Times New Roman"/>
          <w:sz w:val="24"/>
          <w:szCs w:val="24"/>
        </w:rPr>
        <w:t>использовать графическое представление множеств для описания реальных процессов и явлений, при решении задач</w:t>
      </w:r>
      <w:r w:rsidR="005503D3">
        <w:rPr>
          <w:rFonts w:cs="Times New Roman"/>
          <w:sz w:val="24"/>
          <w:szCs w:val="24"/>
        </w:rPr>
        <w:t xml:space="preserve"> </w:t>
      </w:r>
      <w:r w:rsidRPr="005503D3">
        <w:rPr>
          <w:rFonts w:cs="Times New Roman"/>
          <w:sz w:val="24"/>
          <w:szCs w:val="24"/>
        </w:rPr>
        <w:t>из других учебных предметов;</w:t>
      </w:r>
    </w:p>
    <w:p w14:paraId="3EB9E627" w14:textId="7506EF08" w:rsidR="00C42E64" w:rsidRPr="005503D3" w:rsidRDefault="00C42E64" w:rsidP="005503D3">
      <w:pPr>
        <w:spacing w:line="240" w:lineRule="auto"/>
        <w:ind w:firstLine="567"/>
        <w:rPr>
          <w:rFonts w:cs="Times New Roman"/>
          <w:sz w:val="24"/>
          <w:szCs w:val="24"/>
        </w:rPr>
      </w:pPr>
      <w:r w:rsidRPr="005503D3">
        <w:rPr>
          <w:rFonts w:cs="Times New Roman"/>
          <w:sz w:val="24"/>
          <w:szCs w:val="24"/>
        </w:rPr>
        <w:t>2) умение свободно оперировать понятиями: высказывание, истинность и ложн</w:t>
      </w:r>
      <w:r w:rsidR="005503D3">
        <w:rPr>
          <w:rFonts w:cs="Times New Roman"/>
          <w:sz w:val="24"/>
          <w:szCs w:val="24"/>
        </w:rPr>
        <w:t xml:space="preserve">ость высказываний, операции над </w:t>
      </w:r>
      <w:r w:rsidRPr="005503D3">
        <w:rPr>
          <w:rFonts w:cs="Times New Roman"/>
          <w:sz w:val="24"/>
          <w:szCs w:val="24"/>
        </w:rPr>
        <w:t>высказываниями, таблицы истинности; умение строить высказывания и рассуждения на основе логических правил,</w:t>
      </w:r>
      <w:r w:rsidR="005503D3">
        <w:rPr>
          <w:rFonts w:cs="Times New Roman"/>
          <w:sz w:val="24"/>
          <w:szCs w:val="24"/>
        </w:rPr>
        <w:t xml:space="preserve"> </w:t>
      </w:r>
      <w:r w:rsidRPr="005503D3">
        <w:rPr>
          <w:rFonts w:cs="Times New Roman"/>
          <w:sz w:val="24"/>
          <w:szCs w:val="24"/>
        </w:rPr>
        <w:t>решать логические задачи;</w:t>
      </w:r>
    </w:p>
    <w:p w14:paraId="4D94BA97" w14:textId="00FC2144" w:rsidR="00C42E64" w:rsidRPr="005503D3" w:rsidRDefault="00C42E64" w:rsidP="005503D3">
      <w:pPr>
        <w:spacing w:line="240" w:lineRule="auto"/>
        <w:ind w:firstLine="567"/>
        <w:rPr>
          <w:rFonts w:cs="Times New Roman"/>
          <w:sz w:val="24"/>
          <w:szCs w:val="24"/>
        </w:rPr>
      </w:pPr>
      <w:r w:rsidRPr="005503D3">
        <w:rPr>
          <w:rFonts w:cs="Times New Roman"/>
          <w:sz w:val="24"/>
          <w:szCs w:val="24"/>
        </w:rPr>
        <w:t>3) умение свободно оперировать понятиями: определение, аксиома, теорем</w:t>
      </w:r>
      <w:r w:rsidR="005503D3">
        <w:rPr>
          <w:rFonts w:cs="Times New Roman"/>
          <w:sz w:val="24"/>
          <w:szCs w:val="24"/>
        </w:rPr>
        <w:t xml:space="preserve">а, доказательство, равносильные </w:t>
      </w:r>
      <w:r w:rsidRPr="005503D3">
        <w:rPr>
          <w:rFonts w:cs="Times New Roman"/>
          <w:sz w:val="24"/>
          <w:szCs w:val="24"/>
        </w:rPr>
        <w:t>формулировки утверждений, обратное и противоположное утверждение; умение приводить примеры и контрпримеры;</w:t>
      </w:r>
    </w:p>
    <w:p w14:paraId="3A94BF70" w14:textId="1A7640FF"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выводить формулы и приводить доказательства, в том числе ме</w:t>
      </w:r>
      <w:r w:rsidR="005503D3">
        <w:rPr>
          <w:rFonts w:cs="Times New Roman"/>
          <w:sz w:val="24"/>
          <w:szCs w:val="24"/>
        </w:rPr>
        <w:t xml:space="preserve">тодом "от противного" и методом </w:t>
      </w:r>
      <w:r w:rsidRPr="005503D3">
        <w:rPr>
          <w:rFonts w:cs="Times New Roman"/>
          <w:sz w:val="24"/>
          <w:szCs w:val="24"/>
        </w:rPr>
        <w:t>математической индукции;</w:t>
      </w:r>
    </w:p>
    <w:p w14:paraId="6610F400" w14:textId="77777777" w:rsidR="005503D3" w:rsidRDefault="00C42E64" w:rsidP="005503D3">
      <w:pPr>
        <w:spacing w:line="240" w:lineRule="auto"/>
        <w:ind w:firstLine="567"/>
        <w:rPr>
          <w:sz w:val="24"/>
          <w:szCs w:val="24"/>
        </w:rPr>
      </w:pPr>
      <w:r w:rsidRPr="005503D3">
        <w:rPr>
          <w:rFonts w:cs="Times New Roman"/>
          <w:sz w:val="24"/>
          <w:szCs w:val="24"/>
        </w:rPr>
        <w:t>4) умение свободно оперировать понятиями: граф, степень (валентность) верши</w:t>
      </w:r>
      <w:r w:rsidR="005503D3">
        <w:rPr>
          <w:rFonts w:cs="Times New Roman"/>
          <w:sz w:val="24"/>
          <w:szCs w:val="24"/>
        </w:rPr>
        <w:t xml:space="preserve">ны, связный граф, дерево, цикл, </w:t>
      </w:r>
      <w:r w:rsidRPr="005503D3">
        <w:rPr>
          <w:rFonts w:cs="Times New Roman"/>
          <w:sz w:val="24"/>
          <w:szCs w:val="24"/>
        </w:rPr>
        <w:t>планарный граф; умение задавать и описывать графы разными способами;</w:t>
      </w:r>
      <w:r w:rsidRPr="005503D3">
        <w:rPr>
          <w:sz w:val="24"/>
          <w:szCs w:val="24"/>
        </w:rPr>
        <w:t xml:space="preserve"> </w:t>
      </w:r>
    </w:p>
    <w:p w14:paraId="284E844E" w14:textId="5EB87943" w:rsidR="00C42E64" w:rsidRPr="005503D3" w:rsidRDefault="00C42E64" w:rsidP="005503D3">
      <w:pPr>
        <w:spacing w:line="240" w:lineRule="auto"/>
        <w:ind w:firstLine="567"/>
        <w:rPr>
          <w:rFonts w:cs="Times New Roman"/>
          <w:sz w:val="24"/>
          <w:szCs w:val="24"/>
        </w:rPr>
      </w:pPr>
      <w:r w:rsidRPr="005503D3">
        <w:rPr>
          <w:rFonts w:cs="Times New Roman"/>
          <w:sz w:val="24"/>
          <w:szCs w:val="24"/>
        </w:rPr>
        <w:t>5) умение свободно оперировать понятиями: перестановки и факториал, число сочетаний, треугольник Паскаля;</w:t>
      </w:r>
    </w:p>
    <w:p w14:paraId="67367F4C"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t>умение применять правило комбинаторного умножения и комбинаторные формулы для решения задач;</w:t>
      </w:r>
    </w:p>
    <w:p w14:paraId="15780B92" w14:textId="476A6B17" w:rsidR="00C42E64" w:rsidRPr="005503D3" w:rsidRDefault="00C42E64" w:rsidP="005503D3">
      <w:pPr>
        <w:spacing w:line="240" w:lineRule="auto"/>
        <w:ind w:firstLine="567"/>
        <w:rPr>
          <w:rFonts w:cs="Times New Roman"/>
          <w:sz w:val="24"/>
          <w:szCs w:val="24"/>
        </w:rPr>
      </w:pPr>
      <w:r w:rsidRPr="005503D3">
        <w:rPr>
          <w:rFonts w:cs="Times New Roman"/>
          <w:sz w:val="24"/>
          <w:szCs w:val="24"/>
        </w:rPr>
        <w:t>6) умение свободно оперировать понятиями: натуральное число, простое и соста</w:t>
      </w:r>
      <w:r w:rsidR="005503D3">
        <w:rPr>
          <w:rFonts w:cs="Times New Roman"/>
          <w:sz w:val="24"/>
          <w:szCs w:val="24"/>
        </w:rPr>
        <w:t xml:space="preserve">вное число, целое число, модуль </w:t>
      </w:r>
      <w:r w:rsidRPr="005503D3">
        <w:rPr>
          <w:rFonts w:cs="Times New Roman"/>
          <w:sz w:val="24"/>
          <w:szCs w:val="24"/>
        </w:rPr>
        <w:t>числа, обыкновенная дробь и десятичная дробь, стандартный вид числа, рациональное и иррациональные числа;</w:t>
      </w:r>
    </w:p>
    <w:p w14:paraId="5D0BBC43" w14:textId="114A2CFA" w:rsidR="00C42E64" w:rsidRPr="005503D3" w:rsidRDefault="00C42E64" w:rsidP="005503D3">
      <w:pPr>
        <w:spacing w:line="240" w:lineRule="auto"/>
        <w:ind w:firstLine="567"/>
        <w:rPr>
          <w:rFonts w:cs="Times New Roman"/>
          <w:sz w:val="24"/>
          <w:szCs w:val="24"/>
        </w:rPr>
      </w:pPr>
      <w:r w:rsidRPr="005503D3">
        <w:rPr>
          <w:rFonts w:cs="Times New Roman"/>
          <w:sz w:val="24"/>
          <w:szCs w:val="24"/>
        </w:rPr>
        <w:t>множества натуральных, целых, рациональных, действительных (веществен</w:t>
      </w:r>
      <w:r w:rsidR="005503D3">
        <w:rPr>
          <w:rFonts w:cs="Times New Roman"/>
          <w:sz w:val="24"/>
          <w:szCs w:val="24"/>
        </w:rPr>
        <w:t xml:space="preserve">ных) чисел; умение сравнивать и </w:t>
      </w:r>
      <w:r w:rsidRPr="005503D3">
        <w:rPr>
          <w:rFonts w:cs="Times New Roman"/>
          <w:sz w:val="24"/>
          <w:szCs w:val="24"/>
        </w:rPr>
        <w:t>упорядочивать числа, представлять числа на координатной прямой, округлять числа, делать прикидку и оценку</w:t>
      </w:r>
      <w:r w:rsidR="005503D3">
        <w:rPr>
          <w:rFonts w:cs="Times New Roman"/>
          <w:sz w:val="24"/>
          <w:szCs w:val="24"/>
        </w:rPr>
        <w:t xml:space="preserve"> </w:t>
      </w:r>
      <w:r w:rsidRPr="005503D3">
        <w:rPr>
          <w:rFonts w:cs="Times New Roman"/>
          <w:sz w:val="24"/>
          <w:szCs w:val="24"/>
        </w:rPr>
        <w:t>результата вычислений;</w:t>
      </w:r>
    </w:p>
    <w:p w14:paraId="0FDC8DB2" w14:textId="04ECEA37" w:rsidR="00C42E64" w:rsidRPr="005503D3" w:rsidRDefault="00C42E64" w:rsidP="005503D3">
      <w:pPr>
        <w:spacing w:line="240" w:lineRule="auto"/>
        <w:ind w:firstLine="567"/>
        <w:rPr>
          <w:rFonts w:cs="Times New Roman"/>
          <w:sz w:val="24"/>
          <w:szCs w:val="24"/>
        </w:rPr>
      </w:pPr>
      <w:r w:rsidRPr="005503D3">
        <w:rPr>
          <w:rFonts w:cs="Times New Roman"/>
          <w:sz w:val="24"/>
          <w:szCs w:val="24"/>
        </w:rPr>
        <w:t>7) умение доказывать и использовать признаки делимости на 2, 4, 8, 5, 3, 6, 9, 10, 11, признаки делимости суммы и</w:t>
      </w:r>
      <w:r w:rsidR="005503D3">
        <w:rPr>
          <w:rFonts w:cs="Times New Roman"/>
          <w:sz w:val="24"/>
          <w:szCs w:val="24"/>
        </w:rPr>
        <w:t xml:space="preserve"> </w:t>
      </w:r>
      <w:r w:rsidRPr="005503D3">
        <w:rPr>
          <w:rFonts w:cs="Times New Roman"/>
          <w:sz w:val="24"/>
          <w:szCs w:val="24"/>
        </w:rPr>
        <w:t>произведения целых чисел при решении задач; умение находить наибольший общий делитель и наименьшее общее</w:t>
      </w:r>
      <w:r w:rsidR="005503D3">
        <w:rPr>
          <w:rFonts w:cs="Times New Roman"/>
          <w:sz w:val="24"/>
          <w:szCs w:val="24"/>
        </w:rPr>
        <w:t xml:space="preserve"> </w:t>
      </w:r>
      <w:r w:rsidRPr="005503D3">
        <w:rPr>
          <w:rFonts w:cs="Times New Roman"/>
          <w:sz w:val="24"/>
          <w:szCs w:val="24"/>
        </w:rPr>
        <w:t>кратное чисел и использовать их при решении задач, применять алгоритм Евклида; умение свободно оперировать</w:t>
      </w:r>
    </w:p>
    <w:p w14:paraId="281B1A9E" w14:textId="1879E6C0" w:rsidR="00C42E64" w:rsidRPr="005503D3" w:rsidRDefault="00C42E64" w:rsidP="005503D3">
      <w:pPr>
        <w:spacing w:line="240" w:lineRule="auto"/>
        <w:ind w:firstLine="567"/>
        <w:rPr>
          <w:rFonts w:cs="Times New Roman"/>
          <w:sz w:val="24"/>
          <w:szCs w:val="24"/>
        </w:rPr>
      </w:pPr>
      <w:r w:rsidRPr="005503D3">
        <w:rPr>
          <w:rFonts w:cs="Times New Roman"/>
          <w:sz w:val="24"/>
          <w:szCs w:val="24"/>
        </w:rPr>
        <w:t>понятием остатка по модулю, находить остатки суммы и произведения по да</w:t>
      </w:r>
      <w:r w:rsidR="005503D3">
        <w:rPr>
          <w:rFonts w:cs="Times New Roman"/>
          <w:sz w:val="24"/>
          <w:szCs w:val="24"/>
        </w:rPr>
        <w:t xml:space="preserve">нному модулю; умение записывать </w:t>
      </w:r>
      <w:r w:rsidRPr="005503D3">
        <w:rPr>
          <w:rFonts w:cs="Times New Roman"/>
          <w:sz w:val="24"/>
          <w:szCs w:val="24"/>
        </w:rPr>
        <w:t>натуральные числа в различных позиционных системах счисления, преобразовывать запись числа из одной системы</w:t>
      </w:r>
      <w:r w:rsidR="005503D3">
        <w:rPr>
          <w:rFonts w:cs="Times New Roman"/>
          <w:sz w:val="24"/>
          <w:szCs w:val="24"/>
        </w:rPr>
        <w:t xml:space="preserve"> </w:t>
      </w:r>
      <w:r w:rsidRPr="005503D3">
        <w:rPr>
          <w:rFonts w:cs="Times New Roman"/>
          <w:sz w:val="24"/>
          <w:szCs w:val="24"/>
        </w:rPr>
        <w:t>счисления в другую;</w:t>
      </w:r>
    </w:p>
    <w:p w14:paraId="4934C470" w14:textId="7C07A82E" w:rsidR="00C42E64" w:rsidRPr="005503D3" w:rsidRDefault="00C42E64" w:rsidP="005503D3">
      <w:pPr>
        <w:spacing w:line="240" w:lineRule="auto"/>
        <w:ind w:firstLine="567"/>
        <w:rPr>
          <w:rFonts w:cs="Times New Roman"/>
          <w:sz w:val="24"/>
          <w:szCs w:val="24"/>
        </w:rPr>
      </w:pPr>
      <w:r w:rsidRPr="005503D3">
        <w:rPr>
          <w:rFonts w:cs="Times New Roman"/>
          <w:sz w:val="24"/>
          <w:szCs w:val="24"/>
        </w:rPr>
        <w:t>8) умение свободно оперировать понятиями: числовое и алгебраическое в</w:t>
      </w:r>
      <w:r w:rsidR="005503D3">
        <w:rPr>
          <w:rFonts w:cs="Times New Roman"/>
          <w:sz w:val="24"/>
          <w:szCs w:val="24"/>
        </w:rPr>
        <w:t xml:space="preserve">ыражение, алгебраическая дробь, </w:t>
      </w:r>
      <w:r w:rsidRPr="005503D3">
        <w:rPr>
          <w:rFonts w:cs="Times New Roman"/>
          <w:sz w:val="24"/>
          <w:szCs w:val="24"/>
        </w:rPr>
        <w:t>степень с целым показателем, арифметический квадратный корень, корень натуральной степени больше единицы,</w:t>
      </w:r>
      <w:r w:rsidR="005503D3">
        <w:rPr>
          <w:rFonts w:cs="Times New Roman"/>
          <w:sz w:val="24"/>
          <w:szCs w:val="24"/>
        </w:rPr>
        <w:t xml:space="preserve"> </w:t>
      </w:r>
      <w:r w:rsidRPr="005503D3">
        <w:rPr>
          <w:rFonts w:cs="Times New Roman"/>
          <w:sz w:val="24"/>
          <w:szCs w:val="24"/>
        </w:rPr>
        <w:t>степень с рациональным показателем, одночлен, многочлен; умение выполнять расчеты по формулам, преобразования</w:t>
      </w:r>
      <w:r w:rsidR="005503D3">
        <w:rPr>
          <w:rFonts w:cs="Times New Roman"/>
          <w:sz w:val="24"/>
          <w:szCs w:val="24"/>
        </w:rPr>
        <w:t xml:space="preserve"> </w:t>
      </w:r>
      <w:r w:rsidRPr="005503D3">
        <w:rPr>
          <w:rFonts w:cs="Times New Roman"/>
          <w:sz w:val="24"/>
          <w:szCs w:val="24"/>
        </w:rPr>
        <w:t>целых, дробно-рациональных выражений и выражений с корнями; умение выполнять преобразования многочленов, в</w:t>
      </w:r>
      <w:r w:rsidR="005503D3">
        <w:rPr>
          <w:rFonts w:cs="Times New Roman"/>
          <w:sz w:val="24"/>
          <w:szCs w:val="24"/>
        </w:rPr>
        <w:t xml:space="preserve"> </w:t>
      </w:r>
      <w:r w:rsidRPr="005503D3">
        <w:rPr>
          <w:rFonts w:cs="Times New Roman"/>
          <w:sz w:val="24"/>
          <w:szCs w:val="24"/>
        </w:rPr>
        <w:t>том числе разложение на множители;</w:t>
      </w:r>
    </w:p>
    <w:p w14:paraId="5C41565E" w14:textId="799472CA" w:rsidR="00C42E64" w:rsidRPr="005503D3" w:rsidRDefault="00C42E64" w:rsidP="005503D3">
      <w:pPr>
        <w:spacing w:line="240" w:lineRule="auto"/>
        <w:ind w:firstLine="567"/>
        <w:rPr>
          <w:rFonts w:cs="Times New Roman"/>
          <w:sz w:val="24"/>
          <w:szCs w:val="24"/>
        </w:rPr>
      </w:pPr>
      <w:r w:rsidRPr="005503D3">
        <w:rPr>
          <w:rFonts w:cs="Times New Roman"/>
          <w:sz w:val="24"/>
          <w:szCs w:val="24"/>
        </w:rPr>
        <w:t>9) умение свободно оперировать понятиями: тождество, тождественное прео</w:t>
      </w:r>
      <w:r w:rsidR="005503D3">
        <w:rPr>
          <w:rFonts w:cs="Times New Roman"/>
          <w:sz w:val="24"/>
          <w:szCs w:val="24"/>
        </w:rPr>
        <w:t xml:space="preserve">бразование, числовое равенство, </w:t>
      </w:r>
      <w:r w:rsidRPr="005503D3">
        <w:rPr>
          <w:rFonts w:cs="Times New Roman"/>
          <w:sz w:val="24"/>
          <w:szCs w:val="24"/>
        </w:rPr>
        <w:t>уравнение с одной переменной, линейное уравнение, квадратное уравнение, неравенство; умение решать линейные и</w:t>
      </w:r>
      <w:r w:rsidR="005503D3">
        <w:rPr>
          <w:rFonts w:cs="Times New Roman"/>
          <w:sz w:val="24"/>
          <w:szCs w:val="24"/>
        </w:rPr>
        <w:t xml:space="preserve"> </w:t>
      </w:r>
      <w:r w:rsidRPr="005503D3">
        <w:rPr>
          <w:rFonts w:cs="Times New Roman"/>
          <w:sz w:val="24"/>
          <w:szCs w:val="24"/>
        </w:rPr>
        <w:t>квадратные уравнения, дробно-рациональные уравнения с одной переменной, системы уравнений, линейные,</w:t>
      </w:r>
      <w:r w:rsidR="005503D3">
        <w:rPr>
          <w:rFonts w:cs="Times New Roman"/>
          <w:sz w:val="24"/>
          <w:szCs w:val="24"/>
        </w:rPr>
        <w:t xml:space="preserve"> </w:t>
      </w:r>
      <w:r w:rsidRPr="005503D3">
        <w:rPr>
          <w:rFonts w:cs="Times New Roman"/>
          <w:sz w:val="24"/>
          <w:szCs w:val="24"/>
        </w:rPr>
        <w:t>квадратные и дробно-рациональные неравенства с одной переменной и их системы; умение составлять и решать</w:t>
      </w:r>
      <w:r w:rsidR="005503D3">
        <w:rPr>
          <w:rFonts w:cs="Times New Roman"/>
          <w:sz w:val="24"/>
          <w:szCs w:val="24"/>
        </w:rPr>
        <w:t xml:space="preserve"> </w:t>
      </w:r>
      <w:r w:rsidRPr="005503D3">
        <w:rPr>
          <w:rFonts w:cs="Times New Roman"/>
          <w:sz w:val="24"/>
          <w:szCs w:val="24"/>
        </w:rPr>
        <w:t>уравнения, неравенства и их системы (в том числе с ограничениями, например, в целых числах) при решении</w:t>
      </w:r>
      <w:r w:rsidR="005503D3">
        <w:rPr>
          <w:rFonts w:cs="Times New Roman"/>
          <w:sz w:val="24"/>
          <w:szCs w:val="24"/>
        </w:rPr>
        <w:t xml:space="preserve"> </w:t>
      </w:r>
      <w:r w:rsidRPr="005503D3">
        <w:rPr>
          <w:rFonts w:cs="Times New Roman"/>
          <w:sz w:val="24"/>
          <w:szCs w:val="24"/>
        </w:rPr>
        <w:t>математических задач, задач из других учебных предметов и реальной жизни; умение решать уравнения, неравенства</w:t>
      </w:r>
      <w:r w:rsidR="005503D3">
        <w:rPr>
          <w:rFonts w:cs="Times New Roman"/>
          <w:sz w:val="24"/>
          <w:szCs w:val="24"/>
        </w:rPr>
        <w:t xml:space="preserve"> </w:t>
      </w:r>
      <w:r w:rsidRPr="005503D3">
        <w:rPr>
          <w:rFonts w:cs="Times New Roman"/>
          <w:sz w:val="24"/>
          <w:szCs w:val="24"/>
        </w:rPr>
        <w:t>и системы графическим методом; знакомство с уравнениями и неравенствами с параметром;</w:t>
      </w:r>
    </w:p>
    <w:p w14:paraId="5514DF81" w14:textId="47B5BE27" w:rsidR="00C42E64" w:rsidRPr="005503D3" w:rsidRDefault="00C42E64" w:rsidP="005503D3">
      <w:pPr>
        <w:spacing w:line="240" w:lineRule="auto"/>
        <w:ind w:firstLine="567"/>
        <w:rPr>
          <w:rFonts w:cs="Times New Roman"/>
          <w:sz w:val="24"/>
          <w:szCs w:val="24"/>
        </w:rPr>
      </w:pPr>
      <w:r w:rsidRPr="005503D3">
        <w:rPr>
          <w:rFonts w:cs="Times New Roman"/>
          <w:sz w:val="24"/>
          <w:szCs w:val="24"/>
        </w:rPr>
        <w:t>10) умение свободно оперировать понятиями: зависимость, функция, график функции, в</w:t>
      </w:r>
      <w:r w:rsidR="005503D3">
        <w:rPr>
          <w:rFonts w:cs="Times New Roman"/>
          <w:sz w:val="24"/>
          <w:szCs w:val="24"/>
        </w:rPr>
        <w:t xml:space="preserve">ыполнять исследование </w:t>
      </w:r>
      <w:r w:rsidRPr="005503D3">
        <w:rPr>
          <w:rFonts w:cs="Times New Roman"/>
          <w:sz w:val="24"/>
          <w:szCs w:val="24"/>
        </w:rPr>
        <w:t>функции; умение свободно оперировать понятиями: прямая пропорциональность, линейная функция, квадратичная</w:t>
      </w:r>
      <w:r w:rsidR="005503D3">
        <w:rPr>
          <w:rFonts w:cs="Times New Roman"/>
          <w:sz w:val="24"/>
          <w:szCs w:val="24"/>
        </w:rPr>
        <w:t xml:space="preserve"> </w:t>
      </w:r>
      <w:r w:rsidRPr="005503D3">
        <w:rPr>
          <w:rFonts w:cs="Times New Roman"/>
          <w:sz w:val="24"/>
          <w:szCs w:val="24"/>
        </w:rPr>
        <w:t xml:space="preserve">функция, обратная </w:t>
      </w:r>
      <w:r w:rsidRPr="005503D3">
        <w:rPr>
          <w:rFonts w:cs="Times New Roman"/>
          <w:sz w:val="24"/>
          <w:szCs w:val="24"/>
        </w:rPr>
        <w:lastRenderedPageBreak/>
        <w:t>пропорциональность, парабола, гипербола, кусочно-заданная функция; умение строить графики</w:t>
      </w:r>
      <w:r w:rsidR="005503D3">
        <w:rPr>
          <w:rFonts w:cs="Times New Roman"/>
          <w:sz w:val="24"/>
          <w:szCs w:val="24"/>
        </w:rPr>
        <w:t xml:space="preserve"> </w:t>
      </w:r>
      <w:r w:rsidRPr="005503D3">
        <w:rPr>
          <w:rFonts w:cs="Times New Roman"/>
          <w:sz w:val="24"/>
          <w:szCs w:val="24"/>
        </w:rPr>
        <w:t>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w:t>
      </w:r>
      <w:r w:rsidR="005503D3">
        <w:rPr>
          <w:rFonts w:cs="Times New Roman"/>
          <w:sz w:val="24"/>
          <w:szCs w:val="24"/>
        </w:rPr>
        <w:t xml:space="preserve"> </w:t>
      </w:r>
      <w:r w:rsidRPr="005503D3">
        <w:rPr>
          <w:rFonts w:cs="Times New Roman"/>
          <w:sz w:val="24"/>
          <w:szCs w:val="24"/>
        </w:rPr>
        <w:t>зависимости между величинами;</w:t>
      </w:r>
    </w:p>
    <w:p w14:paraId="3A11A311" w14:textId="46E62C0B" w:rsidR="00C42E64" w:rsidRPr="005503D3" w:rsidRDefault="00C42E64" w:rsidP="005503D3">
      <w:pPr>
        <w:spacing w:line="240" w:lineRule="auto"/>
        <w:ind w:firstLine="567"/>
        <w:rPr>
          <w:rFonts w:cs="Times New Roman"/>
          <w:sz w:val="24"/>
          <w:szCs w:val="24"/>
        </w:rPr>
      </w:pPr>
      <w:r w:rsidRPr="005503D3">
        <w:rPr>
          <w:rFonts w:cs="Times New Roman"/>
          <w:sz w:val="24"/>
          <w:szCs w:val="24"/>
        </w:rPr>
        <w:t>11) умение свободно оперировать понятиями: последовательность, ограниченна</w:t>
      </w:r>
      <w:r w:rsidR="005503D3">
        <w:rPr>
          <w:rFonts w:cs="Times New Roman"/>
          <w:sz w:val="24"/>
          <w:szCs w:val="24"/>
        </w:rPr>
        <w:t xml:space="preserve">я последовательность, монотонно </w:t>
      </w:r>
      <w:r w:rsidRPr="005503D3">
        <w:rPr>
          <w:rFonts w:cs="Times New Roman"/>
          <w:sz w:val="24"/>
          <w:szCs w:val="24"/>
        </w:rPr>
        <w:t>возрастающая (убывающая) последовательность, арифметическая и геометрическая прогрессии; умение описывать и</w:t>
      </w:r>
      <w:r w:rsidR="005503D3">
        <w:rPr>
          <w:rFonts w:cs="Times New Roman"/>
          <w:sz w:val="24"/>
          <w:szCs w:val="24"/>
        </w:rPr>
        <w:t xml:space="preserve"> </w:t>
      </w:r>
      <w:r w:rsidRPr="005503D3">
        <w:rPr>
          <w:rFonts w:cs="Times New Roman"/>
          <w:sz w:val="24"/>
          <w:szCs w:val="24"/>
        </w:rPr>
        <w:t>задавать последовательности, в том числе с помощью рекуррентных формул; умение использовать свойства</w:t>
      </w:r>
      <w:r w:rsidR="005503D3">
        <w:rPr>
          <w:rFonts w:cs="Times New Roman"/>
          <w:sz w:val="24"/>
          <w:szCs w:val="24"/>
        </w:rPr>
        <w:t xml:space="preserve"> </w:t>
      </w:r>
      <w:r w:rsidRPr="005503D3">
        <w:rPr>
          <w:rFonts w:cs="Times New Roman"/>
          <w:sz w:val="24"/>
          <w:szCs w:val="24"/>
        </w:rPr>
        <w:t>последовательностей, формулы суммы и общего члена при решении задач, в том числе задач из других учебных</w:t>
      </w:r>
      <w:r w:rsidR="005503D3">
        <w:rPr>
          <w:rFonts w:cs="Times New Roman"/>
          <w:sz w:val="24"/>
          <w:szCs w:val="24"/>
        </w:rPr>
        <w:t xml:space="preserve"> </w:t>
      </w:r>
      <w:r w:rsidRPr="005503D3">
        <w:rPr>
          <w:rFonts w:cs="Times New Roman"/>
          <w:sz w:val="24"/>
          <w:szCs w:val="24"/>
        </w:rPr>
        <w:t>предметов и реальной жизни; знакомство со сходимостью последовательностей; умение суммировать бесконечно</w:t>
      </w:r>
      <w:r w:rsidR="005503D3">
        <w:rPr>
          <w:rFonts w:cs="Times New Roman"/>
          <w:sz w:val="24"/>
          <w:szCs w:val="24"/>
        </w:rPr>
        <w:t xml:space="preserve"> </w:t>
      </w:r>
      <w:r w:rsidRPr="005503D3">
        <w:rPr>
          <w:rFonts w:cs="Times New Roman"/>
          <w:sz w:val="24"/>
          <w:szCs w:val="24"/>
        </w:rPr>
        <w:t>убывающие геометрические прогрессии;</w:t>
      </w:r>
    </w:p>
    <w:p w14:paraId="274296DB" w14:textId="6CA69D12" w:rsidR="00C42E64" w:rsidRPr="005503D3" w:rsidRDefault="00C42E64" w:rsidP="005503D3">
      <w:pPr>
        <w:spacing w:line="240" w:lineRule="auto"/>
        <w:ind w:firstLine="567"/>
        <w:rPr>
          <w:rFonts w:cs="Times New Roman"/>
          <w:sz w:val="24"/>
          <w:szCs w:val="24"/>
        </w:rPr>
      </w:pPr>
      <w:r w:rsidRPr="005503D3">
        <w:rPr>
          <w:rFonts w:cs="Times New Roman"/>
          <w:sz w:val="24"/>
          <w:szCs w:val="24"/>
        </w:rPr>
        <w:t>12) умение решать задачи разных типов, в том числе на проценты, доли и части, д</w:t>
      </w:r>
      <w:r w:rsidR="005503D3">
        <w:rPr>
          <w:rFonts w:cs="Times New Roman"/>
          <w:sz w:val="24"/>
          <w:szCs w:val="24"/>
        </w:rPr>
        <w:t xml:space="preserve">вижение, работу, цену товаров и </w:t>
      </w:r>
      <w:r w:rsidRPr="005503D3">
        <w:rPr>
          <w:rFonts w:cs="Times New Roman"/>
          <w:sz w:val="24"/>
          <w:szCs w:val="24"/>
        </w:rPr>
        <w:t>стоимость покупок и услуг, налоги, задачи из области управления личными и семейными финансами; умение</w:t>
      </w:r>
      <w:r w:rsidR="005503D3">
        <w:rPr>
          <w:rFonts w:cs="Times New Roman"/>
          <w:sz w:val="24"/>
          <w:szCs w:val="24"/>
        </w:rPr>
        <w:t xml:space="preserve"> </w:t>
      </w:r>
      <w:r w:rsidRPr="005503D3">
        <w:rPr>
          <w:rFonts w:cs="Times New Roman"/>
          <w:sz w:val="24"/>
          <w:szCs w:val="24"/>
        </w:rPr>
        <w:t>составлять выражения, уравнения, неравенства и системы по условию задачи, исследовать полученное решение и</w:t>
      </w:r>
      <w:r w:rsidR="005503D3">
        <w:rPr>
          <w:rFonts w:cs="Times New Roman"/>
          <w:sz w:val="24"/>
          <w:szCs w:val="24"/>
        </w:rPr>
        <w:t xml:space="preserve"> </w:t>
      </w:r>
      <w:r w:rsidRPr="005503D3">
        <w:rPr>
          <w:rFonts w:cs="Times New Roman"/>
          <w:sz w:val="24"/>
          <w:szCs w:val="24"/>
        </w:rPr>
        <w:t>оценивать правдоподобность полученных результатов;</w:t>
      </w:r>
    </w:p>
    <w:p w14:paraId="03B0DC71" w14:textId="6E64FB9A" w:rsidR="00C42E64" w:rsidRPr="005503D3" w:rsidRDefault="00C42E64" w:rsidP="005503D3">
      <w:pPr>
        <w:spacing w:line="240" w:lineRule="auto"/>
        <w:ind w:firstLine="567"/>
        <w:rPr>
          <w:rFonts w:cs="Times New Roman"/>
          <w:sz w:val="24"/>
          <w:szCs w:val="24"/>
        </w:rPr>
      </w:pPr>
      <w:r w:rsidRPr="005503D3">
        <w:rPr>
          <w:rFonts w:cs="Times New Roman"/>
          <w:sz w:val="24"/>
          <w:szCs w:val="24"/>
        </w:rPr>
        <w:t>13) умение свободно оперировать понятиями: столбиковые и круговые диагра</w:t>
      </w:r>
      <w:r w:rsidR="005503D3">
        <w:rPr>
          <w:rFonts w:cs="Times New Roman"/>
          <w:sz w:val="24"/>
          <w:szCs w:val="24"/>
        </w:rPr>
        <w:t xml:space="preserve">ммы, таблицы, среднее значение, </w:t>
      </w:r>
      <w:r w:rsidRPr="005503D3">
        <w:rPr>
          <w:rFonts w:cs="Times New Roman"/>
          <w:sz w:val="24"/>
          <w:szCs w:val="24"/>
        </w:rPr>
        <w:t>медиана, наибольшее и наименьшее значение, рассеивание, размах, дисперсия и стандартное отклонение числового</w:t>
      </w:r>
      <w:r w:rsidR="005503D3">
        <w:rPr>
          <w:rFonts w:cs="Times New Roman"/>
          <w:sz w:val="24"/>
          <w:szCs w:val="24"/>
        </w:rPr>
        <w:t xml:space="preserve"> </w:t>
      </w:r>
      <w:r w:rsidRPr="005503D3">
        <w:rPr>
          <w:rFonts w:cs="Times New Roman"/>
          <w:sz w:val="24"/>
          <w:szCs w:val="24"/>
        </w:rPr>
        <w:t>набора, статистические данные, статистическая устойчивость, группировка данных; знакомство со случайной</w:t>
      </w:r>
      <w:r w:rsidR="005503D3">
        <w:rPr>
          <w:rFonts w:cs="Times New Roman"/>
          <w:sz w:val="24"/>
          <w:szCs w:val="24"/>
        </w:rPr>
        <w:t xml:space="preserve"> </w:t>
      </w:r>
      <w:r w:rsidRPr="005503D3">
        <w:rPr>
          <w:rFonts w:cs="Times New Roman"/>
          <w:sz w:val="24"/>
          <w:szCs w:val="24"/>
        </w:rPr>
        <w:t>изменчивостью в природе и обществе; умение выбирать способ представления информации, соответствующий</w:t>
      </w:r>
      <w:r w:rsidR="005503D3">
        <w:rPr>
          <w:rFonts w:cs="Times New Roman"/>
          <w:sz w:val="24"/>
          <w:szCs w:val="24"/>
        </w:rPr>
        <w:t xml:space="preserve"> </w:t>
      </w:r>
      <w:r w:rsidRPr="005503D3">
        <w:rPr>
          <w:rFonts w:cs="Times New Roman"/>
          <w:sz w:val="24"/>
          <w:szCs w:val="24"/>
        </w:rPr>
        <w:t>природе данных и целям исследования; анализировать и сравнивать статистические характеристики числовых</w:t>
      </w:r>
      <w:r w:rsidR="005503D3">
        <w:rPr>
          <w:rFonts w:cs="Times New Roman"/>
          <w:sz w:val="24"/>
          <w:szCs w:val="24"/>
        </w:rPr>
        <w:t xml:space="preserve"> </w:t>
      </w:r>
      <w:r w:rsidRPr="005503D3">
        <w:rPr>
          <w:rFonts w:cs="Times New Roman"/>
          <w:sz w:val="24"/>
          <w:szCs w:val="24"/>
        </w:rPr>
        <w:t>наборов, в том числе при решении задач из других учебных предметов;</w:t>
      </w:r>
    </w:p>
    <w:p w14:paraId="07721E11" w14:textId="112530DC" w:rsidR="00C42E64" w:rsidRPr="005503D3" w:rsidRDefault="00C42E64" w:rsidP="005503D3">
      <w:pPr>
        <w:spacing w:line="240" w:lineRule="auto"/>
        <w:ind w:firstLine="567"/>
        <w:rPr>
          <w:rFonts w:cs="Times New Roman"/>
          <w:sz w:val="24"/>
          <w:szCs w:val="24"/>
        </w:rPr>
      </w:pPr>
      <w:r w:rsidRPr="005503D3">
        <w:rPr>
          <w:rFonts w:cs="Times New Roman"/>
          <w:sz w:val="24"/>
          <w:szCs w:val="24"/>
        </w:rPr>
        <w:t>14) умение свободно оперировать понятиями: случайный опыт (случайный эксперимент), элементарное случайное</w:t>
      </w:r>
      <w:r w:rsidR="005503D3">
        <w:rPr>
          <w:rFonts w:cs="Times New Roman"/>
          <w:sz w:val="24"/>
          <w:szCs w:val="24"/>
        </w:rPr>
        <w:t xml:space="preserve"> </w:t>
      </w:r>
      <w:r w:rsidRPr="005503D3">
        <w:rPr>
          <w:rFonts w:cs="Times New Roman"/>
          <w:sz w:val="24"/>
          <w:szCs w:val="24"/>
        </w:rPr>
        <w:t>событие (элементарный исход) опыта, случайное событие, частота и вероятность случайного события, условнаявероятность, независимые события, дерево случайного эксперимента; умение находить вероятности событий в опытах</w:t>
      </w:r>
      <w:r w:rsidR="005503D3">
        <w:rPr>
          <w:rFonts w:cs="Times New Roman"/>
          <w:sz w:val="24"/>
          <w:szCs w:val="24"/>
        </w:rPr>
        <w:t xml:space="preserve"> </w:t>
      </w:r>
      <w:r w:rsidRPr="005503D3">
        <w:rPr>
          <w:rFonts w:cs="Times New Roman"/>
          <w:sz w:val="24"/>
          <w:szCs w:val="24"/>
        </w:rPr>
        <w:t>с равновозможными элементарными событиями; знакомство с ролью маловероятных и практически достоверных</w:t>
      </w:r>
      <w:r w:rsidR="005503D3">
        <w:rPr>
          <w:rFonts w:cs="Times New Roman"/>
          <w:sz w:val="24"/>
          <w:szCs w:val="24"/>
        </w:rPr>
        <w:t xml:space="preserve"> </w:t>
      </w:r>
      <w:r w:rsidRPr="005503D3">
        <w:rPr>
          <w:rFonts w:cs="Times New Roman"/>
          <w:sz w:val="24"/>
          <w:szCs w:val="24"/>
        </w:rPr>
        <w:t>событий в природных и социальных явлениях; умение оценивать вероятности событий и явлений в природе и</w:t>
      </w:r>
      <w:r w:rsidR="005503D3">
        <w:rPr>
          <w:rFonts w:cs="Times New Roman"/>
          <w:sz w:val="24"/>
          <w:szCs w:val="24"/>
        </w:rPr>
        <w:t xml:space="preserve"> </w:t>
      </w:r>
      <w:r w:rsidRPr="005503D3">
        <w:rPr>
          <w:rFonts w:cs="Times New Roman"/>
          <w:sz w:val="24"/>
          <w:szCs w:val="24"/>
        </w:rPr>
        <w:t>обществе; умение выполнять операции над случайными событиями, находить ве</w:t>
      </w:r>
      <w:r w:rsidR="005503D3">
        <w:rPr>
          <w:rFonts w:cs="Times New Roman"/>
          <w:sz w:val="24"/>
          <w:szCs w:val="24"/>
        </w:rPr>
        <w:t xml:space="preserve">роятности событий, в том числе с </w:t>
      </w:r>
      <w:r w:rsidRPr="005503D3">
        <w:rPr>
          <w:rFonts w:cs="Times New Roman"/>
          <w:sz w:val="24"/>
          <w:szCs w:val="24"/>
        </w:rPr>
        <w:t>применением формул и графических схем (диаграмм Эйлера, графов); умение приводить примеры случайных величин</w:t>
      </w:r>
      <w:r w:rsidR="005503D3">
        <w:rPr>
          <w:rFonts w:cs="Times New Roman"/>
          <w:sz w:val="24"/>
          <w:szCs w:val="24"/>
        </w:rPr>
        <w:t xml:space="preserve"> </w:t>
      </w:r>
      <w:r w:rsidRPr="005503D3">
        <w:rPr>
          <w:rFonts w:cs="Times New Roman"/>
          <w:sz w:val="24"/>
          <w:szCs w:val="24"/>
        </w:rPr>
        <w:t>и находить их числовые характеристики; знакомство с понятием математического ожидания случайной величины;</w:t>
      </w:r>
      <w:r w:rsidR="005503D3">
        <w:rPr>
          <w:rFonts w:cs="Times New Roman"/>
          <w:sz w:val="24"/>
          <w:szCs w:val="24"/>
        </w:rPr>
        <w:t xml:space="preserve"> </w:t>
      </w:r>
      <w:r w:rsidRPr="005503D3">
        <w:rPr>
          <w:rFonts w:cs="Times New Roman"/>
          <w:sz w:val="24"/>
          <w:szCs w:val="24"/>
        </w:rPr>
        <w:t>представление о законе больших чисел и о роли закона больших чисел в природе и в социальных явлениях;</w:t>
      </w:r>
    </w:p>
    <w:p w14:paraId="16359D87" w14:textId="3651120D" w:rsidR="00C42E64" w:rsidRPr="005503D3" w:rsidRDefault="00C42E64" w:rsidP="005503D3">
      <w:pPr>
        <w:spacing w:line="240" w:lineRule="auto"/>
        <w:ind w:firstLine="567"/>
        <w:rPr>
          <w:rFonts w:cs="Times New Roman"/>
          <w:sz w:val="24"/>
          <w:szCs w:val="24"/>
        </w:rPr>
      </w:pPr>
      <w:r w:rsidRPr="005503D3">
        <w:rPr>
          <w:rFonts w:cs="Times New Roman"/>
          <w:sz w:val="24"/>
          <w:szCs w:val="24"/>
        </w:rPr>
        <w:t>15) умение свободно оперировать понятиями: точка, прямая, отрезок, луч, угол, длина отрезк</w:t>
      </w:r>
      <w:r w:rsidR="005503D3">
        <w:rPr>
          <w:rFonts w:cs="Times New Roman"/>
          <w:sz w:val="24"/>
          <w:szCs w:val="24"/>
        </w:rPr>
        <w:t xml:space="preserve">а, параллельность и </w:t>
      </w:r>
      <w:r w:rsidRPr="005503D3">
        <w:rPr>
          <w:rFonts w:cs="Times New Roman"/>
          <w:sz w:val="24"/>
          <w:szCs w:val="24"/>
        </w:rPr>
        <w:t>перпендикулярность прямых, отношение "лежать между", проекция, перпендикуляр и наклонная; умение свободно</w:t>
      </w:r>
      <w:r w:rsidR="005503D3">
        <w:rPr>
          <w:rFonts w:cs="Times New Roman"/>
          <w:sz w:val="24"/>
          <w:szCs w:val="24"/>
        </w:rPr>
        <w:t xml:space="preserve"> </w:t>
      </w:r>
      <w:r w:rsidRPr="005503D3">
        <w:rPr>
          <w:rFonts w:cs="Times New Roman"/>
          <w:sz w:val="24"/>
          <w:szCs w:val="24"/>
        </w:rPr>
        <w:t>оперировать понятиями: треугольник, равнобедренный треугольник, равносторонний (правильный) треугольник,</w:t>
      </w:r>
    </w:p>
    <w:p w14:paraId="5AA7CBEB" w14:textId="04EDE956" w:rsidR="00C42E64" w:rsidRPr="005503D3" w:rsidRDefault="00C42E64" w:rsidP="005503D3">
      <w:pPr>
        <w:spacing w:line="240" w:lineRule="auto"/>
        <w:ind w:firstLine="567"/>
        <w:rPr>
          <w:rFonts w:cs="Times New Roman"/>
          <w:sz w:val="24"/>
          <w:szCs w:val="24"/>
        </w:rPr>
      </w:pPr>
      <w:r w:rsidRPr="005503D3">
        <w:rPr>
          <w:rFonts w:cs="Times New Roman"/>
          <w:sz w:val="24"/>
          <w:szCs w:val="24"/>
        </w:rPr>
        <w:t>прямоугольный треугольник, угол треугольника, внешний угол треугольник</w:t>
      </w:r>
      <w:r w:rsidR="005503D3">
        <w:rPr>
          <w:rFonts w:cs="Times New Roman"/>
          <w:sz w:val="24"/>
          <w:szCs w:val="24"/>
        </w:rPr>
        <w:t xml:space="preserve">а, медиана, высота, биссектриса </w:t>
      </w:r>
      <w:r w:rsidRPr="005503D3">
        <w:rPr>
          <w:rFonts w:cs="Times New Roman"/>
          <w:sz w:val="24"/>
          <w:szCs w:val="24"/>
        </w:rPr>
        <w:t>треугольника, ломаная, многоугольник, четырехугольник, параллелограмм, ромб, прямоугольник, трапеция, окружность</w:t>
      </w:r>
      <w:r w:rsidR="005503D3">
        <w:rPr>
          <w:rFonts w:cs="Times New Roman"/>
          <w:sz w:val="24"/>
          <w:szCs w:val="24"/>
        </w:rPr>
        <w:t xml:space="preserve"> </w:t>
      </w:r>
      <w:r w:rsidRPr="005503D3">
        <w:rPr>
          <w:rFonts w:cs="Times New Roman"/>
          <w:sz w:val="24"/>
          <w:szCs w:val="24"/>
        </w:rPr>
        <w:t>и круг, центральный угол, вписанный угол, вписанная в многоугольник окружность, описанная около многоугольника</w:t>
      </w:r>
    </w:p>
    <w:p w14:paraId="7246E364"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окружность, касательная к окружности;</w:t>
      </w:r>
    </w:p>
    <w:p w14:paraId="03D9C970" w14:textId="0E688817" w:rsidR="00C42E64" w:rsidRPr="005503D3" w:rsidRDefault="00C42E64" w:rsidP="005503D3">
      <w:pPr>
        <w:spacing w:line="240" w:lineRule="auto"/>
        <w:ind w:firstLine="567"/>
        <w:rPr>
          <w:rFonts w:cs="Times New Roman"/>
          <w:sz w:val="24"/>
          <w:szCs w:val="24"/>
        </w:rPr>
      </w:pPr>
      <w:r w:rsidRPr="005503D3">
        <w:rPr>
          <w:rFonts w:cs="Times New Roman"/>
          <w:sz w:val="24"/>
          <w:szCs w:val="24"/>
        </w:rPr>
        <w:t>16) умение свободно оперировать понятиями: равные фигуры, равные отрезки, ра</w:t>
      </w:r>
      <w:r w:rsidR="005503D3">
        <w:rPr>
          <w:rFonts w:cs="Times New Roman"/>
          <w:sz w:val="24"/>
          <w:szCs w:val="24"/>
        </w:rPr>
        <w:t xml:space="preserve">вные углы, равные треугольники, </w:t>
      </w:r>
      <w:r w:rsidRPr="005503D3">
        <w:rPr>
          <w:rFonts w:cs="Times New Roman"/>
          <w:sz w:val="24"/>
          <w:szCs w:val="24"/>
        </w:rPr>
        <w:t>признаки равенства треугольников, признаки равенства прямоугольных треугольников;</w:t>
      </w:r>
    </w:p>
    <w:p w14:paraId="5511704E" w14:textId="77777777" w:rsidR="00C42E64" w:rsidRPr="005503D3" w:rsidRDefault="00C42E64" w:rsidP="005503D3">
      <w:pPr>
        <w:spacing w:line="240" w:lineRule="auto"/>
        <w:ind w:firstLine="567"/>
        <w:rPr>
          <w:rFonts w:cs="Times New Roman"/>
          <w:sz w:val="24"/>
          <w:szCs w:val="24"/>
        </w:rPr>
      </w:pPr>
      <w:r w:rsidRPr="005503D3">
        <w:rPr>
          <w:rFonts w:cs="Times New Roman"/>
          <w:sz w:val="24"/>
          <w:szCs w:val="24"/>
        </w:rPr>
        <w:lastRenderedPageBreak/>
        <w:t>17) умение свободно оперировать понятиями: длина линии, величина угла, тригонометрические функции углов</w:t>
      </w:r>
    </w:p>
    <w:p w14:paraId="190FE2AC" w14:textId="5AFA3AAC" w:rsidR="00C42E64" w:rsidRPr="005503D3" w:rsidRDefault="00C42E64" w:rsidP="005503D3">
      <w:pPr>
        <w:spacing w:line="240" w:lineRule="auto"/>
        <w:ind w:firstLine="567"/>
        <w:rPr>
          <w:rFonts w:cs="Times New Roman"/>
          <w:sz w:val="24"/>
          <w:szCs w:val="24"/>
        </w:rPr>
      </w:pPr>
      <w:r w:rsidRPr="005503D3">
        <w:rPr>
          <w:rFonts w:cs="Times New Roman"/>
          <w:sz w:val="24"/>
          <w:szCs w:val="24"/>
        </w:rPr>
        <w:t>треугольника, площадь фигуры; умение выводить и использовать формулы для нахо</w:t>
      </w:r>
      <w:r w:rsidR="005503D3">
        <w:rPr>
          <w:rFonts w:cs="Times New Roman"/>
          <w:sz w:val="24"/>
          <w:szCs w:val="24"/>
        </w:rPr>
        <w:t xml:space="preserve">ждения длин, площадей и величин </w:t>
      </w:r>
      <w:r w:rsidRPr="005503D3">
        <w:rPr>
          <w:rFonts w:cs="Times New Roman"/>
          <w:sz w:val="24"/>
          <w:szCs w:val="24"/>
        </w:rPr>
        <w:t>углов; умение свободно оперировать формулами, выражающими свойства изученных фигур; умение использовать</w:t>
      </w:r>
      <w:r w:rsidR="005503D3">
        <w:rPr>
          <w:rFonts w:cs="Times New Roman"/>
          <w:sz w:val="24"/>
          <w:szCs w:val="24"/>
        </w:rPr>
        <w:t xml:space="preserve"> </w:t>
      </w:r>
      <w:r w:rsidRPr="005503D3">
        <w:rPr>
          <w:rFonts w:cs="Times New Roman"/>
          <w:sz w:val="24"/>
          <w:szCs w:val="24"/>
        </w:rPr>
        <w:t>свойства равновеликих и равносоставленных фигур, теорему Пифагора, теоремы косинусов и синусов, теорему о</w:t>
      </w:r>
      <w:r w:rsidR="005503D3">
        <w:rPr>
          <w:rFonts w:cs="Times New Roman"/>
          <w:sz w:val="24"/>
          <w:szCs w:val="24"/>
        </w:rPr>
        <w:t xml:space="preserve"> </w:t>
      </w:r>
      <w:r w:rsidRPr="005503D3">
        <w:rPr>
          <w:rFonts w:cs="Times New Roman"/>
          <w:sz w:val="24"/>
          <w:szCs w:val="24"/>
        </w:rPr>
        <w:t>вписанном угле, свойства касательных и секущих к окружности, формулы пло</w:t>
      </w:r>
      <w:r w:rsidR="005503D3">
        <w:rPr>
          <w:rFonts w:cs="Times New Roman"/>
          <w:sz w:val="24"/>
          <w:szCs w:val="24"/>
        </w:rPr>
        <w:t xml:space="preserve">щади треугольника, суммы углов </w:t>
      </w:r>
      <w:r w:rsidRPr="005503D3">
        <w:rPr>
          <w:rFonts w:cs="Times New Roman"/>
          <w:sz w:val="24"/>
          <w:szCs w:val="24"/>
        </w:rPr>
        <w:t>многоугольника при решении задач; умение выполнять измерения, вычисления и сравнения длин, расстояний, углов,</w:t>
      </w:r>
      <w:r w:rsidR="005503D3">
        <w:rPr>
          <w:rFonts w:cs="Times New Roman"/>
          <w:sz w:val="24"/>
          <w:szCs w:val="24"/>
        </w:rPr>
        <w:t xml:space="preserve"> </w:t>
      </w:r>
      <w:r w:rsidRPr="005503D3">
        <w:rPr>
          <w:rFonts w:cs="Times New Roman"/>
          <w:sz w:val="24"/>
          <w:szCs w:val="24"/>
        </w:rPr>
        <w:t>площадей; умение оценивать размеры объектов в окружающем мире;</w:t>
      </w:r>
    </w:p>
    <w:p w14:paraId="61C6EF6B" w14:textId="63B88E42" w:rsidR="00C42E64" w:rsidRPr="005503D3" w:rsidRDefault="00C42E64" w:rsidP="005503D3">
      <w:pPr>
        <w:spacing w:line="240" w:lineRule="auto"/>
        <w:ind w:firstLine="567"/>
        <w:rPr>
          <w:rFonts w:cs="Times New Roman"/>
          <w:sz w:val="24"/>
          <w:szCs w:val="24"/>
        </w:rPr>
      </w:pPr>
      <w:r w:rsidRPr="005503D3">
        <w:rPr>
          <w:rFonts w:cs="Times New Roman"/>
          <w:sz w:val="24"/>
          <w:szCs w:val="24"/>
        </w:rPr>
        <w:t>18) умение свободно оперировать понятиями: движение на плоскости, параллельн</w:t>
      </w:r>
      <w:r w:rsidR="005503D3">
        <w:rPr>
          <w:rFonts w:cs="Times New Roman"/>
          <w:sz w:val="24"/>
          <w:szCs w:val="24"/>
        </w:rPr>
        <w:t xml:space="preserve">ый перенос, симметрия, поворот, </w:t>
      </w:r>
      <w:r w:rsidRPr="005503D3">
        <w:rPr>
          <w:rFonts w:cs="Times New Roman"/>
          <w:sz w:val="24"/>
          <w:szCs w:val="24"/>
        </w:rPr>
        <w:t>преобразование подобия, подобие фигур; распознавать равные и подобные фигуры, в том числе в природе, искусстве,</w:t>
      </w:r>
      <w:r w:rsidR="005503D3">
        <w:rPr>
          <w:rFonts w:cs="Times New Roman"/>
          <w:sz w:val="24"/>
          <w:szCs w:val="24"/>
        </w:rPr>
        <w:t xml:space="preserve"> </w:t>
      </w:r>
      <w:r w:rsidRPr="005503D3">
        <w:rPr>
          <w:rFonts w:cs="Times New Roman"/>
          <w:sz w:val="24"/>
          <w:szCs w:val="24"/>
        </w:rPr>
        <w:t>архитектуре и среди предметов окружающей обстановки; умение использовать геометрические отношения для</w:t>
      </w:r>
    </w:p>
    <w:p w14:paraId="27DBC00D" w14:textId="77777777" w:rsidR="00C42E64" w:rsidRPr="005503D3" w:rsidRDefault="00C42E64" w:rsidP="005503D3">
      <w:pPr>
        <w:spacing w:line="240" w:lineRule="auto"/>
        <w:ind w:firstLine="0"/>
        <w:rPr>
          <w:rFonts w:cs="Times New Roman"/>
          <w:sz w:val="24"/>
          <w:szCs w:val="24"/>
        </w:rPr>
      </w:pPr>
      <w:r w:rsidRPr="005503D3">
        <w:rPr>
          <w:rFonts w:cs="Times New Roman"/>
          <w:sz w:val="24"/>
          <w:szCs w:val="24"/>
        </w:rPr>
        <w:t>решения задач, возникающих в реальной жизни;</w:t>
      </w:r>
    </w:p>
    <w:p w14:paraId="4543FB35" w14:textId="65482053" w:rsidR="00C42E64" w:rsidRPr="005503D3" w:rsidRDefault="00C42E64" w:rsidP="005503D3">
      <w:pPr>
        <w:spacing w:line="240" w:lineRule="auto"/>
        <w:ind w:firstLine="567"/>
        <w:rPr>
          <w:rFonts w:cs="Times New Roman"/>
          <w:sz w:val="24"/>
          <w:szCs w:val="24"/>
        </w:rPr>
      </w:pPr>
      <w:r w:rsidRPr="005503D3">
        <w:rPr>
          <w:rFonts w:cs="Times New Roman"/>
          <w:sz w:val="24"/>
          <w:szCs w:val="24"/>
        </w:rPr>
        <w:t>19) умение свободно оперировать свойствами геометрических фигу</w:t>
      </w:r>
      <w:r w:rsidR="005503D3">
        <w:rPr>
          <w:rFonts w:cs="Times New Roman"/>
          <w:sz w:val="24"/>
          <w:szCs w:val="24"/>
        </w:rPr>
        <w:t xml:space="preserve">р, самостоятельно формулировать </w:t>
      </w:r>
      <w:r w:rsidRPr="005503D3">
        <w:rPr>
          <w:rFonts w:cs="Times New Roman"/>
          <w:sz w:val="24"/>
          <w:szCs w:val="24"/>
        </w:rPr>
        <w:t>определения изучаемых фигур, выдвигать гипотезы о свойствах и признаках геометрических фигур, обосновыв</w:t>
      </w:r>
      <w:r w:rsidR="005503D3">
        <w:rPr>
          <w:rFonts w:cs="Times New Roman"/>
          <w:sz w:val="24"/>
          <w:szCs w:val="24"/>
        </w:rPr>
        <w:t xml:space="preserve">ать или </w:t>
      </w:r>
      <w:r w:rsidRPr="005503D3">
        <w:rPr>
          <w:rFonts w:cs="Times New Roman"/>
          <w:sz w:val="24"/>
          <w:szCs w:val="24"/>
        </w:rPr>
        <w:t>опровергать их; умение проводить классификацию фигур по различным признакам; умение выполнять необходимые</w:t>
      </w:r>
      <w:r w:rsidR="005503D3">
        <w:rPr>
          <w:rFonts w:cs="Times New Roman"/>
          <w:sz w:val="24"/>
          <w:szCs w:val="24"/>
        </w:rPr>
        <w:t xml:space="preserve"> </w:t>
      </w:r>
      <w:r w:rsidRPr="005503D3">
        <w:rPr>
          <w:rFonts w:cs="Times New Roman"/>
          <w:sz w:val="24"/>
          <w:szCs w:val="24"/>
        </w:rPr>
        <w:t>дополнительные построения, исследовать возможность применения теорем и формул для решения задач;</w:t>
      </w:r>
    </w:p>
    <w:p w14:paraId="62FA8F55" w14:textId="4BBCBABB" w:rsidR="00C42E64" w:rsidRPr="005503D3" w:rsidRDefault="00C42E64" w:rsidP="005503D3">
      <w:pPr>
        <w:spacing w:line="240" w:lineRule="auto"/>
        <w:ind w:firstLine="567"/>
        <w:rPr>
          <w:rFonts w:cs="Times New Roman"/>
          <w:sz w:val="24"/>
          <w:szCs w:val="24"/>
        </w:rPr>
      </w:pPr>
      <w:r w:rsidRPr="005503D3">
        <w:rPr>
          <w:rFonts w:cs="Times New Roman"/>
          <w:sz w:val="24"/>
          <w:szCs w:val="24"/>
        </w:rPr>
        <w:t>20) умение свободно оперировать понятиями: вектор, сумма, разность векторов,</w:t>
      </w:r>
      <w:r w:rsidR="005503D3">
        <w:rPr>
          <w:rFonts w:cs="Times New Roman"/>
          <w:sz w:val="24"/>
          <w:szCs w:val="24"/>
        </w:rPr>
        <w:t xml:space="preserve"> произведение вектора на число, </w:t>
      </w:r>
      <w:r w:rsidRPr="005503D3">
        <w:rPr>
          <w:rFonts w:cs="Times New Roman"/>
          <w:sz w:val="24"/>
          <w:szCs w:val="24"/>
        </w:rPr>
        <w:t>скалярное произведение векторов, координаты на плоскости, координаты вектора, ориентированная площадь</w:t>
      </w:r>
      <w:r w:rsidR="005503D3">
        <w:rPr>
          <w:rFonts w:cs="Times New Roman"/>
          <w:sz w:val="24"/>
          <w:szCs w:val="24"/>
        </w:rPr>
        <w:t xml:space="preserve"> </w:t>
      </w:r>
      <w:r w:rsidRPr="005503D3">
        <w:rPr>
          <w:rFonts w:cs="Times New Roman"/>
          <w:sz w:val="24"/>
          <w:szCs w:val="24"/>
        </w:rPr>
        <w:t>параллелограмма; умение пользоваться векторным и координатным методом на плоскости для решения задач; умение</w:t>
      </w:r>
      <w:r w:rsidR="005503D3">
        <w:rPr>
          <w:rFonts w:cs="Times New Roman"/>
          <w:sz w:val="24"/>
          <w:szCs w:val="24"/>
        </w:rPr>
        <w:t xml:space="preserve"> </w:t>
      </w:r>
      <w:r w:rsidRPr="005503D3">
        <w:rPr>
          <w:rFonts w:cs="Times New Roman"/>
          <w:sz w:val="24"/>
          <w:szCs w:val="24"/>
        </w:rPr>
        <w:t>находить уравнения прямой и окружности по данным элементам, использовать уравнения прямой и окружности для</w:t>
      </w:r>
      <w:r w:rsidR="005503D3">
        <w:rPr>
          <w:rFonts w:cs="Times New Roman"/>
          <w:sz w:val="24"/>
          <w:szCs w:val="24"/>
        </w:rPr>
        <w:t xml:space="preserve"> </w:t>
      </w:r>
      <w:r w:rsidRPr="005503D3">
        <w:rPr>
          <w:rFonts w:cs="Times New Roman"/>
          <w:sz w:val="24"/>
          <w:szCs w:val="24"/>
        </w:rPr>
        <w:t>решения задач, использовать векторы и координаты для решения математических задач и задач из других учебных</w:t>
      </w:r>
      <w:r w:rsidR="005503D3">
        <w:rPr>
          <w:rFonts w:cs="Times New Roman"/>
          <w:sz w:val="24"/>
          <w:szCs w:val="24"/>
        </w:rPr>
        <w:t xml:space="preserve"> </w:t>
      </w:r>
      <w:r w:rsidRPr="005503D3">
        <w:rPr>
          <w:rFonts w:cs="Times New Roman"/>
          <w:sz w:val="24"/>
          <w:szCs w:val="24"/>
        </w:rPr>
        <w:t>предметов;</w:t>
      </w:r>
    </w:p>
    <w:p w14:paraId="24F08A40" w14:textId="445B9C22" w:rsidR="00255380" w:rsidRPr="005503D3" w:rsidRDefault="00C42E64" w:rsidP="005503D3">
      <w:pPr>
        <w:spacing w:line="240" w:lineRule="auto"/>
        <w:ind w:firstLine="567"/>
        <w:rPr>
          <w:rFonts w:cs="Times New Roman"/>
          <w:sz w:val="24"/>
          <w:szCs w:val="24"/>
        </w:rPr>
      </w:pPr>
      <w:r w:rsidRPr="005503D3">
        <w:rPr>
          <w:rFonts w:cs="Times New Roman"/>
          <w:sz w:val="24"/>
          <w:szCs w:val="24"/>
        </w:rPr>
        <w:t xml:space="preserve">21) умение выбирать подходящий метод для решения задачи, </w:t>
      </w:r>
      <w:r w:rsidR="005503D3">
        <w:rPr>
          <w:rFonts w:cs="Times New Roman"/>
          <w:sz w:val="24"/>
          <w:szCs w:val="24"/>
        </w:rPr>
        <w:t xml:space="preserve">приводить примеры математических </w:t>
      </w:r>
      <w:r w:rsidRPr="005503D3">
        <w:rPr>
          <w:rFonts w:cs="Times New Roman"/>
          <w:sz w:val="24"/>
          <w:szCs w:val="24"/>
        </w:rPr>
        <w:t>закономерностей в природе и общественной жизни, распознавать проявление законов математики в искусстве; умение</w:t>
      </w:r>
      <w:r w:rsidR="005503D3">
        <w:rPr>
          <w:rFonts w:cs="Times New Roman"/>
          <w:sz w:val="24"/>
          <w:szCs w:val="24"/>
        </w:rPr>
        <w:t xml:space="preserve"> </w:t>
      </w:r>
      <w:r w:rsidRPr="005503D3">
        <w:rPr>
          <w:rFonts w:cs="Times New Roman"/>
          <w:sz w:val="24"/>
          <w:szCs w:val="24"/>
        </w:rPr>
        <w:t>описывать отдельные выдающиеся результаты, полученные в ходе развития математики как науки; приводить примеры</w:t>
      </w:r>
      <w:r w:rsidR="005503D3">
        <w:rPr>
          <w:rFonts w:cs="Times New Roman"/>
          <w:sz w:val="24"/>
          <w:szCs w:val="24"/>
        </w:rPr>
        <w:t xml:space="preserve"> </w:t>
      </w:r>
      <w:r w:rsidRPr="005503D3">
        <w:rPr>
          <w:rFonts w:cs="Times New Roman"/>
          <w:sz w:val="24"/>
          <w:szCs w:val="24"/>
        </w:rPr>
        <w:t>математических открытий и их авторов в оте</w:t>
      </w:r>
      <w:r w:rsidR="00211AC0">
        <w:rPr>
          <w:rFonts w:cs="Times New Roman"/>
          <w:sz w:val="24"/>
          <w:szCs w:val="24"/>
        </w:rPr>
        <w:t>чественной и всемирной истории.</w:t>
      </w:r>
    </w:p>
    <w:p w14:paraId="049C6772" w14:textId="2478B52D" w:rsidR="002E4691" w:rsidRPr="005503D3" w:rsidRDefault="002E4691" w:rsidP="005503D3">
      <w:pPr>
        <w:spacing w:line="240" w:lineRule="auto"/>
        <w:ind w:firstLine="567"/>
        <w:rPr>
          <w:rFonts w:cs="Times New Roman"/>
          <w:b/>
          <w:sz w:val="24"/>
          <w:szCs w:val="24"/>
        </w:rPr>
      </w:pPr>
      <w:r w:rsidRPr="005503D3">
        <w:rPr>
          <w:rFonts w:cs="Times New Roman"/>
          <w:b/>
          <w:bCs/>
          <w:sz w:val="24"/>
          <w:szCs w:val="24"/>
        </w:rPr>
        <w:t xml:space="preserve">По учебному предмету «Информатика» </w:t>
      </w:r>
      <w:r w:rsidRPr="005503D3">
        <w:rPr>
          <w:rFonts w:cs="Times New Roman"/>
          <w:b/>
          <w:sz w:val="24"/>
          <w:szCs w:val="24"/>
        </w:rPr>
        <w:t>(базов</w:t>
      </w:r>
      <w:r w:rsidR="00915A4A">
        <w:rPr>
          <w:rFonts w:cs="Times New Roman"/>
          <w:b/>
          <w:sz w:val="24"/>
          <w:szCs w:val="24"/>
        </w:rPr>
        <w:t xml:space="preserve">ый </w:t>
      </w:r>
      <w:r w:rsidRPr="005503D3">
        <w:rPr>
          <w:rFonts w:cs="Times New Roman"/>
          <w:b/>
          <w:sz w:val="24"/>
          <w:szCs w:val="24"/>
        </w:rPr>
        <w:t>уровн</w:t>
      </w:r>
      <w:r w:rsidR="00915A4A">
        <w:rPr>
          <w:rFonts w:cs="Times New Roman"/>
          <w:b/>
          <w:sz w:val="24"/>
          <w:szCs w:val="24"/>
        </w:rPr>
        <w:t>ь</w:t>
      </w:r>
      <w:r w:rsidRPr="005503D3">
        <w:rPr>
          <w:rFonts w:cs="Times New Roman"/>
          <w:b/>
          <w:sz w:val="24"/>
          <w:szCs w:val="24"/>
        </w:rPr>
        <w:t>):</w:t>
      </w:r>
    </w:p>
    <w:p w14:paraId="7F394019"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14:paraId="525D0E6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56FF0B24"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14:paraId="115B4FFA"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14:paraId="7717F2DF"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lastRenderedPageBreak/>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14:paraId="6CCD5908"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14:paraId="1CDD8A36"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14:paraId="7A0BE84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14:paraId="35DB8BAB"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14:paraId="4289F3DD"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14:paraId="415D4FD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14:paraId="33CC8375"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2) освоение и соблюдение требований безопасной эксплуатации технических средств информационно-коммуникационных технологий;</w:t>
      </w:r>
    </w:p>
    <w:p w14:paraId="47DBFA9E"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14:paraId="5D2A5471" w14:textId="77777777" w:rsidR="002E4691" w:rsidRPr="005503D3" w:rsidRDefault="002E4691" w:rsidP="005503D3">
      <w:pPr>
        <w:spacing w:line="240" w:lineRule="auto"/>
        <w:ind w:firstLine="567"/>
        <w:rPr>
          <w:rFonts w:cs="Times New Roman"/>
          <w:sz w:val="24"/>
          <w:szCs w:val="24"/>
        </w:rPr>
      </w:pPr>
      <w:r w:rsidRPr="005503D3">
        <w:rPr>
          <w:rFonts w:cs="Times New Roman"/>
          <w:sz w:val="24"/>
          <w:szCs w:val="24"/>
        </w:rPr>
        <w:t xml:space="preserve">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w:t>
      </w:r>
      <w:r w:rsidRPr="005503D3">
        <w:rPr>
          <w:rFonts w:cs="Times New Roman"/>
          <w:sz w:val="24"/>
          <w:szCs w:val="24"/>
        </w:rPr>
        <w:lastRenderedPageBreak/>
        <w:t>использования сети Интернет (сетевая анонимность, цифровой след, аутентичность субъектов и ресурсов, опасность вредоносного кода);</w:t>
      </w:r>
    </w:p>
    <w:p w14:paraId="05819FB1" w14:textId="7ED3B1EC" w:rsidR="00C42E64" w:rsidRPr="00211AC0" w:rsidRDefault="002E4691" w:rsidP="00211AC0">
      <w:pPr>
        <w:spacing w:line="240" w:lineRule="auto"/>
        <w:ind w:firstLine="567"/>
        <w:rPr>
          <w:rFonts w:cs="Times New Roman"/>
          <w:sz w:val="24"/>
          <w:szCs w:val="24"/>
        </w:rPr>
      </w:pPr>
      <w:r w:rsidRPr="005503D3">
        <w:rPr>
          <w:rFonts w:cs="Times New Roman"/>
          <w:sz w:val="24"/>
          <w:szCs w:val="24"/>
        </w:rPr>
        <w:t>15) умение распознавать попытки и предупреждать вовлечение себя и окружающих в деструктивные и криминальные формы сетевой активности (в т</w:t>
      </w:r>
      <w:r w:rsidR="00211AC0">
        <w:rPr>
          <w:rFonts w:cs="Times New Roman"/>
          <w:sz w:val="24"/>
          <w:szCs w:val="24"/>
        </w:rPr>
        <w:t>ом числе кибербуллинг, фишинг).</w:t>
      </w:r>
    </w:p>
    <w:p w14:paraId="0DD843A6" w14:textId="42297603" w:rsidR="00C42E64" w:rsidRPr="005503D3" w:rsidRDefault="00C42E64" w:rsidP="005503D3">
      <w:pPr>
        <w:spacing w:line="240" w:lineRule="auto"/>
        <w:ind w:firstLine="567"/>
        <w:rPr>
          <w:rFonts w:cs="Times New Roman"/>
          <w:b/>
          <w:bCs/>
          <w:sz w:val="24"/>
          <w:szCs w:val="24"/>
        </w:rPr>
      </w:pPr>
      <w:r w:rsidRPr="005503D3">
        <w:rPr>
          <w:rFonts w:cs="Times New Roman"/>
          <w:b/>
          <w:bCs/>
          <w:sz w:val="24"/>
          <w:szCs w:val="24"/>
        </w:rPr>
        <w:t xml:space="preserve">По учебному предмету </w:t>
      </w:r>
      <w:r w:rsidR="005503D3">
        <w:rPr>
          <w:rFonts w:cs="Times New Roman"/>
          <w:b/>
          <w:bCs/>
          <w:sz w:val="24"/>
          <w:szCs w:val="24"/>
        </w:rPr>
        <w:t>«</w:t>
      </w:r>
      <w:r w:rsidRPr="005503D3">
        <w:rPr>
          <w:rFonts w:cs="Times New Roman"/>
          <w:b/>
          <w:bCs/>
          <w:sz w:val="24"/>
          <w:szCs w:val="24"/>
        </w:rPr>
        <w:t>Информатика</w:t>
      </w:r>
      <w:r w:rsidR="005503D3">
        <w:rPr>
          <w:rFonts w:cs="Times New Roman"/>
          <w:b/>
          <w:bCs/>
          <w:sz w:val="24"/>
          <w:szCs w:val="24"/>
        </w:rPr>
        <w:t>»</w:t>
      </w:r>
      <w:r w:rsidR="00915A4A">
        <w:rPr>
          <w:rFonts w:cs="Times New Roman"/>
          <w:b/>
          <w:bCs/>
          <w:sz w:val="24"/>
          <w:szCs w:val="24"/>
        </w:rPr>
        <w:t xml:space="preserve"> (</w:t>
      </w:r>
      <w:r w:rsidRPr="005503D3">
        <w:rPr>
          <w:rFonts w:cs="Times New Roman"/>
          <w:b/>
          <w:bCs/>
          <w:sz w:val="24"/>
          <w:szCs w:val="24"/>
        </w:rPr>
        <w:t>углубленн</w:t>
      </w:r>
      <w:r w:rsidR="00915A4A">
        <w:rPr>
          <w:rFonts w:cs="Times New Roman"/>
          <w:b/>
          <w:bCs/>
          <w:sz w:val="24"/>
          <w:szCs w:val="24"/>
        </w:rPr>
        <w:t>ый</w:t>
      </w:r>
      <w:r w:rsidRPr="005503D3">
        <w:rPr>
          <w:rFonts w:cs="Times New Roman"/>
          <w:b/>
          <w:bCs/>
          <w:sz w:val="24"/>
          <w:szCs w:val="24"/>
        </w:rPr>
        <w:t xml:space="preserve"> уровн</w:t>
      </w:r>
      <w:r w:rsidR="00915A4A">
        <w:rPr>
          <w:rFonts w:cs="Times New Roman"/>
          <w:b/>
          <w:bCs/>
          <w:sz w:val="24"/>
          <w:szCs w:val="24"/>
        </w:rPr>
        <w:t>ь</w:t>
      </w:r>
      <w:r w:rsidRPr="005503D3">
        <w:rPr>
          <w:rFonts w:cs="Times New Roman"/>
          <w:b/>
          <w:bCs/>
          <w:sz w:val="24"/>
          <w:szCs w:val="24"/>
        </w:rPr>
        <w:t>):</w:t>
      </w:r>
    </w:p>
    <w:p w14:paraId="5B43EA16" w14:textId="7B975D24"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14:paraId="3AB6445C" w14:textId="1EA6F235"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14:paraId="63FBB86F" w14:textId="6BCF7BA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14:paraId="674FB2E4" w14:textId="18B7D08C"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14:paraId="3DA92A3E" w14:textId="4994CF1B"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14:paraId="54A4B6D3" w14:textId="7231CE78" w:rsidR="00C42E64" w:rsidRPr="005503D3" w:rsidRDefault="00C42E64" w:rsidP="005503D3">
      <w:pPr>
        <w:spacing w:line="240" w:lineRule="auto"/>
        <w:ind w:firstLine="567"/>
        <w:rPr>
          <w:rFonts w:cs="Times New Roman"/>
          <w:bCs/>
          <w:sz w:val="24"/>
          <w:szCs w:val="24"/>
        </w:rPr>
      </w:pPr>
      <w:r w:rsidRPr="005503D3">
        <w:rPr>
          <w:rFonts w:cs="Times New Roman"/>
          <w:bCs/>
          <w:sz w:val="24"/>
          <w:szCs w:val="24"/>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14:paraId="34FE8BEE" w14:textId="51424BB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14:paraId="7D86C50F" w14:textId="3B57EB21"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8) умение составлять программы для решения типовых задач обработки масс</w:t>
      </w:r>
      <w:r w:rsidR="005503D3" w:rsidRPr="005503D3">
        <w:rPr>
          <w:rFonts w:cs="Times New Roman"/>
          <w:bCs/>
          <w:sz w:val="24"/>
          <w:szCs w:val="24"/>
        </w:rPr>
        <w:t xml:space="preserve">ивов данных: числовых массивов, </w:t>
      </w:r>
      <w:r w:rsidRPr="005503D3">
        <w:rPr>
          <w:rFonts w:cs="Times New Roman"/>
          <w:bCs/>
          <w:sz w:val="24"/>
          <w:szCs w:val="24"/>
        </w:rPr>
        <w:t>матриц, строк (других коллекций); умение записывать простые алгоритмы сортировки массивов на изучаемом языке</w:t>
      </w:r>
      <w:r w:rsidR="005503D3" w:rsidRPr="005503D3">
        <w:rPr>
          <w:rFonts w:cs="Times New Roman"/>
          <w:bCs/>
          <w:sz w:val="24"/>
          <w:szCs w:val="24"/>
        </w:rPr>
        <w:t xml:space="preserve"> </w:t>
      </w:r>
      <w:r w:rsidRPr="005503D3">
        <w:rPr>
          <w:rFonts w:cs="Times New Roman"/>
          <w:bCs/>
          <w:sz w:val="24"/>
          <w:szCs w:val="24"/>
        </w:rPr>
        <w:t>программирования; умение использовать простые приемы динамического программирования, бинарного поиска,</w:t>
      </w:r>
      <w:r w:rsidR="005503D3" w:rsidRPr="005503D3">
        <w:rPr>
          <w:rFonts w:cs="Times New Roman"/>
          <w:bCs/>
          <w:sz w:val="24"/>
          <w:szCs w:val="24"/>
        </w:rPr>
        <w:t xml:space="preserve"> </w:t>
      </w:r>
      <w:r w:rsidRPr="005503D3">
        <w:rPr>
          <w:rFonts w:cs="Times New Roman"/>
          <w:bCs/>
          <w:sz w:val="24"/>
          <w:szCs w:val="24"/>
        </w:rPr>
        <w:t>составлять и реализовывать несложные рекурсивные алгоритмы;</w:t>
      </w:r>
    </w:p>
    <w:p w14:paraId="3BE3ED12" w14:textId="45C8A4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9) сформированность представлений о назначении основных компоненто</w:t>
      </w:r>
      <w:r w:rsidR="005503D3" w:rsidRPr="005503D3">
        <w:rPr>
          <w:rFonts w:cs="Times New Roman"/>
          <w:bCs/>
          <w:sz w:val="24"/>
          <w:szCs w:val="24"/>
        </w:rPr>
        <w:t xml:space="preserve">в компьютера; умение соотносить </w:t>
      </w:r>
      <w:r w:rsidRPr="005503D3">
        <w:rPr>
          <w:rFonts w:cs="Times New Roman"/>
          <w:bCs/>
          <w:sz w:val="24"/>
          <w:szCs w:val="24"/>
        </w:rPr>
        <w:t>информацию о характеристиках персонального компьютера с решаемыми задачами; представление об истории и</w:t>
      </w:r>
    </w:p>
    <w:p w14:paraId="3B333259" w14:textId="51521C17"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lastRenderedPageBreak/>
        <w:t>тенденциях развития информационных технологий, в том числе глобальных сетей; в</w:t>
      </w:r>
      <w:r w:rsidR="005503D3" w:rsidRPr="005503D3">
        <w:rPr>
          <w:rFonts w:cs="Times New Roman"/>
          <w:bCs/>
          <w:sz w:val="24"/>
          <w:szCs w:val="24"/>
        </w:rPr>
        <w:t xml:space="preserve">ладение умением ориентироваться </w:t>
      </w:r>
      <w:r w:rsidRPr="005503D3">
        <w:rPr>
          <w:rFonts w:cs="Times New Roman"/>
          <w:bCs/>
          <w:sz w:val="24"/>
          <w:szCs w:val="24"/>
        </w:rPr>
        <w:t>в иерархической структуре файловой системы, работать с файловой системой персонального компьютера и</w:t>
      </w:r>
      <w:r w:rsidR="005503D3" w:rsidRPr="005503D3">
        <w:rPr>
          <w:rFonts w:cs="Times New Roman"/>
          <w:bCs/>
          <w:sz w:val="24"/>
          <w:szCs w:val="24"/>
        </w:rPr>
        <w:t xml:space="preserve"> </w:t>
      </w:r>
      <w:r w:rsidRPr="005503D3">
        <w:rPr>
          <w:rFonts w:cs="Times New Roman"/>
          <w:bCs/>
          <w:sz w:val="24"/>
          <w:szCs w:val="24"/>
        </w:rPr>
        <w:t>облачными хранилищами с использованием графического интерфейса: создавать, копировать, перемещать,</w:t>
      </w:r>
      <w:r w:rsidR="005503D3" w:rsidRPr="005503D3">
        <w:rPr>
          <w:rFonts w:cs="Times New Roman"/>
          <w:bCs/>
          <w:sz w:val="24"/>
          <w:szCs w:val="24"/>
        </w:rPr>
        <w:t xml:space="preserve"> </w:t>
      </w:r>
      <w:r w:rsidRPr="005503D3">
        <w:rPr>
          <w:rFonts w:cs="Times New Roman"/>
          <w:bCs/>
          <w:sz w:val="24"/>
          <w:szCs w:val="24"/>
        </w:rPr>
        <w:t>переименовывать, удалять и архивировать</w:t>
      </w:r>
      <w:r w:rsidRPr="005503D3">
        <w:rPr>
          <w:rFonts w:cs="Times New Roman"/>
          <w:b/>
          <w:bCs/>
          <w:sz w:val="24"/>
          <w:szCs w:val="24"/>
        </w:rPr>
        <w:t xml:space="preserve"> </w:t>
      </w:r>
      <w:r w:rsidRPr="005503D3">
        <w:rPr>
          <w:rFonts w:cs="Times New Roman"/>
          <w:bCs/>
          <w:sz w:val="24"/>
          <w:szCs w:val="24"/>
        </w:rPr>
        <w:t>файлы и каталоги;</w:t>
      </w:r>
    </w:p>
    <w:p w14:paraId="6E46AAB2" w14:textId="4DE4720C"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0) свободное владение умениями и навыками использования информационны</w:t>
      </w:r>
      <w:r w:rsidR="005503D3" w:rsidRPr="005503D3">
        <w:rPr>
          <w:rFonts w:cs="Times New Roman"/>
          <w:bCs/>
          <w:sz w:val="24"/>
          <w:szCs w:val="24"/>
        </w:rPr>
        <w:t>х и коммуникационных технологий для</w:t>
      </w:r>
      <w:r w:rsidRPr="005503D3">
        <w:rPr>
          <w:rFonts w:cs="Times New Roman"/>
          <w:bCs/>
          <w:sz w:val="24"/>
          <w:szCs w:val="24"/>
        </w:rPr>
        <w:t xml:space="preserve"> поиска, хранения, обработки и передачи и анализа различных видов информации, навыками создания личногоинформационного пространства; владение умениями пользования цифровыми сервисами государственных услуг,</w:t>
      </w:r>
      <w:r w:rsidR="005503D3" w:rsidRPr="005503D3">
        <w:rPr>
          <w:rFonts w:cs="Times New Roman"/>
          <w:bCs/>
          <w:sz w:val="24"/>
          <w:szCs w:val="24"/>
        </w:rPr>
        <w:t xml:space="preserve"> </w:t>
      </w:r>
      <w:r w:rsidRPr="005503D3">
        <w:rPr>
          <w:rFonts w:cs="Times New Roman"/>
          <w:bCs/>
          <w:sz w:val="24"/>
          <w:szCs w:val="24"/>
        </w:rPr>
        <w:t>цифровыми образовательными сервисами;</w:t>
      </w:r>
    </w:p>
    <w:p w14:paraId="7C35773E" w14:textId="41E5158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1) умение выбирать способ представления данных в соответствии с постав</w:t>
      </w:r>
      <w:r w:rsidR="005503D3" w:rsidRPr="005503D3">
        <w:rPr>
          <w:rFonts w:cs="Times New Roman"/>
          <w:bCs/>
          <w:sz w:val="24"/>
          <w:szCs w:val="24"/>
        </w:rPr>
        <w:t xml:space="preserve">ленной задачей (таблицы, схемы, </w:t>
      </w:r>
      <w:r w:rsidRPr="005503D3">
        <w:rPr>
          <w:rFonts w:cs="Times New Roman"/>
          <w:bCs/>
          <w:sz w:val="24"/>
          <w:szCs w:val="24"/>
        </w:rPr>
        <w:t>графики, диаграммы) с использованием соответствующих программных средств обработки данных; умение</w:t>
      </w:r>
      <w:r w:rsidR="00E06CEB">
        <w:rPr>
          <w:rFonts w:cs="Times New Roman"/>
          <w:bCs/>
          <w:sz w:val="24"/>
          <w:szCs w:val="24"/>
        </w:rPr>
        <w:t xml:space="preserve"> </w:t>
      </w:r>
      <w:r w:rsidRPr="005503D3">
        <w:rPr>
          <w:rFonts w:cs="Times New Roman"/>
          <w:bCs/>
          <w:sz w:val="24"/>
          <w:szCs w:val="24"/>
        </w:rPr>
        <w:t>формализовать и структурировать информацию, использовать электронные т</w:t>
      </w:r>
      <w:r w:rsidR="005503D3" w:rsidRPr="005503D3">
        <w:rPr>
          <w:rFonts w:cs="Times New Roman"/>
          <w:bCs/>
          <w:sz w:val="24"/>
          <w:szCs w:val="24"/>
        </w:rPr>
        <w:t xml:space="preserve">аблицы для обработки, анализа и </w:t>
      </w:r>
      <w:r w:rsidRPr="005503D3">
        <w:rPr>
          <w:rFonts w:cs="Times New Roman"/>
          <w:bCs/>
          <w:sz w:val="24"/>
          <w:szCs w:val="24"/>
        </w:rPr>
        <w:t>визуализации числовых данных, в том числе с выделением диапазона</w:t>
      </w:r>
      <w:r w:rsidRPr="005503D3">
        <w:rPr>
          <w:rFonts w:cs="Times New Roman"/>
          <w:b/>
          <w:bCs/>
          <w:sz w:val="24"/>
          <w:szCs w:val="24"/>
        </w:rPr>
        <w:t xml:space="preserve"> </w:t>
      </w:r>
      <w:r w:rsidRPr="005503D3">
        <w:rPr>
          <w:rFonts w:cs="Times New Roman"/>
          <w:bCs/>
          <w:sz w:val="24"/>
          <w:szCs w:val="24"/>
        </w:rPr>
        <w:t>таблицы и упорядочиванием его элементов;</w:t>
      </w:r>
    </w:p>
    <w:p w14:paraId="121440E7" w14:textId="7D29C9D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умение применять в электронных таблицах формулы для расчетов с испо</w:t>
      </w:r>
      <w:r w:rsidR="005503D3" w:rsidRPr="005503D3">
        <w:rPr>
          <w:rFonts w:cs="Times New Roman"/>
          <w:bCs/>
          <w:sz w:val="24"/>
          <w:szCs w:val="24"/>
        </w:rPr>
        <w:t xml:space="preserve">льзованием встроенных функций с </w:t>
      </w:r>
      <w:r w:rsidRPr="005503D3">
        <w:rPr>
          <w:rFonts w:cs="Times New Roman"/>
          <w:bCs/>
          <w:sz w:val="24"/>
          <w:szCs w:val="24"/>
        </w:rPr>
        <w:t>использованием абсолютной, относительной, смешанной адресации; использовать электронные таблицы для</w:t>
      </w:r>
      <w:r w:rsidR="005503D3" w:rsidRPr="005503D3">
        <w:rPr>
          <w:rFonts w:cs="Times New Roman"/>
          <w:bCs/>
          <w:sz w:val="24"/>
          <w:szCs w:val="24"/>
        </w:rPr>
        <w:t xml:space="preserve"> </w:t>
      </w:r>
      <w:r w:rsidRPr="005503D3">
        <w:rPr>
          <w:rFonts w:cs="Times New Roman"/>
          <w:bCs/>
          <w:sz w:val="24"/>
          <w:szCs w:val="24"/>
        </w:rPr>
        <w:t>численного моделирования в несложных задачах из разных предметных областей; оценивать адекватность модели</w:t>
      </w:r>
      <w:r w:rsidR="005503D3" w:rsidRPr="005503D3">
        <w:rPr>
          <w:rFonts w:cs="Times New Roman"/>
          <w:bCs/>
          <w:sz w:val="24"/>
          <w:szCs w:val="24"/>
        </w:rPr>
        <w:t xml:space="preserve"> </w:t>
      </w:r>
      <w:r w:rsidRPr="005503D3">
        <w:rPr>
          <w:rFonts w:cs="Times New Roman"/>
          <w:bCs/>
          <w:sz w:val="24"/>
          <w:szCs w:val="24"/>
        </w:rPr>
        <w:t>моделируемому объекту и целям моделирования;</w:t>
      </w:r>
    </w:p>
    <w:p w14:paraId="3E9B0D22" w14:textId="2403075E" w:rsidR="00C42E64" w:rsidRPr="005503D3" w:rsidRDefault="00C42E64" w:rsidP="00E06CEB">
      <w:pPr>
        <w:spacing w:line="240" w:lineRule="auto"/>
        <w:ind w:firstLine="567"/>
        <w:rPr>
          <w:rFonts w:cs="Times New Roman"/>
          <w:bCs/>
          <w:sz w:val="24"/>
          <w:szCs w:val="24"/>
        </w:rPr>
      </w:pPr>
      <w:r w:rsidRPr="005503D3">
        <w:rPr>
          <w:rFonts w:cs="Times New Roman"/>
          <w:b/>
          <w:bCs/>
          <w:sz w:val="24"/>
          <w:szCs w:val="24"/>
        </w:rPr>
        <w:t>12</w:t>
      </w:r>
      <w:r w:rsidRPr="005503D3">
        <w:rPr>
          <w:rFonts w:cs="Times New Roman"/>
          <w:bCs/>
          <w:sz w:val="24"/>
          <w:szCs w:val="24"/>
        </w:rPr>
        <w:t>) сформированность представлений о сферах профессиональной деятельн</w:t>
      </w:r>
      <w:r w:rsidR="005503D3" w:rsidRPr="005503D3">
        <w:rPr>
          <w:rFonts w:cs="Times New Roman"/>
          <w:bCs/>
          <w:sz w:val="24"/>
          <w:szCs w:val="24"/>
        </w:rPr>
        <w:t xml:space="preserve">ости, связанных с информатикой, </w:t>
      </w:r>
      <w:r w:rsidRPr="005503D3">
        <w:rPr>
          <w:rFonts w:cs="Times New Roman"/>
          <w:bCs/>
          <w:sz w:val="24"/>
          <w:szCs w:val="24"/>
        </w:rPr>
        <w:t>программированием и современными информационно-коммуникационными технологиями, основанными на</w:t>
      </w:r>
      <w:r w:rsidR="005503D3" w:rsidRPr="005503D3">
        <w:rPr>
          <w:rFonts w:cs="Times New Roman"/>
          <w:bCs/>
          <w:sz w:val="24"/>
          <w:szCs w:val="24"/>
        </w:rPr>
        <w:t xml:space="preserve"> </w:t>
      </w:r>
      <w:r w:rsidRPr="005503D3">
        <w:rPr>
          <w:rFonts w:cs="Times New Roman"/>
          <w:bCs/>
          <w:sz w:val="24"/>
          <w:szCs w:val="24"/>
        </w:rPr>
        <w:t>достижениях науки и IT-отрасли;</w:t>
      </w:r>
    </w:p>
    <w:p w14:paraId="5D539F0D" w14:textId="52F33DEE"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3) освоение и соблюдение требований безопасной эксплуатации технических средств информационно</w:t>
      </w:r>
      <w:r w:rsidR="005503D3" w:rsidRPr="005503D3">
        <w:rPr>
          <w:rFonts w:cs="Times New Roman"/>
          <w:bCs/>
          <w:sz w:val="24"/>
          <w:szCs w:val="24"/>
        </w:rPr>
        <w:t>-</w:t>
      </w:r>
      <w:r w:rsidRPr="005503D3">
        <w:rPr>
          <w:rFonts w:cs="Times New Roman"/>
          <w:bCs/>
          <w:sz w:val="24"/>
          <w:szCs w:val="24"/>
        </w:rPr>
        <w:t>коммуникационных технологий;</w:t>
      </w:r>
    </w:p>
    <w:p w14:paraId="47E9210F" w14:textId="73D993B3"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 xml:space="preserve">14) умение соблюдать сетевой этикет, базовые нормы информационной этики и </w:t>
      </w:r>
      <w:r w:rsidR="005503D3" w:rsidRPr="005503D3">
        <w:rPr>
          <w:rFonts w:cs="Times New Roman"/>
          <w:bCs/>
          <w:sz w:val="24"/>
          <w:szCs w:val="24"/>
        </w:rPr>
        <w:t xml:space="preserve">права при работе с приложениями </w:t>
      </w:r>
      <w:r w:rsidRPr="005503D3">
        <w:rPr>
          <w:rFonts w:cs="Times New Roman"/>
          <w:bCs/>
          <w:sz w:val="24"/>
          <w:szCs w:val="24"/>
        </w:rPr>
        <w:t>на любых устройствах и в сети Интернет, выбирать безопасные стратегии поведения в сети;</w:t>
      </w:r>
    </w:p>
    <w:p w14:paraId="1A01FBF3" w14:textId="2426681F" w:rsidR="00C42E64" w:rsidRPr="005503D3" w:rsidRDefault="00C42E64" w:rsidP="00E06CEB">
      <w:pPr>
        <w:spacing w:line="240" w:lineRule="auto"/>
        <w:ind w:firstLine="567"/>
        <w:rPr>
          <w:rFonts w:cs="Times New Roman"/>
          <w:bCs/>
          <w:sz w:val="24"/>
          <w:szCs w:val="24"/>
        </w:rPr>
      </w:pPr>
      <w:r w:rsidRPr="005503D3">
        <w:rPr>
          <w:rFonts w:cs="Times New Roman"/>
          <w:bCs/>
          <w:sz w:val="24"/>
          <w:szCs w:val="24"/>
        </w:rPr>
        <w:t>15) умение использовать различные средства защиты от вредоносного п</w:t>
      </w:r>
      <w:r w:rsidR="005503D3" w:rsidRPr="005503D3">
        <w:rPr>
          <w:rFonts w:cs="Times New Roman"/>
          <w:bCs/>
          <w:sz w:val="24"/>
          <w:szCs w:val="24"/>
        </w:rPr>
        <w:t xml:space="preserve">рограммного обеспечения, умение </w:t>
      </w:r>
      <w:r w:rsidRPr="005503D3">
        <w:rPr>
          <w:rFonts w:cs="Times New Roman"/>
          <w:bCs/>
          <w:sz w:val="24"/>
          <w:szCs w:val="24"/>
        </w:rPr>
        <w:t>обеспечивать личную безопасность при использовании ресурсов сети Интернет, в том числе умение защищать</w:t>
      </w:r>
      <w:r w:rsidR="005503D3" w:rsidRPr="005503D3">
        <w:rPr>
          <w:rFonts w:cs="Times New Roman"/>
          <w:bCs/>
          <w:sz w:val="24"/>
          <w:szCs w:val="24"/>
        </w:rPr>
        <w:t xml:space="preserve"> </w:t>
      </w:r>
      <w:r w:rsidRPr="005503D3">
        <w:rPr>
          <w:rFonts w:cs="Times New Roman"/>
          <w:bCs/>
          <w:sz w:val="24"/>
          <w:szCs w:val="24"/>
        </w:rPr>
        <w:t>персональную информацию от несанкционированного доступа и его последствий (разглашения, подмены, утраты</w:t>
      </w:r>
      <w:r w:rsidR="005503D3" w:rsidRPr="005503D3">
        <w:rPr>
          <w:rFonts w:cs="Times New Roman"/>
          <w:bCs/>
          <w:sz w:val="24"/>
          <w:szCs w:val="24"/>
        </w:rPr>
        <w:t xml:space="preserve"> </w:t>
      </w:r>
      <w:r w:rsidRPr="005503D3">
        <w:rPr>
          <w:rFonts w:cs="Times New Roman"/>
          <w:bCs/>
          <w:sz w:val="24"/>
          <w:szCs w:val="24"/>
        </w:rPr>
        <w:t>данных) с учетом основных технологических и социально-психологических аспектов использования сети Интернет</w:t>
      </w:r>
      <w:r w:rsidR="005503D3" w:rsidRPr="005503D3">
        <w:rPr>
          <w:rFonts w:cs="Times New Roman"/>
          <w:bCs/>
          <w:sz w:val="24"/>
          <w:szCs w:val="24"/>
        </w:rPr>
        <w:t xml:space="preserve"> </w:t>
      </w:r>
      <w:r w:rsidRPr="005503D3">
        <w:rPr>
          <w:rFonts w:cs="Times New Roman"/>
          <w:bCs/>
          <w:sz w:val="24"/>
          <w:szCs w:val="24"/>
        </w:rPr>
        <w:t>(сетевая анонимность, цифровой след, аутентичность субъектов и ресурсов, опасность вредоносного кода); умение</w:t>
      </w:r>
      <w:r w:rsidR="005503D3" w:rsidRPr="005503D3">
        <w:rPr>
          <w:rFonts w:cs="Times New Roman"/>
          <w:bCs/>
          <w:sz w:val="24"/>
          <w:szCs w:val="24"/>
        </w:rPr>
        <w:t xml:space="preserve"> </w:t>
      </w:r>
      <w:r w:rsidRPr="005503D3">
        <w:rPr>
          <w:rFonts w:cs="Times New Roman"/>
          <w:bCs/>
          <w:sz w:val="24"/>
          <w:szCs w:val="24"/>
        </w:rPr>
        <w:t>распознавать попытки и предупреждать вовлечение себя и окружающих в деструктивные и криминальные формы</w:t>
      </w:r>
      <w:r w:rsidR="005503D3" w:rsidRPr="005503D3">
        <w:rPr>
          <w:rFonts w:cs="Times New Roman"/>
          <w:bCs/>
          <w:sz w:val="24"/>
          <w:szCs w:val="24"/>
        </w:rPr>
        <w:t xml:space="preserve"> </w:t>
      </w:r>
      <w:r w:rsidRPr="005503D3">
        <w:rPr>
          <w:rFonts w:cs="Times New Roman"/>
          <w:bCs/>
          <w:sz w:val="24"/>
          <w:szCs w:val="24"/>
        </w:rPr>
        <w:t>сетевой активности (в том числе кибербуллинг, фишинг).</w:t>
      </w:r>
    </w:p>
    <w:p w14:paraId="037252B0" w14:textId="4458B419" w:rsidR="002E4691" w:rsidRPr="00F12004" w:rsidRDefault="002E4691" w:rsidP="00915A4A">
      <w:pPr>
        <w:spacing w:line="240" w:lineRule="auto"/>
        <w:ind w:firstLine="567"/>
        <w:rPr>
          <w:rFonts w:cs="Times New Roman"/>
          <w:b/>
          <w:bCs/>
          <w:sz w:val="24"/>
          <w:szCs w:val="24"/>
        </w:rPr>
      </w:pPr>
      <w:r w:rsidRPr="00F12004">
        <w:rPr>
          <w:rFonts w:cs="Times New Roman"/>
          <w:b/>
          <w:bCs/>
          <w:sz w:val="24"/>
          <w:szCs w:val="24"/>
        </w:rPr>
        <w:t>По учебному предмету «История»:</w:t>
      </w:r>
    </w:p>
    <w:p w14:paraId="53DAEC66"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10ABE351"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2) умение выявлять особенности развития культуры, быта и нравов народов в различные исторические эпохи;</w:t>
      </w:r>
    </w:p>
    <w:p w14:paraId="2D3C613C"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3) овладение историческими понятиями и их использование для решения учебных и практических задач;</w:t>
      </w:r>
    </w:p>
    <w:p w14:paraId="006B073A" w14:textId="77777777" w:rsidR="002E4691" w:rsidRPr="002E4691" w:rsidRDefault="002E4691" w:rsidP="00915A4A">
      <w:pPr>
        <w:spacing w:line="240" w:lineRule="auto"/>
        <w:ind w:firstLine="567"/>
        <w:rPr>
          <w:rFonts w:cs="Times New Roman"/>
          <w:sz w:val="24"/>
          <w:szCs w:val="24"/>
        </w:rPr>
      </w:pPr>
      <w:r w:rsidRPr="002E4691">
        <w:rPr>
          <w:rFonts w:cs="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2500FA0A"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lastRenderedPageBreak/>
        <w:t>5) умение выявлять существенные черты и характерные признаки исторических событий, явлений, процессов;</w:t>
      </w:r>
    </w:p>
    <w:p w14:paraId="31850D6E"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14:paraId="5860F1F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7) умение сравнивать исторические события, явления, процессы в различные исторические эпохи;</w:t>
      </w:r>
    </w:p>
    <w:p w14:paraId="1A3061D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14:paraId="4D2779D5"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9) умение различать основные типы исторических источников: письменные, вещественные, аудиовизуальные;</w:t>
      </w:r>
    </w:p>
    <w:p w14:paraId="7E79C7B4"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20EF30BD"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14:paraId="132D8F51"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14:paraId="55DFC2EF" w14:textId="77777777" w:rsidR="002E4691" w:rsidRPr="002E4691" w:rsidRDefault="002E4691" w:rsidP="00E06CEB">
      <w:pPr>
        <w:spacing w:line="240" w:lineRule="auto"/>
        <w:ind w:firstLine="567"/>
        <w:rPr>
          <w:rFonts w:cs="Times New Roman"/>
          <w:sz w:val="24"/>
          <w:szCs w:val="24"/>
        </w:rPr>
      </w:pPr>
      <w:r w:rsidRPr="002E4691">
        <w:rPr>
          <w:rFonts w:cs="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14:paraId="0446209F" w14:textId="5B1DCF23" w:rsidR="002E4691" w:rsidRDefault="002E4691" w:rsidP="00E06CEB">
      <w:pPr>
        <w:spacing w:line="240" w:lineRule="auto"/>
        <w:ind w:firstLine="567"/>
        <w:rPr>
          <w:rFonts w:cs="Times New Roman"/>
          <w:sz w:val="24"/>
          <w:szCs w:val="24"/>
        </w:rPr>
      </w:pPr>
      <w:r w:rsidRPr="002E4691">
        <w:rPr>
          <w:rFonts w:cs="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14:paraId="71A4033B" w14:textId="55B21B69" w:rsidR="00E06CEB" w:rsidRPr="00E06CEB" w:rsidRDefault="00E06CEB" w:rsidP="00E06CEB">
      <w:pPr>
        <w:spacing w:line="240" w:lineRule="auto"/>
        <w:ind w:firstLine="567"/>
        <w:rPr>
          <w:rFonts w:cs="Times New Roman"/>
          <w:b/>
          <w:sz w:val="24"/>
          <w:szCs w:val="24"/>
        </w:rPr>
      </w:pPr>
      <w:r w:rsidRPr="00E06CEB">
        <w:rPr>
          <w:rFonts w:cs="Times New Roman"/>
          <w:b/>
          <w:sz w:val="24"/>
          <w:szCs w:val="24"/>
        </w:rPr>
        <w:t xml:space="preserve">По учебному курсу </w:t>
      </w:r>
      <w:r>
        <w:rPr>
          <w:rFonts w:cs="Times New Roman"/>
          <w:b/>
          <w:sz w:val="24"/>
          <w:szCs w:val="24"/>
        </w:rPr>
        <w:t>«</w:t>
      </w:r>
      <w:r w:rsidRPr="00E06CEB">
        <w:rPr>
          <w:rFonts w:cs="Times New Roman"/>
          <w:b/>
          <w:sz w:val="24"/>
          <w:szCs w:val="24"/>
        </w:rPr>
        <w:t>История России</w:t>
      </w:r>
      <w:r>
        <w:rPr>
          <w:rFonts w:cs="Times New Roman"/>
          <w:b/>
          <w:sz w:val="24"/>
          <w:szCs w:val="24"/>
        </w:rPr>
        <w:t>»</w:t>
      </w:r>
      <w:r w:rsidRPr="00E06CEB">
        <w:rPr>
          <w:rFonts w:cs="Times New Roman"/>
          <w:b/>
          <w:sz w:val="24"/>
          <w:szCs w:val="24"/>
        </w:rPr>
        <w:t>:</w:t>
      </w:r>
    </w:p>
    <w:p w14:paraId="19C77283" w14:textId="5926E585" w:rsidR="00E06CEB" w:rsidRPr="00E06CEB" w:rsidRDefault="00E06CEB" w:rsidP="00E06CEB">
      <w:pPr>
        <w:spacing w:line="240" w:lineRule="auto"/>
        <w:ind w:firstLine="567"/>
        <w:rPr>
          <w:rFonts w:cs="Times New Roman"/>
          <w:sz w:val="24"/>
          <w:szCs w:val="24"/>
        </w:rPr>
      </w:pPr>
      <w:r w:rsidRPr="00E06CEB">
        <w:rPr>
          <w:rFonts w:cs="Times New Roman"/>
          <w:sz w:val="24"/>
          <w:szCs w:val="24"/>
        </w:rPr>
        <w:t>знание ключевых событий, основных дат и этапов истории России и мира с дре</w:t>
      </w:r>
      <w:r>
        <w:rPr>
          <w:rFonts w:cs="Times New Roman"/>
          <w:sz w:val="24"/>
          <w:szCs w:val="24"/>
        </w:rPr>
        <w:t xml:space="preserve">вности до 1914 года; выдающихся </w:t>
      </w:r>
      <w:r w:rsidRPr="00E06CEB">
        <w:rPr>
          <w:rFonts w:cs="Times New Roman"/>
          <w:sz w:val="24"/>
          <w:szCs w:val="24"/>
        </w:rPr>
        <w:t>деятелей отечественной и всеобщей истории; важнейших достижений культуры и систем ценностей,</w:t>
      </w:r>
      <w:r>
        <w:rPr>
          <w:rFonts w:cs="Times New Roman"/>
          <w:sz w:val="24"/>
          <w:szCs w:val="24"/>
        </w:rPr>
        <w:t xml:space="preserve"> </w:t>
      </w:r>
      <w:r w:rsidRPr="00E06CEB">
        <w:rPr>
          <w:rFonts w:cs="Times New Roman"/>
          <w:sz w:val="24"/>
          <w:szCs w:val="24"/>
        </w:rPr>
        <w:t>сформировавшихся в ходе исторического развития, в том числе по истории России:</w:t>
      </w:r>
    </w:p>
    <w:p w14:paraId="1380DD7D"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ль и место России в мировой истории. Периодизация и источники российской истории.</w:t>
      </w:r>
    </w:p>
    <w:p w14:paraId="51BDCC5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роды и государства на территории нашей страны в древности.</w:t>
      </w:r>
    </w:p>
    <w:p w14:paraId="4F007141" w14:textId="19B1EE93" w:rsidR="00E06CEB" w:rsidRPr="00E06CEB" w:rsidRDefault="00E06CEB" w:rsidP="00E06CEB">
      <w:pPr>
        <w:spacing w:line="240" w:lineRule="auto"/>
        <w:ind w:firstLine="567"/>
        <w:rPr>
          <w:rFonts w:cs="Times New Roman"/>
          <w:sz w:val="24"/>
          <w:szCs w:val="24"/>
        </w:rPr>
      </w:pPr>
      <w:r w:rsidRPr="00E06CEB">
        <w:rPr>
          <w:rFonts w:cs="Times New Roman"/>
          <w:sz w:val="24"/>
          <w:szCs w:val="24"/>
        </w:rPr>
        <w:t>Образование Руси: Исторические условия образования государства Русь. Формировани</w:t>
      </w:r>
      <w:r>
        <w:rPr>
          <w:rFonts w:cs="Times New Roman"/>
          <w:sz w:val="24"/>
          <w:szCs w:val="24"/>
        </w:rPr>
        <w:t xml:space="preserve">е территории. Внутренняя и </w:t>
      </w:r>
      <w:r w:rsidRPr="00E06CEB">
        <w:rPr>
          <w:rFonts w:cs="Times New Roman"/>
          <w:sz w:val="24"/>
          <w:szCs w:val="24"/>
        </w:rPr>
        <w:t>внешняя политика первых князей. Принятие христианства и его значение. Византийское наследие на Руси.</w:t>
      </w:r>
    </w:p>
    <w:p w14:paraId="789F2F7F" w14:textId="761B32AE"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усь в конце X - начале XII в.: Территория, органы власти, социальная </w:t>
      </w:r>
      <w:r>
        <w:rPr>
          <w:rFonts w:cs="Times New Roman"/>
          <w:sz w:val="24"/>
          <w:szCs w:val="24"/>
        </w:rPr>
        <w:t xml:space="preserve">структура, хозяйственный уклад, </w:t>
      </w:r>
      <w:r w:rsidRPr="00E06CEB">
        <w:rPr>
          <w:rFonts w:cs="Times New Roman"/>
          <w:sz w:val="24"/>
          <w:szCs w:val="24"/>
        </w:rPr>
        <w:t>крупнейшие города. Новгород как центр освоения Севера Восточной Европы, колонизация Русской равнины.</w:t>
      </w:r>
    </w:p>
    <w:p w14:paraId="0DEE1366"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Территориально-политическая структура Руси. Внутриполитическое развитие. Общественный строй Руси.</w:t>
      </w:r>
    </w:p>
    <w:p w14:paraId="016AF811"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Древнерусское право. Внешняя политика и международные связи. Древнерусская культура.</w:t>
      </w:r>
    </w:p>
    <w:p w14:paraId="4FCBD06D" w14:textId="4C8BEA71"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ь в середине XII - начале XIII в.: Формирование системы земель - самос</w:t>
      </w:r>
      <w:r>
        <w:rPr>
          <w:rFonts w:cs="Times New Roman"/>
          <w:sz w:val="24"/>
          <w:szCs w:val="24"/>
        </w:rPr>
        <w:t xml:space="preserve">тоятельных государств. Эволюция </w:t>
      </w:r>
      <w:r w:rsidRPr="00E06CEB">
        <w:rPr>
          <w:rFonts w:cs="Times New Roman"/>
          <w:sz w:val="24"/>
          <w:szCs w:val="24"/>
        </w:rPr>
        <w:t>общественного строя и права. Внешняя политика русских земель в евразийском контексте. Формирование</w:t>
      </w:r>
      <w:r>
        <w:rPr>
          <w:rFonts w:cs="Times New Roman"/>
          <w:sz w:val="24"/>
          <w:szCs w:val="24"/>
        </w:rPr>
        <w:t xml:space="preserve"> </w:t>
      </w:r>
      <w:r w:rsidRPr="00E06CEB">
        <w:rPr>
          <w:rFonts w:cs="Times New Roman"/>
          <w:sz w:val="24"/>
          <w:szCs w:val="24"/>
        </w:rPr>
        <w:t>региональных центров культуры.</w:t>
      </w:r>
    </w:p>
    <w:p w14:paraId="7933FA46" w14:textId="123E07CC" w:rsidR="00E06CEB" w:rsidRPr="00E06CEB" w:rsidRDefault="00E06CEB" w:rsidP="00E06CEB">
      <w:pPr>
        <w:spacing w:line="240" w:lineRule="auto"/>
        <w:ind w:firstLine="567"/>
        <w:rPr>
          <w:rFonts w:cs="Times New Roman"/>
          <w:sz w:val="24"/>
          <w:szCs w:val="24"/>
        </w:rPr>
      </w:pPr>
      <w:r w:rsidRPr="00E06CEB">
        <w:rPr>
          <w:rFonts w:cs="Times New Roman"/>
          <w:sz w:val="24"/>
          <w:szCs w:val="24"/>
        </w:rPr>
        <w:t>Русские земли в середине XIII-XIV в.: Борьба Руси против монгольского нашеств</w:t>
      </w:r>
      <w:r>
        <w:rPr>
          <w:rFonts w:cs="Times New Roman"/>
          <w:sz w:val="24"/>
          <w:szCs w:val="24"/>
        </w:rPr>
        <w:t xml:space="preserve">ия. Судьбы русских земель после </w:t>
      </w:r>
      <w:r w:rsidRPr="00E06CEB">
        <w:rPr>
          <w:rFonts w:cs="Times New Roman"/>
          <w:sz w:val="24"/>
          <w:szCs w:val="24"/>
        </w:rPr>
        <w:t>монгольского завоевания. Система зависимости русских земель от ордынских ханов. Политический строй Новгорода и</w:t>
      </w:r>
      <w:r>
        <w:rPr>
          <w:rFonts w:cs="Times New Roman"/>
          <w:sz w:val="24"/>
          <w:szCs w:val="24"/>
        </w:rPr>
        <w:t xml:space="preserve"> </w:t>
      </w:r>
      <w:r w:rsidRPr="00E06CEB">
        <w:rPr>
          <w:rFonts w:cs="Times New Roman"/>
          <w:sz w:val="24"/>
          <w:szCs w:val="24"/>
        </w:rPr>
        <w:t>Пскова. Борьба с экспансией крестоносцев на западных границах Руси. Возвышение Московского княжества.</w:t>
      </w:r>
    </w:p>
    <w:p w14:paraId="72144027" w14:textId="4C64F9C4" w:rsidR="00E06CEB" w:rsidRPr="00E06CEB" w:rsidRDefault="00E06CEB" w:rsidP="00E06CEB">
      <w:pPr>
        <w:spacing w:line="240" w:lineRule="auto"/>
        <w:ind w:firstLine="567"/>
        <w:rPr>
          <w:rFonts w:cs="Times New Roman"/>
          <w:sz w:val="24"/>
          <w:szCs w:val="24"/>
        </w:rPr>
      </w:pPr>
      <w:r w:rsidRPr="00E06CEB">
        <w:rPr>
          <w:rFonts w:cs="Times New Roman"/>
          <w:sz w:val="24"/>
          <w:szCs w:val="24"/>
        </w:rPr>
        <w:t>Московское княжество во главе героической борьбы русского народа против орды</w:t>
      </w:r>
      <w:r>
        <w:rPr>
          <w:rFonts w:cs="Times New Roman"/>
          <w:sz w:val="24"/>
          <w:szCs w:val="24"/>
        </w:rPr>
        <w:t xml:space="preserve">нского господства. Православная </w:t>
      </w:r>
      <w:r w:rsidRPr="00E06CEB">
        <w:rPr>
          <w:rFonts w:cs="Times New Roman"/>
          <w:sz w:val="24"/>
          <w:szCs w:val="24"/>
        </w:rPr>
        <w:t>церковь в ордынский период русской истории. Культурное пространство русских земель. Народы и государства степной</w:t>
      </w:r>
      <w:r>
        <w:rPr>
          <w:rFonts w:cs="Times New Roman"/>
          <w:sz w:val="24"/>
          <w:szCs w:val="24"/>
        </w:rPr>
        <w:t xml:space="preserve"> </w:t>
      </w:r>
      <w:r w:rsidRPr="00E06CEB">
        <w:rPr>
          <w:rFonts w:cs="Times New Roman"/>
          <w:sz w:val="24"/>
          <w:szCs w:val="24"/>
        </w:rPr>
        <w:t>зоны Восточной Европы и Сибири. Золотая Орда. Межкультурные связи и коммуникации.</w:t>
      </w:r>
    </w:p>
    <w:p w14:paraId="1128EE37" w14:textId="77777777" w:rsidR="00E06CEB" w:rsidRDefault="00E06CEB" w:rsidP="00E06CEB">
      <w:pPr>
        <w:spacing w:line="240" w:lineRule="auto"/>
        <w:ind w:firstLine="567"/>
        <w:rPr>
          <w:rFonts w:cs="Times New Roman"/>
          <w:sz w:val="24"/>
          <w:szCs w:val="24"/>
        </w:rPr>
      </w:pPr>
      <w:r w:rsidRPr="00E06CEB">
        <w:rPr>
          <w:rFonts w:cs="Times New Roman"/>
          <w:sz w:val="24"/>
          <w:szCs w:val="24"/>
        </w:rPr>
        <w:t>Формирование единого Русского государства в XV веке: Объединени</w:t>
      </w:r>
      <w:r>
        <w:rPr>
          <w:rFonts w:cs="Times New Roman"/>
          <w:sz w:val="24"/>
          <w:szCs w:val="24"/>
        </w:rPr>
        <w:t xml:space="preserve">е русских земель вокруг Москвы. </w:t>
      </w:r>
    </w:p>
    <w:p w14:paraId="21A04FFA" w14:textId="270034EA" w:rsidR="00E06CEB" w:rsidRDefault="00E06CEB" w:rsidP="00E06CEB">
      <w:pPr>
        <w:spacing w:line="240" w:lineRule="auto"/>
        <w:ind w:firstLine="567"/>
        <w:rPr>
          <w:rFonts w:cs="Times New Roman"/>
          <w:sz w:val="24"/>
          <w:szCs w:val="24"/>
        </w:rPr>
      </w:pPr>
      <w:r w:rsidRPr="00E06CEB">
        <w:rPr>
          <w:rFonts w:cs="Times New Roman"/>
          <w:sz w:val="24"/>
          <w:szCs w:val="24"/>
        </w:rPr>
        <w:t>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w:t>
      </w:r>
      <w:r>
        <w:rPr>
          <w:rFonts w:cs="Times New Roman"/>
          <w:sz w:val="24"/>
          <w:szCs w:val="24"/>
        </w:rPr>
        <w:t xml:space="preserve"> </w:t>
      </w:r>
      <w:r w:rsidRPr="00E06CEB">
        <w:rPr>
          <w:rFonts w:cs="Times New Roman"/>
          <w:sz w:val="24"/>
          <w:szCs w:val="24"/>
        </w:rPr>
        <w:t>связей Московского государства. Принятие общерусского Судебника. Формирование единого аппарата управления.</w:t>
      </w:r>
    </w:p>
    <w:p w14:paraId="561E0BD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единого государства.</w:t>
      </w:r>
    </w:p>
    <w:p w14:paraId="59B90C7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XVI веке: Завершение объединения русских земель вокруг Москвы. Отмирание удельной системы.</w:t>
      </w:r>
    </w:p>
    <w:p w14:paraId="0B4395F3" w14:textId="40F330F9" w:rsidR="00E06CEB" w:rsidRPr="00E06CEB" w:rsidRDefault="00E06CEB" w:rsidP="00E06CEB">
      <w:pPr>
        <w:spacing w:line="240" w:lineRule="auto"/>
        <w:ind w:firstLine="567"/>
        <w:rPr>
          <w:rFonts w:cs="Times New Roman"/>
          <w:sz w:val="24"/>
          <w:szCs w:val="24"/>
        </w:rPr>
      </w:pPr>
      <w:r w:rsidRPr="00E06CEB">
        <w:rPr>
          <w:rFonts w:cs="Times New Roman"/>
          <w:sz w:val="24"/>
          <w:szCs w:val="24"/>
        </w:rPr>
        <w:t>Укрепление великокняжеской власти. Сопротивление удельных князей. Органы гос</w:t>
      </w:r>
      <w:r>
        <w:rPr>
          <w:rFonts w:cs="Times New Roman"/>
          <w:sz w:val="24"/>
          <w:szCs w:val="24"/>
        </w:rPr>
        <w:t xml:space="preserve">ударственной власти. Унификация </w:t>
      </w:r>
      <w:r w:rsidRPr="00E06CEB">
        <w:rPr>
          <w:rFonts w:cs="Times New Roman"/>
          <w:sz w:val="24"/>
          <w:szCs w:val="24"/>
        </w:rPr>
        <w:t>денежной системы. Местничество. Государство и церковь.</w:t>
      </w:r>
    </w:p>
    <w:p w14:paraId="3ADC4DBD"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еформы середины XVI в. Земские соборы. Формирование органов местного самоуправления.</w:t>
      </w:r>
    </w:p>
    <w:p w14:paraId="309F29E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Внешняя политика России в XVI в.</w:t>
      </w:r>
    </w:p>
    <w:p w14:paraId="6518098A"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Социальная структура российского общества. Начало закрепощения крестьян. Формирование вольного казачества.</w:t>
      </w:r>
    </w:p>
    <w:p w14:paraId="6632E5E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Многонациональный состав населения.</w:t>
      </w:r>
    </w:p>
    <w:p w14:paraId="49AB7310"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Культурное пространство России в XVI в.</w:t>
      </w:r>
    </w:p>
    <w:p w14:paraId="516A0EF8"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Опричнина: сущность, результаты и последствия. Россия в конце XVI в. Пресечение династии Рюриковичей.</w:t>
      </w:r>
    </w:p>
    <w:p w14:paraId="6CCD17FB"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Смута в России: Смутное время начала XVII в., дискуссия о его причинах, сущности и основных этапах.</w:t>
      </w:r>
    </w:p>
    <w:p w14:paraId="002D9B60" w14:textId="2513E05B" w:rsidR="00E06CEB" w:rsidRPr="00E06CEB" w:rsidRDefault="00E06CEB" w:rsidP="00E06CEB">
      <w:pPr>
        <w:spacing w:line="240" w:lineRule="auto"/>
        <w:ind w:firstLine="567"/>
        <w:rPr>
          <w:rFonts w:cs="Times New Roman"/>
          <w:sz w:val="24"/>
          <w:szCs w:val="24"/>
        </w:rPr>
      </w:pPr>
      <w:r w:rsidRPr="00E06CEB">
        <w:rPr>
          <w:rFonts w:cs="Times New Roman"/>
          <w:sz w:val="24"/>
          <w:szCs w:val="24"/>
        </w:rPr>
        <w:t>Самозванцы и самозванство. Перерастание внутреннего кризиса в гражданскую в</w:t>
      </w:r>
      <w:r>
        <w:rPr>
          <w:rFonts w:cs="Times New Roman"/>
          <w:sz w:val="24"/>
          <w:szCs w:val="24"/>
        </w:rPr>
        <w:t xml:space="preserve">ойну. Вступление в войну против </w:t>
      </w:r>
      <w:r w:rsidRPr="00E06CEB">
        <w:rPr>
          <w:rFonts w:cs="Times New Roman"/>
          <w:sz w:val="24"/>
          <w:szCs w:val="24"/>
        </w:rPr>
        <w:t>России Речи Посполитой. Подъем национально-освободительного движения. Освобождение Москвы в 1612 году.</w:t>
      </w:r>
    </w:p>
    <w:p w14:paraId="70AE4FFE"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Земский собор 1613 года и его роль в укреплении государственности. Итоги и последствия Смутного времени.</w:t>
      </w:r>
    </w:p>
    <w:p w14:paraId="6027039C" w14:textId="4174DB28"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Россия в XVII веке: Россия при первых Романовых. Укрепление самодержавия. </w:t>
      </w:r>
      <w:r>
        <w:rPr>
          <w:rFonts w:cs="Times New Roman"/>
          <w:sz w:val="24"/>
          <w:szCs w:val="24"/>
        </w:rPr>
        <w:t xml:space="preserve">Церковный раскол. Экономическое </w:t>
      </w:r>
      <w:r w:rsidRPr="00E06CEB">
        <w:rPr>
          <w:rFonts w:cs="Times New Roman"/>
          <w:sz w:val="24"/>
          <w:szCs w:val="24"/>
        </w:rPr>
        <w:t>развитие России в XVII в. Социальная структура российского общества. Русская деревня в XVII в. Юридическое</w:t>
      </w:r>
      <w:r>
        <w:rPr>
          <w:rFonts w:cs="Times New Roman"/>
          <w:sz w:val="24"/>
          <w:szCs w:val="24"/>
        </w:rPr>
        <w:t xml:space="preserve"> </w:t>
      </w:r>
      <w:r w:rsidRPr="00E06CEB">
        <w:rPr>
          <w:rFonts w:cs="Times New Roman"/>
          <w:sz w:val="24"/>
          <w:szCs w:val="24"/>
        </w:rPr>
        <w:t>оформление крепостного права. Социальные движения. Внешняя политика России в XVII в. Культурное пространство.</w:t>
      </w:r>
    </w:p>
    <w:p w14:paraId="381E803B" w14:textId="6CF1F364"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Великих географических открытий и русские географические открытия. На</w:t>
      </w:r>
      <w:r>
        <w:rPr>
          <w:rFonts w:cs="Times New Roman"/>
          <w:sz w:val="24"/>
          <w:szCs w:val="24"/>
        </w:rPr>
        <w:t xml:space="preserve">чало освоения Сибири и Дальнего </w:t>
      </w:r>
      <w:r w:rsidRPr="00E06CEB">
        <w:rPr>
          <w:rFonts w:cs="Times New Roman"/>
          <w:sz w:val="24"/>
          <w:szCs w:val="24"/>
        </w:rPr>
        <w:t>Востока. Межэтнические отношения. Формирование многонациональной элиты. Разви</w:t>
      </w:r>
      <w:r>
        <w:rPr>
          <w:rFonts w:cs="Times New Roman"/>
          <w:sz w:val="24"/>
          <w:szCs w:val="24"/>
        </w:rPr>
        <w:t xml:space="preserve">тие образования и научных </w:t>
      </w:r>
      <w:r w:rsidRPr="00E06CEB">
        <w:rPr>
          <w:rFonts w:cs="Times New Roman"/>
          <w:sz w:val="24"/>
          <w:szCs w:val="24"/>
        </w:rPr>
        <w:t>знаний.</w:t>
      </w:r>
    </w:p>
    <w:p w14:paraId="052A31A7"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эпоху преобразований Петра I: Причины и предпосылки преобразований. Экономическая политика Петра</w:t>
      </w:r>
    </w:p>
    <w:p w14:paraId="52EFFC4A" w14:textId="1674578F" w:rsidR="00E06CEB" w:rsidRPr="00E06CEB" w:rsidRDefault="00E06CEB" w:rsidP="00E06CEB">
      <w:pPr>
        <w:spacing w:line="240" w:lineRule="auto"/>
        <w:ind w:firstLine="567"/>
        <w:rPr>
          <w:rFonts w:cs="Times New Roman"/>
          <w:sz w:val="24"/>
          <w:szCs w:val="24"/>
        </w:rPr>
      </w:pPr>
      <w:r w:rsidRPr="00E06CEB">
        <w:rPr>
          <w:rFonts w:cs="Times New Roman"/>
          <w:sz w:val="24"/>
          <w:szCs w:val="24"/>
        </w:rPr>
        <w:lastRenderedPageBreak/>
        <w:t>I. Роль государства в создании промышленности. Социальная политика. Кон</w:t>
      </w:r>
      <w:r>
        <w:rPr>
          <w:rFonts w:cs="Times New Roman"/>
          <w:sz w:val="24"/>
          <w:szCs w:val="24"/>
        </w:rPr>
        <w:t xml:space="preserve">солидация дворянского сословия, </w:t>
      </w:r>
      <w:r w:rsidRPr="00E06CEB">
        <w:rPr>
          <w:rFonts w:cs="Times New Roman"/>
          <w:sz w:val="24"/>
          <w:szCs w:val="24"/>
        </w:rPr>
        <w:t>повышение его роли в управлении страной. Реформы управления. Создание регулярной армии, военного флота.</w:t>
      </w:r>
    </w:p>
    <w:p w14:paraId="4F2E4957" w14:textId="517E204D" w:rsidR="00E06CEB" w:rsidRPr="00E06CEB" w:rsidRDefault="00E06CEB" w:rsidP="00E06CEB">
      <w:pPr>
        <w:spacing w:line="240" w:lineRule="auto"/>
        <w:ind w:firstLine="567"/>
        <w:rPr>
          <w:rFonts w:cs="Times New Roman"/>
          <w:sz w:val="24"/>
          <w:szCs w:val="24"/>
        </w:rPr>
      </w:pPr>
      <w:r w:rsidRPr="00E06CEB">
        <w:rPr>
          <w:rFonts w:cs="Times New Roman"/>
          <w:sz w:val="24"/>
          <w:szCs w:val="24"/>
        </w:rPr>
        <w:t xml:space="preserve">Церковная реформа. Упразднение патриаршества. Оппозиция реформам Петра </w:t>
      </w:r>
      <w:r>
        <w:rPr>
          <w:rFonts w:cs="Times New Roman"/>
          <w:sz w:val="24"/>
          <w:szCs w:val="24"/>
        </w:rPr>
        <w:t xml:space="preserve">I. Социальные движения. Внешняя </w:t>
      </w:r>
      <w:r w:rsidRPr="00E06CEB">
        <w:rPr>
          <w:rFonts w:cs="Times New Roman"/>
          <w:sz w:val="24"/>
          <w:szCs w:val="24"/>
        </w:rPr>
        <w:t>политика. Северная война. Преобразования Петра I в области культуры. Итоги, последствия и значение петровских</w:t>
      </w:r>
      <w:r>
        <w:rPr>
          <w:rFonts w:cs="Times New Roman"/>
          <w:sz w:val="24"/>
          <w:szCs w:val="24"/>
        </w:rPr>
        <w:t xml:space="preserve"> </w:t>
      </w:r>
      <w:r w:rsidRPr="00E06CEB">
        <w:rPr>
          <w:rFonts w:cs="Times New Roman"/>
          <w:sz w:val="24"/>
          <w:szCs w:val="24"/>
        </w:rPr>
        <w:t>преобразований.</w:t>
      </w:r>
    </w:p>
    <w:p w14:paraId="3DC078DB"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Эпоха "дворцовых переворотов": Причины и сущность дворцовых переворотов. Внутренняя и внешняя политика</w:t>
      </w:r>
    </w:p>
    <w:p w14:paraId="1BE932C4"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и в 1725-1762 гг.</w:t>
      </w:r>
    </w:p>
    <w:p w14:paraId="5C4D4E6F"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Россия в 1760-1790-х гг.: "Просвещенный абсолютизм", его особенности в России. Политическое развитие.</w:t>
      </w:r>
    </w:p>
    <w:p w14:paraId="1CC6F23C" w14:textId="77777777" w:rsidR="00E06CEB" w:rsidRPr="00E06CEB" w:rsidRDefault="00E06CEB" w:rsidP="00E06CEB">
      <w:pPr>
        <w:spacing w:line="240" w:lineRule="auto"/>
        <w:ind w:firstLine="567"/>
        <w:rPr>
          <w:rFonts w:cs="Times New Roman"/>
          <w:sz w:val="24"/>
          <w:szCs w:val="24"/>
        </w:rPr>
      </w:pPr>
      <w:r w:rsidRPr="00E06CEB">
        <w:rPr>
          <w:rFonts w:cs="Times New Roman"/>
          <w:sz w:val="24"/>
          <w:szCs w:val="24"/>
        </w:rPr>
        <w:t>Промышленность. Финансы. Сельское хозяйство. Внутренняя и внешняя торговля. Социальный строй. Народы России.</w:t>
      </w:r>
    </w:p>
    <w:p w14:paraId="34279B0E" w14:textId="1071F8A0" w:rsidR="00E06CEB" w:rsidRPr="00E06CEB" w:rsidRDefault="00E06CEB" w:rsidP="00E06CEB">
      <w:pPr>
        <w:spacing w:line="240" w:lineRule="auto"/>
        <w:ind w:firstLine="567"/>
        <w:rPr>
          <w:rFonts w:cs="Times New Roman"/>
          <w:sz w:val="24"/>
          <w:szCs w:val="24"/>
        </w:rPr>
      </w:pPr>
      <w:r w:rsidRPr="00E06CEB">
        <w:rPr>
          <w:rFonts w:cs="Times New Roman"/>
          <w:sz w:val="24"/>
          <w:szCs w:val="24"/>
        </w:rPr>
        <w:t>Национальная политика. Обострение социальных противоречий, их влияние на</w:t>
      </w:r>
      <w:r>
        <w:rPr>
          <w:rFonts w:cs="Times New Roman"/>
          <w:sz w:val="24"/>
          <w:szCs w:val="24"/>
        </w:rPr>
        <w:t xml:space="preserve"> внутреннюю политику и развитие </w:t>
      </w:r>
      <w:r w:rsidRPr="00E06CEB">
        <w:rPr>
          <w:rFonts w:cs="Times New Roman"/>
          <w:sz w:val="24"/>
          <w:szCs w:val="24"/>
        </w:rPr>
        <w:t>общественной мысли.</w:t>
      </w:r>
    </w:p>
    <w:p w14:paraId="693AFEA3" w14:textId="77777777" w:rsidR="00E06CEB" w:rsidRDefault="00E06CEB" w:rsidP="00915A4A">
      <w:pPr>
        <w:spacing w:line="240" w:lineRule="auto"/>
        <w:ind w:firstLine="567"/>
        <w:rPr>
          <w:rFonts w:cs="Times New Roman"/>
          <w:sz w:val="24"/>
          <w:szCs w:val="24"/>
        </w:rPr>
      </w:pPr>
      <w:r w:rsidRPr="00E06CEB">
        <w:rPr>
          <w:rFonts w:cs="Times New Roman"/>
          <w:sz w:val="24"/>
          <w:szCs w:val="24"/>
        </w:rPr>
        <w:t>Внешняя политика России в период правления Екатерины II, ее основ</w:t>
      </w:r>
      <w:r>
        <w:rPr>
          <w:rFonts w:cs="Times New Roman"/>
          <w:sz w:val="24"/>
          <w:szCs w:val="24"/>
        </w:rPr>
        <w:t>ные задачи, направления, итоги.</w:t>
      </w:r>
    </w:p>
    <w:p w14:paraId="114739EC" w14:textId="590582BB" w:rsidR="00E06CEB" w:rsidRPr="00E06CEB" w:rsidRDefault="00E06CEB" w:rsidP="00915A4A">
      <w:pPr>
        <w:spacing w:line="240" w:lineRule="auto"/>
        <w:ind w:firstLine="567"/>
        <w:rPr>
          <w:rFonts w:cs="Times New Roman"/>
          <w:sz w:val="24"/>
          <w:szCs w:val="24"/>
        </w:rPr>
      </w:pPr>
      <w:r w:rsidRPr="00E06CEB">
        <w:rPr>
          <w:rFonts w:cs="Times New Roman"/>
          <w:sz w:val="24"/>
          <w:szCs w:val="24"/>
        </w:rPr>
        <w:t>Влияние идей Просвещения на культурное пространство Российской империи в XVIII в. Русская культура и культура</w:t>
      </w:r>
      <w:r>
        <w:rPr>
          <w:rFonts w:cs="Times New Roman"/>
          <w:sz w:val="24"/>
          <w:szCs w:val="24"/>
        </w:rPr>
        <w:t xml:space="preserve"> </w:t>
      </w:r>
      <w:r w:rsidRPr="00E06CEB">
        <w:rPr>
          <w:rFonts w:cs="Times New Roman"/>
          <w:sz w:val="24"/>
          <w:szCs w:val="24"/>
        </w:rPr>
        <w:t>народов России. Культура и быт российских сословий. Российская наука. Отечественное образование.</w:t>
      </w:r>
    </w:p>
    <w:p w14:paraId="7485D066"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и внешняя политика Павла I. Ограничение дворянских привилегий.</w:t>
      </w:r>
    </w:p>
    <w:p w14:paraId="1BE54C8E" w14:textId="22AE9F5E"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йская империя в XIX - начале XX вв.: Внутренняя политика Александра I</w:t>
      </w:r>
      <w:r>
        <w:rPr>
          <w:rFonts w:cs="Times New Roman"/>
          <w:sz w:val="24"/>
          <w:szCs w:val="24"/>
        </w:rPr>
        <w:t xml:space="preserve"> в начале царствования. Проекты </w:t>
      </w:r>
      <w:r w:rsidRPr="00E06CEB">
        <w:rPr>
          <w:rFonts w:cs="Times New Roman"/>
          <w:sz w:val="24"/>
          <w:szCs w:val="24"/>
        </w:rPr>
        <w:t>либеральных реформ. Негласный комитет. Реформы государственного управления. Внешняя политика России.</w:t>
      </w:r>
    </w:p>
    <w:p w14:paraId="1A921940" w14:textId="044DB59D" w:rsidR="00E06CEB" w:rsidRDefault="00E06CEB" w:rsidP="00915A4A">
      <w:pPr>
        <w:spacing w:line="240" w:lineRule="auto"/>
        <w:ind w:firstLine="567"/>
        <w:rPr>
          <w:rFonts w:cs="Times New Roman"/>
          <w:sz w:val="24"/>
          <w:szCs w:val="24"/>
        </w:rPr>
      </w:pPr>
      <w:r w:rsidRPr="00E06CEB">
        <w:rPr>
          <w:rFonts w:cs="Times New Roman"/>
          <w:sz w:val="24"/>
          <w:szCs w:val="24"/>
        </w:rPr>
        <w:t xml:space="preserve">Отечественная война 1812 года - важнейшее событие отечественной и мировой </w:t>
      </w:r>
      <w:r>
        <w:rPr>
          <w:rFonts w:cs="Times New Roman"/>
          <w:sz w:val="24"/>
          <w:szCs w:val="24"/>
        </w:rPr>
        <w:t xml:space="preserve">истории XIX в. Россия – великая </w:t>
      </w:r>
      <w:r w:rsidRPr="00E06CEB">
        <w:rPr>
          <w:rFonts w:cs="Times New Roman"/>
          <w:sz w:val="24"/>
          <w:szCs w:val="24"/>
        </w:rPr>
        <w:t>мировая держава. Либеральные и охранительные тенденции во внутренней политике. Движение и восстание</w:t>
      </w:r>
      <w:r>
        <w:rPr>
          <w:rFonts w:cs="Times New Roman"/>
          <w:sz w:val="24"/>
          <w:szCs w:val="24"/>
        </w:rPr>
        <w:t xml:space="preserve"> </w:t>
      </w:r>
      <w:r w:rsidRPr="00E06CEB">
        <w:rPr>
          <w:rFonts w:cs="Times New Roman"/>
          <w:sz w:val="24"/>
          <w:szCs w:val="24"/>
        </w:rPr>
        <w:t>декабристов.</w:t>
      </w:r>
    </w:p>
    <w:p w14:paraId="2B85851B" w14:textId="5B4E3F7C"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Николая I: реформаторские и консервативные тен</w:t>
      </w:r>
      <w:r w:rsidR="00EF68C0">
        <w:rPr>
          <w:rFonts w:cs="Times New Roman"/>
          <w:sz w:val="24"/>
          <w:szCs w:val="24"/>
        </w:rPr>
        <w:t xml:space="preserve">денции. Социально-экономическое </w:t>
      </w:r>
      <w:r w:rsidRPr="00E06CEB">
        <w:rPr>
          <w:rFonts w:cs="Times New Roman"/>
          <w:sz w:val="24"/>
          <w:szCs w:val="24"/>
        </w:rPr>
        <w:t>развитие России в первой половине XIX в. Рост городов. Начало промышленного</w:t>
      </w:r>
      <w:r w:rsidR="00EF68C0">
        <w:rPr>
          <w:rFonts w:cs="Times New Roman"/>
          <w:sz w:val="24"/>
          <w:szCs w:val="24"/>
        </w:rPr>
        <w:t xml:space="preserve"> переворота и его особенности в </w:t>
      </w:r>
      <w:r w:rsidRPr="00E06CEB">
        <w:rPr>
          <w:rFonts w:cs="Times New Roman"/>
          <w:sz w:val="24"/>
          <w:szCs w:val="24"/>
        </w:rPr>
        <w:t>России. Кодификация права. Оформление официальной идеологии. Сословная структура российского общества.</w:t>
      </w:r>
    </w:p>
    <w:p w14:paraId="3C502A6F"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рестьянский вопрос. Общественная жизнь в 1830-1850-е гг. Этнокультурный облик страны. Национальная политика.</w:t>
      </w:r>
    </w:p>
    <w:p w14:paraId="362C9708" w14:textId="1567F120" w:rsidR="00E06CEB" w:rsidRPr="00E06CEB" w:rsidRDefault="00E06CEB" w:rsidP="00915A4A">
      <w:pPr>
        <w:spacing w:line="240" w:lineRule="auto"/>
        <w:ind w:firstLine="567"/>
        <w:rPr>
          <w:rFonts w:cs="Times New Roman"/>
          <w:sz w:val="24"/>
          <w:szCs w:val="24"/>
        </w:rPr>
      </w:pPr>
      <w:r w:rsidRPr="00E06CEB">
        <w:rPr>
          <w:rFonts w:cs="Times New Roman"/>
          <w:sz w:val="24"/>
          <w:szCs w:val="24"/>
        </w:rPr>
        <w:t>Кавказская война. Внешняя политика России в период правления Николая I. Крымская</w:t>
      </w:r>
      <w:r w:rsidR="00EF68C0">
        <w:rPr>
          <w:rFonts w:cs="Times New Roman"/>
          <w:sz w:val="24"/>
          <w:szCs w:val="24"/>
        </w:rPr>
        <w:t xml:space="preserve"> война. Культурное пространство </w:t>
      </w:r>
      <w:r w:rsidRPr="00E06CEB">
        <w:rPr>
          <w:rFonts w:cs="Times New Roman"/>
          <w:sz w:val="24"/>
          <w:szCs w:val="24"/>
        </w:rPr>
        <w:t>империи в первой половине XIX в.</w:t>
      </w:r>
    </w:p>
    <w:p w14:paraId="4D77DAEF" w14:textId="2964F7D9"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оциальная и правовая модернизация страны при Александре II. Великие реформы 1860-1870-х гг. </w:t>
      </w:r>
      <w:r w:rsidR="00EF68C0">
        <w:rPr>
          <w:rFonts w:cs="Times New Roman"/>
          <w:sz w:val="24"/>
          <w:szCs w:val="24"/>
        </w:rPr>
        <w:t xml:space="preserve">- движение к </w:t>
      </w:r>
      <w:r w:rsidRPr="00E06CEB">
        <w:rPr>
          <w:rFonts w:cs="Times New Roman"/>
          <w:sz w:val="24"/>
          <w:szCs w:val="24"/>
        </w:rPr>
        <w:t>правовому государству и гражданскому обществу. Национальная и религиозная политика. Общественное движение в</w:t>
      </w:r>
      <w:r w:rsidR="00EF68C0">
        <w:rPr>
          <w:rFonts w:cs="Times New Roman"/>
          <w:sz w:val="24"/>
          <w:szCs w:val="24"/>
        </w:rPr>
        <w:t xml:space="preserve"> </w:t>
      </w:r>
      <w:r w:rsidRPr="00E06CEB">
        <w:rPr>
          <w:rFonts w:cs="Times New Roman"/>
          <w:sz w:val="24"/>
          <w:szCs w:val="24"/>
        </w:rPr>
        <w:t>период правления. Многовекторность внешней политики империи.</w:t>
      </w:r>
    </w:p>
    <w:p w14:paraId="0A16E549"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енняя политика Александра III. Реформы и "контрреформы". Национальная и религиозная политика.</w:t>
      </w:r>
    </w:p>
    <w:p w14:paraId="386A623D" w14:textId="50BA2EC1" w:rsidR="00E06CEB" w:rsidRPr="00E06CEB" w:rsidRDefault="00E06CEB" w:rsidP="00915A4A">
      <w:pPr>
        <w:spacing w:line="240" w:lineRule="auto"/>
        <w:ind w:firstLine="567"/>
        <w:rPr>
          <w:rFonts w:cs="Times New Roman"/>
          <w:sz w:val="24"/>
          <w:szCs w:val="24"/>
        </w:rPr>
      </w:pPr>
      <w:r w:rsidRPr="00E06CEB">
        <w:rPr>
          <w:rFonts w:cs="Times New Roman"/>
          <w:sz w:val="24"/>
          <w:szCs w:val="24"/>
        </w:rPr>
        <w:t>Экономическая модернизация через государственное вмешательство в экономику</w:t>
      </w:r>
      <w:r w:rsidR="00EF68C0">
        <w:rPr>
          <w:rFonts w:cs="Times New Roman"/>
          <w:sz w:val="24"/>
          <w:szCs w:val="24"/>
        </w:rPr>
        <w:t xml:space="preserve">. Промышленный подъем на рубеже </w:t>
      </w:r>
      <w:r w:rsidRPr="00E06CEB">
        <w:rPr>
          <w:rFonts w:cs="Times New Roman"/>
          <w:sz w:val="24"/>
          <w:szCs w:val="24"/>
        </w:rPr>
        <w:t>XIX-XX вв. Индустриализация и урбанизация. Пореформенный социум: идейные течения и общественные движения в</w:t>
      </w:r>
      <w:r w:rsidR="00EF68C0">
        <w:rPr>
          <w:rFonts w:cs="Times New Roman"/>
          <w:sz w:val="24"/>
          <w:szCs w:val="24"/>
        </w:rPr>
        <w:t xml:space="preserve"> </w:t>
      </w:r>
      <w:r w:rsidRPr="00E06CEB">
        <w:rPr>
          <w:rFonts w:cs="Times New Roman"/>
          <w:sz w:val="24"/>
          <w:szCs w:val="24"/>
        </w:rPr>
        <w:t>1880-1890-х гг. Основные регионы Российской империи и их роль в жизни страны. Внешняя политика Александра III.</w:t>
      </w:r>
    </w:p>
    <w:p w14:paraId="64479AEB"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быт народов России во второй половине XIX в.</w:t>
      </w:r>
    </w:p>
    <w:p w14:paraId="33E95AF9" w14:textId="3B4219AC" w:rsidR="00E06CEB" w:rsidRPr="00E06CEB" w:rsidRDefault="00E06CEB" w:rsidP="00915A4A">
      <w:pPr>
        <w:spacing w:line="240" w:lineRule="auto"/>
        <w:ind w:firstLine="567"/>
        <w:rPr>
          <w:rFonts w:cs="Times New Roman"/>
          <w:sz w:val="24"/>
          <w:szCs w:val="24"/>
        </w:rPr>
      </w:pPr>
      <w:r w:rsidRPr="00E06CEB">
        <w:rPr>
          <w:rFonts w:cs="Times New Roman"/>
          <w:sz w:val="24"/>
          <w:szCs w:val="24"/>
        </w:rPr>
        <w:t>Россия на пороге XX в.: динамика и противоречия развития. Демография, социа</w:t>
      </w:r>
      <w:r w:rsidR="00EF68C0">
        <w:rPr>
          <w:rFonts w:cs="Times New Roman"/>
          <w:sz w:val="24"/>
          <w:szCs w:val="24"/>
        </w:rPr>
        <w:t xml:space="preserve">льная стратификация. Разложение </w:t>
      </w:r>
      <w:r w:rsidRPr="00E06CEB">
        <w:rPr>
          <w:rFonts w:cs="Times New Roman"/>
          <w:sz w:val="24"/>
          <w:szCs w:val="24"/>
        </w:rPr>
        <w:t xml:space="preserve">сословных структур. Формирование новых социальных страт. Имперский центр </w:t>
      </w:r>
      <w:r w:rsidR="00EF68C0">
        <w:rPr>
          <w:rFonts w:cs="Times New Roman"/>
          <w:sz w:val="24"/>
          <w:szCs w:val="24"/>
        </w:rPr>
        <w:t xml:space="preserve">и национальные регионы. Система </w:t>
      </w:r>
      <w:r w:rsidRPr="00E06CEB">
        <w:rPr>
          <w:rFonts w:cs="Times New Roman"/>
          <w:sz w:val="24"/>
          <w:szCs w:val="24"/>
        </w:rPr>
        <w:t>власти. Николай II. Общественно-политические движения и политические партии в начале XX в. Политический</w:t>
      </w:r>
      <w:r w:rsidR="00EF68C0">
        <w:rPr>
          <w:rFonts w:cs="Times New Roman"/>
          <w:sz w:val="24"/>
          <w:szCs w:val="24"/>
        </w:rPr>
        <w:t xml:space="preserve"> </w:t>
      </w:r>
      <w:r w:rsidRPr="00E06CEB">
        <w:rPr>
          <w:rFonts w:cs="Times New Roman"/>
          <w:sz w:val="24"/>
          <w:szCs w:val="24"/>
        </w:rPr>
        <w:t xml:space="preserve">терроризм. Первая российская революция 1905-1907 гг. Начало </w:t>
      </w:r>
      <w:r w:rsidRPr="00E06CEB">
        <w:rPr>
          <w:rFonts w:cs="Times New Roman"/>
          <w:sz w:val="24"/>
          <w:szCs w:val="24"/>
        </w:rPr>
        <w:lastRenderedPageBreak/>
        <w:t xml:space="preserve">парламентаризма в России. </w:t>
      </w:r>
      <w:r w:rsidR="00EF68C0">
        <w:rPr>
          <w:rFonts w:cs="Times New Roman"/>
          <w:sz w:val="24"/>
          <w:szCs w:val="24"/>
        </w:rPr>
        <w:t>«</w:t>
      </w:r>
      <w:r w:rsidRPr="00E06CEB">
        <w:rPr>
          <w:rFonts w:cs="Times New Roman"/>
          <w:sz w:val="24"/>
          <w:szCs w:val="24"/>
        </w:rPr>
        <w:t>Основные Законы</w:t>
      </w:r>
      <w:r w:rsidR="00EF68C0">
        <w:rPr>
          <w:rFonts w:cs="Times New Roman"/>
          <w:sz w:val="24"/>
          <w:szCs w:val="24"/>
        </w:rPr>
        <w:t xml:space="preserve"> </w:t>
      </w:r>
      <w:r w:rsidRPr="00E06CEB">
        <w:rPr>
          <w:rFonts w:cs="Times New Roman"/>
          <w:sz w:val="24"/>
          <w:szCs w:val="24"/>
        </w:rPr>
        <w:t>Российской империи</w:t>
      </w:r>
      <w:r w:rsidR="00EF68C0">
        <w:rPr>
          <w:rFonts w:cs="Times New Roman"/>
          <w:sz w:val="24"/>
          <w:szCs w:val="24"/>
        </w:rPr>
        <w:t>»</w:t>
      </w:r>
      <w:r w:rsidRPr="00E06CEB">
        <w:rPr>
          <w:rFonts w:cs="Times New Roman"/>
          <w:sz w:val="24"/>
          <w:szCs w:val="24"/>
        </w:rPr>
        <w:t xml:space="preserve"> 1906 г. Общественное и политическое развитие России в 1907-1914 гг. Россия в системе</w:t>
      </w:r>
      <w:r w:rsidR="00EF68C0">
        <w:rPr>
          <w:rFonts w:cs="Times New Roman"/>
          <w:sz w:val="24"/>
          <w:szCs w:val="24"/>
        </w:rPr>
        <w:t xml:space="preserve"> </w:t>
      </w:r>
      <w:r w:rsidRPr="00E06CEB">
        <w:rPr>
          <w:rFonts w:cs="Times New Roman"/>
          <w:sz w:val="24"/>
          <w:szCs w:val="24"/>
        </w:rPr>
        <w:t xml:space="preserve">международных отношений. Внешняя политика Николая II. </w:t>
      </w:r>
      <w:r w:rsidR="00EF68C0">
        <w:rPr>
          <w:rFonts w:cs="Times New Roman"/>
          <w:sz w:val="24"/>
          <w:szCs w:val="24"/>
        </w:rPr>
        <w:t>«</w:t>
      </w:r>
      <w:r w:rsidRPr="00E06CEB">
        <w:rPr>
          <w:rFonts w:cs="Times New Roman"/>
          <w:sz w:val="24"/>
          <w:szCs w:val="24"/>
        </w:rPr>
        <w:t>Серебряный век</w:t>
      </w:r>
      <w:r w:rsidR="00EF68C0">
        <w:rPr>
          <w:rFonts w:cs="Times New Roman"/>
          <w:sz w:val="24"/>
          <w:szCs w:val="24"/>
        </w:rPr>
        <w:t>»</w:t>
      </w:r>
      <w:r w:rsidRPr="00E06CEB">
        <w:rPr>
          <w:rFonts w:cs="Times New Roman"/>
          <w:sz w:val="24"/>
          <w:szCs w:val="24"/>
        </w:rPr>
        <w:t xml:space="preserve"> российской культуры: основные</w:t>
      </w:r>
      <w:r w:rsidR="00EF68C0">
        <w:rPr>
          <w:rFonts w:cs="Times New Roman"/>
          <w:sz w:val="24"/>
          <w:szCs w:val="24"/>
        </w:rPr>
        <w:t xml:space="preserve"> </w:t>
      </w:r>
      <w:r w:rsidRPr="00E06CEB">
        <w:rPr>
          <w:rFonts w:cs="Times New Roman"/>
          <w:sz w:val="24"/>
          <w:szCs w:val="24"/>
        </w:rPr>
        <w:t xml:space="preserve">тенденции развития русской культуры начала XX в. Развитие науки и образования. Вклад России начала XX в. </w:t>
      </w:r>
      <w:r w:rsidR="00EF68C0">
        <w:rPr>
          <w:rFonts w:cs="Times New Roman"/>
          <w:sz w:val="24"/>
          <w:szCs w:val="24"/>
        </w:rPr>
        <w:t xml:space="preserve">в </w:t>
      </w:r>
      <w:r w:rsidRPr="00E06CEB">
        <w:rPr>
          <w:rFonts w:cs="Times New Roman"/>
          <w:sz w:val="24"/>
          <w:szCs w:val="24"/>
        </w:rPr>
        <w:t>мировую культуру.</w:t>
      </w:r>
    </w:p>
    <w:p w14:paraId="1A53E178" w14:textId="5577F41A" w:rsidR="00E06CEB" w:rsidRPr="00EF68C0" w:rsidRDefault="00E06CEB" w:rsidP="00915A4A">
      <w:pPr>
        <w:spacing w:line="240" w:lineRule="auto"/>
        <w:ind w:firstLine="567"/>
        <w:rPr>
          <w:rFonts w:cs="Times New Roman"/>
          <w:b/>
          <w:sz w:val="24"/>
          <w:szCs w:val="24"/>
        </w:rPr>
      </w:pPr>
      <w:r w:rsidRPr="00EF68C0">
        <w:rPr>
          <w:rFonts w:cs="Times New Roman"/>
          <w:b/>
          <w:sz w:val="24"/>
          <w:szCs w:val="24"/>
        </w:rPr>
        <w:t>По у</w:t>
      </w:r>
      <w:r w:rsidR="00EF68C0">
        <w:rPr>
          <w:rFonts w:cs="Times New Roman"/>
          <w:b/>
          <w:sz w:val="24"/>
          <w:szCs w:val="24"/>
        </w:rPr>
        <w:t>чебному курсу «Всеобщая история»</w:t>
      </w:r>
      <w:r w:rsidRPr="00EF68C0">
        <w:rPr>
          <w:rFonts w:cs="Times New Roman"/>
          <w:b/>
          <w:sz w:val="24"/>
          <w:szCs w:val="24"/>
        </w:rPr>
        <w:t>:</w:t>
      </w:r>
    </w:p>
    <w:p w14:paraId="1EFD785C"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Происхождение человека. Первобытное общество.</w:t>
      </w:r>
    </w:p>
    <w:p w14:paraId="7547C947" w14:textId="652D10FB"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Древнего мира: Периодизация и характеристика основных этапов. Др</w:t>
      </w:r>
      <w:r w:rsidR="00EF68C0">
        <w:rPr>
          <w:rFonts w:cs="Times New Roman"/>
          <w:sz w:val="24"/>
          <w:szCs w:val="24"/>
        </w:rPr>
        <w:t xml:space="preserve">евний Восток. Зарождение первых </w:t>
      </w:r>
      <w:r w:rsidRPr="00E06CEB">
        <w:rPr>
          <w:rFonts w:cs="Times New Roman"/>
          <w:sz w:val="24"/>
          <w:szCs w:val="24"/>
        </w:rPr>
        <w:t>цивилизаций на берегах великих рек. Древний Египет, Месопотамия, Финикия, Палестина, Персидская держава,</w:t>
      </w:r>
      <w:r w:rsidR="00EF68C0">
        <w:rPr>
          <w:rFonts w:cs="Times New Roman"/>
          <w:sz w:val="24"/>
          <w:szCs w:val="24"/>
        </w:rPr>
        <w:t xml:space="preserve"> </w:t>
      </w:r>
      <w:r w:rsidRPr="00E06CEB">
        <w:rPr>
          <w:rFonts w:cs="Times New Roman"/>
          <w:sz w:val="24"/>
          <w:szCs w:val="24"/>
        </w:rPr>
        <w:t>Древняя Индия, Древний Китай. Культура и религия стран Древнего Востока.</w:t>
      </w:r>
    </w:p>
    <w:p w14:paraId="5E019FC7"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Античность. Древняя Греция. Эллинизм. Культура и религия Древней Греции. Культура эллинистического мира.</w:t>
      </w:r>
    </w:p>
    <w:p w14:paraId="7F5B8036"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Древний Рим. Культура и религия Древнего Рима. Возникновение и развитие христианства.</w:t>
      </w:r>
    </w:p>
    <w:p w14:paraId="62CC254F" w14:textId="45737EAE"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Средних веков и раннего Нового времени: Периодизация и характеристика основных этапов. Социально</w:t>
      </w:r>
      <w:r w:rsidR="00EF68C0">
        <w:rPr>
          <w:rFonts w:cs="Times New Roman"/>
          <w:sz w:val="24"/>
          <w:szCs w:val="24"/>
        </w:rPr>
        <w:t>-</w:t>
      </w:r>
      <w:r w:rsidRPr="00E06CEB">
        <w:rPr>
          <w:rFonts w:cs="Times New Roman"/>
          <w:sz w:val="24"/>
          <w:szCs w:val="24"/>
        </w:rPr>
        <w:t xml:space="preserve">экономическое и политическое развитие стран Европы в Средние века. Страны и </w:t>
      </w:r>
      <w:r w:rsidR="00EF68C0">
        <w:rPr>
          <w:rFonts w:cs="Times New Roman"/>
          <w:sz w:val="24"/>
          <w:szCs w:val="24"/>
        </w:rPr>
        <w:t xml:space="preserve">народы Азии, Америки и Африки в </w:t>
      </w:r>
      <w:r w:rsidRPr="00E06CEB">
        <w:rPr>
          <w:rFonts w:cs="Times New Roman"/>
          <w:sz w:val="24"/>
          <w:szCs w:val="24"/>
        </w:rPr>
        <w:t>Средние века. Международные отношения в Средние века. Культура Средневековья. Возникновение и развитие</w:t>
      </w:r>
      <w:r w:rsidR="00EF68C0">
        <w:rPr>
          <w:rFonts w:cs="Times New Roman"/>
          <w:sz w:val="24"/>
          <w:szCs w:val="24"/>
        </w:rPr>
        <w:t xml:space="preserve"> </w:t>
      </w:r>
      <w:r w:rsidRPr="00E06CEB">
        <w:rPr>
          <w:rFonts w:cs="Times New Roman"/>
          <w:sz w:val="24"/>
          <w:szCs w:val="24"/>
        </w:rPr>
        <w:t>ислама.</w:t>
      </w:r>
    </w:p>
    <w:p w14:paraId="05AD7073" w14:textId="21694A50" w:rsidR="00E06CEB" w:rsidRPr="00E06CEB" w:rsidRDefault="00E06CEB" w:rsidP="00915A4A">
      <w:pPr>
        <w:spacing w:line="240" w:lineRule="auto"/>
        <w:ind w:firstLine="567"/>
        <w:rPr>
          <w:rFonts w:cs="Times New Roman"/>
          <w:sz w:val="24"/>
          <w:szCs w:val="24"/>
        </w:rPr>
      </w:pPr>
      <w:r w:rsidRPr="00E06CEB">
        <w:rPr>
          <w:rFonts w:cs="Times New Roman"/>
          <w:sz w:val="24"/>
          <w:szCs w:val="24"/>
        </w:rPr>
        <w:t>Великие географические открытия. Возникновение капиталистических отношений</w:t>
      </w:r>
      <w:r w:rsidR="00EF68C0">
        <w:rPr>
          <w:rFonts w:cs="Times New Roman"/>
          <w:sz w:val="24"/>
          <w:szCs w:val="24"/>
        </w:rPr>
        <w:t xml:space="preserve"> в Западной Европе. Становление </w:t>
      </w:r>
      <w:r w:rsidRPr="00E06CEB">
        <w:rPr>
          <w:rFonts w:cs="Times New Roman"/>
          <w:sz w:val="24"/>
          <w:szCs w:val="24"/>
        </w:rPr>
        <w:t>абсолютизма в европейских странах.</w:t>
      </w:r>
    </w:p>
    <w:p w14:paraId="69BFA4B8"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Реформация и контрреформация в Европе.</w:t>
      </w:r>
    </w:p>
    <w:p w14:paraId="781F28D7"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Испании, Франции, Англии в конце XV-XVII вв.</w:t>
      </w:r>
    </w:p>
    <w:p w14:paraId="5E6EC5ED"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Внутриполитическое развитие Османской империи, Индии, Китая, Японии в конце XV-XVII вв.</w:t>
      </w:r>
    </w:p>
    <w:p w14:paraId="135BA372" w14:textId="01DB1D16"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христианской Европы с расширением господства Османской импе</w:t>
      </w:r>
      <w:r w:rsidR="00EF68C0">
        <w:rPr>
          <w:rFonts w:cs="Times New Roman"/>
          <w:sz w:val="24"/>
          <w:szCs w:val="24"/>
        </w:rPr>
        <w:t xml:space="preserve">рии. Политические и религиозные </w:t>
      </w:r>
      <w:r w:rsidRPr="00E06CEB">
        <w:rPr>
          <w:rFonts w:cs="Times New Roman"/>
          <w:sz w:val="24"/>
          <w:szCs w:val="24"/>
        </w:rPr>
        <w:t>противоречия начала XVII в. Тридцатилетняя война.</w:t>
      </w:r>
    </w:p>
    <w:p w14:paraId="687E1DD0" w14:textId="3D9A0822" w:rsid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конце XV-XVII вв.</w:t>
      </w:r>
    </w:p>
    <w:p w14:paraId="4A343053"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ультура и картина мира человека раннего Нового времени.</w:t>
      </w:r>
    </w:p>
    <w:p w14:paraId="4F2EBEDC"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История Нового времени: Периодизация и характеристика основных этапов.</w:t>
      </w:r>
    </w:p>
    <w:p w14:paraId="4F5CEE8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Эпоха Просвещения. Просвещенный абсолютизм: общее и особенное.</w:t>
      </w:r>
    </w:p>
    <w:p w14:paraId="6E1FAABD" w14:textId="0E10D3C4" w:rsidR="00E06CEB" w:rsidRPr="00E06CEB" w:rsidRDefault="00E06CEB" w:rsidP="00915A4A">
      <w:pPr>
        <w:spacing w:line="240" w:lineRule="auto"/>
        <w:ind w:firstLine="567"/>
        <w:rPr>
          <w:rFonts w:cs="Times New Roman"/>
          <w:sz w:val="24"/>
          <w:szCs w:val="24"/>
        </w:rPr>
      </w:pPr>
      <w:r w:rsidRPr="00E06CEB">
        <w:rPr>
          <w:rFonts w:cs="Times New Roman"/>
          <w:sz w:val="24"/>
          <w:szCs w:val="24"/>
        </w:rPr>
        <w:t>Социально-экономическое развитие Англии в XVIII в. Промышленный пе</w:t>
      </w:r>
      <w:r w:rsidR="00EF68C0">
        <w:rPr>
          <w:rFonts w:cs="Times New Roman"/>
          <w:sz w:val="24"/>
          <w:szCs w:val="24"/>
        </w:rPr>
        <w:t xml:space="preserve">реворот. Развитие парламентской </w:t>
      </w:r>
      <w:r w:rsidRPr="00E06CEB">
        <w:rPr>
          <w:rFonts w:cs="Times New Roman"/>
          <w:sz w:val="24"/>
          <w:szCs w:val="24"/>
        </w:rPr>
        <w:t>монархии в Англии в XVIII в.</w:t>
      </w:r>
    </w:p>
    <w:p w14:paraId="4FE6080D"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Абсолютная монархия во Франции. Особенности положения третьего сословия. Французская революция XVIII в.</w:t>
      </w:r>
    </w:p>
    <w:p w14:paraId="27BC5C17" w14:textId="297427CC" w:rsidR="00E06CEB" w:rsidRPr="00E06CEB" w:rsidRDefault="00E06CEB" w:rsidP="00915A4A">
      <w:pPr>
        <w:spacing w:line="240" w:lineRule="auto"/>
        <w:ind w:firstLine="567"/>
        <w:rPr>
          <w:rFonts w:cs="Times New Roman"/>
          <w:sz w:val="24"/>
          <w:szCs w:val="24"/>
        </w:rPr>
      </w:pPr>
      <w:r w:rsidRPr="00E06CEB">
        <w:rPr>
          <w:rFonts w:cs="Times New Roman"/>
          <w:sz w:val="24"/>
          <w:szCs w:val="24"/>
        </w:rPr>
        <w:t xml:space="preserve">Своеобразие Священной Римской империи германской нации и государств, </w:t>
      </w:r>
      <w:r w:rsidR="00EF68C0">
        <w:rPr>
          <w:rFonts w:cs="Times New Roman"/>
          <w:sz w:val="24"/>
          <w:szCs w:val="24"/>
        </w:rPr>
        <w:t xml:space="preserve">входивших в ее состав. Создание </w:t>
      </w:r>
      <w:r w:rsidRPr="00E06CEB">
        <w:rPr>
          <w:rFonts w:cs="Times New Roman"/>
          <w:sz w:val="24"/>
          <w:szCs w:val="24"/>
        </w:rPr>
        <w:t>королевства Пруссия.</w:t>
      </w:r>
    </w:p>
    <w:p w14:paraId="42406607" w14:textId="573522BC" w:rsidR="00E06CEB" w:rsidRPr="00E06CEB" w:rsidRDefault="00E06CEB" w:rsidP="00915A4A">
      <w:pPr>
        <w:spacing w:line="240" w:lineRule="auto"/>
        <w:ind w:firstLine="567"/>
        <w:rPr>
          <w:rFonts w:cs="Times New Roman"/>
          <w:sz w:val="24"/>
          <w:szCs w:val="24"/>
        </w:rPr>
      </w:pPr>
      <w:r w:rsidRPr="00E06CEB">
        <w:rPr>
          <w:rFonts w:cs="Times New Roman"/>
          <w:sz w:val="24"/>
          <w:szCs w:val="24"/>
        </w:rPr>
        <w:t>Характерные черты международных отношений XVIII в. Война за независимость британских колоний в С</w:t>
      </w:r>
      <w:r w:rsidR="00EF68C0">
        <w:rPr>
          <w:rFonts w:cs="Times New Roman"/>
          <w:sz w:val="24"/>
          <w:szCs w:val="24"/>
        </w:rPr>
        <w:t xml:space="preserve">еверной </w:t>
      </w:r>
      <w:r w:rsidRPr="00E06CEB">
        <w:rPr>
          <w:rFonts w:cs="Times New Roman"/>
          <w:sz w:val="24"/>
          <w:szCs w:val="24"/>
        </w:rPr>
        <w:t>Америке и образование США.</w:t>
      </w:r>
    </w:p>
    <w:p w14:paraId="3B96E09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Создание колониальных империй. Внутренняя и внешняя политика Османской империи, Индии, Китая, Японии.</w:t>
      </w:r>
    </w:p>
    <w:p w14:paraId="263355CE"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период в Латинской Америке.</w:t>
      </w:r>
    </w:p>
    <w:p w14:paraId="41EF46FE" w14:textId="33450FD2" w:rsidR="00E06CEB" w:rsidRPr="00E06CEB" w:rsidRDefault="00E06CEB" w:rsidP="00915A4A">
      <w:pPr>
        <w:spacing w:line="240" w:lineRule="auto"/>
        <w:ind w:firstLine="567"/>
        <w:rPr>
          <w:rFonts w:cs="Times New Roman"/>
          <w:sz w:val="24"/>
          <w:szCs w:val="24"/>
        </w:rPr>
      </w:pPr>
      <w:r w:rsidRPr="00E06CEB">
        <w:rPr>
          <w:rFonts w:cs="Times New Roman"/>
          <w:sz w:val="24"/>
          <w:szCs w:val="24"/>
        </w:rPr>
        <w:t>Политическое и социально-экономическое развитие европейских стран в</w:t>
      </w:r>
      <w:r w:rsidR="00EF68C0">
        <w:rPr>
          <w:rFonts w:cs="Times New Roman"/>
          <w:sz w:val="24"/>
          <w:szCs w:val="24"/>
        </w:rPr>
        <w:t xml:space="preserve"> XIX - начале XX в. Европейские </w:t>
      </w:r>
      <w:r w:rsidRPr="00E06CEB">
        <w:rPr>
          <w:rFonts w:cs="Times New Roman"/>
          <w:sz w:val="24"/>
          <w:szCs w:val="24"/>
        </w:rPr>
        <w:t>революции XIX в. Утверждение конституционных и парламентских монархий. Создание Германской империи.</w:t>
      </w:r>
    </w:p>
    <w:p w14:paraId="13834E3A"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Образование единого государства в Италии.</w:t>
      </w:r>
    </w:p>
    <w:p w14:paraId="2F5CB348"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США в XIX - начале XX в. Гражданская война в США.</w:t>
      </w:r>
    </w:p>
    <w:p w14:paraId="12568B14"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Борьба за освобождение и образование независимых государств в Латинской Америке в XIX в.</w:t>
      </w:r>
    </w:p>
    <w:p w14:paraId="4633DCAB" w14:textId="635101E8" w:rsidR="00E06CEB" w:rsidRPr="00E06CEB" w:rsidRDefault="00E06CEB" w:rsidP="00915A4A">
      <w:pPr>
        <w:spacing w:line="240" w:lineRule="auto"/>
        <w:ind w:firstLine="567"/>
        <w:rPr>
          <w:rFonts w:cs="Times New Roman"/>
          <w:sz w:val="24"/>
          <w:szCs w:val="24"/>
        </w:rPr>
      </w:pPr>
      <w:r w:rsidRPr="00E06CEB">
        <w:rPr>
          <w:rFonts w:cs="Times New Roman"/>
          <w:sz w:val="24"/>
          <w:szCs w:val="24"/>
        </w:rPr>
        <w:lastRenderedPageBreak/>
        <w:t xml:space="preserve">Политическое и социально-экономическое развитие Османской империи, Индии, </w:t>
      </w:r>
      <w:r w:rsidR="00EF68C0">
        <w:rPr>
          <w:rFonts w:cs="Times New Roman"/>
          <w:sz w:val="24"/>
          <w:szCs w:val="24"/>
        </w:rPr>
        <w:t xml:space="preserve">Китая, Японии в XIX - начале XX </w:t>
      </w:r>
      <w:r w:rsidRPr="00E06CEB">
        <w:rPr>
          <w:rFonts w:cs="Times New Roman"/>
          <w:sz w:val="24"/>
          <w:szCs w:val="24"/>
        </w:rPr>
        <w:t>в.</w:t>
      </w:r>
    </w:p>
    <w:p w14:paraId="4EA55434"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Колониальный раздел Африки. Антиколониальные движения.</w:t>
      </w:r>
    </w:p>
    <w:p w14:paraId="379C1EB1" w14:textId="77777777" w:rsidR="00E06CEB" w:rsidRPr="00E06CEB" w:rsidRDefault="00E06CEB" w:rsidP="00915A4A">
      <w:pPr>
        <w:spacing w:line="240" w:lineRule="auto"/>
        <w:ind w:firstLine="567"/>
        <w:rPr>
          <w:rFonts w:cs="Times New Roman"/>
          <w:sz w:val="24"/>
          <w:szCs w:val="24"/>
        </w:rPr>
      </w:pPr>
      <w:r w:rsidRPr="00E06CEB">
        <w:rPr>
          <w:rFonts w:cs="Times New Roman"/>
          <w:sz w:val="24"/>
          <w:szCs w:val="24"/>
        </w:rPr>
        <w:t>Международные отношения в XIX в.</w:t>
      </w:r>
    </w:p>
    <w:p w14:paraId="3D354D67" w14:textId="70DEA3C9" w:rsidR="00E06CEB" w:rsidRPr="002E4691" w:rsidRDefault="00E06CEB" w:rsidP="00915A4A">
      <w:pPr>
        <w:spacing w:line="240" w:lineRule="auto"/>
        <w:ind w:firstLine="567"/>
        <w:rPr>
          <w:rFonts w:cs="Times New Roman"/>
          <w:sz w:val="24"/>
          <w:szCs w:val="24"/>
        </w:rPr>
      </w:pPr>
      <w:r w:rsidRPr="00E06CEB">
        <w:rPr>
          <w:rFonts w:cs="Times New Roman"/>
          <w:sz w:val="24"/>
          <w:szCs w:val="24"/>
        </w:rPr>
        <w:t>Развитие науки, образо</w:t>
      </w:r>
      <w:r w:rsidR="00EF68C0">
        <w:rPr>
          <w:rFonts w:cs="Times New Roman"/>
          <w:sz w:val="24"/>
          <w:szCs w:val="24"/>
        </w:rPr>
        <w:t>вания и культуры в Новое время.</w:t>
      </w:r>
    </w:p>
    <w:p w14:paraId="0677044D" w14:textId="4FDC2E15" w:rsidR="00F32A5A" w:rsidRPr="00F32A5A" w:rsidRDefault="007A7166" w:rsidP="00F32A5A">
      <w:pPr>
        <w:spacing w:line="240" w:lineRule="auto"/>
        <w:ind w:firstLine="567"/>
        <w:rPr>
          <w:rFonts w:cs="Times New Roman"/>
          <w:b/>
          <w:bCs/>
          <w:sz w:val="24"/>
          <w:szCs w:val="24"/>
        </w:rPr>
      </w:pPr>
      <w:r>
        <w:rPr>
          <w:rFonts w:cs="Times New Roman"/>
          <w:b/>
          <w:bCs/>
          <w:sz w:val="24"/>
          <w:szCs w:val="24"/>
        </w:rPr>
        <w:t>По учебному модулю «Введение в Новейшую историю России»:</w:t>
      </w:r>
    </w:p>
    <w:p w14:paraId="02F8A631"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формирование у молодого поколения ориентиров для гражданской, этнонациональной, социальной, культурной самои</w:t>
      </w:r>
      <w:r>
        <w:rPr>
          <w:rFonts w:cs="Times New Roman"/>
          <w:bCs/>
          <w:sz w:val="24"/>
          <w:szCs w:val="24"/>
        </w:rPr>
        <w:t>дентификации в окружающем мире;</w:t>
      </w:r>
    </w:p>
    <w:p w14:paraId="2F393197"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владение знаниями об основных этапах развития человеческого общества при особом внимании к месту и роли России во всемирно-историческом процессе; </w:t>
      </w:r>
    </w:p>
    <w:p w14:paraId="53D62518"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28E85B82"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DD2CBE6" w14:textId="77777777" w:rsidR="00F32A5A" w:rsidRDefault="00F32A5A" w:rsidP="00EF68C0">
      <w:pPr>
        <w:spacing w:line="240" w:lineRule="auto"/>
        <w:ind w:firstLine="567"/>
        <w:rPr>
          <w:rFonts w:cs="Times New Roman"/>
          <w:bCs/>
          <w:sz w:val="24"/>
          <w:szCs w:val="24"/>
        </w:rPr>
      </w:pPr>
      <w:r w:rsidRPr="00F32A5A">
        <w:rPr>
          <w:rFonts w:cs="Times New Roman"/>
          <w:bCs/>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210CF9BC" w14:textId="26B4432A" w:rsidR="00915A4A" w:rsidRPr="00F32A5A" w:rsidRDefault="00F32A5A" w:rsidP="00F32A5A">
      <w:pPr>
        <w:spacing w:line="240" w:lineRule="auto"/>
        <w:ind w:firstLine="567"/>
        <w:rPr>
          <w:rFonts w:cs="Times New Roman"/>
          <w:bCs/>
          <w:sz w:val="24"/>
          <w:szCs w:val="24"/>
        </w:rPr>
      </w:pPr>
      <w:r w:rsidRPr="00F32A5A">
        <w:rPr>
          <w:rFonts w:cs="Times New Roman"/>
          <w:bCs/>
          <w:sz w:val="24"/>
          <w:szCs w:val="24"/>
        </w:rPr>
        <w:t>формирование личностной позиции обучающихся по отношению не только к прошлому, но и к настоящему родной страны.</w:t>
      </w:r>
    </w:p>
    <w:p w14:paraId="75CBEEEC" w14:textId="26FBB2F4"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Обществознание»:</w:t>
      </w:r>
    </w:p>
    <w:p w14:paraId="2B99CB5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4619DEB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698292E2"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5149D7F8"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18EF263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29995B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7B6968E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15EAF1F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14:paraId="715053A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31A7561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7B9D767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14:paraId="62D64DC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5271CAA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14:paraId="7277D42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7A12256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3176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758B7D68" w14:textId="1ABE73B5" w:rsidR="002E4691" w:rsidRPr="00F12004" w:rsidRDefault="002E4691" w:rsidP="00EF68C0">
      <w:pPr>
        <w:spacing w:line="240" w:lineRule="auto"/>
        <w:ind w:firstLine="567"/>
        <w:rPr>
          <w:rFonts w:cs="Times New Roman"/>
          <w:b/>
          <w:bCs/>
          <w:sz w:val="24"/>
          <w:szCs w:val="24"/>
        </w:rPr>
      </w:pPr>
      <w:r w:rsidRPr="00F12004">
        <w:rPr>
          <w:rFonts w:cs="Times New Roman"/>
          <w:b/>
          <w:bCs/>
          <w:sz w:val="24"/>
          <w:szCs w:val="24"/>
        </w:rPr>
        <w:t>По учебному предмету «География»:</w:t>
      </w:r>
    </w:p>
    <w:p w14:paraId="0356FC1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14:paraId="3B10C04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14:paraId="0CACAB00"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14:paraId="5728DE9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сравнивать изученные географические объекты, явления и процессы на основе выделения их существенных признаков;</w:t>
      </w:r>
    </w:p>
    <w:p w14:paraId="55F10F0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5) умение классифицировать географические объекты и явления на основе их известных характерных свойств;</w:t>
      </w:r>
    </w:p>
    <w:p w14:paraId="1BDAE2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14:paraId="374168D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14:paraId="635F8413"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объяснять влияние изученных географических объектов и явлений на качество жизни человека и качество окружающей его среды;</w:t>
      </w:r>
    </w:p>
    <w:p w14:paraId="625ABEC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14:paraId="4E564F2E"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02884F4"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D817E67"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14:paraId="62604A9B" w14:textId="77777777" w:rsidR="00F32A5A" w:rsidRDefault="00F32A5A" w:rsidP="00EF68C0">
      <w:pPr>
        <w:spacing w:line="240" w:lineRule="auto"/>
        <w:ind w:firstLine="567"/>
        <w:rPr>
          <w:rFonts w:cs="Times New Roman"/>
          <w:b/>
          <w:bCs/>
          <w:sz w:val="24"/>
          <w:szCs w:val="24"/>
        </w:rPr>
      </w:pPr>
    </w:p>
    <w:p w14:paraId="58BD0D4C" w14:textId="77777777" w:rsidR="00F32A5A" w:rsidRDefault="00F32A5A" w:rsidP="00EF68C0">
      <w:pPr>
        <w:spacing w:line="240" w:lineRule="auto"/>
        <w:ind w:firstLine="567"/>
        <w:rPr>
          <w:rFonts w:cs="Times New Roman"/>
          <w:b/>
          <w:bCs/>
          <w:sz w:val="24"/>
          <w:szCs w:val="24"/>
        </w:rPr>
      </w:pPr>
    </w:p>
    <w:p w14:paraId="5919BFDF" w14:textId="544E3E68" w:rsidR="002E4691" w:rsidRPr="00EF68C0" w:rsidRDefault="002E4691" w:rsidP="00EF68C0">
      <w:pPr>
        <w:spacing w:line="240" w:lineRule="auto"/>
        <w:ind w:firstLine="567"/>
        <w:rPr>
          <w:rFonts w:cs="Times New Roman"/>
          <w:b/>
          <w:sz w:val="24"/>
          <w:szCs w:val="24"/>
        </w:rPr>
      </w:pPr>
      <w:r w:rsidRPr="00F12004">
        <w:rPr>
          <w:rFonts w:cs="Times New Roman"/>
          <w:b/>
          <w:bCs/>
          <w:sz w:val="24"/>
          <w:szCs w:val="24"/>
        </w:rPr>
        <w:t>По учебному предмету «Физика</w:t>
      </w:r>
      <w:r w:rsidRPr="00EF68C0">
        <w:rPr>
          <w:rFonts w:cs="Times New Roman"/>
          <w:b/>
          <w:bCs/>
          <w:sz w:val="24"/>
          <w:szCs w:val="24"/>
        </w:rPr>
        <w:t>»</w:t>
      </w:r>
      <w:r w:rsidRPr="00EF68C0">
        <w:rPr>
          <w:rFonts w:cs="Times New Roman"/>
          <w:b/>
          <w:sz w:val="24"/>
          <w:szCs w:val="24"/>
        </w:rPr>
        <w:t xml:space="preserve"> (на базовом уровне):</w:t>
      </w:r>
    </w:p>
    <w:p w14:paraId="4BE2A2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14:paraId="507C514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14:paraId="4C481705"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14:paraId="04A7F40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14:paraId="3A4AA3B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lastRenderedPageBreak/>
        <w:t>5) владение основами методов научного познания с учетом соблюдения правил безопасного труда:</w:t>
      </w:r>
    </w:p>
    <w:p w14:paraId="5C785DA7"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14:paraId="10ADC143"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14:paraId="74DBE8E6" w14:textId="77777777" w:rsidR="002E4691" w:rsidRPr="004C4610" w:rsidRDefault="002E4691" w:rsidP="00E434B7">
      <w:pPr>
        <w:pStyle w:val="ac"/>
        <w:numPr>
          <w:ilvl w:val="0"/>
          <w:numId w:val="5"/>
        </w:numPr>
        <w:spacing w:line="240" w:lineRule="auto"/>
        <w:rPr>
          <w:rFonts w:cs="Times New Roman"/>
          <w:sz w:val="24"/>
          <w:szCs w:val="24"/>
        </w:rPr>
      </w:pPr>
      <w:r w:rsidRPr="004C4610">
        <w:rPr>
          <w:rFonts w:cs="Times New Roman"/>
          <w:sz w:val="24"/>
          <w:szCs w:val="24"/>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14:paraId="3382BD49"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14:paraId="39A46B9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14:paraId="73BF6F8A"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14:paraId="1227077B"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14:paraId="7E56C761"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14:paraId="622BE24D"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14:paraId="48958CCC"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 xml:space="preserve">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w:t>
      </w:r>
      <w:r w:rsidRPr="002E4691">
        <w:rPr>
          <w:rFonts w:cs="Times New Roman"/>
          <w:sz w:val="24"/>
          <w:szCs w:val="24"/>
        </w:rPr>
        <w:lastRenderedPageBreak/>
        <w:t>совместную деятельность в группе, следить за выполнением плана действий и корректировать его;</w:t>
      </w:r>
    </w:p>
    <w:p w14:paraId="2C474C5F" w14:textId="77777777" w:rsidR="002E4691" w:rsidRPr="002E4691" w:rsidRDefault="002E4691" w:rsidP="00EF68C0">
      <w:pPr>
        <w:spacing w:line="240" w:lineRule="auto"/>
        <w:ind w:firstLine="567"/>
        <w:rPr>
          <w:rFonts w:cs="Times New Roman"/>
          <w:sz w:val="24"/>
          <w:szCs w:val="24"/>
        </w:rPr>
      </w:pPr>
      <w:r w:rsidRPr="002E4691">
        <w:rPr>
          <w:rFonts w:cs="Times New Roman"/>
          <w:sz w:val="24"/>
          <w:szCs w:val="24"/>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14:paraId="486B0036" w14:textId="40B9982E" w:rsidR="00EF68C0" w:rsidRPr="00EF68C0" w:rsidRDefault="00EF68C0" w:rsidP="00EF68C0">
      <w:pPr>
        <w:spacing w:line="276" w:lineRule="auto"/>
        <w:ind w:firstLine="567"/>
        <w:rPr>
          <w:rFonts w:cs="Times New Roman"/>
          <w:b/>
          <w:bCs/>
          <w:sz w:val="24"/>
          <w:szCs w:val="24"/>
        </w:rPr>
      </w:pPr>
      <w:r w:rsidRPr="00EF68C0">
        <w:rPr>
          <w:rFonts w:cs="Times New Roman"/>
          <w:b/>
          <w:bCs/>
          <w:sz w:val="24"/>
          <w:szCs w:val="24"/>
        </w:rPr>
        <w:t xml:space="preserve">По учебному предмету </w:t>
      </w:r>
      <w:r>
        <w:rPr>
          <w:rFonts w:cs="Times New Roman"/>
          <w:b/>
          <w:bCs/>
          <w:sz w:val="24"/>
          <w:szCs w:val="24"/>
        </w:rPr>
        <w:t>«</w:t>
      </w:r>
      <w:r w:rsidRPr="00EF68C0">
        <w:rPr>
          <w:rFonts w:cs="Times New Roman"/>
          <w:b/>
          <w:bCs/>
          <w:sz w:val="24"/>
          <w:szCs w:val="24"/>
        </w:rPr>
        <w:t>Физика</w:t>
      </w:r>
      <w:r>
        <w:rPr>
          <w:rFonts w:cs="Times New Roman"/>
          <w:b/>
          <w:bCs/>
          <w:sz w:val="24"/>
          <w:szCs w:val="24"/>
        </w:rPr>
        <w:t>»</w:t>
      </w:r>
      <w:r w:rsidRPr="00EF68C0">
        <w:rPr>
          <w:rFonts w:cs="Times New Roman"/>
          <w:b/>
          <w:bCs/>
          <w:sz w:val="24"/>
          <w:szCs w:val="24"/>
        </w:rPr>
        <w:t xml:space="preserve"> (на углубленном уровне):</w:t>
      </w:r>
    </w:p>
    <w:p w14:paraId="0CEDD093" w14:textId="5CC84B8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1) понимание роли физики в научной картине мира, сформированность понимания закономерной связи и</w:t>
      </w:r>
      <w:r>
        <w:rPr>
          <w:rFonts w:cs="Times New Roman"/>
          <w:bCs/>
          <w:sz w:val="24"/>
          <w:szCs w:val="24"/>
        </w:rPr>
        <w:t xml:space="preserve"> </w:t>
      </w:r>
      <w:r w:rsidRPr="00EF68C0">
        <w:rPr>
          <w:rFonts w:cs="Times New Roman"/>
          <w:bCs/>
          <w:sz w:val="24"/>
          <w:szCs w:val="24"/>
        </w:rPr>
        <w:t>познаваемости явлений природы, роли физики в формировании культуры моделирования реальных явлений и</w:t>
      </w:r>
      <w:r>
        <w:rPr>
          <w:rFonts w:cs="Times New Roman"/>
          <w:bCs/>
          <w:sz w:val="24"/>
          <w:szCs w:val="24"/>
        </w:rPr>
        <w:t xml:space="preserve"> </w:t>
      </w:r>
      <w:r w:rsidRPr="00EF68C0">
        <w:rPr>
          <w:rFonts w:cs="Times New Roman"/>
          <w:bCs/>
          <w:sz w:val="24"/>
          <w:szCs w:val="24"/>
        </w:rPr>
        <w:t>процессов, представлений о роли эксперимента в физике и о выд</w:t>
      </w:r>
      <w:r>
        <w:rPr>
          <w:rFonts w:cs="Times New Roman"/>
          <w:bCs/>
          <w:sz w:val="24"/>
          <w:szCs w:val="24"/>
        </w:rPr>
        <w:t xml:space="preserve">ающихся физических открытиях, о </w:t>
      </w:r>
      <w:r w:rsidRPr="00EF68C0">
        <w:rPr>
          <w:rFonts w:cs="Times New Roman"/>
          <w:bCs/>
          <w:sz w:val="24"/>
          <w:szCs w:val="24"/>
        </w:rPr>
        <w:t>системообразующей роли физики в развитии естественных наук, техники и технологий, об эволюции физических</w:t>
      </w:r>
      <w:r>
        <w:rPr>
          <w:rFonts w:cs="Times New Roman"/>
          <w:bCs/>
          <w:sz w:val="24"/>
          <w:szCs w:val="24"/>
        </w:rPr>
        <w:t xml:space="preserve"> </w:t>
      </w:r>
      <w:r w:rsidRPr="00EF68C0">
        <w:rPr>
          <w:rFonts w:cs="Times New Roman"/>
          <w:bCs/>
          <w:sz w:val="24"/>
          <w:szCs w:val="24"/>
        </w:rPr>
        <w:t>знаний и их роли в целостной естественнонаучной картине мира, о вкладе российских и зарубежных ученых-физиков в</w:t>
      </w:r>
      <w:r>
        <w:rPr>
          <w:rFonts w:cs="Times New Roman"/>
          <w:bCs/>
          <w:sz w:val="24"/>
          <w:szCs w:val="24"/>
        </w:rPr>
        <w:t xml:space="preserve"> </w:t>
      </w:r>
      <w:r w:rsidRPr="00EF68C0">
        <w:rPr>
          <w:rFonts w:cs="Times New Roman"/>
          <w:bCs/>
          <w:sz w:val="24"/>
          <w:szCs w:val="24"/>
        </w:rPr>
        <w:t>развитие науки, объяснение процессов окружающего мира, развитие техники и технологий;</w:t>
      </w:r>
    </w:p>
    <w:p w14:paraId="63CDABDE" w14:textId="2B60C04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w:t>
      </w:r>
      <w:r>
        <w:rPr>
          <w:rFonts w:cs="Times New Roman"/>
          <w:bCs/>
          <w:sz w:val="24"/>
          <w:szCs w:val="24"/>
        </w:rPr>
        <w:t xml:space="preserve">рироды (механических, тепловых, </w:t>
      </w:r>
      <w:r w:rsidRPr="00EF68C0">
        <w:rPr>
          <w:rFonts w:cs="Times New Roman"/>
          <w:bCs/>
          <w:sz w:val="24"/>
          <w:szCs w:val="24"/>
        </w:rPr>
        <w:t>электромагнитных и квантовых); умение уверенно различать явления (равном</w:t>
      </w:r>
      <w:r>
        <w:rPr>
          <w:rFonts w:cs="Times New Roman"/>
          <w:bCs/>
          <w:sz w:val="24"/>
          <w:szCs w:val="24"/>
        </w:rPr>
        <w:t xml:space="preserve">ерное и неравномерное движение, </w:t>
      </w:r>
      <w:r w:rsidRPr="00EF68C0">
        <w:rPr>
          <w:rFonts w:cs="Times New Roman"/>
          <w:bCs/>
          <w:sz w:val="24"/>
          <w:szCs w:val="24"/>
        </w:rPr>
        <w:t xml:space="preserve">равноускоренное движение, свободное падение тел, движение по окружности, </w:t>
      </w:r>
      <w:r>
        <w:rPr>
          <w:rFonts w:cs="Times New Roman"/>
          <w:bCs/>
          <w:sz w:val="24"/>
          <w:szCs w:val="24"/>
        </w:rPr>
        <w:t xml:space="preserve">инертность, взаимодействие тел, </w:t>
      </w:r>
      <w:r w:rsidRPr="00EF68C0">
        <w:rPr>
          <w:rFonts w:cs="Times New Roman"/>
          <w:bCs/>
          <w:sz w:val="24"/>
          <w:szCs w:val="24"/>
        </w:rPr>
        <w:t>реактивное движение, невесомость, равновесие материальной точки и твердого тела, передача давления твер</w:t>
      </w:r>
      <w:r>
        <w:rPr>
          <w:rFonts w:cs="Times New Roman"/>
          <w:bCs/>
          <w:sz w:val="24"/>
          <w:szCs w:val="24"/>
        </w:rPr>
        <w:t xml:space="preserve">дыми </w:t>
      </w:r>
      <w:r w:rsidRPr="00EF68C0">
        <w:rPr>
          <w:rFonts w:cs="Times New Roman"/>
          <w:bCs/>
          <w:sz w:val="24"/>
          <w:szCs w:val="24"/>
        </w:rPr>
        <w:t>телами, жидкостями и газами, плавание тел, колебательное движение (гарм</w:t>
      </w:r>
      <w:r>
        <w:rPr>
          <w:rFonts w:cs="Times New Roman"/>
          <w:bCs/>
          <w:sz w:val="24"/>
          <w:szCs w:val="24"/>
        </w:rPr>
        <w:t xml:space="preserve">онические колебания, затухающие </w:t>
      </w:r>
      <w:r w:rsidRPr="00EF68C0">
        <w:rPr>
          <w:rFonts w:cs="Times New Roman"/>
          <w:bCs/>
          <w:sz w:val="24"/>
          <w:szCs w:val="24"/>
        </w:rPr>
        <w:t>колебания, вынужденные колебания), резонанс, волновое движение (рас</w:t>
      </w:r>
      <w:r>
        <w:rPr>
          <w:rFonts w:cs="Times New Roman"/>
          <w:bCs/>
          <w:sz w:val="24"/>
          <w:szCs w:val="24"/>
        </w:rPr>
        <w:t xml:space="preserve">пространение и отражение звука, </w:t>
      </w:r>
      <w:r w:rsidRPr="00EF68C0">
        <w:rPr>
          <w:rFonts w:cs="Times New Roman"/>
          <w:bCs/>
          <w:sz w:val="24"/>
          <w:szCs w:val="24"/>
        </w:rPr>
        <w:t>интерференция и дифракция волн), тепловое движение частиц вещества, диффузия</w:t>
      </w:r>
      <w:r>
        <w:rPr>
          <w:rFonts w:cs="Times New Roman"/>
          <w:bCs/>
          <w:sz w:val="24"/>
          <w:szCs w:val="24"/>
        </w:rPr>
        <w:t xml:space="preserve">, тепловое расширение и сжатие, </w:t>
      </w:r>
      <w:r w:rsidRPr="00EF68C0">
        <w:rPr>
          <w:rFonts w:cs="Times New Roman"/>
          <w:bCs/>
          <w:sz w:val="24"/>
          <w:szCs w:val="24"/>
        </w:rPr>
        <w:t>теплообмен и тепловое равновесие, тепловые потери, плавление и кристаллизаци</w:t>
      </w:r>
      <w:r>
        <w:rPr>
          <w:rFonts w:cs="Times New Roman"/>
          <w:bCs/>
          <w:sz w:val="24"/>
          <w:szCs w:val="24"/>
        </w:rPr>
        <w:t xml:space="preserve">я, парообразование (испарение и </w:t>
      </w:r>
      <w:r w:rsidRPr="00EF68C0">
        <w:rPr>
          <w:rFonts w:cs="Times New Roman"/>
          <w:bCs/>
          <w:sz w:val="24"/>
          <w:szCs w:val="24"/>
        </w:rPr>
        <w:t>кипение) и конденсация, поверхностное натяжение, смачивание, капиллярные явления, электри</w:t>
      </w:r>
      <w:r>
        <w:rPr>
          <w:rFonts w:cs="Times New Roman"/>
          <w:bCs/>
          <w:sz w:val="24"/>
          <w:szCs w:val="24"/>
        </w:rPr>
        <w:t xml:space="preserve">зация тел, </w:t>
      </w:r>
      <w:r w:rsidRPr="00EF68C0">
        <w:rPr>
          <w:rFonts w:cs="Times New Roman"/>
          <w:bCs/>
          <w:sz w:val="24"/>
          <w:szCs w:val="24"/>
        </w:rPr>
        <w:t>взаимодействие электрических зарядов, действие электрического поля н</w:t>
      </w:r>
      <w:r>
        <w:rPr>
          <w:rFonts w:cs="Times New Roman"/>
          <w:bCs/>
          <w:sz w:val="24"/>
          <w:szCs w:val="24"/>
        </w:rPr>
        <w:t xml:space="preserve">а электрический заряд, действия </w:t>
      </w:r>
      <w:r w:rsidRPr="00EF68C0">
        <w:rPr>
          <w:rFonts w:cs="Times New Roman"/>
          <w:bCs/>
          <w:sz w:val="24"/>
          <w:szCs w:val="24"/>
        </w:rPr>
        <w:t>электрического тока, короткое замыкание, взаимодействие магнитов, электромагнитна</w:t>
      </w:r>
      <w:r>
        <w:rPr>
          <w:rFonts w:cs="Times New Roman"/>
          <w:bCs/>
          <w:sz w:val="24"/>
          <w:szCs w:val="24"/>
        </w:rPr>
        <w:t xml:space="preserve">я индукция, действие магнитного </w:t>
      </w:r>
      <w:r w:rsidRPr="00EF68C0">
        <w:rPr>
          <w:rFonts w:cs="Times New Roman"/>
          <w:bCs/>
          <w:sz w:val="24"/>
          <w:szCs w:val="24"/>
        </w:rPr>
        <w:t>поля на проводник с током, прямолинейное распространение, отражение и прело</w:t>
      </w:r>
      <w:r>
        <w:rPr>
          <w:rFonts w:cs="Times New Roman"/>
          <w:bCs/>
          <w:sz w:val="24"/>
          <w:szCs w:val="24"/>
        </w:rPr>
        <w:t xml:space="preserve">мление света, полное внутреннее </w:t>
      </w:r>
      <w:r w:rsidRPr="00EF68C0">
        <w:rPr>
          <w:rFonts w:cs="Times New Roman"/>
          <w:bCs/>
          <w:sz w:val="24"/>
          <w:szCs w:val="24"/>
        </w:rPr>
        <w:t>отражение света, дисперсия света, разложение светового излучения в спектр, естественная радиоактивность,</w:t>
      </w:r>
      <w:r w:rsidRPr="00EF68C0">
        <w:t xml:space="preserve"> </w:t>
      </w:r>
      <w:r w:rsidRPr="00EF68C0">
        <w:rPr>
          <w:rFonts w:cs="Times New Roman"/>
          <w:bCs/>
          <w:sz w:val="24"/>
          <w:szCs w:val="24"/>
        </w:rPr>
        <w:t>радиоактивные превращения атомных ядер, возникновение линейчатого сп</w:t>
      </w:r>
      <w:r>
        <w:rPr>
          <w:rFonts w:cs="Times New Roman"/>
          <w:bCs/>
          <w:sz w:val="24"/>
          <w:szCs w:val="24"/>
        </w:rPr>
        <w:t xml:space="preserve">ектра излучения) по описанию их </w:t>
      </w:r>
      <w:r w:rsidRPr="00EF68C0">
        <w:rPr>
          <w:rFonts w:cs="Times New Roman"/>
          <w:bCs/>
          <w:sz w:val="24"/>
          <w:szCs w:val="24"/>
        </w:rPr>
        <w:t>характерных свойств и на основе опытов, демонстрирующих данное физическое явление; умение распознавать</w:t>
      </w:r>
      <w:r>
        <w:rPr>
          <w:rFonts w:cs="Times New Roman"/>
          <w:bCs/>
          <w:sz w:val="24"/>
          <w:szCs w:val="24"/>
        </w:rPr>
        <w:t xml:space="preserve"> </w:t>
      </w:r>
      <w:r w:rsidRPr="00EF68C0">
        <w:rPr>
          <w:rFonts w:cs="Times New Roman"/>
          <w:bCs/>
          <w:sz w:val="24"/>
          <w:szCs w:val="24"/>
        </w:rPr>
        <w:t>проявление изученных физических явлений в окружающем мире; решать пра</w:t>
      </w:r>
      <w:r>
        <w:rPr>
          <w:rFonts w:cs="Times New Roman"/>
          <w:bCs/>
          <w:sz w:val="24"/>
          <w:szCs w:val="24"/>
        </w:rPr>
        <w:t xml:space="preserve">ктические задачи, выделяя в них </w:t>
      </w:r>
      <w:r w:rsidRPr="00EF68C0">
        <w:rPr>
          <w:rFonts w:cs="Times New Roman"/>
          <w:bCs/>
          <w:sz w:val="24"/>
          <w:szCs w:val="24"/>
        </w:rPr>
        <w:t>существенные свойства и признаки физических явлений;</w:t>
      </w:r>
    </w:p>
    <w:p w14:paraId="214FF98F" w14:textId="28E1EB4D"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3) уверенное владение основами понятийного аппарата и символического язык</w:t>
      </w:r>
      <w:r>
        <w:rPr>
          <w:rFonts w:cs="Times New Roman"/>
          <w:bCs/>
          <w:sz w:val="24"/>
          <w:szCs w:val="24"/>
        </w:rPr>
        <w:t xml:space="preserve">а физики и использование их для </w:t>
      </w:r>
      <w:r w:rsidRPr="00EF68C0">
        <w:rPr>
          <w:rFonts w:cs="Times New Roman"/>
          <w:bCs/>
          <w:sz w:val="24"/>
          <w:szCs w:val="24"/>
        </w:rPr>
        <w:t>решения учебных и практических задач, умение характеризовать свойства тел, физические явления и процессы,</w:t>
      </w:r>
    </w:p>
    <w:p w14:paraId="1CF3019C" w14:textId="0CD0F15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используя фундаментальные и эмпирические законы: (закон Паскаля, закон Ар</w:t>
      </w:r>
      <w:r>
        <w:rPr>
          <w:rFonts w:cs="Times New Roman"/>
          <w:bCs/>
          <w:sz w:val="24"/>
          <w:szCs w:val="24"/>
        </w:rPr>
        <w:t xml:space="preserve">химеда, правило рычага, золотое </w:t>
      </w:r>
      <w:r w:rsidRPr="00EF68C0">
        <w:rPr>
          <w:rFonts w:cs="Times New Roman"/>
          <w:bCs/>
          <w:sz w:val="24"/>
          <w:szCs w:val="24"/>
        </w:rPr>
        <w:t>правило механики, законы изменения и сохранения механической энергии, ура</w:t>
      </w:r>
      <w:r>
        <w:rPr>
          <w:rFonts w:cs="Times New Roman"/>
          <w:bCs/>
          <w:sz w:val="24"/>
          <w:szCs w:val="24"/>
        </w:rPr>
        <w:t xml:space="preserve">внение теплового баланса, закон </w:t>
      </w:r>
      <w:r w:rsidRPr="00EF68C0">
        <w:rPr>
          <w:rFonts w:cs="Times New Roman"/>
          <w:bCs/>
          <w:sz w:val="24"/>
          <w:szCs w:val="24"/>
        </w:rPr>
        <w:t>сохранения импульса, закон сохранения электрического заряда, принцип о</w:t>
      </w:r>
      <w:r>
        <w:rPr>
          <w:rFonts w:cs="Times New Roman"/>
          <w:bCs/>
          <w:sz w:val="24"/>
          <w:szCs w:val="24"/>
        </w:rPr>
        <w:t xml:space="preserve">тносительности Галилея, принцип </w:t>
      </w:r>
      <w:r w:rsidRPr="00EF68C0">
        <w:rPr>
          <w:rFonts w:cs="Times New Roman"/>
          <w:bCs/>
          <w:sz w:val="24"/>
          <w:szCs w:val="24"/>
        </w:rPr>
        <w:t>суперпозиции сил, законы Ньютона, закон всемирного тяготения, теорема о кинетиче</w:t>
      </w:r>
      <w:r>
        <w:rPr>
          <w:rFonts w:cs="Times New Roman"/>
          <w:bCs/>
          <w:sz w:val="24"/>
          <w:szCs w:val="24"/>
        </w:rPr>
        <w:t xml:space="preserve">ской энергии, закон Гука, закон </w:t>
      </w:r>
      <w:r w:rsidRPr="00EF68C0">
        <w:rPr>
          <w:rFonts w:cs="Times New Roman"/>
          <w:bCs/>
          <w:sz w:val="24"/>
          <w:szCs w:val="24"/>
        </w:rPr>
        <w:t xml:space="preserve">Бернулли, основные положения молекулярно-кинетической теории строения </w:t>
      </w:r>
      <w:r>
        <w:rPr>
          <w:rFonts w:cs="Times New Roman"/>
          <w:bCs/>
          <w:sz w:val="24"/>
          <w:szCs w:val="24"/>
        </w:rPr>
        <w:t xml:space="preserve">вещества, закон Кулона, принцип </w:t>
      </w:r>
      <w:r w:rsidRPr="00EF68C0">
        <w:rPr>
          <w:rFonts w:cs="Times New Roman"/>
          <w:bCs/>
          <w:sz w:val="24"/>
          <w:szCs w:val="24"/>
        </w:rPr>
        <w:t>суперпозиции электрических полей, закон Ома для участка цепи, правила Кирхгофа, закон Джоуля-Ле</w:t>
      </w:r>
      <w:r>
        <w:rPr>
          <w:rFonts w:cs="Times New Roman"/>
          <w:bCs/>
          <w:sz w:val="24"/>
          <w:szCs w:val="24"/>
        </w:rPr>
        <w:t xml:space="preserve">нца, законы </w:t>
      </w:r>
      <w:r w:rsidRPr="00EF68C0">
        <w:rPr>
          <w:rFonts w:cs="Times New Roman"/>
          <w:bCs/>
          <w:sz w:val="24"/>
          <w:szCs w:val="24"/>
        </w:rPr>
        <w:t xml:space="preserve">прямолинейного распространения, отражения и преломления света, формула </w:t>
      </w:r>
      <w:r>
        <w:rPr>
          <w:rFonts w:cs="Times New Roman"/>
          <w:bCs/>
          <w:sz w:val="24"/>
          <w:szCs w:val="24"/>
        </w:rPr>
        <w:t xml:space="preserve">тонкой линзы); умение описывать </w:t>
      </w:r>
      <w:r w:rsidRPr="00EF68C0">
        <w:rPr>
          <w:rFonts w:cs="Times New Roman"/>
          <w:bCs/>
          <w:sz w:val="24"/>
          <w:szCs w:val="24"/>
        </w:rPr>
        <w:t>изученные свойства тел и физические явления, используя физические величины;</w:t>
      </w:r>
    </w:p>
    <w:p w14:paraId="0B22351B" w14:textId="14EC0E34"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lastRenderedPageBreak/>
        <w:t>4) навык проводить прямые и косвенные измерения физических величин (рассто</w:t>
      </w:r>
      <w:r>
        <w:rPr>
          <w:rFonts w:cs="Times New Roman"/>
          <w:bCs/>
          <w:sz w:val="24"/>
          <w:szCs w:val="24"/>
        </w:rPr>
        <w:t xml:space="preserve">яние, промежуток времени, масса </w:t>
      </w:r>
      <w:r w:rsidRPr="00EF68C0">
        <w:rPr>
          <w:rFonts w:cs="Times New Roman"/>
          <w:bCs/>
          <w:sz w:val="24"/>
          <w:szCs w:val="24"/>
        </w:rPr>
        <w:t>тела, объем, сила, температура, относительная влажность воздуха, сила ток</w:t>
      </w:r>
      <w:r>
        <w:rPr>
          <w:rFonts w:cs="Times New Roman"/>
          <w:bCs/>
          <w:sz w:val="24"/>
          <w:szCs w:val="24"/>
        </w:rPr>
        <w:t xml:space="preserve">а, напряжение, сопротивление) с </w:t>
      </w:r>
      <w:r w:rsidRPr="00EF68C0">
        <w:rPr>
          <w:rFonts w:cs="Times New Roman"/>
          <w:bCs/>
          <w:sz w:val="24"/>
          <w:szCs w:val="24"/>
        </w:rPr>
        <w:t>использованием аналоговых или цифровых измерительных приборов; понимание неизбежности погрешностей</w:t>
      </w:r>
    </w:p>
    <w:p w14:paraId="74AF3745" w14:textId="67FE33EA"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физических измерений; умение находить значение измеряемой величины с помощ</w:t>
      </w:r>
      <w:r>
        <w:rPr>
          <w:rFonts w:cs="Times New Roman"/>
          <w:bCs/>
          <w:sz w:val="24"/>
          <w:szCs w:val="24"/>
        </w:rPr>
        <w:t xml:space="preserve">ью усреднения результатов серии </w:t>
      </w:r>
      <w:r w:rsidRPr="00EF68C0">
        <w:rPr>
          <w:rFonts w:cs="Times New Roman"/>
          <w:bCs/>
          <w:sz w:val="24"/>
          <w:szCs w:val="24"/>
        </w:rPr>
        <w:t>измерений и оценивать погрешность измерений; умение обосновать выбор метода измерения;</w:t>
      </w:r>
    </w:p>
    <w:p w14:paraId="00E83F04" w14:textId="7777777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5) владение основами методов научного познания с учетом соблюдения правил безопасного труда:</w:t>
      </w:r>
    </w:p>
    <w:p w14:paraId="16CA87E5" w14:textId="1CE8FAC0"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наблюдение физических явлений: умение формулировать гипотезу о результ</w:t>
      </w:r>
      <w:r>
        <w:rPr>
          <w:rFonts w:cs="Times New Roman"/>
          <w:bCs/>
          <w:sz w:val="24"/>
          <w:szCs w:val="24"/>
        </w:rPr>
        <w:t xml:space="preserve">атах наблюдения, самостоятельно </w:t>
      </w:r>
      <w:r w:rsidRPr="00EF68C0">
        <w:rPr>
          <w:rFonts w:cs="Times New Roman"/>
          <w:bCs/>
          <w:sz w:val="24"/>
          <w:szCs w:val="24"/>
        </w:rPr>
        <w:t>собирать экспериментальную установку, описывать ход опыта и записывать его результаты, формулировать выводы;</w:t>
      </w:r>
    </w:p>
    <w:p w14:paraId="076E9804" w14:textId="05AA16C0"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едение прямых и косвенных измерений физических величин: умение планир</w:t>
      </w:r>
      <w:r>
        <w:rPr>
          <w:rFonts w:cs="Times New Roman"/>
          <w:bCs/>
          <w:sz w:val="24"/>
          <w:szCs w:val="24"/>
        </w:rPr>
        <w:t xml:space="preserve">овать измерения, самостоятельно </w:t>
      </w:r>
      <w:r w:rsidRPr="00EF68C0">
        <w:rPr>
          <w:rFonts w:cs="Times New Roman"/>
          <w:bCs/>
          <w:sz w:val="24"/>
          <w:szCs w:val="24"/>
        </w:rPr>
        <w:t>собирать экспериментальную установку из избыточного набора оборудования, вычислять значение величины и</w:t>
      </w:r>
      <w:r w:rsidR="003F5D55">
        <w:rPr>
          <w:rFonts w:cs="Times New Roman"/>
          <w:bCs/>
          <w:sz w:val="24"/>
          <w:szCs w:val="24"/>
        </w:rPr>
        <w:t xml:space="preserve"> </w:t>
      </w:r>
      <w:r w:rsidRPr="00EF68C0">
        <w:rPr>
          <w:rFonts w:cs="Times New Roman"/>
          <w:bCs/>
          <w:sz w:val="24"/>
          <w:szCs w:val="24"/>
        </w:rPr>
        <w:t>анализировать полученные результаты с учетом оцененной погрешности результатов измерений;</w:t>
      </w:r>
    </w:p>
    <w:p w14:paraId="63D4AE82" w14:textId="104CCFF1"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проведение несложных экспериментальных исследований: умение планирова</w:t>
      </w:r>
      <w:r>
        <w:rPr>
          <w:rFonts w:cs="Times New Roman"/>
          <w:bCs/>
          <w:sz w:val="24"/>
          <w:szCs w:val="24"/>
        </w:rPr>
        <w:t xml:space="preserve">ть исследование, самостоятельно </w:t>
      </w:r>
      <w:r w:rsidRPr="00EF68C0">
        <w:rPr>
          <w:rFonts w:cs="Times New Roman"/>
          <w:bCs/>
          <w:sz w:val="24"/>
          <w:szCs w:val="24"/>
        </w:rPr>
        <w:t>собирать экспериментальную установку по инструкции, представлять полученные з</w:t>
      </w:r>
      <w:r>
        <w:rPr>
          <w:rFonts w:cs="Times New Roman"/>
          <w:bCs/>
          <w:sz w:val="24"/>
          <w:szCs w:val="24"/>
        </w:rPr>
        <w:t xml:space="preserve">ависимости физических величин в </w:t>
      </w:r>
      <w:r w:rsidRPr="00EF68C0">
        <w:rPr>
          <w:rFonts w:cs="Times New Roman"/>
          <w:bCs/>
          <w:sz w:val="24"/>
          <w:szCs w:val="24"/>
        </w:rPr>
        <w:t>виде таблиц и графиков, оценивать погрешности, делать выводы по результатам исследования;</w:t>
      </w:r>
    </w:p>
    <w:p w14:paraId="007E3589" w14:textId="549A7BB8"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6) понимание характерных свойств и условий применимости физических моделей</w:t>
      </w:r>
      <w:r w:rsidR="003F5D55">
        <w:rPr>
          <w:rFonts w:cs="Times New Roman"/>
          <w:bCs/>
          <w:sz w:val="24"/>
          <w:szCs w:val="24"/>
        </w:rPr>
        <w:t xml:space="preserve"> (материальная точка, абсолютно </w:t>
      </w:r>
      <w:r w:rsidRPr="00EF68C0">
        <w:rPr>
          <w:rFonts w:cs="Times New Roman"/>
          <w:bCs/>
          <w:sz w:val="24"/>
          <w:szCs w:val="24"/>
        </w:rPr>
        <w:t>твердое тело, идеальная жидкость, модели строения газов, жидкостей и твердых т</w:t>
      </w:r>
      <w:r>
        <w:rPr>
          <w:rFonts w:cs="Times New Roman"/>
          <w:bCs/>
          <w:sz w:val="24"/>
          <w:szCs w:val="24"/>
        </w:rPr>
        <w:t xml:space="preserve">ел, световой луч, тонкая линза, </w:t>
      </w:r>
      <w:r w:rsidRPr="00EF68C0">
        <w:rPr>
          <w:rFonts w:cs="Times New Roman"/>
          <w:bCs/>
          <w:sz w:val="24"/>
          <w:szCs w:val="24"/>
        </w:rPr>
        <w:t xml:space="preserve">планетарная модель атома, нуклонная модель атомного ядра); соотносить реальные </w:t>
      </w:r>
      <w:r>
        <w:rPr>
          <w:rFonts w:cs="Times New Roman"/>
          <w:bCs/>
          <w:sz w:val="24"/>
          <w:szCs w:val="24"/>
        </w:rPr>
        <w:t xml:space="preserve">процессы и явления с известными </w:t>
      </w:r>
      <w:r w:rsidRPr="00EF68C0">
        <w:rPr>
          <w:rFonts w:cs="Times New Roman"/>
          <w:bCs/>
          <w:sz w:val="24"/>
          <w:szCs w:val="24"/>
        </w:rPr>
        <w:t>физическими моделями, строить простые физические модели реальных процессов и физических явлений и выделять</w:t>
      </w:r>
      <w:r w:rsidR="003F5D55">
        <w:rPr>
          <w:rFonts w:cs="Times New Roman"/>
          <w:bCs/>
          <w:sz w:val="24"/>
          <w:szCs w:val="24"/>
        </w:rPr>
        <w:t xml:space="preserve"> </w:t>
      </w:r>
      <w:r w:rsidRPr="00EF68C0">
        <w:rPr>
          <w:rFonts w:cs="Times New Roman"/>
          <w:bCs/>
          <w:sz w:val="24"/>
          <w:szCs w:val="24"/>
        </w:rPr>
        <w:t>при этом существенные и второстепенные свойства объектов, процессов, явлен</w:t>
      </w:r>
      <w:r>
        <w:rPr>
          <w:rFonts w:cs="Times New Roman"/>
          <w:bCs/>
          <w:sz w:val="24"/>
          <w:szCs w:val="24"/>
        </w:rPr>
        <w:t xml:space="preserve">ий; умение применять физические </w:t>
      </w:r>
      <w:r w:rsidRPr="00EF68C0">
        <w:rPr>
          <w:rFonts w:cs="Times New Roman"/>
          <w:bCs/>
          <w:sz w:val="24"/>
          <w:szCs w:val="24"/>
        </w:rPr>
        <w:t>модели для объяснения физических процессов и решения учебных задач;</w:t>
      </w:r>
    </w:p>
    <w:p w14:paraId="58C658DC" w14:textId="5F68E2C7" w:rsidR="00EF68C0" w:rsidRPr="00EF68C0" w:rsidRDefault="00EF68C0" w:rsidP="00EF68C0">
      <w:pPr>
        <w:spacing w:line="240" w:lineRule="auto"/>
        <w:ind w:firstLine="567"/>
        <w:rPr>
          <w:rFonts w:cs="Times New Roman"/>
          <w:bCs/>
          <w:sz w:val="24"/>
          <w:szCs w:val="24"/>
        </w:rPr>
      </w:pPr>
      <w:r w:rsidRPr="00EF68C0">
        <w:rPr>
          <w:rFonts w:cs="Times New Roman"/>
          <w:bCs/>
          <w:sz w:val="24"/>
          <w:szCs w:val="24"/>
        </w:rPr>
        <w:t>7) умение объяснять физические процессы и свойства тел и решать качественны</w:t>
      </w:r>
      <w:r>
        <w:rPr>
          <w:rFonts w:cs="Times New Roman"/>
          <w:bCs/>
          <w:sz w:val="24"/>
          <w:szCs w:val="24"/>
        </w:rPr>
        <w:t xml:space="preserve">е задачи, в том числе требующие </w:t>
      </w:r>
      <w:r w:rsidRPr="00EF68C0">
        <w:rPr>
          <w:rFonts w:cs="Times New Roman"/>
          <w:bCs/>
          <w:sz w:val="24"/>
          <w:szCs w:val="24"/>
        </w:rPr>
        <w:t>численного оценивания характерных значений физических величин, применения знаний из разных разделов курса</w:t>
      </w:r>
      <w:r>
        <w:rPr>
          <w:rFonts w:cs="Times New Roman"/>
          <w:bCs/>
          <w:sz w:val="24"/>
          <w:szCs w:val="24"/>
        </w:rPr>
        <w:t xml:space="preserve"> </w:t>
      </w:r>
      <w:r w:rsidRPr="00EF68C0">
        <w:rPr>
          <w:rFonts w:cs="Times New Roman"/>
          <w:bCs/>
          <w:sz w:val="24"/>
          <w:szCs w:val="24"/>
        </w:rPr>
        <w:t>физики в контексте ситуаций практико-ориентированного характера; умение выбирать адекватную физическую модель</w:t>
      </w:r>
      <w:r>
        <w:rPr>
          <w:rFonts w:cs="Times New Roman"/>
          <w:bCs/>
          <w:sz w:val="24"/>
          <w:szCs w:val="24"/>
        </w:rPr>
        <w:t xml:space="preserve">; </w:t>
      </w:r>
      <w:r w:rsidRPr="00EF68C0">
        <w:rPr>
          <w:rFonts w:cs="Times New Roman"/>
          <w:bCs/>
          <w:sz w:val="24"/>
          <w:szCs w:val="24"/>
        </w:rPr>
        <w:t xml:space="preserve">умение выявлять причинно-следственные связи и выстраивать логическую </w:t>
      </w:r>
      <w:r>
        <w:rPr>
          <w:rFonts w:cs="Times New Roman"/>
          <w:bCs/>
          <w:sz w:val="24"/>
          <w:szCs w:val="24"/>
        </w:rPr>
        <w:t xml:space="preserve">цепочку рассуждений с опорой на </w:t>
      </w:r>
      <w:r w:rsidRPr="00EF68C0">
        <w:rPr>
          <w:rFonts w:cs="Times New Roman"/>
          <w:bCs/>
          <w:sz w:val="24"/>
          <w:szCs w:val="24"/>
        </w:rPr>
        <w:t>изученные свойства физических явлений, физические законы, закономерности и модели;</w:t>
      </w:r>
    </w:p>
    <w:p w14:paraId="343401C6" w14:textId="4004A6B3"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 xml:space="preserve">8) умение уверенно решать расчетные задачи, выбирая адекватную физическую </w:t>
      </w:r>
      <w:r w:rsidR="003F5D55">
        <w:rPr>
          <w:rFonts w:cs="Times New Roman"/>
          <w:bCs/>
          <w:sz w:val="24"/>
          <w:szCs w:val="24"/>
        </w:rPr>
        <w:t xml:space="preserve">модель с использованием законов </w:t>
      </w:r>
      <w:r w:rsidRPr="00EF68C0">
        <w:rPr>
          <w:rFonts w:cs="Times New Roman"/>
          <w:bCs/>
          <w:sz w:val="24"/>
          <w:szCs w:val="24"/>
        </w:rPr>
        <w:t>и формул, связывающих физические величины, в частности, умение записывать краткое условие и развернутое</w:t>
      </w:r>
      <w:r w:rsidR="003F5D55">
        <w:rPr>
          <w:rFonts w:cs="Times New Roman"/>
          <w:bCs/>
          <w:sz w:val="24"/>
          <w:szCs w:val="24"/>
        </w:rPr>
        <w:t xml:space="preserve"> </w:t>
      </w:r>
      <w:r w:rsidRPr="00EF68C0">
        <w:rPr>
          <w:rFonts w:cs="Times New Roman"/>
          <w:bCs/>
          <w:sz w:val="24"/>
          <w:szCs w:val="24"/>
        </w:rPr>
        <w:t>решение задачи, выявлять недостающие или избыточные данные, обосновывать выбор метода решения задачи,</w:t>
      </w:r>
    </w:p>
    <w:p w14:paraId="4A34E9A9"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необходимых законов и формул, использовать справочные данные; умение применять методы анализа размерностей;</w:t>
      </w:r>
    </w:p>
    <w:p w14:paraId="6AF4E557"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умение находить и использовать аналогии в физических явлениях, использовать графические методы решения задач,</w:t>
      </w:r>
    </w:p>
    <w:p w14:paraId="500F187D" w14:textId="77777777" w:rsidR="00EF68C0" w:rsidRPr="00EF68C0" w:rsidRDefault="00EF68C0" w:rsidP="003F5D55">
      <w:pPr>
        <w:spacing w:line="240" w:lineRule="auto"/>
        <w:ind w:firstLine="567"/>
        <w:rPr>
          <w:rFonts w:cs="Times New Roman"/>
          <w:bCs/>
          <w:sz w:val="24"/>
          <w:szCs w:val="24"/>
        </w:rPr>
      </w:pPr>
      <w:r w:rsidRPr="00EF68C0">
        <w:rPr>
          <w:rFonts w:cs="Times New Roman"/>
          <w:bCs/>
          <w:sz w:val="24"/>
          <w:szCs w:val="24"/>
        </w:rPr>
        <w:t>проводить математические преобразования и расчеты и оценивать реалистичность полученного значения физической</w:t>
      </w:r>
    </w:p>
    <w:p w14:paraId="6DA5B561" w14:textId="77777777" w:rsidR="003F5D55" w:rsidRDefault="00EF68C0" w:rsidP="003F5D55">
      <w:pPr>
        <w:spacing w:line="240" w:lineRule="auto"/>
        <w:ind w:firstLine="567"/>
      </w:pPr>
      <w:r w:rsidRPr="00EF68C0">
        <w:rPr>
          <w:rFonts w:cs="Times New Roman"/>
          <w:bCs/>
          <w:sz w:val="24"/>
          <w:szCs w:val="24"/>
        </w:rPr>
        <w:t>величины, в том числе с помощью анализа предельных случаев; умение оп</w:t>
      </w:r>
      <w:r w:rsidR="003F5D55">
        <w:rPr>
          <w:rFonts w:cs="Times New Roman"/>
          <w:bCs/>
          <w:sz w:val="24"/>
          <w:szCs w:val="24"/>
        </w:rPr>
        <w:t xml:space="preserve">ределять размерность физической </w:t>
      </w:r>
      <w:r w:rsidRPr="00EF68C0">
        <w:rPr>
          <w:rFonts w:cs="Times New Roman"/>
          <w:bCs/>
          <w:sz w:val="24"/>
          <w:szCs w:val="24"/>
        </w:rPr>
        <w:t>величины, полученной при решении задачи;</w:t>
      </w:r>
      <w:r w:rsidR="003F5D55" w:rsidRPr="003F5D55">
        <w:t xml:space="preserve"> </w:t>
      </w:r>
    </w:p>
    <w:p w14:paraId="66B3E69C" w14:textId="20CA0BD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9) умение использовать схемы и схематичные рисунки изученных технических устройств, измерительных приборов</w:t>
      </w:r>
      <w:r>
        <w:rPr>
          <w:rFonts w:cs="Times New Roman"/>
          <w:bCs/>
          <w:sz w:val="24"/>
          <w:szCs w:val="24"/>
        </w:rPr>
        <w:t xml:space="preserve"> </w:t>
      </w:r>
      <w:r w:rsidRPr="003F5D55">
        <w:rPr>
          <w:rFonts w:cs="Times New Roman"/>
          <w:bCs/>
          <w:sz w:val="24"/>
          <w:szCs w:val="24"/>
        </w:rPr>
        <w:t>и технологических процессов при решении учебно-практических задач; умение характеризовать принципы действия</w:t>
      </w:r>
      <w:r>
        <w:rPr>
          <w:rFonts w:cs="Times New Roman"/>
          <w:bCs/>
          <w:sz w:val="24"/>
          <w:szCs w:val="24"/>
        </w:rPr>
        <w:t xml:space="preserve"> </w:t>
      </w:r>
      <w:r w:rsidRPr="003F5D55">
        <w:rPr>
          <w:rFonts w:cs="Times New Roman"/>
          <w:bCs/>
          <w:sz w:val="24"/>
          <w:szCs w:val="24"/>
        </w:rPr>
        <w:t xml:space="preserve">технических устройств, в том числе бытовых приборов, и промышленных технологических процессов по их </w:t>
      </w:r>
      <w:r w:rsidRPr="003F5D55">
        <w:rPr>
          <w:rFonts w:cs="Times New Roman"/>
          <w:bCs/>
          <w:sz w:val="24"/>
          <w:szCs w:val="24"/>
        </w:rPr>
        <w:lastRenderedPageBreak/>
        <w:t>описанию,</w:t>
      </w:r>
      <w:r>
        <w:rPr>
          <w:rFonts w:cs="Times New Roman"/>
          <w:bCs/>
          <w:sz w:val="24"/>
          <w:szCs w:val="24"/>
        </w:rPr>
        <w:t xml:space="preserve"> </w:t>
      </w:r>
      <w:r w:rsidRPr="003F5D55">
        <w:rPr>
          <w:rFonts w:cs="Times New Roman"/>
          <w:bCs/>
          <w:sz w:val="24"/>
          <w:szCs w:val="24"/>
        </w:rPr>
        <w:t>используя знания о свойствах физических явлений и необходимые физические закономерности;</w:t>
      </w:r>
    </w:p>
    <w:p w14:paraId="3A74F077" w14:textId="0E44C42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0) умение использовать знания о физических явлениях в повседневной жизни д</w:t>
      </w:r>
      <w:r>
        <w:rPr>
          <w:rFonts w:cs="Times New Roman"/>
          <w:bCs/>
          <w:sz w:val="24"/>
          <w:szCs w:val="24"/>
        </w:rPr>
        <w:t xml:space="preserve">ля обеспечения безопасности при </w:t>
      </w:r>
      <w:r w:rsidRPr="003F5D55">
        <w:rPr>
          <w:rFonts w:cs="Times New Roman"/>
          <w:bCs/>
          <w:sz w:val="24"/>
          <w:szCs w:val="24"/>
        </w:rPr>
        <w:t>обращении с бытовыми приборами и техническими устройствами, сохранения здоровья и соблюдения норм</w:t>
      </w:r>
      <w:r>
        <w:rPr>
          <w:rFonts w:cs="Times New Roman"/>
          <w:bCs/>
          <w:sz w:val="24"/>
          <w:szCs w:val="24"/>
        </w:rPr>
        <w:t xml:space="preserve"> </w:t>
      </w:r>
      <w:r w:rsidRPr="003F5D55">
        <w:rPr>
          <w:rFonts w:cs="Times New Roman"/>
          <w:bCs/>
          <w:sz w:val="24"/>
          <w:szCs w:val="24"/>
        </w:rPr>
        <w:t>экологического поведения в окружающей среде; понимание необходимости применения достижений физики и</w:t>
      </w:r>
      <w:r>
        <w:rPr>
          <w:rFonts w:cs="Times New Roman"/>
          <w:bCs/>
          <w:sz w:val="24"/>
          <w:szCs w:val="24"/>
        </w:rPr>
        <w:t xml:space="preserve"> </w:t>
      </w:r>
      <w:r w:rsidRPr="003F5D55">
        <w:rPr>
          <w:rFonts w:cs="Times New Roman"/>
          <w:bCs/>
          <w:sz w:val="24"/>
          <w:szCs w:val="24"/>
        </w:rPr>
        <w:t>технологий для рационального природопользования;</w:t>
      </w:r>
    </w:p>
    <w:p w14:paraId="756C6892" w14:textId="15BAE5A4"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1) опыт поиска, преобразования и представления информации физическ</w:t>
      </w:r>
      <w:r>
        <w:rPr>
          <w:rFonts w:cs="Times New Roman"/>
          <w:bCs/>
          <w:sz w:val="24"/>
          <w:szCs w:val="24"/>
        </w:rPr>
        <w:t xml:space="preserve">ого содержания с использованием </w:t>
      </w:r>
      <w:r w:rsidRPr="003F5D55">
        <w:rPr>
          <w:rFonts w:cs="Times New Roman"/>
          <w:bCs/>
          <w:sz w:val="24"/>
          <w:szCs w:val="24"/>
        </w:rPr>
        <w:t>информационно-коммуникативных технологий; в том числе умение искать информацию физического содержания в</w:t>
      </w:r>
      <w:r>
        <w:rPr>
          <w:rFonts w:cs="Times New Roman"/>
          <w:bCs/>
          <w:sz w:val="24"/>
          <w:szCs w:val="24"/>
        </w:rPr>
        <w:t xml:space="preserve"> </w:t>
      </w:r>
      <w:r w:rsidRPr="003F5D55">
        <w:rPr>
          <w:rFonts w:cs="Times New Roman"/>
          <w:bCs/>
          <w:sz w:val="24"/>
          <w:szCs w:val="24"/>
        </w:rPr>
        <w:t>сети Интернет, самостоятельно формулируя поисковый запрос; умение оценивать достоверность полученной</w:t>
      </w:r>
      <w:r>
        <w:rPr>
          <w:rFonts w:cs="Times New Roman"/>
          <w:bCs/>
          <w:sz w:val="24"/>
          <w:szCs w:val="24"/>
        </w:rPr>
        <w:t xml:space="preserve"> </w:t>
      </w:r>
      <w:r w:rsidRPr="003F5D55">
        <w:rPr>
          <w:rFonts w:cs="Times New Roman"/>
          <w:bCs/>
          <w:sz w:val="24"/>
          <w:szCs w:val="24"/>
        </w:rPr>
        <w:t>информации на основе имеющихся знаний и дополнительных источников; умение использовать при выполнении</w:t>
      </w:r>
      <w:r>
        <w:rPr>
          <w:rFonts w:cs="Times New Roman"/>
          <w:bCs/>
          <w:sz w:val="24"/>
          <w:szCs w:val="24"/>
        </w:rPr>
        <w:t xml:space="preserve"> </w:t>
      </w:r>
      <w:r w:rsidRPr="003F5D55">
        <w:rPr>
          <w:rFonts w:cs="Times New Roman"/>
          <w:bCs/>
          <w:sz w:val="24"/>
          <w:szCs w:val="24"/>
        </w:rPr>
        <w:t>учебных заданий научно-популярную литературу физического содержания, справочные материалы, ресурсы сети</w:t>
      </w:r>
      <w:r>
        <w:rPr>
          <w:rFonts w:cs="Times New Roman"/>
          <w:bCs/>
          <w:sz w:val="24"/>
          <w:szCs w:val="24"/>
        </w:rPr>
        <w:t xml:space="preserve"> </w:t>
      </w:r>
      <w:r w:rsidRPr="003F5D55">
        <w:rPr>
          <w:rFonts w:cs="Times New Roman"/>
          <w:bCs/>
          <w:sz w:val="24"/>
          <w:szCs w:val="24"/>
        </w:rPr>
        <w:t>Интернет; владение приемами конспектирования текста, базовыми навыками преобразования информации из одной</w:t>
      </w:r>
      <w:r>
        <w:rPr>
          <w:rFonts w:cs="Times New Roman"/>
          <w:bCs/>
          <w:sz w:val="24"/>
          <w:szCs w:val="24"/>
        </w:rPr>
        <w:t xml:space="preserve"> </w:t>
      </w:r>
      <w:r w:rsidRPr="003F5D55">
        <w:rPr>
          <w:rFonts w:cs="Times New Roman"/>
          <w:bCs/>
          <w:sz w:val="24"/>
          <w:szCs w:val="24"/>
        </w:rPr>
        <w:t>знаковой системы в другую; умение создавать собственные письменные и устные сообщения на основе информации из</w:t>
      </w:r>
      <w:r>
        <w:rPr>
          <w:rFonts w:cs="Times New Roman"/>
          <w:bCs/>
          <w:sz w:val="24"/>
          <w:szCs w:val="24"/>
        </w:rPr>
        <w:t xml:space="preserve"> </w:t>
      </w:r>
      <w:r w:rsidRPr="003F5D55">
        <w:rPr>
          <w:rFonts w:cs="Times New Roman"/>
          <w:bCs/>
          <w:sz w:val="24"/>
          <w:szCs w:val="24"/>
        </w:rPr>
        <w:t>нескольких источников, представлять результаты проектной или исследовательской деятельности, используя</w:t>
      </w:r>
      <w:r>
        <w:rPr>
          <w:rFonts w:cs="Times New Roman"/>
          <w:bCs/>
          <w:sz w:val="24"/>
          <w:szCs w:val="24"/>
        </w:rPr>
        <w:t xml:space="preserve"> </w:t>
      </w:r>
      <w:r w:rsidRPr="003F5D55">
        <w:rPr>
          <w:rFonts w:cs="Times New Roman"/>
          <w:bCs/>
          <w:sz w:val="24"/>
          <w:szCs w:val="24"/>
        </w:rPr>
        <w:t>понятийный аппарат курса физики и сопровождая выступление презентацией;</w:t>
      </w:r>
    </w:p>
    <w:p w14:paraId="6A3851D2" w14:textId="733CD6AE" w:rsidR="003F5D55" w:rsidRPr="003F5D55" w:rsidRDefault="003F5D55" w:rsidP="003F5D55">
      <w:pPr>
        <w:spacing w:line="240" w:lineRule="auto"/>
        <w:ind w:firstLine="567"/>
        <w:rPr>
          <w:rFonts w:cs="Times New Roman"/>
          <w:bCs/>
          <w:sz w:val="24"/>
          <w:szCs w:val="24"/>
        </w:rPr>
      </w:pPr>
      <w:r w:rsidRPr="003F5D55">
        <w:rPr>
          <w:rFonts w:cs="Times New Roman"/>
          <w:bCs/>
          <w:sz w:val="24"/>
          <w:szCs w:val="24"/>
        </w:rPr>
        <w:t>12) умение совместно с учителем планировать и самостоятельно проводить уче</w:t>
      </w:r>
      <w:r>
        <w:rPr>
          <w:rFonts w:cs="Times New Roman"/>
          <w:bCs/>
          <w:sz w:val="24"/>
          <w:szCs w:val="24"/>
        </w:rPr>
        <w:t xml:space="preserve">бное исследование или проектную </w:t>
      </w:r>
      <w:r w:rsidRPr="003F5D55">
        <w:rPr>
          <w:rFonts w:cs="Times New Roman"/>
          <w:bCs/>
          <w:sz w:val="24"/>
          <w:szCs w:val="24"/>
        </w:rPr>
        <w:t>работу, в том числе формулировать задачи исследования, выбирать методы исследования, соответствующие</w:t>
      </w:r>
      <w:r>
        <w:rPr>
          <w:rFonts w:cs="Times New Roman"/>
          <w:bCs/>
          <w:sz w:val="24"/>
          <w:szCs w:val="24"/>
        </w:rPr>
        <w:t xml:space="preserve"> </w:t>
      </w:r>
      <w:r w:rsidRPr="003F5D55">
        <w:rPr>
          <w:rFonts w:cs="Times New Roman"/>
          <w:bCs/>
          <w:sz w:val="24"/>
          <w:szCs w:val="24"/>
        </w:rPr>
        <w:t>поставленной цели, самостоятельно планировать собственную и совместную деятельность в группе, следить за</w:t>
      </w:r>
      <w:r>
        <w:rPr>
          <w:rFonts w:cs="Times New Roman"/>
          <w:bCs/>
          <w:sz w:val="24"/>
          <w:szCs w:val="24"/>
        </w:rPr>
        <w:t xml:space="preserve"> </w:t>
      </w:r>
      <w:r w:rsidRPr="003F5D55">
        <w:rPr>
          <w:rFonts w:cs="Times New Roman"/>
          <w:bCs/>
          <w:sz w:val="24"/>
          <w:szCs w:val="24"/>
        </w:rPr>
        <w:t>выполнением плана действий и корректировать его;</w:t>
      </w:r>
    </w:p>
    <w:p w14:paraId="1444542C" w14:textId="0735F80F" w:rsidR="00EF68C0" w:rsidRPr="00E67EA5" w:rsidRDefault="003F5D55" w:rsidP="00E67EA5">
      <w:pPr>
        <w:spacing w:line="240" w:lineRule="auto"/>
        <w:ind w:firstLine="567"/>
        <w:rPr>
          <w:rFonts w:cs="Times New Roman"/>
          <w:bCs/>
          <w:sz w:val="24"/>
          <w:szCs w:val="24"/>
        </w:rPr>
      </w:pPr>
      <w:r w:rsidRPr="003F5D55">
        <w:rPr>
          <w:rFonts w:cs="Times New Roman"/>
          <w:bCs/>
          <w:sz w:val="24"/>
          <w:szCs w:val="24"/>
        </w:rPr>
        <w:t>13) расширенные представления о сферах профессиональной деят</w:t>
      </w:r>
      <w:r>
        <w:rPr>
          <w:rFonts w:cs="Times New Roman"/>
          <w:bCs/>
          <w:sz w:val="24"/>
          <w:szCs w:val="24"/>
        </w:rPr>
        <w:t xml:space="preserve">ельности, связанных с физикой и </w:t>
      </w:r>
      <w:r w:rsidRPr="003F5D55">
        <w:rPr>
          <w:rFonts w:cs="Times New Roman"/>
          <w:bCs/>
          <w:sz w:val="24"/>
          <w:szCs w:val="24"/>
        </w:rPr>
        <w:t>современными технологиями, основанными на достижениях физической науки, позволяющие рассматривать физико</w:t>
      </w:r>
      <w:r>
        <w:rPr>
          <w:rFonts w:cs="Times New Roman"/>
          <w:bCs/>
          <w:sz w:val="24"/>
          <w:szCs w:val="24"/>
        </w:rPr>
        <w:t>-</w:t>
      </w:r>
      <w:r w:rsidRPr="003F5D55">
        <w:rPr>
          <w:rFonts w:cs="Times New Roman"/>
          <w:bCs/>
          <w:sz w:val="24"/>
          <w:szCs w:val="24"/>
        </w:rPr>
        <w:t>техническую область знаний как сферу своей будущей профессиональной деятельности; сформированность мотивации</w:t>
      </w:r>
      <w:r>
        <w:rPr>
          <w:rFonts w:cs="Times New Roman"/>
          <w:bCs/>
          <w:sz w:val="24"/>
          <w:szCs w:val="24"/>
        </w:rPr>
        <w:t xml:space="preserve"> </w:t>
      </w:r>
      <w:r w:rsidRPr="003F5D55">
        <w:rPr>
          <w:rFonts w:cs="Times New Roman"/>
          <w:bCs/>
          <w:sz w:val="24"/>
          <w:szCs w:val="24"/>
        </w:rPr>
        <w:t>к продолжению изучения физики как профильного предмета на уров</w:t>
      </w:r>
      <w:r w:rsidR="00E67EA5">
        <w:rPr>
          <w:rFonts w:cs="Times New Roman"/>
          <w:bCs/>
          <w:sz w:val="24"/>
          <w:szCs w:val="24"/>
        </w:rPr>
        <w:t>не среднего общего образования.</w:t>
      </w:r>
    </w:p>
    <w:p w14:paraId="2A47EA28" w14:textId="10046932" w:rsidR="002E4691" w:rsidRPr="002E4691" w:rsidRDefault="002E4691" w:rsidP="00E67EA5">
      <w:pPr>
        <w:spacing w:line="240" w:lineRule="auto"/>
        <w:ind w:firstLine="567"/>
        <w:rPr>
          <w:rFonts w:cs="Times New Roman"/>
          <w:sz w:val="24"/>
          <w:szCs w:val="24"/>
        </w:rPr>
      </w:pPr>
      <w:r w:rsidRPr="004C4610">
        <w:rPr>
          <w:rFonts w:cs="Times New Roman"/>
          <w:b/>
          <w:bCs/>
          <w:sz w:val="24"/>
          <w:szCs w:val="24"/>
        </w:rPr>
        <w:t>По учебному предмету «Химия»</w:t>
      </w:r>
      <w:r w:rsidRPr="002E4691">
        <w:rPr>
          <w:rFonts w:cs="Times New Roman"/>
          <w:sz w:val="24"/>
          <w:szCs w:val="24"/>
        </w:rPr>
        <w:t xml:space="preserve"> </w:t>
      </w:r>
      <w:r w:rsidRPr="00E67EA5">
        <w:rPr>
          <w:rFonts w:cs="Times New Roman"/>
          <w:b/>
          <w:sz w:val="24"/>
          <w:szCs w:val="24"/>
        </w:rPr>
        <w:t>(на базовом уровне):</w:t>
      </w:r>
    </w:p>
    <w:p w14:paraId="23EEBA4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14:paraId="186DF78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14:paraId="4DBE1B42"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3) владение системой химических знаний и умение применять систему химических знаний, которая включает:</w:t>
      </w:r>
    </w:p>
    <w:p w14:paraId="1128A0AD"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 xml:space="preserve">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w:t>
      </w:r>
      <w:r w:rsidRPr="004C4610">
        <w:rPr>
          <w:rFonts w:cs="Times New Roman"/>
          <w:sz w:val="24"/>
          <w:szCs w:val="24"/>
        </w:rPr>
        <w:lastRenderedPageBreak/>
        <w:t>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14:paraId="5EA8BD53"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основополагающие законы химии: закон сохранения массы, периодический закон Д.И. Менделеева, закон постоянства состава, закон Авогадро;</w:t>
      </w:r>
    </w:p>
    <w:p w14:paraId="0A740700" w14:textId="77777777" w:rsidR="002E4691" w:rsidRPr="004C4610" w:rsidRDefault="002E4691" w:rsidP="00E434B7">
      <w:pPr>
        <w:pStyle w:val="ac"/>
        <w:numPr>
          <w:ilvl w:val="0"/>
          <w:numId w:val="6"/>
        </w:numPr>
        <w:spacing w:line="240" w:lineRule="auto"/>
        <w:rPr>
          <w:rFonts w:cs="Times New Roman"/>
          <w:sz w:val="24"/>
          <w:szCs w:val="24"/>
        </w:rPr>
      </w:pPr>
      <w:r w:rsidRPr="004C4610">
        <w:rPr>
          <w:rFonts w:cs="Times New Roman"/>
          <w:sz w:val="24"/>
          <w:szCs w:val="24"/>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14:paraId="203D496B"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14:paraId="6A364D1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14:paraId="403910B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14:paraId="6842819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14:paraId="5A723A2C"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14:paraId="6B2E8C4A"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14:paraId="73C8D8B5"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lastRenderedPageBreak/>
        <w:t>10) наличие практических навыков планирования и осуществления следующих химических экспериментов:</w:t>
      </w:r>
    </w:p>
    <w:p w14:paraId="7B2E9242"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и описание физических свойств веществ;</w:t>
      </w:r>
    </w:p>
    <w:p w14:paraId="44ADED9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знакомление с физическими и химическими явлениями;</w:t>
      </w:r>
    </w:p>
    <w:p w14:paraId="5F802D7E"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опыты, иллюстрирующие признаки протекания химических реакций;</w:t>
      </w:r>
    </w:p>
    <w:p w14:paraId="535E15B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способов разделения смесей;</w:t>
      </w:r>
    </w:p>
    <w:p w14:paraId="5B74BAC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кислорода и изучение его свойств;</w:t>
      </w:r>
    </w:p>
    <w:p w14:paraId="282DD981"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водорода и изучение его свойств;</w:t>
      </w:r>
    </w:p>
    <w:p w14:paraId="01FDFDB6"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углекислого газа и изучение его свойств;</w:t>
      </w:r>
    </w:p>
    <w:p w14:paraId="07FAEC6A"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аммиака и изучение его свойств;</w:t>
      </w:r>
    </w:p>
    <w:p w14:paraId="404C41F4"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готовление растворов с определенной массовой долей растворенного вещества;</w:t>
      </w:r>
    </w:p>
    <w:p w14:paraId="488AF4E3"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и описание свойств неорганических веществ различных классов;</w:t>
      </w:r>
    </w:p>
    <w:p w14:paraId="15E18F6B"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рименение индикаторов (лакмуса, метилоранжа и фенолфталеина) для определения характера среды в растворах кислот и щелочей;</w:t>
      </w:r>
    </w:p>
    <w:p w14:paraId="0947C561"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зучение взаимодействия кислот с металлами, оксидами металлов, растворимыми и нерастворимыми основаниями, солями;</w:t>
      </w:r>
    </w:p>
    <w:p w14:paraId="216BD4F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получение нерастворимых оснований;</w:t>
      </w:r>
    </w:p>
    <w:p w14:paraId="40D68A9C"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вытеснение одного металла другим из раствора соли;</w:t>
      </w:r>
    </w:p>
    <w:p w14:paraId="01904BF5"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исследование амфотерных свойств гидроксидов алюминия и цинка;</w:t>
      </w:r>
    </w:p>
    <w:p w14:paraId="17BE9BD8"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Основные классы неорганических соединений»;</w:t>
      </w:r>
    </w:p>
    <w:p w14:paraId="066D7CE6"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Электролитическая диссоциация»;</w:t>
      </w:r>
    </w:p>
    <w:p w14:paraId="315D30DA"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неметаллы и их соединения»;</w:t>
      </w:r>
    </w:p>
    <w:p w14:paraId="5F27DA3F"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решение экспериментальных задач по теме «Важнейшие металлы и их соединения»;</w:t>
      </w:r>
    </w:p>
    <w:p w14:paraId="16EC8A2E"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химические эксперименты, иллюстрирующие признаки протекания реакций ионного обмена;</w:t>
      </w:r>
    </w:p>
    <w:p w14:paraId="0B7DB612"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14:paraId="70BE7C38" w14:textId="77777777" w:rsidR="002E4691" w:rsidRPr="004C4610" w:rsidRDefault="002E4691" w:rsidP="00E434B7">
      <w:pPr>
        <w:pStyle w:val="ac"/>
        <w:numPr>
          <w:ilvl w:val="0"/>
          <w:numId w:val="7"/>
        </w:numPr>
        <w:spacing w:line="240" w:lineRule="auto"/>
        <w:rPr>
          <w:rFonts w:cs="Times New Roman"/>
          <w:sz w:val="24"/>
          <w:szCs w:val="24"/>
        </w:rPr>
      </w:pPr>
      <w:r w:rsidRPr="004C4610">
        <w:rPr>
          <w:rFonts w:cs="Times New Roman"/>
          <w:sz w:val="24"/>
          <w:szCs w:val="24"/>
        </w:rPr>
        <w:t>умение представлять результаты эксперимента в форме выводов, доказательств, графиков и таблиц и выявлять эмпирические закономерности;</w:t>
      </w:r>
    </w:p>
    <w:p w14:paraId="56B06C93"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14:paraId="4942238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14:paraId="095A1A56"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14:paraId="60B1075E"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lastRenderedPageBreak/>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14:paraId="02748ED9" w14:textId="77777777" w:rsidR="002E4691" w:rsidRPr="002E4691" w:rsidRDefault="002E4691" w:rsidP="00E67EA5">
      <w:pPr>
        <w:spacing w:line="240" w:lineRule="auto"/>
        <w:ind w:firstLine="567"/>
        <w:rPr>
          <w:rFonts w:cs="Times New Roman"/>
          <w:sz w:val="24"/>
          <w:szCs w:val="24"/>
        </w:rPr>
      </w:pPr>
      <w:r w:rsidRPr="002E4691">
        <w:rPr>
          <w:rFonts w:cs="Times New Roman"/>
          <w:sz w:val="24"/>
          <w:szCs w:val="24"/>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14:paraId="417406D4" w14:textId="77777777" w:rsidR="00F32A5A" w:rsidRDefault="00F32A5A" w:rsidP="002E4691">
      <w:pPr>
        <w:spacing w:line="276" w:lineRule="auto"/>
        <w:ind w:firstLine="567"/>
        <w:rPr>
          <w:b/>
          <w:sz w:val="24"/>
        </w:rPr>
      </w:pPr>
    </w:p>
    <w:p w14:paraId="64707CB1" w14:textId="1506D05C" w:rsidR="00E67EA5" w:rsidRPr="00E67EA5" w:rsidRDefault="00E67EA5" w:rsidP="002E4691">
      <w:pPr>
        <w:spacing w:line="276" w:lineRule="auto"/>
        <w:ind w:firstLine="567"/>
        <w:rPr>
          <w:b/>
          <w:sz w:val="24"/>
        </w:rPr>
      </w:pPr>
      <w:r w:rsidRPr="00E67EA5">
        <w:rPr>
          <w:b/>
          <w:sz w:val="24"/>
        </w:rPr>
        <w:t>По учебному предмету «Химия» (на углубленном уровне):</w:t>
      </w:r>
    </w:p>
    <w:p w14:paraId="50B342C0"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1) владение системой химических знаний и умение применять систему химических знаний, которая включает:</w:t>
      </w:r>
    </w:p>
    <w:p w14:paraId="07E068C0" w14:textId="6BB7F7B2"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важнейшие химические понятия: относительная плотность газов, мол</w:t>
      </w:r>
      <w:r>
        <w:rPr>
          <w:rFonts w:cs="Times New Roman"/>
          <w:bCs/>
          <w:sz w:val="24"/>
          <w:szCs w:val="24"/>
        </w:rPr>
        <w:t xml:space="preserve">ярная масса смеси, мольная доля </w:t>
      </w:r>
      <w:r w:rsidRPr="00E67EA5">
        <w:rPr>
          <w:rFonts w:cs="Times New Roman"/>
          <w:bCs/>
          <w:sz w:val="24"/>
          <w:szCs w:val="24"/>
        </w:rPr>
        <w:t>химического элемента в соединении, молярная концентрация вещества в растворе, соли (кислые, основные, двойные,</w:t>
      </w:r>
      <w:r>
        <w:rPr>
          <w:rFonts w:cs="Times New Roman"/>
          <w:bCs/>
          <w:sz w:val="24"/>
          <w:szCs w:val="24"/>
        </w:rPr>
        <w:t xml:space="preserve"> </w:t>
      </w:r>
      <w:r w:rsidRPr="00E67EA5">
        <w:rPr>
          <w:rFonts w:cs="Times New Roman"/>
          <w:bCs/>
          <w:sz w:val="24"/>
          <w:szCs w:val="24"/>
        </w:rPr>
        <w:t>смешанные), комплексные соединения, энергетический подуровень атома, водородная связь, ван-дер-ваальсова связь,</w:t>
      </w:r>
      <w:r>
        <w:rPr>
          <w:rFonts w:cs="Times New Roman"/>
          <w:bCs/>
          <w:sz w:val="24"/>
          <w:szCs w:val="24"/>
        </w:rPr>
        <w:t xml:space="preserve"> </w:t>
      </w:r>
      <w:r w:rsidRPr="00E67EA5">
        <w:rPr>
          <w:rFonts w:cs="Times New Roman"/>
          <w:bCs/>
          <w:sz w:val="24"/>
          <w:szCs w:val="24"/>
        </w:rPr>
        <w:t>кристаллические решетки (примитивная кубическая, объемно-центрированная кубическая, гранецентрированная</w:t>
      </w:r>
      <w:r>
        <w:rPr>
          <w:rFonts w:cs="Times New Roman"/>
          <w:bCs/>
          <w:sz w:val="24"/>
          <w:szCs w:val="24"/>
        </w:rPr>
        <w:t xml:space="preserve"> </w:t>
      </w:r>
      <w:r w:rsidRPr="00E67EA5">
        <w:rPr>
          <w:rFonts w:cs="Times New Roman"/>
          <w:bCs/>
          <w:sz w:val="24"/>
          <w:szCs w:val="24"/>
        </w:rPr>
        <w:t>кубическая, гексагональная плотноупакованная);</w:t>
      </w:r>
    </w:p>
    <w:p w14:paraId="18073DDD" w14:textId="069B8B23"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основополагающие законы: закон Авогадро и его следствия, закон Гесса и его сле</w:t>
      </w:r>
      <w:r>
        <w:rPr>
          <w:rFonts w:cs="Times New Roman"/>
          <w:bCs/>
          <w:sz w:val="24"/>
          <w:szCs w:val="24"/>
        </w:rPr>
        <w:t xml:space="preserve">дствия, закон действующих масс; </w:t>
      </w:r>
      <w:r w:rsidRPr="00E67EA5">
        <w:rPr>
          <w:rFonts w:cs="Times New Roman"/>
          <w:bCs/>
          <w:sz w:val="24"/>
          <w:szCs w:val="24"/>
        </w:rPr>
        <w:t>элементы химической термодинамики как одной из теоретических основ химии;</w:t>
      </w:r>
    </w:p>
    <w:p w14:paraId="51466943" w14:textId="6B7033EA"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2) представление о периодической зависимости свойств химических элементов (кислотно-ос</w:t>
      </w:r>
      <w:r>
        <w:rPr>
          <w:rFonts w:cs="Times New Roman"/>
          <w:bCs/>
          <w:sz w:val="24"/>
          <w:szCs w:val="24"/>
        </w:rPr>
        <w:t xml:space="preserve">новные и </w:t>
      </w:r>
      <w:r w:rsidRPr="00E67EA5">
        <w:rPr>
          <w:rFonts w:cs="Times New Roman"/>
          <w:bCs/>
          <w:sz w:val="24"/>
          <w:szCs w:val="24"/>
        </w:rPr>
        <w:t>окислительно-восстановительные свойства оксидов и гидроксидов); умение объяснять связь положения элемента в</w:t>
      </w:r>
      <w:r w:rsidR="00CC660C">
        <w:rPr>
          <w:rFonts w:cs="Times New Roman"/>
          <w:bCs/>
          <w:sz w:val="24"/>
          <w:szCs w:val="24"/>
        </w:rPr>
        <w:t xml:space="preserve"> </w:t>
      </w:r>
      <w:r w:rsidRPr="00E67EA5">
        <w:rPr>
          <w:rFonts w:cs="Times New Roman"/>
          <w:bCs/>
          <w:sz w:val="24"/>
          <w:szCs w:val="24"/>
        </w:rPr>
        <w:t>Периодической системе с распределением электронов по энергетическим уровням, подуровням и орбиталям атомов</w:t>
      </w:r>
      <w:r w:rsidR="00CC660C">
        <w:rPr>
          <w:rFonts w:cs="Times New Roman"/>
          <w:bCs/>
          <w:sz w:val="24"/>
          <w:szCs w:val="24"/>
        </w:rPr>
        <w:t xml:space="preserve"> </w:t>
      </w:r>
      <w:r w:rsidRPr="00E67EA5">
        <w:rPr>
          <w:rFonts w:cs="Times New Roman"/>
          <w:bCs/>
          <w:sz w:val="24"/>
          <w:szCs w:val="24"/>
        </w:rPr>
        <w:t>первых четырех периодов;</w:t>
      </w:r>
    </w:p>
    <w:p w14:paraId="7BF2D0E7" w14:textId="6997C97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3) умение составлять молекулярные и ионные уравнения гидролиза солей и</w:t>
      </w:r>
      <w:r w:rsidR="00CC660C">
        <w:rPr>
          <w:rFonts w:cs="Times New Roman"/>
          <w:bCs/>
          <w:sz w:val="24"/>
          <w:szCs w:val="24"/>
        </w:rPr>
        <w:t xml:space="preserve"> предсказывать характер среды в </w:t>
      </w:r>
      <w:r w:rsidRPr="00E67EA5">
        <w:rPr>
          <w:rFonts w:cs="Times New Roman"/>
          <w:bCs/>
          <w:sz w:val="24"/>
          <w:szCs w:val="24"/>
        </w:rPr>
        <w:t>водных растворах солей;</w:t>
      </w:r>
    </w:p>
    <w:p w14:paraId="53ADBA12" w14:textId="13501A6D"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4) умение прогнозировать и характеризовать возможность протекания хим</w:t>
      </w:r>
      <w:r w:rsidR="00CC660C">
        <w:rPr>
          <w:rFonts w:cs="Times New Roman"/>
          <w:bCs/>
          <w:sz w:val="24"/>
          <w:szCs w:val="24"/>
        </w:rPr>
        <w:t xml:space="preserve">ических превращений в различных </w:t>
      </w:r>
      <w:r w:rsidRPr="00E67EA5">
        <w:rPr>
          <w:rFonts w:cs="Times New Roman"/>
          <w:bCs/>
          <w:sz w:val="24"/>
          <w:szCs w:val="24"/>
        </w:rPr>
        <w:t>условиях на основе представлений химической кинетики и термодинамики;</w:t>
      </w:r>
    </w:p>
    <w:p w14:paraId="6C5285B0" w14:textId="238D285F"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5) умение характеризовать физические и химические свойства простых веществ</w:t>
      </w:r>
      <w:r w:rsidR="00CC660C">
        <w:rPr>
          <w:rFonts w:cs="Times New Roman"/>
          <w:bCs/>
          <w:sz w:val="24"/>
          <w:szCs w:val="24"/>
        </w:rPr>
        <w:t xml:space="preserve"> (бор, фосфор (красный, белый), </w:t>
      </w:r>
      <w:r w:rsidRPr="00E67EA5">
        <w:rPr>
          <w:rFonts w:cs="Times New Roman"/>
          <w:bCs/>
          <w:sz w:val="24"/>
          <w:szCs w:val="24"/>
        </w:rPr>
        <w:t>медь, цинк, серебро) и сложных веществ, в том числе их водных растворов (оксид и гидроксид хрома (III), перманганат</w:t>
      </w:r>
      <w:r w:rsidR="00CC660C">
        <w:rPr>
          <w:rFonts w:cs="Times New Roman"/>
          <w:bCs/>
          <w:sz w:val="24"/>
          <w:szCs w:val="24"/>
        </w:rPr>
        <w:t xml:space="preserve"> </w:t>
      </w:r>
      <w:r w:rsidRPr="00E67EA5">
        <w:rPr>
          <w:rFonts w:cs="Times New Roman"/>
          <w:bCs/>
          <w:sz w:val="24"/>
          <w:szCs w:val="24"/>
        </w:rPr>
        <w:t>калия, оксиды азота (I, II, IV), галогениды кремния (IV) и фосфора (III и V), борная кислота, уксусная кислота,</w:t>
      </w:r>
      <w:r w:rsidR="00CC660C">
        <w:rPr>
          <w:rFonts w:cs="Times New Roman"/>
          <w:bCs/>
          <w:sz w:val="24"/>
          <w:szCs w:val="24"/>
        </w:rPr>
        <w:t xml:space="preserve"> </w:t>
      </w:r>
      <w:r w:rsidRPr="00E67EA5">
        <w:rPr>
          <w:rFonts w:cs="Times New Roman"/>
          <w:bCs/>
          <w:sz w:val="24"/>
          <w:szCs w:val="24"/>
        </w:rPr>
        <w:t>кислородсодержащие кислоты хлора и их соли);</w:t>
      </w:r>
    </w:p>
    <w:p w14:paraId="78538A7A" w14:textId="4C0C62E8"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6) умение вычислять мольную долю химического элемента в соединении, молярную концентрацию ве</w:t>
      </w:r>
      <w:r w:rsidR="00CC660C">
        <w:rPr>
          <w:rFonts w:cs="Times New Roman"/>
          <w:bCs/>
          <w:sz w:val="24"/>
          <w:szCs w:val="24"/>
        </w:rPr>
        <w:t xml:space="preserve">щества в </w:t>
      </w:r>
      <w:r w:rsidRPr="00E67EA5">
        <w:rPr>
          <w:rFonts w:cs="Times New Roman"/>
          <w:bCs/>
          <w:sz w:val="24"/>
          <w:szCs w:val="24"/>
        </w:rPr>
        <w:t>растворе; умение находить простейшую формулу вещества по массовым или мольным долям элементов, проводить</w:t>
      </w:r>
      <w:r w:rsidR="00CC660C">
        <w:rPr>
          <w:rFonts w:cs="Times New Roman"/>
          <w:bCs/>
          <w:sz w:val="24"/>
          <w:szCs w:val="24"/>
        </w:rPr>
        <w:t xml:space="preserve"> </w:t>
      </w:r>
      <w:r w:rsidRPr="00E67EA5">
        <w:rPr>
          <w:rFonts w:cs="Times New Roman"/>
          <w:bCs/>
          <w:sz w:val="24"/>
          <w:szCs w:val="24"/>
        </w:rPr>
        <w:t>расчеты по уравнениям химических реакций с учетом недостатка одного из реагентов, практического выхода продукта,</w:t>
      </w:r>
      <w:r w:rsidR="00CC660C">
        <w:rPr>
          <w:rFonts w:cs="Times New Roman"/>
          <w:bCs/>
          <w:sz w:val="24"/>
          <w:szCs w:val="24"/>
        </w:rPr>
        <w:t xml:space="preserve"> </w:t>
      </w:r>
      <w:r w:rsidRPr="00E67EA5">
        <w:rPr>
          <w:rFonts w:cs="Times New Roman"/>
          <w:bCs/>
          <w:sz w:val="24"/>
          <w:szCs w:val="24"/>
        </w:rPr>
        <w:t>значения теплового эффекта реакции; умение определять состав смесей с использованием решения систем уравнений</w:t>
      </w:r>
      <w:r w:rsidR="00CC660C">
        <w:rPr>
          <w:rFonts w:cs="Times New Roman"/>
          <w:bCs/>
          <w:sz w:val="24"/>
          <w:szCs w:val="24"/>
        </w:rPr>
        <w:t xml:space="preserve"> </w:t>
      </w:r>
      <w:r w:rsidRPr="00E67EA5">
        <w:rPr>
          <w:rFonts w:cs="Times New Roman"/>
          <w:bCs/>
          <w:sz w:val="24"/>
          <w:szCs w:val="24"/>
        </w:rPr>
        <w:t>с двумя и тремя неизвестными;</w:t>
      </w:r>
    </w:p>
    <w:p w14:paraId="37F454E8"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7) наличие практических навыков планирования и осуществления химических экспериментов:</w:t>
      </w:r>
    </w:p>
    <w:p w14:paraId="336A1DC7"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приготовление растворов с определенной молярной концентрацией растворенного вещества;</w:t>
      </w:r>
    </w:p>
    <w:p w14:paraId="23873C8F" w14:textId="2A443F54" w:rsidR="00E67EA5" w:rsidRPr="00E67EA5" w:rsidRDefault="00E67EA5" w:rsidP="00CC660C">
      <w:pPr>
        <w:spacing w:line="240" w:lineRule="auto"/>
        <w:ind w:firstLine="567"/>
        <w:rPr>
          <w:rFonts w:cs="Times New Roman"/>
          <w:bCs/>
          <w:sz w:val="24"/>
          <w:szCs w:val="24"/>
        </w:rPr>
      </w:pPr>
      <w:r w:rsidRPr="00E67EA5">
        <w:rPr>
          <w:rFonts w:cs="Times New Roman"/>
          <w:bCs/>
          <w:sz w:val="24"/>
          <w:szCs w:val="24"/>
        </w:rPr>
        <w:t>применение индикаторов (лакмуса, метилоранжа и фенолфталеина) дл</w:t>
      </w:r>
      <w:r w:rsidR="00CC660C">
        <w:rPr>
          <w:rFonts w:cs="Times New Roman"/>
          <w:bCs/>
          <w:sz w:val="24"/>
          <w:szCs w:val="24"/>
        </w:rPr>
        <w:t xml:space="preserve">я определения характера среды в </w:t>
      </w:r>
      <w:r w:rsidRPr="00E67EA5">
        <w:rPr>
          <w:rFonts w:cs="Times New Roman"/>
          <w:bCs/>
          <w:sz w:val="24"/>
          <w:szCs w:val="24"/>
        </w:rPr>
        <w:t>растворах солей;</w:t>
      </w:r>
    </w:p>
    <w:p w14:paraId="162AF273"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исследование амфотерных свойств гидроксида хрома (III);</w:t>
      </w:r>
    </w:p>
    <w:p w14:paraId="08A3D79C"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t>умение решать экспериментальные задачи по теме "Окислительно-восстановительные реакции";</w:t>
      </w:r>
    </w:p>
    <w:p w14:paraId="10932722" w14:textId="77777777" w:rsidR="00E67EA5" w:rsidRPr="00E67EA5" w:rsidRDefault="00E67EA5" w:rsidP="00E67EA5">
      <w:pPr>
        <w:spacing w:line="240" w:lineRule="auto"/>
        <w:ind w:firstLine="567"/>
        <w:rPr>
          <w:rFonts w:cs="Times New Roman"/>
          <w:bCs/>
          <w:sz w:val="24"/>
          <w:szCs w:val="24"/>
        </w:rPr>
      </w:pPr>
      <w:r w:rsidRPr="00E67EA5">
        <w:rPr>
          <w:rFonts w:cs="Times New Roman"/>
          <w:bCs/>
          <w:sz w:val="24"/>
          <w:szCs w:val="24"/>
        </w:rPr>
        <w:lastRenderedPageBreak/>
        <w:t>умение решать экспериментальные задачи по теме "Гидролиз солей";</w:t>
      </w:r>
    </w:p>
    <w:p w14:paraId="2341C558" w14:textId="53153E44" w:rsidR="00AE5375" w:rsidRPr="00F32A5A" w:rsidRDefault="00E67EA5" w:rsidP="00F32A5A">
      <w:pPr>
        <w:spacing w:line="240" w:lineRule="auto"/>
        <w:ind w:firstLine="567"/>
        <w:rPr>
          <w:rFonts w:cs="Times New Roman"/>
          <w:bCs/>
          <w:sz w:val="24"/>
          <w:szCs w:val="24"/>
        </w:rPr>
      </w:pPr>
      <w:r w:rsidRPr="00E67EA5">
        <w:rPr>
          <w:rFonts w:cs="Times New Roman"/>
          <w:bCs/>
          <w:sz w:val="24"/>
          <w:szCs w:val="24"/>
        </w:rPr>
        <w:t>качественные реакции на присутствующие в водных растворах сульфит-, сульфид-, нитрат- и нитрит-анионы.</w:t>
      </w:r>
    </w:p>
    <w:p w14:paraId="230DD112" w14:textId="29E076FE" w:rsidR="002E4691" w:rsidRPr="00CC660C" w:rsidRDefault="002E4691" w:rsidP="00CC660C">
      <w:pPr>
        <w:spacing w:line="240" w:lineRule="auto"/>
        <w:ind w:firstLine="567"/>
        <w:rPr>
          <w:rFonts w:cs="Times New Roman"/>
          <w:b/>
          <w:sz w:val="24"/>
          <w:szCs w:val="24"/>
        </w:rPr>
      </w:pPr>
      <w:r w:rsidRPr="004C4610">
        <w:rPr>
          <w:rFonts w:cs="Times New Roman"/>
          <w:b/>
          <w:bCs/>
          <w:sz w:val="24"/>
          <w:szCs w:val="24"/>
        </w:rPr>
        <w:t>По учебному предмету «Биология</w:t>
      </w:r>
      <w:r w:rsidRPr="00CC660C">
        <w:rPr>
          <w:rFonts w:cs="Times New Roman"/>
          <w:b/>
          <w:bCs/>
          <w:sz w:val="24"/>
          <w:szCs w:val="24"/>
        </w:rPr>
        <w:t>»</w:t>
      </w:r>
      <w:r w:rsidRPr="00CC660C">
        <w:rPr>
          <w:rFonts w:cs="Times New Roman"/>
          <w:b/>
          <w:sz w:val="24"/>
          <w:szCs w:val="24"/>
        </w:rPr>
        <w:t xml:space="preserve"> (на базовом уровне):</w:t>
      </w:r>
    </w:p>
    <w:p w14:paraId="641A678B"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14:paraId="64032EB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14:paraId="6923050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14:paraId="7F85D23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14:paraId="4BDF34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14:paraId="4CDD5C26"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14:paraId="6324EDD4"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14:paraId="1AC4B78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14:paraId="07C29EC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14:paraId="5050EF42"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14:paraId="4BF7AA1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14:paraId="77442803"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2) умение создавать и применять словесные и графические модели для объяснения строения живых систем, явлений и процессов живой природы;</w:t>
      </w:r>
    </w:p>
    <w:p w14:paraId="0CBFF321"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3) понимание вклада российских и зарубежных ученых в развитие биологических наук;</w:t>
      </w:r>
    </w:p>
    <w:p w14:paraId="3ADEEC2A"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14:paraId="1516E36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lastRenderedPageBreak/>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14:paraId="2A1F69BF"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6) умение интегрировать биологические знания со знаниями других учебных предметов;</w:t>
      </w:r>
    </w:p>
    <w:p w14:paraId="1228911E"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14:paraId="3953DF60"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14:paraId="61AD378C" w14:textId="77777777" w:rsidR="002E4691" w:rsidRPr="002E4691" w:rsidRDefault="002E4691" w:rsidP="00CC660C">
      <w:pPr>
        <w:spacing w:line="240" w:lineRule="auto"/>
        <w:ind w:firstLine="567"/>
        <w:rPr>
          <w:rFonts w:cs="Times New Roman"/>
          <w:sz w:val="24"/>
          <w:szCs w:val="24"/>
        </w:rPr>
      </w:pPr>
      <w:r w:rsidRPr="002E4691">
        <w:rPr>
          <w:rFonts w:cs="Times New Roman"/>
          <w:sz w:val="24"/>
          <w:szCs w:val="24"/>
        </w:rPr>
        <w:t>19) овладение приемами оказания первой помощи человеку, выращивания культурных растений и ухода за домашними животными.</w:t>
      </w:r>
    </w:p>
    <w:p w14:paraId="2069D3C3" w14:textId="6F8D6AEF" w:rsidR="00CC660C" w:rsidRPr="00CC660C" w:rsidRDefault="00CC660C" w:rsidP="00CC660C">
      <w:pPr>
        <w:spacing w:line="276" w:lineRule="auto"/>
        <w:ind w:firstLine="567"/>
        <w:rPr>
          <w:rFonts w:cs="Times New Roman"/>
          <w:b/>
          <w:bCs/>
          <w:sz w:val="24"/>
          <w:szCs w:val="24"/>
        </w:rPr>
      </w:pPr>
      <w:r w:rsidRPr="00CC660C">
        <w:rPr>
          <w:rFonts w:cs="Times New Roman"/>
          <w:b/>
          <w:bCs/>
          <w:sz w:val="24"/>
          <w:szCs w:val="24"/>
        </w:rPr>
        <w:t xml:space="preserve">По учебному предмету </w:t>
      </w:r>
      <w:r>
        <w:rPr>
          <w:rFonts w:cs="Times New Roman"/>
          <w:b/>
          <w:bCs/>
          <w:sz w:val="24"/>
          <w:szCs w:val="24"/>
        </w:rPr>
        <w:t>«</w:t>
      </w:r>
      <w:r w:rsidRPr="00CC660C">
        <w:rPr>
          <w:rFonts w:cs="Times New Roman"/>
          <w:b/>
          <w:bCs/>
          <w:sz w:val="24"/>
          <w:szCs w:val="24"/>
        </w:rPr>
        <w:t>Биология</w:t>
      </w:r>
      <w:r>
        <w:rPr>
          <w:rFonts w:cs="Times New Roman"/>
          <w:b/>
          <w:bCs/>
          <w:sz w:val="24"/>
          <w:szCs w:val="24"/>
        </w:rPr>
        <w:t>»</w:t>
      </w:r>
      <w:r w:rsidRPr="00CC660C">
        <w:rPr>
          <w:rFonts w:cs="Times New Roman"/>
          <w:b/>
          <w:bCs/>
          <w:sz w:val="24"/>
          <w:szCs w:val="24"/>
        </w:rPr>
        <w:t xml:space="preserve"> (на углубленном уровне):</w:t>
      </w:r>
    </w:p>
    <w:p w14:paraId="37021C04" w14:textId="393F62CE"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1) умение характеризовать систему биологических наук, включающую в себя молекулярную биологию, цитологию,</w:t>
      </w:r>
      <w:r>
        <w:rPr>
          <w:rFonts w:cs="Times New Roman"/>
          <w:bCs/>
          <w:sz w:val="24"/>
          <w:szCs w:val="24"/>
        </w:rPr>
        <w:t xml:space="preserve"> </w:t>
      </w:r>
      <w:r w:rsidRPr="00CC660C">
        <w:rPr>
          <w:rFonts w:cs="Times New Roman"/>
          <w:bCs/>
          <w:sz w:val="24"/>
          <w:szCs w:val="24"/>
        </w:rPr>
        <w:t>гистологию, морфологию, анатомию, физиологию, генетику и экологию;</w:t>
      </w:r>
    </w:p>
    <w:p w14:paraId="5C53F154" w14:textId="5F0C542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2) знание основных положений клеточной теории, основ эволюционной теории Ч.Дарвина, з</w:t>
      </w:r>
      <w:r>
        <w:rPr>
          <w:rFonts w:cs="Times New Roman"/>
          <w:bCs/>
          <w:sz w:val="24"/>
          <w:szCs w:val="24"/>
        </w:rPr>
        <w:t xml:space="preserve">аконов г.Менделя, </w:t>
      </w:r>
      <w:r w:rsidRPr="00CC660C">
        <w:rPr>
          <w:rFonts w:cs="Times New Roman"/>
          <w:bCs/>
          <w:sz w:val="24"/>
          <w:szCs w:val="24"/>
        </w:rPr>
        <w:t>хромосомной теории наследственности Т.Моргана, закона Харди-Вайнберга, закона гомологических рядов</w:t>
      </w:r>
      <w:r>
        <w:rPr>
          <w:rFonts w:cs="Times New Roman"/>
          <w:bCs/>
          <w:sz w:val="24"/>
          <w:szCs w:val="24"/>
        </w:rPr>
        <w:t xml:space="preserve"> </w:t>
      </w:r>
      <w:r w:rsidRPr="00CC660C">
        <w:rPr>
          <w:rFonts w:cs="Times New Roman"/>
          <w:bCs/>
          <w:sz w:val="24"/>
          <w:szCs w:val="24"/>
        </w:rPr>
        <w:t>Н.И.Вавилова, основных этапов возникновения и развития жизни на Земле, основных этапов возникновения и развития</w:t>
      </w:r>
      <w:r>
        <w:rPr>
          <w:rFonts w:cs="Times New Roman"/>
          <w:bCs/>
          <w:sz w:val="24"/>
          <w:szCs w:val="24"/>
        </w:rPr>
        <w:t xml:space="preserve"> </w:t>
      </w:r>
      <w:r w:rsidRPr="00CC660C">
        <w:rPr>
          <w:rFonts w:cs="Times New Roman"/>
          <w:bCs/>
          <w:sz w:val="24"/>
          <w:szCs w:val="24"/>
        </w:rPr>
        <w:t>жизни на Земле, биогеографических правил Аллена, Глогера и Бергмана, основных геохимических циклов; умение</w:t>
      </w:r>
      <w:r>
        <w:rPr>
          <w:rFonts w:cs="Times New Roman"/>
          <w:bCs/>
          <w:sz w:val="24"/>
          <w:szCs w:val="24"/>
        </w:rPr>
        <w:t xml:space="preserve"> </w:t>
      </w:r>
      <w:r w:rsidRPr="00CC660C">
        <w:rPr>
          <w:rFonts w:cs="Times New Roman"/>
          <w:bCs/>
          <w:sz w:val="24"/>
          <w:szCs w:val="24"/>
        </w:rPr>
        <w:t>свободно оперировать понятиями экосистема, экологическая пирамида, трофическая сеть, биоразнообразие, особо</w:t>
      </w:r>
      <w:r>
        <w:rPr>
          <w:rFonts w:cs="Times New Roman"/>
          <w:bCs/>
          <w:sz w:val="24"/>
          <w:szCs w:val="24"/>
        </w:rPr>
        <w:t xml:space="preserve"> </w:t>
      </w:r>
      <w:r w:rsidRPr="00CC660C">
        <w:rPr>
          <w:rFonts w:cs="Times New Roman"/>
          <w:bCs/>
          <w:sz w:val="24"/>
          <w:szCs w:val="24"/>
        </w:rPr>
        <w:t xml:space="preserve">охраняемые природные территории (резерваты), заповедники, национальные парки, </w:t>
      </w:r>
      <w:r>
        <w:rPr>
          <w:rFonts w:cs="Times New Roman"/>
          <w:bCs/>
          <w:sz w:val="24"/>
          <w:szCs w:val="24"/>
        </w:rPr>
        <w:t xml:space="preserve">биосферные резерваты; знать, что </w:t>
      </w:r>
      <w:r w:rsidRPr="00CC660C">
        <w:rPr>
          <w:rFonts w:cs="Times New Roman"/>
          <w:bCs/>
          <w:sz w:val="24"/>
          <w:szCs w:val="24"/>
        </w:rPr>
        <w:t>такое Красная книга; умение характеризовать место человека в системе животного мира, основные этапы и факторы</w:t>
      </w:r>
      <w:r>
        <w:rPr>
          <w:rFonts w:cs="Times New Roman"/>
          <w:bCs/>
          <w:sz w:val="24"/>
          <w:szCs w:val="24"/>
        </w:rPr>
        <w:t xml:space="preserve"> </w:t>
      </w:r>
      <w:r w:rsidRPr="00CC660C">
        <w:rPr>
          <w:rFonts w:cs="Times New Roman"/>
          <w:bCs/>
          <w:sz w:val="24"/>
          <w:szCs w:val="24"/>
        </w:rPr>
        <w:t>его эволюции;</w:t>
      </w:r>
    </w:p>
    <w:p w14:paraId="29AD7E65" w14:textId="66761480"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3) умение свободно оперировать знаниями анатомии, гистологии и физиологии</w:t>
      </w:r>
      <w:r>
        <w:rPr>
          <w:rFonts w:cs="Times New Roman"/>
          <w:bCs/>
          <w:sz w:val="24"/>
          <w:szCs w:val="24"/>
        </w:rPr>
        <w:t xml:space="preserve"> растений, животных и человека, </w:t>
      </w:r>
      <w:r w:rsidRPr="00CC660C">
        <w:rPr>
          <w:rFonts w:cs="Times New Roman"/>
          <w:bCs/>
          <w:sz w:val="24"/>
          <w:szCs w:val="24"/>
        </w:rPr>
        <w:t>объяснять, в чем заключаются особенности организменного уровня организации жизни, характеризовать основные</w:t>
      </w:r>
      <w:r>
        <w:rPr>
          <w:rFonts w:cs="Times New Roman"/>
          <w:bCs/>
          <w:sz w:val="24"/>
          <w:szCs w:val="24"/>
        </w:rPr>
        <w:t xml:space="preserve"> </w:t>
      </w:r>
      <w:r w:rsidRPr="00CC660C">
        <w:rPr>
          <w:rFonts w:cs="Times New Roman"/>
          <w:bCs/>
          <w:sz w:val="24"/>
          <w:szCs w:val="24"/>
        </w:rPr>
        <w:t>этапы онтогенеза растений, животных и человека;</w:t>
      </w:r>
    </w:p>
    <w:p w14:paraId="500B885F" w14:textId="71A61D8D"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4) понимание механизма самовоспроизведения клеток; представление об</w:t>
      </w:r>
      <w:r>
        <w:rPr>
          <w:rFonts w:cs="Times New Roman"/>
          <w:bCs/>
          <w:sz w:val="24"/>
          <w:szCs w:val="24"/>
        </w:rPr>
        <w:t xml:space="preserve"> основных этапах деления клеток </w:t>
      </w:r>
      <w:r w:rsidRPr="00CC660C">
        <w:rPr>
          <w:rFonts w:cs="Times New Roman"/>
          <w:bCs/>
          <w:sz w:val="24"/>
          <w:szCs w:val="24"/>
        </w:rPr>
        <w:t>прокариот и эукариот, о митозе и мейозе, о роли клеточного ядра, строении и функци</w:t>
      </w:r>
      <w:r>
        <w:rPr>
          <w:rFonts w:cs="Times New Roman"/>
          <w:bCs/>
          <w:sz w:val="24"/>
          <w:szCs w:val="24"/>
        </w:rPr>
        <w:t xml:space="preserve">и хромосом, о генах и геноме, об </w:t>
      </w:r>
      <w:r w:rsidRPr="00CC660C">
        <w:rPr>
          <w:rFonts w:cs="Times New Roman"/>
          <w:bCs/>
          <w:sz w:val="24"/>
          <w:szCs w:val="24"/>
        </w:rPr>
        <w:t>основах генетической инженерии и геномики; понимание значения работ по расшифровке геномов вирусов, бактерий,</w:t>
      </w:r>
      <w:r>
        <w:rPr>
          <w:rFonts w:cs="Times New Roman"/>
          <w:bCs/>
          <w:sz w:val="24"/>
          <w:szCs w:val="24"/>
        </w:rPr>
        <w:t xml:space="preserve"> </w:t>
      </w:r>
      <w:r w:rsidRPr="00CC660C">
        <w:rPr>
          <w:rFonts w:cs="Times New Roman"/>
          <w:bCs/>
          <w:sz w:val="24"/>
          <w:szCs w:val="24"/>
        </w:rPr>
        <w:t>грибов, растений и животных; умение характеризовать подходы к анализу больших данных в биологии,</w:t>
      </w:r>
      <w:r>
        <w:rPr>
          <w:rFonts w:cs="Times New Roman"/>
          <w:bCs/>
          <w:sz w:val="24"/>
          <w:szCs w:val="24"/>
        </w:rPr>
        <w:t xml:space="preserve"> </w:t>
      </w:r>
      <w:r w:rsidRPr="00CC660C">
        <w:rPr>
          <w:rFonts w:cs="Times New Roman"/>
          <w:bCs/>
          <w:sz w:val="24"/>
          <w:szCs w:val="24"/>
        </w:rPr>
        <w:t>характеризовать цели и задачи биоинформатики;</w:t>
      </w:r>
    </w:p>
    <w:p w14:paraId="411E4F8B" w14:textId="1365CD09" w:rsidR="00CC660C" w:rsidRPr="00CC660C" w:rsidRDefault="00CC660C" w:rsidP="00CC660C">
      <w:pPr>
        <w:spacing w:line="240" w:lineRule="auto"/>
        <w:ind w:firstLine="567"/>
        <w:rPr>
          <w:rFonts w:cs="Times New Roman"/>
          <w:bCs/>
          <w:sz w:val="24"/>
          <w:szCs w:val="24"/>
        </w:rPr>
      </w:pPr>
      <w:r w:rsidRPr="00CC660C">
        <w:rPr>
          <w:rFonts w:cs="Times New Roman"/>
          <w:bCs/>
          <w:sz w:val="24"/>
          <w:szCs w:val="24"/>
        </w:rPr>
        <w:t>5) умение объяснять причины наследственных заболеваний, различать среди них</w:t>
      </w:r>
      <w:r>
        <w:rPr>
          <w:rFonts w:cs="Times New Roman"/>
          <w:bCs/>
          <w:sz w:val="24"/>
          <w:szCs w:val="24"/>
        </w:rPr>
        <w:t xml:space="preserve"> моногенные и полигенные, знать </w:t>
      </w:r>
      <w:r w:rsidRPr="00CC660C">
        <w:rPr>
          <w:rFonts w:cs="Times New Roman"/>
          <w:bCs/>
          <w:sz w:val="24"/>
          <w:szCs w:val="24"/>
        </w:rPr>
        <w:t>механизмы возникновения наиболее распространенных из них, используя при этом понятия ген, мутация, хромосома,</w:t>
      </w:r>
      <w:r>
        <w:rPr>
          <w:rFonts w:cs="Times New Roman"/>
          <w:bCs/>
          <w:sz w:val="24"/>
          <w:szCs w:val="24"/>
        </w:rPr>
        <w:t xml:space="preserve"> </w:t>
      </w:r>
      <w:r w:rsidRPr="00CC660C">
        <w:rPr>
          <w:rFonts w:cs="Times New Roman"/>
          <w:bCs/>
          <w:sz w:val="24"/>
          <w:szCs w:val="24"/>
        </w:rPr>
        <w:t>геном; умение свободно решать качественные и количественные задачи, используя основные наследуемые и</w:t>
      </w:r>
      <w:r>
        <w:rPr>
          <w:rFonts w:cs="Times New Roman"/>
          <w:bCs/>
          <w:sz w:val="24"/>
          <w:szCs w:val="24"/>
        </w:rPr>
        <w:t xml:space="preserve"> </w:t>
      </w:r>
      <w:r w:rsidRPr="00CC660C">
        <w:rPr>
          <w:rFonts w:cs="Times New Roman"/>
          <w:bCs/>
          <w:sz w:val="24"/>
          <w:szCs w:val="24"/>
        </w:rPr>
        <w:t>ненаследуемые показатели сравниваемых индивидуумов и показатели состояния их здоровья; умение понимать и</w:t>
      </w:r>
      <w:r>
        <w:rPr>
          <w:rFonts w:cs="Times New Roman"/>
          <w:bCs/>
          <w:sz w:val="24"/>
          <w:szCs w:val="24"/>
        </w:rPr>
        <w:t xml:space="preserve"> </w:t>
      </w:r>
      <w:r w:rsidRPr="00CC660C">
        <w:rPr>
          <w:rFonts w:cs="Times New Roman"/>
          <w:bCs/>
          <w:sz w:val="24"/>
          <w:szCs w:val="24"/>
        </w:rPr>
        <w:t>объяснять принципы современных биомедицинских методов; умение понимать принципы этики биомедицинских</w:t>
      </w:r>
      <w:r>
        <w:rPr>
          <w:rFonts w:cs="Times New Roman"/>
          <w:bCs/>
          <w:sz w:val="24"/>
          <w:szCs w:val="24"/>
        </w:rPr>
        <w:t xml:space="preserve"> </w:t>
      </w:r>
      <w:r w:rsidRPr="00CC660C">
        <w:rPr>
          <w:rFonts w:cs="Times New Roman"/>
          <w:bCs/>
          <w:sz w:val="24"/>
          <w:szCs w:val="24"/>
        </w:rPr>
        <w:t>исследований и клинических испытаний;</w:t>
      </w:r>
    </w:p>
    <w:p w14:paraId="23FE7CB2" w14:textId="18597328"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 xml:space="preserve">6) умение характеризовать признаки растений и животных, объяснять наличие в </w:t>
      </w:r>
      <w:r>
        <w:rPr>
          <w:rFonts w:cs="Times New Roman"/>
          <w:bCs/>
          <w:sz w:val="24"/>
          <w:szCs w:val="24"/>
        </w:rPr>
        <w:t xml:space="preserve">пределах одного вида растений и </w:t>
      </w:r>
      <w:r w:rsidRPr="00CC660C">
        <w:rPr>
          <w:rFonts w:cs="Times New Roman"/>
          <w:bCs/>
          <w:sz w:val="24"/>
          <w:szCs w:val="24"/>
        </w:rPr>
        <w:t>животных форм, контрастных по одному и тому же признаку, различать среди них моногенные и полигенные, используя</w:t>
      </w:r>
      <w:r>
        <w:rPr>
          <w:rFonts w:cs="Times New Roman"/>
          <w:bCs/>
          <w:sz w:val="24"/>
          <w:szCs w:val="24"/>
        </w:rPr>
        <w:t xml:space="preserve"> </w:t>
      </w:r>
      <w:r w:rsidRPr="00CC660C">
        <w:rPr>
          <w:rFonts w:cs="Times New Roman"/>
          <w:bCs/>
          <w:sz w:val="24"/>
          <w:szCs w:val="24"/>
        </w:rPr>
        <w:t xml:space="preserve">при этом понятия ген, мутация, хромосома, геном; умение свободно оперировать понятиями фенотип, </w:t>
      </w:r>
      <w:r w:rsidRPr="00CC660C">
        <w:rPr>
          <w:rFonts w:cs="Times New Roman"/>
          <w:bCs/>
          <w:sz w:val="24"/>
          <w:szCs w:val="24"/>
        </w:rPr>
        <w:lastRenderedPageBreak/>
        <w:t>генотип,</w:t>
      </w:r>
      <w:r>
        <w:rPr>
          <w:rFonts w:cs="Times New Roman"/>
          <w:bCs/>
          <w:sz w:val="24"/>
          <w:szCs w:val="24"/>
        </w:rPr>
        <w:t xml:space="preserve"> </w:t>
      </w:r>
      <w:r w:rsidRPr="00CC660C">
        <w:rPr>
          <w:rFonts w:cs="Times New Roman"/>
          <w:bCs/>
          <w:sz w:val="24"/>
          <w:szCs w:val="24"/>
        </w:rPr>
        <w:t xml:space="preserve">наследственность и изменчивость, генетическое разнообразие, генетические ресурсы </w:t>
      </w:r>
      <w:r>
        <w:rPr>
          <w:rFonts w:cs="Times New Roman"/>
          <w:bCs/>
          <w:sz w:val="24"/>
          <w:szCs w:val="24"/>
        </w:rPr>
        <w:t xml:space="preserve">растений, животных и </w:t>
      </w:r>
      <w:r w:rsidRPr="00CC660C">
        <w:rPr>
          <w:rFonts w:cs="Times New Roman"/>
          <w:bCs/>
          <w:sz w:val="24"/>
          <w:szCs w:val="24"/>
        </w:rPr>
        <w:t>микроорганизмов, сорт, порода, штамм; умение решать качественные и количественные задачи, используя основные</w:t>
      </w:r>
      <w:r w:rsidR="0093207A">
        <w:rPr>
          <w:rFonts w:cs="Times New Roman"/>
          <w:bCs/>
          <w:sz w:val="24"/>
          <w:szCs w:val="24"/>
        </w:rPr>
        <w:t xml:space="preserve"> </w:t>
      </w:r>
      <w:r w:rsidRPr="00CC660C">
        <w:rPr>
          <w:rFonts w:cs="Times New Roman"/>
          <w:bCs/>
          <w:sz w:val="24"/>
          <w:szCs w:val="24"/>
        </w:rPr>
        <w:t>наследуемые и ненаследуемые показатели сравниваемых особей; понимание принципов современных методов</w:t>
      </w:r>
      <w:r w:rsidR="0093207A">
        <w:rPr>
          <w:rFonts w:cs="Times New Roman"/>
          <w:bCs/>
          <w:sz w:val="24"/>
          <w:szCs w:val="24"/>
        </w:rPr>
        <w:t xml:space="preserve"> </w:t>
      </w:r>
      <w:r w:rsidRPr="00CC660C">
        <w:rPr>
          <w:rFonts w:cs="Times New Roman"/>
          <w:bCs/>
          <w:sz w:val="24"/>
          <w:szCs w:val="24"/>
        </w:rPr>
        <w:t>создания сортов растений, пород животных и штаммов микроорганизмов; понимание целей и задач селекции и</w:t>
      </w:r>
      <w:r w:rsidR="0093207A">
        <w:rPr>
          <w:rFonts w:cs="Times New Roman"/>
          <w:bCs/>
          <w:sz w:val="24"/>
          <w:szCs w:val="24"/>
        </w:rPr>
        <w:t xml:space="preserve"> </w:t>
      </w:r>
      <w:r w:rsidRPr="00CC660C">
        <w:rPr>
          <w:rFonts w:cs="Times New Roman"/>
          <w:bCs/>
          <w:sz w:val="24"/>
          <w:szCs w:val="24"/>
        </w:rPr>
        <w:t>биотехнологии, основные принципы и требования продовольственной безопасности и биобезопасности;</w:t>
      </w:r>
    </w:p>
    <w:p w14:paraId="2F07C9DA" w14:textId="3CFA90E3" w:rsidR="00CC660C" w:rsidRPr="00CC660C" w:rsidRDefault="00CC660C" w:rsidP="0093207A">
      <w:pPr>
        <w:spacing w:line="240" w:lineRule="auto"/>
        <w:ind w:firstLine="567"/>
        <w:rPr>
          <w:rFonts w:cs="Times New Roman"/>
          <w:bCs/>
          <w:sz w:val="24"/>
          <w:szCs w:val="24"/>
        </w:rPr>
      </w:pPr>
      <w:r w:rsidRPr="00CC660C">
        <w:rPr>
          <w:rFonts w:cs="Times New Roman"/>
          <w:bCs/>
          <w:sz w:val="24"/>
          <w:szCs w:val="24"/>
        </w:rPr>
        <w:t>7) понимание особенностей надорганизменного уровня организации жизн</w:t>
      </w:r>
      <w:r w:rsidR="0093207A">
        <w:rPr>
          <w:rFonts w:cs="Times New Roman"/>
          <w:bCs/>
          <w:sz w:val="24"/>
          <w:szCs w:val="24"/>
        </w:rPr>
        <w:t xml:space="preserve">и; умение оперировать понятиями </w:t>
      </w:r>
      <w:r w:rsidRPr="00CC660C">
        <w:rPr>
          <w:rFonts w:cs="Times New Roman"/>
          <w:bCs/>
          <w:sz w:val="24"/>
          <w:szCs w:val="24"/>
        </w:rPr>
        <w:t>микрофлора, микробиом, микросимбионт; умение свободно оперировать знаниями о причинах распространенных</w:t>
      </w:r>
      <w:r w:rsidR="0093207A">
        <w:rPr>
          <w:rFonts w:cs="Times New Roman"/>
          <w:bCs/>
          <w:sz w:val="24"/>
          <w:szCs w:val="24"/>
        </w:rPr>
        <w:t xml:space="preserve"> </w:t>
      </w:r>
      <w:r w:rsidRPr="00CC660C">
        <w:rPr>
          <w:rFonts w:cs="Times New Roman"/>
          <w:bCs/>
          <w:sz w:val="24"/>
          <w:szCs w:val="24"/>
        </w:rPr>
        <w:t>инфекционных заболеваний животных и человека и о причинах распространенных болезней растений, связывая их с</w:t>
      </w:r>
      <w:r w:rsidR="0093207A">
        <w:rPr>
          <w:rFonts w:cs="Times New Roman"/>
          <w:bCs/>
          <w:sz w:val="24"/>
          <w:szCs w:val="24"/>
        </w:rPr>
        <w:t xml:space="preserve"> </w:t>
      </w:r>
      <w:r w:rsidRPr="00CC660C">
        <w:rPr>
          <w:rFonts w:cs="Times New Roman"/>
          <w:bCs/>
          <w:sz w:val="24"/>
          <w:szCs w:val="24"/>
        </w:rPr>
        <w:t>жизненными циклами и организацией геномов вирусов, бактерий, простейших и паразитических насекомых; понимание</w:t>
      </w:r>
      <w:r w:rsidR="0093207A">
        <w:rPr>
          <w:rFonts w:cs="Times New Roman"/>
          <w:bCs/>
          <w:sz w:val="24"/>
          <w:szCs w:val="24"/>
        </w:rPr>
        <w:t xml:space="preserve"> </w:t>
      </w:r>
      <w:r w:rsidRPr="00CC660C">
        <w:rPr>
          <w:rFonts w:cs="Times New Roman"/>
          <w:bCs/>
          <w:sz w:val="24"/>
          <w:szCs w:val="24"/>
        </w:rPr>
        <w:t>принципов профилактики и лечения распространенных инфекционных заболеваний животных и человека и принципов</w:t>
      </w:r>
      <w:r w:rsidR="0093207A">
        <w:rPr>
          <w:rFonts w:cs="Times New Roman"/>
          <w:bCs/>
          <w:sz w:val="24"/>
          <w:szCs w:val="24"/>
        </w:rPr>
        <w:t xml:space="preserve"> </w:t>
      </w:r>
      <w:r w:rsidRPr="00CC660C">
        <w:rPr>
          <w:rFonts w:cs="Times New Roman"/>
          <w:bCs/>
          <w:sz w:val="24"/>
          <w:szCs w:val="24"/>
        </w:rPr>
        <w:t>борьбы с патогенами и вредителями растений;</w:t>
      </w:r>
    </w:p>
    <w:p w14:paraId="38F6EF48" w14:textId="1441F13C" w:rsidR="00CC660C" w:rsidRPr="0093207A" w:rsidRDefault="00CC660C" w:rsidP="0093207A">
      <w:pPr>
        <w:spacing w:line="240" w:lineRule="auto"/>
        <w:ind w:firstLine="567"/>
        <w:rPr>
          <w:rFonts w:cs="Times New Roman"/>
          <w:bCs/>
          <w:sz w:val="24"/>
          <w:szCs w:val="24"/>
        </w:rPr>
      </w:pPr>
      <w:r w:rsidRPr="00CC660C">
        <w:rPr>
          <w:rFonts w:cs="Times New Roman"/>
          <w:bCs/>
          <w:sz w:val="24"/>
          <w:szCs w:val="24"/>
        </w:rPr>
        <w:t>8) интерес к углублению биологических знаний и выбору биологии как профильного предмета на уровне среднег</w:t>
      </w:r>
      <w:r w:rsidR="0093207A">
        <w:rPr>
          <w:rFonts w:cs="Times New Roman"/>
          <w:bCs/>
          <w:sz w:val="24"/>
          <w:szCs w:val="24"/>
        </w:rPr>
        <w:t xml:space="preserve">о </w:t>
      </w:r>
      <w:r w:rsidRPr="00CC660C">
        <w:rPr>
          <w:rFonts w:cs="Times New Roman"/>
          <w:bCs/>
          <w:sz w:val="24"/>
          <w:szCs w:val="24"/>
        </w:rPr>
        <w:t>общего образования для будущей профессиональной деятельности в области биологии, медицины, экологии,</w:t>
      </w:r>
      <w:r w:rsidR="0093207A">
        <w:rPr>
          <w:rFonts w:cs="Times New Roman"/>
          <w:bCs/>
          <w:sz w:val="24"/>
          <w:szCs w:val="24"/>
        </w:rPr>
        <w:t xml:space="preserve"> </w:t>
      </w:r>
      <w:r w:rsidRPr="00CC660C">
        <w:rPr>
          <w:rFonts w:cs="Times New Roman"/>
          <w:bCs/>
          <w:sz w:val="24"/>
          <w:szCs w:val="24"/>
        </w:rPr>
        <w:t>ветеринарии, сельского хозяйства, пищевой промышленности, психологии, искусства, спорта.</w:t>
      </w:r>
    </w:p>
    <w:p w14:paraId="433EA644" w14:textId="2CC29A17" w:rsidR="002E4691" w:rsidRPr="002E4691" w:rsidRDefault="00F32A5A" w:rsidP="0093207A">
      <w:pPr>
        <w:spacing w:line="240" w:lineRule="auto"/>
        <w:ind w:firstLine="567"/>
        <w:rPr>
          <w:rFonts w:cs="Times New Roman"/>
          <w:sz w:val="24"/>
          <w:szCs w:val="24"/>
        </w:rPr>
      </w:pPr>
      <w:r>
        <w:rPr>
          <w:rFonts w:cs="Times New Roman"/>
          <w:b/>
          <w:bCs/>
          <w:sz w:val="24"/>
          <w:szCs w:val="24"/>
        </w:rPr>
        <w:t>П</w:t>
      </w:r>
      <w:r w:rsidR="002E4691" w:rsidRPr="004C4610">
        <w:rPr>
          <w:rFonts w:cs="Times New Roman"/>
          <w:b/>
          <w:bCs/>
          <w:sz w:val="24"/>
          <w:szCs w:val="24"/>
        </w:rPr>
        <w:t xml:space="preserve">о </w:t>
      </w:r>
      <w:r>
        <w:rPr>
          <w:rFonts w:cs="Times New Roman"/>
          <w:b/>
          <w:bCs/>
          <w:sz w:val="24"/>
          <w:szCs w:val="24"/>
        </w:rPr>
        <w:t xml:space="preserve">учебному </w:t>
      </w:r>
      <w:r w:rsidR="004C4610" w:rsidRPr="004C4610">
        <w:rPr>
          <w:rFonts w:cs="Times New Roman"/>
          <w:b/>
          <w:bCs/>
          <w:sz w:val="24"/>
          <w:szCs w:val="24"/>
        </w:rPr>
        <w:t>предмету</w:t>
      </w:r>
      <w:r w:rsidR="002E4691" w:rsidRPr="004C4610">
        <w:rPr>
          <w:rFonts w:cs="Times New Roman"/>
          <w:b/>
          <w:bCs/>
          <w:sz w:val="24"/>
          <w:szCs w:val="24"/>
        </w:rPr>
        <w:t xml:space="preserve"> «Основы духовно-нравст</w:t>
      </w:r>
      <w:r>
        <w:rPr>
          <w:rFonts w:cs="Times New Roman"/>
          <w:b/>
          <w:bCs/>
          <w:sz w:val="24"/>
          <w:szCs w:val="24"/>
        </w:rPr>
        <w:t>венной культуры народов России»</w:t>
      </w:r>
      <w:r w:rsidR="002E4691" w:rsidRPr="002E4691">
        <w:rPr>
          <w:rFonts w:cs="Times New Roman"/>
          <w:sz w:val="24"/>
          <w:szCs w:val="24"/>
        </w:rPr>
        <w:t>:</w:t>
      </w:r>
    </w:p>
    <w:p w14:paraId="557D5E2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понимание вклада представителей различных народов России в формирования ее цивилизационного наследия;</w:t>
      </w:r>
    </w:p>
    <w:p w14:paraId="4592347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понимание ценности многообразия культурных укладов народов, Российской Федерации;</w:t>
      </w:r>
    </w:p>
    <w:p w14:paraId="14F3B6D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поддержку интереса к традициям собственного народа и народов, проживающих в Российской Федерации;</w:t>
      </w:r>
    </w:p>
    <w:p w14:paraId="64B90D8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знание исторических примеров взаимопомощи и сотрудничества народов Российской Федерации;</w:t>
      </w:r>
    </w:p>
    <w:p w14:paraId="2A489DDB"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формирование уважительного отношения к национальным и этническим ценностям, религиозным чувствам народов Российской Федерации;</w:t>
      </w:r>
    </w:p>
    <w:p w14:paraId="3EDC9BA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осознание ценности межнационального и межрелигиозного согласия;</w:t>
      </w:r>
    </w:p>
    <w:p w14:paraId="304CE96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формирование представлений об образцах и примерах традиционного духовного наследия народов Российской Федерации.</w:t>
      </w:r>
    </w:p>
    <w:p w14:paraId="03830035" w14:textId="3CF3C5A7" w:rsidR="002E4691" w:rsidRPr="002E4691" w:rsidRDefault="002E4691" w:rsidP="0093207A">
      <w:pPr>
        <w:spacing w:line="240" w:lineRule="auto"/>
        <w:ind w:firstLine="567"/>
        <w:rPr>
          <w:rFonts w:cs="Times New Roman"/>
          <w:sz w:val="24"/>
          <w:szCs w:val="24"/>
        </w:rPr>
      </w:pPr>
      <w:r w:rsidRPr="004C4610">
        <w:rPr>
          <w:rFonts w:cs="Times New Roman"/>
          <w:b/>
          <w:bCs/>
          <w:sz w:val="24"/>
          <w:szCs w:val="24"/>
        </w:rPr>
        <w:t>По учебному предмету «Изобразительное искусство</w:t>
      </w:r>
      <w:r w:rsidRPr="002E4691">
        <w:rPr>
          <w:rFonts w:cs="Times New Roman"/>
          <w:sz w:val="24"/>
          <w:szCs w:val="24"/>
        </w:rPr>
        <w:t>»:</w:t>
      </w:r>
    </w:p>
    <w:p w14:paraId="53ABA04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14:paraId="7A31D33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 xml:space="preserve">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w:t>
      </w:r>
      <w:r w:rsidRPr="002E4691">
        <w:rPr>
          <w:rFonts w:cs="Times New Roman"/>
          <w:sz w:val="24"/>
          <w:szCs w:val="24"/>
        </w:rPr>
        <w:lastRenderedPageBreak/>
        <w:t>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14:paraId="64818B2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выполнение учебно-творческих работ с применением различных материалов и техник.</w:t>
      </w:r>
    </w:p>
    <w:p w14:paraId="58C40F70" w14:textId="6EF27806"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Музыка»:</w:t>
      </w:r>
    </w:p>
    <w:p w14:paraId="7491255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14:paraId="7F52326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14:paraId="0F6565E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14:paraId="400219F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14:paraId="2BAAFF8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выявлять особенности интерпретации одной и той же художественной идеи, сюжета в творчестве различных композиторов;</w:t>
      </w:r>
    </w:p>
    <w:p w14:paraId="5A19E65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различать звучание отдельных музыкальных инструментов, виды хора и оркестра.</w:t>
      </w:r>
    </w:p>
    <w:p w14:paraId="546EA0BA" w14:textId="06FE57B5" w:rsidR="002E4691" w:rsidRPr="002E4691" w:rsidRDefault="00F32A5A" w:rsidP="0093207A">
      <w:pPr>
        <w:spacing w:line="240" w:lineRule="auto"/>
        <w:ind w:firstLine="567"/>
        <w:rPr>
          <w:rFonts w:cs="Times New Roman"/>
          <w:sz w:val="24"/>
          <w:szCs w:val="24"/>
        </w:rPr>
      </w:pPr>
      <w:r>
        <w:rPr>
          <w:rFonts w:cs="Times New Roman"/>
          <w:b/>
          <w:bCs/>
          <w:sz w:val="24"/>
          <w:szCs w:val="24"/>
        </w:rPr>
        <w:t xml:space="preserve">По </w:t>
      </w:r>
      <w:r w:rsidR="002E4691" w:rsidRPr="004C4610">
        <w:rPr>
          <w:rFonts w:cs="Times New Roman"/>
          <w:b/>
          <w:bCs/>
          <w:sz w:val="24"/>
          <w:szCs w:val="24"/>
        </w:rPr>
        <w:t>учебному предмету «Технология»</w:t>
      </w:r>
      <w:r w:rsidR="002E4691" w:rsidRPr="002E4691">
        <w:rPr>
          <w:rFonts w:cs="Times New Roman"/>
          <w:sz w:val="24"/>
          <w:szCs w:val="24"/>
        </w:rPr>
        <w:t>:</w:t>
      </w:r>
    </w:p>
    <w:p w14:paraId="3318F4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F7B333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14:paraId="1468FD1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1AC1CD4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владение средствами и формами графического отображения объектов или процессов, знаниями правил выполнения графической документации;</w:t>
      </w:r>
    </w:p>
    <w:p w14:paraId="17ECA43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умений устанавливать взаимосвязь знаний по разным учебным предметам для решения прикладных учебных задач;</w:t>
      </w:r>
    </w:p>
    <w:p w14:paraId="6C6484C8"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28A99A08" w14:textId="723FB793" w:rsidR="00AE5375" w:rsidRPr="00CD02EE" w:rsidRDefault="002E4691" w:rsidP="00CD02EE">
      <w:pPr>
        <w:spacing w:line="240" w:lineRule="auto"/>
        <w:ind w:firstLine="567"/>
        <w:rPr>
          <w:rFonts w:cs="Times New Roman"/>
          <w:sz w:val="24"/>
          <w:szCs w:val="24"/>
        </w:rPr>
      </w:pPr>
      <w:r w:rsidRPr="002E4691">
        <w:rPr>
          <w:rFonts w:cs="Times New Roman"/>
          <w:sz w:val="24"/>
          <w:szCs w:val="24"/>
        </w:rPr>
        <w:t>7) сформированность представлений о мире профессий, связанных с изучаемыми технологиями, их в</w:t>
      </w:r>
      <w:r w:rsidR="00CD02EE">
        <w:rPr>
          <w:rFonts w:cs="Times New Roman"/>
          <w:sz w:val="24"/>
          <w:szCs w:val="24"/>
        </w:rPr>
        <w:t>остребованности на рынке труда.</w:t>
      </w:r>
    </w:p>
    <w:p w14:paraId="6AA7645D" w14:textId="4BCA3D97"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Физическая культура»:</w:t>
      </w:r>
    </w:p>
    <w:p w14:paraId="32C236A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формирование привычки к здоровому образу жизни и занятиям физической культурой;</w:t>
      </w:r>
    </w:p>
    <w:p w14:paraId="5FB7699A"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умение планировать самостоятельные занятия физической культурой и строить индивидуальные программы оздоровления и физического развития;</w:t>
      </w:r>
    </w:p>
    <w:p w14:paraId="1A5B16F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14:paraId="338D7373"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14:paraId="5492DB9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14:paraId="20FE2C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14:paraId="520CA07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умение выполнять комплексы общеразвивающих и корригирующих упражнений;</w:t>
      </w:r>
    </w:p>
    <w:p w14:paraId="497497D9"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8) владение основами технических действий и приемами различных видов спорта, их использование в игровой и соревновательной деятельности;</w:t>
      </w:r>
    </w:p>
    <w:p w14:paraId="18F23687"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14:paraId="1E359372" w14:textId="101DE2D4" w:rsidR="002E4691" w:rsidRPr="004C4610" w:rsidRDefault="002E4691" w:rsidP="0093207A">
      <w:pPr>
        <w:spacing w:line="240" w:lineRule="auto"/>
        <w:ind w:firstLine="567"/>
        <w:rPr>
          <w:rFonts w:cs="Times New Roman"/>
          <w:b/>
          <w:bCs/>
          <w:sz w:val="24"/>
          <w:szCs w:val="24"/>
        </w:rPr>
      </w:pPr>
      <w:r w:rsidRPr="004C4610">
        <w:rPr>
          <w:rFonts w:cs="Times New Roman"/>
          <w:b/>
          <w:bCs/>
          <w:sz w:val="24"/>
          <w:szCs w:val="24"/>
        </w:rPr>
        <w:t>По учебному предмету «Основы безопасности жизнедеятельности»:</w:t>
      </w:r>
    </w:p>
    <w:p w14:paraId="086642A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5616AF2B"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3F4AE38E"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7089DB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60987616"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14:paraId="53F711B1"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lastRenderedPageBreak/>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486E9C20"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566855E2"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14:paraId="7BB3AC45"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36E4C5DC"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14:paraId="018746E4"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14:paraId="3DB7549F" w14:textId="77777777" w:rsidR="002E4691" w:rsidRPr="002E4691" w:rsidRDefault="002E4691" w:rsidP="0093207A">
      <w:pPr>
        <w:spacing w:line="240" w:lineRule="auto"/>
        <w:ind w:firstLine="567"/>
        <w:rPr>
          <w:rFonts w:cs="Times New Roman"/>
          <w:sz w:val="24"/>
          <w:szCs w:val="24"/>
        </w:rPr>
      </w:pPr>
      <w:r w:rsidRPr="002E4691">
        <w:rPr>
          <w:rFonts w:cs="Times New Roman"/>
          <w:sz w:val="24"/>
          <w:szCs w:val="24"/>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6D88C406" w14:textId="4211C663" w:rsidR="0001343E" w:rsidRDefault="004C4610" w:rsidP="0093207A">
      <w:pPr>
        <w:spacing w:line="240" w:lineRule="auto"/>
        <w:ind w:firstLine="567"/>
        <w:rPr>
          <w:rFonts w:cs="Times New Roman"/>
          <w:sz w:val="24"/>
          <w:szCs w:val="24"/>
        </w:rPr>
      </w:pPr>
      <w:r>
        <w:rPr>
          <w:rFonts w:cs="Times New Roman"/>
          <w:sz w:val="24"/>
          <w:szCs w:val="24"/>
        </w:rPr>
        <w:t>При включении в основную образовательную программу предметов, курсов, в том числе внеурочной деятельности, предметные результаты для которых не прописаны в федеральном государственном образовательном стандарте основного общего образования, предметные результаты разрабатываются самостоятельно, прописываются в конкретных рабочих программах по предмету, курсу, в том чи</w:t>
      </w:r>
      <w:r w:rsidR="0002224D">
        <w:rPr>
          <w:rFonts w:cs="Times New Roman"/>
          <w:sz w:val="24"/>
          <w:szCs w:val="24"/>
        </w:rPr>
        <w:t>с</w:t>
      </w:r>
      <w:r>
        <w:rPr>
          <w:rFonts w:cs="Times New Roman"/>
          <w:sz w:val="24"/>
          <w:szCs w:val="24"/>
        </w:rPr>
        <w:t xml:space="preserve">ле внеурочной деятельности. </w:t>
      </w:r>
      <w:r w:rsidR="0002224D">
        <w:rPr>
          <w:rFonts w:cs="Times New Roman"/>
          <w:sz w:val="24"/>
          <w:szCs w:val="24"/>
        </w:rPr>
        <w:t xml:space="preserve">Рабочие программы являются частью ООП и представлены в Приложении. </w:t>
      </w:r>
    </w:p>
    <w:p w14:paraId="4F2C605E" w14:textId="2698F8B6" w:rsidR="007F01DA" w:rsidRDefault="0002224D" w:rsidP="0093207A">
      <w:pPr>
        <w:spacing w:line="240" w:lineRule="auto"/>
        <w:ind w:firstLine="567"/>
        <w:rPr>
          <w:rFonts w:cs="Times New Roman"/>
          <w:sz w:val="24"/>
          <w:szCs w:val="24"/>
        </w:rPr>
      </w:pPr>
      <w:r>
        <w:rPr>
          <w:rFonts w:cs="Times New Roman"/>
          <w:sz w:val="24"/>
          <w:szCs w:val="24"/>
        </w:rPr>
        <w:t xml:space="preserve">При разработке программ курсов внеурочной деятельности в разделе «Предметные результаты» прописываются результаты с учетом специфики содержания предметных областей. </w:t>
      </w:r>
    </w:p>
    <w:p w14:paraId="58B9B795" w14:textId="77777777" w:rsidR="0060288E" w:rsidRDefault="0060288E" w:rsidP="0060288E">
      <w:pPr>
        <w:spacing w:line="240" w:lineRule="auto"/>
        <w:ind w:firstLine="567"/>
        <w:rPr>
          <w:rFonts w:eastAsia="Times New Roman" w:cs="Times New Roman"/>
          <w:b/>
          <w:bCs/>
          <w:sz w:val="24"/>
          <w:szCs w:val="24"/>
        </w:rPr>
      </w:pPr>
      <w:bookmarkStart w:id="10" w:name="bookmark105"/>
      <w:bookmarkStart w:id="11" w:name="_Toc133230099"/>
      <w:bookmarkEnd w:id="10"/>
    </w:p>
    <w:p w14:paraId="0B6C4EDF" w14:textId="0600689B"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Учебные предметы, курсы по выбору: </w:t>
      </w:r>
    </w:p>
    <w:p w14:paraId="551A7F47"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зучение дополнительных учебных предметов, курсов по выбору обучающихся обеспечивает: </w:t>
      </w:r>
    </w:p>
    <w:p w14:paraId="74919E75" w14:textId="72676DBA"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довлетворение </w:t>
      </w:r>
      <w:r w:rsidR="00CD02EE" w:rsidRPr="0060288E">
        <w:rPr>
          <w:rFonts w:eastAsia="Times New Roman" w:cs="Times New Roman"/>
          <w:sz w:val="24"/>
          <w:szCs w:val="24"/>
        </w:rPr>
        <w:t>индивидуальных запросов,</w:t>
      </w:r>
      <w:r w:rsidRPr="0060288E">
        <w:rPr>
          <w:rFonts w:eastAsia="Times New Roman" w:cs="Times New Roman"/>
          <w:sz w:val="24"/>
          <w:szCs w:val="24"/>
        </w:rPr>
        <w:t xml:space="preserve"> обучающихся; </w:t>
      </w:r>
    </w:p>
    <w:p w14:paraId="1178DC47"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щеобразовательную, общекультурную составляющую при получении среднего общего образования; </w:t>
      </w:r>
    </w:p>
    <w:p w14:paraId="64A74750"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их познавательных интересов, интеллектуальной и ценностно-смысловой сферы; </w:t>
      </w:r>
    </w:p>
    <w:p w14:paraId="0067B8C2"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навыков самообразования и самопроектирования; </w:t>
      </w:r>
    </w:p>
    <w:p w14:paraId="2627A526"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углубление, расширение и систематизацию знаний в выбранной области научного знания или вида деятельности; </w:t>
      </w:r>
    </w:p>
    <w:p w14:paraId="59F75EE6" w14:textId="77777777" w:rsidR="0060288E" w:rsidRPr="0060288E" w:rsidRDefault="0060288E" w:rsidP="00E434B7">
      <w:pPr>
        <w:numPr>
          <w:ilvl w:val="0"/>
          <w:numId w:val="121"/>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14:paraId="329113FC" w14:textId="77777777" w:rsidR="0060288E" w:rsidRDefault="0060288E" w:rsidP="0060288E">
      <w:pPr>
        <w:spacing w:line="240" w:lineRule="auto"/>
        <w:ind w:left="284" w:firstLine="425"/>
        <w:rPr>
          <w:rFonts w:eastAsia="Times New Roman" w:cs="Times New Roman"/>
          <w:sz w:val="24"/>
          <w:szCs w:val="24"/>
        </w:rPr>
      </w:pPr>
    </w:p>
    <w:p w14:paraId="02007959" w14:textId="6722868F" w:rsidR="0060288E" w:rsidRPr="0060288E" w:rsidRDefault="0060288E" w:rsidP="0060288E">
      <w:pPr>
        <w:spacing w:line="240" w:lineRule="auto"/>
        <w:ind w:left="284" w:firstLine="425"/>
        <w:rPr>
          <w:rFonts w:eastAsia="Times New Roman" w:cs="Times New Roman"/>
          <w:sz w:val="24"/>
          <w:szCs w:val="24"/>
        </w:rPr>
      </w:pPr>
      <w:r w:rsidRPr="0060288E">
        <w:rPr>
          <w:rFonts w:eastAsia="Times New Roman" w:cs="Times New Roman"/>
          <w:sz w:val="24"/>
          <w:szCs w:val="24"/>
        </w:rPr>
        <w:t xml:space="preserve"> </w:t>
      </w:r>
      <w:r w:rsidRPr="0060288E">
        <w:rPr>
          <w:rFonts w:eastAsia="Times New Roman" w:cs="Times New Roman"/>
          <w:b/>
          <w:bCs/>
          <w:sz w:val="24"/>
          <w:szCs w:val="24"/>
        </w:rPr>
        <w:t>Результаты изучения дополнительных учебных предметов, курсов по выбору</w:t>
      </w:r>
      <w:r w:rsidRPr="0060288E">
        <w:rPr>
          <w:rFonts w:eastAsia="Times New Roman" w:cs="Times New Roman"/>
          <w:sz w:val="24"/>
          <w:szCs w:val="24"/>
        </w:rPr>
        <w:t xml:space="preserve"> обучающихся отражают: </w:t>
      </w:r>
    </w:p>
    <w:p w14:paraId="673BEC00"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личности обучающихся средствами предлагаемого для изучения учебного предмета, курса: развитие общей культуры обучающихся, их мировоззрения, </w:t>
      </w:r>
      <w:r w:rsidRPr="0060288E">
        <w:rPr>
          <w:rFonts w:eastAsia="Times New Roman" w:cs="Times New Roman"/>
          <w:sz w:val="24"/>
          <w:szCs w:val="24"/>
        </w:rPr>
        <w:lastRenderedPageBreak/>
        <w:t xml:space="preserve">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14:paraId="00D99D57"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владение систематическими знаниями и приобретение опыта осуществления целесообразной и результативной деятельности; </w:t>
      </w:r>
    </w:p>
    <w:p w14:paraId="3775B4D9"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14:paraId="39A7C30C" w14:textId="77777777" w:rsidR="0060288E" w:rsidRPr="0060288E" w:rsidRDefault="0060288E" w:rsidP="00E434B7">
      <w:pPr>
        <w:numPr>
          <w:ilvl w:val="0"/>
          <w:numId w:val="122"/>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академической мобильности и (или) возможности поддерживать избранное направление образования; </w:t>
      </w:r>
    </w:p>
    <w:p w14:paraId="38B13F97" w14:textId="49F447DE" w:rsidR="0060288E" w:rsidRPr="00AB687F" w:rsidRDefault="0060288E" w:rsidP="00AB687F">
      <w:pPr>
        <w:numPr>
          <w:ilvl w:val="0"/>
          <w:numId w:val="122"/>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обеспечение профессиональной ориентации обучающихся. </w:t>
      </w:r>
    </w:p>
    <w:p w14:paraId="02E14353" w14:textId="77777777" w:rsidR="0060288E" w:rsidRPr="0060288E" w:rsidRDefault="0060288E" w:rsidP="0060288E">
      <w:pPr>
        <w:spacing w:line="240" w:lineRule="auto"/>
        <w:ind w:firstLine="567"/>
        <w:rPr>
          <w:rFonts w:eastAsia="Times New Roman" w:cs="Times New Roman"/>
          <w:b/>
          <w:bCs/>
          <w:sz w:val="24"/>
          <w:szCs w:val="24"/>
        </w:rPr>
      </w:pPr>
      <w:r w:rsidRPr="0060288E">
        <w:rPr>
          <w:rFonts w:eastAsia="Times New Roman" w:cs="Times New Roman"/>
          <w:b/>
          <w:bCs/>
          <w:sz w:val="24"/>
          <w:szCs w:val="24"/>
        </w:rPr>
        <w:t xml:space="preserve">Индивидуальный(ые) проект(ы): </w:t>
      </w:r>
    </w:p>
    <w:p w14:paraId="16E074DD"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 Индивидуальный проект представляет собой особую форму организации деятельности обучающихся (учебное исследование или учебный проект). </w:t>
      </w:r>
    </w:p>
    <w:p w14:paraId="3BEFEE1F" w14:textId="77777777" w:rsidR="0060288E" w:rsidRPr="0060288E" w:rsidRDefault="0060288E" w:rsidP="0060288E">
      <w:pPr>
        <w:spacing w:line="240" w:lineRule="auto"/>
        <w:ind w:firstLine="567"/>
        <w:rPr>
          <w:rFonts w:eastAsia="Times New Roman" w:cs="Times New Roman"/>
          <w:sz w:val="24"/>
          <w:szCs w:val="24"/>
        </w:rPr>
      </w:pPr>
      <w:r w:rsidRPr="0060288E">
        <w:rPr>
          <w:rFonts w:eastAsia="Times New Roman" w:cs="Times New Roman"/>
          <w:sz w:val="24"/>
          <w:szCs w:val="24"/>
        </w:rPr>
        <w:t xml:space="preserve">Результаты выполнения индивидуального проекта отражают: </w:t>
      </w:r>
    </w:p>
    <w:p w14:paraId="7E8EEFB4"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коммуникативной, учебно-исследовательской деятельности, критического мышления; </w:t>
      </w:r>
    </w:p>
    <w:p w14:paraId="4C8EC16E"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к инновационной, аналитической, творческой, интеллектуальной деятельности; </w:t>
      </w:r>
    </w:p>
    <w:p w14:paraId="1B9F6850" w14:textId="77777777" w:rsidR="0060288E" w:rsidRPr="0060288E" w:rsidRDefault="0060288E" w:rsidP="00E434B7">
      <w:pPr>
        <w:numPr>
          <w:ilvl w:val="0"/>
          <w:numId w:val="123"/>
        </w:numPr>
        <w:spacing w:line="240" w:lineRule="auto"/>
        <w:ind w:left="0" w:firstLine="709"/>
        <w:rPr>
          <w:rFonts w:eastAsia="Times New Roman" w:cs="Times New Roman"/>
          <w:sz w:val="24"/>
          <w:szCs w:val="24"/>
        </w:rPr>
      </w:pPr>
      <w:r w:rsidRPr="0060288E">
        <w:rPr>
          <w:rFonts w:eastAsia="Times New Roman" w:cs="Times New Roman"/>
          <w:sz w:val="24"/>
          <w:szCs w:val="24"/>
        </w:rPr>
        <w:t xml:space="preserve">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w:t>
      </w:r>
    </w:p>
    <w:p w14:paraId="000C2261" w14:textId="3D9E858B" w:rsidR="0060288E" w:rsidRPr="00CD02EE" w:rsidRDefault="0060288E" w:rsidP="00E434B7">
      <w:pPr>
        <w:numPr>
          <w:ilvl w:val="0"/>
          <w:numId w:val="123"/>
        </w:numPr>
        <w:spacing w:after="160" w:line="240" w:lineRule="auto"/>
        <w:ind w:left="0" w:firstLine="709"/>
        <w:rPr>
          <w:rFonts w:eastAsia="Times New Roman" w:cs="Times New Roman"/>
          <w:sz w:val="24"/>
          <w:szCs w:val="24"/>
        </w:rPr>
      </w:pPr>
      <w:r w:rsidRPr="0060288E">
        <w:rPr>
          <w:rFonts w:eastAsia="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14:paraId="6861E724" w14:textId="77777777" w:rsidR="00935A6D" w:rsidRDefault="00935A6D" w:rsidP="00FE1407">
      <w:pPr>
        <w:spacing w:line="240" w:lineRule="auto"/>
        <w:ind w:firstLine="709"/>
        <w:rPr>
          <w:rFonts w:eastAsia="SchoolBookSanPin"/>
          <w:sz w:val="24"/>
          <w:szCs w:val="24"/>
        </w:rPr>
      </w:pPr>
      <w:bookmarkStart w:id="12" w:name="_Hlk133223625"/>
      <w:bookmarkEnd w:id="11"/>
    </w:p>
    <w:p w14:paraId="4112FA64" w14:textId="4D268FEC" w:rsidR="00935A6D" w:rsidRDefault="00935A6D" w:rsidP="00935A6D">
      <w:pPr>
        <w:keepNext/>
        <w:keepLines/>
        <w:spacing w:before="40" w:line="240" w:lineRule="auto"/>
        <w:ind w:firstLine="0"/>
        <w:jc w:val="center"/>
        <w:outlineLvl w:val="1"/>
        <w:rPr>
          <w:rFonts w:eastAsiaTheme="majorEastAsia" w:cs="Times New Roman"/>
          <w:b/>
          <w:sz w:val="24"/>
          <w:szCs w:val="26"/>
        </w:rPr>
      </w:pPr>
      <w:r w:rsidRPr="00935A6D">
        <w:rPr>
          <w:rFonts w:eastAsiaTheme="majorEastAsia" w:cs="Times New Roman"/>
          <w:b/>
          <w:sz w:val="24"/>
          <w:szCs w:val="26"/>
        </w:rPr>
        <w:t xml:space="preserve">1.3. </w:t>
      </w:r>
      <w:bookmarkStart w:id="13" w:name="_Toc138712886"/>
      <w:bookmarkStart w:id="14" w:name="_Toc142198894"/>
      <w:r w:rsidRPr="00935A6D">
        <w:rPr>
          <w:rFonts w:eastAsiaTheme="majorEastAsia" w:cs="Times New Roman"/>
          <w:b/>
          <w:sz w:val="24"/>
          <w:szCs w:val="26"/>
        </w:rPr>
        <w:t xml:space="preserve">Система оценки </w:t>
      </w:r>
      <w:r w:rsidR="00CD02EE">
        <w:rPr>
          <w:rFonts w:eastAsiaTheme="majorEastAsia" w:cs="Times New Roman"/>
          <w:b/>
          <w:sz w:val="24"/>
          <w:szCs w:val="26"/>
        </w:rPr>
        <w:t xml:space="preserve">достижения планируемых </w:t>
      </w:r>
      <w:r w:rsidRPr="00935A6D">
        <w:rPr>
          <w:rFonts w:eastAsiaTheme="majorEastAsia" w:cs="Times New Roman"/>
          <w:b/>
          <w:sz w:val="24"/>
          <w:szCs w:val="26"/>
        </w:rPr>
        <w:t>результатов освоения основной образовательной программы</w:t>
      </w:r>
      <w:bookmarkEnd w:id="13"/>
      <w:bookmarkEnd w:id="14"/>
    </w:p>
    <w:p w14:paraId="00E76BCD" w14:textId="3B75E418" w:rsidR="00935A6D" w:rsidRPr="00AB687F" w:rsidRDefault="00CD02EE" w:rsidP="00AB687F">
      <w:pPr>
        <w:keepNext/>
        <w:keepLines/>
        <w:spacing w:before="40" w:line="240" w:lineRule="auto"/>
        <w:ind w:firstLine="0"/>
        <w:jc w:val="center"/>
        <w:outlineLvl w:val="1"/>
        <w:rPr>
          <w:rFonts w:eastAsiaTheme="majorEastAsia" w:cs="Times New Roman"/>
          <w:b/>
          <w:sz w:val="24"/>
          <w:szCs w:val="26"/>
        </w:rPr>
      </w:pPr>
      <w:r>
        <w:rPr>
          <w:rFonts w:eastAsiaTheme="majorEastAsia" w:cs="Times New Roman"/>
          <w:b/>
          <w:sz w:val="24"/>
          <w:szCs w:val="26"/>
        </w:rPr>
        <w:t>1.3.1.Общие положения</w:t>
      </w:r>
    </w:p>
    <w:p w14:paraId="1ADFF78D" w14:textId="6E057868" w:rsidR="00675A9B" w:rsidRPr="00FE1407" w:rsidRDefault="00675A9B" w:rsidP="00FE1407">
      <w:pPr>
        <w:spacing w:line="240" w:lineRule="auto"/>
        <w:ind w:firstLine="709"/>
        <w:rPr>
          <w:rFonts w:eastAsia="SchoolBookSanPin"/>
          <w:sz w:val="24"/>
          <w:szCs w:val="24"/>
        </w:rPr>
      </w:pPr>
      <w:r w:rsidRPr="00FE1407">
        <w:rPr>
          <w:rFonts w:eastAsia="SchoolBookSanPin"/>
          <w:sz w:val="24"/>
          <w:szCs w:val="24"/>
        </w:rPr>
        <w:t>Система оценки</w:t>
      </w:r>
      <w:r w:rsidR="00FE1407">
        <w:rPr>
          <w:rFonts w:eastAsia="SchoolBookSanPin"/>
          <w:sz w:val="24"/>
          <w:szCs w:val="24"/>
        </w:rPr>
        <w:t xml:space="preserve"> достижения планируемых результатов освоения ООП ООО</w:t>
      </w:r>
      <w:r w:rsidRPr="00FE1407">
        <w:rPr>
          <w:rFonts w:eastAsia="SchoolBookSanPin"/>
          <w:sz w:val="24"/>
          <w:szCs w:val="24"/>
        </w:rPr>
        <w:t xml:space="preserve"> способствует поддержанию единства всей системы образования, обеспечению преемственности в системе непрерывного образования. Её основными </w:t>
      </w:r>
      <w:r w:rsidRPr="00FE1407">
        <w:rPr>
          <w:rFonts w:eastAsia="SchoolBookSanPin"/>
          <w:bCs/>
          <w:sz w:val="24"/>
          <w:szCs w:val="24"/>
        </w:rPr>
        <w:t xml:space="preserve">функциями </w:t>
      </w:r>
      <w:r w:rsidRPr="00FE1407">
        <w:rPr>
          <w:rFonts w:eastAsia="SchoolBookSanPin"/>
          <w:sz w:val="24"/>
          <w:szCs w:val="24"/>
        </w:rPr>
        <w:t xml:space="preserve">являются: </w:t>
      </w:r>
      <w:r w:rsidRPr="00FE1407">
        <w:rPr>
          <w:rFonts w:eastAsia="SchoolBookSanPin"/>
          <w:bCs/>
          <w:sz w:val="24"/>
          <w:szCs w:val="24"/>
        </w:rPr>
        <w:t xml:space="preserve">ориентация образовательного процесса </w:t>
      </w:r>
      <w:r w:rsidRPr="00FE1407">
        <w:rPr>
          <w:rFonts w:eastAsia="SchoolBookSanPin"/>
          <w:sz w:val="24"/>
          <w:szCs w:val="24"/>
        </w:rPr>
        <w:t xml:space="preserve">на достижение планируемых результатов освоения ООП ООО и обеспечение эффективной </w:t>
      </w:r>
      <w:r w:rsidRPr="00FE1407">
        <w:rPr>
          <w:rFonts w:eastAsia="SchoolBookSanPin"/>
          <w:bCs/>
          <w:sz w:val="24"/>
          <w:szCs w:val="24"/>
        </w:rPr>
        <w:t>обратной связи</w:t>
      </w:r>
      <w:r w:rsidRPr="00FE1407">
        <w:rPr>
          <w:rFonts w:eastAsia="SchoolBookSanPin"/>
          <w:sz w:val="24"/>
          <w:szCs w:val="24"/>
        </w:rPr>
        <w:t xml:space="preserve">, позволяющей осуществлять </w:t>
      </w:r>
      <w:r w:rsidRPr="00FE1407">
        <w:rPr>
          <w:rFonts w:eastAsia="SchoolBookSanPin"/>
          <w:bCs/>
          <w:sz w:val="24"/>
          <w:szCs w:val="24"/>
        </w:rPr>
        <w:t>управление образовательным процессом.</w:t>
      </w:r>
    </w:p>
    <w:p w14:paraId="1D28AE7F" w14:textId="77777777"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t xml:space="preserve">Основными </w:t>
      </w:r>
      <w:r w:rsidRPr="00FE1407">
        <w:rPr>
          <w:rFonts w:eastAsia="SchoolBookSanPin"/>
          <w:b/>
          <w:sz w:val="24"/>
          <w:szCs w:val="24"/>
        </w:rPr>
        <w:t>направлениями и целями</w:t>
      </w:r>
      <w:r w:rsidRPr="00FE1407">
        <w:rPr>
          <w:rFonts w:eastAsia="SchoolBookSanPin"/>
          <w:bCs/>
          <w:sz w:val="24"/>
          <w:szCs w:val="24"/>
        </w:rPr>
        <w:t xml:space="preserve"> оценочной деятельности </w:t>
      </w:r>
      <w:r w:rsidRPr="00FE1407">
        <w:rPr>
          <w:rFonts w:eastAsia="SchoolBookSanPin"/>
          <w:bCs/>
          <w:sz w:val="24"/>
          <w:szCs w:val="24"/>
        </w:rPr>
        <w:br/>
      </w:r>
      <w:r w:rsidRPr="00FE1407">
        <w:rPr>
          <w:rFonts w:eastAsia="SchoolBookSanPin"/>
          <w:sz w:val="24"/>
          <w:szCs w:val="24"/>
        </w:rPr>
        <w:t>в образовательной организации являются:</w:t>
      </w:r>
    </w:p>
    <w:p w14:paraId="3CBB028C"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14:paraId="6D5D887A"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педагогических работников как основа аттестационных процедур;</w:t>
      </w:r>
    </w:p>
    <w:p w14:paraId="3849A56F" w14:textId="77777777" w:rsidR="00675A9B" w:rsidRPr="00FE1407" w:rsidRDefault="00675A9B" w:rsidP="00E434B7">
      <w:pPr>
        <w:pStyle w:val="ac"/>
        <w:widowControl w:val="0"/>
        <w:numPr>
          <w:ilvl w:val="0"/>
          <w:numId w:val="103"/>
        </w:numPr>
        <w:spacing w:line="240" w:lineRule="auto"/>
        <w:ind w:left="0" w:firstLine="709"/>
        <w:rPr>
          <w:rFonts w:eastAsia="SchoolBookSanPin"/>
          <w:sz w:val="24"/>
          <w:szCs w:val="24"/>
        </w:rPr>
      </w:pPr>
      <w:r w:rsidRPr="00FE1407">
        <w:rPr>
          <w:rFonts w:eastAsia="SchoolBookSanPin"/>
          <w:sz w:val="24"/>
          <w:szCs w:val="24"/>
        </w:rPr>
        <w:t>оценка результатов деятельности образовательной организации как основа аккредитационных процедур.</w:t>
      </w:r>
    </w:p>
    <w:p w14:paraId="7C5C6990" w14:textId="2E7E9895" w:rsidR="00675A9B" w:rsidRPr="00FE1407" w:rsidRDefault="00675A9B" w:rsidP="00FE1407">
      <w:pPr>
        <w:spacing w:line="240" w:lineRule="auto"/>
        <w:ind w:firstLine="709"/>
        <w:rPr>
          <w:rFonts w:eastAsia="SchoolBookSanPin"/>
          <w:sz w:val="24"/>
          <w:szCs w:val="24"/>
        </w:rPr>
      </w:pPr>
      <w:r w:rsidRPr="00FE1407">
        <w:rPr>
          <w:rFonts w:eastAsia="SchoolBookSanPin"/>
          <w:bCs/>
          <w:sz w:val="24"/>
          <w:szCs w:val="24"/>
        </w:rPr>
        <w:lastRenderedPageBreak/>
        <w:t>Основным объектом системы оценки</w:t>
      </w:r>
      <w:r w:rsidRPr="00FE1407">
        <w:rPr>
          <w:rFonts w:eastAsia="SchoolBookSanPin"/>
          <w:sz w:val="24"/>
          <w:szCs w:val="24"/>
        </w:rPr>
        <w:t xml:space="preserve">, её содержательной </w:t>
      </w:r>
      <w:r w:rsidRPr="00FE1407">
        <w:rPr>
          <w:rFonts w:eastAsia="SchoolBookSanPin"/>
          <w:sz w:val="24"/>
          <w:szCs w:val="24"/>
        </w:rPr>
        <w:br/>
        <w:t>и критериальной базой выступают требования ФГОС ООО, которые конкретизируются в планируемых результатах освоения обучающимися ООП ООО. Система оценки включает процедуры внутренней и внешней оценки</w:t>
      </w:r>
      <w:r w:rsidR="00FE1407">
        <w:rPr>
          <w:rFonts w:eastAsia="SchoolBookSanPin"/>
          <w:sz w:val="24"/>
          <w:szCs w:val="24"/>
        </w:rPr>
        <w:t xml:space="preserve"> в соответствии с </w:t>
      </w:r>
      <w:r w:rsidR="003A1C3C">
        <w:rPr>
          <w:rFonts w:eastAsia="SchoolBookSanPin"/>
          <w:sz w:val="24"/>
          <w:szCs w:val="24"/>
        </w:rPr>
        <w:t>внутренней системой оценки качества образования (ВСОКО) и единым графиком оценочных процедур школы</w:t>
      </w:r>
      <w:r w:rsidRPr="00FE1407">
        <w:rPr>
          <w:rFonts w:eastAsia="SchoolBookSanPin"/>
          <w:sz w:val="24"/>
          <w:szCs w:val="24"/>
        </w:rPr>
        <w:t>.</w:t>
      </w:r>
    </w:p>
    <w:p w14:paraId="4E206A3F" w14:textId="570538AE" w:rsidR="00675A9B" w:rsidRPr="00160DA0" w:rsidRDefault="00675A9B" w:rsidP="00160DA0">
      <w:pPr>
        <w:spacing w:line="240" w:lineRule="auto"/>
        <w:ind w:firstLine="709"/>
        <w:jc w:val="left"/>
        <w:rPr>
          <w:rFonts w:eastAsia="SchoolBookSanPin"/>
          <w:color w:val="000000" w:themeColor="text1"/>
          <w:sz w:val="24"/>
          <w:szCs w:val="24"/>
        </w:rPr>
      </w:pPr>
      <w:r w:rsidRPr="00160DA0">
        <w:rPr>
          <w:rFonts w:eastAsia="SchoolBookSanPin"/>
          <w:b/>
          <w:color w:val="000000" w:themeColor="text1"/>
          <w:sz w:val="24"/>
          <w:szCs w:val="24"/>
        </w:rPr>
        <w:t>Внутренняя оценка включает</w:t>
      </w:r>
      <w:r w:rsidRPr="00160DA0">
        <w:rPr>
          <w:rFonts w:eastAsia="SchoolBookSanPin"/>
          <w:color w:val="000000" w:themeColor="text1"/>
          <w:sz w:val="24"/>
          <w:szCs w:val="24"/>
        </w:rPr>
        <w:t>:</w:t>
      </w:r>
      <w:r w:rsidR="003A1C3C" w:rsidRPr="00160DA0">
        <w:rPr>
          <w:rFonts w:eastAsia="SchoolBookSanPin"/>
          <w:color w:val="000000" w:themeColor="text1"/>
          <w:sz w:val="24"/>
          <w:szCs w:val="24"/>
        </w:rPr>
        <w:t xml:space="preserve"> </w:t>
      </w:r>
      <w:r w:rsidRPr="00160DA0">
        <w:rPr>
          <w:rFonts w:eastAsia="SchoolBookSanPin"/>
          <w:color w:val="000000" w:themeColor="text1"/>
          <w:sz w:val="24"/>
          <w:szCs w:val="24"/>
        </w:rPr>
        <w:t>стартовую диагностику (стартовые (диагностические) работы);</w:t>
      </w:r>
    </w:p>
    <w:p w14:paraId="4C98E36E" w14:textId="77777777" w:rsidR="00675A9B" w:rsidRPr="00160DA0" w:rsidRDefault="00675A9B" w:rsidP="00E434B7">
      <w:pPr>
        <w:pStyle w:val="ac"/>
        <w:widowControl w:val="0"/>
        <w:numPr>
          <w:ilvl w:val="0"/>
          <w:numId w:val="104"/>
        </w:numPr>
        <w:tabs>
          <w:tab w:val="left" w:pos="709"/>
          <w:tab w:val="left" w:pos="851"/>
        </w:tabs>
        <w:spacing w:line="240" w:lineRule="auto"/>
        <w:ind w:left="0" w:firstLine="709"/>
        <w:rPr>
          <w:rFonts w:eastAsia="SchoolBookSanPin"/>
          <w:color w:val="000000" w:themeColor="text1"/>
          <w:sz w:val="24"/>
          <w:szCs w:val="24"/>
        </w:rPr>
      </w:pPr>
      <w:r w:rsidRPr="00160DA0">
        <w:rPr>
          <w:rFonts w:eastAsia="SchoolBookSanPin"/>
          <w:color w:val="000000" w:themeColor="text1"/>
          <w:sz w:val="24"/>
          <w:szCs w:val="24"/>
        </w:rPr>
        <w:t>текущую и тематическую оценку;</w:t>
      </w:r>
    </w:p>
    <w:p w14:paraId="787592BA" w14:textId="1E0362DF" w:rsidR="008D14AC" w:rsidRPr="00160DA0" w:rsidRDefault="008D14AC" w:rsidP="00E434B7">
      <w:pPr>
        <w:pStyle w:val="ac"/>
        <w:widowControl w:val="0"/>
        <w:numPr>
          <w:ilvl w:val="0"/>
          <w:numId w:val="104"/>
        </w:numPr>
        <w:tabs>
          <w:tab w:val="left" w:pos="709"/>
          <w:tab w:val="left" w:pos="851"/>
        </w:tabs>
        <w:spacing w:line="240" w:lineRule="auto"/>
        <w:ind w:left="0" w:firstLine="709"/>
        <w:rPr>
          <w:rFonts w:eastAsia="SchoolBookSanPin"/>
          <w:color w:val="000000" w:themeColor="text1"/>
          <w:sz w:val="24"/>
          <w:szCs w:val="24"/>
        </w:rPr>
      </w:pPr>
      <w:r w:rsidRPr="00160DA0">
        <w:rPr>
          <w:rFonts w:eastAsia="SchoolBookSanPin"/>
          <w:color w:val="000000" w:themeColor="text1"/>
          <w:sz w:val="24"/>
          <w:szCs w:val="24"/>
        </w:rPr>
        <w:t>итоговую оценку;</w:t>
      </w:r>
    </w:p>
    <w:p w14:paraId="2059D472" w14:textId="77777777" w:rsidR="00675A9B" w:rsidRPr="00160DA0" w:rsidRDefault="00675A9B" w:rsidP="00E434B7">
      <w:pPr>
        <w:pStyle w:val="ac"/>
        <w:widowControl w:val="0"/>
        <w:numPr>
          <w:ilvl w:val="0"/>
          <w:numId w:val="104"/>
        </w:numPr>
        <w:tabs>
          <w:tab w:val="left" w:pos="709"/>
          <w:tab w:val="left" w:pos="851"/>
        </w:tabs>
        <w:spacing w:line="240" w:lineRule="auto"/>
        <w:ind w:left="0" w:firstLine="709"/>
        <w:rPr>
          <w:rFonts w:eastAsia="SchoolBookSanPin"/>
          <w:color w:val="000000" w:themeColor="text1"/>
          <w:sz w:val="24"/>
          <w:szCs w:val="24"/>
        </w:rPr>
      </w:pPr>
      <w:r w:rsidRPr="00160DA0">
        <w:rPr>
          <w:rFonts w:eastAsia="SchoolBookSanPin"/>
          <w:color w:val="000000" w:themeColor="text1"/>
          <w:sz w:val="24"/>
          <w:szCs w:val="24"/>
        </w:rPr>
        <w:t>промежуточную аттестацию;</w:t>
      </w:r>
    </w:p>
    <w:p w14:paraId="3137D8F4" w14:textId="77777777" w:rsidR="00675A9B" w:rsidRPr="00160DA0" w:rsidRDefault="00675A9B" w:rsidP="00E434B7">
      <w:pPr>
        <w:pStyle w:val="ac"/>
        <w:widowControl w:val="0"/>
        <w:numPr>
          <w:ilvl w:val="0"/>
          <w:numId w:val="104"/>
        </w:numPr>
        <w:tabs>
          <w:tab w:val="left" w:pos="709"/>
          <w:tab w:val="left" w:pos="851"/>
        </w:tabs>
        <w:spacing w:line="240" w:lineRule="auto"/>
        <w:ind w:left="0" w:firstLine="709"/>
        <w:rPr>
          <w:rFonts w:eastAsia="SchoolBookSanPin"/>
          <w:color w:val="000000" w:themeColor="text1"/>
          <w:sz w:val="24"/>
          <w:szCs w:val="24"/>
        </w:rPr>
      </w:pPr>
      <w:r w:rsidRPr="00160DA0">
        <w:rPr>
          <w:rFonts w:eastAsia="SchoolBookSanPin"/>
          <w:color w:val="000000" w:themeColor="text1"/>
          <w:sz w:val="24"/>
          <w:szCs w:val="24"/>
        </w:rPr>
        <w:t>психолого-педагогическое наблюдение;</w:t>
      </w:r>
    </w:p>
    <w:p w14:paraId="468AE3AE" w14:textId="77777777" w:rsidR="00675A9B" w:rsidRPr="00160DA0" w:rsidRDefault="00675A9B" w:rsidP="00E434B7">
      <w:pPr>
        <w:pStyle w:val="ac"/>
        <w:widowControl w:val="0"/>
        <w:numPr>
          <w:ilvl w:val="0"/>
          <w:numId w:val="104"/>
        </w:numPr>
        <w:tabs>
          <w:tab w:val="left" w:pos="709"/>
          <w:tab w:val="left" w:pos="851"/>
        </w:tabs>
        <w:spacing w:line="240" w:lineRule="auto"/>
        <w:ind w:left="0" w:firstLine="709"/>
        <w:rPr>
          <w:rFonts w:eastAsia="SchoolBookSanPin"/>
          <w:color w:val="000000" w:themeColor="text1"/>
          <w:sz w:val="24"/>
          <w:szCs w:val="24"/>
        </w:rPr>
      </w:pPr>
      <w:r w:rsidRPr="00160DA0">
        <w:rPr>
          <w:rFonts w:eastAsia="SchoolBookSanPin"/>
          <w:color w:val="000000" w:themeColor="text1"/>
          <w:sz w:val="24"/>
          <w:szCs w:val="24"/>
        </w:rPr>
        <w:t>внутренний мониторинг образовательных достижений обучающихся (комплексные (диагностические) работы).</w:t>
      </w:r>
    </w:p>
    <w:p w14:paraId="594D5849"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Особой формой внутренней оценки является портфолио. Особенности формирования, процедуры оценивания и другие положения определены в отдельном локальном акте. </w:t>
      </w:r>
    </w:p>
    <w:p w14:paraId="0740CCB4"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 xml:space="preserve">На каждого выпускника 9 класса готовится характеристика. </w:t>
      </w:r>
    </w:p>
    <w:p w14:paraId="5BF9C33F"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Характеристика готовится на основании:</w:t>
      </w:r>
    </w:p>
    <w:p w14:paraId="17C42806" w14:textId="77777777" w:rsidR="00675A9B" w:rsidRPr="00FE1407" w:rsidRDefault="00675A9B" w:rsidP="00E434B7">
      <w:pPr>
        <w:pStyle w:val="ae"/>
        <w:numPr>
          <w:ilvl w:val="0"/>
          <w:numId w:val="113"/>
        </w:numPr>
        <w:jc w:val="both"/>
        <w:rPr>
          <w:rFonts w:ascii="Times New Roman" w:hAnsi="Times New Roman" w:cs="Times New Roman"/>
          <w:sz w:val="24"/>
          <w:szCs w:val="24"/>
        </w:rPr>
      </w:pPr>
      <w:bookmarkStart w:id="15" w:name="bookmark143"/>
      <w:bookmarkEnd w:id="15"/>
      <w:r w:rsidRPr="00FE1407">
        <w:rPr>
          <w:rFonts w:ascii="Times New Roman" w:hAnsi="Times New Roman" w:cs="Times New Roman"/>
          <w:sz w:val="24"/>
          <w:szCs w:val="24"/>
        </w:rPr>
        <w:t>объективных показателей образовательных достижений обу</w:t>
      </w:r>
      <w:r w:rsidRPr="00FE1407">
        <w:rPr>
          <w:rFonts w:ascii="Times New Roman" w:hAnsi="Times New Roman" w:cs="Times New Roman"/>
          <w:sz w:val="24"/>
          <w:szCs w:val="24"/>
        </w:rPr>
        <w:softHyphen/>
        <w:t>чающегося на уровне основного образования;</w:t>
      </w:r>
    </w:p>
    <w:p w14:paraId="5B402361" w14:textId="77777777" w:rsidR="00675A9B" w:rsidRPr="00FE1407" w:rsidRDefault="00675A9B" w:rsidP="00E434B7">
      <w:pPr>
        <w:pStyle w:val="ae"/>
        <w:numPr>
          <w:ilvl w:val="0"/>
          <w:numId w:val="113"/>
        </w:numPr>
        <w:jc w:val="both"/>
        <w:rPr>
          <w:rFonts w:ascii="Times New Roman" w:hAnsi="Times New Roman" w:cs="Times New Roman"/>
          <w:sz w:val="24"/>
          <w:szCs w:val="24"/>
        </w:rPr>
      </w:pPr>
      <w:bookmarkStart w:id="16" w:name="bookmark144"/>
      <w:bookmarkEnd w:id="16"/>
      <w:r w:rsidRPr="00FE1407">
        <w:rPr>
          <w:rFonts w:ascii="Times New Roman" w:hAnsi="Times New Roman" w:cs="Times New Roman"/>
          <w:sz w:val="24"/>
          <w:szCs w:val="24"/>
        </w:rPr>
        <w:t>портфолио выпускника;</w:t>
      </w:r>
    </w:p>
    <w:p w14:paraId="469A18BB" w14:textId="77777777" w:rsidR="00675A9B" w:rsidRPr="00FE1407" w:rsidRDefault="00675A9B" w:rsidP="00E434B7">
      <w:pPr>
        <w:pStyle w:val="ae"/>
        <w:numPr>
          <w:ilvl w:val="0"/>
          <w:numId w:val="113"/>
        </w:numPr>
        <w:jc w:val="both"/>
        <w:rPr>
          <w:rFonts w:ascii="Times New Roman" w:hAnsi="Times New Roman" w:cs="Times New Roman"/>
          <w:sz w:val="24"/>
          <w:szCs w:val="24"/>
        </w:rPr>
      </w:pPr>
      <w:bookmarkStart w:id="17" w:name="bookmark145"/>
      <w:bookmarkEnd w:id="17"/>
      <w:r w:rsidRPr="00FE1407">
        <w:rPr>
          <w:rFonts w:ascii="Times New Roman" w:hAnsi="Times New Roman" w:cs="Times New Roman"/>
          <w:sz w:val="24"/>
          <w:szCs w:val="24"/>
        </w:rPr>
        <w:t>экспертных оценок классного руководителя и учителей, об</w:t>
      </w:r>
      <w:r w:rsidRPr="00FE1407">
        <w:rPr>
          <w:rFonts w:ascii="Times New Roman" w:hAnsi="Times New Roman" w:cs="Times New Roman"/>
          <w:sz w:val="24"/>
          <w:szCs w:val="24"/>
        </w:rPr>
        <w:softHyphen/>
        <w:t>учавших данного выпускника на уровне основного общего образования;</w:t>
      </w:r>
    </w:p>
    <w:p w14:paraId="20B38544"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В характеристике выпускника:</w:t>
      </w:r>
    </w:p>
    <w:p w14:paraId="220C588C" w14:textId="77777777" w:rsidR="00675A9B" w:rsidRPr="00FE1407" w:rsidRDefault="00675A9B" w:rsidP="00E434B7">
      <w:pPr>
        <w:pStyle w:val="ae"/>
        <w:numPr>
          <w:ilvl w:val="0"/>
          <w:numId w:val="114"/>
        </w:numPr>
        <w:jc w:val="both"/>
        <w:rPr>
          <w:rFonts w:ascii="Times New Roman" w:hAnsi="Times New Roman" w:cs="Times New Roman"/>
          <w:sz w:val="24"/>
          <w:szCs w:val="24"/>
        </w:rPr>
      </w:pPr>
      <w:bookmarkStart w:id="18" w:name="bookmark146"/>
      <w:bookmarkEnd w:id="18"/>
      <w:r w:rsidRPr="00FE140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w:t>
      </w:r>
      <w:r w:rsidRPr="00FE1407">
        <w:rPr>
          <w:rFonts w:ascii="Times New Roman" w:hAnsi="Times New Roman" w:cs="Times New Roman"/>
          <w:sz w:val="24"/>
          <w:szCs w:val="24"/>
        </w:rPr>
        <w:softHyphen/>
        <w:t>зультатов;</w:t>
      </w:r>
    </w:p>
    <w:p w14:paraId="4EADBA57" w14:textId="77777777" w:rsidR="00675A9B" w:rsidRPr="00FE1407" w:rsidRDefault="00675A9B" w:rsidP="00E434B7">
      <w:pPr>
        <w:pStyle w:val="ae"/>
        <w:numPr>
          <w:ilvl w:val="0"/>
          <w:numId w:val="114"/>
        </w:numPr>
        <w:jc w:val="both"/>
        <w:rPr>
          <w:rFonts w:ascii="Times New Roman" w:hAnsi="Times New Roman" w:cs="Times New Roman"/>
          <w:sz w:val="24"/>
          <w:szCs w:val="24"/>
        </w:rPr>
      </w:pPr>
      <w:r w:rsidRPr="00FE1407">
        <w:rPr>
          <w:rFonts w:ascii="Times New Roman" w:hAnsi="Times New Roman" w:cs="Times New Roman"/>
          <w:sz w:val="24"/>
          <w:szCs w:val="24"/>
        </w:rPr>
        <w:t>даются педагогические рекомендации по выбору индивиду</w:t>
      </w:r>
      <w:r w:rsidRPr="00FE1407">
        <w:rPr>
          <w:rFonts w:ascii="Times New Roman" w:hAnsi="Times New Roman" w:cs="Times New Roman"/>
          <w:sz w:val="24"/>
          <w:szCs w:val="24"/>
        </w:rPr>
        <w:softHyphen/>
        <w:t>альной образовательной траектории на уровне среднего об</w:t>
      </w:r>
      <w:r w:rsidRPr="00FE1407">
        <w:rPr>
          <w:rFonts w:ascii="Times New Roman" w:hAnsi="Times New Roman" w:cs="Times New Roman"/>
          <w:sz w:val="24"/>
          <w:szCs w:val="24"/>
        </w:rPr>
        <w:softHyphen/>
        <w:t>щего образования с учетом выбора учащимся направлений профильного образования, выявленных проблем и отмечен</w:t>
      </w:r>
      <w:r w:rsidRPr="00FE1407">
        <w:rPr>
          <w:rFonts w:ascii="Times New Roman" w:hAnsi="Times New Roman" w:cs="Times New Roman"/>
          <w:sz w:val="24"/>
          <w:szCs w:val="24"/>
        </w:rPr>
        <w:softHyphen/>
        <w:t>ных образовательных достижений.</w:t>
      </w:r>
    </w:p>
    <w:p w14:paraId="79D28061" w14:textId="77777777" w:rsidR="00675A9B" w:rsidRPr="00FE1407" w:rsidRDefault="00675A9B" w:rsidP="00FE1407">
      <w:pPr>
        <w:pStyle w:val="ae"/>
        <w:ind w:firstLine="567"/>
        <w:jc w:val="both"/>
        <w:rPr>
          <w:rFonts w:ascii="Times New Roman" w:hAnsi="Times New Roman" w:cs="Times New Roman"/>
          <w:sz w:val="24"/>
          <w:szCs w:val="24"/>
        </w:rPr>
      </w:pPr>
      <w:r w:rsidRPr="00FE1407">
        <w:rPr>
          <w:rFonts w:ascii="Times New Roman" w:hAnsi="Times New Roman" w:cs="Times New Roman"/>
          <w:sz w:val="24"/>
          <w:szCs w:val="24"/>
        </w:rPr>
        <w:t>Рекомендации педагогического коллектива по выбору инди</w:t>
      </w:r>
      <w:r w:rsidRPr="00FE1407">
        <w:rPr>
          <w:rFonts w:ascii="Times New Roman" w:hAnsi="Times New Roman" w:cs="Times New Roman"/>
          <w:sz w:val="24"/>
          <w:szCs w:val="24"/>
        </w:rPr>
        <w:softHyphen/>
        <w:t>видуальной образовательной траектории доводятся до сведения выпускника и его родителей (законных представителей).</w:t>
      </w:r>
      <w:bookmarkStart w:id="19" w:name="bookmark116"/>
      <w:bookmarkEnd w:id="19"/>
      <w:r w:rsidRPr="00FE1407">
        <w:rPr>
          <w:rFonts w:ascii="Times New Roman" w:hAnsi="Times New Roman" w:cs="Times New Roman"/>
          <w:sz w:val="24"/>
          <w:szCs w:val="24"/>
        </w:rPr>
        <w:t xml:space="preserve"> </w:t>
      </w:r>
    </w:p>
    <w:p w14:paraId="1B941535" w14:textId="77777777" w:rsidR="00675A9B" w:rsidRPr="00E53444" w:rsidRDefault="00675A9B" w:rsidP="00675A9B">
      <w:pPr>
        <w:pStyle w:val="ac"/>
        <w:tabs>
          <w:tab w:val="left" w:pos="709"/>
          <w:tab w:val="left" w:pos="851"/>
        </w:tabs>
        <w:spacing w:line="276" w:lineRule="auto"/>
        <w:ind w:left="1429" w:firstLine="0"/>
        <w:rPr>
          <w:rFonts w:eastAsia="SchoolBookSanPin"/>
          <w:color w:val="70AD47" w:themeColor="accent6"/>
          <w:sz w:val="24"/>
          <w:szCs w:val="24"/>
        </w:rPr>
      </w:pPr>
    </w:p>
    <w:p w14:paraId="1AFE516C" w14:textId="77777777" w:rsidR="00675A9B" w:rsidRPr="00B612C1" w:rsidRDefault="00675A9B" w:rsidP="00B612C1">
      <w:pPr>
        <w:spacing w:line="240" w:lineRule="auto"/>
        <w:ind w:firstLine="709"/>
        <w:rPr>
          <w:rFonts w:eastAsia="SchoolBookSanPin"/>
          <w:b/>
          <w:bCs/>
          <w:sz w:val="24"/>
          <w:szCs w:val="24"/>
        </w:rPr>
      </w:pPr>
      <w:r w:rsidRPr="00B612C1">
        <w:rPr>
          <w:rFonts w:eastAsia="SchoolBookSanPin"/>
          <w:b/>
          <w:bCs/>
          <w:sz w:val="24"/>
          <w:szCs w:val="24"/>
        </w:rPr>
        <w:t>Внешняя оценка включает:</w:t>
      </w:r>
    </w:p>
    <w:p w14:paraId="2986546F" w14:textId="77777777" w:rsidR="00675A9B" w:rsidRPr="00B612C1"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независимую оценку качества образования (в том числе всероссийские проверочные работы);</w:t>
      </w:r>
    </w:p>
    <w:p w14:paraId="2161E2A5" w14:textId="77777777" w:rsidR="00675A9B" w:rsidRPr="00EF7CEE" w:rsidRDefault="00675A9B"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B612C1">
        <w:rPr>
          <w:rFonts w:eastAsia="SchoolBookSanPin"/>
          <w:sz w:val="24"/>
          <w:szCs w:val="24"/>
        </w:rPr>
        <w:t xml:space="preserve">мониторинговые исследования муниципального, регионального </w:t>
      </w:r>
      <w:r w:rsidRPr="00B612C1">
        <w:rPr>
          <w:rFonts w:eastAsia="SchoolBookSanPin"/>
          <w:sz w:val="24"/>
          <w:szCs w:val="24"/>
        </w:rPr>
        <w:br/>
        <w:t xml:space="preserve">и </w:t>
      </w:r>
      <w:r w:rsidRPr="00EF7CEE">
        <w:rPr>
          <w:rFonts w:eastAsia="SchoolBookSanPin"/>
          <w:sz w:val="24"/>
          <w:szCs w:val="24"/>
        </w:rPr>
        <w:t>федерального уровней;</w:t>
      </w:r>
    </w:p>
    <w:p w14:paraId="43408FE2" w14:textId="16B3D7D1" w:rsidR="00675A9B" w:rsidRPr="00EF7CEE" w:rsidRDefault="008D14AC" w:rsidP="00E434B7">
      <w:pPr>
        <w:pStyle w:val="ac"/>
        <w:widowControl w:val="0"/>
        <w:numPr>
          <w:ilvl w:val="0"/>
          <w:numId w:val="105"/>
        </w:numPr>
        <w:tabs>
          <w:tab w:val="left" w:pos="709"/>
          <w:tab w:val="left" w:pos="851"/>
        </w:tabs>
        <w:spacing w:line="240" w:lineRule="auto"/>
        <w:ind w:left="0" w:firstLine="709"/>
        <w:rPr>
          <w:rFonts w:eastAsia="SchoolBookSanPin"/>
          <w:sz w:val="24"/>
          <w:szCs w:val="24"/>
        </w:rPr>
      </w:pPr>
      <w:r w:rsidRPr="00EF7CEE">
        <w:rPr>
          <w:rFonts w:eastAsia="SchoolBookSanPin"/>
          <w:sz w:val="24"/>
          <w:szCs w:val="24"/>
        </w:rPr>
        <w:t>итоговую аттестацию</w:t>
      </w:r>
      <w:r w:rsidR="00675A9B" w:rsidRPr="00EF7CEE">
        <w:rPr>
          <w:rFonts w:eastAsia="SchoolBookSanPin"/>
          <w:sz w:val="24"/>
          <w:szCs w:val="24"/>
        </w:rPr>
        <w:t>.</w:t>
      </w:r>
    </w:p>
    <w:p w14:paraId="1EDCB6EE" w14:textId="77777777"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14629C89"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Системно-деятельност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261BDF9B"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lastRenderedPageBreak/>
        <w:t>Уровневый подход</w:t>
      </w:r>
      <w:r w:rsidRPr="00EF7CEE">
        <w:rPr>
          <w:rFonts w:eastAsia="SchoolBookSanPin"/>
          <w:bCs/>
          <w:sz w:val="24"/>
          <w:szCs w:val="24"/>
        </w:rPr>
        <w:t xml:space="preserve"> </w:t>
      </w:r>
      <w:r w:rsidRPr="00EF7CEE">
        <w:rPr>
          <w:rFonts w:eastAsia="SchoolBookSanPin"/>
          <w:sz w:val="24"/>
          <w:szCs w:val="24"/>
        </w:rPr>
        <w:t xml:space="preserve">служит важнейшей основой для организации индивидуальной работы с обучающимися. Он реализуется как по отношению </w:t>
      </w:r>
      <w:r w:rsidRPr="00EF7CEE">
        <w:rPr>
          <w:rFonts w:eastAsia="SchoolBookSanPin"/>
          <w:sz w:val="24"/>
          <w:szCs w:val="24"/>
        </w:rPr>
        <w:br/>
        <w:t>к содержанию оценки, так и к представлению и интерпретации результатов измерений.</w:t>
      </w:r>
    </w:p>
    <w:p w14:paraId="165DFAC1" w14:textId="319F1423" w:rsidR="00675A9B" w:rsidRPr="00EF7CEE" w:rsidRDefault="00675A9B" w:rsidP="00B612C1">
      <w:pPr>
        <w:spacing w:line="240" w:lineRule="auto"/>
        <w:ind w:firstLine="709"/>
        <w:rPr>
          <w:rFonts w:eastAsia="SchoolBookSanPin"/>
          <w:sz w:val="24"/>
          <w:szCs w:val="24"/>
        </w:rPr>
      </w:pPr>
      <w:r w:rsidRPr="00EF7CEE">
        <w:rPr>
          <w:rFonts w:eastAsia="SchoolBookSanPin"/>
          <w:sz w:val="24"/>
          <w:szCs w:val="24"/>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w:t>
      </w:r>
      <w:r w:rsidR="003853FF" w:rsidRPr="00EF7CEE">
        <w:rPr>
          <w:rFonts w:eastAsia="SchoolBookSanPin"/>
          <w:sz w:val="24"/>
          <w:szCs w:val="24"/>
        </w:rPr>
        <w:t xml:space="preserve">, </w:t>
      </w:r>
      <w:r w:rsidRPr="00EF7CEE">
        <w:rPr>
          <w:rFonts w:eastAsia="SchoolBookSanPin"/>
          <w:sz w:val="24"/>
          <w:szCs w:val="24"/>
        </w:rPr>
        <w:t>выступает достаточн</w:t>
      </w:r>
      <w:r w:rsidR="003853FF" w:rsidRPr="00EF7CEE">
        <w:rPr>
          <w:rFonts w:eastAsia="SchoolBookSanPin"/>
          <w:sz w:val="24"/>
          <w:szCs w:val="24"/>
        </w:rPr>
        <w:t>ой основой</w:t>
      </w:r>
      <w:r w:rsidRPr="00EF7CEE">
        <w:rPr>
          <w:rFonts w:eastAsia="SchoolBookSanPin"/>
          <w:sz w:val="24"/>
          <w:szCs w:val="24"/>
        </w:rPr>
        <w:t xml:space="preserve"> для продолжения обучения и усвоения последующего учебного материала.</w:t>
      </w:r>
    </w:p>
    <w:p w14:paraId="2E696F7E" w14:textId="77777777" w:rsidR="00675A9B" w:rsidRPr="00EF7CEE" w:rsidRDefault="00675A9B" w:rsidP="00B612C1">
      <w:pPr>
        <w:spacing w:line="240" w:lineRule="auto"/>
        <w:ind w:firstLine="709"/>
        <w:rPr>
          <w:rFonts w:eastAsia="SchoolBookSanPin"/>
          <w:sz w:val="24"/>
          <w:szCs w:val="24"/>
        </w:rPr>
      </w:pPr>
      <w:r w:rsidRPr="00EF7CEE">
        <w:rPr>
          <w:rFonts w:eastAsia="SchoolBookSanPin"/>
          <w:b/>
          <w:sz w:val="24"/>
          <w:szCs w:val="24"/>
        </w:rPr>
        <w:t>Комплексный подход</w:t>
      </w:r>
      <w:r w:rsidRPr="00EF7CEE">
        <w:rPr>
          <w:rFonts w:eastAsia="SchoolBookSanPin"/>
          <w:bCs/>
          <w:sz w:val="24"/>
          <w:szCs w:val="24"/>
        </w:rPr>
        <w:t xml:space="preserve"> </w:t>
      </w:r>
      <w:r w:rsidRPr="00EF7CEE">
        <w:rPr>
          <w:rFonts w:eastAsia="SchoolBookSanPin"/>
          <w:sz w:val="24"/>
          <w:szCs w:val="24"/>
        </w:rPr>
        <w:t>к оценке образовательных достижений реализуется через:</w:t>
      </w:r>
    </w:p>
    <w:p w14:paraId="1DE70327" w14:textId="77777777"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оценку предметных и метапредметных результатов;</w:t>
      </w:r>
    </w:p>
    <w:p w14:paraId="4270A27E" w14:textId="2BE7788A"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 xml:space="preserve">использования комплекса оценочных процедур </w:t>
      </w:r>
      <w:r w:rsidR="003853FF" w:rsidRPr="00EF7CEE">
        <w:rPr>
          <w:rFonts w:eastAsia="SchoolBookSanPin"/>
          <w:sz w:val="24"/>
          <w:szCs w:val="24"/>
        </w:rPr>
        <w:t>для выявления динамики</w:t>
      </w:r>
      <w:r w:rsidRPr="00EF7CEE">
        <w:rPr>
          <w:rFonts w:eastAsia="SchoolBookSanPin"/>
          <w:sz w:val="24"/>
          <w:szCs w:val="24"/>
        </w:rPr>
        <w:t xml:space="preserve">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7616A5DE" w14:textId="26AE0B29" w:rsidR="00675A9B" w:rsidRPr="00EF7CEE"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разнообразных методов и форм оценки, взаимно дополняющих друг друга</w:t>
      </w:r>
      <w:r w:rsidR="003853FF" w:rsidRPr="00EF7CEE">
        <w:rPr>
          <w:rFonts w:eastAsia="SchoolBookSanPin"/>
          <w:sz w:val="24"/>
          <w:szCs w:val="24"/>
        </w:rPr>
        <w:t xml:space="preserve">, </w:t>
      </w:r>
      <w:r w:rsidRPr="00EF7CEE">
        <w:rPr>
          <w:rFonts w:eastAsia="SchoolBookSanPin"/>
          <w:sz w:val="24"/>
          <w:szCs w:val="24"/>
        </w:rPr>
        <w:t xml:space="preserve">в том числе </w:t>
      </w:r>
      <w:r w:rsidR="003853FF" w:rsidRPr="00EF7CEE">
        <w:rPr>
          <w:rFonts w:eastAsia="SchoolBookSanPin"/>
          <w:sz w:val="24"/>
          <w:szCs w:val="24"/>
        </w:rPr>
        <w:t>оценок проектов, практических, исследовательских, творческих работ, наблюдения;</w:t>
      </w:r>
    </w:p>
    <w:p w14:paraId="5DE63DA4" w14:textId="77777777" w:rsidR="00675A9B" w:rsidRPr="00B612C1" w:rsidRDefault="00675A9B" w:rsidP="00E434B7">
      <w:pPr>
        <w:pStyle w:val="ac"/>
        <w:widowControl w:val="0"/>
        <w:numPr>
          <w:ilvl w:val="0"/>
          <w:numId w:val="106"/>
        </w:numPr>
        <w:tabs>
          <w:tab w:val="left" w:pos="851"/>
        </w:tabs>
        <w:spacing w:line="240" w:lineRule="auto"/>
        <w:ind w:left="0" w:firstLine="709"/>
        <w:rPr>
          <w:rFonts w:eastAsia="SchoolBookSanPin"/>
          <w:sz w:val="24"/>
          <w:szCs w:val="24"/>
        </w:rPr>
      </w:pPr>
      <w:r w:rsidRPr="00EF7CEE">
        <w:rPr>
          <w:rFonts w:eastAsia="SchoolBookSanPin"/>
          <w:sz w:val="24"/>
          <w:szCs w:val="24"/>
        </w:rPr>
        <w:t>использования форм работы, обеспечивающих возможность включения обучающихся в самостоятельную</w:t>
      </w:r>
      <w:r w:rsidRPr="00B612C1">
        <w:rPr>
          <w:rFonts w:eastAsia="SchoolBookSanPin"/>
          <w:sz w:val="24"/>
          <w:szCs w:val="24"/>
        </w:rPr>
        <w:t xml:space="preserve"> оценочную деятельность (самоанализ, самооценка, взаимооценка);</w:t>
      </w:r>
    </w:p>
    <w:p w14:paraId="64D7B07E" w14:textId="77777777" w:rsidR="00675A9B" w:rsidRPr="00B612C1" w:rsidRDefault="00675A9B" w:rsidP="00E434B7">
      <w:pPr>
        <w:pStyle w:val="ac"/>
        <w:widowControl w:val="0"/>
        <w:numPr>
          <w:ilvl w:val="0"/>
          <w:numId w:val="106"/>
        </w:numPr>
        <w:tabs>
          <w:tab w:val="left" w:pos="851"/>
        </w:tabs>
        <w:spacing w:line="240" w:lineRule="auto"/>
        <w:ind w:left="0" w:firstLine="709"/>
        <w:rPr>
          <w:sz w:val="24"/>
          <w:szCs w:val="24"/>
        </w:rPr>
      </w:pPr>
      <w:r w:rsidRPr="00B612C1">
        <w:rPr>
          <w:rFonts w:eastAsia="SchoolBookSanPi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sidRPr="00B612C1">
        <w:rPr>
          <w:sz w:val="24"/>
          <w:szCs w:val="24"/>
        </w:rPr>
        <w:t xml:space="preserve"> </w:t>
      </w:r>
    </w:p>
    <w:p w14:paraId="419AAB8A" w14:textId="77777777" w:rsidR="00675A9B" w:rsidRPr="00B612C1" w:rsidRDefault="00675A9B" w:rsidP="00B612C1">
      <w:pPr>
        <w:pStyle w:val="ae"/>
        <w:ind w:firstLine="567"/>
        <w:jc w:val="both"/>
        <w:rPr>
          <w:rFonts w:ascii="Times New Roman" w:hAnsi="Times New Roman" w:cs="Times New Roman"/>
          <w:sz w:val="24"/>
          <w:szCs w:val="24"/>
        </w:rPr>
      </w:pPr>
      <w:r w:rsidRPr="00B612C1">
        <w:rPr>
          <w:rFonts w:ascii="Times New Roman" w:hAnsi="Times New Roman" w:cs="Times New Roman"/>
          <w:b/>
          <w:bCs/>
          <w:sz w:val="24"/>
          <w:szCs w:val="24"/>
        </w:rPr>
        <w:t>Критериальное оценивание</w:t>
      </w:r>
      <w:r w:rsidRPr="00B612C1">
        <w:rPr>
          <w:rFonts w:ascii="Times New Roman" w:hAnsi="Times New Roman" w:cs="Times New Roman"/>
          <w:sz w:val="24"/>
          <w:szCs w:val="24"/>
        </w:rPr>
        <w:t xml:space="preserve"> применяется при реализации форм внутреннего оценивания. Это процесс сравнения образовательных достижений обучающихся с заранее определенными и известными всем участникам образовательного процесса. Все работы внутреннего оценивания должны содержать критерии оценивания, позволяющие задать ясные ориентиры для организации учебного процесса. </w:t>
      </w:r>
    </w:p>
    <w:p w14:paraId="65B397D6" w14:textId="77777777" w:rsidR="00675A9B" w:rsidRPr="00B612C1" w:rsidRDefault="00675A9B" w:rsidP="00EE63DF">
      <w:pPr>
        <w:spacing w:line="240" w:lineRule="auto"/>
        <w:ind w:firstLine="567"/>
        <w:rPr>
          <w:sz w:val="24"/>
          <w:szCs w:val="24"/>
        </w:rPr>
      </w:pPr>
      <w:r w:rsidRPr="00B612C1">
        <w:rPr>
          <w:b/>
          <w:bCs/>
          <w:sz w:val="24"/>
          <w:szCs w:val="24"/>
        </w:rPr>
        <w:t>Оценка личностных результатов</w:t>
      </w:r>
      <w:r w:rsidRPr="00B612C1">
        <w:rPr>
          <w:sz w:val="24"/>
          <w:szCs w:val="24"/>
        </w:rPr>
        <w:t xml:space="preserve">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35D4CA41" w14:textId="7A626827" w:rsidR="00675A9B" w:rsidRPr="00B612C1" w:rsidRDefault="00675A9B" w:rsidP="00EE63DF">
      <w:pPr>
        <w:spacing w:line="240" w:lineRule="auto"/>
        <w:ind w:firstLine="567"/>
        <w:rPr>
          <w:sz w:val="24"/>
          <w:szCs w:val="24"/>
        </w:rPr>
      </w:pPr>
      <w:r w:rsidRPr="00B612C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bookmarkStart w:id="20" w:name="_Hlk141360852"/>
      <w:r w:rsidR="003853FF" w:rsidRPr="00B612C1">
        <w:rPr>
          <w:sz w:val="24"/>
          <w:szCs w:val="24"/>
        </w:rPr>
        <w:t xml:space="preserve">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bookmarkEnd w:id="20"/>
    <w:p w14:paraId="3F5FED77" w14:textId="00C20811" w:rsidR="00675A9B" w:rsidRPr="00B612C1" w:rsidRDefault="00675A9B" w:rsidP="00EE63DF">
      <w:pPr>
        <w:spacing w:line="240" w:lineRule="auto"/>
        <w:ind w:firstLine="567"/>
        <w:rPr>
          <w:sz w:val="24"/>
          <w:szCs w:val="24"/>
        </w:rPr>
      </w:pPr>
      <w:r w:rsidRPr="00B612C1">
        <w:rPr>
          <w:sz w:val="24"/>
          <w:szCs w:val="24"/>
        </w:rPr>
        <w:t xml:space="preserve">Во внутреннем мониторинге возможна оценка сформированности отдельных личностных результатов, проявляющихся </w:t>
      </w:r>
      <w:r w:rsidR="003853FF" w:rsidRPr="00B612C1">
        <w:rPr>
          <w:sz w:val="24"/>
          <w:szCs w:val="24"/>
        </w:rPr>
        <w:t>в участии обучающихся в общественно значимых мероприятиях федерального, регионального, муниципального уровней и уровня образовательной организации, в ценностно-смысловых установках обучающихся, формируемых</w:t>
      </w:r>
      <w:r w:rsidR="00C74F8C" w:rsidRPr="00B612C1">
        <w:rPr>
          <w:sz w:val="24"/>
          <w:szCs w:val="24"/>
        </w:rPr>
        <w:t xml:space="preserve">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 </w:t>
      </w:r>
      <w:r w:rsidRPr="00B612C1">
        <w:rPr>
          <w:sz w:val="24"/>
          <w:szCs w:val="24"/>
        </w:rPr>
        <w:t xml:space="preserve"> </w:t>
      </w:r>
    </w:p>
    <w:p w14:paraId="5E25BD81" w14:textId="77777777" w:rsidR="00675A9B" w:rsidRPr="00B612C1" w:rsidRDefault="00675A9B" w:rsidP="00EE63DF">
      <w:pPr>
        <w:spacing w:line="240" w:lineRule="auto"/>
        <w:ind w:firstLine="567"/>
        <w:rPr>
          <w:sz w:val="24"/>
          <w:szCs w:val="24"/>
        </w:rPr>
      </w:pPr>
      <w:r w:rsidRPr="00B612C1">
        <w:rPr>
          <w:sz w:val="24"/>
          <w:szCs w:val="24"/>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68E3DE72" w14:textId="3BD18DA8" w:rsidR="00675A9B" w:rsidRPr="00B612C1" w:rsidRDefault="00C74F8C" w:rsidP="00EE63DF">
      <w:pPr>
        <w:spacing w:line="240" w:lineRule="auto"/>
        <w:ind w:firstLine="567"/>
        <w:rPr>
          <w:rFonts w:eastAsia="SchoolBookSanPin"/>
          <w:sz w:val="24"/>
          <w:szCs w:val="24"/>
        </w:rPr>
      </w:pPr>
      <w:bookmarkStart w:id="21" w:name="_Hlk141361326"/>
      <w:r w:rsidRPr="00B612C1">
        <w:rPr>
          <w:rFonts w:eastAsia="SchoolBookSanPin"/>
          <w:b/>
          <w:bCs/>
          <w:sz w:val="24"/>
          <w:szCs w:val="24"/>
        </w:rPr>
        <w:t xml:space="preserve">При оценке </w:t>
      </w:r>
      <w:r w:rsidR="00675A9B" w:rsidRPr="00B612C1">
        <w:rPr>
          <w:rFonts w:eastAsia="SchoolBookSanPin"/>
          <w:b/>
          <w:bCs/>
          <w:sz w:val="24"/>
          <w:szCs w:val="24"/>
        </w:rPr>
        <w:t>метапредметных результатов</w:t>
      </w:r>
      <w:r w:rsidR="00675A9B" w:rsidRPr="00B612C1">
        <w:rPr>
          <w:rFonts w:eastAsia="SchoolBookSanPin"/>
          <w:sz w:val="24"/>
          <w:szCs w:val="24"/>
        </w:rPr>
        <w:t xml:space="preserve"> </w:t>
      </w:r>
      <w:r w:rsidRPr="00B612C1">
        <w:rPr>
          <w:rFonts w:eastAsia="SchoolBookSanPin"/>
          <w:sz w:val="24"/>
          <w:szCs w:val="24"/>
        </w:rPr>
        <w:t xml:space="preserve">оцениваются достижения планируемых результатов освоения ООП ООО, которые отражают совокупность познавательных, коммуникативных, регулятивных универсальных учебных действий. </w:t>
      </w:r>
    </w:p>
    <w:bookmarkEnd w:id="21"/>
    <w:p w14:paraId="08D99A6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lastRenderedPageBreak/>
        <w:t>Формирование метапредметных результатов обеспечивается комплексом освоения программ учебных предметов и внеурочной деятельности.</w:t>
      </w:r>
    </w:p>
    <w:p w14:paraId="1F06075D" w14:textId="77777777" w:rsidR="00675A9B" w:rsidRPr="00B612C1" w:rsidRDefault="00675A9B" w:rsidP="00EE63DF">
      <w:pPr>
        <w:spacing w:line="240" w:lineRule="auto"/>
        <w:ind w:firstLine="567"/>
        <w:rPr>
          <w:rFonts w:eastAsia="SchoolBookSanPin"/>
          <w:sz w:val="24"/>
          <w:szCs w:val="24"/>
        </w:rPr>
      </w:pPr>
      <w:r w:rsidRPr="00B612C1">
        <w:rPr>
          <w:rFonts w:eastAsia="SchoolBookSanPin"/>
          <w:sz w:val="24"/>
          <w:szCs w:val="24"/>
        </w:rPr>
        <w:t>Основным объектом оценки метапредметных результатов является овладение:</w:t>
      </w:r>
    </w:p>
    <w:p w14:paraId="4555445D"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14:paraId="732C8BDC"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w:t>
      </w:r>
      <w:r w:rsidRPr="00B612C1">
        <w:rPr>
          <w:rFonts w:eastAsia="SchoolBookSanPin"/>
          <w:sz w:val="24"/>
          <w:szCs w:val="24"/>
        </w:rPr>
        <w:br/>
        <w:t>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0EFE5C3A" w14:textId="77777777" w:rsidR="00675A9B" w:rsidRPr="00B612C1" w:rsidRDefault="00675A9B" w:rsidP="00E434B7">
      <w:pPr>
        <w:pStyle w:val="ac"/>
        <w:widowControl w:val="0"/>
        <w:numPr>
          <w:ilvl w:val="0"/>
          <w:numId w:val="107"/>
        </w:numPr>
        <w:spacing w:line="240" w:lineRule="auto"/>
        <w:ind w:left="0" w:firstLine="567"/>
        <w:rPr>
          <w:rFonts w:eastAsia="SchoolBookSanPin"/>
          <w:sz w:val="24"/>
          <w:szCs w:val="24"/>
        </w:rPr>
      </w:pPr>
      <w:r w:rsidRPr="00B612C1">
        <w:rPr>
          <w:rFonts w:eastAsia="SchoolBookSanPin"/>
          <w:sz w:val="24"/>
          <w:szCs w:val="24"/>
        </w:rP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w:t>
      </w:r>
      <w:r w:rsidRPr="00B612C1">
        <w:rPr>
          <w:rFonts w:eastAsia="SchoolBookSanPin"/>
          <w:sz w:val="24"/>
          <w:szCs w:val="24"/>
        </w:rPr>
        <w:br/>
        <w:t xml:space="preserve">в их выполнение, ставить новые учебные задачи, проявлять познавательную инициативу в учебном сотрудничестве, осуществлять констатирующий </w:t>
      </w:r>
      <w:r w:rsidRPr="00B612C1">
        <w:rPr>
          <w:rFonts w:eastAsia="SchoolBookSanPin"/>
          <w:sz w:val="24"/>
          <w:szCs w:val="24"/>
        </w:rPr>
        <w:br/>
        <w:t>и предвосхищающий контроль по результату и способу действия, актуальный контроль на уровне произвольного внимания).</w:t>
      </w:r>
    </w:p>
    <w:p w14:paraId="585F5D95" w14:textId="4FCD84B1" w:rsidR="00B612C1" w:rsidRPr="00B7340D" w:rsidRDefault="00675A9B" w:rsidP="00B7340D">
      <w:pPr>
        <w:spacing w:line="240" w:lineRule="auto"/>
        <w:ind w:firstLine="567"/>
        <w:rPr>
          <w:rFonts w:eastAsia="SchoolBookSanPin"/>
          <w:sz w:val="24"/>
          <w:szCs w:val="24"/>
        </w:rPr>
      </w:pPr>
      <w:r w:rsidRPr="00B612C1">
        <w:rPr>
          <w:rFonts w:eastAsia="SchoolBookSanPin"/>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w:t>
      </w:r>
      <w:r w:rsidR="00C74F8C" w:rsidRPr="00B612C1">
        <w:rPr>
          <w:rFonts w:eastAsia="SchoolBookSanPin"/>
          <w:sz w:val="24"/>
          <w:szCs w:val="24"/>
        </w:rPr>
        <w:t>, естественнонаучной, математической, ц</w:t>
      </w:r>
      <w:r w:rsidRPr="00B612C1">
        <w:rPr>
          <w:rFonts w:eastAsia="SchoolBookSanPin"/>
          <w:sz w:val="24"/>
          <w:szCs w:val="24"/>
        </w:rPr>
        <w:t>ифровой</w:t>
      </w:r>
      <w:r w:rsidR="00C74F8C" w:rsidRPr="00B612C1">
        <w:rPr>
          <w:rFonts w:eastAsia="SchoolBookSanPin"/>
          <w:sz w:val="24"/>
          <w:szCs w:val="24"/>
        </w:rPr>
        <w:t xml:space="preserve">, финансовой </w:t>
      </w:r>
      <w:r w:rsidRPr="00B612C1">
        <w:rPr>
          <w:rFonts w:eastAsia="SchoolBookSanPin"/>
          <w:sz w:val="24"/>
          <w:szCs w:val="24"/>
        </w:rPr>
        <w:t xml:space="preserve">грамотности, сформированности регулятивных, коммуникативных и познавательных </w:t>
      </w:r>
      <w:r w:rsidR="00B7340D">
        <w:rPr>
          <w:rFonts w:eastAsia="SchoolBookSanPin"/>
          <w:sz w:val="24"/>
          <w:szCs w:val="24"/>
        </w:rPr>
        <w:t>универсальных учебных действий.</w:t>
      </w:r>
    </w:p>
    <w:p w14:paraId="026FA6E4" w14:textId="7E5C3FE0" w:rsidR="00B7340D" w:rsidRPr="00B7340D" w:rsidRDefault="00675A9B" w:rsidP="00B7340D">
      <w:pPr>
        <w:pStyle w:val="ae"/>
        <w:ind w:firstLine="567"/>
        <w:jc w:val="both"/>
        <w:rPr>
          <w:rFonts w:ascii="Times New Roman" w:eastAsia="Times New Roman" w:hAnsi="Times New Roman" w:cs="Times New Roman"/>
          <w:color w:val="FF0000"/>
          <w:sz w:val="24"/>
          <w:szCs w:val="24"/>
        </w:rPr>
      </w:pPr>
      <w:r w:rsidRPr="00B7340D">
        <w:rPr>
          <w:rFonts w:ascii="Times New Roman" w:hAnsi="Times New Roman" w:cs="Times New Roman"/>
          <w:sz w:val="24"/>
          <w:szCs w:val="24"/>
        </w:rPr>
        <w:t>Содержание и периодичность внутришкольного мониторинга по оценке достиж</w:t>
      </w:r>
      <w:r w:rsidR="00B612C1" w:rsidRPr="00B7340D">
        <w:rPr>
          <w:rFonts w:ascii="Times New Roman" w:hAnsi="Times New Roman" w:cs="Times New Roman"/>
          <w:sz w:val="24"/>
          <w:szCs w:val="24"/>
        </w:rPr>
        <w:t>ения метапредметных результатов</w:t>
      </w:r>
      <w:r w:rsidRPr="00B7340D">
        <w:rPr>
          <w:rFonts w:ascii="Times New Roman" w:hAnsi="Times New Roman" w:cs="Times New Roman"/>
          <w:sz w:val="24"/>
          <w:szCs w:val="24"/>
        </w:rPr>
        <w:t>:</w:t>
      </w:r>
      <w:r w:rsidRPr="00543022">
        <w:rPr>
          <w:rFonts w:cs="Times New Roman"/>
          <w:color w:val="FF0000"/>
          <w:sz w:val="24"/>
          <w:szCs w:val="24"/>
        </w:rPr>
        <w:t xml:space="preserve"> </w:t>
      </w:r>
    </w:p>
    <w:tbl>
      <w:tblPr>
        <w:tblStyle w:val="a5"/>
        <w:tblW w:w="5749" w:type="pct"/>
        <w:tblInd w:w="-1168" w:type="dxa"/>
        <w:tblLayout w:type="fixed"/>
        <w:tblLook w:val="04A0" w:firstRow="1" w:lastRow="0" w:firstColumn="1" w:lastColumn="0" w:noHBand="0" w:noVBand="1"/>
      </w:tblPr>
      <w:tblGrid>
        <w:gridCol w:w="1589"/>
        <w:gridCol w:w="1103"/>
        <w:gridCol w:w="1847"/>
        <w:gridCol w:w="1842"/>
        <w:gridCol w:w="1446"/>
        <w:gridCol w:w="1547"/>
        <w:gridCol w:w="1631"/>
      </w:tblGrid>
      <w:tr w:rsidR="00160DA0" w:rsidRPr="00EE63DF" w14:paraId="3013B5C2" w14:textId="77777777" w:rsidTr="00160DA0">
        <w:tc>
          <w:tcPr>
            <w:tcW w:w="722" w:type="pct"/>
            <w:vMerge w:val="restart"/>
          </w:tcPr>
          <w:p w14:paraId="7D92166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Направление деятельности</w:t>
            </w:r>
          </w:p>
        </w:tc>
        <w:tc>
          <w:tcPr>
            <w:tcW w:w="501" w:type="pct"/>
            <w:vMerge w:val="restart"/>
          </w:tcPr>
          <w:p w14:paraId="68736A5A"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Ответственные</w:t>
            </w:r>
          </w:p>
        </w:tc>
        <w:tc>
          <w:tcPr>
            <w:tcW w:w="839" w:type="pct"/>
          </w:tcPr>
          <w:p w14:paraId="2EC3EA3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5 класс</w:t>
            </w:r>
          </w:p>
        </w:tc>
        <w:tc>
          <w:tcPr>
            <w:tcW w:w="837" w:type="pct"/>
          </w:tcPr>
          <w:p w14:paraId="2CFD32EC"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6 класс</w:t>
            </w:r>
          </w:p>
        </w:tc>
        <w:tc>
          <w:tcPr>
            <w:tcW w:w="657" w:type="pct"/>
          </w:tcPr>
          <w:p w14:paraId="089753A4"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7 класс</w:t>
            </w:r>
          </w:p>
        </w:tc>
        <w:tc>
          <w:tcPr>
            <w:tcW w:w="703" w:type="pct"/>
          </w:tcPr>
          <w:p w14:paraId="30706E21"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8 класс</w:t>
            </w:r>
          </w:p>
        </w:tc>
        <w:tc>
          <w:tcPr>
            <w:tcW w:w="742" w:type="pct"/>
          </w:tcPr>
          <w:p w14:paraId="643DC0A0"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9 класс</w:t>
            </w:r>
          </w:p>
        </w:tc>
      </w:tr>
      <w:tr w:rsidR="00B612C1" w:rsidRPr="00EE63DF" w14:paraId="1093E7C5" w14:textId="77777777" w:rsidTr="00160DA0">
        <w:tc>
          <w:tcPr>
            <w:tcW w:w="722" w:type="pct"/>
            <w:vMerge/>
          </w:tcPr>
          <w:p w14:paraId="7F30A213" w14:textId="77777777" w:rsidR="00675A9B" w:rsidRPr="00EE63DF" w:rsidRDefault="00675A9B" w:rsidP="00EE63DF">
            <w:pPr>
              <w:spacing w:line="240" w:lineRule="auto"/>
              <w:ind w:firstLine="30"/>
              <w:jc w:val="center"/>
              <w:rPr>
                <w:rFonts w:cs="Times New Roman"/>
                <w:b/>
                <w:bCs/>
                <w:sz w:val="18"/>
                <w:szCs w:val="20"/>
              </w:rPr>
            </w:pPr>
          </w:p>
        </w:tc>
        <w:tc>
          <w:tcPr>
            <w:tcW w:w="501" w:type="pct"/>
            <w:vMerge/>
          </w:tcPr>
          <w:p w14:paraId="07C6A180" w14:textId="77777777" w:rsidR="00675A9B" w:rsidRPr="00EE63DF" w:rsidRDefault="00675A9B" w:rsidP="00EE63DF">
            <w:pPr>
              <w:spacing w:line="240" w:lineRule="auto"/>
              <w:ind w:firstLine="30"/>
              <w:jc w:val="center"/>
              <w:rPr>
                <w:rFonts w:cs="Times New Roman"/>
                <w:b/>
                <w:bCs/>
                <w:sz w:val="18"/>
                <w:szCs w:val="20"/>
              </w:rPr>
            </w:pPr>
          </w:p>
        </w:tc>
        <w:tc>
          <w:tcPr>
            <w:tcW w:w="3777" w:type="pct"/>
            <w:gridSpan w:val="5"/>
          </w:tcPr>
          <w:p w14:paraId="6A2E62DF"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Форма мониторинга</w:t>
            </w:r>
          </w:p>
        </w:tc>
      </w:tr>
      <w:tr w:rsidR="00160DA0" w:rsidRPr="00EE63DF" w14:paraId="426460AE" w14:textId="77777777" w:rsidTr="00160DA0">
        <w:tc>
          <w:tcPr>
            <w:tcW w:w="722" w:type="pct"/>
            <w:vMerge w:val="restart"/>
          </w:tcPr>
          <w:p w14:paraId="152F337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Внутришкольный мониторинг «Оценка метапредметных результатов»</w:t>
            </w:r>
          </w:p>
          <w:p w14:paraId="4ED6B107" w14:textId="77777777" w:rsidR="00675A9B" w:rsidRPr="00EE63DF" w:rsidRDefault="00675A9B" w:rsidP="00EE63DF">
            <w:pPr>
              <w:spacing w:line="240" w:lineRule="auto"/>
              <w:ind w:firstLine="30"/>
              <w:jc w:val="center"/>
              <w:rPr>
                <w:rFonts w:cs="Times New Roman"/>
                <w:sz w:val="18"/>
                <w:szCs w:val="20"/>
              </w:rPr>
            </w:pPr>
          </w:p>
        </w:tc>
        <w:tc>
          <w:tcPr>
            <w:tcW w:w="501" w:type="pct"/>
            <w:vMerge w:val="restart"/>
          </w:tcPr>
          <w:p w14:paraId="1D522DF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дминистрация</w:t>
            </w:r>
          </w:p>
        </w:tc>
        <w:tc>
          <w:tcPr>
            <w:tcW w:w="839" w:type="pct"/>
          </w:tcPr>
          <w:p w14:paraId="74BB1195"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читательской грамотности. Письменная работа на межпредметной основе.</w:t>
            </w:r>
          </w:p>
        </w:tc>
        <w:tc>
          <w:tcPr>
            <w:tcW w:w="837" w:type="pct"/>
          </w:tcPr>
          <w:p w14:paraId="479E76B1"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роверка цифровой грамотности. Практическая работа в сочетании с письменной (компьютеризированной) частью</w:t>
            </w:r>
          </w:p>
        </w:tc>
        <w:tc>
          <w:tcPr>
            <w:tcW w:w="657" w:type="pct"/>
          </w:tcPr>
          <w:p w14:paraId="253C3DFE"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 финансовой грамотности.</w:t>
            </w:r>
          </w:p>
          <w:p w14:paraId="1322FD03" w14:textId="0CA899A3"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Письменная работа на межпредметной основе.</w:t>
            </w:r>
          </w:p>
        </w:tc>
        <w:tc>
          <w:tcPr>
            <w:tcW w:w="703" w:type="pct"/>
          </w:tcPr>
          <w:p w14:paraId="4051175C" w14:textId="3B1AB1A5"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Оценка</w:t>
            </w:r>
          </w:p>
          <w:p w14:paraId="01F9F1E7"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Функциональной грамотности.</w:t>
            </w:r>
          </w:p>
          <w:p w14:paraId="6CC1D759" w14:textId="0A1DDFF6"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Письменная работа на межпредметной основе.</w:t>
            </w:r>
          </w:p>
        </w:tc>
        <w:tc>
          <w:tcPr>
            <w:tcW w:w="742" w:type="pct"/>
          </w:tcPr>
          <w:p w14:paraId="636F6685" w14:textId="37258BC0"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Проверка сформированности регулятивных, коммуникативных и познавательных учебных действий.</w:t>
            </w:r>
          </w:p>
          <w:p w14:paraId="43BCF088"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sz w:val="18"/>
                <w:szCs w:val="20"/>
              </w:rPr>
              <w:t>Экспертная оценка процесса и результатов выполнения учебных исследований и проектов</w:t>
            </w:r>
          </w:p>
        </w:tc>
      </w:tr>
      <w:tr w:rsidR="00B612C1" w:rsidRPr="00EE63DF" w14:paraId="043F971B" w14:textId="77777777" w:rsidTr="00160DA0">
        <w:tc>
          <w:tcPr>
            <w:tcW w:w="722" w:type="pct"/>
            <w:vMerge/>
          </w:tcPr>
          <w:p w14:paraId="1FDDD3CC" w14:textId="77777777" w:rsidR="00675A9B" w:rsidRPr="00EE63DF" w:rsidRDefault="00675A9B" w:rsidP="00EE63DF">
            <w:pPr>
              <w:spacing w:line="240" w:lineRule="auto"/>
              <w:ind w:firstLine="30"/>
              <w:jc w:val="center"/>
              <w:rPr>
                <w:rFonts w:cs="Times New Roman"/>
                <w:sz w:val="18"/>
                <w:szCs w:val="20"/>
              </w:rPr>
            </w:pPr>
          </w:p>
        </w:tc>
        <w:tc>
          <w:tcPr>
            <w:tcW w:w="501" w:type="pct"/>
            <w:vMerge/>
          </w:tcPr>
          <w:p w14:paraId="1C12F1C2" w14:textId="77777777" w:rsidR="00675A9B" w:rsidRPr="00EE63DF" w:rsidRDefault="00675A9B" w:rsidP="00EE63DF">
            <w:pPr>
              <w:spacing w:line="240" w:lineRule="auto"/>
              <w:ind w:firstLine="30"/>
              <w:jc w:val="center"/>
              <w:rPr>
                <w:rFonts w:cs="Times New Roman"/>
                <w:sz w:val="18"/>
                <w:szCs w:val="20"/>
              </w:rPr>
            </w:pPr>
          </w:p>
        </w:tc>
        <w:tc>
          <w:tcPr>
            <w:tcW w:w="3777" w:type="pct"/>
            <w:gridSpan w:val="5"/>
          </w:tcPr>
          <w:p w14:paraId="1DD15F3E" w14:textId="77777777" w:rsidR="00675A9B" w:rsidRPr="00EE63DF" w:rsidRDefault="00675A9B" w:rsidP="00EE63DF">
            <w:pPr>
              <w:spacing w:line="240" w:lineRule="auto"/>
              <w:ind w:firstLine="30"/>
              <w:jc w:val="center"/>
              <w:rPr>
                <w:rFonts w:cs="Times New Roman"/>
                <w:b/>
                <w:bCs/>
                <w:sz w:val="18"/>
                <w:szCs w:val="20"/>
              </w:rPr>
            </w:pPr>
            <w:r w:rsidRPr="00EE63DF">
              <w:rPr>
                <w:rFonts w:cs="Times New Roman"/>
                <w:b/>
                <w:bCs/>
                <w:sz w:val="18"/>
                <w:szCs w:val="20"/>
              </w:rPr>
              <w:t>Сроки проведения</w:t>
            </w:r>
          </w:p>
        </w:tc>
      </w:tr>
      <w:tr w:rsidR="00160DA0" w:rsidRPr="00EE63DF" w14:paraId="1ADFB3C9" w14:textId="77777777" w:rsidTr="00160DA0">
        <w:tc>
          <w:tcPr>
            <w:tcW w:w="722" w:type="pct"/>
            <w:vMerge/>
          </w:tcPr>
          <w:p w14:paraId="1694A886" w14:textId="77777777" w:rsidR="00675A9B" w:rsidRPr="00EE63DF" w:rsidRDefault="00675A9B" w:rsidP="00EE63DF">
            <w:pPr>
              <w:spacing w:line="240" w:lineRule="auto"/>
              <w:ind w:firstLine="30"/>
              <w:jc w:val="center"/>
              <w:rPr>
                <w:rFonts w:cs="Times New Roman"/>
                <w:sz w:val="18"/>
                <w:szCs w:val="20"/>
              </w:rPr>
            </w:pPr>
          </w:p>
        </w:tc>
        <w:tc>
          <w:tcPr>
            <w:tcW w:w="501" w:type="pct"/>
            <w:vMerge/>
          </w:tcPr>
          <w:p w14:paraId="6011DB9E" w14:textId="77777777" w:rsidR="00675A9B" w:rsidRPr="00EE63DF" w:rsidRDefault="00675A9B" w:rsidP="00EE63DF">
            <w:pPr>
              <w:spacing w:line="240" w:lineRule="auto"/>
              <w:ind w:firstLine="30"/>
              <w:jc w:val="center"/>
              <w:rPr>
                <w:rFonts w:cs="Times New Roman"/>
                <w:sz w:val="18"/>
                <w:szCs w:val="20"/>
              </w:rPr>
            </w:pPr>
          </w:p>
        </w:tc>
        <w:tc>
          <w:tcPr>
            <w:tcW w:w="839" w:type="pct"/>
          </w:tcPr>
          <w:p w14:paraId="28232C6B"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837" w:type="pct"/>
          </w:tcPr>
          <w:p w14:paraId="686BCD8D"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657" w:type="pct"/>
          </w:tcPr>
          <w:p w14:paraId="0AB97B6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03" w:type="pct"/>
          </w:tcPr>
          <w:p w14:paraId="08C00ED0"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c>
          <w:tcPr>
            <w:tcW w:w="742" w:type="pct"/>
          </w:tcPr>
          <w:p w14:paraId="4B0506B9" w14:textId="77777777" w:rsidR="00675A9B" w:rsidRPr="00EE63DF" w:rsidRDefault="00675A9B" w:rsidP="00EE63DF">
            <w:pPr>
              <w:spacing w:line="240" w:lineRule="auto"/>
              <w:ind w:firstLine="30"/>
              <w:jc w:val="center"/>
              <w:rPr>
                <w:rFonts w:cs="Times New Roman"/>
                <w:sz w:val="18"/>
                <w:szCs w:val="20"/>
              </w:rPr>
            </w:pPr>
            <w:r w:rsidRPr="00EE63DF">
              <w:rPr>
                <w:rFonts w:cs="Times New Roman"/>
                <w:sz w:val="18"/>
                <w:szCs w:val="20"/>
              </w:rPr>
              <w:t>Апрель</w:t>
            </w:r>
          </w:p>
        </w:tc>
      </w:tr>
    </w:tbl>
    <w:p w14:paraId="082ACBE7" w14:textId="77777777" w:rsidR="00EE63DF" w:rsidRDefault="00EE63DF" w:rsidP="00EE63DF">
      <w:pPr>
        <w:spacing w:line="240" w:lineRule="auto"/>
        <w:ind w:firstLine="567"/>
        <w:rPr>
          <w:rFonts w:cs="Times New Roman"/>
          <w:i/>
          <w:iCs/>
          <w:color w:val="FF0000"/>
          <w:sz w:val="24"/>
          <w:szCs w:val="24"/>
        </w:rPr>
      </w:pPr>
    </w:p>
    <w:p w14:paraId="1300F1ED" w14:textId="16850558" w:rsidR="00675A9B" w:rsidRPr="00EE63DF" w:rsidRDefault="00675A9B" w:rsidP="00EE63DF">
      <w:pPr>
        <w:spacing w:line="240" w:lineRule="auto"/>
        <w:ind w:firstLine="567"/>
        <w:rPr>
          <w:rFonts w:cs="Times New Roman"/>
          <w:i/>
          <w:iCs/>
          <w:sz w:val="24"/>
          <w:szCs w:val="24"/>
        </w:rPr>
      </w:pPr>
      <w:r w:rsidRPr="00EE63DF">
        <w:rPr>
          <w:rFonts w:cs="Times New Roman"/>
          <w:i/>
          <w:iCs/>
          <w:sz w:val="24"/>
          <w:szCs w:val="24"/>
        </w:rPr>
        <w:t xml:space="preserve">*По решению педагогического совета формы и сроки мониторинга по оценке достижения метапредметных результатов могут быть изменены, также возможно привлечение сторонних организаций для проведения независимой оценки. </w:t>
      </w:r>
    </w:p>
    <w:p w14:paraId="264DC4A6"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Административный контроль за достижением планируемых метапредметных результатов проводится один раз за учебный год во всех классах, задания для формирования метапредметных результатов включены в содержание уроков, курсов, в </w:t>
      </w:r>
      <w:r w:rsidRPr="00EE63DF">
        <w:rPr>
          <w:rFonts w:cs="Times New Roman"/>
          <w:sz w:val="24"/>
          <w:szCs w:val="24"/>
        </w:rPr>
        <w:lastRenderedPageBreak/>
        <w:t xml:space="preserve">том числе внеурочной деятельности. Учитель проводит оценку метапредметных результатов в форме текущего контроля, наблюдений по своему предмету. Классный руководитель на основе вышеперечисленных мониторингов и собственных наблюдений формирует характеристику выпускника 9 класса, с подробных анализом достижения результатов освоения ООП, в том числе метапредметных. </w:t>
      </w:r>
    </w:p>
    <w:p w14:paraId="107DECF3" w14:textId="77777777" w:rsidR="00675A9B" w:rsidRPr="00EE63DF" w:rsidRDefault="00675A9B" w:rsidP="00EE63DF">
      <w:pPr>
        <w:spacing w:line="240" w:lineRule="auto"/>
        <w:ind w:firstLine="567"/>
        <w:rPr>
          <w:rFonts w:cs="Times New Roman"/>
          <w:sz w:val="24"/>
          <w:szCs w:val="24"/>
        </w:rPr>
      </w:pPr>
      <w:r w:rsidRPr="00EE63DF">
        <w:rPr>
          <w:rFonts w:cs="Times New Roman"/>
          <w:sz w:val="24"/>
          <w:szCs w:val="24"/>
        </w:rPr>
        <w:t xml:space="preserve">В качестве инструментария используются диагностические материалы по оценке читательской и цифровой грамотности, сформированности регулятивных, коммуникативных и познавательных учебных действий. </w:t>
      </w:r>
    </w:p>
    <w:p w14:paraId="49F7D52F" w14:textId="77777777" w:rsidR="00675A9B" w:rsidRPr="00EE63DF" w:rsidRDefault="00675A9B" w:rsidP="00EE63DF">
      <w:pPr>
        <w:pStyle w:val="ae"/>
        <w:ind w:firstLine="567"/>
        <w:jc w:val="both"/>
        <w:rPr>
          <w:rFonts w:ascii="Times New Roman" w:hAnsi="Times New Roman" w:cs="Times New Roman"/>
          <w:sz w:val="24"/>
          <w:szCs w:val="24"/>
        </w:rPr>
      </w:pPr>
      <w:r w:rsidRPr="00EE63DF">
        <w:rPr>
          <w:rFonts w:ascii="Times New Roman" w:hAnsi="Times New Roman" w:cs="Times New Roman"/>
          <w:sz w:val="24"/>
          <w:szCs w:val="24"/>
        </w:rPr>
        <w:t>Возможно использовать диагностические материалы с сайтов*:</w:t>
      </w:r>
    </w:p>
    <w:p w14:paraId="43BA3AAD"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Электронный банк заданий для оценки функциональной грамотности </w:t>
      </w:r>
      <w:hyperlink r:id="rId13" w:history="1">
        <w:r w:rsidRPr="00EE63DF">
          <w:rPr>
            <w:rStyle w:val="a6"/>
            <w:rFonts w:ascii="Times New Roman" w:hAnsi="Times New Roman" w:cs="Times New Roman"/>
            <w:color w:val="auto"/>
            <w:sz w:val="24"/>
            <w:szCs w:val="24"/>
          </w:rPr>
          <w:t>https://fg.resh.edu.ru/</w:t>
        </w:r>
      </w:hyperlink>
      <w:r w:rsidRPr="00EE63DF">
        <w:rPr>
          <w:rFonts w:ascii="Times New Roman" w:hAnsi="Times New Roman" w:cs="Times New Roman"/>
          <w:sz w:val="24"/>
          <w:szCs w:val="24"/>
        </w:rPr>
        <w:t xml:space="preserve"> , </w:t>
      </w:r>
    </w:p>
    <w:p w14:paraId="5A69C714"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Открытый банк заданий для оценки естественнонаучной грамотности (VII-IX классы) </w:t>
      </w:r>
      <w:hyperlink r:id="rId14" w:history="1">
        <w:r w:rsidRPr="00EE63DF">
          <w:rPr>
            <w:rStyle w:val="a6"/>
            <w:rFonts w:ascii="Times New Roman" w:hAnsi="Times New Roman" w:cs="Times New Roman"/>
            <w:color w:val="auto"/>
            <w:sz w:val="24"/>
            <w:szCs w:val="24"/>
          </w:rPr>
          <w:t>https://fipi.ru/otkrytyy-bank-zadaniy-dlya-otsenki-yestestvennonauchnoy-gramotnosti</w:t>
        </w:r>
      </w:hyperlink>
    </w:p>
    <w:p w14:paraId="27072801"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ФИОКО - Открытые задания PISA </w:t>
      </w:r>
      <w:hyperlink r:id="rId15" w:history="1">
        <w:r w:rsidRPr="00EE63DF">
          <w:rPr>
            <w:rStyle w:val="a6"/>
            <w:rFonts w:ascii="Times New Roman" w:hAnsi="Times New Roman" w:cs="Times New Roman"/>
            <w:color w:val="auto"/>
            <w:sz w:val="24"/>
            <w:szCs w:val="24"/>
            <w:lang w:val="en-US"/>
          </w:rPr>
          <w:t>h</w:t>
        </w:r>
      </w:hyperlink>
      <w:hyperlink r:id="rId16" w:history="1">
        <w:r w:rsidRPr="00EE63DF">
          <w:rPr>
            <w:rStyle w:val="a6"/>
            <w:rFonts w:ascii="Times New Roman" w:hAnsi="Times New Roman" w:cs="Times New Roman"/>
            <w:color w:val="auto"/>
            <w:sz w:val="24"/>
            <w:szCs w:val="24"/>
          </w:rPr>
          <w:t>примеры-задач-</w:t>
        </w:r>
      </w:hyperlink>
      <w:hyperlink r:id="rId17" w:history="1">
        <w:r w:rsidRPr="00EE63DF">
          <w:rPr>
            <w:rStyle w:val="a6"/>
            <w:rFonts w:ascii="Times New Roman" w:hAnsi="Times New Roman" w:cs="Times New Roman"/>
            <w:color w:val="auto"/>
            <w:sz w:val="24"/>
            <w:szCs w:val="24"/>
          </w:rPr>
          <w:t>pisa</w:t>
        </w:r>
      </w:hyperlink>
      <w:r w:rsidRPr="00EE63DF">
        <w:rPr>
          <w:rFonts w:ascii="Times New Roman" w:hAnsi="Times New Roman" w:cs="Times New Roman"/>
          <w:sz w:val="24"/>
          <w:szCs w:val="24"/>
        </w:rPr>
        <w:t xml:space="preserve"> </w:t>
      </w:r>
    </w:p>
    <w:p w14:paraId="58966AC1" w14:textId="77777777" w:rsidR="00675A9B" w:rsidRPr="00EE63DF" w:rsidRDefault="00675A9B" w:rsidP="00E434B7">
      <w:pPr>
        <w:pStyle w:val="ae"/>
        <w:numPr>
          <w:ilvl w:val="0"/>
          <w:numId w:val="8"/>
        </w:numPr>
        <w:ind w:left="0" w:firstLine="709"/>
        <w:jc w:val="both"/>
        <w:rPr>
          <w:rFonts w:ascii="Times New Roman" w:hAnsi="Times New Roman" w:cs="Times New Roman"/>
          <w:sz w:val="24"/>
          <w:szCs w:val="24"/>
        </w:rPr>
      </w:pPr>
      <w:r w:rsidRPr="00EE63DF">
        <w:rPr>
          <w:rFonts w:ascii="Times New Roman" w:hAnsi="Times New Roman" w:cs="Times New Roman"/>
          <w:sz w:val="24"/>
          <w:szCs w:val="24"/>
        </w:rPr>
        <w:t xml:space="preserve">Банк заданий для формирования и оценки функциональной грамотности обучающихся основной школы (5-9 классы) </w:t>
      </w:r>
      <w:hyperlink r:id="rId18" w:history="1">
        <w:r w:rsidRPr="00EE63DF">
          <w:rPr>
            <w:rStyle w:val="a6"/>
            <w:rFonts w:ascii="Times New Roman" w:hAnsi="Times New Roman" w:cs="Times New Roman"/>
            <w:color w:val="auto"/>
            <w:sz w:val="24"/>
            <w:szCs w:val="24"/>
          </w:rPr>
          <w:t>http://skiv.instrao.ru/bank-zadaniy/</w:t>
        </w:r>
      </w:hyperlink>
      <w:r w:rsidRPr="00EE63DF">
        <w:rPr>
          <w:rFonts w:ascii="Times New Roman" w:hAnsi="Times New Roman" w:cs="Times New Roman"/>
          <w:sz w:val="24"/>
          <w:szCs w:val="24"/>
        </w:rPr>
        <w:t xml:space="preserve"> </w:t>
      </w:r>
    </w:p>
    <w:p w14:paraId="1D8A5764" w14:textId="77777777" w:rsidR="00675A9B" w:rsidRPr="00EE63DF" w:rsidRDefault="00675A9B" w:rsidP="00EE63DF">
      <w:pPr>
        <w:spacing w:line="240" w:lineRule="auto"/>
        <w:ind w:firstLine="709"/>
        <w:rPr>
          <w:rFonts w:cs="Times New Roman"/>
          <w:i/>
          <w:iCs/>
          <w:sz w:val="24"/>
          <w:szCs w:val="24"/>
        </w:rPr>
      </w:pPr>
      <w:r w:rsidRPr="00EE63DF">
        <w:rPr>
          <w:rFonts w:cs="Times New Roman"/>
          <w:i/>
          <w:iCs/>
          <w:sz w:val="24"/>
          <w:szCs w:val="24"/>
        </w:rPr>
        <w:t xml:space="preserve">*Список банка заданий может быть расширен по решению педагогического совета. </w:t>
      </w:r>
    </w:p>
    <w:p w14:paraId="2C4F9631" w14:textId="2724289F" w:rsidR="00EE63DF" w:rsidRDefault="00EE63DF" w:rsidP="00CD02EE">
      <w:pPr>
        <w:spacing w:line="240" w:lineRule="auto"/>
        <w:ind w:firstLine="0"/>
        <w:rPr>
          <w:rFonts w:eastAsia="SchoolBookSanPin"/>
          <w:b/>
          <w:bCs/>
          <w:sz w:val="24"/>
          <w:szCs w:val="24"/>
        </w:rPr>
      </w:pPr>
    </w:p>
    <w:p w14:paraId="4E3B64EE" w14:textId="0908A932"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Формы оценки</w:t>
      </w:r>
      <w:r w:rsidRPr="0000617B">
        <w:rPr>
          <w:rFonts w:eastAsia="SchoolBookSanPin"/>
          <w:sz w:val="24"/>
          <w:szCs w:val="24"/>
        </w:rPr>
        <w:t>:</w:t>
      </w:r>
    </w:p>
    <w:p w14:paraId="579BCD22"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читательской грамотности </w:t>
      </w:r>
      <w:r w:rsidRPr="0000617B">
        <w:rPr>
          <w:rFonts w:eastAsia="SchoolBookSanPin"/>
          <w:sz w:val="24"/>
          <w:szCs w:val="24"/>
        </w:rPr>
        <w:noBreakHyphen/>
        <w:t xml:space="preserve"> письменная работа </w:t>
      </w:r>
      <w:r w:rsidRPr="0000617B">
        <w:rPr>
          <w:rFonts w:eastAsia="SchoolBookSanPin"/>
          <w:sz w:val="24"/>
          <w:szCs w:val="24"/>
        </w:rPr>
        <w:br/>
        <w:t>на межпредметной основе;</w:t>
      </w:r>
    </w:p>
    <w:p w14:paraId="0F1986EB"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цифровой грамотности </w:t>
      </w:r>
      <w:r w:rsidRPr="0000617B">
        <w:rPr>
          <w:rFonts w:eastAsia="SchoolBookSanPin"/>
          <w:sz w:val="24"/>
          <w:szCs w:val="24"/>
        </w:rPr>
        <w:noBreakHyphen/>
        <w:t xml:space="preserve"> практическая работа в сочетании с письменной (компьютеризованной) частью;</w:t>
      </w:r>
    </w:p>
    <w:p w14:paraId="6159989F" w14:textId="77777777" w:rsidR="00675A9B" w:rsidRPr="0000617B" w:rsidRDefault="00675A9B" w:rsidP="00E434B7">
      <w:pPr>
        <w:pStyle w:val="ac"/>
        <w:widowControl w:val="0"/>
        <w:numPr>
          <w:ilvl w:val="0"/>
          <w:numId w:val="108"/>
        </w:numPr>
        <w:spacing w:line="240" w:lineRule="auto"/>
        <w:ind w:left="0" w:firstLine="709"/>
        <w:rPr>
          <w:rFonts w:eastAsia="SchoolBookSanPin"/>
          <w:sz w:val="24"/>
          <w:szCs w:val="24"/>
        </w:rPr>
      </w:pPr>
      <w:r w:rsidRPr="0000617B">
        <w:rPr>
          <w:rFonts w:eastAsia="SchoolBookSanPin"/>
          <w:sz w:val="24"/>
          <w:szCs w:val="24"/>
        </w:rPr>
        <w:t xml:space="preserve">для проверки сформированности регулятивных, коммуникативных и познавательных универсальных учебных действий </w:t>
      </w:r>
      <w:r w:rsidRPr="0000617B">
        <w:rPr>
          <w:rFonts w:eastAsia="SchoolBookSanPin"/>
          <w:sz w:val="24"/>
          <w:szCs w:val="24"/>
        </w:rPr>
        <w:noBreakHyphen/>
        <w:t xml:space="preserve"> экспертная оценка процесса и результатов выполнения групповых и (или) индивидуальных учебных исследований и проектов.</w:t>
      </w:r>
    </w:p>
    <w:p w14:paraId="4540EEE4"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Каждый из перечисленных видов диагностики проводится с периодичностью не менее чем один раз в два года.</w:t>
      </w:r>
    </w:p>
    <w:p w14:paraId="67198694" w14:textId="77777777" w:rsidR="00675A9B" w:rsidRPr="0000617B" w:rsidRDefault="00675A9B" w:rsidP="00EE63DF">
      <w:pPr>
        <w:spacing w:line="240" w:lineRule="auto"/>
        <w:ind w:firstLine="709"/>
        <w:rPr>
          <w:rFonts w:eastAsia="SchoolBookSanPin"/>
          <w:sz w:val="24"/>
          <w:szCs w:val="24"/>
        </w:rPr>
      </w:pPr>
      <w:r w:rsidRPr="0000617B">
        <w:rPr>
          <w:rFonts w:eastAsia="SchoolBookSanPin"/>
          <w:b/>
          <w:bCs/>
          <w:sz w:val="24"/>
          <w:szCs w:val="24"/>
        </w:rPr>
        <w:t>Групповые и (или) индивидуальные учебные исследования и проекты</w:t>
      </w:r>
      <w:r w:rsidRPr="0000617B">
        <w:rPr>
          <w:rFonts w:eastAsia="SchoolBookSanPin"/>
          <w:sz w:val="24"/>
          <w:szCs w:val="24"/>
        </w:rPr>
        <w:t xml:space="preserve">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w:t>
      </w:r>
      <w:r w:rsidRPr="0000617B">
        <w:rPr>
          <w:rFonts w:eastAsia="SchoolBookSanPin"/>
          <w:sz w:val="24"/>
          <w:szCs w:val="24"/>
        </w:rPr>
        <w:br/>
        <w:t xml:space="preserve">и результативную деятельность (учебно-познавательную, конструкторскую, социальную, художественно-творческую и другие). </w:t>
      </w:r>
    </w:p>
    <w:p w14:paraId="594CCF3B"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Выбор темы проекта осуществляется обучающимися.</w:t>
      </w:r>
    </w:p>
    <w:p w14:paraId="72B6E0C0" w14:textId="51413D79" w:rsidR="00675A9B" w:rsidRPr="00EE63DF" w:rsidRDefault="00675A9B" w:rsidP="00EE63DF">
      <w:pPr>
        <w:spacing w:line="240" w:lineRule="auto"/>
        <w:ind w:firstLine="567"/>
        <w:rPr>
          <w:rFonts w:cs="Times New Roman"/>
          <w:iCs/>
          <w:sz w:val="24"/>
          <w:szCs w:val="24"/>
        </w:rPr>
      </w:pPr>
      <w:r w:rsidRPr="00EE63DF">
        <w:rPr>
          <w:rFonts w:cs="Times New Roman"/>
          <w:iCs/>
          <w:sz w:val="24"/>
          <w:szCs w:val="24"/>
        </w:rPr>
        <w:t>Требования к организации проектной деятельности, к содер</w:t>
      </w:r>
      <w:r w:rsidRPr="00EE63DF">
        <w:rPr>
          <w:rFonts w:cs="Times New Roman"/>
          <w:iCs/>
          <w:sz w:val="24"/>
          <w:szCs w:val="24"/>
        </w:rPr>
        <w:softHyphen/>
        <w:t>жанию и направленности проекта, а также критерии оценки проектной работы прописаны в локальном нормативном акте</w:t>
      </w:r>
      <w:r w:rsidR="00EE63DF" w:rsidRPr="00EE63DF">
        <w:rPr>
          <w:rFonts w:cs="Times New Roman"/>
          <w:iCs/>
          <w:sz w:val="24"/>
          <w:szCs w:val="24"/>
        </w:rPr>
        <w:t xml:space="preserve"> школы, регламентирующем вопросы проектной деятельности</w:t>
      </w:r>
      <w:r w:rsidRPr="00EE63DF">
        <w:rPr>
          <w:rFonts w:cs="Times New Roman"/>
          <w:b/>
          <w:bCs/>
          <w:iCs/>
          <w:sz w:val="24"/>
          <w:szCs w:val="24"/>
        </w:rPr>
        <w:t>.</w:t>
      </w:r>
      <w:r w:rsidRPr="00EE63DF">
        <w:rPr>
          <w:rFonts w:cs="Times New Roman"/>
          <w:iCs/>
          <w:sz w:val="24"/>
          <w:szCs w:val="24"/>
        </w:rPr>
        <w:t xml:space="preserve"> </w:t>
      </w:r>
    </w:p>
    <w:p w14:paraId="6CD9092D" w14:textId="77777777" w:rsidR="00675A9B" w:rsidRPr="0000617B" w:rsidRDefault="00675A9B" w:rsidP="00EE63DF">
      <w:pPr>
        <w:spacing w:line="240" w:lineRule="auto"/>
        <w:ind w:firstLine="709"/>
        <w:rPr>
          <w:rFonts w:eastAsia="SchoolBookSanPin"/>
          <w:sz w:val="24"/>
          <w:szCs w:val="24"/>
        </w:rPr>
      </w:pPr>
      <w:r w:rsidRPr="0000617B">
        <w:rPr>
          <w:rFonts w:eastAsia="SchoolBookSanPin"/>
          <w:sz w:val="24"/>
          <w:szCs w:val="24"/>
        </w:rPr>
        <w:t>Результатом проекта является одна из следующих работ:</w:t>
      </w:r>
    </w:p>
    <w:p w14:paraId="5D42050C"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письменная работа (эссе, реферат, аналитические материалы, обзорные материалы, отчеты о проведенных исследованиях, стендовый доклад и другие);</w:t>
      </w:r>
    </w:p>
    <w:p w14:paraId="48C88762"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4FFE9544"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материальный объект, макет, иное конструкторское изделие;</w:t>
      </w:r>
    </w:p>
    <w:p w14:paraId="74B1234C" w14:textId="77777777" w:rsidR="00675A9B" w:rsidRPr="0000617B" w:rsidRDefault="00675A9B" w:rsidP="00E434B7">
      <w:pPr>
        <w:pStyle w:val="ac"/>
        <w:widowControl w:val="0"/>
        <w:numPr>
          <w:ilvl w:val="0"/>
          <w:numId w:val="109"/>
        </w:numPr>
        <w:spacing w:line="240" w:lineRule="auto"/>
        <w:ind w:left="0" w:firstLine="709"/>
        <w:rPr>
          <w:rFonts w:eastAsia="SchoolBookSanPin"/>
          <w:sz w:val="24"/>
          <w:szCs w:val="24"/>
        </w:rPr>
      </w:pPr>
      <w:r w:rsidRPr="0000617B">
        <w:rPr>
          <w:rFonts w:eastAsia="SchoolBookSanPin"/>
          <w:sz w:val="24"/>
          <w:szCs w:val="24"/>
        </w:rPr>
        <w:t>отчетные материалы по социальному проекту.</w:t>
      </w:r>
    </w:p>
    <w:p w14:paraId="1388DC0A" w14:textId="77777777" w:rsidR="00675A9B" w:rsidRPr="0000617B" w:rsidRDefault="00675A9B" w:rsidP="00675A9B">
      <w:pPr>
        <w:spacing w:line="276" w:lineRule="auto"/>
        <w:ind w:firstLine="709"/>
        <w:rPr>
          <w:rFonts w:eastAsia="SchoolBookSanPin"/>
          <w:sz w:val="24"/>
          <w:szCs w:val="24"/>
        </w:rPr>
      </w:pPr>
      <w:r w:rsidRPr="0000617B">
        <w:rPr>
          <w:rFonts w:eastAsia="SchoolBookSanPin"/>
          <w:b/>
          <w:bCs/>
          <w:sz w:val="24"/>
          <w:szCs w:val="24"/>
        </w:rPr>
        <w:t>Проект оценивается по следующим критериям</w:t>
      </w:r>
      <w:r w:rsidRPr="0000617B">
        <w:rPr>
          <w:rFonts w:eastAsia="SchoolBookSanPin"/>
          <w:sz w:val="24"/>
          <w:szCs w:val="24"/>
        </w:rPr>
        <w:t>:</w:t>
      </w:r>
    </w:p>
    <w:p w14:paraId="046E3704"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lastRenderedPageBreak/>
        <w:t xml:space="preserve">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w:t>
      </w:r>
      <w:r w:rsidRPr="0000617B">
        <w:rPr>
          <w:rFonts w:eastAsia="SchoolBookSanPin"/>
          <w:sz w:val="24"/>
          <w:szCs w:val="24"/>
        </w:rPr>
        <w:br/>
        <w:t xml:space="preserve">ее решения, включая поиск и обработку информации, формулировку выводов </w:t>
      </w:r>
      <w:r w:rsidRPr="0000617B">
        <w:rPr>
          <w:rFonts w:eastAsia="SchoolBookSanPin"/>
          <w:sz w:val="24"/>
          <w:szCs w:val="24"/>
        </w:rPr>
        <w:br/>
        <w:t>и (или) обоснование и реализацию принятого решения, обоснование и создание модели, прогноза, макета, объекта, творческого решения и других;</w:t>
      </w:r>
    </w:p>
    <w:p w14:paraId="13413D98"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48E498FB"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w:t>
      </w:r>
      <w:r w:rsidRPr="0000617B">
        <w:rPr>
          <w:rFonts w:eastAsia="SchoolBookSanPin"/>
          <w:sz w:val="24"/>
          <w:szCs w:val="24"/>
        </w:rPr>
        <w:br/>
        <w:t>во времени; использовать ресурсные возможности для достижения целей; осуществлять выбор конструктивных стратегий в трудных ситуациях;</w:t>
      </w:r>
    </w:p>
    <w:p w14:paraId="04CDA7D5" w14:textId="77777777" w:rsidR="00675A9B" w:rsidRPr="0000617B" w:rsidRDefault="00675A9B" w:rsidP="00E434B7">
      <w:pPr>
        <w:pStyle w:val="ac"/>
        <w:widowControl w:val="0"/>
        <w:numPr>
          <w:ilvl w:val="0"/>
          <w:numId w:val="110"/>
        </w:numPr>
        <w:spacing w:line="240" w:lineRule="auto"/>
        <w:ind w:left="0" w:firstLine="709"/>
        <w:rPr>
          <w:rFonts w:eastAsia="SchoolBookSanPin"/>
          <w:sz w:val="24"/>
          <w:szCs w:val="24"/>
        </w:rPr>
      </w:pPr>
      <w:r w:rsidRPr="0000617B">
        <w:rPr>
          <w:rFonts w:eastAsia="SchoolBookSanPin"/>
          <w:sz w:val="24"/>
          <w:szCs w:val="24"/>
        </w:rPr>
        <w:t>сформированность 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586F52C9" w14:textId="5AA53094" w:rsidR="00675A9B" w:rsidRDefault="00675A9B" w:rsidP="00EE63DF">
      <w:pPr>
        <w:ind w:firstLine="0"/>
        <w:rPr>
          <w:rFonts w:eastAsia="SchoolBookSanPin"/>
          <w:color w:val="70AD47" w:themeColor="accent6"/>
          <w:sz w:val="24"/>
          <w:szCs w:val="24"/>
        </w:rPr>
      </w:pPr>
    </w:p>
    <w:p w14:paraId="41C7C39C" w14:textId="34EFC9E1" w:rsidR="00675A9B" w:rsidRPr="00EE63DF" w:rsidRDefault="00CD02EE" w:rsidP="00EE63DF">
      <w:pPr>
        <w:spacing w:line="240" w:lineRule="auto"/>
        <w:ind w:firstLine="709"/>
        <w:jc w:val="center"/>
        <w:rPr>
          <w:rFonts w:eastAsia="SchoolBookSanPin"/>
          <w:b/>
          <w:bCs/>
          <w:sz w:val="24"/>
          <w:szCs w:val="24"/>
        </w:rPr>
      </w:pPr>
      <w:r>
        <w:rPr>
          <w:rFonts w:eastAsia="SchoolBookSanPin"/>
          <w:b/>
          <w:bCs/>
          <w:sz w:val="24"/>
          <w:szCs w:val="24"/>
        </w:rPr>
        <w:t xml:space="preserve">1.3.2. </w:t>
      </w:r>
      <w:r w:rsidR="00675A9B" w:rsidRPr="00EE63DF">
        <w:rPr>
          <w:rFonts w:eastAsia="SchoolBookSanPin"/>
          <w:b/>
          <w:bCs/>
          <w:sz w:val="24"/>
          <w:szCs w:val="24"/>
        </w:rPr>
        <w:t>Особенности оценки предметных результатов</w:t>
      </w:r>
    </w:p>
    <w:p w14:paraId="27A8024D"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Предметные результаты</w:t>
      </w:r>
      <w:r w:rsidRPr="00EE63DF">
        <w:rPr>
          <w:rFonts w:eastAsia="SchoolBookSanPin"/>
          <w:sz w:val="24"/>
          <w:szCs w:val="24"/>
        </w:rPr>
        <w:t xml:space="preserve">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14:paraId="736D1A83"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Оценка предметных результатов представляет собой оценку достижения обучающимися планируемых результатов по отдельным учебным предметам. </w:t>
      </w:r>
    </w:p>
    <w:p w14:paraId="3B9F0BED"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14:paraId="5F995225"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 xml:space="preserve">Для оценки предметных результатов используются критерии: </w:t>
      </w:r>
      <w:r w:rsidRPr="00EE63DF">
        <w:rPr>
          <w:rFonts w:eastAsia="SchoolBookSanPin"/>
          <w:bCs/>
          <w:sz w:val="24"/>
          <w:szCs w:val="24"/>
        </w:rPr>
        <w:t xml:space="preserve">знание </w:t>
      </w:r>
      <w:r w:rsidRPr="00EE63DF">
        <w:rPr>
          <w:rFonts w:eastAsia="SchoolBookSanPin"/>
          <w:bCs/>
          <w:sz w:val="24"/>
          <w:szCs w:val="24"/>
        </w:rPr>
        <w:br/>
        <w:t>и понимание</w:t>
      </w:r>
      <w:r w:rsidRPr="00EE63DF">
        <w:rPr>
          <w:rFonts w:eastAsia="SchoolBookSanPin"/>
          <w:sz w:val="24"/>
          <w:szCs w:val="24"/>
        </w:rPr>
        <w:t xml:space="preserve">, </w:t>
      </w:r>
      <w:r w:rsidRPr="00EE63DF">
        <w:rPr>
          <w:rFonts w:eastAsia="SchoolBookSanPin"/>
          <w:bCs/>
          <w:sz w:val="24"/>
          <w:szCs w:val="24"/>
        </w:rPr>
        <w:t>применение</w:t>
      </w:r>
      <w:r w:rsidRPr="00EE63DF">
        <w:rPr>
          <w:rFonts w:eastAsia="SchoolBookSanPin"/>
          <w:sz w:val="24"/>
          <w:szCs w:val="24"/>
        </w:rPr>
        <w:t xml:space="preserve">, </w:t>
      </w:r>
      <w:r w:rsidRPr="00EE63DF">
        <w:rPr>
          <w:rFonts w:eastAsia="SchoolBookSanPin"/>
          <w:bCs/>
          <w:sz w:val="24"/>
          <w:szCs w:val="24"/>
        </w:rPr>
        <w:t>функциональность.</w:t>
      </w:r>
    </w:p>
    <w:p w14:paraId="17F1477C"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знание и понимание»</w:t>
      </w:r>
      <w:r w:rsidRPr="00EE63DF">
        <w:rPr>
          <w:rFonts w:eastAsia="SchoolBookSanPin"/>
          <w:sz w:val="24"/>
          <w:szCs w:val="24"/>
        </w:rPr>
        <w:t xml:space="preserve"> включает знание </w:t>
      </w:r>
      <w:r w:rsidRPr="00EE63DF">
        <w:rPr>
          <w:rFonts w:eastAsia="SchoolBookSanPin"/>
          <w:sz w:val="24"/>
          <w:szCs w:val="24"/>
        </w:rPr>
        <w:br/>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14:paraId="1E50250F"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применение»</w:t>
      </w:r>
      <w:r w:rsidRPr="00EE63DF">
        <w:rPr>
          <w:rFonts w:eastAsia="SchoolBookSanPin"/>
          <w:sz w:val="24"/>
          <w:szCs w:val="24"/>
        </w:rPr>
        <w:t xml:space="preserve"> включает:</w:t>
      </w:r>
    </w:p>
    <w:p w14:paraId="03AA6F18" w14:textId="77777777"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14:paraId="3C749980" w14:textId="77777777" w:rsidR="00675A9B" w:rsidRPr="00EE63DF" w:rsidRDefault="00675A9B" w:rsidP="00E434B7">
      <w:pPr>
        <w:pStyle w:val="ac"/>
        <w:widowControl w:val="0"/>
        <w:numPr>
          <w:ilvl w:val="0"/>
          <w:numId w:val="111"/>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EE63DF">
        <w:rPr>
          <w:rFonts w:eastAsia="SchoolBookSanPin"/>
          <w:sz w:val="24"/>
          <w:szCs w:val="24"/>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14:paraId="60319CAA"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бобщённый критерий «функциональность»</w:t>
      </w:r>
      <w:r w:rsidRPr="00EE63DF">
        <w:rPr>
          <w:rFonts w:eastAsia="SchoolBookSanPin"/>
          <w:sz w:val="24"/>
          <w:szCs w:val="24"/>
        </w:rPr>
        <w:t xml:space="preserve">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14:paraId="6A540570" w14:textId="77777777" w:rsidR="00675A9B" w:rsidRPr="00EE63DF" w:rsidRDefault="00675A9B" w:rsidP="00EE63DF">
      <w:pPr>
        <w:spacing w:line="240" w:lineRule="auto"/>
        <w:ind w:firstLine="709"/>
        <w:rPr>
          <w:rFonts w:eastAsia="SchoolBookSanPin"/>
          <w:sz w:val="24"/>
          <w:szCs w:val="24"/>
        </w:rPr>
      </w:pPr>
      <w:r w:rsidRPr="00EE63DF">
        <w:rPr>
          <w:rFonts w:eastAsia="SchoolBookSanPin"/>
          <w:b/>
          <w:bCs/>
          <w:sz w:val="24"/>
          <w:szCs w:val="24"/>
        </w:rPr>
        <w:t>Оценка функциональной грамотности</w:t>
      </w:r>
      <w:r w:rsidRPr="00EE63DF">
        <w:rPr>
          <w:rFonts w:eastAsia="SchoolBookSanPin"/>
          <w:sz w:val="24"/>
          <w:szCs w:val="24"/>
        </w:rPr>
        <w:t xml:space="preserve"> направлена на выявление способности обучающихся применять предметные знания и умения во внеучебной ситуации, в реальной жизни.</w:t>
      </w:r>
    </w:p>
    <w:p w14:paraId="3461982B" w14:textId="77777777" w:rsidR="00675A9B" w:rsidRPr="00EE63DF" w:rsidRDefault="00675A9B" w:rsidP="00EE63DF">
      <w:pPr>
        <w:spacing w:line="240" w:lineRule="auto"/>
        <w:ind w:firstLine="709"/>
        <w:rPr>
          <w:rFonts w:eastAsia="SchoolBookSanPin"/>
          <w:i/>
          <w:iCs/>
          <w:sz w:val="24"/>
          <w:szCs w:val="24"/>
        </w:rPr>
      </w:pPr>
      <w:r w:rsidRPr="00EE63DF">
        <w:rPr>
          <w:rFonts w:eastAsia="SchoolBookSanPin"/>
          <w:i/>
          <w:iCs/>
          <w:sz w:val="24"/>
          <w:szCs w:val="24"/>
        </w:rPr>
        <w:lastRenderedPageBreak/>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1F17747A" w14:textId="66E6CFE9" w:rsidR="00675A9B" w:rsidRPr="00EE63DF" w:rsidRDefault="00675A9B" w:rsidP="00EE63DF">
      <w:pPr>
        <w:spacing w:line="240" w:lineRule="auto"/>
        <w:ind w:firstLine="709"/>
        <w:rPr>
          <w:rFonts w:eastAsia="SchoolBookSanPin"/>
          <w:b/>
          <w:bCs/>
          <w:i/>
          <w:iCs/>
          <w:sz w:val="24"/>
          <w:szCs w:val="24"/>
        </w:rPr>
      </w:pPr>
      <w:r w:rsidRPr="00EE63DF">
        <w:rPr>
          <w:rFonts w:eastAsia="SchoolBookSanPin"/>
          <w:b/>
          <w:bCs/>
          <w:i/>
          <w:iCs/>
          <w:sz w:val="24"/>
          <w:szCs w:val="24"/>
        </w:rPr>
        <w:t xml:space="preserve">Особенности оценки по отдельному учебному предмету фиксируются в приложении к </w:t>
      </w:r>
      <w:r w:rsidR="00EE63DF">
        <w:rPr>
          <w:rFonts w:eastAsia="SchoolBookSanPin"/>
          <w:b/>
          <w:bCs/>
          <w:i/>
          <w:iCs/>
          <w:sz w:val="24"/>
          <w:szCs w:val="24"/>
        </w:rPr>
        <w:t xml:space="preserve">данной </w:t>
      </w:r>
      <w:r w:rsidRPr="00EE63DF">
        <w:rPr>
          <w:rFonts w:eastAsia="SchoolBookSanPin"/>
          <w:b/>
          <w:bCs/>
          <w:i/>
          <w:iCs/>
          <w:sz w:val="24"/>
          <w:szCs w:val="24"/>
        </w:rPr>
        <w:t>ООП ООО.</w:t>
      </w:r>
    </w:p>
    <w:p w14:paraId="61DC3167" w14:textId="77777777" w:rsidR="00675A9B" w:rsidRPr="00EE63DF" w:rsidRDefault="00675A9B" w:rsidP="00EE63DF">
      <w:pPr>
        <w:spacing w:line="240" w:lineRule="auto"/>
        <w:ind w:firstLine="709"/>
        <w:rPr>
          <w:rFonts w:eastAsia="SchoolBookSanPin"/>
          <w:sz w:val="24"/>
          <w:szCs w:val="24"/>
        </w:rPr>
      </w:pPr>
      <w:r w:rsidRPr="00EE63DF">
        <w:rPr>
          <w:rFonts w:eastAsia="SchoolBookSanPin"/>
          <w:sz w:val="24"/>
          <w:szCs w:val="24"/>
        </w:rPr>
        <w:t>Описание оценки предметных результатов по отдельному учебному предмету включает:</w:t>
      </w:r>
    </w:p>
    <w:p w14:paraId="57602863" w14:textId="77777777"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список итоговых планируемых результатов с указанием этапов </w:t>
      </w:r>
      <w:r w:rsidRPr="00EE63DF">
        <w:rPr>
          <w:rFonts w:eastAsia="SchoolBookSanPin"/>
          <w:sz w:val="24"/>
          <w:szCs w:val="24"/>
        </w:rPr>
        <w:br/>
        <w:t>их формирования и способов оценки (например, текущая (тематическая), устно (письменно), практика);</w:t>
      </w:r>
    </w:p>
    <w:p w14:paraId="1EFA545B" w14:textId="77777777" w:rsidR="00675A9B" w:rsidRPr="00EE63DF" w:rsidRDefault="00675A9B" w:rsidP="00E434B7">
      <w:pPr>
        <w:pStyle w:val="ac"/>
        <w:widowControl w:val="0"/>
        <w:numPr>
          <w:ilvl w:val="0"/>
          <w:numId w:val="112"/>
        </w:numPr>
        <w:tabs>
          <w:tab w:val="left" w:pos="851"/>
        </w:tabs>
        <w:spacing w:line="240" w:lineRule="auto"/>
        <w:ind w:left="0" w:firstLine="709"/>
        <w:rPr>
          <w:rFonts w:eastAsia="SchoolBookSanPin"/>
          <w:sz w:val="24"/>
          <w:szCs w:val="24"/>
        </w:rPr>
      </w:pPr>
      <w:r w:rsidRPr="00EE63DF">
        <w:rPr>
          <w:rFonts w:eastAsia="SchoolBookSanPin"/>
          <w:sz w:val="24"/>
          <w:szCs w:val="24"/>
        </w:rPr>
        <w:t xml:space="preserve">требования к выставлению отметок за промежуточную аттестацию (при необходимости </w:t>
      </w:r>
      <w:r w:rsidRPr="00EE63DF">
        <w:rPr>
          <w:rFonts w:eastAsia="SchoolBookSanPin"/>
          <w:sz w:val="24"/>
          <w:szCs w:val="24"/>
        </w:rPr>
        <w:noBreakHyphen/>
        <w:t xml:space="preserve"> с учётом степени значимости отметок за отдельные оценочные процедуры);</w:t>
      </w:r>
    </w:p>
    <w:p w14:paraId="3B18AE4B" w14:textId="10BA6361" w:rsidR="00CD02EE" w:rsidRPr="00160DA0" w:rsidRDefault="00675A9B" w:rsidP="00160DA0">
      <w:pPr>
        <w:pStyle w:val="ac"/>
        <w:widowControl w:val="0"/>
        <w:numPr>
          <w:ilvl w:val="0"/>
          <w:numId w:val="112"/>
        </w:numPr>
        <w:tabs>
          <w:tab w:val="left" w:pos="851"/>
        </w:tabs>
        <w:spacing w:line="240" w:lineRule="auto"/>
        <w:ind w:left="0" w:firstLine="709"/>
        <w:rPr>
          <w:sz w:val="24"/>
          <w:szCs w:val="24"/>
        </w:rPr>
      </w:pPr>
      <w:r w:rsidRPr="00EE63DF">
        <w:rPr>
          <w:rFonts w:eastAsia="SchoolBookSanPin"/>
          <w:sz w:val="24"/>
          <w:szCs w:val="24"/>
        </w:rPr>
        <w:t>график контрольных мероприятий.</w:t>
      </w:r>
      <w:r w:rsidRPr="00EE63DF">
        <w:rPr>
          <w:sz w:val="24"/>
          <w:szCs w:val="24"/>
        </w:rPr>
        <w:t xml:space="preserve"> </w:t>
      </w:r>
    </w:p>
    <w:p w14:paraId="4C382E87" w14:textId="77777777" w:rsidR="00CD02EE" w:rsidRDefault="00CD02EE" w:rsidP="00675A9B">
      <w:pPr>
        <w:pStyle w:val="ae"/>
        <w:spacing w:line="276" w:lineRule="auto"/>
        <w:ind w:firstLine="567"/>
        <w:jc w:val="center"/>
        <w:rPr>
          <w:rFonts w:ascii="Times New Roman" w:hAnsi="Times New Roman" w:cs="Times New Roman"/>
          <w:b/>
          <w:bCs/>
          <w:sz w:val="24"/>
          <w:szCs w:val="24"/>
        </w:rPr>
      </w:pPr>
    </w:p>
    <w:p w14:paraId="7C069FE0" w14:textId="3F918215" w:rsidR="00675A9B" w:rsidRPr="00B957E1" w:rsidRDefault="00675A9B" w:rsidP="00675A9B">
      <w:pPr>
        <w:pStyle w:val="ae"/>
        <w:spacing w:line="276" w:lineRule="auto"/>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цедуры оценки предметных результатов</w:t>
      </w:r>
    </w:p>
    <w:p w14:paraId="25304778"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Оценка предметных результатов – часть системы внутришкольного контроля и внутренней системы оценки качества образования.  Контроль за процедурами осуществляется администрацией образовательной организации с целью получения информации о качестве образовательного процесса, качестве подготовки и проведения уроков, также являются основанием для реко</w:t>
      </w:r>
      <w:r w:rsidRPr="00B957E1">
        <w:rPr>
          <w:rFonts w:ascii="Times New Roman" w:hAnsi="Times New Roman" w:cs="Times New Roman"/>
          <w:sz w:val="24"/>
          <w:szCs w:val="24"/>
        </w:rPr>
        <w:softHyphen/>
        <w:t>мендаций как для текущей коррекции учебного процесса и его индивидуализации, так и для повышения квалификации учи</w:t>
      </w:r>
      <w:r w:rsidRPr="00B957E1">
        <w:rPr>
          <w:rFonts w:ascii="Times New Roman" w:hAnsi="Times New Roman" w:cs="Times New Roman"/>
          <w:sz w:val="24"/>
          <w:szCs w:val="24"/>
        </w:rPr>
        <w:softHyphen/>
        <w:t xml:space="preserve">теля. </w:t>
      </w:r>
    </w:p>
    <w:p w14:paraId="48327A12"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сновным инструментом контроля за проведением процедуры оценки предметных результатов является единый график оценочных процедур, который объединяет все уровни оценочных процедур. </w:t>
      </w:r>
    </w:p>
    <w:p w14:paraId="5381D636"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В единый график вносятся все контрольные, проверочные и диагностические работы, которые выполняются всеми обучающимися в классе одновременно и длительность которые составляет не менее тридцати минут.</w:t>
      </w:r>
    </w:p>
    <w:p w14:paraId="3703AF02" w14:textId="77777777"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Заполнение графика начинается с внесения процедур федерального уровня, далее следуют региональные мониторинги, оценочные процедуры, проводимые общеобразовательной организацией. При получении информации о проведении мониторинга федерального и/или регионального уровней после создания документа в график вносятся изменения.</w:t>
      </w:r>
    </w:p>
    <w:p w14:paraId="235DADF4" w14:textId="49E610C8" w:rsidR="00675A9B" w:rsidRPr="00B957E1" w:rsidRDefault="00675A9B" w:rsidP="00675A9B">
      <w:pPr>
        <w:pStyle w:val="ae"/>
        <w:spacing w:line="276" w:lineRule="auto"/>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При составлении единого графика оценочных процедур используются «Рекомендации для системы общего образования по основным подходам к формированию графика оценочных процедур в образовательных организациях» (Письмо </w:t>
      </w:r>
      <w:r w:rsidR="00F513A6">
        <w:rPr>
          <w:rFonts w:ascii="Times New Roman" w:hAnsi="Times New Roman" w:cs="Times New Roman"/>
          <w:sz w:val="24"/>
          <w:szCs w:val="24"/>
        </w:rPr>
        <w:t>М</w:t>
      </w:r>
      <w:r w:rsidRPr="00B957E1">
        <w:rPr>
          <w:rFonts w:ascii="Times New Roman" w:hAnsi="Times New Roman" w:cs="Times New Roman"/>
          <w:sz w:val="24"/>
          <w:szCs w:val="24"/>
        </w:rPr>
        <w:t xml:space="preserve">инпросвещения РФ №СК-228/03, федеральной службы по надзору в сфере образования и науки №1-169/08-01 от 6.08.2021).    </w:t>
      </w:r>
    </w:p>
    <w:p w14:paraId="6EA7D852" w14:textId="54F120B3" w:rsidR="00B957E1" w:rsidRPr="00AB687F" w:rsidRDefault="00B957E1" w:rsidP="00AB687F">
      <w:pPr>
        <w:jc w:val="center"/>
        <w:rPr>
          <w:rFonts w:cs="Times New Roman"/>
          <w:b/>
          <w:iCs/>
          <w:sz w:val="24"/>
          <w:szCs w:val="24"/>
        </w:rPr>
      </w:pPr>
      <w:r w:rsidRPr="00B957E1">
        <w:rPr>
          <w:rFonts w:cs="Times New Roman"/>
          <w:b/>
          <w:iCs/>
          <w:sz w:val="24"/>
          <w:szCs w:val="24"/>
        </w:rPr>
        <w:t>П</w:t>
      </w:r>
      <w:r w:rsidR="00AB687F">
        <w:rPr>
          <w:rFonts w:cs="Times New Roman"/>
          <w:b/>
          <w:iCs/>
          <w:sz w:val="24"/>
          <w:szCs w:val="24"/>
        </w:rPr>
        <w:t>еречень оценочных процедур</w:t>
      </w:r>
    </w:p>
    <w:tbl>
      <w:tblPr>
        <w:tblStyle w:val="a5"/>
        <w:tblW w:w="5000" w:type="pct"/>
        <w:tblLook w:val="04A0" w:firstRow="1" w:lastRow="0" w:firstColumn="1" w:lastColumn="0" w:noHBand="0" w:noVBand="1"/>
      </w:tblPr>
      <w:tblGrid>
        <w:gridCol w:w="1576"/>
        <w:gridCol w:w="1359"/>
        <w:gridCol w:w="1041"/>
        <w:gridCol w:w="1119"/>
        <w:gridCol w:w="1119"/>
        <w:gridCol w:w="1119"/>
        <w:gridCol w:w="1119"/>
        <w:gridCol w:w="1119"/>
      </w:tblGrid>
      <w:tr w:rsidR="00160DA0" w:rsidRPr="00160DA0" w14:paraId="47DE5C22" w14:textId="77777777" w:rsidTr="00B957E1">
        <w:tc>
          <w:tcPr>
            <w:tcW w:w="822" w:type="pct"/>
            <w:vMerge w:val="restart"/>
            <w:vAlign w:val="center"/>
          </w:tcPr>
          <w:p w14:paraId="7F499400"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Направление деятельности</w:t>
            </w:r>
          </w:p>
        </w:tc>
        <w:tc>
          <w:tcPr>
            <w:tcW w:w="709" w:type="pct"/>
            <w:vMerge w:val="restart"/>
            <w:vAlign w:val="center"/>
          </w:tcPr>
          <w:p w14:paraId="44BFBEE2"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Ответственный за проведение</w:t>
            </w:r>
          </w:p>
        </w:tc>
        <w:tc>
          <w:tcPr>
            <w:tcW w:w="741" w:type="pct"/>
            <w:vMerge w:val="restart"/>
            <w:vAlign w:val="center"/>
          </w:tcPr>
          <w:p w14:paraId="0B0AB9C0"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Включение в единый график оценочных процедур</w:t>
            </w:r>
          </w:p>
        </w:tc>
        <w:tc>
          <w:tcPr>
            <w:tcW w:w="388" w:type="pct"/>
            <w:vAlign w:val="center"/>
          </w:tcPr>
          <w:p w14:paraId="35849F77"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5 класс</w:t>
            </w:r>
          </w:p>
        </w:tc>
        <w:tc>
          <w:tcPr>
            <w:tcW w:w="585" w:type="pct"/>
            <w:vAlign w:val="center"/>
          </w:tcPr>
          <w:p w14:paraId="3BE67238"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6 класс</w:t>
            </w:r>
          </w:p>
        </w:tc>
        <w:tc>
          <w:tcPr>
            <w:tcW w:w="585" w:type="pct"/>
            <w:vAlign w:val="center"/>
          </w:tcPr>
          <w:p w14:paraId="12B8ADF5"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7 класс</w:t>
            </w:r>
          </w:p>
        </w:tc>
        <w:tc>
          <w:tcPr>
            <w:tcW w:w="585" w:type="pct"/>
            <w:vAlign w:val="center"/>
          </w:tcPr>
          <w:p w14:paraId="51F63ACA"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8 класс</w:t>
            </w:r>
          </w:p>
        </w:tc>
        <w:tc>
          <w:tcPr>
            <w:tcW w:w="585" w:type="pct"/>
            <w:vAlign w:val="center"/>
          </w:tcPr>
          <w:p w14:paraId="6E3A265B"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9 класс</w:t>
            </w:r>
          </w:p>
        </w:tc>
      </w:tr>
      <w:tr w:rsidR="00160DA0" w:rsidRPr="00160DA0" w14:paraId="05FD27CA" w14:textId="77777777" w:rsidTr="00B957E1">
        <w:tc>
          <w:tcPr>
            <w:tcW w:w="822" w:type="pct"/>
            <w:vMerge/>
            <w:vAlign w:val="center"/>
          </w:tcPr>
          <w:p w14:paraId="38814D8F" w14:textId="77777777" w:rsidR="00675A9B" w:rsidRPr="00160DA0" w:rsidRDefault="00675A9B" w:rsidP="00815804">
            <w:pPr>
              <w:ind w:firstLine="0"/>
              <w:jc w:val="center"/>
              <w:rPr>
                <w:rFonts w:cs="Times New Roman"/>
                <w:b/>
                <w:bCs/>
                <w:color w:val="000000" w:themeColor="text1"/>
                <w:szCs w:val="20"/>
              </w:rPr>
            </w:pPr>
          </w:p>
        </w:tc>
        <w:tc>
          <w:tcPr>
            <w:tcW w:w="709" w:type="pct"/>
            <w:vMerge/>
            <w:vAlign w:val="center"/>
          </w:tcPr>
          <w:p w14:paraId="53892C2F" w14:textId="77777777" w:rsidR="00675A9B" w:rsidRPr="00160DA0" w:rsidRDefault="00675A9B" w:rsidP="00815804">
            <w:pPr>
              <w:ind w:firstLine="0"/>
              <w:jc w:val="center"/>
              <w:rPr>
                <w:rFonts w:cs="Times New Roman"/>
                <w:b/>
                <w:bCs/>
                <w:color w:val="000000" w:themeColor="text1"/>
                <w:szCs w:val="20"/>
              </w:rPr>
            </w:pPr>
          </w:p>
        </w:tc>
        <w:tc>
          <w:tcPr>
            <w:tcW w:w="741" w:type="pct"/>
            <w:vMerge/>
            <w:vAlign w:val="center"/>
          </w:tcPr>
          <w:p w14:paraId="5070DA9E" w14:textId="77777777" w:rsidR="00675A9B" w:rsidRPr="00160DA0" w:rsidRDefault="00675A9B" w:rsidP="00815804">
            <w:pPr>
              <w:ind w:firstLine="0"/>
              <w:jc w:val="center"/>
              <w:rPr>
                <w:rFonts w:cs="Times New Roman"/>
                <w:b/>
                <w:bCs/>
                <w:color w:val="000000" w:themeColor="text1"/>
                <w:szCs w:val="20"/>
              </w:rPr>
            </w:pPr>
          </w:p>
        </w:tc>
        <w:tc>
          <w:tcPr>
            <w:tcW w:w="2727" w:type="pct"/>
            <w:gridSpan w:val="5"/>
            <w:vAlign w:val="center"/>
          </w:tcPr>
          <w:p w14:paraId="147FCD8C"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Примерные формы и сроки проведения</w:t>
            </w:r>
          </w:p>
        </w:tc>
      </w:tr>
      <w:tr w:rsidR="00160DA0" w:rsidRPr="00160DA0" w14:paraId="4978D329" w14:textId="77777777" w:rsidTr="00B957E1">
        <w:tc>
          <w:tcPr>
            <w:tcW w:w="822" w:type="pct"/>
          </w:tcPr>
          <w:p w14:paraId="5BEC1F23"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Стартовая педагогическая диагностика</w:t>
            </w:r>
          </w:p>
          <w:p w14:paraId="0C7368BF" w14:textId="77777777" w:rsidR="00675A9B" w:rsidRPr="00160DA0" w:rsidRDefault="00675A9B" w:rsidP="00815804">
            <w:pPr>
              <w:ind w:firstLine="0"/>
              <w:jc w:val="center"/>
              <w:rPr>
                <w:rFonts w:cs="Times New Roman"/>
                <w:i/>
                <w:iCs/>
                <w:color w:val="000000" w:themeColor="text1"/>
                <w:szCs w:val="20"/>
              </w:rPr>
            </w:pPr>
            <w:r w:rsidRPr="00160DA0">
              <w:rPr>
                <w:rFonts w:cs="Times New Roman"/>
                <w:i/>
                <w:iCs/>
                <w:color w:val="000000" w:themeColor="text1"/>
                <w:szCs w:val="20"/>
              </w:rPr>
              <w:t xml:space="preserve">(работы по </w:t>
            </w:r>
            <w:r w:rsidRPr="00160DA0">
              <w:rPr>
                <w:rFonts w:cs="Times New Roman"/>
                <w:i/>
                <w:iCs/>
                <w:color w:val="000000" w:themeColor="text1"/>
                <w:szCs w:val="20"/>
              </w:rPr>
              <w:lastRenderedPageBreak/>
              <w:t>основным предметам)</w:t>
            </w:r>
          </w:p>
        </w:tc>
        <w:tc>
          <w:tcPr>
            <w:tcW w:w="709" w:type="pct"/>
          </w:tcPr>
          <w:p w14:paraId="4286117F"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lastRenderedPageBreak/>
              <w:t>Адм.</w:t>
            </w:r>
          </w:p>
        </w:tc>
        <w:tc>
          <w:tcPr>
            <w:tcW w:w="741" w:type="pct"/>
          </w:tcPr>
          <w:p w14:paraId="2C5A1220"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w:t>
            </w:r>
          </w:p>
        </w:tc>
        <w:tc>
          <w:tcPr>
            <w:tcW w:w="388" w:type="pct"/>
          </w:tcPr>
          <w:p w14:paraId="16761910"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Сентябрь</w:t>
            </w:r>
          </w:p>
          <w:p w14:paraId="4BAC4092" w14:textId="77777777" w:rsidR="00675A9B" w:rsidRPr="00160DA0" w:rsidRDefault="00675A9B" w:rsidP="00815804">
            <w:pPr>
              <w:ind w:firstLine="0"/>
              <w:jc w:val="center"/>
              <w:rPr>
                <w:rFonts w:cs="Times New Roman"/>
                <w:b/>
                <w:bCs/>
                <w:color w:val="000000" w:themeColor="text1"/>
                <w:szCs w:val="20"/>
              </w:rPr>
            </w:pPr>
          </w:p>
          <w:p w14:paraId="2A35FF00"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Русский язык, </w:t>
            </w:r>
            <w:r w:rsidRPr="00160DA0">
              <w:rPr>
                <w:rFonts w:cs="Times New Roman"/>
                <w:color w:val="000000" w:themeColor="text1"/>
                <w:szCs w:val="20"/>
              </w:rPr>
              <w:lastRenderedPageBreak/>
              <w:t>математика, предметы по решению педсовета</w:t>
            </w:r>
          </w:p>
        </w:tc>
        <w:tc>
          <w:tcPr>
            <w:tcW w:w="585" w:type="pct"/>
          </w:tcPr>
          <w:p w14:paraId="7484744B" w14:textId="77777777" w:rsidR="00675A9B" w:rsidRPr="00160DA0" w:rsidRDefault="00675A9B" w:rsidP="00815804">
            <w:pPr>
              <w:ind w:firstLine="0"/>
              <w:jc w:val="center"/>
              <w:rPr>
                <w:rFonts w:cs="Times New Roman"/>
                <w:color w:val="000000" w:themeColor="text1"/>
                <w:szCs w:val="20"/>
              </w:rPr>
            </w:pPr>
          </w:p>
        </w:tc>
        <w:tc>
          <w:tcPr>
            <w:tcW w:w="585" w:type="pct"/>
          </w:tcPr>
          <w:p w14:paraId="186E6486" w14:textId="77777777" w:rsidR="00675A9B" w:rsidRPr="00160DA0" w:rsidRDefault="00675A9B" w:rsidP="00815804">
            <w:pPr>
              <w:ind w:firstLine="0"/>
              <w:jc w:val="center"/>
              <w:rPr>
                <w:rFonts w:cs="Times New Roman"/>
                <w:color w:val="000000" w:themeColor="text1"/>
                <w:szCs w:val="20"/>
              </w:rPr>
            </w:pPr>
          </w:p>
        </w:tc>
        <w:tc>
          <w:tcPr>
            <w:tcW w:w="585" w:type="pct"/>
          </w:tcPr>
          <w:p w14:paraId="5E132525" w14:textId="77777777" w:rsidR="00675A9B" w:rsidRPr="00160DA0" w:rsidRDefault="00675A9B" w:rsidP="00815804">
            <w:pPr>
              <w:ind w:firstLine="0"/>
              <w:jc w:val="center"/>
              <w:rPr>
                <w:rFonts w:cs="Times New Roman"/>
                <w:color w:val="000000" w:themeColor="text1"/>
                <w:szCs w:val="20"/>
              </w:rPr>
            </w:pPr>
          </w:p>
        </w:tc>
        <w:tc>
          <w:tcPr>
            <w:tcW w:w="585" w:type="pct"/>
          </w:tcPr>
          <w:p w14:paraId="1F84ECB0" w14:textId="77777777" w:rsidR="00675A9B" w:rsidRPr="00160DA0" w:rsidRDefault="00675A9B" w:rsidP="00815804">
            <w:pPr>
              <w:ind w:firstLine="0"/>
              <w:jc w:val="center"/>
              <w:rPr>
                <w:rFonts w:cs="Times New Roman"/>
                <w:color w:val="000000" w:themeColor="text1"/>
                <w:szCs w:val="20"/>
              </w:rPr>
            </w:pPr>
          </w:p>
        </w:tc>
      </w:tr>
      <w:tr w:rsidR="00160DA0" w:rsidRPr="00160DA0" w14:paraId="3791AB88" w14:textId="77777777" w:rsidTr="00B957E1">
        <w:tc>
          <w:tcPr>
            <w:tcW w:w="822" w:type="pct"/>
          </w:tcPr>
          <w:p w14:paraId="3B49A0B7"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lastRenderedPageBreak/>
              <w:t>Стартовая педагогическая диагностика (входная к.р.) по инициативе учителя</w:t>
            </w:r>
          </w:p>
        </w:tc>
        <w:tc>
          <w:tcPr>
            <w:tcW w:w="709" w:type="pct"/>
          </w:tcPr>
          <w:p w14:paraId="12A757A3"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Учитель</w:t>
            </w:r>
          </w:p>
        </w:tc>
        <w:tc>
          <w:tcPr>
            <w:tcW w:w="741" w:type="pct"/>
          </w:tcPr>
          <w:p w14:paraId="38D9C2CF" w14:textId="77E4F48C" w:rsidR="00675A9B" w:rsidRPr="00160DA0" w:rsidRDefault="00160DA0" w:rsidP="00815804">
            <w:pPr>
              <w:ind w:firstLine="0"/>
              <w:jc w:val="center"/>
              <w:rPr>
                <w:rFonts w:cs="Times New Roman"/>
                <w:color w:val="000000" w:themeColor="text1"/>
                <w:szCs w:val="20"/>
              </w:rPr>
            </w:pPr>
            <w:r w:rsidRPr="00160DA0">
              <w:rPr>
                <w:rFonts w:cs="Times New Roman"/>
                <w:color w:val="000000" w:themeColor="text1"/>
                <w:szCs w:val="20"/>
              </w:rPr>
              <w:t>+</w:t>
            </w:r>
          </w:p>
          <w:p w14:paraId="15135AB1" w14:textId="77777777" w:rsidR="00675A9B" w:rsidRPr="00160DA0" w:rsidRDefault="00675A9B" w:rsidP="00815804">
            <w:pPr>
              <w:ind w:firstLine="0"/>
              <w:rPr>
                <w:rFonts w:cs="Times New Roman"/>
                <w:color w:val="000000" w:themeColor="text1"/>
                <w:szCs w:val="20"/>
              </w:rPr>
            </w:pPr>
          </w:p>
        </w:tc>
        <w:tc>
          <w:tcPr>
            <w:tcW w:w="388" w:type="pct"/>
          </w:tcPr>
          <w:p w14:paraId="228AE376" w14:textId="77777777" w:rsidR="00675A9B" w:rsidRPr="00160DA0" w:rsidRDefault="00675A9B" w:rsidP="00815804">
            <w:pPr>
              <w:ind w:firstLine="0"/>
              <w:jc w:val="center"/>
              <w:rPr>
                <w:rFonts w:cs="Times New Roman"/>
                <w:color w:val="000000" w:themeColor="text1"/>
                <w:szCs w:val="20"/>
              </w:rPr>
            </w:pPr>
          </w:p>
        </w:tc>
        <w:tc>
          <w:tcPr>
            <w:tcW w:w="585" w:type="pct"/>
          </w:tcPr>
          <w:p w14:paraId="4544F152"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Сентябрь </w:t>
            </w:r>
          </w:p>
          <w:p w14:paraId="00EAAD43" w14:textId="77777777" w:rsidR="00675A9B" w:rsidRPr="00160DA0" w:rsidRDefault="00675A9B" w:rsidP="00815804">
            <w:pPr>
              <w:ind w:firstLine="0"/>
              <w:jc w:val="center"/>
              <w:rPr>
                <w:rFonts w:cs="Times New Roman"/>
                <w:color w:val="000000" w:themeColor="text1"/>
                <w:szCs w:val="20"/>
              </w:rPr>
            </w:pPr>
          </w:p>
        </w:tc>
        <w:tc>
          <w:tcPr>
            <w:tcW w:w="585" w:type="pct"/>
          </w:tcPr>
          <w:p w14:paraId="460587FB"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Сентябрь </w:t>
            </w:r>
          </w:p>
          <w:p w14:paraId="5D3E7B34" w14:textId="77777777" w:rsidR="00675A9B" w:rsidRPr="00160DA0" w:rsidRDefault="00675A9B" w:rsidP="00815804">
            <w:pPr>
              <w:ind w:firstLine="0"/>
              <w:jc w:val="center"/>
              <w:rPr>
                <w:rFonts w:cs="Times New Roman"/>
                <w:color w:val="000000" w:themeColor="text1"/>
                <w:szCs w:val="20"/>
              </w:rPr>
            </w:pPr>
          </w:p>
        </w:tc>
        <w:tc>
          <w:tcPr>
            <w:tcW w:w="585" w:type="pct"/>
          </w:tcPr>
          <w:p w14:paraId="41096916"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Сентябрь </w:t>
            </w:r>
          </w:p>
          <w:p w14:paraId="211139C0" w14:textId="77777777" w:rsidR="00675A9B" w:rsidRPr="00160DA0" w:rsidRDefault="00675A9B" w:rsidP="00815804">
            <w:pPr>
              <w:ind w:firstLine="0"/>
              <w:jc w:val="center"/>
              <w:rPr>
                <w:rFonts w:cs="Times New Roman"/>
                <w:color w:val="000000" w:themeColor="text1"/>
                <w:szCs w:val="20"/>
              </w:rPr>
            </w:pPr>
          </w:p>
        </w:tc>
        <w:tc>
          <w:tcPr>
            <w:tcW w:w="585" w:type="pct"/>
          </w:tcPr>
          <w:p w14:paraId="2CE13C8A"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Сентябрь </w:t>
            </w:r>
          </w:p>
          <w:p w14:paraId="57DC400A" w14:textId="77777777" w:rsidR="00675A9B" w:rsidRPr="00160DA0" w:rsidRDefault="00675A9B" w:rsidP="00815804">
            <w:pPr>
              <w:ind w:firstLine="0"/>
              <w:jc w:val="center"/>
              <w:rPr>
                <w:rFonts w:cs="Times New Roman"/>
                <w:b/>
                <w:bCs/>
                <w:color w:val="000000" w:themeColor="text1"/>
                <w:szCs w:val="20"/>
              </w:rPr>
            </w:pPr>
          </w:p>
        </w:tc>
      </w:tr>
      <w:tr w:rsidR="00160DA0" w:rsidRPr="00160DA0" w14:paraId="05C44EFD" w14:textId="77777777" w:rsidTr="00B957E1">
        <w:tc>
          <w:tcPr>
            <w:tcW w:w="822" w:type="pct"/>
          </w:tcPr>
          <w:p w14:paraId="6A6E4976"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Текущий контроль</w:t>
            </w:r>
          </w:p>
        </w:tc>
        <w:tc>
          <w:tcPr>
            <w:tcW w:w="709" w:type="pct"/>
          </w:tcPr>
          <w:p w14:paraId="24051188"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Учитель</w:t>
            </w:r>
          </w:p>
        </w:tc>
        <w:tc>
          <w:tcPr>
            <w:tcW w:w="741" w:type="pct"/>
          </w:tcPr>
          <w:p w14:paraId="717E43D4"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w:t>
            </w:r>
          </w:p>
        </w:tc>
        <w:tc>
          <w:tcPr>
            <w:tcW w:w="388" w:type="pct"/>
          </w:tcPr>
          <w:p w14:paraId="13FD096A"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Ежедневно по всем предметам</w:t>
            </w:r>
          </w:p>
        </w:tc>
        <w:tc>
          <w:tcPr>
            <w:tcW w:w="585" w:type="pct"/>
          </w:tcPr>
          <w:p w14:paraId="6D5EE279"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Ежедневно по всем предметам</w:t>
            </w:r>
          </w:p>
        </w:tc>
        <w:tc>
          <w:tcPr>
            <w:tcW w:w="585" w:type="pct"/>
          </w:tcPr>
          <w:p w14:paraId="6C233A49"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Ежедневно по всем предметам</w:t>
            </w:r>
          </w:p>
        </w:tc>
        <w:tc>
          <w:tcPr>
            <w:tcW w:w="585" w:type="pct"/>
          </w:tcPr>
          <w:p w14:paraId="1E7FE5F4"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Ежедневно по всем предметам</w:t>
            </w:r>
          </w:p>
        </w:tc>
        <w:tc>
          <w:tcPr>
            <w:tcW w:w="585" w:type="pct"/>
          </w:tcPr>
          <w:p w14:paraId="2BA5769E"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Ежедневно по всем предметам</w:t>
            </w:r>
          </w:p>
        </w:tc>
      </w:tr>
      <w:tr w:rsidR="00160DA0" w:rsidRPr="00160DA0" w14:paraId="176994F1" w14:textId="77777777" w:rsidTr="00B957E1">
        <w:tc>
          <w:tcPr>
            <w:tcW w:w="822" w:type="pct"/>
          </w:tcPr>
          <w:p w14:paraId="5716ED3E"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Тематический контроль</w:t>
            </w:r>
          </w:p>
        </w:tc>
        <w:tc>
          <w:tcPr>
            <w:tcW w:w="709" w:type="pct"/>
          </w:tcPr>
          <w:p w14:paraId="2598393E"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Учитель</w:t>
            </w:r>
          </w:p>
        </w:tc>
        <w:tc>
          <w:tcPr>
            <w:tcW w:w="741" w:type="pct"/>
          </w:tcPr>
          <w:p w14:paraId="5BD8D192"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w:t>
            </w:r>
          </w:p>
          <w:p w14:paraId="27ECA3E9" w14:textId="77777777" w:rsidR="00675A9B" w:rsidRPr="00160DA0" w:rsidRDefault="00675A9B" w:rsidP="00815804">
            <w:pPr>
              <w:ind w:firstLine="0"/>
              <w:jc w:val="center"/>
              <w:rPr>
                <w:rFonts w:cs="Times New Roman"/>
                <w:color w:val="000000" w:themeColor="text1"/>
                <w:szCs w:val="20"/>
              </w:rPr>
            </w:pPr>
          </w:p>
          <w:p w14:paraId="3C58DB44" w14:textId="359A1CB4" w:rsidR="00675A9B" w:rsidRPr="00160DA0" w:rsidRDefault="00160DA0" w:rsidP="00815804">
            <w:pPr>
              <w:ind w:firstLine="0"/>
              <w:jc w:val="center"/>
              <w:rPr>
                <w:rFonts w:cs="Times New Roman"/>
                <w:color w:val="000000" w:themeColor="text1"/>
                <w:szCs w:val="20"/>
              </w:rPr>
            </w:pPr>
            <w:r w:rsidRPr="00160DA0">
              <w:rPr>
                <w:rFonts w:cs="Times New Roman"/>
                <w:color w:val="000000" w:themeColor="text1"/>
                <w:szCs w:val="20"/>
              </w:rPr>
              <w:t>+</w:t>
            </w:r>
          </w:p>
        </w:tc>
        <w:tc>
          <w:tcPr>
            <w:tcW w:w="388" w:type="pct"/>
          </w:tcPr>
          <w:p w14:paraId="37E08D54"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В соответствии с КТП и РП</w:t>
            </w:r>
          </w:p>
        </w:tc>
        <w:tc>
          <w:tcPr>
            <w:tcW w:w="585" w:type="pct"/>
          </w:tcPr>
          <w:p w14:paraId="3C9AB040"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В соответствии с КТП и РП</w:t>
            </w:r>
          </w:p>
        </w:tc>
        <w:tc>
          <w:tcPr>
            <w:tcW w:w="585" w:type="pct"/>
          </w:tcPr>
          <w:p w14:paraId="15684DD6"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В соответствии с КТП и РП</w:t>
            </w:r>
          </w:p>
        </w:tc>
        <w:tc>
          <w:tcPr>
            <w:tcW w:w="585" w:type="pct"/>
          </w:tcPr>
          <w:p w14:paraId="5D7EC243"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В соответствии с КТП и РП</w:t>
            </w:r>
          </w:p>
        </w:tc>
        <w:tc>
          <w:tcPr>
            <w:tcW w:w="585" w:type="pct"/>
          </w:tcPr>
          <w:p w14:paraId="62EF7508"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В соответствии с КТП и РП</w:t>
            </w:r>
          </w:p>
        </w:tc>
      </w:tr>
      <w:tr w:rsidR="00160DA0" w:rsidRPr="00160DA0" w14:paraId="77444CD4" w14:textId="77777777" w:rsidTr="00B957E1">
        <w:tc>
          <w:tcPr>
            <w:tcW w:w="822" w:type="pct"/>
          </w:tcPr>
          <w:p w14:paraId="48839DA5"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ВШК </w:t>
            </w:r>
          </w:p>
          <w:p w14:paraId="7C439057"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Оценка предметных результатов.</w:t>
            </w:r>
          </w:p>
          <w:p w14:paraId="47054BCC" w14:textId="77777777" w:rsidR="00675A9B" w:rsidRPr="00160DA0" w:rsidRDefault="00675A9B" w:rsidP="00815804">
            <w:pPr>
              <w:ind w:firstLine="0"/>
              <w:jc w:val="center"/>
              <w:rPr>
                <w:rFonts w:cs="Times New Roman"/>
                <w:i/>
                <w:iCs/>
                <w:color w:val="000000" w:themeColor="text1"/>
                <w:szCs w:val="20"/>
              </w:rPr>
            </w:pPr>
            <w:r w:rsidRPr="00160DA0">
              <w:rPr>
                <w:rFonts w:cs="Times New Roman"/>
                <w:i/>
                <w:iCs/>
                <w:color w:val="000000" w:themeColor="text1"/>
                <w:szCs w:val="20"/>
              </w:rPr>
              <w:t>Административная к.р.</w:t>
            </w:r>
          </w:p>
        </w:tc>
        <w:tc>
          <w:tcPr>
            <w:tcW w:w="709" w:type="pct"/>
          </w:tcPr>
          <w:p w14:paraId="3139A40E"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Адм. </w:t>
            </w:r>
          </w:p>
        </w:tc>
        <w:tc>
          <w:tcPr>
            <w:tcW w:w="741" w:type="pct"/>
          </w:tcPr>
          <w:p w14:paraId="0B5789DA"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w:t>
            </w:r>
          </w:p>
        </w:tc>
        <w:tc>
          <w:tcPr>
            <w:tcW w:w="388" w:type="pct"/>
          </w:tcPr>
          <w:p w14:paraId="38501EBA"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Декабрь, март</w:t>
            </w:r>
          </w:p>
          <w:p w14:paraId="74B797B0"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предметы по решению педсовета </w:t>
            </w:r>
          </w:p>
        </w:tc>
        <w:tc>
          <w:tcPr>
            <w:tcW w:w="585" w:type="pct"/>
          </w:tcPr>
          <w:p w14:paraId="42433E23"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Декабрь, март </w:t>
            </w:r>
          </w:p>
          <w:p w14:paraId="28B3A0A7"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предметы по решению педсовета</w:t>
            </w:r>
          </w:p>
          <w:p w14:paraId="0E26FBA4"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 </w:t>
            </w:r>
          </w:p>
        </w:tc>
        <w:tc>
          <w:tcPr>
            <w:tcW w:w="585" w:type="pct"/>
          </w:tcPr>
          <w:p w14:paraId="0890754F"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Декабрь, март </w:t>
            </w:r>
          </w:p>
          <w:p w14:paraId="28F10A0E"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предметы по решению педсовета</w:t>
            </w:r>
          </w:p>
          <w:p w14:paraId="421B70F6"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 </w:t>
            </w:r>
          </w:p>
        </w:tc>
        <w:tc>
          <w:tcPr>
            <w:tcW w:w="585" w:type="pct"/>
          </w:tcPr>
          <w:p w14:paraId="31C957D9"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Декабрь, март </w:t>
            </w:r>
          </w:p>
          <w:p w14:paraId="143BE871"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предметы по решению педсовета</w:t>
            </w:r>
          </w:p>
          <w:p w14:paraId="5950EAE6" w14:textId="77777777" w:rsidR="00675A9B" w:rsidRPr="00160DA0" w:rsidRDefault="00675A9B" w:rsidP="00815804">
            <w:pPr>
              <w:ind w:firstLine="0"/>
              <w:jc w:val="center"/>
              <w:rPr>
                <w:rFonts w:cs="Times New Roman"/>
                <w:color w:val="000000" w:themeColor="text1"/>
                <w:szCs w:val="20"/>
              </w:rPr>
            </w:pPr>
            <w:r w:rsidRPr="00160DA0">
              <w:rPr>
                <w:rFonts w:cs="Times New Roman"/>
                <w:color w:val="000000" w:themeColor="text1"/>
                <w:szCs w:val="20"/>
              </w:rPr>
              <w:t xml:space="preserve"> </w:t>
            </w:r>
          </w:p>
        </w:tc>
        <w:tc>
          <w:tcPr>
            <w:tcW w:w="585" w:type="pct"/>
          </w:tcPr>
          <w:p w14:paraId="10506E12"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Декабрь, март </w:t>
            </w:r>
          </w:p>
          <w:p w14:paraId="789B6D52" w14:textId="77777777" w:rsidR="00675A9B" w:rsidRPr="00160DA0" w:rsidRDefault="00675A9B" w:rsidP="00815804">
            <w:pPr>
              <w:ind w:firstLine="0"/>
              <w:jc w:val="center"/>
              <w:rPr>
                <w:rFonts w:cs="Times New Roman"/>
                <w:b/>
                <w:bCs/>
                <w:color w:val="000000" w:themeColor="text1"/>
                <w:szCs w:val="20"/>
              </w:rPr>
            </w:pPr>
            <w:r w:rsidRPr="00160DA0">
              <w:rPr>
                <w:rFonts w:cs="Times New Roman"/>
                <w:color w:val="000000" w:themeColor="text1"/>
                <w:szCs w:val="20"/>
              </w:rPr>
              <w:t>предметы по решению педсовета</w:t>
            </w:r>
          </w:p>
          <w:p w14:paraId="7DBDD93F" w14:textId="77777777" w:rsidR="00675A9B" w:rsidRPr="00160DA0" w:rsidRDefault="00675A9B" w:rsidP="00815804">
            <w:pPr>
              <w:ind w:firstLine="0"/>
              <w:jc w:val="center"/>
              <w:rPr>
                <w:rFonts w:cs="Times New Roman"/>
                <w:b/>
                <w:bCs/>
                <w:color w:val="000000" w:themeColor="text1"/>
                <w:szCs w:val="20"/>
              </w:rPr>
            </w:pPr>
            <w:r w:rsidRPr="00160DA0">
              <w:rPr>
                <w:rFonts w:cs="Times New Roman"/>
                <w:b/>
                <w:bCs/>
                <w:color w:val="000000" w:themeColor="text1"/>
                <w:szCs w:val="20"/>
              </w:rPr>
              <w:t xml:space="preserve"> </w:t>
            </w:r>
          </w:p>
        </w:tc>
      </w:tr>
    </w:tbl>
    <w:p w14:paraId="56DACF13" w14:textId="77777777" w:rsidR="00B957E1" w:rsidRDefault="00B957E1" w:rsidP="00160DA0">
      <w:pPr>
        <w:spacing w:line="276" w:lineRule="auto"/>
        <w:ind w:firstLine="0"/>
        <w:rPr>
          <w:rFonts w:cs="Times New Roman"/>
          <w:b/>
          <w:bCs/>
          <w:color w:val="000000" w:themeColor="text1"/>
          <w:sz w:val="24"/>
          <w:szCs w:val="24"/>
        </w:rPr>
      </w:pPr>
    </w:p>
    <w:p w14:paraId="71570E0F" w14:textId="1449309E" w:rsidR="00675A9B" w:rsidRPr="005D3F95" w:rsidRDefault="00675A9B" w:rsidP="00675A9B">
      <w:pPr>
        <w:spacing w:line="276" w:lineRule="auto"/>
        <w:ind w:firstLine="567"/>
        <w:jc w:val="center"/>
        <w:rPr>
          <w:rFonts w:cs="Times New Roman"/>
          <w:b/>
          <w:bCs/>
          <w:color w:val="000000" w:themeColor="text1"/>
          <w:sz w:val="24"/>
          <w:szCs w:val="24"/>
        </w:rPr>
      </w:pPr>
      <w:r w:rsidRPr="005D3F95">
        <w:rPr>
          <w:rFonts w:cs="Times New Roman"/>
          <w:b/>
          <w:bCs/>
          <w:color w:val="000000" w:themeColor="text1"/>
          <w:sz w:val="24"/>
          <w:szCs w:val="24"/>
        </w:rPr>
        <w:t>Стартовая диагностика в 5 классах (стартовые (диагностические) работы)</w:t>
      </w:r>
    </w:p>
    <w:p w14:paraId="33C339C7"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Стартовая диагностика</w:t>
      </w:r>
      <w:r w:rsidRPr="00B957E1">
        <w:rPr>
          <w:rFonts w:eastAsia="SchoolBookSanPin"/>
          <w:bCs/>
          <w:sz w:val="24"/>
          <w:szCs w:val="24"/>
        </w:rPr>
        <w:t xml:space="preserve"> </w:t>
      </w:r>
      <w:r w:rsidRPr="00B957E1">
        <w:rPr>
          <w:rFonts w:eastAsia="SchoolBookSanPin"/>
          <w:sz w:val="24"/>
          <w:szCs w:val="24"/>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638C6986" w14:textId="77777777" w:rsidR="00675A9B" w:rsidRPr="00B957E1" w:rsidRDefault="00675A9B" w:rsidP="00B957E1">
      <w:pPr>
        <w:spacing w:line="240" w:lineRule="auto"/>
        <w:ind w:firstLine="709"/>
        <w:rPr>
          <w:rFonts w:eastAsia="SchoolBookSanPin"/>
          <w:sz w:val="24"/>
          <w:szCs w:val="24"/>
        </w:rPr>
      </w:pPr>
      <w:r w:rsidRPr="00B957E1">
        <w:rPr>
          <w:rFonts w:eastAsia="SchoolBookSanPin"/>
          <w:bCs/>
          <w:sz w:val="24"/>
          <w:szCs w:val="24"/>
        </w:rPr>
        <w:t>Стартовая диагностика проводится</w:t>
      </w:r>
      <w:r w:rsidRPr="00B957E1">
        <w:rPr>
          <w:rFonts w:eastAsia="SchoolBookSanPin"/>
          <w:sz w:val="24"/>
          <w:szCs w:val="24"/>
        </w:rPr>
        <w:t xml:space="preserve"> в начале 5 класса и выступает </w:t>
      </w:r>
      <w:r w:rsidRPr="00B957E1">
        <w:rPr>
          <w:rFonts w:eastAsia="SchoolBookSanPin"/>
          <w:sz w:val="24"/>
          <w:szCs w:val="24"/>
        </w:rPr>
        <w:br/>
        <w:t xml:space="preserve">как основа (точка отсчёта) для оценки динамики образовательных достижений обучающихся. </w:t>
      </w:r>
    </w:p>
    <w:p w14:paraId="1CB9188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03EF3E54"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тартовая диагностика проводится педагогическими работниками </w:t>
      </w:r>
      <w:r w:rsidRPr="00B957E1">
        <w:rPr>
          <w:rFonts w:eastAsia="SchoolBookSanPin"/>
          <w:sz w:val="24"/>
          <w:szCs w:val="24"/>
        </w:rPr>
        <w:br/>
        <w:t>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0C36C7FA" w14:textId="77777777" w:rsidR="00675A9B" w:rsidRPr="00B957E1" w:rsidRDefault="00675A9B" w:rsidP="00B957E1">
      <w:pPr>
        <w:spacing w:line="240" w:lineRule="auto"/>
        <w:ind w:firstLine="709"/>
        <w:rPr>
          <w:rFonts w:eastAsia="SchoolBookSanPin"/>
          <w:sz w:val="24"/>
          <w:szCs w:val="24"/>
        </w:rPr>
      </w:pPr>
    </w:p>
    <w:p w14:paraId="2CA282C9" w14:textId="77777777" w:rsidR="00675A9B" w:rsidRPr="00B957E1" w:rsidRDefault="00675A9B" w:rsidP="00B957E1">
      <w:pPr>
        <w:spacing w:line="240" w:lineRule="auto"/>
        <w:ind w:firstLine="567"/>
        <w:rPr>
          <w:rFonts w:cs="Times New Roman"/>
          <w:b/>
          <w:bCs/>
          <w:sz w:val="24"/>
          <w:szCs w:val="24"/>
        </w:rPr>
      </w:pPr>
      <w:r w:rsidRPr="00B957E1">
        <w:rPr>
          <w:rFonts w:cs="Times New Roman"/>
          <w:b/>
          <w:bCs/>
          <w:sz w:val="24"/>
          <w:szCs w:val="24"/>
        </w:rPr>
        <w:t>Стартовая диагностика (стартовые (диагностические) работы)по отдельным предметам</w:t>
      </w:r>
    </w:p>
    <w:p w14:paraId="71801F00"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Стартовая диагностика по отдельным предметам </w:t>
      </w:r>
      <w:r w:rsidRPr="00B957E1">
        <w:rPr>
          <w:sz w:val="24"/>
          <w:szCs w:val="24"/>
        </w:rPr>
        <w:t>5-9</w:t>
      </w:r>
      <w:r w:rsidRPr="00B957E1">
        <w:rPr>
          <w:rFonts w:cs="Times New Roman"/>
          <w:sz w:val="24"/>
          <w:szCs w:val="24"/>
        </w:rPr>
        <w:t xml:space="preserve"> классов может проводиться педагогическими работника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B3235DD" w14:textId="77777777" w:rsidR="00675A9B" w:rsidRPr="00B957E1" w:rsidRDefault="00675A9B" w:rsidP="00B957E1">
      <w:pPr>
        <w:spacing w:line="240" w:lineRule="auto"/>
        <w:ind w:firstLine="567"/>
        <w:rPr>
          <w:rFonts w:cs="Times New Roman"/>
          <w:sz w:val="24"/>
          <w:szCs w:val="24"/>
        </w:rPr>
      </w:pPr>
      <w:r w:rsidRPr="00B957E1">
        <w:rPr>
          <w:rFonts w:cs="Times New Roman"/>
          <w:sz w:val="24"/>
          <w:szCs w:val="24"/>
        </w:rPr>
        <w:t xml:space="preserve">Данный вид диагностики является инициативой педагогов, вносится в тематическое планирование, проводится учителем самостоятельно, вносится в единый график оценочных процедур при выполнении условий к проведению оценочных работ (работы </w:t>
      </w:r>
      <w:r w:rsidRPr="00B957E1">
        <w:rPr>
          <w:rFonts w:cs="Times New Roman"/>
          <w:sz w:val="24"/>
          <w:szCs w:val="24"/>
          <w:shd w:val="clear" w:color="auto" w:fill="FFFFFF"/>
        </w:rPr>
        <w:t>выполняются всеми обучающимися в классе одновременно и длительность которых составляет не менее тридцати минут).</w:t>
      </w:r>
      <w:r w:rsidRPr="00B957E1">
        <w:rPr>
          <w:rFonts w:cs="Times New Roman"/>
          <w:sz w:val="24"/>
          <w:szCs w:val="24"/>
        </w:rPr>
        <w:t xml:space="preserve"> </w:t>
      </w:r>
    </w:p>
    <w:p w14:paraId="30494AA9"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lastRenderedPageBreak/>
        <w:t>Текущая оценка</w:t>
      </w:r>
    </w:p>
    <w:p w14:paraId="06C1F40A"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sz w:val="24"/>
          <w:szCs w:val="24"/>
        </w:rPr>
        <w:t>Текущая оценка</w:t>
      </w:r>
      <w:r w:rsidRPr="00B957E1">
        <w:rPr>
          <w:rFonts w:eastAsia="SchoolBookSanPin"/>
          <w:bCs/>
          <w:sz w:val="24"/>
          <w:szCs w:val="24"/>
        </w:rPr>
        <w:t xml:space="preserve"> </w:t>
      </w:r>
      <w:r w:rsidRPr="00B957E1">
        <w:rPr>
          <w:rFonts w:eastAsia="SchoolBookSanPin"/>
          <w:sz w:val="24"/>
          <w:szCs w:val="24"/>
        </w:rPr>
        <w:t xml:space="preserve">представляет собой процедуру оценки индивидуального продвижения обучающегося в освоении программы учебного предмета. </w:t>
      </w:r>
    </w:p>
    <w:p w14:paraId="59BBD16A"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Текущая оценка может быть </w:t>
      </w:r>
      <w:r w:rsidRPr="00B957E1">
        <w:rPr>
          <w:rFonts w:eastAsia="SchoolBookSanPin"/>
          <w:bCs/>
          <w:sz w:val="24"/>
          <w:szCs w:val="24"/>
        </w:rPr>
        <w:t>формирующей (</w:t>
      </w:r>
      <w:r w:rsidRPr="00B957E1">
        <w:rPr>
          <w:rFonts w:eastAsia="SchoolBookSanPin"/>
          <w:sz w:val="24"/>
          <w:szCs w:val="24"/>
        </w:rPr>
        <w:t xml:space="preserve">поддерживающей </w:t>
      </w:r>
      <w:r w:rsidRPr="00B957E1">
        <w:rPr>
          <w:rFonts w:eastAsia="SchoolBookSanPin"/>
          <w:sz w:val="24"/>
          <w:szCs w:val="24"/>
        </w:rPr>
        <w:br/>
        <w:t xml:space="preserve">и направляющей усилия обучающегося, включающей его в самостоятельную оценочную деятельность), и </w:t>
      </w:r>
      <w:r w:rsidRPr="00B957E1">
        <w:rPr>
          <w:rFonts w:eastAsia="SchoolBookSanPin"/>
          <w:bCs/>
          <w:sz w:val="24"/>
          <w:szCs w:val="24"/>
        </w:rPr>
        <w:t>диагностической</w:t>
      </w:r>
      <w:r w:rsidRPr="00B957E1">
        <w:rPr>
          <w:rFonts w:eastAsia="SchoolBookSanPin"/>
          <w:sz w:val="24"/>
          <w:szCs w:val="24"/>
        </w:rPr>
        <w:t xml:space="preserve">, способствующей выявлению </w:t>
      </w:r>
      <w:r w:rsidRPr="00B957E1">
        <w:rPr>
          <w:rFonts w:eastAsia="SchoolBookSanPin"/>
          <w:sz w:val="24"/>
          <w:szCs w:val="24"/>
        </w:rPr>
        <w:br/>
        <w:t>и осознанию педагогическим работником и обучающимся существующих проблем в обучении.</w:t>
      </w:r>
    </w:p>
    <w:p w14:paraId="155DA8AD"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451CAE2B"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78527FBC" w14:textId="77777777"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Результаты текущей оценки являются основой для индивидуализации учебного процесса.</w:t>
      </w:r>
    </w:p>
    <w:p w14:paraId="0FFB4084" w14:textId="77777777" w:rsidR="00675A9B" w:rsidRPr="00B957E1" w:rsidRDefault="00675A9B" w:rsidP="00B957E1">
      <w:pPr>
        <w:spacing w:line="240" w:lineRule="auto"/>
        <w:ind w:firstLine="709"/>
        <w:rPr>
          <w:rFonts w:eastAsia="SchoolBookSanPin"/>
          <w:sz w:val="24"/>
          <w:szCs w:val="24"/>
        </w:rPr>
      </w:pPr>
    </w:p>
    <w:p w14:paraId="34E6CD1D" w14:textId="77777777" w:rsidR="00675A9B" w:rsidRPr="00B957E1" w:rsidRDefault="00675A9B" w:rsidP="00B957E1">
      <w:pPr>
        <w:spacing w:line="240" w:lineRule="auto"/>
        <w:ind w:firstLine="709"/>
        <w:jc w:val="center"/>
        <w:rPr>
          <w:rFonts w:eastAsia="SchoolBookSanPin"/>
          <w:b/>
          <w:bCs/>
          <w:sz w:val="24"/>
          <w:szCs w:val="24"/>
        </w:rPr>
      </w:pPr>
      <w:r w:rsidRPr="00B957E1">
        <w:rPr>
          <w:rFonts w:eastAsia="SchoolBookSanPin"/>
          <w:b/>
          <w:bCs/>
          <w:sz w:val="24"/>
          <w:szCs w:val="24"/>
        </w:rPr>
        <w:t>Тематическая оценка</w:t>
      </w:r>
    </w:p>
    <w:p w14:paraId="15579E1D" w14:textId="77777777" w:rsidR="00675A9B" w:rsidRPr="00B957E1" w:rsidRDefault="00675A9B" w:rsidP="00B957E1">
      <w:pPr>
        <w:spacing w:line="240" w:lineRule="auto"/>
        <w:ind w:firstLine="709"/>
        <w:rPr>
          <w:rFonts w:eastAsia="SchoolBookSanPin"/>
          <w:sz w:val="24"/>
          <w:szCs w:val="24"/>
        </w:rPr>
      </w:pPr>
      <w:r w:rsidRPr="00B957E1">
        <w:rPr>
          <w:rFonts w:eastAsia="SchoolBookSanPin"/>
          <w:b/>
          <w:bCs/>
          <w:sz w:val="24"/>
          <w:szCs w:val="24"/>
        </w:rPr>
        <w:t>Тематическая оценка</w:t>
      </w:r>
      <w:r w:rsidRPr="00B957E1">
        <w:rPr>
          <w:rFonts w:eastAsia="SchoolBookSanPin"/>
          <w:sz w:val="24"/>
          <w:szCs w:val="24"/>
        </w:rPr>
        <w:t xml:space="preserve"> представляет собой процедуру оценки уровня достижения тематических планируемых результатов по учебному предмету.</w:t>
      </w:r>
    </w:p>
    <w:p w14:paraId="5D598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представлены в тематическом планировании в рабочих программах.</w:t>
      </w:r>
    </w:p>
    <w:p w14:paraId="4F20C49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тематических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3723209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Тематический контроль проводится учителем в соответствии с календарно-тематическим планированием, учитель вправе вносить изменения в график проведения тематического контроля в соответствии с «Положением о рабочей программе», на основе причин, указанных там же. </w:t>
      </w:r>
    </w:p>
    <w:p w14:paraId="59A5EFC2"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единый график оценочных процедур вносятся только те формы тематического контроля, которые рассчитаны на выполнение всеми обучающимися в классе одновременно и длительность которых составляет не менее тридцати минут. </w:t>
      </w:r>
    </w:p>
    <w:p w14:paraId="4DEBDA70"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Выставление отметок в журнал за данный вид контроля проводится в соответствии с календарно-тематическим планированием, особенности заполнения журнала по данному вопросу прописаны в локальном нормативном акте «Порядок заполнения электронного журнала», система оценивания представлена в разделе «Особенности оценки предметных результатов».</w:t>
      </w:r>
    </w:p>
    <w:p w14:paraId="6C27E947"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Ре</w:t>
      </w:r>
      <w:r w:rsidRPr="00B957E1">
        <w:rPr>
          <w:rFonts w:ascii="Times New Roman" w:hAnsi="Times New Roman" w:cs="Times New Roman"/>
          <w:sz w:val="24"/>
          <w:szCs w:val="24"/>
        </w:rPr>
        <w:softHyphen/>
        <w:t>зультаты тематической оценки являются основанием для кор</w:t>
      </w:r>
      <w:r w:rsidRPr="00B957E1">
        <w:rPr>
          <w:rFonts w:ascii="Times New Roman" w:hAnsi="Times New Roman" w:cs="Times New Roman"/>
          <w:sz w:val="24"/>
          <w:szCs w:val="24"/>
        </w:rPr>
        <w:softHyphen/>
        <w:t>рекции учебного процесса и его индивидуализации.</w:t>
      </w:r>
    </w:p>
    <w:p w14:paraId="522D4CE4" w14:textId="77777777" w:rsidR="00675A9B" w:rsidRPr="00B957E1" w:rsidRDefault="00675A9B" w:rsidP="00B957E1">
      <w:pPr>
        <w:spacing w:line="240" w:lineRule="auto"/>
        <w:ind w:firstLine="709"/>
        <w:rPr>
          <w:rFonts w:eastAsia="SchoolBookSanPin"/>
          <w:sz w:val="24"/>
          <w:szCs w:val="24"/>
        </w:rPr>
      </w:pPr>
    </w:p>
    <w:p w14:paraId="2EEBA9A9" w14:textId="77777777" w:rsidR="00675A9B" w:rsidRPr="00B957E1" w:rsidRDefault="00675A9B" w:rsidP="00B957E1">
      <w:pPr>
        <w:spacing w:line="240" w:lineRule="auto"/>
        <w:ind w:firstLine="709"/>
        <w:rPr>
          <w:rFonts w:eastAsia="SchoolBookSanPin"/>
          <w:sz w:val="24"/>
          <w:szCs w:val="24"/>
        </w:rPr>
      </w:pPr>
    </w:p>
    <w:p w14:paraId="21D88247"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Особенности оценки функциональной грамотности</w:t>
      </w:r>
    </w:p>
    <w:p w14:paraId="0A0A950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ункциональная грамотность как интегральная характеристика образовательных достижений обучающихся в процессе освоения требований ФГОС общего образования проявляется в способности использовать (переносить) освоенные в учебном процессе знания, умения, отношения и ценности для решения внеучебных задач, приближенных к реалиям современной жизни. </w:t>
      </w:r>
    </w:p>
    <w:p w14:paraId="53038F4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Формирование и оценка функциональной грамотности (читательской, математической, естественно-научной, финансовой грамотности, а также глобальной </w:t>
      </w:r>
      <w:r w:rsidRPr="00B957E1">
        <w:rPr>
          <w:rFonts w:ascii="Times New Roman" w:hAnsi="Times New Roman" w:cs="Times New Roman"/>
          <w:sz w:val="24"/>
          <w:szCs w:val="24"/>
        </w:rPr>
        <w:lastRenderedPageBreak/>
        <w:t xml:space="preserve">компетентности и креативного мышления и других составляющих, отнесенных к функциональной грамотности) имеют сложный комплексный характер и осуществляются практически на всех учебных предметах, в урочной и внеурочной деятельности. </w:t>
      </w:r>
    </w:p>
    <w:p w14:paraId="4A9C3B9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Оценка уровня сформированности функциональной грамотности является проявлением системно-деятельностного подхода к оценке образовательных достижений обучающихся. Он обеспечивается содержанием и критериями оценки личностных, метапредметных и предметных результатов. </w:t>
      </w:r>
    </w:p>
    <w:p w14:paraId="66A6A41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учебном процессе используются специальные (комплексные) задания, которые отличаются от традиционных учебных задач тем, что в заданиях описывается жизненная проблемная ситуация, как правило, близкая и понятная обучающемуся. Используются разные форматы представления информации: рисунки, таблицы, диаграммы, комиксы и др. </w:t>
      </w:r>
    </w:p>
    <w:p w14:paraId="21F1BB7B"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Способ решения проблемы явно не задан, допускаются альтернативные подходы к выполнению задания. Значительная часть заданий требует осознанного выбора модели поведения. На отдельных предметах формируются специфические для данного предмета знания, а также компетенции, например, на уроках естественно-научного цикла формируются умения объяснять наблюдаемые явления, проводить исследования и интерпретировать полученные результаты. </w:t>
      </w:r>
    </w:p>
    <w:p w14:paraId="51B22F34"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всех предметах обучающиеся работают с информацией, представленной в различном виде, и решают специфические для данной предметной области задачи. По результатам выполнения отдельных заданий нельзя делать вывод о сформированности функциональной грамотности. </w:t>
      </w:r>
    </w:p>
    <w:p w14:paraId="3BC9CFB5"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На основе выполнения предметной диагностической или контрольной работы делается вывод о качестве и уровне достижения планируемых результатов ФГОС по данному предмету на основе единой шкалы оценки. </w:t>
      </w:r>
    </w:p>
    <w:p w14:paraId="48322939"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 построении данной шкалы свой вклад вносят задания на оценку сформированности знаний и понимания их применения в различных учебных и внеучебных ситуациях. Успешное выполнение заданий на применение освоенного учебного материала во внеучебном контексте позволяет определить высший уровень достижений по данному предмету. </w:t>
      </w:r>
    </w:p>
    <w:p w14:paraId="47643AB6"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я образовательной организации принимает решение о включении в план внутришкольного оценивания комплексных работ по функциональной грамотности или диагностических работ по отдельным составляющим функциональной грамотности и последовательности их проведения.</w:t>
      </w:r>
    </w:p>
    <w:p w14:paraId="6B2D2B23" w14:textId="77777777" w:rsidR="00675A9B" w:rsidRPr="00B957E1" w:rsidRDefault="00675A9B" w:rsidP="00B957E1">
      <w:pPr>
        <w:spacing w:line="240" w:lineRule="auto"/>
        <w:ind w:firstLine="709"/>
        <w:rPr>
          <w:rFonts w:eastAsia="SchoolBookSanPin"/>
          <w:sz w:val="24"/>
          <w:szCs w:val="24"/>
        </w:rPr>
      </w:pPr>
    </w:p>
    <w:p w14:paraId="3EDCC172"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Промежуточная аттестация</w:t>
      </w:r>
    </w:p>
    <w:p w14:paraId="35F60343"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Освоение образовательной программы основного общего образования сопровождается промежуточной аттестацией обучающихся. В соответствии с 58 статьей 273-ФЗ «Об образовании в Российской Федерации» формы промежуточной аттестации определены в учебном плане ОО, порядок проведения промежуточной аттестации регламентирован локальным нормативным актом «</w:t>
      </w:r>
      <w:bookmarkStart w:id="22" w:name="_Toc103079571"/>
      <w:r w:rsidRPr="00B957E1">
        <w:rPr>
          <w:rFonts w:ascii="Times New Roman" w:hAnsi="Times New Roman" w:cs="Times New Roman"/>
          <w:sz w:val="24"/>
          <w:szCs w:val="24"/>
        </w:rPr>
        <w:t>Положение о формах, периодичности и порядке текущего контроля успеваемости и промежуточной аттестации и об оценке образовательных достижений обучающихся</w:t>
      </w:r>
      <w:bookmarkEnd w:id="22"/>
      <w:r w:rsidRPr="00B957E1">
        <w:rPr>
          <w:rFonts w:ascii="Times New Roman" w:hAnsi="Times New Roman" w:cs="Times New Roman"/>
          <w:sz w:val="24"/>
          <w:szCs w:val="24"/>
        </w:rPr>
        <w:t xml:space="preserve">». </w:t>
      </w:r>
    </w:p>
    <w:p w14:paraId="39E7FACE" w14:textId="77777777" w:rsidR="00675A9B" w:rsidRPr="00B957E1" w:rsidRDefault="00675A9B" w:rsidP="00B957E1">
      <w:pPr>
        <w:pStyle w:val="ae"/>
        <w:ind w:firstLine="567"/>
        <w:jc w:val="center"/>
        <w:rPr>
          <w:rFonts w:ascii="Times New Roman" w:hAnsi="Times New Roman" w:cs="Times New Roman"/>
          <w:b/>
          <w:bCs/>
          <w:sz w:val="24"/>
          <w:szCs w:val="24"/>
        </w:rPr>
      </w:pPr>
    </w:p>
    <w:p w14:paraId="138D8608" w14:textId="77777777" w:rsidR="00675A9B" w:rsidRPr="00B957E1" w:rsidRDefault="00675A9B" w:rsidP="00B957E1">
      <w:pPr>
        <w:pStyle w:val="ae"/>
        <w:ind w:firstLine="567"/>
        <w:jc w:val="center"/>
        <w:rPr>
          <w:rFonts w:ascii="Times New Roman" w:hAnsi="Times New Roman" w:cs="Times New Roman"/>
          <w:b/>
          <w:bCs/>
          <w:sz w:val="24"/>
          <w:szCs w:val="24"/>
        </w:rPr>
      </w:pPr>
      <w:r w:rsidRPr="00B957E1">
        <w:rPr>
          <w:rFonts w:ascii="Times New Roman" w:hAnsi="Times New Roman" w:cs="Times New Roman"/>
          <w:b/>
          <w:bCs/>
          <w:sz w:val="24"/>
          <w:szCs w:val="24"/>
        </w:rPr>
        <w:t>Внешние процедуры системы оценки планируемых результатов</w:t>
      </w:r>
    </w:p>
    <w:p w14:paraId="375BA88A" w14:textId="77777777"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 xml:space="preserve">Внешние процедуры системы оценки планируемых результатов регламентируются федеральными и региональными нормативными документами, в том числе проведение независимой оценки качества образования, федеральных, региональных мониторингов. </w:t>
      </w:r>
    </w:p>
    <w:p w14:paraId="6863AC68" w14:textId="2D694533" w:rsidR="00675A9B" w:rsidRPr="00B957E1" w:rsidRDefault="00675A9B" w:rsidP="00B957E1">
      <w:pPr>
        <w:pStyle w:val="ae"/>
        <w:ind w:firstLine="567"/>
        <w:jc w:val="both"/>
        <w:rPr>
          <w:rFonts w:ascii="Times New Roman" w:hAnsi="Times New Roman" w:cs="Times New Roman"/>
          <w:sz w:val="24"/>
          <w:szCs w:val="24"/>
        </w:rPr>
      </w:pPr>
      <w:r w:rsidRPr="00B957E1">
        <w:rPr>
          <w:rFonts w:ascii="Times New Roman" w:hAnsi="Times New Roman" w:cs="Times New Roman"/>
          <w:sz w:val="24"/>
          <w:szCs w:val="24"/>
        </w:rPr>
        <w:t>Администрацией образовательной организацией регулярно проводится мониторинг изменений в документах, из числа административного состава назначен ответственный за проведение внешних процедур оценки планируемых результатов как на базе ОО, так и на базе други</w:t>
      </w:r>
      <w:r w:rsidR="00B957E1">
        <w:rPr>
          <w:rFonts w:ascii="Times New Roman" w:hAnsi="Times New Roman" w:cs="Times New Roman"/>
          <w:sz w:val="24"/>
          <w:szCs w:val="24"/>
        </w:rPr>
        <w:t xml:space="preserve">х образовательных организаций. </w:t>
      </w:r>
    </w:p>
    <w:p w14:paraId="52D9F80F" w14:textId="77777777" w:rsidR="00675A9B" w:rsidRPr="00B957E1" w:rsidRDefault="00675A9B" w:rsidP="00B957E1">
      <w:pPr>
        <w:spacing w:line="240" w:lineRule="auto"/>
        <w:ind w:firstLine="709"/>
        <w:rPr>
          <w:rFonts w:eastAsia="SchoolBookSanPin"/>
          <w:sz w:val="24"/>
          <w:szCs w:val="24"/>
        </w:rPr>
      </w:pPr>
    </w:p>
    <w:p w14:paraId="0F0E2EF8" w14:textId="6225B9FB" w:rsidR="00675A9B" w:rsidRPr="00B957E1" w:rsidRDefault="00675A9B" w:rsidP="00B957E1">
      <w:pPr>
        <w:spacing w:line="240" w:lineRule="auto"/>
        <w:ind w:firstLine="709"/>
        <w:rPr>
          <w:rFonts w:eastAsia="SchoolBookSanPin"/>
          <w:sz w:val="24"/>
          <w:szCs w:val="24"/>
        </w:rPr>
      </w:pPr>
      <w:r w:rsidRPr="00B957E1">
        <w:rPr>
          <w:rFonts w:eastAsia="SchoolBookSanPin"/>
          <w:sz w:val="24"/>
          <w:szCs w:val="24"/>
        </w:rPr>
        <w:t xml:space="preserve">Содержание и периодичность внутреннего мониторинга устанавливается решением педагогического совета </w:t>
      </w:r>
      <w:r w:rsidR="00B957E1">
        <w:rPr>
          <w:rFonts w:eastAsia="SchoolBookSanPin"/>
          <w:sz w:val="24"/>
          <w:szCs w:val="24"/>
        </w:rPr>
        <w:t>школы</w:t>
      </w:r>
      <w:r w:rsidRPr="00B957E1">
        <w:rPr>
          <w:rFonts w:eastAsia="SchoolBookSanPin"/>
          <w:sz w:val="24"/>
          <w:szCs w:val="24"/>
        </w:rPr>
        <w:t>, регламентируется локальным актом образовательной организации, фиксируется в планах внутришкольного контроля и внутренней системы оценки качества образования</w:t>
      </w:r>
      <w:r w:rsidR="00B957E1">
        <w:rPr>
          <w:rFonts w:eastAsia="SchoolBookSanPin"/>
          <w:sz w:val="24"/>
          <w:szCs w:val="24"/>
        </w:rPr>
        <w:t xml:space="preserve"> (ВСОКО)</w:t>
      </w:r>
      <w:r w:rsidRPr="00B957E1">
        <w:rPr>
          <w:rFonts w:eastAsia="SchoolBookSanPin"/>
          <w:sz w:val="24"/>
          <w:szCs w:val="24"/>
        </w:rPr>
        <w:t>.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02B3F2CC" w14:textId="035DCEB1" w:rsidR="007C4065" w:rsidRDefault="007C4065" w:rsidP="00B957E1">
      <w:pPr>
        <w:spacing w:line="240" w:lineRule="auto"/>
        <w:ind w:right="6" w:firstLine="567"/>
        <w:rPr>
          <w:bCs/>
          <w:i/>
          <w:iCs/>
          <w:sz w:val="24"/>
          <w:szCs w:val="24"/>
        </w:rPr>
      </w:pPr>
    </w:p>
    <w:p w14:paraId="0A077133" w14:textId="3F2EFBF2" w:rsidR="00CD02EE" w:rsidRDefault="00CD02EE" w:rsidP="00B957E1">
      <w:pPr>
        <w:spacing w:line="240" w:lineRule="auto"/>
        <w:ind w:right="6" w:firstLine="567"/>
        <w:rPr>
          <w:bCs/>
          <w:i/>
          <w:iCs/>
          <w:sz w:val="24"/>
          <w:szCs w:val="24"/>
        </w:rPr>
      </w:pPr>
    </w:p>
    <w:p w14:paraId="50AEC797" w14:textId="669917DF" w:rsidR="00B7340D" w:rsidRPr="00B957E1" w:rsidRDefault="00B7340D" w:rsidP="00B957E1">
      <w:pPr>
        <w:spacing w:line="240" w:lineRule="auto"/>
        <w:ind w:right="6" w:firstLine="567"/>
        <w:rPr>
          <w:bCs/>
          <w:i/>
          <w:iCs/>
          <w:sz w:val="24"/>
          <w:szCs w:val="24"/>
        </w:rPr>
      </w:pPr>
    </w:p>
    <w:p w14:paraId="051E2564" w14:textId="0E8BA204" w:rsidR="007C4065" w:rsidRPr="00B7340D" w:rsidRDefault="007B4805" w:rsidP="00CD02EE">
      <w:pPr>
        <w:pStyle w:val="1"/>
        <w:numPr>
          <w:ilvl w:val="0"/>
          <w:numId w:val="1"/>
        </w:numPr>
        <w:spacing w:before="0" w:line="240" w:lineRule="auto"/>
        <w:ind w:left="0" w:firstLine="0"/>
        <w:jc w:val="center"/>
        <w:rPr>
          <w:rFonts w:ascii="Times New Roman" w:hAnsi="Times New Roman" w:cs="Times New Roman"/>
          <w:b/>
          <w:color w:val="auto"/>
          <w:sz w:val="24"/>
          <w:szCs w:val="24"/>
        </w:rPr>
      </w:pPr>
      <w:bookmarkStart w:id="23" w:name="_Toc133230100"/>
      <w:bookmarkEnd w:id="12"/>
      <w:r w:rsidRPr="00B7340D">
        <w:rPr>
          <w:rFonts w:ascii="Times New Roman" w:hAnsi="Times New Roman" w:cs="Times New Roman"/>
          <w:b/>
          <w:color w:val="auto"/>
          <w:sz w:val="24"/>
          <w:szCs w:val="24"/>
        </w:rPr>
        <w:t>СОДЕРЖАТЕЛЬНЫЙ РАЗДЕЛ</w:t>
      </w:r>
      <w:bookmarkEnd w:id="23"/>
    </w:p>
    <w:p w14:paraId="708D2F7D" w14:textId="7BD218DD" w:rsidR="007C4065" w:rsidRDefault="00B7340D" w:rsidP="00CD02EE">
      <w:pPr>
        <w:pStyle w:val="2"/>
        <w:numPr>
          <w:ilvl w:val="1"/>
          <w:numId w:val="1"/>
        </w:numPr>
        <w:spacing w:before="0" w:line="240" w:lineRule="auto"/>
        <w:ind w:left="0" w:firstLine="0"/>
        <w:jc w:val="center"/>
        <w:rPr>
          <w:rFonts w:ascii="Times New Roman" w:hAnsi="Times New Roman" w:cs="Times New Roman"/>
          <w:b/>
          <w:color w:val="auto"/>
          <w:sz w:val="24"/>
          <w:szCs w:val="24"/>
        </w:rPr>
      </w:pPr>
      <w:bookmarkStart w:id="24" w:name="_Toc133230101"/>
      <w:r w:rsidRPr="00B7340D">
        <w:rPr>
          <w:rFonts w:ascii="Times New Roman" w:hAnsi="Times New Roman" w:cs="Times New Roman"/>
          <w:b/>
          <w:color w:val="auto"/>
          <w:sz w:val="24"/>
          <w:szCs w:val="24"/>
        </w:rPr>
        <w:t>Рабочие программы учебных предметов, учебных курсов, учебных модулей</w:t>
      </w:r>
      <w:bookmarkEnd w:id="24"/>
    </w:p>
    <w:p w14:paraId="4610CBB3" w14:textId="55FD151C" w:rsidR="005333FB" w:rsidRPr="005333FB" w:rsidRDefault="005333FB" w:rsidP="005333FB">
      <w:pPr>
        <w:jc w:val="center"/>
        <w:rPr>
          <w:b/>
          <w:sz w:val="24"/>
        </w:rPr>
      </w:pPr>
      <w:r w:rsidRPr="005333FB">
        <w:rPr>
          <w:b/>
          <w:sz w:val="24"/>
        </w:rPr>
        <w:t>обязательной части учебного плана</w:t>
      </w:r>
    </w:p>
    <w:p w14:paraId="2BE17EC1" w14:textId="69FA88C7" w:rsidR="005333FB" w:rsidRDefault="005333FB" w:rsidP="005333FB"/>
    <w:p w14:paraId="4ADAD96B" w14:textId="744BED2B" w:rsidR="001B3075" w:rsidRPr="00160DA0" w:rsidRDefault="005333FB" w:rsidP="00160DA0">
      <w:pPr>
        <w:jc w:val="center"/>
        <w:rPr>
          <w:b/>
          <w:sz w:val="24"/>
        </w:rPr>
      </w:pPr>
      <w:r w:rsidRPr="005333FB">
        <w:rPr>
          <w:b/>
          <w:sz w:val="24"/>
        </w:rPr>
        <w:t>Пояснительная записка</w:t>
      </w:r>
    </w:p>
    <w:p w14:paraId="3723D56E" w14:textId="2780C4E7" w:rsidR="003B5CCC" w:rsidRDefault="00EA0B60" w:rsidP="001B3075">
      <w:pPr>
        <w:spacing w:line="240" w:lineRule="auto"/>
        <w:ind w:right="6" w:firstLine="567"/>
        <w:rPr>
          <w:sz w:val="24"/>
          <w:szCs w:val="24"/>
        </w:rPr>
      </w:pPr>
      <w:r w:rsidRPr="00B957E1">
        <w:rPr>
          <w:sz w:val="24"/>
          <w:szCs w:val="24"/>
        </w:rPr>
        <w:t xml:space="preserve">В соответствии с пунктом 6.3. статьи 12 ФЗ-273 «Об образовании в Российской Федерации» при реализации обязательной части образовательной программы основного общего образования непосредственно применяются федеральные рабочие программы по учебным предметам </w:t>
      </w:r>
      <w:r w:rsidR="00B957E1" w:rsidRPr="00B957E1">
        <w:rPr>
          <w:sz w:val="24"/>
          <w:szCs w:val="24"/>
        </w:rPr>
        <w:t>«</w:t>
      </w:r>
      <w:r w:rsidRPr="00B957E1">
        <w:rPr>
          <w:sz w:val="24"/>
          <w:szCs w:val="24"/>
        </w:rPr>
        <w:t>Русский язык</w:t>
      </w:r>
      <w:r w:rsidR="00B957E1" w:rsidRPr="00B957E1">
        <w:rPr>
          <w:sz w:val="24"/>
          <w:szCs w:val="24"/>
        </w:rPr>
        <w:t>»</w:t>
      </w:r>
      <w:r w:rsidRPr="00B957E1">
        <w:rPr>
          <w:sz w:val="24"/>
          <w:szCs w:val="24"/>
        </w:rPr>
        <w:t xml:space="preserve">, </w:t>
      </w:r>
      <w:r w:rsidR="00B957E1" w:rsidRPr="00B957E1">
        <w:rPr>
          <w:sz w:val="24"/>
          <w:szCs w:val="24"/>
        </w:rPr>
        <w:t>«</w:t>
      </w:r>
      <w:r w:rsidRPr="00B957E1">
        <w:rPr>
          <w:sz w:val="24"/>
          <w:szCs w:val="24"/>
        </w:rPr>
        <w:t>Литература</w:t>
      </w:r>
      <w:r w:rsidR="00B957E1" w:rsidRPr="00B957E1">
        <w:rPr>
          <w:sz w:val="24"/>
          <w:szCs w:val="24"/>
        </w:rPr>
        <w:t>»</w:t>
      </w:r>
      <w:r w:rsidRPr="00B957E1">
        <w:rPr>
          <w:sz w:val="24"/>
          <w:szCs w:val="24"/>
        </w:rPr>
        <w:t xml:space="preserve">, «История», «Обществознание», «География» и «Основы безопасности жизнедеятельности». По </w:t>
      </w:r>
      <w:r w:rsidR="001B3075">
        <w:rPr>
          <w:sz w:val="24"/>
          <w:szCs w:val="24"/>
        </w:rPr>
        <w:t>остальным</w:t>
      </w:r>
      <w:r w:rsidRPr="00B957E1">
        <w:rPr>
          <w:sz w:val="24"/>
          <w:szCs w:val="24"/>
        </w:rPr>
        <w:t xml:space="preserve"> предметам учебного плана </w:t>
      </w:r>
      <w:r w:rsidR="001B3075">
        <w:rPr>
          <w:sz w:val="24"/>
          <w:szCs w:val="24"/>
        </w:rPr>
        <w:t xml:space="preserve">основного общего образования школа также на основании решения педагогического совета </w:t>
      </w:r>
      <w:r w:rsidR="001B3075" w:rsidRPr="00160DA0">
        <w:rPr>
          <w:color w:val="000000" w:themeColor="text1"/>
          <w:sz w:val="24"/>
          <w:szCs w:val="24"/>
        </w:rPr>
        <w:t xml:space="preserve">(№ 1 от </w:t>
      </w:r>
      <w:r w:rsidR="00160DA0" w:rsidRPr="00160DA0">
        <w:rPr>
          <w:color w:val="000000" w:themeColor="text1"/>
          <w:sz w:val="24"/>
          <w:szCs w:val="24"/>
        </w:rPr>
        <w:t>28</w:t>
      </w:r>
      <w:r w:rsidR="001B3075" w:rsidRPr="00160DA0">
        <w:rPr>
          <w:color w:val="000000" w:themeColor="text1"/>
          <w:sz w:val="24"/>
          <w:szCs w:val="24"/>
        </w:rPr>
        <w:t xml:space="preserve"> августа 2</w:t>
      </w:r>
      <w:r w:rsidR="00160DA0" w:rsidRPr="00160DA0">
        <w:rPr>
          <w:color w:val="000000" w:themeColor="text1"/>
          <w:sz w:val="24"/>
          <w:szCs w:val="24"/>
        </w:rPr>
        <w:t>023 года</w:t>
      </w:r>
      <w:r w:rsidR="001B3075" w:rsidRPr="00160DA0">
        <w:rPr>
          <w:color w:val="000000" w:themeColor="text1"/>
          <w:sz w:val="24"/>
          <w:szCs w:val="24"/>
        </w:rPr>
        <w:t>)</w:t>
      </w:r>
      <w:r w:rsidRPr="00160DA0">
        <w:rPr>
          <w:color w:val="000000" w:themeColor="text1"/>
          <w:sz w:val="24"/>
          <w:szCs w:val="24"/>
        </w:rPr>
        <w:t xml:space="preserve"> </w:t>
      </w:r>
      <w:r w:rsidR="001B3075">
        <w:rPr>
          <w:sz w:val="24"/>
          <w:szCs w:val="24"/>
        </w:rPr>
        <w:t xml:space="preserve">приняла решение </w:t>
      </w:r>
      <w:r w:rsidRPr="00B957E1">
        <w:rPr>
          <w:sz w:val="24"/>
          <w:szCs w:val="24"/>
        </w:rPr>
        <w:t>использ</w:t>
      </w:r>
      <w:r w:rsidR="001B3075">
        <w:rPr>
          <w:sz w:val="24"/>
          <w:szCs w:val="24"/>
        </w:rPr>
        <w:t>овать</w:t>
      </w:r>
      <w:r w:rsidRPr="00B957E1">
        <w:rPr>
          <w:sz w:val="24"/>
          <w:szCs w:val="24"/>
        </w:rPr>
        <w:t xml:space="preserve"> федеральные рабочие программы</w:t>
      </w:r>
      <w:r w:rsidR="001B3075">
        <w:rPr>
          <w:sz w:val="24"/>
          <w:szCs w:val="24"/>
        </w:rPr>
        <w:t xml:space="preserve">. </w:t>
      </w:r>
    </w:p>
    <w:p w14:paraId="009C9727" w14:textId="77777777" w:rsidR="003B5CCC" w:rsidRDefault="001B3075" w:rsidP="001B3075">
      <w:pPr>
        <w:spacing w:line="240" w:lineRule="auto"/>
        <w:ind w:right="6" w:firstLine="567"/>
        <w:rPr>
          <w:sz w:val="24"/>
          <w:szCs w:val="24"/>
        </w:rPr>
      </w:pPr>
      <w:r>
        <w:rPr>
          <w:sz w:val="24"/>
          <w:szCs w:val="24"/>
        </w:rPr>
        <w:t xml:space="preserve">В данной ООП рабочие программы учебных предметов использованы из ФОП ООО и дополнены общим тематическим планированием для соблюдения структуры рабочих программ в соответствии с ФГОС ООО. </w:t>
      </w:r>
    </w:p>
    <w:p w14:paraId="691F7AB9" w14:textId="1A2460A7" w:rsidR="00EA0B60" w:rsidRDefault="006B2E9F" w:rsidP="001B3075">
      <w:pPr>
        <w:spacing w:line="240" w:lineRule="auto"/>
        <w:ind w:right="6" w:firstLine="567"/>
        <w:rPr>
          <w:sz w:val="24"/>
          <w:szCs w:val="24"/>
        </w:rPr>
      </w:pPr>
      <w:r>
        <w:rPr>
          <w:sz w:val="24"/>
          <w:szCs w:val="24"/>
        </w:rPr>
        <w:t xml:space="preserve">Учитель-предметник при разработке рабочей программы учебного предмета использует содержание учебного предмета, планируемые результаты в соответствии с данным разделом образовательной программы. Тематическое планирование в рабочих программах учителей-предметников разрабатываются с учётом распределённых часов на каждый предмет по учебному плану на текущий учебный год. </w:t>
      </w:r>
    </w:p>
    <w:p w14:paraId="16E58301" w14:textId="7A8E43FD" w:rsidR="001B3075" w:rsidRDefault="0027611E" w:rsidP="001B1425">
      <w:pPr>
        <w:spacing w:line="240" w:lineRule="auto"/>
        <w:ind w:right="6" w:firstLine="567"/>
        <w:rPr>
          <w:sz w:val="24"/>
          <w:szCs w:val="24"/>
        </w:rPr>
      </w:pPr>
      <w:r>
        <w:rPr>
          <w:sz w:val="24"/>
          <w:szCs w:val="24"/>
        </w:rPr>
        <w:t xml:space="preserve">Учитель-предметник в целях </w:t>
      </w:r>
      <w:r w:rsidR="003B5CCC">
        <w:rPr>
          <w:sz w:val="24"/>
          <w:szCs w:val="24"/>
        </w:rPr>
        <w:t xml:space="preserve">сохранения норм снижения бюрократической </w:t>
      </w:r>
      <w:r>
        <w:rPr>
          <w:sz w:val="24"/>
          <w:szCs w:val="24"/>
        </w:rPr>
        <w:t xml:space="preserve">нагрузки </w:t>
      </w:r>
      <w:r w:rsidR="003B5CCC">
        <w:rPr>
          <w:sz w:val="24"/>
          <w:szCs w:val="24"/>
        </w:rPr>
        <w:t xml:space="preserve">на педагогов (приказ Минпросвещения России от 21 июля 2022 года № 582 «Об утверждении перечня документации, подготовка которой осуществляется педагогическим работником при реализации основных общеобразовательных программ) </w:t>
      </w:r>
      <w:r>
        <w:rPr>
          <w:sz w:val="24"/>
          <w:szCs w:val="24"/>
        </w:rPr>
        <w:t>имеет право использовать</w:t>
      </w:r>
      <w:r w:rsidR="001B1425">
        <w:rPr>
          <w:sz w:val="24"/>
          <w:szCs w:val="24"/>
        </w:rPr>
        <w:t xml:space="preserve"> в учебном процессе </w:t>
      </w:r>
      <w:r>
        <w:rPr>
          <w:sz w:val="24"/>
          <w:szCs w:val="24"/>
        </w:rPr>
        <w:t xml:space="preserve">рабочую программу разработанную им в конструкторе рабочих программ </w:t>
      </w:r>
      <w:hyperlink r:id="rId19" w:history="1">
        <w:r w:rsidRPr="00EB685F">
          <w:rPr>
            <w:rStyle w:val="a6"/>
            <w:sz w:val="24"/>
            <w:szCs w:val="24"/>
          </w:rPr>
          <w:t>https://edsoo.ru</w:t>
        </w:r>
      </w:hyperlink>
      <w:r>
        <w:rPr>
          <w:sz w:val="24"/>
          <w:szCs w:val="24"/>
        </w:rPr>
        <w:t>.</w:t>
      </w:r>
      <w:r w:rsidR="001B1425">
        <w:rPr>
          <w:sz w:val="24"/>
          <w:szCs w:val="24"/>
        </w:rPr>
        <w:t xml:space="preserve"> за своим </w:t>
      </w:r>
      <w:r w:rsidR="001B1425">
        <w:rPr>
          <w:sz w:val="24"/>
          <w:szCs w:val="24"/>
          <w:lang w:val="en-US"/>
        </w:rPr>
        <w:t>ID</w:t>
      </w:r>
      <w:r w:rsidR="001B1425" w:rsidRPr="001B1425">
        <w:rPr>
          <w:sz w:val="24"/>
          <w:szCs w:val="24"/>
        </w:rPr>
        <w:t xml:space="preserve"> </w:t>
      </w:r>
      <w:r w:rsidR="001B1425">
        <w:rPr>
          <w:sz w:val="24"/>
          <w:szCs w:val="24"/>
        </w:rPr>
        <w:t>номером.</w:t>
      </w:r>
      <w:r>
        <w:rPr>
          <w:sz w:val="24"/>
          <w:szCs w:val="24"/>
        </w:rPr>
        <w:t xml:space="preserve"> </w:t>
      </w:r>
    </w:p>
    <w:p w14:paraId="434896F3" w14:textId="6BB6E9B2" w:rsidR="00B957E1" w:rsidRDefault="001B1425" w:rsidP="001B1425">
      <w:pPr>
        <w:spacing w:line="240" w:lineRule="auto"/>
        <w:ind w:right="6" w:firstLine="567"/>
        <w:rPr>
          <w:color w:val="FF0000"/>
          <w:sz w:val="24"/>
          <w:szCs w:val="24"/>
        </w:rPr>
      </w:pPr>
      <w:r>
        <w:rPr>
          <w:sz w:val="24"/>
          <w:szCs w:val="24"/>
        </w:rPr>
        <w:t>К</w:t>
      </w:r>
      <w:r w:rsidR="00B957E1">
        <w:rPr>
          <w:sz w:val="24"/>
          <w:szCs w:val="24"/>
        </w:rPr>
        <w:t>урс</w:t>
      </w:r>
      <w:r>
        <w:rPr>
          <w:sz w:val="24"/>
          <w:szCs w:val="24"/>
        </w:rPr>
        <w:t>ы</w:t>
      </w:r>
      <w:r w:rsidR="00B957E1" w:rsidRPr="00EA0B60">
        <w:rPr>
          <w:sz w:val="24"/>
          <w:szCs w:val="24"/>
        </w:rPr>
        <w:t xml:space="preserve"> внеурочной деятельности</w:t>
      </w:r>
      <w:r w:rsidR="00C22E85">
        <w:rPr>
          <w:sz w:val="24"/>
          <w:szCs w:val="24"/>
        </w:rPr>
        <w:t xml:space="preserve"> «Разговоры о важном», «Профориента</w:t>
      </w:r>
      <w:r w:rsidR="001B3075">
        <w:rPr>
          <w:sz w:val="24"/>
          <w:szCs w:val="24"/>
        </w:rPr>
        <w:t xml:space="preserve">ционная» и </w:t>
      </w:r>
      <w:r>
        <w:rPr>
          <w:sz w:val="24"/>
          <w:szCs w:val="24"/>
        </w:rPr>
        <w:t>реализуются в соответствии с</w:t>
      </w:r>
      <w:r w:rsidR="001B3075">
        <w:rPr>
          <w:sz w:val="24"/>
          <w:szCs w:val="24"/>
        </w:rPr>
        <w:t xml:space="preserve"> Федеральны</w:t>
      </w:r>
      <w:r>
        <w:rPr>
          <w:sz w:val="24"/>
          <w:szCs w:val="24"/>
        </w:rPr>
        <w:t>ми</w:t>
      </w:r>
      <w:r w:rsidR="001B3075">
        <w:rPr>
          <w:sz w:val="24"/>
          <w:szCs w:val="24"/>
        </w:rPr>
        <w:t xml:space="preserve"> рабочи</w:t>
      </w:r>
      <w:r>
        <w:rPr>
          <w:sz w:val="24"/>
          <w:szCs w:val="24"/>
        </w:rPr>
        <w:t>ми</w:t>
      </w:r>
      <w:r w:rsidR="001B3075">
        <w:rPr>
          <w:sz w:val="24"/>
          <w:szCs w:val="24"/>
        </w:rPr>
        <w:t xml:space="preserve"> программ</w:t>
      </w:r>
      <w:r>
        <w:rPr>
          <w:sz w:val="24"/>
          <w:szCs w:val="24"/>
        </w:rPr>
        <w:t>ами</w:t>
      </w:r>
      <w:r w:rsidR="001B3075">
        <w:rPr>
          <w:sz w:val="24"/>
          <w:szCs w:val="24"/>
        </w:rPr>
        <w:t xml:space="preserve"> и</w:t>
      </w:r>
      <w:r w:rsidR="00B957E1" w:rsidRPr="00EA0B60">
        <w:rPr>
          <w:sz w:val="24"/>
          <w:szCs w:val="24"/>
        </w:rPr>
        <w:t xml:space="preserve"> являются приложением к </w:t>
      </w:r>
      <w:r w:rsidR="00B957E1">
        <w:rPr>
          <w:sz w:val="24"/>
          <w:szCs w:val="24"/>
        </w:rPr>
        <w:t xml:space="preserve">данной </w:t>
      </w:r>
      <w:r w:rsidR="00B957E1" w:rsidRPr="00EA0B60">
        <w:rPr>
          <w:sz w:val="24"/>
          <w:szCs w:val="24"/>
        </w:rPr>
        <w:t xml:space="preserve">образовательной программе </w:t>
      </w:r>
      <w:r w:rsidR="00B957E1">
        <w:rPr>
          <w:sz w:val="24"/>
          <w:szCs w:val="24"/>
        </w:rPr>
        <w:t>основного общего образования</w:t>
      </w:r>
      <w:r w:rsidR="00160DA0">
        <w:rPr>
          <w:sz w:val="24"/>
          <w:szCs w:val="24"/>
        </w:rPr>
        <w:t xml:space="preserve">. </w:t>
      </w:r>
    </w:p>
    <w:p w14:paraId="6A840C5B" w14:textId="39454F08" w:rsidR="004D0F58" w:rsidRDefault="005635ED" w:rsidP="00AB087C">
      <w:pPr>
        <w:tabs>
          <w:tab w:val="left" w:pos="4044"/>
        </w:tabs>
        <w:spacing w:line="240" w:lineRule="auto"/>
        <w:ind w:right="6" w:firstLine="0"/>
        <w:rPr>
          <w:color w:val="FF0000"/>
          <w:sz w:val="24"/>
          <w:szCs w:val="24"/>
        </w:rPr>
      </w:pPr>
      <w:r>
        <w:rPr>
          <w:color w:val="FF0000"/>
          <w:sz w:val="24"/>
          <w:szCs w:val="24"/>
        </w:rPr>
        <w:t xml:space="preserve"> </w:t>
      </w:r>
    </w:p>
    <w:p w14:paraId="5B38B56E" w14:textId="75F23819" w:rsidR="004D0F58" w:rsidRDefault="004D0F58" w:rsidP="001B1425">
      <w:pPr>
        <w:spacing w:line="240" w:lineRule="auto"/>
        <w:ind w:right="6" w:firstLine="567"/>
        <w:rPr>
          <w:color w:val="FF0000"/>
          <w:sz w:val="24"/>
          <w:szCs w:val="24"/>
        </w:rPr>
      </w:pPr>
    </w:p>
    <w:p w14:paraId="13AE6F34" w14:textId="4ED493BD" w:rsidR="00AB087C" w:rsidRPr="00551645" w:rsidRDefault="005333FB" w:rsidP="00551645">
      <w:pPr>
        <w:pStyle w:val="ac"/>
        <w:numPr>
          <w:ilvl w:val="2"/>
          <w:numId w:val="1"/>
        </w:numPr>
        <w:spacing w:line="240" w:lineRule="auto"/>
        <w:ind w:right="6"/>
        <w:jc w:val="center"/>
        <w:rPr>
          <w:b/>
          <w:sz w:val="24"/>
          <w:szCs w:val="24"/>
        </w:rPr>
      </w:pPr>
      <w:r w:rsidRPr="005333FB">
        <w:rPr>
          <w:b/>
          <w:sz w:val="24"/>
          <w:szCs w:val="24"/>
        </w:rPr>
        <w:t>Р</w:t>
      </w:r>
      <w:r w:rsidR="00AB087C" w:rsidRPr="005333FB">
        <w:rPr>
          <w:b/>
          <w:sz w:val="24"/>
          <w:szCs w:val="24"/>
        </w:rPr>
        <w:t>абочая программа по учебному предмету «Русский язык»</w:t>
      </w:r>
    </w:p>
    <w:p w14:paraId="314B008E" w14:textId="5CD1BC9D" w:rsidR="005333FB" w:rsidRDefault="00AB087C" w:rsidP="00251200">
      <w:pPr>
        <w:spacing w:line="240" w:lineRule="auto"/>
        <w:ind w:right="6" w:firstLine="567"/>
        <w:rPr>
          <w:sz w:val="24"/>
          <w:szCs w:val="24"/>
        </w:rPr>
      </w:pPr>
      <w:r w:rsidRPr="00AB087C">
        <w:rPr>
          <w:sz w:val="24"/>
          <w:szCs w:val="24"/>
        </w:rPr>
        <w:t xml:space="preserve"> </w:t>
      </w:r>
      <w:r w:rsidR="005333FB">
        <w:rPr>
          <w:sz w:val="24"/>
          <w:szCs w:val="24"/>
        </w:rPr>
        <w:t>Р</w:t>
      </w:r>
      <w:r w:rsidRPr="00AB087C">
        <w:rPr>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 и дополнена общим тематическим планированием в целях приведения структуры рабочей программы в соответствие с требованием ФГОС ООО.</w:t>
      </w:r>
      <w:r w:rsidR="005333FB">
        <w:rPr>
          <w:sz w:val="24"/>
          <w:szCs w:val="24"/>
        </w:rPr>
        <w:t xml:space="preserve"> Рабочая программа составлена на основе федеральной рабочей программы по русскому языку.</w:t>
      </w:r>
    </w:p>
    <w:p w14:paraId="753DAE98" w14:textId="77777777" w:rsidR="00251200" w:rsidRDefault="00251200" w:rsidP="00251200">
      <w:pPr>
        <w:spacing w:line="240" w:lineRule="auto"/>
        <w:ind w:right="6" w:firstLine="567"/>
        <w:rPr>
          <w:sz w:val="24"/>
          <w:szCs w:val="24"/>
        </w:rPr>
      </w:pPr>
    </w:p>
    <w:p w14:paraId="0359F7FC" w14:textId="77777777" w:rsidR="005333FB" w:rsidRDefault="005333FB" w:rsidP="00AB087C">
      <w:pPr>
        <w:spacing w:line="240" w:lineRule="auto"/>
        <w:ind w:right="6" w:firstLine="567"/>
        <w:jc w:val="center"/>
        <w:rPr>
          <w:sz w:val="24"/>
          <w:szCs w:val="24"/>
        </w:rPr>
      </w:pPr>
    </w:p>
    <w:p w14:paraId="68022988" w14:textId="4C348E07" w:rsidR="00B7340D" w:rsidRPr="00551645" w:rsidRDefault="00B7340D" w:rsidP="00551645">
      <w:pPr>
        <w:spacing w:line="240" w:lineRule="auto"/>
        <w:ind w:right="6" w:firstLine="567"/>
        <w:jc w:val="center"/>
        <w:rPr>
          <w:b/>
          <w:sz w:val="24"/>
          <w:szCs w:val="24"/>
        </w:rPr>
      </w:pPr>
      <w:r w:rsidRPr="00551645">
        <w:rPr>
          <w:b/>
          <w:sz w:val="24"/>
          <w:szCs w:val="24"/>
        </w:rPr>
        <w:lastRenderedPageBreak/>
        <w:t>Пояснительная записка</w:t>
      </w:r>
    </w:p>
    <w:p w14:paraId="141AE375" w14:textId="77777777" w:rsidR="00AB087C" w:rsidRPr="00AB087C" w:rsidRDefault="00AB087C" w:rsidP="00AB087C">
      <w:pPr>
        <w:spacing w:line="240" w:lineRule="auto"/>
        <w:ind w:right="6" w:firstLine="567"/>
        <w:rPr>
          <w:sz w:val="24"/>
          <w:szCs w:val="24"/>
        </w:rPr>
      </w:pPr>
      <w:r w:rsidRPr="00AB087C">
        <w:rPr>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6694B9F2" w14:textId="77777777" w:rsidR="00AB087C" w:rsidRPr="00AB087C" w:rsidRDefault="00AB087C" w:rsidP="00AB087C">
      <w:pPr>
        <w:spacing w:line="240" w:lineRule="auto"/>
        <w:ind w:right="6" w:firstLine="567"/>
        <w:rPr>
          <w:sz w:val="24"/>
          <w:szCs w:val="24"/>
        </w:rPr>
      </w:pPr>
      <w:r w:rsidRPr="00AB087C">
        <w:rPr>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2891DAC8" w14:textId="07C9BA11" w:rsidR="00AB087C" w:rsidRPr="00AB087C" w:rsidRDefault="00AB087C" w:rsidP="00AB087C">
      <w:pPr>
        <w:spacing w:line="240" w:lineRule="auto"/>
        <w:ind w:right="6" w:firstLine="567"/>
        <w:rPr>
          <w:sz w:val="24"/>
          <w:szCs w:val="24"/>
        </w:rPr>
      </w:pPr>
      <w:r w:rsidRPr="00AB087C">
        <w:rPr>
          <w:sz w:val="24"/>
          <w:szCs w:val="24"/>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7E82F582" w14:textId="19A2E26C" w:rsidR="00AB087C" w:rsidRPr="00AB087C" w:rsidRDefault="00AB087C" w:rsidP="00AB087C">
      <w:pPr>
        <w:spacing w:line="240" w:lineRule="auto"/>
        <w:ind w:right="6" w:firstLine="567"/>
        <w:rPr>
          <w:sz w:val="24"/>
          <w:szCs w:val="24"/>
        </w:rPr>
      </w:pPr>
      <w:r w:rsidRPr="00AB087C">
        <w:rPr>
          <w:sz w:val="24"/>
          <w:szCs w:val="24"/>
        </w:rPr>
        <w:t>Изучение русского языка направлено на достижение следующих целей:</w:t>
      </w:r>
    </w:p>
    <w:p w14:paraId="011167AE" w14:textId="77777777" w:rsidR="00AB087C" w:rsidRPr="00AB087C" w:rsidRDefault="00AB087C" w:rsidP="00AB087C">
      <w:pPr>
        <w:spacing w:line="240" w:lineRule="auto"/>
        <w:ind w:right="6" w:firstLine="567"/>
        <w:rPr>
          <w:sz w:val="24"/>
          <w:szCs w:val="24"/>
        </w:rPr>
      </w:pPr>
      <w:r w:rsidRPr="00AB087C">
        <w:rPr>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13C31D9C" w14:textId="77777777" w:rsidR="00AB087C" w:rsidRPr="00AB087C" w:rsidRDefault="00AB087C" w:rsidP="00AB087C">
      <w:pPr>
        <w:spacing w:line="240" w:lineRule="auto"/>
        <w:ind w:right="6" w:firstLine="567"/>
        <w:rPr>
          <w:sz w:val="24"/>
          <w:szCs w:val="24"/>
        </w:rPr>
      </w:pPr>
      <w:r w:rsidRPr="00AB087C">
        <w:rPr>
          <w:sz w:val="24"/>
          <w:szCs w:val="24"/>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3F53A145" w14:textId="77777777" w:rsidR="00AB087C" w:rsidRPr="00AB087C" w:rsidRDefault="00AB087C" w:rsidP="00AB087C">
      <w:pPr>
        <w:spacing w:line="240" w:lineRule="auto"/>
        <w:ind w:right="6" w:firstLine="567"/>
        <w:rPr>
          <w:sz w:val="24"/>
          <w:szCs w:val="24"/>
        </w:rPr>
      </w:pPr>
      <w:r w:rsidRPr="00AB087C">
        <w:rPr>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065EB0DE"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79B3F9E1" w14:textId="77777777" w:rsidR="00AB087C" w:rsidRPr="00AB087C" w:rsidRDefault="00AB087C" w:rsidP="00AB087C">
      <w:pPr>
        <w:spacing w:line="240" w:lineRule="auto"/>
        <w:ind w:right="6" w:firstLine="567"/>
        <w:rPr>
          <w:sz w:val="24"/>
          <w:szCs w:val="24"/>
        </w:rPr>
      </w:pPr>
      <w:r w:rsidRPr="00AB087C">
        <w:rPr>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088626A6" w14:textId="77777777" w:rsidR="00AB087C" w:rsidRPr="00AB087C" w:rsidRDefault="00AB087C" w:rsidP="00AB087C">
      <w:pPr>
        <w:spacing w:line="240" w:lineRule="auto"/>
        <w:ind w:right="6" w:firstLine="567"/>
        <w:rPr>
          <w:sz w:val="24"/>
          <w:szCs w:val="24"/>
        </w:rPr>
      </w:pPr>
      <w:r w:rsidRPr="00AB087C">
        <w:rPr>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53D6545F" w14:textId="27CC34BF" w:rsidR="00AB087C" w:rsidRPr="00AB087C" w:rsidRDefault="00AB087C" w:rsidP="00AB087C">
      <w:pPr>
        <w:spacing w:line="240" w:lineRule="auto"/>
        <w:ind w:right="6" w:firstLine="567"/>
        <w:rPr>
          <w:sz w:val="24"/>
          <w:szCs w:val="24"/>
        </w:rPr>
      </w:pPr>
      <w:r w:rsidRPr="00AB087C">
        <w:rPr>
          <w:sz w:val="24"/>
          <w:szCs w:val="24"/>
        </w:rPr>
        <w:lastRenderedPageBreak/>
        <w:t>Общее количество часов на реализацию учебного предмета «Русский язык» определяется учебным планом на текущий учебный год.</w:t>
      </w:r>
    </w:p>
    <w:p w14:paraId="62789B14" w14:textId="4F0146DD" w:rsidR="00B7340D" w:rsidRDefault="00B7340D" w:rsidP="009A3342">
      <w:pPr>
        <w:spacing w:line="240" w:lineRule="auto"/>
        <w:ind w:right="6" w:firstLine="0"/>
        <w:rPr>
          <w:b/>
          <w:sz w:val="24"/>
          <w:szCs w:val="24"/>
        </w:rPr>
      </w:pPr>
    </w:p>
    <w:p w14:paraId="644E2674" w14:textId="1739909E" w:rsidR="00AB087C" w:rsidRDefault="00551645" w:rsidP="00551645">
      <w:pPr>
        <w:spacing w:line="240" w:lineRule="auto"/>
        <w:ind w:right="6" w:firstLine="567"/>
        <w:jc w:val="center"/>
        <w:rPr>
          <w:b/>
          <w:sz w:val="24"/>
          <w:szCs w:val="24"/>
        </w:rPr>
      </w:pPr>
      <w:r>
        <w:rPr>
          <w:b/>
          <w:sz w:val="24"/>
          <w:szCs w:val="24"/>
        </w:rPr>
        <w:t>Содержание обучения в 5 классе</w:t>
      </w:r>
    </w:p>
    <w:p w14:paraId="03C77D2B" w14:textId="7ADF51B2" w:rsidR="00AB087C" w:rsidRPr="00AB087C" w:rsidRDefault="00AB087C" w:rsidP="00AB087C">
      <w:pPr>
        <w:spacing w:line="240" w:lineRule="auto"/>
        <w:ind w:right="6" w:firstLine="567"/>
        <w:rPr>
          <w:b/>
          <w:sz w:val="24"/>
          <w:szCs w:val="24"/>
        </w:rPr>
      </w:pPr>
      <w:r w:rsidRPr="00AB087C">
        <w:rPr>
          <w:b/>
          <w:sz w:val="24"/>
          <w:szCs w:val="24"/>
        </w:rPr>
        <w:t>Общие сведения о языке.</w:t>
      </w:r>
    </w:p>
    <w:p w14:paraId="17199BA9" w14:textId="77777777" w:rsidR="00AB087C" w:rsidRPr="00AB087C" w:rsidRDefault="00AB087C" w:rsidP="00AB087C">
      <w:pPr>
        <w:spacing w:line="240" w:lineRule="auto"/>
        <w:ind w:right="6" w:firstLine="567"/>
        <w:rPr>
          <w:sz w:val="24"/>
          <w:szCs w:val="24"/>
        </w:rPr>
      </w:pPr>
      <w:r w:rsidRPr="00AB087C">
        <w:rPr>
          <w:sz w:val="24"/>
          <w:szCs w:val="24"/>
        </w:rPr>
        <w:t>Богатство и выразительность русского языка. Лингвистика как наука о языке.</w:t>
      </w:r>
    </w:p>
    <w:p w14:paraId="4C756F58" w14:textId="77777777" w:rsidR="00AB087C" w:rsidRPr="00AB087C" w:rsidRDefault="00AB087C" w:rsidP="00AB087C">
      <w:pPr>
        <w:spacing w:line="240" w:lineRule="auto"/>
        <w:ind w:right="6" w:firstLine="567"/>
        <w:rPr>
          <w:sz w:val="24"/>
          <w:szCs w:val="24"/>
        </w:rPr>
      </w:pPr>
      <w:r w:rsidRPr="00AB087C">
        <w:rPr>
          <w:sz w:val="24"/>
          <w:szCs w:val="24"/>
        </w:rPr>
        <w:t>Основные разделы лингвистики.</w:t>
      </w:r>
    </w:p>
    <w:p w14:paraId="503D71B6" w14:textId="54E21E48" w:rsidR="00AB087C" w:rsidRPr="00AB087C" w:rsidRDefault="00AB087C" w:rsidP="00AB087C">
      <w:pPr>
        <w:spacing w:line="240" w:lineRule="auto"/>
        <w:ind w:right="6" w:firstLine="567"/>
        <w:rPr>
          <w:b/>
          <w:sz w:val="24"/>
          <w:szCs w:val="24"/>
        </w:rPr>
      </w:pPr>
      <w:r w:rsidRPr="00AB087C">
        <w:rPr>
          <w:b/>
          <w:sz w:val="24"/>
          <w:szCs w:val="24"/>
        </w:rPr>
        <w:t>Язык и речь.</w:t>
      </w:r>
    </w:p>
    <w:p w14:paraId="60403ECA" w14:textId="77777777" w:rsidR="00AB087C" w:rsidRPr="00AB087C" w:rsidRDefault="00AB087C" w:rsidP="00AB087C">
      <w:pPr>
        <w:spacing w:line="240" w:lineRule="auto"/>
        <w:ind w:right="6" w:firstLine="567"/>
        <w:rPr>
          <w:sz w:val="24"/>
          <w:szCs w:val="24"/>
        </w:rPr>
      </w:pPr>
      <w:r w:rsidRPr="00AB087C">
        <w:rPr>
          <w:sz w:val="24"/>
          <w:szCs w:val="24"/>
        </w:rPr>
        <w:t>Язык и речь. Речь устная и письменная, монологическая и диалогическая, полилог.</w:t>
      </w:r>
    </w:p>
    <w:p w14:paraId="1BB5A5E6" w14:textId="77777777" w:rsidR="00AB087C" w:rsidRPr="00AB087C" w:rsidRDefault="00AB087C" w:rsidP="00AB087C">
      <w:pPr>
        <w:spacing w:line="240" w:lineRule="auto"/>
        <w:ind w:right="6" w:firstLine="567"/>
        <w:rPr>
          <w:sz w:val="24"/>
          <w:szCs w:val="24"/>
        </w:rPr>
      </w:pPr>
      <w:r w:rsidRPr="00AB087C">
        <w:rPr>
          <w:sz w:val="24"/>
          <w:szCs w:val="24"/>
        </w:rPr>
        <w:t>Виды речевой деятельности (говорение, слушание, чтение, письмо), их особенности.</w:t>
      </w:r>
    </w:p>
    <w:p w14:paraId="22AA2C38" w14:textId="77777777" w:rsidR="00AB087C" w:rsidRPr="00AB087C" w:rsidRDefault="00AB087C" w:rsidP="00AB087C">
      <w:pPr>
        <w:spacing w:line="240" w:lineRule="auto"/>
        <w:ind w:right="6" w:firstLine="567"/>
        <w:rPr>
          <w:sz w:val="24"/>
          <w:szCs w:val="24"/>
        </w:rPr>
      </w:pPr>
      <w:r w:rsidRPr="00AB087C">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756F14A4" w14:textId="77777777" w:rsidR="00AB087C" w:rsidRPr="00AB087C" w:rsidRDefault="00AB087C" w:rsidP="00AB087C">
      <w:pPr>
        <w:spacing w:line="240" w:lineRule="auto"/>
        <w:ind w:right="6" w:firstLine="567"/>
        <w:rPr>
          <w:sz w:val="24"/>
          <w:szCs w:val="24"/>
        </w:rPr>
      </w:pPr>
      <w:r w:rsidRPr="00AB087C">
        <w:rPr>
          <w:sz w:val="24"/>
          <w:szCs w:val="24"/>
        </w:rPr>
        <w:t>Устный пересказ прочитанного или прослушанного текста, в том числе с изменением лица рассказчика.</w:t>
      </w:r>
    </w:p>
    <w:p w14:paraId="4177CF8A" w14:textId="77777777" w:rsidR="00AB087C" w:rsidRPr="00AB087C" w:rsidRDefault="00AB087C" w:rsidP="00AB087C">
      <w:pPr>
        <w:spacing w:line="240" w:lineRule="auto"/>
        <w:ind w:right="6" w:firstLine="567"/>
        <w:rPr>
          <w:sz w:val="24"/>
          <w:szCs w:val="24"/>
        </w:rPr>
      </w:pPr>
      <w:r w:rsidRPr="00AB087C">
        <w:rPr>
          <w:sz w:val="24"/>
          <w:szCs w:val="24"/>
        </w:rPr>
        <w:t>Участие в диалоге на лингвистические темы (в рамках изученного) и темы на основе жизненных наблюдений.</w:t>
      </w:r>
    </w:p>
    <w:p w14:paraId="2C61B3A1" w14:textId="77777777" w:rsidR="00AB087C" w:rsidRPr="00AB087C" w:rsidRDefault="00AB087C" w:rsidP="00AB087C">
      <w:pPr>
        <w:spacing w:line="240" w:lineRule="auto"/>
        <w:ind w:right="6" w:firstLine="567"/>
        <w:rPr>
          <w:sz w:val="24"/>
          <w:szCs w:val="24"/>
        </w:rPr>
      </w:pPr>
      <w:r w:rsidRPr="00AB087C">
        <w:rPr>
          <w:sz w:val="24"/>
          <w:szCs w:val="24"/>
        </w:rPr>
        <w:t>Речевые формулы приветствия, прощания, просьбы, благодарности.</w:t>
      </w:r>
    </w:p>
    <w:p w14:paraId="3B3500CE" w14:textId="77777777" w:rsidR="00AB087C" w:rsidRPr="00AB087C" w:rsidRDefault="00AB087C" w:rsidP="00AB087C">
      <w:pPr>
        <w:spacing w:line="240" w:lineRule="auto"/>
        <w:ind w:right="6" w:firstLine="567"/>
        <w:rPr>
          <w:sz w:val="24"/>
          <w:szCs w:val="24"/>
        </w:rPr>
      </w:pPr>
      <w:r w:rsidRPr="00AB087C">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B6CA617" w14:textId="77777777" w:rsidR="00AB087C" w:rsidRPr="00AB087C" w:rsidRDefault="00AB087C" w:rsidP="00AB087C">
      <w:pPr>
        <w:spacing w:line="240" w:lineRule="auto"/>
        <w:ind w:right="6" w:firstLine="567"/>
        <w:rPr>
          <w:sz w:val="24"/>
          <w:szCs w:val="24"/>
        </w:rPr>
      </w:pPr>
      <w:r w:rsidRPr="00AB087C">
        <w:rPr>
          <w:sz w:val="24"/>
          <w:szCs w:val="24"/>
        </w:rPr>
        <w:t>Виды аудирования: выборочное, ознакомительное, детальное. Виды чтения: изучающее, ознакомительное, просмотровое, поисковое.</w:t>
      </w:r>
    </w:p>
    <w:p w14:paraId="34972E51" w14:textId="77777777" w:rsidR="00AB087C" w:rsidRDefault="00AB087C" w:rsidP="00AB087C">
      <w:pPr>
        <w:spacing w:line="240" w:lineRule="auto"/>
        <w:ind w:right="6" w:firstLine="567"/>
        <w:rPr>
          <w:b/>
          <w:sz w:val="24"/>
          <w:szCs w:val="24"/>
        </w:rPr>
      </w:pPr>
    </w:p>
    <w:p w14:paraId="122CB698" w14:textId="551C2A7F" w:rsidR="00AB087C" w:rsidRPr="00AB087C" w:rsidRDefault="00AB087C" w:rsidP="00AB087C">
      <w:pPr>
        <w:spacing w:line="240" w:lineRule="auto"/>
        <w:ind w:right="6" w:firstLine="567"/>
        <w:rPr>
          <w:b/>
          <w:sz w:val="24"/>
          <w:szCs w:val="24"/>
        </w:rPr>
      </w:pPr>
      <w:r w:rsidRPr="00AB087C">
        <w:rPr>
          <w:b/>
          <w:sz w:val="24"/>
          <w:szCs w:val="24"/>
        </w:rPr>
        <w:t>Текст.</w:t>
      </w:r>
    </w:p>
    <w:p w14:paraId="5865B0F8" w14:textId="77777777" w:rsidR="00AB087C" w:rsidRPr="00AB087C" w:rsidRDefault="00AB087C" w:rsidP="00AB087C">
      <w:pPr>
        <w:spacing w:line="240" w:lineRule="auto"/>
        <w:ind w:right="6" w:firstLine="567"/>
        <w:rPr>
          <w:sz w:val="24"/>
          <w:szCs w:val="24"/>
        </w:rPr>
      </w:pPr>
      <w:r w:rsidRPr="00AB087C">
        <w:rPr>
          <w:sz w:val="24"/>
          <w:szCs w:val="24"/>
        </w:rPr>
        <w:t>Текст и его основные признаки. Тема и главная мысль текста. Микротема текста. Ключевые слова.</w:t>
      </w:r>
    </w:p>
    <w:p w14:paraId="50430C6F" w14:textId="77777777" w:rsidR="00AB087C" w:rsidRPr="00AB087C" w:rsidRDefault="00AB087C" w:rsidP="00AB087C">
      <w:pPr>
        <w:spacing w:line="240" w:lineRule="auto"/>
        <w:ind w:right="6" w:firstLine="567"/>
        <w:rPr>
          <w:sz w:val="24"/>
          <w:szCs w:val="24"/>
        </w:rPr>
      </w:pPr>
      <w:r w:rsidRPr="00AB087C">
        <w:rPr>
          <w:sz w:val="24"/>
          <w:szCs w:val="24"/>
        </w:rPr>
        <w:t>Функционально-смысловые типы речи: описание, повествование, рассуждение; их особенности.</w:t>
      </w:r>
    </w:p>
    <w:p w14:paraId="3740DF35" w14:textId="77777777" w:rsidR="00AB087C" w:rsidRPr="00AB087C" w:rsidRDefault="00AB087C" w:rsidP="00AB087C">
      <w:pPr>
        <w:spacing w:line="240" w:lineRule="auto"/>
        <w:ind w:right="6" w:firstLine="567"/>
        <w:rPr>
          <w:sz w:val="24"/>
          <w:szCs w:val="24"/>
        </w:rPr>
      </w:pPr>
      <w:r w:rsidRPr="00AB087C">
        <w:rPr>
          <w:sz w:val="24"/>
          <w:szCs w:val="24"/>
        </w:rPr>
        <w:t>Композиционная структура текста. Абзац как средство членения текста на композиционно-смысловые части.</w:t>
      </w:r>
    </w:p>
    <w:p w14:paraId="4EBFC8C6" w14:textId="77777777" w:rsidR="00AB087C" w:rsidRPr="00AB087C" w:rsidRDefault="00AB087C" w:rsidP="00AB087C">
      <w:pPr>
        <w:spacing w:line="240" w:lineRule="auto"/>
        <w:ind w:right="6" w:firstLine="567"/>
        <w:rPr>
          <w:sz w:val="24"/>
          <w:szCs w:val="24"/>
        </w:rPr>
      </w:pPr>
      <w:r w:rsidRPr="00AB087C">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2E862993" w14:textId="77777777" w:rsidR="00AB087C" w:rsidRPr="00AB087C" w:rsidRDefault="00AB087C" w:rsidP="00AB087C">
      <w:pPr>
        <w:spacing w:line="240" w:lineRule="auto"/>
        <w:ind w:right="6" w:firstLine="567"/>
        <w:rPr>
          <w:sz w:val="24"/>
          <w:szCs w:val="24"/>
        </w:rPr>
      </w:pPr>
      <w:r w:rsidRPr="00AB087C">
        <w:rPr>
          <w:sz w:val="24"/>
          <w:szCs w:val="24"/>
        </w:rPr>
        <w:t>Повествование как тип речи. Рассказ.</w:t>
      </w:r>
    </w:p>
    <w:p w14:paraId="6BF5B77A" w14:textId="77777777" w:rsidR="00AB087C" w:rsidRPr="00AB087C" w:rsidRDefault="00AB087C" w:rsidP="00AB087C">
      <w:pPr>
        <w:spacing w:line="240" w:lineRule="auto"/>
        <w:ind w:right="6" w:firstLine="567"/>
        <w:rPr>
          <w:sz w:val="24"/>
          <w:szCs w:val="24"/>
        </w:rPr>
      </w:pPr>
      <w:r w:rsidRPr="00AB087C">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C8CC3AC" w14:textId="77777777" w:rsidR="00AB087C" w:rsidRPr="00AB087C" w:rsidRDefault="00AB087C" w:rsidP="00AB087C">
      <w:pPr>
        <w:spacing w:line="240" w:lineRule="auto"/>
        <w:ind w:right="6" w:firstLine="567"/>
        <w:rPr>
          <w:sz w:val="24"/>
          <w:szCs w:val="24"/>
        </w:rPr>
      </w:pPr>
      <w:r w:rsidRPr="00AB087C">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4F3B7D2B" w14:textId="77777777" w:rsidR="00AB087C" w:rsidRPr="00AB087C" w:rsidRDefault="00AB087C" w:rsidP="00AB087C">
      <w:pPr>
        <w:spacing w:line="240" w:lineRule="auto"/>
        <w:ind w:right="6" w:firstLine="567"/>
        <w:rPr>
          <w:sz w:val="24"/>
          <w:szCs w:val="24"/>
        </w:rPr>
      </w:pPr>
      <w:r w:rsidRPr="00AB087C">
        <w:rPr>
          <w:sz w:val="24"/>
          <w:szCs w:val="24"/>
        </w:rPr>
        <w:t>Информационная переработка текста: простой и сложный план текста.</w:t>
      </w:r>
    </w:p>
    <w:p w14:paraId="383DB2BD" w14:textId="1A46B6BD" w:rsidR="00AB087C" w:rsidRPr="00AB087C" w:rsidRDefault="00AB087C" w:rsidP="00AB087C">
      <w:pPr>
        <w:spacing w:line="240" w:lineRule="auto"/>
        <w:ind w:right="6" w:firstLine="567"/>
        <w:rPr>
          <w:b/>
          <w:sz w:val="24"/>
          <w:szCs w:val="24"/>
        </w:rPr>
      </w:pPr>
      <w:r w:rsidRPr="00AB087C">
        <w:rPr>
          <w:b/>
          <w:sz w:val="24"/>
          <w:szCs w:val="24"/>
        </w:rPr>
        <w:t>Функциональные разновидности языка.</w:t>
      </w:r>
    </w:p>
    <w:p w14:paraId="31FEC784" w14:textId="77777777" w:rsidR="00AB087C" w:rsidRPr="00AB087C" w:rsidRDefault="00AB087C" w:rsidP="00AB087C">
      <w:pPr>
        <w:spacing w:line="240" w:lineRule="auto"/>
        <w:ind w:right="6" w:firstLine="567"/>
        <w:rPr>
          <w:sz w:val="24"/>
          <w:szCs w:val="24"/>
        </w:rPr>
      </w:pPr>
      <w:r w:rsidRPr="00AB087C">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1638D80A" w14:textId="56EED370" w:rsidR="00AB087C" w:rsidRPr="00AB087C" w:rsidRDefault="00AB087C" w:rsidP="00AB087C">
      <w:pPr>
        <w:spacing w:line="240" w:lineRule="auto"/>
        <w:ind w:right="6" w:firstLine="567"/>
        <w:rPr>
          <w:b/>
          <w:sz w:val="24"/>
          <w:szCs w:val="24"/>
        </w:rPr>
      </w:pPr>
      <w:r w:rsidRPr="00AB087C">
        <w:rPr>
          <w:b/>
          <w:sz w:val="24"/>
          <w:szCs w:val="24"/>
        </w:rPr>
        <w:t>Система языка.</w:t>
      </w:r>
    </w:p>
    <w:p w14:paraId="1DC4BD3E" w14:textId="3376D543" w:rsidR="00AB087C" w:rsidRPr="00AB087C" w:rsidRDefault="00AB087C" w:rsidP="00AB087C">
      <w:pPr>
        <w:spacing w:line="240" w:lineRule="auto"/>
        <w:ind w:right="6" w:firstLine="567"/>
        <w:rPr>
          <w:b/>
          <w:sz w:val="24"/>
          <w:szCs w:val="24"/>
        </w:rPr>
      </w:pPr>
      <w:r w:rsidRPr="00AB087C">
        <w:rPr>
          <w:b/>
          <w:sz w:val="24"/>
          <w:szCs w:val="24"/>
        </w:rPr>
        <w:t>Фонетика. Графика. Орфоэпия.</w:t>
      </w:r>
    </w:p>
    <w:p w14:paraId="1F9CC38D" w14:textId="77777777" w:rsidR="00AB087C" w:rsidRPr="00AB087C" w:rsidRDefault="00AB087C" w:rsidP="00AB087C">
      <w:pPr>
        <w:spacing w:line="240" w:lineRule="auto"/>
        <w:ind w:right="6" w:firstLine="567"/>
        <w:rPr>
          <w:sz w:val="24"/>
          <w:szCs w:val="24"/>
        </w:rPr>
      </w:pPr>
      <w:r w:rsidRPr="00AB087C">
        <w:rPr>
          <w:sz w:val="24"/>
          <w:szCs w:val="24"/>
        </w:rPr>
        <w:t>Фонетика и графика как разделы лингвистики.</w:t>
      </w:r>
    </w:p>
    <w:p w14:paraId="5C06AB66" w14:textId="77777777" w:rsidR="00AB087C" w:rsidRPr="00AB087C" w:rsidRDefault="00AB087C" w:rsidP="00AB087C">
      <w:pPr>
        <w:spacing w:line="240" w:lineRule="auto"/>
        <w:ind w:right="6" w:firstLine="567"/>
        <w:rPr>
          <w:sz w:val="24"/>
          <w:szCs w:val="24"/>
        </w:rPr>
      </w:pPr>
      <w:r w:rsidRPr="00AB087C">
        <w:rPr>
          <w:sz w:val="24"/>
          <w:szCs w:val="24"/>
        </w:rPr>
        <w:t>Звук как единица языка. Смыслоразличительная роль звука.</w:t>
      </w:r>
    </w:p>
    <w:p w14:paraId="06EA4438" w14:textId="77777777" w:rsidR="00AB087C" w:rsidRPr="00AB087C" w:rsidRDefault="00AB087C" w:rsidP="00AB087C">
      <w:pPr>
        <w:spacing w:line="240" w:lineRule="auto"/>
        <w:ind w:right="6" w:firstLine="567"/>
        <w:rPr>
          <w:sz w:val="24"/>
          <w:szCs w:val="24"/>
        </w:rPr>
      </w:pPr>
      <w:r w:rsidRPr="00AB087C">
        <w:rPr>
          <w:sz w:val="24"/>
          <w:szCs w:val="24"/>
        </w:rPr>
        <w:t>Система гласных звуков.</w:t>
      </w:r>
    </w:p>
    <w:p w14:paraId="6447DBDA" w14:textId="77777777" w:rsidR="00AB087C" w:rsidRPr="00AB087C" w:rsidRDefault="00AB087C" w:rsidP="00AB087C">
      <w:pPr>
        <w:spacing w:line="240" w:lineRule="auto"/>
        <w:ind w:right="6" w:firstLine="567"/>
        <w:rPr>
          <w:sz w:val="24"/>
          <w:szCs w:val="24"/>
        </w:rPr>
      </w:pPr>
      <w:r w:rsidRPr="00AB087C">
        <w:rPr>
          <w:sz w:val="24"/>
          <w:szCs w:val="24"/>
        </w:rPr>
        <w:t>Система согласных звуков.</w:t>
      </w:r>
    </w:p>
    <w:p w14:paraId="33CA2D49" w14:textId="77777777" w:rsidR="00AB087C" w:rsidRPr="00AB087C" w:rsidRDefault="00AB087C" w:rsidP="00AB087C">
      <w:pPr>
        <w:spacing w:line="240" w:lineRule="auto"/>
        <w:ind w:right="6" w:firstLine="567"/>
        <w:rPr>
          <w:sz w:val="24"/>
          <w:szCs w:val="24"/>
        </w:rPr>
      </w:pPr>
      <w:r w:rsidRPr="00AB087C">
        <w:rPr>
          <w:sz w:val="24"/>
          <w:szCs w:val="24"/>
        </w:rPr>
        <w:t>Изменение звуков в речевом потоке. Элементы фонетической транскрипции.</w:t>
      </w:r>
    </w:p>
    <w:p w14:paraId="6E38235B" w14:textId="77777777" w:rsidR="00AB087C" w:rsidRPr="00AB087C" w:rsidRDefault="00AB087C" w:rsidP="00AB087C">
      <w:pPr>
        <w:spacing w:line="240" w:lineRule="auto"/>
        <w:ind w:right="6" w:firstLine="567"/>
        <w:rPr>
          <w:sz w:val="24"/>
          <w:szCs w:val="24"/>
        </w:rPr>
      </w:pPr>
      <w:r w:rsidRPr="00AB087C">
        <w:rPr>
          <w:sz w:val="24"/>
          <w:szCs w:val="24"/>
        </w:rPr>
        <w:t>Слог. Ударение. Свойства русского ударения.</w:t>
      </w:r>
    </w:p>
    <w:p w14:paraId="7AB15217" w14:textId="77777777" w:rsidR="00AB087C" w:rsidRPr="00AB087C" w:rsidRDefault="00AB087C" w:rsidP="00AB087C">
      <w:pPr>
        <w:spacing w:line="240" w:lineRule="auto"/>
        <w:ind w:right="6" w:firstLine="567"/>
        <w:rPr>
          <w:sz w:val="24"/>
          <w:szCs w:val="24"/>
        </w:rPr>
      </w:pPr>
      <w:r w:rsidRPr="00AB087C">
        <w:rPr>
          <w:sz w:val="24"/>
          <w:szCs w:val="24"/>
        </w:rPr>
        <w:t>Соотношение звуков и букв.</w:t>
      </w:r>
    </w:p>
    <w:p w14:paraId="7FA73C41" w14:textId="77777777" w:rsidR="00AB087C" w:rsidRPr="00AB087C" w:rsidRDefault="00AB087C" w:rsidP="00AB087C">
      <w:pPr>
        <w:spacing w:line="240" w:lineRule="auto"/>
        <w:ind w:right="6" w:firstLine="567"/>
        <w:rPr>
          <w:sz w:val="24"/>
          <w:szCs w:val="24"/>
        </w:rPr>
      </w:pPr>
      <w:r w:rsidRPr="00AB087C">
        <w:rPr>
          <w:sz w:val="24"/>
          <w:szCs w:val="24"/>
        </w:rPr>
        <w:t>Фонетический анализ слова.</w:t>
      </w:r>
    </w:p>
    <w:p w14:paraId="4DBF8C36" w14:textId="77777777" w:rsidR="00AB087C" w:rsidRPr="00AB087C" w:rsidRDefault="00AB087C" w:rsidP="00AB087C">
      <w:pPr>
        <w:spacing w:line="240" w:lineRule="auto"/>
        <w:ind w:right="6" w:firstLine="567"/>
        <w:rPr>
          <w:sz w:val="24"/>
          <w:szCs w:val="24"/>
        </w:rPr>
      </w:pPr>
      <w:r w:rsidRPr="00AB087C">
        <w:rPr>
          <w:sz w:val="24"/>
          <w:szCs w:val="24"/>
        </w:rPr>
        <w:t>Способы обозначения [й’], мягкости согласных.</w:t>
      </w:r>
    </w:p>
    <w:p w14:paraId="4872E489" w14:textId="77777777" w:rsidR="00AB087C" w:rsidRPr="00AB087C" w:rsidRDefault="00AB087C" w:rsidP="00AB087C">
      <w:pPr>
        <w:spacing w:line="240" w:lineRule="auto"/>
        <w:ind w:right="6" w:firstLine="567"/>
        <w:rPr>
          <w:sz w:val="24"/>
          <w:szCs w:val="24"/>
        </w:rPr>
      </w:pPr>
      <w:r w:rsidRPr="00AB087C">
        <w:rPr>
          <w:sz w:val="24"/>
          <w:szCs w:val="24"/>
        </w:rPr>
        <w:lastRenderedPageBreak/>
        <w:t>Основные выразительные средства фонетики.</w:t>
      </w:r>
    </w:p>
    <w:p w14:paraId="7AB62B57" w14:textId="77777777" w:rsidR="00AB087C" w:rsidRPr="00AB087C" w:rsidRDefault="00AB087C" w:rsidP="00AB087C">
      <w:pPr>
        <w:spacing w:line="240" w:lineRule="auto"/>
        <w:ind w:right="6" w:firstLine="567"/>
        <w:rPr>
          <w:sz w:val="24"/>
          <w:szCs w:val="24"/>
        </w:rPr>
      </w:pPr>
      <w:r w:rsidRPr="00AB087C">
        <w:rPr>
          <w:sz w:val="24"/>
          <w:szCs w:val="24"/>
        </w:rPr>
        <w:t>Прописные и строчные буквы.</w:t>
      </w:r>
    </w:p>
    <w:p w14:paraId="39A9A510" w14:textId="77777777" w:rsidR="00AB087C" w:rsidRPr="00AB087C" w:rsidRDefault="00AB087C" w:rsidP="00AB087C">
      <w:pPr>
        <w:spacing w:line="240" w:lineRule="auto"/>
        <w:ind w:right="6" w:firstLine="567"/>
        <w:rPr>
          <w:sz w:val="24"/>
          <w:szCs w:val="24"/>
        </w:rPr>
      </w:pPr>
      <w:r w:rsidRPr="00AB087C">
        <w:rPr>
          <w:sz w:val="24"/>
          <w:szCs w:val="24"/>
        </w:rPr>
        <w:t>Интонация, её функции. Основные элементы интонации.</w:t>
      </w:r>
    </w:p>
    <w:p w14:paraId="3C2E256A" w14:textId="1F8A930C" w:rsidR="00AB087C" w:rsidRPr="00AB087C" w:rsidRDefault="00AB087C" w:rsidP="00AB087C">
      <w:pPr>
        <w:spacing w:line="240" w:lineRule="auto"/>
        <w:ind w:right="6" w:firstLine="567"/>
        <w:rPr>
          <w:b/>
          <w:sz w:val="24"/>
          <w:szCs w:val="24"/>
        </w:rPr>
      </w:pPr>
      <w:r w:rsidRPr="00AB087C">
        <w:rPr>
          <w:b/>
          <w:sz w:val="24"/>
          <w:szCs w:val="24"/>
        </w:rPr>
        <w:t>Орфография.</w:t>
      </w:r>
    </w:p>
    <w:p w14:paraId="515E1BBD" w14:textId="77777777" w:rsidR="00AB087C" w:rsidRPr="00AB087C" w:rsidRDefault="00AB087C" w:rsidP="00AB087C">
      <w:pPr>
        <w:spacing w:line="240" w:lineRule="auto"/>
        <w:ind w:right="6" w:firstLine="567"/>
        <w:rPr>
          <w:sz w:val="24"/>
          <w:szCs w:val="24"/>
        </w:rPr>
      </w:pPr>
      <w:r w:rsidRPr="00AB087C">
        <w:rPr>
          <w:sz w:val="24"/>
          <w:szCs w:val="24"/>
        </w:rPr>
        <w:t>Орфография как раздел лингвистики.</w:t>
      </w:r>
    </w:p>
    <w:p w14:paraId="225AFF66" w14:textId="77777777" w:rsidR="00AB087C" w:rsidRPr="00AB087C" w:rsidRDefault="00AB087C" w:rsidP="00AB087C">
      <w:pPr>
        <w:spacing w:line="240" w:lineRule="auto"/>
        <w:ind w:right="6" w:firstLine="567"/>
        <w:rPr>
          <w:sz w:val="24"/>
          <w:szCs w:val="24"/>
        </w:rPr>
      </w:pPr>
      <w:r w:rsidRPr="00AB087C">
        <w:rPr>
          <w:sz w:val="24"/>
          <w:szCs w:val="24"/>
        </w:rPr>
        <w:t>Понятие «орфограмма». Буквенные и небуквенные орфограммы.</w:t>
      </w:r>
    </w:p>
    <w:p w14:paraId="1804A873" w14:textId="77777777" w:rsidR="00AB087C" w:rsidRPr="00AB087C" w:rsidRDefault="00AB087C" w:rsidP="00AB087C">
      <w:pPr>
        <w:spacing w:line="240" w:lineRule="auto"/>
        <w:ind w:right="6" w:firstLine="567"/>
        <w:rPr>
          <w:sz w:val="24"/>
          <w:szCs w:val="24"/>
        </w:rPr>
      </w:pPr>
      <w:r w:rsidRPr="00AB087C">
        <w:rPr>
          <w:sz w:val="24"/>
          <w:szCs w:val="24"/>
        </w:rPr>
        <w:t>Правописание разделительных ъ и ь.</w:t>
      </w:r>
    </w:p>
    <w:p w14:paraId="05BF06B1" w14:textId="315E01DB" w:rsidR="00AB087C" w:rsidRPr="00AB087C" w:rsidRDefault="00AB087C" w:rsidP="00AB087C">
      <w:pPr>
        <w:spacing w:line="240" w:lineRule="auto"/>
        <w:ind w:right="6" w:firstLine="567"/>
        <w:rPr>
          <w:b/>
          <w:sz w:val="24"/>
          <w:szCs w:val="24"/>
        </w:rPr>
      </w:pPr>
      <w:r w:rsidRPr="00AB087C">
        <w:rPr>
          <w:b/>
          <w:sz w:val="24"/>
          <w:szCs w:val="24"/>
        </w:rPr>
        <w:t>Лексикология.</w:t>
      </w:r>
    </w:p>
    <w:p w14:paraId="0C706FA6" w14:textId="77777777" w:rsidR="00AB087C" w:rsidRPr="00AB087C" w:rsidRDefault="00AB087C" w:rsidP="00AB087C">
      <w:pPr>
        <w:spacing w:line="240" w:lineRule="auto"/>
        <w:ind w:right="6" w:firstLine="567"/>
        <w:rPr>
          <w:sz w:val="24"/>
          <w:szCs w:val="24"/>
        </w:rPr>
      </w:pPr>
      <w:r w:rsidRPr="00AB087C">
        <w:rPr>
          <w:sz w:val="24"/>
          <w:szCs w:val="24"/>
        </w:rPr>
        <w:t>Лексикология как раздел лингвистики.</w:t>
      </w:r>
    </w:p>
    <w:p w14:paraId="5077E163"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толкования лексического значения слова (подбор однокоренных слов; подбор синонимов и антонимов);</w:t>
      </w:r>
    </w:p>
    <w:p w14:paraId="220E61A4" w14:textId="77777777" w:rsidR="00AB087C" w:rsidRPr="00AB087C" w:rsidRDefault="00AB087C" w:rsidP="00AB087C">
      <w:pPr>
        <w:spacing w:line="240" w:lineRule="auto"/>
        <w:ind w:right="6" w:firstLine="567"/>
        <w:rPr>
          <w:sz w:val="24"/>
          <w:szCs w:val="24"/>
        </w:rPr>
      </w:pPr>
      <w:r w:rsidRPr="00AB087C">
        <w:rPr>
          <w:sz w:val="24"/>
          <w:szCs w:val="24"/>
        </w:rPr>
        <w:t>основные способы разъяснения значения слова (по контексту, с помощью толкового словаря).</w:t>
      </w:r>
    </w:p>
    <w:p w14:paraId="1CC49FC8" w14:textId="77777777" w:rsidR="00AB087C" w:rsidRPr="00AB087C" w:rsidRDefault="00AB087C" w:rsidP="00AB087C">
      <w:pPr>
        <w:spacing w:line="240" w:lineRule="auto"/>
        <w:ind w:right="6" w:firstLine="567"/>
        <w:rPr>
          <w:sz w:val="24"/>
          <w:szCs w:val="24"/>
        </w:rPr>
      </w:pPr>
      <w:r w:rsidRPr="00AB087C">
        <w:rPr>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14:paraId="3E326EE8" w14:textId="77777777" w:rsidR="00AB087C" w:rsidRPr="00AB087C" w:rsidRDefault="00AB087C" w:rsidP="00AB087C">
      <w:pPr>
        <w:spacing w:line="240" w:lineRule="auto"/>
        <w:ind w:right="6" w:firstLine="567"/>
        <w:rPr>
          <w:sz w:val="24"/>
          <w:szCs w:val="24"/>
        </w:rPr>
      </w:pPr>
      <w:r w:rsidRPr="00AB087C">
        <w:rPr>
          <w:sz w:val="24"/>
          <w:szCs w:val="24"/>
        </w:rPr>
        <w:t>Синонимы. Антонимы. Омонимы. Паронимы.</w:t>
      </w:r>
    </w:p>
    <w:p w14:paraId="2FD59D6A" w14:textId="77777777" w:rsidR="00AB087C" w:rsidRPr="00AB087C" w:rsidRDefault="00AB087C" w:rsidP="00AB087C">
      <w:pPr>
        <w:spacing w:line="240" w:lineRule="auto"/>
        <w:ind w:right="6" w:firstLine="567"/>
        <w:rPr>
          <w:sz w:val="24"/>
          <w:szCs w:val="24"/>
        </w:rPr>
      </w:pPr>
      <w:r w:rsidRPr="00AB087C">
        <w:rPr>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3104AAE6" w14:textId="77777777" w:rsidR="00AB087C" w:rsidRPr="00AB087C" w:rsidRDefault="00AB087C" w:rsidP="00AB087C">
      <w:pPr>
        <w:spacing w:line="240" w:lineRule="auto"/>
        <w:ind w:right="6" w:firstLine="567"/>
        <w:rPr>
          <w:sz w:val="24"/>
          <w:szCs w:val="24"/>
        </w:rPr>
      </w:pPr>
      <w:r w:rsidRPr="00AB087C">
        <w:rPr>
          <w:sz w:val="24"/>
          <w:szCs w:val="24"/>
        </w:rPr>
        <w:t>Лексический анализ слов (в рамках изученного).</w:t>
      </w:r>
    </w:p>
    <w:p w14:paraId="1B1D06A9" w14:textId="5A7AEB04" w:rsidR="00AB087C" w:rsidRPr="00AB087C" w:rsidRDefault="00AB087C" w:rsidP="00AB087C">
      <w:pPr>
        <w:spacing w:line="240" w:lineRule="auto"/>
        <w:ind w:right="6" w:firstLine="567"/>
        <w:rPr>
          <w:b/>
          <w:sz w:val="24"/>
          <w:szCs w:val="24"/>
        </w:rPr>
      </w:pPr>
      <w:r w:rsidRPr="00AB087C">
        <w:rPr>
          <w:b/>
          <w:sz w:val="24"/>
          <w:szCs w:val="24"/>
        </w:rPr>
        <w:t>Морфемика. Орфография.</w:t>
      </w:r>
    </w:p>
    <w:p w14:paraId="43953159" w14:textId="77777777" w:rsidR="00AB087C" w:rsidRPr="00AB087C" w:rsidRDefault="00AB087C" w:rsidP="00AB087C">
      <w:pPr>
        <w:spacing w:line="240" w:lineRule="auto"/>
        <w:ind w:right="6" w:firstLine="567"/>
        <w:rPr>
          <w:sz w:val="24"/>
          <w:szCs w:val="24"/>
        </w:rPr>
      </w:pPr>
      <w:r w:rsidRPr="00AB087C">
        <w:rPr>
          <w:sz w:val="24"/>
          <w:szCs w:val="24"/>
        </w:rPr>
        <w:t>Морфемика как раздел лингвистики.</w:t>
      </w:r>
    </w:p>
    <w:p w14:paraId="4D9306C3" w14:textId="77777777" w:rsidR="00AB087C" w:rsidRPr="00AB087C" w:rsidRDefault="00AB087C" w:rsidP="00AB087C">
      <w:pPr>
        <w:spacing w:line="240" w:lineRule="auto"/>
        <w:ind w:right="6" w:firstLine="567"/>
        <w:rPr>
          <w:sz w:val="24"/>
          <w:szCs w:val="24"/>
        </w:rPr>
      </w:pPr>
      <w:r w:rsidRPr="00AB087C">
        <w:rPr>
          <w:sz w:val="24"/>
          <w:szCs w:val="24"/>
        </w:rPr>
        <w:t>Морфема как минимальная значимая единица языка. Основа слова. Виды морфем (корень, приставка, суффикс, окончание).</w:t>
      </w:r>
    </w:p>
    <w:p w14:paraId="1C77421B" w14:textId="77777777" w:rsidR="00AB087C" w:rsidRPr="00AB087C" w:rsidRDefault="00AB087C" w:rsidP="00AB087C">
      <w:pPr>
        <w:spacing w:line="240" w:lineRule="auto"/>
        <w:ind w:right="6" w:firstLine="567"/>
        <w:rPr>
          <w:sz w:val="24"/>
          <w:szCs w:val="24"/>
        </w:rPr>
      </w:pPr>
      <w:r w:rsidRPr="00AB087C">
        <w:rPr>
          <w:sz w:val="24"/>
          <w:szCs w:val="24"/>
        </w:rPr>
        <w:t>Чередование звуков в морфемах (в том числе чередование гласных с нулём звука).</w:t>
      </w:r>
    </w:p>
    <w:p w14:paraId="262FC26D" w14:textId="77777777" w:rsidR="00AB087C" w:rsidRPr="00AB087C" w:rsidRDefault="00AB087C" w:rsidP="00AB087C">
      <w:pPr>
        <w:spacing w:line="240" w:lineRule="auto"/>
        <w:ind w:right="6" w:firstLine="567"/>
        <w:rPr>
          <w:sz w:val="24"/>
          <w:szCs w:val="24"/>
        </w:rPr>
      </w:pPr>
      <w:r w:rsidRPr="00AB087C">
        <w:rPr>
          <w:sz w:val="24"/>
          <w:szCs w:val="24"/>
        </w:rPr>
        <w:t>Морфемный анализ слов.</w:t>
      </w:r>
    </w:p>
    <w:p w14:paraId="1142A76B" w14:textId="77777777" w:rsidR="00AB087C" w:rsidRPr="00AB087C" w:rsidRDefault="00AB087C" w:rsidP="00AB087C">
      <w:pPr>
        <w:spacing w:line="240" w:lineRule="auto"/>
        <w:ind w:right="6" w:firstLine="567"/>
        <w:rPr>
          <w:sz w:val="24"/>
          <w:szCs w:val="24"/>
        </w:rPr>
      </w:pPr>
      <w:r w:rsidRPr="00AB087C">
        <w:rPr>
          <w:sz w:val="24"/>
          <w:szCs w:val="24"/>
        </w:rPr>
        <w:t>Уместное использование слов с суффиксами оценки в собственной речи.</w:t>
      </w:r>
    </w:p>
    <w:p w14:paraId="451D62D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безударными проверяемыми, непроверяемыми гласными (в рамках изученного).</w:t>
      </w:r>
    </w:p>
    <w:p w14:paraId="13661AC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проверяемыми, непроверяемыми, непроизносимыми согласными (в рамках изученного).</w:t>
      </w:r>
    </w:p>
    <w:p w14:paraId="4F1D9550" w14:textId="77777777" w:rsidR="00AB087C" w:rsidRPr="00AB087C" w:rsidRDefault="00AB087C" w:rsidP="00AB087C">
      <w:pPr>
        <w:spacing w:line="240" w:lineRule="auto"/>
        <w:ind w:right="6" w:firstLine="567"/>
        <w:rPr>
          <w:sz w:val="24"/>
          <w:szCs w:val="24"/>
        </w:rPr>
      </w:pPr>
      <w:r w:rsidRPr="00AB087C">
        <w:rPr>
          <w:sz w:val="24"/>
          <w:szCs w:val="24"/>
        </w:rPr>
        <w:t>Правописание ё – о после шипящих в корне слова.</w:t>
      </w:r>
    </w:p>
    <w:p w14:paraId="3CF5FC2C" w14:textId="77777777" w:rsidR="00AB087C" w:rsidRPr="00AB087C" w:rsidRDefault="00AB087C" w:rsidP="00AB087C">
      <w:pPr>
        <w:spacing w:line="240" w:lineRule="auto"/>
        <w:ind w:right="6" w:firstLine="567"/>
        <w:rPr>
          <w:sz w:val="24"/>
          <w:szCs w:val="24"/>
        </w:rPr>
      </w:pPr>
      <w:r w:rsidRPr="00AB087C">
        <w:rPr>
          <w:sz w:val="24"/>
          <w:szCs w:val="24"/>
        </w:rPr>
        <w:t>Правописание неизменяемых при письме приставок и приставок на -з (-с).</w:t>
      </w:r>
    </w:p>
    <w:p w14:paraId="43D80338"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приставок.</w:t>
      </w:r>
    </w:p>
    <w:p w14:paraId="51005003" w14:textId="77777777" w:rsidR="00AB087C" w:rsidRPr="00AB087C" w:rsidRDefault="00AB087C" w:rsidP="00AB087C">
      <w:pPr>
        <w:spacing w:line="240" w:lineRule="auto"/>
        <w:ind w:right="6" w:firstLine="567"/>
        <w:rPr>
          <w:sz w:val="24"/>
          <w:szCs w:val="24"/>
        </w:rPr>
      </w:pPr>
      <w:r w:rsidRPr="00AB087C">
        <w:rPr>
          <w:sz w:val="24"/>
          <w:szCs w:val="24"/>
        </w:rPr>
        <w:t>Правописание ы – и после ц.</w:t>
      </w:r>
    </w:p>
    <w:p w14:paraId="140A66AC"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слова (в рамках изученного).</w:t>
      </w:r>
    </w:p>
    <w:p w14:paraId="6E119751" w14:textId="248A78A7" w:rsidR="00AB087C" w:rsidRPr="00AB087C" w:rsidRDefault="00AB087C" w:rsidP="00AB087C">
      <w:pPr>
        <w:spacing w:line="240" w:lineRule="auto"/>
        <w:ind w:right="6" w:firstLine="567"/>
        <w:rPr>
          <w:b/>
          <w:sz w:val="24"/>
          <w:szCs w:val="24"/>
        </w:rPr>
      </w:pPr>
      <w:r w:rsidRPr="00AB087C">
        <w:rPr>
          <w:b/>
          <w:sz w:val="24"/>
          <w:szCs w:val="24"/>
        </w:rPr>
        <w:t>Морфология. Культура речи. Орфография.</w:t>
      </w:r>
    </w:p>
    <w:p w14:paraId="33E6FF87" w14:textId="77777777" w:rsidR="00AB087C" w:rsidRPr="00AB087C" w:rsidRDefault="00AB087C" w:rsidP="00AB087C">
      <w:pPr>
        <w:spacing w:line="240" w:lineRule="auto"/>
        <w:ind w:right="6" w:firstLine="567"/>
        <w:rPr>
          <w:sz w:val="24"/>
          <w:szCs w:val="24"/>
        </w:rPr>
      </w:pPr>
      <w:r w:rsidRPr="00AB087C">
        <w:rPr>
          <w:sz w:val="24"/>
          <w:szCs w:val="24"/>
        </w:rPr>
        <w:t>Морфология как раздел грамматики. Грамматическое значение слова.</w:t>
      </w:r>
    </w:p>
    <w:p w14:paraId="3FE5B6AF" w14:textId="77777777" w:rsidR="00AB087C" w:rsidRPr="00AB087C" w:rsidRDefault="00AB087C" w:rsidP="00AB087C">
      <w:pPr>
        <w:spacing w:line="240" w:lineRule="auto"/>
        <w:ind w:right="6" w:firstLine="567"/>
        <w:rPr>
          <w:sz w:val="24"/>
          <w:szCs w:val="24"/>
        </w:rPr>
      </w:pPr>
      <w:r w:rsidRPr="00AB087C">
        <w:rPr>
          <w:sz w:val="24"/>
          <w:szCs w:val="24"/>
        </w:rPr>
        <w:t>Части речи как лексико-грамматические разряды слов.</w:t>
      </w:r>
    </w:p>
    <w:p w14:paraId="6A9E2CD7" w14:textId="77777777" w:rsidR="00AB087C" w:rsidRPr="00AB087C" w:rsidRDefault="00AB087C" w:rsidP="00AB087C">
      <w:pPr>
        <w:spacing w:line="240" w:lineRule="auto"/>
        <w:ind w:right="6" w:firstLine="567"/>
        <w:rPr>
          <w:sz w:val="24"/>
          <w:szCs w:val="24"/>
        </w:rPr>
      </w:pPr>
      <w:r w:rsidRPr="00AB087C">
        <w:rPr>
          <w:sz w:val="24"/>
          <w:szCs w:val="24"/>
        </w:rPr>
        <w:t>Система частей речи в русском языке. Самостоятельные и служебные части речи.</w:t>
      </w:r>
    </w:p>
    <w:p w14:paraId="512B2911" w14:textId="2399630A" w:rsidR="00AB087C" w:rsidRPr="00AB087C" w:rsidRDefault="00AB087C" w:rsidP="00AB087C">
      <w:pPr>
        <w:spacing w:line="240" w:lineRule="auto"/>
        <w:ind w:right="6" w:firstLine="567"/>
        <w:rPr>
          <w:b/>
          <w:sz w:val="24"/>
          <w:szCs w:val="24"/>
        </w:rPr>
      </w:pPr>
      <w:r w:rsidRPr="00AB087C">
        <w:rPr>
          <w:b/>
          <w:sz w:val="24"/>
          <w:szCs w:val="24"/>
        </w:rPr>
        <w:t>Имя существительное.</w:t>
      </w:r>
    </w:p>
    <w:p w14:paraId="7FD35FC4" w14:textId="77777777" w:rsidR="00AB087C" w:rsidRPr="00AB087C" w:rsidRDefault="00AB087C" w:rsidP="00AB087C">
      <w:pPr>
        <w:spacing w:line="240" w:lineRule="auto"/>
        <w:ind w:right="6" w:firstLine="567"/>
        <w:rPr>
          <w:sz w:val="24"/>
          <w:szCs w:val="24"/>
        </w:rPr>
      </w:pPr>
      <w:r w:rsidRPr="00AB087C">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6B0DE64D" w14:textId="77777777" w:rsidR="00AB087C" w:rsidRPr="00AB087C" w:rsidRDefault="00AB087C" w:rsidP="00AB087C">
      <w:pPr>
        <w:spacing w:line="240" w:lineRule="auto"/>
        <w:ind w:right="6" w:firstLine="567"/>
        <w:rPr>
          <w:sz w:val="24"/>
          <w:szCs w:val="24"/>
        </w:rPr>
      </w:pPr>
      <w:r w:rsidRPr="00AB087C">
        <w:rPr>
          <w:sz w:val="24"/>
          <w:szCs w:val="24"/>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0F48FACE" w14:textId="77777777" w:rsidR="00AB087C" w:rsidRPr="00AB087C" w:rsidRDefault="00AB087C" w:rsidP="00AB087C">
      <w:pPr>
        <w:spacing w:line="240" w:lineRule="auto"/>
        <w:ind w:right="6" w:firstLine="567"/>
        <w:rPr>
          <w:sz w:val="24"/>
          <w:szCs w:val="24"/>
        </w:rPr>
      </w:pPr>
      <w:r w:rsidRPr="00AB087C">
        <w:rPr>
          <w:sz w:val="24"/>
          <w:szCs w:val="24"/>
        </w:rPr>
        <w:t>Род, число, падеж имени существительного.</w:t>
      </w:r>
    </w:p>
    <w:p w14:paraId="7DCA7AC9"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общего рода.</w:t>
      </w:r>
    </w:p>
    <w:p w14:paraId="5BD57BEF" w14:textId="77777777" w:rsidR="00AB087C" w:rsidRPr="00AB087C" w:rsidRDefault="00AB087C" w:rsidP="00AB087C">
      <w:pPr>
        <w:spacing w:line="240" w:lineRule="auto"/>
        <w:ind w:right="6" w:firstLine="567"/>
        <w:rPr>
          <w:sz w:val="24"/>
          <w:szCs w:val="24"/>
        </w:rPr>
      </w:pPr>
      <w:r w:rsidRPr="00AB087C">
        <w:rPr>
          <w:sz w:val="24"/>
          <w:szCs w:val="24"/>
        </w:rPr>
        <w:t>Имена существительные, имеющие форму только единственного или только множественного числа.</w:t>
      </w:r>
    </w:p>
    <w:p w14:paraId="28007709" w14:textId="77777777" w:rsidR="00AB087C" w:rsidRPr="00AB087C" w:rsidRDefault="00AB087C" w:rsidP="00AB087C">
      <w:pPr>
        <w:spacing w:line="240" w:lineRule="auto"/>
        <w:ind w:right="6" w:firstLine="567"/>
        <w:rPr>
          <w:sz w:val="24"/>
          <w:szCs w:val="24"/>
        </w:rPr>
      </w:pPr>
      <w:r w:rsidRPr="00AB087C">
        <w:rPr>
          <w:sz w:val="24"/>
          <w:szCs w:val="24"/>
        </w:rPr>
        <w:lastRenderedPageBreak/>
        <w:t>Типы склонения имён существительных. Разносклоняемые имена существительные. Несклоняемые имена существительные.</w:t>
      </w:r>
    </w:p>
    <w:p w14:paraId="34E36DBC"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13F59A7E" w14:textId="77777777" w:rsidR="00AB087C" w:rsidRPr="00AB087C" w:rsidRDefault="00AB087C" w:rsidP="00AB087C">
      <w:pPr>
        <w:spacing w:line="240" w:lineRule="auto"/>
        <w:ind w:right="6" w:firstLine="567"/>
        <w:rPr>
          <w:sz w:val="24"/>
          <w:szCs w:val="24"/>
        </w:rPr>
      </w:pPr>
      <w:r w:rsidRPr="00AB087C">
        <w:rPr>
          <w:sz w:val="24"/>
          <w:szCs w:val="24"/>
        </w:rPr>
        <w:t>Правописание собственных имён существительных. Правописание ь на конце имён существительных после шипящих.</w:t>
      </w:r>
    </w:p>
    <w:p w14:paraId="50349B6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существительных. Правописание о – е (ё) после шипящих и ц в суффиксах и окончаниях имён существительных.</w:t>
      </w:r>
    </w:p>
    <w:p w14:paraId="0D3AB123" w14:textId="77777777" w:rsidR="00AB087C" w:rsidRPr="00AB087C" w:rsidRDefault="00AB087C" w:rsidP="00AB087C">
      <w:pPr>
        <w:spacing w:line="240" w:lineRule="auto"/>
        <w:ind w:right="6" w:firstLine="567"/>
        <w:rPr>
          <w:sz w:val="24"/>
          <w:szCs w:val="24"/>
        </w:rPr>
      </w:pPr>
      <w:r w:rsidRPr="00AB087C">
        <w:rPr>
          <w:sz w:val="24"/>
          <w:szCs w:val="24"/>
        </w:rPr>
        <w:t>Правописание суффиксов -чик- – -щик-; -ек- – -ик- (-чик-)</w:t>
      </w:r>
    </w:p>
    <w:p w14:paraId="1FAA42B7" w14:textId="77777777" w:rsidR="00AB087C" w:rsidRPr="00AB087C" w:rsidRDefault="00AB087C" w:rsidP="00AB087C">
      <w:pPr>
        <w:spacing w:line="240" w:lineRule="auto"/>
        <w:ind w:right="6" w:firstLine="567"/>
        <w:rPr>
          <w:sz w:val="24"/>
          <w:szCs w:val="24"/>
        </w:rPr>
      </w:pPr>
      <w:r w:rsidRPr="00AB087C">
        <w:rPr>
          <w:sz w:val="24"/>
          <w:szCs w:val="24"/>
        </w:rPr>
        <w:t>имён существительных.</w:t>
      </w:r>
    </w:p>
    <w:p w14:paraId="61CE2664"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а // о: -лаг- – -лож-;</w:t>
      </w:r>
    </w:p>
    <w:p w14:paraId="3CA3C835" w14:textId="77777777" w:rsidR="00AB087C" w:rsidRPr="00AB087C" w:rsidRDefault="00AB087C" w:rsidP="00AB087C">
      <w:pPr>
        <w:spacing w:line="240" w:lineRule="auto"/>
        <w:ind w:right="6" w:firstLine="567"/>
        <w:rPr>
          <w:sz w:val="24"/>
          <w:szCs w:val="24"/>
        </w:rPr>
      </w:pPr>
      <w:r w:rsidRPr="00AB087C">
        <w:rPr>
          <w:sz w:val="24"/>
          <w:szCs w:val="24"/>
        </w:rPr>
        <w:t>-раст- – -ращ- – -рос-; -гар- – -гор-, -зар- – -зор-;</w:t>
      </w:r>
    </w:p>
    <w:p w14:paraId="72447916" w14:textId="77777777" w:rsidR="00AB087C" w:rsidRPr="00AB087C" w:rsidRDefault="00AB087C" w:rsidP="00AB087C">
      <w:pPr>
        <w:spacing w:line="240" w:lineRule="auto"/>
        <w:ind w:right="6" w:firstLine="567"/>
        <w:rPr>
          <w:sz w:val="24"/>
          <w:szCs w:val="24"/>
        </w:rPr>
      </w:pPr>
      <w:r w:rsidRPr="00AB087C">
        <w:rPr>
          <w:sz w:val="24"/>
          <w:szCs w:val="24"/>
        </w:rPr>
        <w:t>-клан- – -клон-, -скак- – -скоч-.</w:t>
      </w:r>
    </w:p>
    <w:p w14:paraId="47E6270B"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существительными.</w:t>
      </w:r>
    </w:p>
    <w:p w14:paraId="6374BA1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существительных (в рамках изученного).</w:t>
      </w:r>
    </w:p>
    <w:p w14:paraId="10150B09" w14:textId="5098DF2B" w:rsidR="00AB087C" w:rsidRPr="00AB087C" w:rsidRDefault="00AB087C" w:rsidP="00AB087C">
      <w:pPr>
        <w:spacing w:line="240" w:lineRule="auto"/>
        <w:ind w:right="6" w:firstLine="567"/>
        <w:rPr>
          <w:sz w:val="24"/>
          <w:szCs w:val="24"/>
        </w:rPr>
      </w:pPr>
      <w:r w:rsidRPr="00AB087C">
        <w:rPr>
          <w:b/>
          <w:sz w:val="24"/>
          <w:szCs w:val="24"/>
        </w:rPr>
        <w:t>Имя прилагательное</w:t>
      </w:r>
      <w:r w:rsidRPr="00AB087C">
        <w:rPr>
          <w:sz w:val="24"/>
          <w:szCs w:val="24"/>
        </w:rPr>
        <w:t>.</w:t>
      </w:r>
    </w:p>
    <w:p w14:paraId="12550E98" w14:textId="77777777" w:rsidR="00AB087C" w:rsidRPr="00AB087C" w:rsidRDefault="00AB087C" w:rsidP="00AB087C">
      <w:pPr>
        <w:spacing w:line="240" w:lineRule="auto"/>
        <w:ind w:right="6" w:firstLine="567"/>
        <w:rPr>
          <w:sz w:val="24"/>
          <w:szCs w:val="24"/>
        </w:rPr>
      </w:pPr>
      <w:r w:rsidRPr="00AB087C">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641DAB24" w14:textId="77777777" w:rsidR="00AB087C" w:rsidRPr="00AB087C" w:rsidRDefault="00AB087C" w:rsidP="00AB087C">
      <w:pPr>
        <w:spacing w:line="240" w:lineRule="auto"/>
        <w:ind w:right="6" w:firstLine="567"/>
        <w:rPr>
          <w:sz w:val="24"/>
          <w:szCs w:val="24"/>
        </w:rPr>
      </w:pPr>
      <w:r w:rsidRPr="00AB087C">
        <w:rPr>
          <w:sz w:val="24"/>
          <w:szCs w:val="24"/>
        </w:rPr>
        <w:t>Имена прилагательные полные и краткие, их синтаксические функции.</w:t>
      </w:r>
    </w:p>
    <w:p w14:paraId="613B80AF" w14:textId="77777777" w:rsidR="00AB087C" w:rsidRPr="00AB087C" w:rsidRDefault="00AB087C" w:rsidP="00AB087C">
      <w:pPr>
        <w:spacing w:line="240" w:lineRule="auto"/>
        <w:ind w:right="6" w:firstLine="567"/>
        <w:rPr>
          <w:sz w:val="24"/>
          <w:szCs w:val="24"/>
        </w:rPr>
      </w:pPr>
      <w:r w:rsidRPr="00AB087C">
        <w:rPr>
          <w:sz w:val="24"/>
          <w:szCs w:val="24"/>
        </w:rPr>
        <w:t>Склонение имён прилагательных.</w:t>
      </w:r>
    </w:p>
    <w:p w14:paraId="42C49609"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имён прилагательных (в рамках изученного).</w:t>
      </w:r>
    </w:p>
    <w:p w14:paraId="0ABCB6A8"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произношения имён прилагательных, постановки ударения (в рамках изученного).</w:t>
      </w:r>
    </w:p>
    <w:p w14:paraId="04B80747"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окончаний имён прилагательных. Правописание о – е после шипящих и ц в суффиксах и окончаниях имён прилагательных.</w:t>
      </w:r>
    </w:p>
    <w:p w14:paraId="22FBE3C5" w14:textId="77777777" w:rsidR="00AB087C" w:rsidRPr="00AB087C" w:rsidRDefault="00AB087C" w:rsidP="00AB087C">
      <w:pPr>
        <w:spacing w:line="240" w:lineRule="auto"/>
        <w:ind w:right="6" w:firstLine="567"/>
        <w:rPr>
          <w:sz w:val="24"/>
          <w:szCs w:val="24"/>
        </w:rPr>
      </w:pPr>
      <w:r w:rsidRPr="00AB087C">
        <w:rPr>
          <w:sz w:val="24"/>
          <w:szCs w:val="24"/>
        </w:rPr>
        <w:t>Правописание кратких форм имён прилагательных с основой на шипящий.</w:t>
      </w:r>
    </w:p>
    <w:p w14:paraId="345DC027"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именами прилагательными.</w:t>
      </w:r>
    </w:p>
    <w:p w14:paraId="0BA16BDE"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имён прилагательных (в рамках изученного).</w:t>
      </w:r>
    </w:p>
    <w:p w14:paraId="4AB3D301" w14:textId="17530F6C" w:rsidR="00AB087C" w:rsidRPr="00AB087C" w:rsidRDefault="00AB087C" w:rsidP="00AB087C">
      <w:pPr>
        <w:spacing w:line="240" w:lineRule="auto"/>
        <w:ind w:right="6" w:firstLine="567"/>
        <w:rPr>
          <w:b/>
          <w:sz w:val="24"/>
          <w:szCs w:val="24"/>
        </w:rPr>
      </w:pPr>
      <w:r w:rsidRPr="00AB087C">
        <w:rPr>
          <w:b/>
          <w:sz w:val="24"/>
          <w:szCs w:val="24"/>
        </w:rPr>
        <w:t>Глагол.</w:t>
      </w:r>
    </w:p>
    <w:p w14:paraId="6FB29F68" w14:textId="77777777" w:rsidR="00AB087C" w:rsidRPr="00AB087C" w:rsidRDefault="00AB087C" w:rsidP="00AB087C">
      <w:pPr>
        <w:spacing w:line="240" w:lineRule="auto"/>
        <w:ind w:right="6" w:firstLine="567"/>
        <w:rPr>
          <w:sz w:val="24"/>
          <w:szCs w:val="24"/>
        </w:rPr>
      </w:pPr>
      <w:r w:rsidRPr="00AB087C">
        <w:rPr>
          <w:sz w:val="24"/>
          <w:szCs w:val="24"/>
        </w:rPr>
        <w:t>Глагол как часть речи. Общее грамматическое значение, морфологические признаки и синтаксические функции глагола.</w:t>
      </w:r>
    </w:p>
    <w:p w14:paraId="329A5503" w14:textId="77777777" w:rsidR="00AB087C" w:rsidRPr="00AB087C" w:rsidRDefault="00AB087C" w:rsidP="00AB087C">
      <w:pPr>
        <w:spacing w:line="240" w:lineRule="auto"/>
        <w:ind w:right="6" w:firstLine="567"/>
        <w:rPr>
          <w:sz w:val="24"/>
          <w:szCs w:val="24"/>
        </w:rPr>
      </w:pPr>
      <w:r w:rsidRPr="00AB087C">
        <w:rPr>
          <w:sz w:val="24"/>
          <w:szCs w:val="24"/>
        </w:rPr>
        <w:t>Роль глагола в словосочетании и предложении, в речи.</w:t>
      </w:r>
    </w:p>
    <w:p w14:paraId="65BC3439" w14:textId="77777777" w:rsidR="00AB087C" w:rsidRPr="00AB087C" w:rsidRDefault="00AB087C" w:rsidP="00AB087C">
      <w:pPr>
        <w:spacing w:line="240" w:lineRule="auto"/>
        <w:ind w:right="6" w:firstLine="567"/>
        <w:rPr>
          <w:sz w:val="24"/>
          <w:szCs w:val="24"/>
        </w:rPr>
      </w:pPr>
      <w:r w:rsidRPr="00AB087C">
        <w:rPr>
          <w:sz w:val="24"/>
          <w:szCs w:val="24"/>
        </w:rPr>
        <w:t>Глаголы совершенного и несовершенного вида, возвратные и невозвратные.</w:t>
      </w:r>
    </w:p>
    <w:p w14:paraId="002C4A46" w14:textId="77777777" w:rsidR="00AB087C" w:rsidRPr="00AB087C" w:rsidRDefault="00AB087C" w:rsidP="00AB087C">
      <w:pPr>
        <w:spacing w:line="240" w:lineRule="auto"/>
        <w:ind w:right="6" w:firstLine="567"/>
        <w:rPr>
          <w:sz w:val="24"/>
          <w:szCs w:val="24"/>
        </w:rPr>
      </w:pPr>
      <w:r w:rsidRPr="00AB087C">
        <w:rPr>
          <w:sz w:val="24"/>
          <w:szCs w:val="24"/>
        </w:rPr>
        <w:t>Инфинитив и его грамматические свойства. Основа инфинитива, основа настоящего (будущего простого) времени глагола.</w:t>
      </w:r>
    </w:p>
    <w:p w14:paraId="3E2A118F" w14:textId="77777777" w:rsidR="00AB087C" w:rsidRPr="00AB087C" w:rsidRDefault="00AB087C" w:rsidP="00AB087C">
      <w:pPr>
        <w:spacing w:line="240" w:lineRule="auto"/>
        <w:ind w:right="6" w:firstLine="567"/>
        <w:rPr>
          <w:sz w:val="24"/>
          <w:szCs w:val="24"/>
        </w:rPr>
      </w:pPr>
      <w:r w:rsidRPr="00AB087C">
        <w:rPr>
          <w:sz w:val="24"/>
          <w:szCs w:val="24"/>
        </w:rPr>
        <w:t>Спряжение глагола.</w:t>
      </w:r>
    </w:p>
    <w:p w14:paraId="6EF06248" w14:textId="77777777" w:rsidR="00AB087C" w:rsidRPr="00AB087C" w:rsidRDefault="00AB087C" w:rsidP="00AB087C">
      <w:pPr>
        <w:spacing w:line="240" w:lineRule="auto"/>
        <w:ind w:right="6" w:firstLine="567"/>
        <w:rPr>
          <w:sz w:val="24"/>
          <w:szCs w:val="24"/>
        </w:rPr>
      </w:pPr>
      <w:r w:rsidRPr="00AB087C">
        <w:rPr>
          <w:sz w:val="24"/>
          <w:szCs w:val="24"/>
        </w:rPr>
        <w:t>Морфологический анализ глаголов (в рамках изученного).</w:t>
      </w:r>
    </w:p>
    <w:p w14:paraId="16F74963" w14:textId="77777777" w:rsidR="00AB087C" w:rsidRPr="00AB087C" w:rsidRDefault="00AB087C" w:rsidP="00AB087C">
      <w:pPr>
        <w:spacing w:line="240" w:lineRule="auto"/>
        <w:ind w:right="6" w:firstLine="567"/>
        <w:rPr>
          <w:sz w:val="24"/>
          <w:szCs w:val="24"/>
        </w:rPr>
      </w:pPr>
      <w:r w:rsidRPr="00AB087C">
        <w:rPr>
          <w:sz w:val="24"/>
          <w:szCs w:val="24"/>
        </w:rPr>
        <w:t>Нормы словоизменения глаголов, постановки ударения в глагольных формах (в рамках изученного).</w:t>
      </w:r>
    </w:p>
    <w:p w14:paraId="27C71DBA" w14:textId="77777777" w:rsidR="00AB087C" w:rsidRPr="00AB087C" w:rsidRDefault="00AB087C" w:rsidP="00AB087C">
      <w:pPr>
        <w:spacing w:line="240" w:lineRule="auto"/>
        <w:ind w:right="6" w:firstLine="567"/>
        <w:rPr>
          <w:sz w:val="24"/>
          <w:szCs w:val="24"/>
        </w:rPr>
      </w:pPr>
      <w:r w:rsidRPr="00AB087C">
        <w:rPr>
          <w:sz w:val="24"/>
          <w:szCs w:val="24"/>
        </w:rPr>
        <w:t>Правописание корней с чередованием е // и: -бер- – -бир-, -блест- – -блист-, -дер- – -дир-, -жег- – -жиг-, -мер- – -мир-, -пер- – -пир-, -стел- – -стил-, -тер- – -тир-.</w:t>
      </w:r>
    </w:p>
    <w:p w14:paraId="1CCC3C58" w14:textId="77777777" w:rsidR="00AB087C" w:rsidRPr="00AB087C" w:rsidRDefault="00AB087C" w:rsidP="00AB087C">
      <w:pPr>
        <w:spacing w:line="240" w:lineRule="auto"/>
        <w:ind w:right="6" w:firstLine="567"/>
        <w:rPr>
          <w:sz w:val="24"/>
          <w:szCs w:val="24"/>
        </w:rPr>
      </w:pPr>
      <w:r w:rsidRPr="00AB087C">
        <w:rPr>
          <w:sz w:val="24"/>
          <w:szCs w:val="24"/>
        </w:rPr>
        <w:t>Использование ь как показателя грамматической формы в инфинитиве, в форме 2-го лица единственного числа после шипящих.</w:t>
      </w:r>
    </w:p>
    <w:p w14:paraId="6233B24A" w14:textId="77777777" w:rsidR="00AB087C" w:rsidRPr="00AB087C" w:rsidRDefault="00AB087C" w:rsidP="00AB087C">
      <w:pPr>
        <w:spacing w:line="240" w:lineRule="auto"/>
        <w:ind w:right="6" w:firstLine="567"/>
        <w:rPr>
          <w:sz w:val="24"/>
          <w:szCs w:val="24"/>
        </w:rPr>
      </w:pPr>
      <w:r w:rsidRPr="00AB087C">
        <w:rPr>
          <w:sz w:val="24"/>
          <w:szCs w:val="24"/>
        </w:rPr>
        <w:t>Правописание -тся и -ться в глаголах, суффиксов -ова- – -ева-, -ыва- – -ива-.</w:t>
      </w:r>
    </w:p>
    <w:p w14:paraId="744BB52B" w14:textId="77777777" w:rsidR="00AB087C" w:rsidRPr="00AB087C" w:rsidRDefault="00AB087C" w:rsidP="00AB087C">
      <w:pPr>
        <w:spacing w:line="240" w:lineRule="auto"/>
        <w:ind w:right="6" w:firstLine="567"/>
        <w:rPr>
          <w:sz w:val="24"/>
          <w:szCs w:val="24"/>
        </w:rPr>
      </w:pPr>
      <w:r w:rsidRPr="00AB087C">
        <w:rPr>
          <w:sz w:val="24"/>
          <w:szCs w:val="24"/>
        </w:rPr>
        <w:t>Правописание безударных личных окончаний глагола.</w:t>
      </w:r>
    </w:p>
    <w:p w14:paraId="17722F3B" w14:textId="77777777" w:rsidR="00AB087C" w:rsidRPr="00AB087C" w:rsidRDefault="00AB087C" w:rsidP="00AB087C">
      <w:pPr>
        <w:spacing w:line="240" w:lineRule="auto"/>
        <w:ind w:right="6" w:firstLine="567"/>
        <w:rPr>
          <w:sz w:val="24"/>
          <w:szCs w:val="24"/>
        </w:rPr>
      </w:pPr>
      <w:r w:rsidRPr="00AB087C">
        <w:rPr>
          <w:sz w:val="24"/>
          <w:szCs w:val="24"/>
        </w:rPr>
        <w:t>Правописание гласной перед суффиксом -л- в формах прошедшего времени глагола.</w:t>
      </w:r>
    </w:p>
    <w:p w14:paraId="128AA09C" w14:textId="77777777" w:rsidR="00AB087C" w:rsidRPr="00AB087C" w:rsidRDefault="00AB087C" w:rsidP="00AB087C">
      <w:pPr>
        <w:spacing w:line="240" w:lineRule="auto"/>
        <w:ind w:right="6" w:firstLine="567"/>
        <w:rPr>
          <w:sz w:val="24"/>
          <w:szCs w:val="24"/>
        </w:rPr>
      </w:pPr>
      <w:r w:rsidRPr="00AB087C">
        <w:rPr>
          <w:sz w:val="24"/>
          <w:szCs w:val="24"/>
        </w:rPr>
        <w:t>Слитное и раздельное написание не с глаголами.</w:t>
      </w:r>
    </w:p>
    <w:p w14:paraId="6B4040A9" w14:textId="77777777" w:rsidR="00AB087C" w:rsidRPr="00AB087C" w:rsidRDefault="00AB087C" w:rsidP="00AB087C">
      <w:pPr>
        <w:spacing w:line="240" w:lineRule="auto"/>
        <w:ind w:right="6" w:firstLine="567"/>
        <w:rPr>
          <w:sz w:val="24"/>
          <w:szCs w:val="24"/>
        </w:rPr>
      </w:pPr>
      <w:r w:rsidRPr="00AB087C">
        <w:rPr>
          <w:sz w:val="24"/>
          <w:szCs w:val="24"/>
        </w:rPr>
        <w:t>Орфографический анализ глаголов (в рамках изученного).</w:t>
      </w:r>
    </w:p>
    <w:p w14:paraId="1AFD71E2" w14:textId="2AB9CE5A" w:rsidR="00AB087C" w:rsidRPr="00AB087C" w:rsidRDefault="00AB087C" w:rsidP="00AB087C">
      <w:pPr>
        <w:spacing w:line="240" w:lineRule="auto"/>
        <w:ind w:right="6" w:firstLine="567"/>
        <w:rPr>
          <w:b/>
          <w:sz w:val="24"/>
          <w:szCs w:val="24"/>
        </w:rPr>
      </w:pPr>
      <w:r w:rsidRPr="00AB087C">
        <w:rPr>
          <w:b/>
          <w:sz w:val="24"/>
          <w:szCs w:val="24"/>
        </w:rPr>
        <w:t>Синтаксис. Культура речи. Пунктуация.</w:t>
      </w:r>
    </w:p>
    <w:p w14:paraId="0806A087" w14:textId="77777777" w:rsidR="00AB087C" w:rsidRPr="00AB087C" w:rsidRDefault="00AB087C" w:rsidP="00AB087C">
      <w:pPr>
        <w:spacing w:line="240" w:lineRule="auto"/>
        <w:ind w:right="6" w:firstLine="567"/>
        <w:rPr>
          <w:sz w:val="24"/>
          <w:szCs w:val="24"/>
        </w:rPr>
      </w:pPr>
      <w:r w:rsidRPr="00AB087C">
        <w:rPr>
          <w:sz w:val="24"/>
          <w:szCs w:val="24"/>
        </w:rPr>
        <w:lastRenderedPageBreak/>
        <w:t>Синтаксис как раздел грамматики. Словосочетание и предложение как единицы синтаксиса.</w:t>
      </w:r>
    </w:p>
    <w:p w14:paraId="01492214" w14:textId="77777777" w:rsidR="00AB087C" w:rsidRPr="00AB087C" w:rsidRDefault="00AB087C" w:rsidP="00AB087C">
      <w:pPr>
        <w:spacing w:line="240" w:lineRule="auto"/>
        <w:ind w:right="6" w:firstLine="567"/>
        <w:rPr>
          <w:sz w:val="24"/>
          <w:szCs w:val="24"/>
        </w:rPr>
      </w:pPr>
      <w:r w:rsidRPr="00AB087C">
        <w:rPr>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6DAD143B"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словосочетания.</w:t>
      </w:r>
    </w:p>
    <w:p w14:paraId="23EE19C4" w14:textId="77777777" w:rsidR="00AB087C" w:rsidRPr="00AB087C" w:rsidRDefault="00AB087C" w:rsidP="00AB087C">
      <w:pPr>
        <w:spacing w:line="240" w:lineRule="auto"/>
        <w:ind w:right="6" w:firstLine="567"/>
        <w:rPr>
          <w:sz w:val="24"/>
          <w:szCs w:val="24"/>
        </w:rPr>
      </w:pPr>
      <w:r w:rsidRPr="00AB087C">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005F3CAA" w14:textId="77777777" w:rsidR="00AB087C" w:rsidRPr="00AB087C" w:rsidRDefault="00AB087C" w:rsidP="00AB087C">
      <w:pPr>
        <w:spacing w:line="240" w:lineRule="auto"/>
        <w:ind w:right="6" w:firstLine="567"/>
        <w:rPr>
          <w:sz w:val="24"/>
          <w:szCs w:val="24"/>
        </w:rPr>
      </w:pPr>
      <w:r w:rsidRPr="00AB087C">
        <w:rPr>
          <w:sz w:val="24"/>
          <w:szCs w:val="24"/>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60A6EBAB" w14:textId="77777777" w:rsidR="00AB087C" w:rsidRPr="00AB087C" w:rsidRDefault="00AB087C" w:rsidP="00AB087C">
      <w:pPr>
        <w:spacing w:line="240" w:lineRule="auto"/>
        <w:ind w:right="6" w:firstLine="567"/>
        <w:rPr>
          <w:sz w:val="24"/>
          <w:szCs w:val="24"/>
        </w:rPr>
      </w:pPr>
      <w:r w:rsidRPr="00AB087C">
        <w:rPr>
          <w:sz w:val="24"/>
          <w:szCs w:val="24"/>
        </w:rPr>
        <w:t>Тире между подлежащим и сказуемым.</w:t>
      </w:r>
    </w:p>
    <w:p w14:paraId="7EABFBE0" w14:textId="77777777" w:rsidR="00AB087C" w:rsidRPr="00AB087C" w:rsidRDefault="00AB087C" w:rsidP="00AB087C">
      <w:pPr>
        <w:spacing w:line="240" w:lineRule="auto"/>
        <w:ind w:right="6" w:firstLine="567"/>
        <w:rPr>
          <w:sz w:val="24"/>
          <w:szCs w:val="24"/>
        </w:rPr>
      </w:pPr>
      <w:r w:rsidRPr="00AB087C">
        <w:rPr>
          <w:sz w:val="24"/>
          <w:szCs w:val="24"/>
        </w:rPr>
        <w:t>Предложения распространённые и нераспространённые.</w:t>
      </w:r>
    </w:p>
    <w:p w14:paraId="26EAB929" w14:textId="77777777" w:rsidR="00AB087C" w:rsidRPr="00AB087C" w:rsidRDefault="00AB087C" w:rsidP="00AB087C">
      <w:pPr>
        <w:spacing w:line="240" w:lineRule="auto"/>
        <w:ind w:right="6" w:firstLine="567"/>
        <w:rPr>
          <w:sz w:val="24"/>
          <w:szCs w:val="24"/>
        </w:rPr>
      </w:pPr>
      <w:r w:rsidRPr="00AB087C">
        <w:rPr>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15CE2C3E" w14:textId="77777777" w:rsidR="00AB087C" w:rsidRPr="00AB087C" w:rsidRDefault="00AB087C" w:rsidP="00AB087C">
      <w:pPr>
        <w:spacing w:line="240" w:lineRule="auto"/>
        <w:ind w:right="6" w:firstLine="567"/>
        <w:rPr>
          <w:sz w:val="24"/>
          <w:szCs w:val="24"/>
        </w:rPr>
      </w:pPr>
      <w:r w:rsidRPr="00AB087C">
        <w:rPr>
          <w:sz w:val="24"/>
          <w:szCs w:val="24"/>
        </w:rP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14:paraId="218411E7" w14:textId="77777777" w:rsidR="00AB087C" w:rsidRPr="00AB087C" w:rsidRDefault="00AB087C" w:rsidP="00AB087C">
      <w:pPr>
        <w:spacing w:line="240" w:lineRule="auto"/>
        <w:ind w:right="6" w:firstLine="567"/>
        <w:rPr>
          <w:sz w:val="24"/>
          <w:szCs w:val="24"/>
        </w:rPr>
      </w:pPr>
      <w:r w:rsidRPr="00AB087C">
        <w:rPr>
          <w:sz w:val="24"/>
          <w:szCs w:val="24"/>
        </w:rPr>
        <w:t>Предложения с обращением, особенности интонации. Обращение и средства его выражения.</w:t>
      </w:r>
    </w:p>
    <w:p w14:paraId="62AF9A6A" w14:textId="77777777" w:rsidR="00AB087C" w:rsidRPr="00AB087C" w:rsidRDefault="00AB087C" w:rsidP="00AB087C">
      <w:pPr>
        <w:spacing w:line="240" w:lineRule="auto"/>
        <w:ind w:right="6" w:firstLine="567"/>
        <w:rPr>
          <w:sz w:val="24"/>
          <w:szCs w:val="24"/>
        </w:rPr>
      </w:pPr>
      <w:r w:rsidRPr="00AB087C">
        <w:rPr>
          <w:sz w:val="24"/>
          <w:szCs w:val="24"/>
        </w:rPr>
        <w:t>Синтаксический анализ простого и простого осложнённого предложений.</w:t>
      </w:r>
    </w:p>
    <w:p w14:paraId="05C3CA00"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14:paraId="43290E48" w14:textId="77777777" w:rsidR="00AB087C" w:rsidRPr="00AB087C" w:rsidRDefault="00AB087C" w:rsidP="00AB087C">
      <w:pPr>
        <w:spacing w:line="240" w:lineRule="auto"/>
        <w:ind w:right="6" w:firstLine="567"/>
        <w:rPr>
          <w:sz w:val="24"/>
          <w:szCs w:val="24"/>
        </w:rPr>
      </w:pPr>
      <w:r w:rsidRPr="00AB087C">
        <w:rPr>
          <w:sz w:val="24"/>
          <w:szCs w:val="24"/>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1915C769"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сложных предложений, состоящих из частей, связанных бессоюзной связью и союзами и, но, а, однако, зато, да.</w:t>
      </w:r>
    </w:p>
    <w:p w14:paraId="738FC628" w14:textId="77777777" w:rsidR="00AB087C" w:rsidRPr="00AB087C" w:rsidRDefault="00AB087C" w:rsidP="00AB087C">
      <w:pPr>
        <w:spacing w:line="240" w:lineRule="auto"/>
        <w:ind w:right="6" w:firstLine="567"/>
        <w:rPr>
          <w:sz w:val="24"/>
          <w:szCs w:val="24"/>
        </w:rPr>
      </w:pPr>
      <w:r w:rsidRPr="00AB087C">
        <w:rPr>
          <w:sz w:val="24"/>
          <w:szCs w:val="24"/>
        </w:rPr>
        <w:t>Предложения с прямой речью.</w:t>
      </w:r>
    </w:p>
    <w:p w14:paraId="6DB1E384"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предложений с прямой речью.</w:t>
      </w:r>
    </w:p>
    <w:p w14:paraId="5C7229E0" w14:textId="77777777" w:rsidR="00AB087C" w:rsidRPr="00AB087C" w:rsidRDefault="00AB087C" w:rsidP="00AB087C">
      <w:pPr>
        <w:spacing w:line="240" w:lineRule="auto"/>
        <w:ind w:right="6" w:firstLine="567"/>
        <w:rPr>
          <w:sz w:val="24"/>
          <w:szCs w:val="24"/>
        </w:rPr>
      </w:pPr>
      <w:r w:rsidRPr="00AB087C">
        <w:rPr>
          <w:sz w:val="24"/>
          <w:szCs w:val="24"/>
        </w:rPr>
        <w:t>Диалог.</w:t>
      </w:r>
    </w:p>
    <w:p w14:paraId="22BD5802" w14:textId="77777777" w:rsidR="00AB087C" w:rsidRPr="00AB087C" w:rsidRDefault="00AB087C" w:rsidP="00AB087C">
      <w:pPr>
        <w:spacing w:line="240" w:lineRule="auto"/>
        <w:ind w:right="6" w:firstLine="567"/>
        <w:rPr>
          <w:sz w:val="24"/>
          <w:szCs w:val="24"/>
        </w:rPr>
      </w:pPr>
      <w:r w:rsidRPr="00AB087C">
        <w:rPr>
          <w:sz w:val="24"/>
          <w:szCs w:val="24"/>
        </w:rPr>
        <w:t>Пунктуационное оформление диалога при письме.</w:t>
      </w:r>
    </w:p>
    <w:p w14:paraId="54E61234" w14:textId="77777777" w:rsidR="00AB087C" w:rsidRPr="00AB087C" w:rsidRDefault="00AB087C" w:rsidP="00AB087C">
      <w:pPr>
        <w:spacing w:line="240" w:lineRule="auto"/>
        <w:ind w:right="6" w:firstLine="567"/>
        <w:rPr>
          <w:sz w:val="24"/>
          <w:szCs w:val="24"/>
        </w:rPr>
      </w:pPr>
      <w:r w:rsidRPr="00AB087C">
        <w:rPr>
          <w:sz w:val="24"/>
          <w:szCs w:val="24"/>
        </w:rPr>
        <w:t>Пунктуация как раздел лингвистики.</w:t>
      </w:r>
    </w:p>
    <w:p w14:paraId="195527B0" w14:textId="77777777" w:rsidR="00AB087C" w:rsidRPr="00AB087C" w:rsidRDefault="00AB087C" w:rsidP="00AB087C">
      <w:pPr>
        <w:spacing w:line="240" w:lineRule="auto"/>
        <w:ind w:right="6" w:firstLine="567"/>
        <w:rPr>
          <w:sz w:val="24"/>
          <w:szCs w:val="24"/>
        </w:rPr>
      </w:pPr>
      <w:r w:rsidRPr="00AB087C">
        <w:rPr>
          <w:sz w:val="24"/>
          <w:szCs w:val="24"/>
        </w:rPr>
        <w:t>Пунктуационный анализ предложения (в рамках изученного).</w:t>
      </w:r>
    </w:p>
    <w:p w14:paraId="6FD3DA76" w14:textId="77777777" w:rsidR="00AB087C" w:rsidRDefault="00AB087C" w:rsidP="00AB087C">
      <w:pPr>
        <w:spacing w:line="240" w:lineRule="auto"/>
        <w:ind w:right="6" w:firstLine="567"/>
        <w:rPr>
          <w:color w:val="FF0000"/>
          <w:sz w:val="24"/>
          <w:szCs w:val="24"/>
        </w:rPr>
      </w:pPr>
    </w:p>
    <w:p w14:paraId="077A1967" w14:textId="166DAA5C" w:rsidR="00AB087C" w:rsidRPr="009A0512" w:rsidRDefault="00551645" w:rsidP="00551645">
      <w:pPr>
        <w:spacing w:line="240" w:lineRule="auto"/>
        <w:ind w:right="6" w:firstLine="567"/>
        <w:jc w:val="center"/>
        <w:rPr>
          <w:b/>
          <w:sz w:val="24"/>
          <w:szCs w:val="24"/>
        </w:rPr>
      </w:pPr>
      <w:r>
        <w:rPr>
          <w:b/>
          <w:sz w:val="24"/>
          <w:szCs w:val="24"/>
        </w:rPr>
        <w:t>Содержание обучения в 6 классе</w:t>
      </w:r>
    </w:p>
    <w:p w14:paraId="23E06AFA" w14:textId="2E004BEB"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7374CA44" w14:textId="77777777" w:rsidR="00AB087C" w:rsidRPr="009A0512" w:rsidRDefault="00AB087C" w:rsidP="00AB087C">
      <w:pPr>
        <w:spacing w:line="240" w:lineRule="auto"/>
        <w:ind w:right="6" w:firstLine="567"/>
        <w:rPr>
          <w:sz w:val="24"/>
          <w:szCs w:val="24"/>
        </w:rPr>
      </w:pPr>
      <w:r w:rsidRPr="009A0512">
        <w:rPr>
          <w:sz w:val="24"/>
          <w:szCs w:val="24"/>
        </w:rPr>
        <w:t>Русский язык – государственный язык Российской Федерации и язык межнационального общения.</w:t>
      </w:r>
    </w:p>
    <w:p w14:paraId="62807D8D" w14:textId="77777777" w:rsidR="00AB087C" w:rsidRPr="009A0512" w:rsidRDefault="00AB087C" w:rsidP="00AB087C">
      <w:pPr>
        <w:spacing w:line="240" w:lineRule="auto"/>
        <w:ind w:right="6" w:firstLine="567"/>
        <w:rPr>
          <w:sz w:val="24"/>
          <w:szCs w:val="24"/>
        </w:rPr>
      </w:pPr>
      <w:r w:rsidRPr="009A0512">
        <w:rPr>
          <w:sz w:val="24"/>
          <w:szCs w:val="24"/>
        </w:rPr>
        <w:t>Понятие о литературном языке.</w:t>
      </w:r>
    </w:p>
    <w:p w14:paraId="765D64F5" w14:textId="5F4E3324" w:rsidR="00AB087C" w:rsidRPr="009A0512" w:rsidRDefault="00AB087C" w:rsidP="00AB087C">
      <w:pPr>
        <w:spacing w:line="240" w:lineRule="auto"/>
        <w:ind w:right="6" w:firstLine="567"/>
        <w:rPr>
          <w:b/>
          <w:sz w:val="24"/>
          <w:szCs w:val="24"/>
        </w:rPr>
      </w:pPr>
      <w:r w:rsidRPr="009A0512">
        <w:rPr>
          <w:b/>
          <w:sz w:val="24"/>
          <w:szCs w:val="24"/>
        </w:rPr>
        <w:t>Язык и речь.</w:t>
      </w:r>
    </w:p>
    <w:p w14:paraId="77F709EE" w14:textId="77777777" w:rsidR="00AB087C" w:rsidRPr="009A0512" w:rsidRDefault="00AB087C" w:rsidP="00AB087C">
      <w:pPr>
        <w:spacing w:line="240" w:lineRule="auto"/>
        <w:ind w:right="6" w:firstLine="567"/>
        <w:rPr>
          <w:sz w:val="24"/>
          <w:szCs w:val="24"/>
        </w:rPr>
      </w:pPr>
      <w:r w:rsidRPr="009A0512">
        <w:rPr>
          <w:sz w:val="24"/>
          <w:szCs w:val="24"/>
        </w:rPr>
        <w:lastRenderedPageBreak/>
        <w:t>Монолог-описание, монолог-повествование, монолог-рассуждение; сообщение на лингвистическую тему.</w:t>
      </w:r>
    </w:p>
    <w:p w14:paraId="5B44E446" w14:textId="77777777" w:rsidR="00AB087C" w:rsidRPr="009A0512" w:rsidRDefault="00AB087C" w:rsidP="00AB087C">
      <w:pPr>
        <w:spacing w:line="240" w:lineRule="auto"/>
        <w:ind w:right="6" w:firstLine="567"/>
        <w:rPr>
          <w:sz w:val="24"/>
          <w:szCs w:val="24"/>
        </w:rPr>
      </w:pPr>
      <w:r w:rsidRPr="009A0512">
        <w:rPr>
          <w:sz w:val="24"/>
          <w:szCs w:val="24"/>
        </w:rPr>
        <w:t>Виды диалога: побуждение к действию, обмен мнениями.</w:t>
      </w:r>
    </w:p>
    <w:p w14:paraId="7CF63229" w14:textId="6DB3684A" w:rsidR="00AB087C" w:rsidRPr="009A0512" w:rsidRDefault="00AB087C" w:rsidP="00AB087C">
      <w:pPr>
        <w:spacing w:line="240" w:lineRule="auto"/>
        <w:ind w:right="6" w:firstLine="567"/>
        <w:rPr>
          <w:b/>
          <w:sz w:val="24"/>
          <w:szCs w:val="24"/>
        </w:rPr>
      </w:pPr>
      <w:r w:rsidRPr="009A0512">
        <w:rPr>
          <w:b/>
          <w:sz w:val="24"/>
          <w:szCs w:val="24"/>
        </w:rPr>
        <w:t>Текст.</w:t>
      </w:r>
    </w:p>
    <w:p w14:paraId="0BEF3BD8"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73D78523"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2E1B8E58" w14:textId="77777777" w:rsidR="00AB087C" w:rsidRPr="009A0512" w:rsidRDefault="00AB087C" w:rsidP="00AB087C">
      <w:pPr>
        <w:spacing w:line="240" w:lineRule="auto"/>
        <w:ind w:right="6" w:firstLine="567"/>
        <w:rPr>
          <w:sz w:val="24"/>
          <w:szCs w:val="24"/>
        </w:rPr>
      </w:pPr>
      <w:r w:rsidRPr="009A0512">
        <w:rPr>
          <w:sz w:val="24"/>
          <w:szCs w:val="24"/>
        </w:rPr>
        <w:t>Описание как тип речи.</w:t>
      </w:r>
    </w:p>
    <w:p w14:paraId="72309EE8" w14:textId="77777777" w:rsidR="00AB087C" w:rsidRPr="009A0512" w:rsidRDefault="00AB087C" w:rsidP="00AB087C">
      <w:pPr>
        <w:spacing w:line="240" w:lineRule="auto"/>
        <w:ind w:right="6" w:firstLine="567"/>
        <w:rPr>
          <w:sz w:val="24"/>
          <w:szCs w:val="24"/>
        </w:rPr>
      </w:pPr>
      <w:r w:rsidRPr="009A0512">
        <w:rPr>
          <w:sz w:val="24"/>
          <w:szCs w:val="24"/>
        </w:rPr>
        <w:t>Описание внешности человека.</w:t>
      </w:r>
    </w:p>
    <w:p w14:paraId="4E4D1B6C" w14:textId="77777777" w:rsidR="00AB087C" w:rsidRPr="009A0512" w:rsidRDefault="00AB087C" w:rsidP="00AB087C">
      <w:pPr>
        <w:spacing w:line="240" w:lineRule="auto"/>
        <w:ind w:right="6" w:firstLine="567"/>
        <w:rPr>
          <w:sz w:val="24"/>
          <w:szCs w:val="24"/>
        </w:rPr>
      </w:pPr>
      <w:r w:rsidRPr="009A0512">
        <w:rPr>
          <w:sz w:val="24"/>
          <w:szCs w:val="24"/>
        </w:rPr>
        <w:t>Описание помещения.</w:t>
      </w:r>
    </w:p>
    <w:p w14:paraId="7F21E2DC" w14:textId="77777777" w:rsidR="00AB087C" w:rsidRPr="009A0512" w:rsidRDefault="00AB087C" w:rsidP="00AB087C">
      <w:pPr>
        <w:spacing w:line="240" w:lineRule="auto"/>
        <w:ind w:right="6" w:firstLine="567"/>
        <w:rPr>
          <w:sz w:val="24"/>
          <w:szCs w:val="24"/>
        </w:rPr>
      </w:pPr>
      <w:r w:rsidRPr="009A0512">
        <w:rPr>
          <w:sz w:val="24"/>
          <w:szCs w:val="24"/>
        </w:rPr>
        <w:t>Описание природы.</w:t>
      </w:r>
    </w:p>
    <w:p w14:paraId="52090FF3" w14:textId="77777777" w:rsidR="00AB087C" w:rsidRPr="009A0512" w:rsidRDefault="00AB087C" w:rsidP="00AB087C">
      <w:pPr>
        <w:spacing w:line="240" w:lineRule="auto"/>
        <w:ind w:right="6" w:firstLine="567"/>
        <w:rPr>
          <w:sz w:val="24"/>
          <w:szCs w:val="24"/>
        </w:rPr>
      </w:pPr>
      <w:r w:rsidRPr="009A0512">
        <w:rPr>
          <w:sz w:val="24"/>
          <w:szCs w:val="24"/>
        </w:rPr>
        <w:t>Описание местности.</w:t>
      </w:r>
    </w:p>
    <w:p w14:paraId="40B5CB33" w14:textId="77777777" w:rsidR="00AB087C" w:rsidRPr="009A0512" w:rsidRDefault="00AB087C" w:rsidP="00AB087C">
      <w:pPr>
        <w:spacing w:line="240" w:lineRule="auto"/>
        <w:ind w:right="6" w:firstLine="567"/>
        <w:rPr>
          <w:sz w:val="24"/>
          <w:szCs w:val="24"/>
        </w:rPr>
      </w:pPr>
      <w:r w:rsidRPr="009A0512">
        <w:rPr>
          <w:sz w:val="24"/>
          <w:szCs w:val="24"/>
        </w:rPr>
        <w:t>Описание действий.</w:t>
      </w:r>
    </w:p>
    <w:p w14:paraId="194128EA" w14:textId="3846CF44"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3CB5420"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Заявление. Расписка. Научный стиль. Словарная статья. Научное сообщение.</w:t>
      </w:r>
    </w:p>
    <w:p w14:paraId="5A673587" w14:textId="441AFB96"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447D5715" w14:textId="12AACF06" w:rsidR="00AB087C" w:rsidRPr="009A0512" w:rsidRDefault="00AB087C" w:rsidP="00AB087C">
      <w:pPr>
        <w:spacing w:line="240" w:lineRule="auto"/>
        <w:ind w:right="6" w:firstLine="567"/>
        <w:rPr>
          <w:b/>
          <w:sz w:val="24"/>
          <w:szCs w:val="24"/>
        </w:rPr>
      </w:pPr>
      <w:r w:rsidRPr="009A0512">
        <w:rPr>
          <w:b/>
          <w:sz w:val="24"/>
          <w:szCs w:val="24"/>
        </w:rPr>
        <w:t>Лексикология. Культура речи.</w:t>
      </w:r>
    </w:p>
    <w:p w14:paraId="17828EB5"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её происхождения: исконно русские и заимствованные слова.</w:t>
      </w:r>
    </w:p>
    <w:p w14:paraId="06A9739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14:paraId="2DC37C43" w14:textId="77777777" w:rsidR="00AB087C" w:rsidRPr="009A0512" w:rsidRDefault="00AB087C" w:rsidP="00AB087C">
      <w:pPr>
        <w:spacing w:line="240" w:lineRule="auto"/>
        <w:ind w:right="6" w:firstLine="567"/>
        <w:rPr>
          <w:sz w:val="24"/>
          <w:szCs w:val="24"/>
        </w:rPr>
      </w:pPr>
      <w:r w:rsidRPr="009A0512">
        <w:rPr>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3F82D01C" w14:textId="77777777" w:rsidR="00AB087C" w:rsidRPr="009A0512" w:rsidRDefault="00AB087C" w:rsidP="00AB087C">
      <w:pPr>
        <w:spacing w:line="240" w:lineRule="auto"/>
        <w:ind w:right="6" w:firstLine="567"/>
        <w:rPr>
          <w:sz w:val="24"/>
          <w:szCs w:val="24"/>
        </w:rPr>
      </w:pPr>
      <w:r w:rsidRPr="009A0512">
        <w:rPr>
          <w:sz w:val="24"/>
          <w:szCs w:val="24"/>
        </w:rPr>
        <w:t>Стилистические пласты лексики: стилистически нейтральная, высокая и сниженная лексика.</w:t>
      </w:r>
    </w:p>
    <w:p w14:paraId="18769DBD" w14:textId="77777777" w:rsidR="00AB087C" w:rsidRPr="009A0512" w:rsidRDefault="00AB087C" w:rsidP="00AB087C">
      <w:pPr>
        <w:spacing w:line="240" w:lineRule="auto"/>
        <w:ind w:right="6" w:firstLine="567"/>
        <w:rPr>
          <w:sz w:val="24"/>
          <w:szCs w:val="24"/>
        </w:rPr>
      </w:pPr>
      <w:r w:rsidRPr="009A0512">
        <w:rPr>
          <w:sz w:val="24"/>
          <w:szCs w:val="24"/>
        </w:rPr>
        <w:t>Лексический анализ слов.</w:t>
      </w:r>
    </w:p>
    <w:p w14:paraId="198E0DCA" w14:textId="77777777" w:rsidR="00AB087C" w:rsidRPr="009A0512" w:rsidRDefault="00AB087C" w:rsidP="00AB087C">
      <w:pPr>
        <w:spacing w:line="240" w:lineRule="auto"/>
        <w:ind w:right="6" w:firstLine="567"/>
        <w:rPr>
          <w:sz w:val="24"/>
          <w:szCs w:val="24"/>
        </w:rPr>
      </w:pPr>
      <w:r w:rsidRPr="009A0512">
        <w:rPr>
          <w:sz w:val="24"/>
          <w:szCs w:val="24"/>
        </w:rPr>
        <w:t>Фразеологизмы. Их признаки и значение. Употребление лексических средств в соответствии с ситуацией общения.</w:t>
      </w:r>
    </w:p>
    <w:p w14:paraId="79B3C5B6" w14:textId="77777777" w:rsidR="00AB087C" w:rsidRPr="009A0512" w:rsidRDefault="00AB087C" w:rsidP="00AB087C">
      <w:pPr>
        <w:spacing w:line="240" w:lineRule="auto"/>
        <w:ind w:right="6" w:firstLine="567"/>
        <w:rPr>
          <w:sz w:val="24"/>
          <w:szCs w:val="24"/>
        </w:rPr>
      </w:pPr>
      <w:r w:rsidRPr="009A0512">
        <w:rPr>
          <w:sz w:val="24"/>
          <w:szCs w:val="24"/>
        </w:rPr>
        <w:t>Оценка своей и чужой речи с точки зрения точного, уместного и выразительного словоупотребления.</w:t>
      </w:r>
    </w:p>
    <w:p w14:paraId="00B4D454" w14:textId="77777777" w:rsidR="00AB087C" w:rsidRPr="009A0512" w:rsidRDefault="00AB087C" w:rsidP="00AB087C">
      <w:pPr>
        <w:spacing w:line="240" w:lineRule="auto"/>
        <w:ind w:right="6" w:firstLine="567"/>
        <w:rPr>
          <w:sz w:val="24"/>
          <w:szCs w:val="24"/>
        </w:rPr>
      </w:pPr>
      <w:r w:rsidRPr="009A0512">
        <w:rPr>
          <w:sz w:val="24"/>
          <w:szCs w:val="24"/>
        </w:rPr>
        <w:t>Эпитеты, метафоры, олицетворения.</w:t>
      </w:r>
    </w:p>
    <w:p w14:paraId="34423BB6" w14:textId="77777777" w:rsidR="00AB087C" w:rsidRPr="009A0512" w:rsidRDefault="00AB087C" w:rsidP="00AB087C">
      <w:pPr>
        <w:spacing w:line="240" w:lineRule="auto"/>
        <w:ind w:right="6" w:firstLine="567"/>
        <w:rPr>
          <w:sz w:val="24"/>
          <w:szCs w:val="24"/>
        </w:rPr>
      </w:pPr>
      <w:r w:rsidRPr="009A0512">
        <w:rPr>
          <w:sz w:val="24"/>
          <w:szCs w:val="24"/>
        </w:rPr>
        <w:t>Лексические словари.</w:t>
      </w:r>
    </w:p>
    <w:p w14:paraId="6BF97A80" w14:textId="54132E97" w:rsidR="00AB087C" w:rsidRPr="009A0512" w:rsidRDefault="00AB087C" w:rsidP="00AB087C">
      <w:pPr>
        <w:spacing w:line="240" w:lineRule="auto"/>
        <w:ind w:right="6" w:firstLine="567"/>
        <w:rPr>
          <w:b/>
          <w:sz w:val="24"/>
          <w:szCs w:val="24"/>
        </w:rPr>
      </w:pPr>
      <w:r w:rsidRPr="009A0512">
        <w:rPr>
          <w:b/>
          <w:sz w:val="24"/>
          <w:szCs w:val="24"/>
        </w:rPr>
        <w:t> Словообразование. Культура речи. Орфография.</w:t>
      </w:r>
    </w:p>
    <w:p w14:paraId="5CDD6D7B" w14:textId="77777777" w:rsidR="00AB087C" w:rsidRPr="009A0512" w:rsidRDefault="00AB087C" w:rsidP="00AB087C">
      <w:pPr>
        <w:spacing w:line="240" w:lineRule="auto"/>
        <w:ind w:right="6" w:firstLine="567"/>
        <w:rPr>
          <w:sz w:val="24"/>
          <w:szCs w:val="24"/>
        </w:rPr>
      </w:pPr>
      <w:r w:rsidRPr="009A0512">
        <w:rPr>
          <w:sz w:val="24"/>
          <w:szCs w:val="24"/>
        </w:rPr>
        <w:t>Формообразующие и словообразующие морфемы. Производящая основа.</w:t>
      </w:r>
    </w:p>
    <w:p w14:paraId="35BDFC59" w14:textId="77777777" w:rsidR="00AB087C" w:rsidRPr="009A0512" w:rsidRDefault="00AB087C" w:rsidP="00AB087C">
      <w:pPr>
        <w:spacing w:line="240" w:lineRule="auto"/>
        <w:ind w:right="6" w:firstLine="567"/>
        <w:rPr>
          <w:sz w:val="24"/>
          <w:szCs w:val="24"/>
        </w:rPr>
      </w:pPr>
      <w:r w:rsidRPr="009A0512">
        <w:rPr>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5486B50D" w14:textId="77777777" w:rsidR="00AB087C" w:rsidRPr="009A0512" w:rsidRDefault="00AB087C" w:rsidP="00AB087C">
      <w:pPr>
        <w:spacing w:line="240" w:lineRule="auto"/>
        <w:ind w:right="6" w:firstLine="567"/>
        <w:rPr>
          <w:sz w:val="24"/>
          <w:szCs w:val="24"/>
        </w:rPr>
      </w:pPr>
      <w:r w:rsidRPr="009A0512">
        <w:rPr>
          <w:sz w:val="24"/>
          <w:szCs w:val="24"/>
        </w:rPr>
        <w:t>Понятие об этимологии (общее представление).</w:t>
      </w:r>
    </w:p>
    <w:p w14:paraId="4EDCA1F1" w14:textId="77777777" w:rsidR="00AB087C" w:rsidRPr="009A0512" w:rsidRDefault="00AB087C" w:rsidP="00AB087C">
      <w:pPr>
        <w:spacing w:line="240" w:lineRule="auto"/>
        <w:ind w:right="6" w:firstLine="567"/>
        <w:rPr>
          <w:sz w:val="24"/>
          <w:szCs w:val="24"/>
        </w:rPr>
      </w:pPr>
      <w:r w:rsidRPr="009A0512">
        <w:rPr>
          <w:sz w:val="24"/>
          <w:szCs w:val="24"/>
        </w:rPr>
        <w:t>Морфемный и словообразовательный анализ слов. Правописание сложных и сложносокращённых слов.</w:t>
      </w:r>
    </w:p>
    <w:p w14:paraId="013D7BD0" w14:textId="77777777" w:rsidR="00AB087C" w:rsidRPr="009A0512" w:rsidRDefault="00AB087C" w:rsidP="00AB087C">
      <w:pPr>
        <w:spacing w:line="240" w:lineRule="auto"/>
        <w:ind w:right="6" w:firstLine="567"/>
        <w:rPr>
          <w:sz w:val="24"/>
          <w:szCs w:val="24"/>
        </w:rPr>
      </w:pPr>
      <w:r w:rsidRPr="009A0512">
        <w:rPr>
          <w:sz w:val="24"/>
          <w:szCs w:val="24"/>
        </w:rPr>
        <w:t>Правописания корня -кас- – -кос- с чередованием а // о, гласных в приставках пре- и при-.</w:t>
      </w:r>
    </w:p>
    <w:p w14:paraId="2EC38533"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слов (в рамках изученного).</w:t>
      </w:r>
    </w:p>
    <w:p w14:paraId="1DD9B692" w14:textId="4E7FCEB2"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43DB121" w14:textId="6EECE821"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0DC11605" w14:textId="77777777" w:rsidR="00AB087C" w:rsidRPr="009A0512" w:rsidRDefault="00AB087C" w:rsidP="00AB087C">
      <w:pPr>
        <w:spacing w:line="240" w:lineRule="auto"/>
        <w:ind w:right="6" w:firstLine="567"/>
        <w:rPr>
          <w:sz w:val="24"/>
          <w:szCs w:val="24"/>
        </w:rPr>
      </w:pPr>
      <w:r w:rsidRPr="009A0512">
        <w:rPr>
          <w:sz w:val="24"/>
          <w:szCs w:val="24"/>
        </w:rPr>
        <w:t>Особенности словообразования.</w:t>
      </w:r>
    </w:p>
    <w:p w14:paraId="4376838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существительных, нормы постановки ударения (в рамках изученного).</w:t>
      </w:r>
    </w:p>
    <w:p w14:paraId="349F9C7E" w14:textId="77777777" w:rsidR="00AB087C" w:rsidRPr="009A0512" w:rsidRDefault="00AB087C" w:rsidP="00AB087C">
      <w:pPr>
        <w:spacing w:line="240" w:lineRule="auto"/>
        <w:ind w:right="6" w:firstLine="567"/>
        <w:rPr>
          <w:sz w:val="24"/>
          <w:szCs w:val="24"/>
        </w:rPr>
      </w:pPr>
      <w:r w:rsidRPr="009A0512">
        <w:rPr>
          <w:sz w:val="24"/>
          <w:szCs w:val="24"/>
        </w:rPr>
        <w:lastRenderedPageBreak/>
        <w:t>Нормы словоизменения имён существительных.</w:t>
      </w:r>
    </w:p>
    <w:p w14:paraId="6A436330" w14:textId="77777777" w:rsidR="00AB087C" w:rsidRPr="009A0512" w:rsidRDefault="00AB087C" w:rsidP="00AB087C">
      <w:pPr>
        <w:spacing w:line="240" w:lineRule="auto"/>
        <w:ind w:right="6" w:firstLine="567"/>
        <w:rPr>
          <w:sz w:val="24"/>
          <w:szCs w:val="24"/>
        </w:rPr>
      </w:pPr>
      <w:r w:rsidRPr="009A0512">
        <w:rPr>
          <w:sz w:val="24"/>
          <w:szCs w:val="24"/>
        </w:rPr>
        <w:t xml:space="preserve">Морфологический анализ имён существительных. </w:t>
      </w:r>
    </w:p>
    <w:p w14:paraId="36412B57" w14:textId="77777777" w:rsidR="00AB087C" w:rsidRPr="009A0512" w:rsidRDefault="00AB087C" w:rsidP="00AB087C">
      <w:pPr>
        <w:spacing w:line="240" w:lineRule="auto"/>
        <w:ind w:right="6" w:firstLine="567"/>
        <w:rPr>
          <w:sz w:val="24"/>
          <w:szCs w:val="24"/>
        </w:rPr>
      </w:pPr>
      <w:r w:rsidRPr="009A0512">
        <w:rPr>
          <w:sz w:val="24"/>
          <w:szCs w:val="24"/>
        </w:rPr>
        <w:t>Правила слитного и дефисного написания пол- и полу- со словами.</w:t>
      </w:r>
    </w:p>
    <w:p w14:paraId="7D28689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ён существительных (в рамках изученного).</w:t>
      </w:r>
    </w:p>
    <w:p w14:paraId="12416DB5" w14:textId="43655826"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731A6E2D" w14:textId="77777777" w:rsidR="00AB087C" w:rsidRPr="009A0512" w:rsidRDefault="00AB087C" w:rsidP="00AB087C">
      <w:pPr>
        <w:spacing w:line="240" w:lineRule="auto"/>
        <w:ind w:right="6" w:firstLine="567"/>
        <w:rPr>
          <w:sz w:val="24"/>
          <w:szCs w:val="24"/>
        </w:rPr>
      </w:pPr>
      <w:r w:rsidRPr="009A0512">
        <w:rPr>
          <w:sz w:val="24"/>
          <w:szCs w:val="24"/>
        </w:rPr>
        <w:t>Качественные, относительные и притяжательные имена прилагательные.</w:t>
      </w:r>
    </w:p>
    <w:p w14:paraId="5801A1BE" w14:textId="77777777" w:rsidR="00AB087C" w:rsidRPr="009A0512" w:rsidRDefault="00AB087C" w:rsidP="00AB087C">
      <w:pPr>
        <w:spacing w:line="240" w:lineRule="auto"/>
        <w:ind w:right="6" w:firstLine="567"/>
        <w:rPr>
          <w:sz w:val="24"/>
          <w:szCs w:val="24"/>
        </w:rPr>
      </w:pPr>
      <w:r w:rsidRPr="009A0512">
        <w:rPr>
          <w:sz w:val="24"/>
          <w:szCs w:val="24"/>
        </w:rPr>
        <w:t>Степени сравнения качественных имён прилагательных.</w:t>
      </w:r>
    </w:p>
    <w:p w14:paraId="51A6D75B"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имён прилагательных.</w:t>
      </w:r>
    </w:p>
    <w:p w14:paraId="08A09607"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имён прилагательных.</w:t>
      </w:r>
    </w:p>
    <w:p w14:paraId="13A84776" w14:textId="77777777" w:rsidR="00AB087C" w:rsidRPr="009A0512" w:rsidRDefault="00AB087C" w:rsidP="00AB087C">
      <w:pPr>
        <w:spacing w:line="240" w:lineRule="auto"/>
        <w:ind w:right="6" w:firstLine="567"/>
        <w:rPr>
          <w:sz w:val="24"/>
          <w:szCs w:val="24"/>
        </w:rPr>
      </w:pPr>
      <w:r w:rsidRPr="009A0512">
        <w:rPr>
          <w:sz w:val="24"/>
          <w:szCs w:val="24"/>
        </w:rPr>
        <w:t>Правописание н и нн в именах прилагательных.</w:t>
      </w:r>
    </w:p>
    <w:p w14:paraId="39CA4732" w14:textId="77777777" w:rsidR="00AB087C" w:rsidRPr="009A0512" w:rsidRDefault="00AB087C" w:rsidP="00AB087C">
      <w:pPr>
        <w:spacing w:line="240" w:lineRule="auto"/>
        <w:ind w:right="6" w:firstLine="567"/>
        <w:rPr>
          <w:sz w:val="24"/>
          <w:szCs w:val="24"/>
        </w:rPr>
      </w:pPr>
      <w:r w:rsidRPr="009A0512">
        <w:rPr>
          <w:sz w:val="24"/>
          <w:szCs w:val="24"/>
        </w:rPr>
        <w:t>Правописание суффиксов -к- и -ск- имён прилагательных.</w:t>
      </w:r>
    </w:p>
    <w:p w14:paraId="201A0E07" w14:textId="77777777" w:rsidR="00AB087C" w:rsidRPr="009A0512" w:rsidRDefault="00AB087C" w:rsidP="00AB087C">
      <w:pPr>
        <w:spacing w:line="240" w:lineRule="auto"/>
        <w:ind w:right="6" w:firstLine="567"/>
        <w:rPr>
          <w:sz w:val="24"/>
          <w:szCs w:val="24"/>
        </w:rPr>
      </w:pPr>
      <w:r w:rsidRPr="009A0512">
        <w:rPr>
          <w:sz w:val="24"/>
          <w:szCs w:val="24"/>
        </w:rPr>
        <w:t>Правописание сложных имён прилагательных.</w:t>
      </w:r>
    </w:p>
    <w:p w14:paraId="2298D340" w14:textId="77777777" w:rsidR="00AB087C" w:rsidRPr="009A0512" w:rsidRDefault="00AB087C" w:rsidP="00AB087C">
      <w:pPr>
        <w:spacing w:line="240" w:lineRule="auto"/>
        <w:ind w:right="6" w:firstLine="567"/>
        <w:rPr>
          <w:sz w:val="24"/>
          <w:szCs w:val="24"/>
        </w:rPr>
      </w:pPr>
      <w:r w:rsidRPr="009A0512">
        <w:rPr>
          <w:sz w:val="24"/>
          <w:szCs w:val="24"/>
        </w:rPr>
        <w:t>Нормы произношения имён прилагательных, нормы ударения (в рамках изученного).</w:t>
      </w:r>
    </w:p>
    <w:p w14:paraId="5BECF446"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имени прилагательного (в рамках изученного).</w:t>
      </w:r>
    </w:p>
    <w:p w14:paraId="2C63F9D9" w14:textId="153BB9E5" w:rsidR="00AB087C" w:rsidRPr="009A0512" w:rsidRDefault="00AB087C" w:rsidP="009A0512">
      <w:pPr>
        <w:spacing w:line="240" w:lineRule="auto"/>
        <w:ind w:right="6" w:firstLine="567"/>
        <w:rPr>
          <w:b/>
          <w:sz w:val="24"/>
          <w:szCs w:val="24"/>
        </w:rPr>
      </w:pPr>
      <w:r w:rsidRPr="009A0512">
        <w:rPr>
          <w:b/>
          <w:sz w:val="24"/>
          <w:szCs w:val="24"/>
        </w:rPr>
        <w:t>Имя числительное.</w:t>
      </w:r>
    </w:p>
    <w:p w14:paraId="1274BA33"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имени числительного. Синтаксические функции имён числительных.</w:t>
      </w:r>
    </w:p>
    <w:p w14:paraId="2317EB21"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значению: количественные (целые, дробные, собирательные), порядковые числительные.</w:t>
      </w:r>
    </w:p>
    <w:p w14:paraId="67A41818" w14:textId="77777777" w:rsidR="00AB087C" w:rsidRPr="009A0512" w:rsidRDefault="00AB087C" w:rsidP="009A0512">
      <w:pPr>
        <w:spacing w:line="240" w:lineRule="auto"/>
        <w:ind w:right="6" w:firstLine="567"/>
        <w:rPr>
          <w:sz w:val="24"/>
          <w:szCs w:val="24"/>
        </w:rPr>
      </w:pPr>
      <w:r w:rsidRPr="009A0512">
        <w:rPr>
          <w:sz w:val="24"/>
          <w:szCs w:val="24"/>
        </w:rPr>
        <w:t>Разряды имён числительных по строению: простые, сложные, составные числительные.</w:t>
      </w:r>
    </w:p>
    <w:p w14:paraId="1D3D3905"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имён числительных.</w:t>
      </w:r>
    </w:p>
    <w:p w14:paraId="50C148A9" w14:textId="77777777" w:rsidR="00AB087C" w:rsidRPr="009A0512" w:rsidRDefault="00AB087C" w:rsidP="009A0512">
      <w:pPr>
        <w:spacing w:line="240" w:lineRule="auto"/>
        <w:ind w:right="6" w:firstLine="567"/>
        <w:rPr>
          <w:sz w:val="24"/>
          <w:szCs w:val="24"/>
        </w:rPr>
      </w:pPr>
      <w:r w:rsidRPr="009A0512">
        <w:rPr>
          <w:sz w:val="24"/>
          <w:szCs w:val="24"/>
        </w:rPr>
        <w:t>Склонение количественных и порядковых имён числительных.</w:t>
      </w:r>
    </w:p>
    <w:p w14:paraId="220D5F0D" w14:textId="77777777" w:rsidR="00AB087C" w:rsidRPr="009A0512" w:rsidRDefault="00AB087C" w:rsidP="009A0512">
      <w:pPr>
        <w:spacing w:line="240" w:lineRule="auto"/>
        <w:ind w:right="6" w:firstLine="567"/>
        <w:rPr>
          <w:sz w:val="24"/>
          <w:szCs w:val="24"/>
        </w:rPr>
      </w:pPr>
      <w:r w:rsidRPr="009A0512">
        <w:rPr>
          <w:sz w:val="24"/>
          <w:szCs w:val="24"/>
        </w:rPr>
        <w:t>Правильное образование форм имён числительных.</w:t>
      </w:r>
    </w:p>
    <w:p w14:paraId="76043F86" w14:textId="77777777" w:rsidR="00AB087C" w:rsidRPr="009A0512" w:rsidRDefault="00AB087C" w:rsidP="009A0512">
      <w:pPr>
        <w:spacing w:line="240" w:lineRule="auto"/>
        <w:ind w:right="6" w:firstLine="567"/>
        <w:rPr>
          <w:sz w:val="24"/>
          <w:szCs w:val="24"/>
        </w:rPr>
      </w:pPr>
      <w:r w:rsidRPr="009A0512">
        <w:rPr>
          <w:sz w:val="24"/>
          <w:szCs w:val="24"/>
        </w:rPr>
        <w:t>Правильное употребление собирательных имён числительных.</w:t>
      </w:r>
    </w:p>
    <w:p w14:paraId="1C05F4AA"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имён числительных.</w:t>
      </w:r>
    </w:p>
    <w:p w14:paraId="2B87D056"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14503E06"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имён числительных (в рамках изученного).</w:t>
      </w:r>
    </w:p>
    <w:p w14:paraId="65682A4B" w14:textId="35D0CAEE" w:rsidR="00AB087C" w:rsidRPr="009A0512" w:rsidRDefault="00AB087C" w:rsidP="009A0512">
      <w:pPr>
        <w:spacing w:line="240" w:lineRule="auto"/>
        <w:ind w:right="6" w:firstLine="567"/>
        <w:rPr>
          <w:b/>
          <w:sz w:val="24"/>
          <w:szCs w:val="24"/>
        </w:rPr>
      </w:pPr>
      <w:r w:rsidRPr="009A0512">
        <w:rPr>
          <w:b/>
          <w:sz w:val="24"/>
          <w:szCs w:val="24"/>
        </w:rPr>
        <w:t>Местоимение.</w:t>
      </w:r>
    </w:p>
    <w:p w14:paraId="682B6F56" w14:textId="77777777" w:rsidR="00AB087C" w:rsidRPr="009A0512" w:rsidRDefault="00AB087C" w:rsidP="009A0512">
      <w:pPr>
        <w:spacing w:line="240" w:lineRule="auto"/>
        <w:ind w:right="6" w:firstLine="567"/>
        <w:rPr>
          <w:sz w:val="24"/>
          <w:szCs w:val="24"/>
        </w:rPr>
      </w:pPr>
      <w:r w:rsidRPr="009A0512">
        <w:rPr>
          <w:sz w:val="24"/>
          <w:szCs w:val="24"/>
        </w:rPr>
        <w:t>Общее грамматическое значение местоимения. Синтаксические функции местоимений. Роль местоимений в речи.</w:t>
      </w:r>
    </w:p>
    <w:p w14:paraId="655B2C41" w14:textId="77777777" w:rsidR="00AB087C" w:rsidRPr="009A0512" w:rsidRDefault="00AB087C" w:rsidP="009A0512">
      <w:pPr>
        <w:spacing w:line="240" w:lineRule="auto"/>
        <w:ind w:right="6" w:firstLine="567"/>
        <w:rPr>
          <w:sz w:val="24"/>
          <w:szCs w:val="24"/>
        </w:rPr>
      </w:pPr>
      <w:r w:rsidRPr="009A0512">
        <w:rPr>
          <w:sz w:val="24"/>
          <w:szCs w:val="24"/>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75BD96AC" w14:textId="77777777" w:rsidR="00AB087C" w:rsidRPr="009A0512" w:rsidRDefault="00AB087C" w:rsidP="009A0512">
      <w:pPr>
        <w:spacing w:line="240" w:lineRule="auto"/>
        <w:ind w:right="6" w:firstLine="567"/>
        <w:rPr>
          <w:sz w:val="24"/>
          <w:szCs w:val="24"/>
        </w:rPr>
      </w:pPr>
      <w:r w:rsidRPr="009A0512">
        <w:rPr>
          <w:sz w:val="24"/>
          <w:szCs w:val="24"/>
        </w:rPr>
        <w:t>Склонение местоимений.</w:t>
      </w:r>
    </w:p>
    <w:p w14:paraId="054A3541" w14:textId="77777777" w:rsidR="00AB087C" w:rsidRPr="009A0512" w:rsidRDefault="00AB087C" w:rsidP="009A0512">
      <w:pPr>
        <w:spacing w:line="240" w:lineRule="auto"/>
        <w:ind w:right="6" w:firstLine="567"/>
        <w:rPr>
          <w:sz w:val="24"/>
          <w:szCs w:val="24"/>
        </w:rPr>
      </w:pPr>
      <w:r w:rsidRPr="009A0512">
        <w:rPr>
          <w:sz w:val="24"/>
          <w:szCs w:val="24"/>
        </w:rPr>
        <w:t>Словообразование местоимений.</w:t>
      </w:r>
    </w:p>
    <w:p w14:paraId="0AE9C054"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местоимений.</w:t>
      </w:r>
    </w:p>
    <w:p w14:paraId="44841575" w14:textId="77777777" w:rsidR="00AB087C" w:rsidRPr="009A0512" w:rsidRDefault="00AB087C" w:rsidP="009A0512">
      <w:pPr>
        <w:spacing w:line="240" w:lineRule="auto"/>
        <w:ind w:right="6" w:firstLine="567"/>
        <w:rPr>
          <w:sz w:val="24"/>
          <w:szCs w:val="24"/>
        </w:rPr>
      </w:pPr>
      <w:r w:rsidRPr="009A0512">
        <w:rPr>
          <w:sz w:val="24"/>
          <w:szCs w:val="24"/>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1A37F329" w14:textId="77777777" w:rsidR="00AB087C" w:rsidRPr="009A0512" w:rsidRDefault="00AB087C" w:rsidP="009A0512">
      <w:pPr>
        <w:spacing w:line="240" w:lineRule="auto"/>
        <w:ind w:right="6" w:firstLine="567"/>
        <w:rPr>
          <w:sz w:val="24"/>
          <w:szCs w:val="24"/>
        </w:rPr>
      </w:pPr>
      <w:r w:rsidRPr="009A0512">
        <w:rPr>
          <w:sz w:val="24"/>
          <w:szCs w:val="24"/>
        </w:rPr>
        <w:t>Правила правописания местоимений: правописание местоимений с не и ни; слитное, раздельное и дефисное написание местоимений.</w:t>
      </w:r>
    </w:p>
    <w:p w14:paraId="6F78349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местоимений (в рамках изученного).</w:t>
      </w:r>
    </w:p>
    <w:p w14:paraId="7185CC95" w14:textId="3089D4A7" w:rsidR="00AB087C" w:rsidRPr="009A0512" w:rsidRDefault="00AB087C" w:rsidP="009A0512">
      <w:pPr>
        <w:spacing w:line="240" w:lineRule="auto"/>
        <w:ind w:right="6" w:firstLine="567"/>
        <w:rPr>
          <w:b/>
          <w:sz w:val="24"/>
          <w:szCs w:val="24"/>
        </w:rPr>
      </w:pPr>
      <w:r w:rsidRPr="009A0512">
        <w:rPr>
          <w:b/>
          <w:sz w:val="24"/>
          <w:szCs w:val="24"/>
        </w:rPr>
        <w:t>Глагол.</w:t>
      </w:r>
    </w:p>
    <w:p w14:paraId="35066099" w14:textId="77777777" w:rsidR="00AB087C" w:rsidRPr="009A0512" w:rsidRDefault="00AB087C" w:rsidP="009A0512">
      <w:pPr>
        <w:spacing w:line="240" w:lineRule="auto"/>
        <w:ind w:right="6" w:firstLine="567"/>
        <w:rPr>
          <w:sz w:val="24"/>
          <w:szCs w:val="24"/>
        </w:rPr>
      </w:pPr>
      <w:r w:rsidRPr="009A0512">
        <w:rPr>
          <w:sz w:val="24"/>
          <w:szCs w:val="24"/>
        </w:rPr>
        <w:t>Переходные и непереходные глаголы.</w:t>
      </w:r>
    </w:p>
    <w:p w14:paraId="50B499C9" w14:textId="77777777" w:rsidR="00AB087C" w:rsidRPr="009A0512" w:rsidRDefault="00AB087C" w:rsidP="009A0512">
      <w:pPr>
        <w:spacing w:line="240" w:lineRule="auto"/>
        <w:ind w:right="6" w:firstLine="567"/>
        <w:rPr>
          <w:sz w:val="24"/>
          <w:szCs w:val="24"/>
        </w:rPr>
      </w:pPr>
      <w:r w:rsidRPr="009A0512">
        <w:rPr>
          <w:sz w:val="24"/>
          <w:szCs w:val="24"/>
        </w:rPr>
        <w:t>Разноспрягаемые глаголы.</w:t>
      </w:r>
    </w:p>
    <w:p w14:paraId="3B7C8372" w14:textId="77777777" w:rsidR="00AB087C" w:rsidRPr="009A0512" w:rsidRDefault="00AB087C" w:rsidP="009A0512">
      <w:pPr>
        <w:spacing w:line="240" w:lineRule="auto"/>
        <w:ind w:right="6" w:firstLine="567"/>
        <w:rPr>
          <w:sz w:val="24"/>
          <w:szCs w:val="24"/>
        </w:rPr>
      </w:pPr>
      <w:r w:rsidRPr="009A0512">
        <w:rPr>
          <w:sz w:val="24"/>
          <w:szCs w:val="24"/>
        </w:rPr>
        <w:t>Безличные глаголы. Использование личных глаголов в безличном значении.</w:t>
      </w:r>
    </w:p>
    <w:p w14:paraId="32CB7492" w14:textId="77777777" w:rsidR="00AB087C" w:rsidRPr="009A0512" w:rsidRDefault="00AB087C" w:rsidP="009A0512">
      <w:pPr>
        <w:spacing w:line="240" w:lineRule="auto"/>
        <w:ind w:right="6" w:firstLine="567"/>
        <w:rPr>
          <w:sz w:val="24"/>
          <w:szCs w:val="24"/>
        </w:rPr>
      </w:pPr>
      <w:r w:rsidRPr="009A0512">
        <w:rPr>
          <w:sz w:val="24"/>
          <w:szCs w:val="24"/>
        </w:rPr>
        <w:lastRenderedPageBreak/>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14:paraId="4243DBCE" w14:textId="77777777" w:rsidR="00AB087C" w:rsidRPr="009A0512" w:rsidRDefault="00AB087C" w:rsidP="009A0512">
      <w:pPr>
        <w:spacing w:line="240" w:lineRule="auto"/>
        <w:ind w:right="6" w:firstLine="567"/>
        <w:rPr>
          <w:sz w:val="24"/>
          <w:szCs w:val="24"/>
        </w:rPr>
      </w:pPr>
      <w:r w:rsidRPr="009A0512">
        <w:rPr>
          <w:sz w:val="24"/>
          <w:szCs w:val="24"/>
        </w:rPr>
        <w:t>Морфологический анализ глаголов.</w:t>
      </w:r>
    </w:p>
    <w:p w14:paraId="405454B6" w14:textId="77777777" w:rsidR="00AB087C" w:rsidRPr="009A0512" w:rsidRDefault="00AB087C" w:rsidP="009A0512">
      <w:pPr>
        <w:spacing w:line="240" w:lineRule="auto"/>
        <w:ind w:right="6" w:firstLine="567"/>
        <w:rPr>
          <w:sz w:val="24"/>
          <w:szCs w:val="24"/>
        </w:rPr>
      </w:pPr>
      <w:r w:rsidRPr="009A0512">
        <w:rPr>
          <w:sz w:val="24"/>
          <w:szCs w:val="24"/>
        </w:rPr>
        <w:t>Использование ь как показателя грамматической формы в повелительном наклонении глагола.</w:t>
      </w:r>
    </w:p>
    <w:p w14:paraId="7E42B303" w14:textId="77777777" w:rsidR="00AB087C" w:rsidRPr="009A0512" w:rsidRDefault="00AB087C" w:rsidP="009A0512">
      <w:pPr>
        <w:spacing w:line="240" w:lineRule="auto"/>
        <w:ind w:right="6" w:firstLine="567"/>
        <w:rPr>
          <w:sz w:val="24"/>
          <w:szCs w:val="24"/>
        </w:rPr>
      </w:pPr>
      <w:r w:rsidRPr="009A0512">
        <w:rPr>
          <w:sz w:val="24"/>
          <w:szCs w:val="24"/>
        </w:rPr>
        <w:t>Орфографический анализ глаголов (в рамках изученного).</w:t>
      </w:r>
    </w:p>
    <w:p w14:paraId="074A084F" w14:textId="77777777" w:rsidR="009A0512" w:rsidRPr="009A0512" w:rsidRDefault="009A0512" w:rsidP="009A0512">
      <w:pPr>
        <w:spacing w:line="240" w:lineRule="auto"/>
        <w:ind w:right="6" w:firstLine="567"/>
        <w:rPr>
          <w:sz w:val="24"/>
          <w:szCs w:val="24"/>
        </w:rPr>
      </w:pPr>
    </w:p>
    <w:p w14:paraId="119B9F94" w14:textId="082D3E4D" w:rsidR="009A0512" w:rsidRPr="00551645" w:rsidRDefault="009A0512" w:rsidP="00551645">
      <w:pPr>
        <w:spacing w:line="240" w:lineRule="auto"/>
        <w:ind w:right="6" w:firstLine="567"/>
        <w:jc w:val="center"/>
        <w:rPr>
          <w:b/>
          <w:sz w:val="24"/>
          <w:szCs w:val="24"/>
        </w:rPr>
      </w:pPr>
      <w:r w:rsidRPr="009A0512">
        <w:rPr>
          <w:b/>
          <w:sz w:val="24"/>
          <w:szCs w:val="24"/>
        </w:rPr>
        <w:t>Содержание обучения в 7 классе</w:t>
      </w:r>
    </w:p>
    <w:p w14:paraId="5D474D55" w14:textId="253F8214" w:rsidR="00AB087C" w:rsidRPr="009A0512" w:rsidRDefault="00AB087C" w:rsidP="009A0512">
      <w:pPr>
        <w:spacing w:line="240" w:lineRule="auto"/>
        <w:ind w:right="6" w:firstLine="567"/>
        <w:rPr>
          <w:b/>
          <w:sz w:val="24"/>
          <w:szCs w:val="24"/>
        </w:rPr>
      </w:pPr>
      <w:r w:rsidRPr="009A0512">
        <w:rPr>
          <w:b/>
          <w:sz w:val="24"/>
          <w:szCs w:val="24"/>
        </w:rPr>
        <w:t>Общие сведения о языке.</w:t>
      </w:r>
    </w:p>
    <w:p w14:paraId="136EB004" w14:textId="77777777" w:rsidR="00AB087C" w:rsidRPr="009A0512" w:rsidRDefault="00AB087C" w:rsidP="009A0512">
      <w:pPr>
        <w:spacing w:line="240" w:lineRule="auto"/>
        <w:ind w:right="6" w:firstLine="567"/>
        <w:rPr>
          <w:sz w:val="24"/>
          <w:szCs w:val="24"/>
        </w:rPr>
      </w:pPr>
      <w:r w:rsidRPr="009A0512">
        <w:rPr>
          <w:sz w:val="24"/>
          <w:szCs w:val="24"/>
        </w:rPr>
        <w:t>Русский язык как развивающееся явление. Взаимосвязь языка, культуры и истории народа.</w:t>
      </w:r>
    </w:p>
    <w:p w14:paraId="18633FC7" w14:textId="546CF629" w:rsidR="00AB087C" w:rsidRPr="009A0512" w:rsidRDefault="00AB087C" w:rsidP="009A0512">
      <w:pPr>
        <w:spacing w:line="240" w:lineRule="auto"/>
        <w:ind w:right="6" w:firstLine="567"/>
        <w:rPr>
          <w:b/>
          <w:sz w:val="24"/>
          <w:szCs w:val="24"/>
        </w:rPr>
      </w:pPr>
      <w:r w:rsidRPr="009A0512">
        <w:rPr>
          <w:b/>
          <w:sz w:val="24"/>
          <w:szCs w:val="24"/>
        </w:rPr>
        <w:t>Язык и речь.</w:t>
      </w:r>
    </w:p>
    <w:p w14:paraId="32928338" w14:textId="77777777" w:rsidR="00AB087C" w:rsidRPr="009A0512" w:rsidRDefault="00AB087C" w:rsidP="009A0512">
      <w:pPr>
        <w:spacing w:line="240" w:lineRule="auto"/>
        <w:ind w:right="6" w:firstLine="567"/>
        <w:rPr>
          <w:sz w:val="24"/>
          <w:szCs w:val="24"/>
        </w:rPr>
      </w:pPr>
      <w:r w:rsidRPr="009A0512">
        <w:rPr>
          <w:sz w:val="24"/>
          <w:szCs w:val="24"/>
        </w:rPr>
        <w:t>Монолог-описание, монолог-рассуждение, монолог-повествование.</w:t>
      </w:r>
    </w:p>
    <w:p w14:paraId="39C0D196" w14:textId="77777777" w:rsidR="00AB087C" w:rsidRPr="009A0512" w:rsidRDefault="00AB087C" w:rsidP="009A0512">
      <w:pPr>
        <w:spacing w:line="240" w:lineRule="auto"/>
        <w:ind w:right="6" w:firstLine="567"/>
        <w:rPr>
          <w:sz w:val="24"/>
          <w:szCs w:val="24"/>
        </w:rPr>
      </w:pPr>
      <w:r w:rsidRPr="009A0512">
        <w:rPr>
          <w:sz w:val="24"/>
          <w:szCs w:val="24"/>
        </w:rPr>
        <w:t>Виды диалога: побуждение к действию, обмен мнениями, запрос информации, сообщение информации.</w:t>
      </w:r>
    </w:p>
    <w:p w14:paraId="353543F4" w14:textId="795E1C22" w:rsidR="00AB087C" w:rsidRPr="009A0512" w:rsidRDefault="00AB087C" w:rsidP="00AB087C">
      <w:pPr>
        <w:spacing w:line="240" w:lineRule="auto"/>
        <w:ind w:right="6" w:firstLine="567"/>
        <w:rPr>
          <w:b/>
          <w:sz w:val="24"/>
          <w:szCs w:val="24"/>
        </w:rPr>
      </w:pPr>
      <w:r w:rsidRPr="009A0512">
        <w:rPr>
          <w:b/>
          <w:sz w:val="24"/>
          <w:szCs w:val="24"/>
        </w:rPr>
        <w:t>Текст.</w:t>
      </w:r>
    </w:p>
    <w:p w14:paraId="577CC706" w14:textId="77777777" w:rsidR="00AB087C" w:rsidRPr="009A0512" w:rsidRDefault="00AB087C" w:rsidP="00AB087C">
      <w:pPr>
        <w:spacing w:line="240" w:lineRule="auto"/>
        <w:ind w:right="6" w:firstLine="567"/>
        <w:rPr>
          <w:sz w:val="24"/>
          <w:szCs w:val="24"/>
        </w:rPr>
      </w:pPr>
      <w:r w:rsidRPr="009A0512">
        <w:rPr>
          <w:sz w:val="24"/>
          <w:szCs w:val="24"/>
        </w:rPr>
        <w:t>Текст как речевое произведение. Основные признаки текста (обобщение).</w:t>
      </w:r>
    </w:p>
    <w:p w14:paraId="68EC13C8" w14:textId="77777777" w:rsidR="00AB087C" w:rsidRPr="009A0512" w:rsidRDefault="00AB087C" w:rsidP="00AB087C">
      <w:pPr>
        <w:spacing w:line="240" w:lineRule="auto"/>
        <w:ind w:right="6" w:firstLine="567"/>
        <w:rPr>
          <w:sz w:val="24"/>
          <w:szCs w:val="24"/>
        </w:rPr>
      </w:pPr>
      <w:r w:rsidRPr="009A0512">
        <w:rPr>
          <w:sz w:val="24"/>
          <w:szCs w:val="24"/>
        </w:rPr>
        <w:t>Структура текста. Абзац.</w:t>
      </w:r>
    </w:p>
    <w:p w14:paraId="43BFE15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33354A02" w14:textId="77777777" w:rsidR="00AB087C" w:rsidRPr="009A0512" w:rsidRDefault="00AB087C" w:rsidP="00AB087C">
      <w:pPr>
        <w:spacing w:line="240" w:lineRule="auto"/>
        <w:ind w:right="6" w:firstLine="567"/>
        <w:rPr>
          <w:sz w:val="24"/>
          <w:szCs w:val="24"/>
        </w:rPr>
      </w:pPr>
      <w:r w:rsidRPr="009A0512">
        <w:rPr>
          <w:sz w:val="24"/>
          <w:szCs w:val="24"/>
        </w:rPr>
        <w:t>Способы и средства связи предложений в тексте (обобщение).</w:t>
      </w:r>
    </w:p>
    <w:p w14:paraId="1E65026D" w14:textId="77777777" w:rsidR="00AB087C" w:rsidRPr="009A0512" w:rsidRDefault="00AB087C" w:rsidP="00AB087C">
      <w:pPr>
        <w:spacing w:line="240" w:lineRule="auto"/>
        <w:ind w:right="6" w:firstLine="567"/>
        <w:rPr>
          <w:sz w:val="24"/>
          <w:szCs w:val="24"/>
        </w:rPr>
      </w:pPr>
      <w:r w:rsidRPr="009A0512">
        <w:rPr>
          <w:sz w:val="24"/>
          <w:szCs w:val="24"/>
        </w:rPr>
        <w:t>Языковые средства выразительности в тексте: фонетические (звукопись), словообразовательные, лексические (обобщение).</w:t>
      </w:r>
    </w:p>
    <w:p w14:paraId="241ABEF4" w14:textId="77777777" w:rsidR="00AB087C" w:rsidRPr="009A0512" w:rsidRDefault="00AB087C" w:rsidP="00AB087C">
      <w:pPr>
        <w:spacing w:line="240" w:lineRule="auto"/>
        <w:ind w:right="6" w:firstLine="567"/>
        <w:rPr>
          <w:sz w:val="24"/>
          <w:szCs w:val="24"/>
        </w:rPr>
      </w:pPr>
      <w:r w:rsidRPr="009A0512">
        <w:rPr>
          <w:sz w:val="24"/>
          <w:szCs w:val="24"/>
        </w:rPr>
        <w:t>Рассуждение как функционально-смысловой тип речи.</w:t>
      </w:r>
    </w:p>
    <w:p w14:paraId="311C68B0" w14:textId="77777777" w:rsidR="00AB087C" w:rsidRPr="009A0512" w:rsidRDefault="00AB087C" w:rsidP="00AB087C">
      <w:pPr>
        <w:spacing w:line="240" w:lineRule="auto"/>
        <w:ind w:right="6" w:firstLine="567"/>
        <w:rPr>
          <w:sz w:val="24"/>
          <w:szCs w:val="24"/>
        </w:rPr>
      </w:pPr>
      <w:r w:rsidRPr="009A0512">
        <w:rPr>
          <w:sz w:val="24"/>
          <w:szCs w:val="24"/>
        </w:rPr>
        <w:t>Структурные особенности текста-рассуждения.</w:t>
      </w:r>
    </w:p>
    <w:p w14:paraId="29E8FDCF" w14:textId="77777777" w:rsidR="00AB087C" w:rsidRPr="009A0512" w:rsidRDefault="00AB087C" w:rsidP="00AB087C">
      <w:pPr>
        <w:spacing w:line="240" w:lineRule="auto"/>
        <w:ind w:right="6" w:firstLine="567"/>
        <w:rPr>
          <w:sz w:val="24"/>
          <w:szCs w:val="24"/>
        </w:rPr>
      </w:pPr>
      <w:r w:rsidRPr="009A0512">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A5DA7D1" w14:textId="339CB8DE"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25FBF0EB" w14:textId="77777777" w:rsidR="00AB087C" w:rsidRPr="009A0512" w:rsidRDefault="00AB087C" w:rsidP="00AB087C">
      <w:pPr>
        <w:spacing w:line="240" w:lineRule="auto"/>
        <w:ind w:right="6" w:firstLine="567"/>
        <w:rPr>
          <w:sz w:val="24"/>
          <w:szCs w:val="24"/>
        </w:rPr>
      </w:pPr>
      <w:r w:rsidRPr="009A0512">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4D5621BD" w14:textId="77777777" w:rsidR="00AB087C" w:rsidRPr="009A0512" w:rsidRDefault="00AB087C" w:rsidP="00AB087C">
      <w:pPr>
        <w:spacing w:line="240" w:lineRule="auto"/>
        <w:ind w:right="6" w:firstLine="567"/>
        <w:rPr>
          <w:sz w:val="24"/>
          <w:szCs w:val="24"/>
        </w:rPr>
      </w:pPr>
      <w:r w:rsidRPr="009A0512">
        <w:rPr>
          <w:sz w:val="24"/>
          <w:szCs w:val="24"/>
        </w:rPr>
        <w:t>Публицистический стиль. Сфера употребления, функции, языковые особенности.</w:t>
      </w:r>
    </w:p>
    <w:p w14:paraId="7C593C9A" w14:textId="77777777" w:rsidR="00AB087C" w:rsidRPr="009A0512" w:rsidRDefault="00AB087C" w:rsidP="00AB087C">
      <w:pPr>
        <w:spacing w:line="240" w:lineRule="auto"/>
        <w:ind w:right="6" w:firstLine="567"/>
        <w:rPr>
          <w:sz w:val="24"/>
          <w:szCs w:val="24"/>
        </w:rPr>
      </w:pPr>
      <w:r w:rsidRPr="009A0512">
        <w:rPr>
          <w:sz w:val="24"/>
          <w:szCs w:val="24"/>
        </w:rPr>
        <w:t>Жанры публицистического стиля (репортаж, заметка, интервью).</w:t>
      </w:r>
    </w:p>
    <w:p w14:paraId="0676E43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средств выразительности в текстах публицистического стиля.</w:t>
      </w:r>
    </w:p>
    <w:p w14:paraId="1A1D1C92"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 Инструкция.</w:t>
      </w:r>
    </w:p>
    <w:p w14:paraId="69DDCEAD" w14:textId="511D34A5" w:rsidR="00AB087C" w:rsidRPr="009A0512" w:rsidRDefault="00AB087C" w:rsidP="00AB087C">
      <w:pPr>
        <w:spacing w:line="240" w:lineRule="auto"/>
        <w:ind w:right="6" w:firstLine="567"/>
        <w:rPr>
          <w:b/>
          <w:sz w:val="24"/>
          <w:szCs w:val="24"/>
        </w:rPr>
      </w:pPr>
      <w:r w:rsidRPr="009A0512">
        <w:rPr>
          <w:b/>
          <w:sz w:val="24"/>
          <w:szCs w:val="24"/>
        </w:rPr>
        <w:t xml:space="preserve">Система языка. </w:t>
      </w:r>
    </w:p>
    <w:p w14:paraId="7D4EA12E" w14:textId="0C4A411E"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4C8A55D9" w14:textId="77777777" w:rsidR="00AB087C" w:rsidRPr="009A0512" w:rsidRDefault="00AB087C" w:rsidP="00AB087C">
      <w:pPr>
        <w:spacing w:line="240" w:lineRule="auto"/>
        <w:ind w:right="6" w:firstLine="567"/>
        <w:rPr>
          <w:sz w:val="24"/>
          <w:szCs w:val="24"/>
        </w:rPr>
      </w:pPr>
      <w:r w:rsidRPr="009A0512">
        <w:rPr>
          <w:sz w:val="24"/>
          <w:szCs w:val="24"/>
        </w:rPr>
        <w:t>Морфология как раздел науки о языке (обобщение).</w:t>
      </w:r>
    </w:p>
    <w:p w14:paraId="720C54A6" w14:textId="37176E76" w:rsidR="00AB087C" w:rsidRPr="009A0512" w:rsidRDefault="00AB087C" w:rsidP="00AB087C">
      <w:pPr>
        <w:spacing w:line="240" w:lineRule="auto"/>
        <w:ind w:right="6" w:firstLine="567"/>
        <w:rPr>
          <w:b/>
          <w:sz w:val="24"/>
          <w:szCs w:val="24"/>
        </w:rPr>
      </w:pPr>
      <w:r w:rsidRPr="009A0512">
        <w:rPr>
          <w:b/>
          <w:sz w:val="24"/>
          <w:szCs w:val="24"/>
        </w:rPr>
        <w:t>Причастие.</w:t>
      </w:r>
    </w:p>
    <w:p w14:paraId="5E1856F2" w14:textId="77777777" w:rsidR="00AB087C" w:rsidRPr="009A0512" w:rsidRDefault="00AB087C" w:rsidP="00AB087C">
      <w:pPr>
        <w:spacing w:line="240" w:lineRule="auto"/>
        <w:ind w:right="6" w:firstLine="567"/>
        <w:rPr>
          <w:sz w:val="24"/>
          <w:szCs w:val="24"/>
        </w:rPr>
      </w:pPr>
      <w:r w:rsidRPr="009A0512">
        <w:rPr>
          <w:sz w:val="24"/>
          <w:szCs w:val="24"/>
        </w:rPr>
        <w:t>Причастие как особая форма глагола. Признаки глагола и имени прилагательного в причастии. Синтаксические функции причастия, роль в речи.</w:t>
      </w:r>
    </w:p>
    <w:p w14:paraId="66CC5874" w14:textId="77777777" w:rsidR="00AB087C" w:rsidRPr="009A0512" w:rsidRDefault="00AB087C" w:rsidP="00AB087C">
      <w:pPr>
        <w:spacing w:line="240" w:lineRule="auto"/>
        <w:ind w:right="6" w:firstLine="567"/>
        <w:rPr>
          <w:sz w:val="24"/>
          <w:szCs w:val="24"/>
        </w:rPr>
      </w:pPr>
      <w:r w:rsidRPr="009A0512">
        <w:rPr>
          <w:sz w:val="24"/>
          <w:szCs w:val="24"/>
        </w:rPr>
        <w:t>Причастный оборот. Знаки препинания в предложениях с причастным оборотом.</w:t>
      </w:r>
    </w:p>
    <w:p w14:paraId="486A527A" w14:textId="77777777" w:rsidR="00AB087C" w:rsidRPr="009A0512" w:rsidRDefault="00AB087C" w:rsidP="00AB087C">
      <w:pPr>
        <w:spacing w:line="240" w:lineRule="auto"/>
        <w:ind w:right="6" w:firstLine="567"/>
        <w:rPr>
          <w:sz w:val="24"/>
          <w:szCs w:val="24"/>
        </w:rPr>
      </w:pPr>
      <w:r w:rsidRPr="009A0512">
        <w:rPr>
          <w:sz w:val="24"/>
          <w:szCs w:val="24"/>
        </w:rPr>
        <w:t>Действительные и страдательные причастия.</w:t>
      </w:r>
    </w:p>
    <w:p w14:paraId="31EAE139" w14:textId="77777777" w:rsidR="00AB087C" w:rsidRPr="009A0512" w:rsidRDefault="00AB087C" w:rsidP="00AB087C">
      <w:pPr>
        <w:spacing w:line="240" w:lineRule="auto"/>
        <w:ind w:right="6" w:firstLine="567"/>
        <w:rPr>
          <w:sz w:val="24"/>
          <w:szCs w:val="24"/>
        </w:rPr>
      </w:pPr>
      <w:r w:rsidRPr="009A0512">
        <w:rPr>
          <w:sz w:val="24"/>
          <w:szCs w:val="24"/>
        </w:rPr>
        <w:t>Полные и краткие формы страдательных причастий.</w:t>
      </w:r>
    </w:p>
    <w:p w14:paraId="1ACF0573" w14:textId="77777777" w:rsidR="00AB087C" w:rsidRPr="009A0512" w:rsidRDefault="00AB087C" w:rsidP="00AB087C">
      <w:pPr>
        <w:spacing w:line="240" w:lineRule="auto"/>
        <w:ind w:right="6" w:firstLine="567"/>
        <w:rPr>
          <w:sz w:val="24"/>
          <w:szCs w:val="24"/>
        </w:rPr>
      </w:pPr>
      <w:r w:rsidRPr="009A0512">
        <w:rPr>
          <w:sz w:val="24"/>
          <w:szCs w:val="24"/>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14:paraId="1310DA0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ичастий.</w:t>
      </w:r>
    </w:p>
    <w:p w14:paraId="088922CD" w14:textId="77777777" w:rsidR="00AB087C" w:rsidRPr="009A0512" w:rsidRDefault="00AB087C" w:rsidP="00AB087C">
      <w:pPr>
        <w:spacing w:line="240" w:lineRule="auto"/>
        <w:ind w:right="6" w:firstLine="567"/>
        <w:rPr>
          <w:sz w:val="24"/>
          <w:szCs w:val="24"/>
        </w:rPr>
      </w:pPr>
      <w:r w:rsidRPr="009A0512">
        <w:rPr>
          <w:sz w:val="24"/>
          <w:szCs w:val="24"/>
        </w:rPr>
        <w:lastRenderedPageBreak/>
        <w:t>Правописание гласных в суффиксах причастий. Правописание н и нн в суффиксах причастий и отглагольных имён прилагательных.</w:t>
      </w:r>
    </w:p>
    <w:p w14:paraId="1008C74D" w14:textId="77777777" w:rsidR="00AB087C" w:rsidRPr="009A0512" w:rsidRDefault="00AB087C" w:rsidP="00AB087C">
      <w:pPr>
        <w:spacing w:line="240" w:lineRule="auto"/>
        <w:ind w:right="6" w:firstLine="567"/>
        <w:rPr>
          <w:sz w:val="24"/>
          <w:szCs w:val="24"/>
        </w:rPr>
      </w:pPr>
      <w:r w:rsidRPr="009A0512">
        <w:rPr>
          <w:sz w:val="24"/>
          <w:szCs w:val="24"/>
        </w:rPr>
        <w:t>Слитное и раздельное написание не с причастиями.</w:t>
      </w:r>
    </w:p>
    <w:p w14:paraId="3BD28A9F"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причастий (в рамках изученного).</w:t>
      </w:r>
    </w:p>
    <w:p w14:paraId="171CD1B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причастным оборотом (в рамках изученного).</w:t>
      </w:r>
    </w:p>
    <w:p w14:paraId="47A594FF" w14:textId="36C29C8A" w:rsidR="00AB087C" w:rsidRPr="009A0512" w:rsidRDefault="00AB087C" w:rsidP="00AB087C">
      <w:pPr>
        <w:spacing w:line="240" w:lineRule="auto"/>
        <w:ind w:right="6" w:firstLine="567"/>
        <w:rPr>
          <w:b/>
          <w:sz w:val="24"/>
          <w:szCs w:val="24"/>
        </w:rPr>
      </w:pPr>
      <w:r w:rsidRPr="009A0512">
        <w:rPr>
          <w:b/>
          <w:sz w:val="24"/>
          <w:szCs w:val="24"/>
        </w:rPr>
        <w:t> Деепричастие.</w:t>
      </w:r>
    </w:p>
    <w:p w14:paraId="3651D3BA" w14:textId="77777777" w:rsidR="00AB087C" w:rsidRPr="009A0512" w:rsidRDefault="00AB087C" w:rsidP="00AB087C">
      <w:pPr>
        <w:spacing w:line="240" w:lineRule="auto"/>
        <w:ind w:right="6" w:firstLine="567"/>
        <w:rPr>
          <w:sz w:val="24"/>
          <w:szCs w:val="24"/>
        </w:rPr>
      </w:pPr>
      <w:r w:rsidRPr="009A0512">
        <w:rPr>
          <w:sz w:val="24"/>
          <w:szCs w:val="24"/>
        </w:rPr>
        <w:t>Деепричастие как особая форма глагола. Признаки глагола и наречия в деепричастии. Синтаксическая функция деепричастия, роль в речи.</w:t>
      </w:r>
    </w:p>
    <w:p w14:paraId="7C345F48" w14:textId="77777777" w:rsidR="00AB087C" w:rsidRPr="009A0512" w:rsidRDefault="00AB087C" w:rsidP="00AB087C">
      <w:pPr>
        <w:spacing w:line="240" w:lineRule="auto"/>
        <w:ind w:right="6" w:firstLine="567"/>
        <w:rPr>
          <w:sz w:val="24"/>
          <w:szCs w:val="24"/>
        </w:rPr>
      </w:pPr>
      <w:r w:rsidRPr="009A0512">
        <w:rPr>
          <w:sz w:val="24"/>
          <w:szCs w:val="24"/>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00384FC3" w14:textId="77777777" w:rsidR="00AB087C" w:rsidRPr="009A0512" w:rsidRDefault="00AB087C" w:rsidP="00AB087C">
      <w:pPr>
        <w:spacing w:line="240" w:lineRule="auto"/>
        <w:ind w:right="6" w:firstLine="567"/>
        <w:rPr>
          <w:sz w:val="24"/>
          <w:szCs w:val="24"/>
        </w:rPr>
      </w:pPr>
      <w:r w:rsidRPr="009A0512">
        <w:rPr>
          <w:sz w:val="24"/>
          <w:szCs w:val="24"/>
        </w:rPr>
        <w:t>Деепричастия совершенного и несовершенного вида. Постановка ударения в деепричастиях.</w:t>
      </w:r>
    </w:p>
    <w:p w14:paraId="0B58900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деепричастий.</w:t>
      </w:r>
    </w:p>
    <w:p w14:paraId="5F9A527B" w14:textId="77777777" w:rsidR="00AB087C" w:rsidRPr="009A0512" w:rsidRDefault="00AB087C" w:rsidP="00AB087C">
      <w:pPr>
        <w:spacing w:line="240" w:lineRule="auto"/>
        <w:ind w:right="6" w:firstLine="567"/>
        <w:rPr>
          <w:sz w:val="24"/>
          <w:szCs w:val="24"/>
        </w:rPr>
      </w:pPr>
      <w:r w:rsidRPr="009A0512">
        <w:rPr>
          <w:sz w:val="24"/>
          <w:szCs w:val="24"/>
        </w:rPr>
        <w:t>Правописание гласных в суффиксах деепричастий. Слитное и раздельное написание не с деепричастиями.</w:t>
      </w:r>
    </w:p>
    <w:p w14:paraId="3E5B1D27"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деепричастий (в рамках изученного).</w:t>
      </w:r>
    </w:p>
    <w:p w14:paraId="487A41FA"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едложений с деепричастным оборотом (в рамках изученного).</w:t>
      </w:r>
    </w:p>
    <w:p w14:paraId="1541E160" w14:textId="25905895" w:rsidR="00AB087C" w:rsidRPr="009A0512" w:rsidRDefault="00AB087C" w:rsidP="00AB087C">
      <w:pPr>
        <w:spacing w:line="240" w:lineRule="auto"/>
        <w:ind w:right="6" w:firstLine="567"/>
        <w:rPr>
          <w:b/>
          <w:sz w:val="24"/>
          <w:szCs w:val="24"/>
        </w:rPr>
      </w:pPr>
      <w:r w:rsidRPr="009A0512">
        <w:rPr>
          <w:b/>
          <w:sz w:val="24"/>
          <w:szCs w:val="24"/>
        </w:rPr>
        <w:t> Наречие.</w:t>
      </w:r>
    </w:p>
    <w:p w14:paraId="1B6FD347"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наречий. Синтаксические свойства наречий. Роль в речи.</w:t>
      </w:r>
    </w:p>
    <w:p w14:paraId="2C09157F" w14:textId="77777777" w:rsidR="00AB087C" w:rsidRPr="009A0512" w:rsidRDefault="00AB087C" w:rsidP="00AB087C">
      <w:pPr>
        <w:spacing w:line="240" w:lineRule="auto"/>
        <w:ind w:right="6" w:firstLine="567"/>
        <w:rPr>
          <w:sz w:val="24"/>
          <w:szCs w:val="24"/>
        </w:rPr>
      </w:pPr>
      <w:r w:rsidRPr="009A0512">
        <w:rPr>
          <w:sz w:val="24"/>
          <w:szCs w:val="24"/>
        </w:rP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14:paraId="738A86A5" w14:textId="77777777" w:rsidR="00AB087C" w:rsidRPr="009A0512" w:rsidRDefault="00AB087C" w:rsidP="00AB087C">
      <w:pPr>
        <w:spacing w:line="240" w:lineRule="auto"/>
        <w:ind w:right="6" w:firstLine="567"/>
        <w:rPr>
          <w:sz w:val="24"/>
          <w:szCs w:val="24"/>
        </w:rPr>
      </w:pPr>
      <w:r w:rsidRPr="009A0512">
        <w:rPr>
          <w:sz w:val="24"/>
          <w:szCs w:val="24"/>
        </w:rPr>
        <w:t>Словообразование наречий.</w:t>
      </w:r>
    </w:p>
    <w:p w14:paraId="245C5C28"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наречий.</w:t>
      </w:r>
    </w:p>
    <w:p w14:paraId="064839E2" w14:textId="77777777" w:rsidR="00AB087C" w:rsidRPr="009A0512" w:rsidRDefault="00AB087C" w:rsidP="00AB087C">
      <w:pPr>
        <w:spacing w:line="240" w:lineRule="auto"/>
        <w:ind w:right="6" w:firstLine="567"/>
        <w:rPr>
          <w:sz w:val="24"/>
          <w:szCs w:val="24"/>
        </w:rPr>
      </w:pPr>
      <w:r w:rsidRPr="009A0512">
        <w:rPr>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14:paraId="1BE1544B" w14:textId="77777777" w:rsidR="00AB087C" w:rsidRPr="009A0512" w:rsidRDefault="00AB087C" w:rsidP="00AB087C">
      <w:pPr>
        <w:spacing w:line="240" w:lineRule="auto"/>
        <w:ind w:right="6" w:firstLine="567"/>
        <w:rPr>
          <w:sz w:val="24"/>
          <w:szCs w:val="24"/>
        </w:rPr>
      </w:pPr>
      <w:r w:rsidRPr="009A0512">
        <w:rPr>
          <w:sz w:val="24"/>
          <w:szCs w:val="24"/>
        </w:rPr>
        <w:t>Орфографический анализ наречий (в рамках изученного).</w:t>
      </w:r>
    </w:p>
    <w:p w14:paraId="2E6B75C6" w14:textId="622C3FF6" w:rsidR="00AB087C" w:rsidRPr="009A0512" w:rsidRDefault="00AB087C" w:rsidP="00AB087C">
      <w:pPr>
        <w:spacing w:line="240" w:lineRule="auto"/>
        <w:ind w:right="6" w:firstLine="567"/>
        <w:rPr>
          <w:b/>
          <w:sz w:val="24"/>
          <w:szCs w:val="24"/>
        </w:rPr>
      </w:pPr>
      <w:r w:rsidRPr="009A0512">
        <w:rPr>
          <w:b/>
          <w:sz w:val="24"/>
          <w:szCs w:val="24"/>
        </w:rPr>
        <w:t>Слова категории состояния.</w:t>
      </w:r>
    </w:p>
    <w:p w14:paraId="6B91ED11" w14:textId="77777777" w:rsidR="00AB087C" w:rsidRPr="009A0512" w:rsidRDefault="00AB087C" w:rsidP="00AB087C">
      <w:pPr>
        <w:spacing w:line="240" w:lineRule="auto"/>
        <w:ind w:right="6" w:firstLine="567"/>
        <w:rPr>
          <w:sz w:val="24"/>
          <w:szCs w:val="24"/>
        </w:rPr>
      </w:pPr>
      <w:r w:rsidRPr="009A0512">
        <w:rPr>
          <w:sz w:val="24"/>
          <w:szCs w:val="24"/>
        </w:rPr>
        <w:t>Вопрос о словах категории состояния в системе частей речи.</w:t>
      </w:r>
    </w:p>
    <w:p w14:paraId="58409199" w14:textId="77777777" w:rsidR="00AB087C" w:rsidRPr="009A0512" w:rsidRDefault="00AB087C" w:rsidP="00AB087C">
      <w:pPr>
        <w:spacing w:line="240" w:lineRule="auto"/>
        <w:ind w:right="6" w:firstLine="567"/>
        <w:rPr>
          <w:sz w:val="24"/>
          <w:szCs w:val="24"/>
        </w:rPr>
      </w:pPr>
      <w:r w:rsidRPr="009A0512">
        <w:rPr>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401E6E21" w14:textId="7F8DF9CF"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6A73AFC4" w14:textId="77777777" w:rsidR="00AB087C" w:rsidRPr="009A0512" w:rsidRDefault="00AB087C" w:rsidP="00AB087C">
      <w:pPr>
        <w:spacing w:line="240" w:lineRule="auto"/>
        <w:ind w:right="6" w:firstLine="567"/>
        <w:rPr>
          <w:sz w:val="24"/>
          <w:szCs w:val="24"/>
        </w:rPr>
      </w:pPr>
      <w:r w:rsidRPr="009A0512">
        <w:rPr>
          <w:sz w:val="24"/>
          <w:szCs w:val="24"/>
        </w:rPr>
        <w:t>Общая характеристика служебных частей речи. Отличие самостоятельных частей речи от служебных.</w:t>
      </w:r>
    </w:p>
    <w:p w14:paraId="732AF2DA" w14:textId="1E681606" w:rsidR="00AB087C" w:rsidRPr="009A0512" w:rsidRDefault="00AB087C" w:rsidP="00AB087C">
      <w:pPr>
        <w:spacing w:line="240" w:lineRule="auto"/>
        <w:ind w:right="6" w:firstLine="567"/>
        <w:rPr>
          <w:sz w:val="24"/>
          <w:szCs w:val="24"/>
        </w:rPr>
      </w:pPr>
      <w:r w:rsidRPr="009A0512">
        <w:rPr>
          <w:b/>
          <w:sz w:val="24"/>
          <w:szCs w:val="24"/>
        </w:rPr>
        <w:t>Предлог</w:t>
      </w:r>
      <w:r w:rsidRPr="009A0512">
        <w:rPr>
          <w:sz w:val="24"/>
          <w:szCs w:val="24"/>
        </w:rPr>
        <w:t>.</w:t>
      </w:r>
    </w:p>
    <w:p w14:paraId="51B390AD" w14:textId="77777777" w:rsidR="00AB087C" w:rsidRPr="009A0512" w:rsidRDefault="00AB087C" w:rsidP="00AB087C">
      <w:pPr>
        <w:spacing w:line="240" w:lineRule="auto"/>
        <w:ind w:right="6" w:firstLine="567"/>
        <w:rPr>
          <w:sz w:val="24"/>
          <w:szCs w:val="24"/>
        </w:rPr>
      </w:pPr>
      <w:r w:rsidRPr="009A0512">
        <w:rPr>
          <w:sz w:val="24"/>
          <w:szCs w:val="24"/>
        </w:rPr>
        <w:t>Предлог как служебная часть речи. Грамматические функции предлогов.</w:t>
      </w:r>
    </w:p>
    <w:p w14:paraId="70C223DF" w14:textId="77777777" w:rsidR="00AB087C" w:rsidRPr="009A0512" w:rsidRDefault="00AB087C" w:rsidP="00AB087C">
      <w:pPr>
        <w:spacing w:line="240" w:lineRule="auto"/>
        <w:ind w:right="6" w:firstLine="567"/>
        <w:rPr>
          <w:sz w:val="24"/>
          <w:szCs w:val="24"/>
        </w:rPr>
      </w:pPr>
      <w:r w:rsidRPr="009A0512">
        <w:rPr>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14:paraId="62E718D9"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предлогов.</w:t>
      </w:r>
    </w:p>
    <w:p w14:paraId="56B119F8" w14:textId="77777777" w:rsidR="00AB087C" w:rsidRPr="009A0512" w:rsidRDefault="00AB087C" w:rsidP="00AB087C">
      <w:pPr>
        <w:spacing w:line="240" w:lineRule="auto"/>
        <w:ind w:right="6" w:firstLine="567"/>
        <w:rPr>
          <w:sz w:val="24"/>
          <w:szCs w:val="24"/>
        </w:rPr>
      </w:pPr>
      <w:r w:rsidRPr="009A0512">
        <w:rPr>
          <w:sz w:val="24"/>
          <w:szCs w:val="24"/>
        </w:rPr>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14:paraId="633E1077" w14:textId="77777777" w:rsidR="00AB087C" w:rsidRPr="009A0512" w:rsidRDefault="00AB087C" w:rsidP="00AB087C">
      <w:pPr>
        <w:spacing w:line="240" w:lineRule="auto"/>
        <w:ind w:right="6" w:firstLine="567"/>
        <w:rPr>
          <w:sz w:val="24"/>
          <w:szCs w:val="24"/>
        </w:rPr>
      </w:pPr>
      <w:r w:rsidRPr="009A0512">
        <w:rPr>
          <w:sz w:val="24"/>
          <w:szCs w:val="24"/>
        </w:rPr>
        <w:t>Правописание производных предлогов.</w:t>
      </w:r>
    </w:p>
    <w:p w14:paraId="5F0A891C" w14:textId="629CC14B" w:rsidR="00AB087C" w:rsidRPr="009A0512" w:rsidRDefault="00AB087C" w:rsidP="00AB087C">
      <w:pPr>
        <w:spacing w:line="240" w:lineRule="auto"/>
        <w:ind w:right="6" w:firstLine="567"/>
        <w:rPr>
          <w:b/>
          <w:sz w:val="24"/>
          <w:szCs w:val="24"/>
        </w:rPr>
      </w:pPr>
      <w:r w:rsidRPr="009A0512">
        <w:rPr>
          <w:b/>
          <w:sz w:val="24"/>
          <w:szCs w:val="24"/>
        </w:rPr>
        <w:t>Союз.</w:t>
      </w:r>
    </w:p>
    <w:p w14:paraId="323AD5E2" w14:textId="77777777" w:rsidR="00AB087C" w:rsidRPr="009A0512" w:rsidRDefault="00AB087C" w:rsidP="00AB087C">
      <w:pPr>
        <w:spacing w:line="240" w:lineRule="auto"/>
        <w:ind w:right="6" w:firstLine="567"/>
        <w:rPr>
          <w:sz w:val="24"/>
          <w:szCs w:val="24"/>
        </w:rPr>
      </w:pPr>
      <w:r w:rsidRPr="009A0512">
        <w:rPr>
          <w:sz w:val="24"/>
          <w:szCs w:val="24"/>
        </w:rPr>
        <w:t>Союз как служебная часть речи. Союз как средство связи однородных членов предложения и частей сложного предложения.</w:t>
      </w:r>
    </w:p>
    <w:p w14:paraId="162C095C" w14:textId="77777777" w:rsidR="00AB087C" w:rsidRPr="009A0512" w:rsidRDefault="00AB087C" w:rsidP="00AB087C">
      <w:pPr>
        <w:spacing w:line="240" w:lineRule="auto"/>
        <w:ind w:right="6" w:firstLine="567"/>
        <w:rPr>
          <w:sz w:val="24"/>
          <w:szCs w:val="24"/>
        </w:rPr>
      </w:pPr>
      <w:r w:rsidRPr="009A0512">
        <w:rPr>
          <w:sz w:val="24"/>
          <w:szCs w:val="24"/>
        </w:rPr>
        <w:lastRenderedPageBreak/>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326FC220"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союзов.</w:t>
      </w:r>
    </w:p>
    <w:p w14:paraId="047705D8" w14:textId="77777777" w:rsidR="00AB087C" w:rsidRPr="009A0512" w:rsidRDefault="00AB087C" w:rsidP="00AB087C">
      <w:pPr>
        <w:spacing w:line="240" w:lineRule="auto"/>
        <w:ind w:right="6" w:firstLine="567"/>
        <w:rPr>
          <w:sz w:val="24"/>
          <w:szCs w:val="24"/>
        </w:rPr>
      </w:pPr>
      <w:r w:rsidRPr="009A0512">
        <w:rPr>
          <w:sz w:val="24"/>
          <w:szCs w:val="24"/>
        </w:rPr>
        <w:t>Правописание союзов.</w:t>
      </w:r>
    </w:p>
    <w:p w14:paraId="2750890D" w14:textId="77777777" w:rsidR="009A0512" w:rsidRPr="009A0512" w:rsidRDefault="00AB087C" w:rsidP="009A0512">
      <w:pPr>
        <w:spacing w:line="240" w:lineRule="auto"/>
        <w:ind w:right="6" w:firstLine="567"/>
        <w:rPr>
          <w:sz w:val="24"/>
          <w:szCs w:val="24"/>
        </w:rPr>
      </w:pPr>
      <w:r w:rsidRPr="009A0512">
        <w:rPr>
          <w:sz w:val="24"/>
          <w:szCs w:val="24"/>
        </w:rPr>
        <w:t>Знаки препинания в сложных союзных предложениях (в рамках изученного). Знаки препинания в предложениях с союзом и, связывающим однородные член</w:t>
      </w:r>
      <w:r w:rsidR="009A0512" w:rsidRPr="009A0512">
        <w:rPr>
          <w:sz w:val="24"/>
          <w:szCs w:val="24"/>
        </w:rPr>
        <w:t>ы и части сложного предложения.</w:t>
      </w:r>
      <w:r w:rsidRPr="009A0512">
        <w:rPr>
          <w:sz w:val="24"/>
          <w:szCs w:val="24"/>
        </w:rPr>
        <w:t> </w:t>
      </w:r>
    </w:p>
    <w:p w14:paraId="444EA5B3" w14:textId="273E97C1" w:rsidR="00AB087C" w:rsidRPr="009A0512" w:rsidRDefault="00AB087C" w:rsidP="009A0512">
      <w:pPr>
        <w:spacing w:line="240" w:lineRule="auto"/>
        <w:ind w:right="6" w:firstLine="567"/>
        <w:rPr>
          <w:b/>
          <w:sz w:val="24"/>
          <w:szCs w:val="24"/>
        </w:rPr>
      </w:pPr>
      <w:r w:rsidRPr="009A0512">
        <w:rPr>
          <w:b/>
          <w:sz w:val="24"/>
          <w:szCs w:val="24"/>
        </w:rPr>
        <w:t>Частица.</w:t>
      </w:r>
    </w:p>
    <w:p w14:paraId="1837AB95" w14:textId="77777777" w:rsidR="00AB087C" w:rsidRPr="009A0512" w:rsidRDefault="00AB087C" w:rsidP="00AB087C">
      <w:pPr>
        <w:spacing w:line="240" w:lineRule="auto"/>
        <w:ind w:right="6" w:firstLine="567"/>
        <w:rPr>
          <w:sz w:val="24"/>
          <w:szCs w:val="24"/>
        </w:rPr>
      </w:pPr>
      <w:r w:rsidRPr="009A0512">
        <w:rPr>
          <w:sz w:val="24"/>
          <w:szCs w:val="24"/>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2ABE27A8" w14:textId="77777777" w:rsidR="00AB087C" w:rsidRPr="009A0512" w:rsidRDefault="00AB087C" w:rsidP="00AB087C">
      <w:pPr>
        <w:spacing w:line="240" w:lineRule="auto"/>
        <w:ind w:right="6" w:firstLine="567"/>
        <w:rPr>
          <w:sz w:val="24"/>
          <w:szCs w:val="24"/>
        </w:rPr>
      </w:pPr>
      <w:r w:rsidRPr="009A0512">
        <w:rPr>
          <w:sz w:val="24"/>
          <w:szCs w:val="24"/>
        </w:rPr>
        <w:t>Разряды частиц по значению и употреблению: формообразующие, отрицательные, модальные.</w:t>
      </w:r>
    </w:p>
    <w:p w14:paraId="5C04182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частиц.</w:t>
      </w:r>
    </w:p>
    <w:p w14:paraId="2420160B" w14:textId="77777777" w:rsidR="00AB087C" w:rsidRPr="009A0512" w:rsidRDefault="00AB087C" w:rsidP="00AB087C">
      <w:pPr>
        <w:spacing w:line="240" w:lineRule="auto"/>
        <w:ind w:right="6" w:firstLine="567"/>
        <w:rPr>
          <w:sz w:val="24"/>
          <w:szCs w:val="24"/>
        </w:rPr>
      </w:pPr>
      <w:r w:rsidRPr="009A0512">
        <w:rPr>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14:paraId="7DFA7776" w14:textId="5F884DCB"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0CC5F769" w14:textId="77777777" w:rsidR="00AB087C" w:rsidRPr="009A0512" w:rsidRDefault="00AB087C" w:rsidP="00AB087C">
      <w:pPr>
        <w:spacing w:line="240" w:lineRule="auto"/>
        <w:ind w:right="6" w:firstLine="567"/>
        <w:rPr>
          <w:sz w:val="24"/>
          <w:szCs w:val="24"/>
        </w:rPr>
      </w:pPr>
      <w:r w:rsidRPr="009A0512">
        <w:rPr>
          <w:sz w:val="24"/>
          <w:szCs w:val="24"/>
        </w:rPr>
        <w:t>Междометия как особая группа слов.</w:t>
      </w:r>
    </w:p>
    <w:p w14:paraId="21B12F45" w14:textId="77777777" w:rsidR="00AB087C" w:rsidRPr="009A0512" w:rsidRDefault="00AB087C" w:rsidP="00AB087C">
      <w:pPr>
        <w:spacing w:line="240" w:lineRule="auto"/>
        <w:ind w:right="6" w:firstLine="567"/>
        <w:rPr>
          <w:sz w:val="24"/>
          <w:szCs w:val="24"/>
        </w:rPr>
      </w:pPr>
      <w:r w:rsidRPr="009A0512">
        <w:rPr>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14:paraId="256F1F6B" w14:textId="77777777" w:rsidR="00AB087C" w:rsidRPr="009A0512" w:rsidRDefault="00AB087C" w:rsidP="00AB087C">
      <w:pPr>
        <w:spacing w:line="240" w:lineRule="auto"/>
        <w:ind w:right="6" w:firstLine="567"/>
        <w:rPr>
          <w:sz w:val="24"/>
          <w:szCs w:val="24"/>
        </w:rPr>
      </w:pPr>
      <w:r w:rsidRPr="009A0512">
        <w:rPr>
          <w:sz w:val="24"/>
          <w:szCs w:val="24"/>
        </w:rPr>
        <w:t>Морфологический анализ междометий.</w:t>
      </w:r>
    </w:p>
    <w:p w14:paraId="33150BF0" w14:textId="77777777" w:rsidR="00AB087C" w:rsidRPr="009A0512" w:rsidRDefault="00AB087C" w:rsidP="00AB087C">
      <w:pPr>
        <w:spacing w:line="240" w:lineRule="auto"/>
        <w:ind w:right="6" w:firstLine="567"/>
        <w:rPr>
          <w:sz w:val="24"/>
          <w:szCs w:val="24"/>
        </w:rPr>
      </w:pPr>
      <w:r w:rsidRPr="009A0512">
        <w:rPr>
          <w:sz w:val="24"/>
          <w:szCs w:val="24"/>
        </w:rPr>
        <w:t>Звукоподражательные слова.</w:t>
      </w:r>
    </w:p>
    <w:p w14:paraId="4977B547" w14:textId="77777777" w:rsidR="00AB087C" w:rsidRPr="009A0512" w:rsidRDefault="00AB087C" w:rsidP="00AB087C">
      <w:pPr>
        <w:spacing w:line="240" w:lineRule="auto"/>
        <w:ind w:right="6" w:firstLine="567"/>
        <w:rPr>
          <w:sz w:val="24"/>
          <w:szCs w:val="24"/>
        </w:rPr>
      </w:pPr>
      <w:r w:rsidRPr="009A0512">
        <w:rPr>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10723C63" w14:textId="50FD4C92" w:rsidR="00AB087C" w:rsidRPr="009A0512" w:rsidRDefault="00AB087C" w:rsidP="00AB087C">
      <w:pPr>
        <w:spacing w:line="240" w:lineRule="auto"/>
        <w:ind w:right="6" w:firstLine="567"/>
        <w:rPr>
          <w:sz w:val="24"/>
          <w:szCs w:val="24"/>
        </w:rPr>
      </w:pPr>
      <w:r w:rsidRPr="009A0512">
        <w:rPr>
          <w:sz w:val="24"/>
          <w:szCs w:val="24"/>
        </w:rPr>
        <w:t>Омонимия слов разных частей речи. Грамматическая омонимия. Использование грамматических омонимов в речи.</w:t>
      </w:r>
    </w:p>
    <w:p w14:paraId="206F62DE" w14:textId="77777777" w:rsidR="009A0512" w:rsidRPr="009A0512" w:rsidRDefault="009A0512" w:rsidP="00AB087C">
      <w:pPr>
        <w:spacing w:line="240" w:lineRule="auto"/>
        <w:ind w:right="6" w:firstLine="567"/>
        <w:rPr>
          <w:sz w:val="24"/>
          <w:szCs w:val="24"/>
        </w:rPr>
      </w:pPr>
    </w:p>
    <w:p w14:paraId="3222A6CC" w14:textId="4ABBD043" w:rsidR="009A0512" w:rsidRPr="009A0512" w:rsidRDefault="009A0512" w:rsidP="00551645">
      <w:pPr>
        <w:spacing w:line="240" w:lineRule="auto"/>
        <w:ind w:right="6" w:firstLine="567"/>
        <w:jc w:val="center"/>
        <w:rPr>
          <w:b/>
          <w:sz w:val="24"/>
          <w:szCs w:val="24"/>
        </w:rPr>
      </w:pPr>
      <w:r w:rsidRPr="009A0512">
        <w:rPr>
          <w:b/>
          <w:sz w:val="24"/>
          <w:szCs w:val="24"/>
        </w:rPr>
        <w:t>Содержание обучения в 8 классе</w:t>
      </w:r>
    </w:p>
    <w:p w14:paraId="1062EB5A" w14:textId="57C6A6B9"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EB9EAF" w14:textId="77777777" w:rsidR="00AB087C" w:rsidRPr="009A0512" w:rsidRDefault="00AB087C" w:rsidP="00AB087C">
      <w:pPr>
        <w:spacing w:line="240" w:lineRule="auto"/>
        <w:ind w:right="6" w:firstLine="567"/>
        <w:rPr>
          <w:sz w:val="24"/>
          <w:szCs w:val="24"/>
        </w:rPr>
      </w:pPr>
      <w:r w:rsidRPr="009A0512">
        <w:rPr>
          <w:sz w:val="24"/>
          <w:szCs w:val="24"/>
        </w:rPr>
        <w:t>Русский язык в кругу других славянских языков.</w:t>
      </w:r>
    </w:p>
    <w:p w14:paraId="133361E4" w14:textId="7EA6CB21" w:rsidR="00AB087C" w:rsidRPr="009A0512" w:rsidRDefault="00AB087C" w:rsidP="00AB087C">
      <w:pPr>
        <w:spacing w:line="240" w:lineRule="auto"/>
        <w:ind w:right="6" w:firstLine="567"/>
        <w:rPr>
          <w:b/>
          <w:sz w:val="24"/>
          <w:szCs w:val="24"/>
        </w:rPr>
      </w:pPr>
      <w:r w:rsidRPr="009A0512">
        <w:rPr>
          <w:b/>
          <w:sz w:val="24"/>
          <w:szCs w:val="24"/>
        </w:rPr>
        <w:t>Язык и речь.</w:t>
      </w:r>
    </w:p>
    <w:p w14:paraId="353F11CA" w14:textId="77777777" w:rsidR="00AB087C" w:rsidRPr="009A0512" w:rsidRDefault="00AB087C" w:rsidP="00AB087C">
      <w:pPr>
        <w:spacing w:line="240" w:lineRule="auto"/>
        <w:ind w:right="6" w:firstLine="567"/>
        <w:rPr>
          <w:sz w:val="24"/>
          <w:szCs w:val="24"/>
        </w:rPr>
      </w:pPr>
      <w:r w:rsidRPr="009A0512">
        <w:rPr>
          <w:sz w:val="24"/>
          <w:szCs w:val="24"/>
        </w:rPr>
        <w:t>Монолог-описание, монолог-рассуждение, монолог-повествование; выступление с научным сообщением.</w:t>
      </w:r>
    </w:p>
    <w:p w14:paraId="4F9A416E" w14:textId="77777777" w:rsidR="00AB087C" w:rsidRPr="009A0512" w:rsidRDefault="00AB087C" w:rsidP="00AB087C">
      <w:pPr>
        <w:spacing w:line="240" w:lineRule="auto"/>
        <w:ind w:right="6" w:firstLine="567"/>
        <w:rPr>
          <w:sz w:val="24"/>
          <w:szCs w:val="24"/>
        </w:rPr>
      </w:pPr>
      <w:r w:rsidRPr="009A0512">
        <w:rPr>
          <w:sz w:val="24"/>
          <w:szCs w:val="24"/>
        </w:rPr>
        <w:t>Диалог.</w:t>
      </w:r>
    </w:p>
    <w:p w14:paraId="6BCD0B00" w14:textId="07C58D52" w:rsidR="00AB087C" w:rsidRPr="009A0512" w:rsidRDefault="00AB087C" w:rsidP="00AB087C">
      <w:pPr>
        <w:spacing w:line="240" w:lineRule="auto"/>
        <w:ind w:right="6" w:firstLine="567"/>
        <w:rPr>
          <w:b/>
          <w:sz w:val="24"/>
          <w:szCs w:val="24"/>
        </w:rPr>
      </w:pPr>
      <w:r w:rsidRPr="009A0512">
        <w:rPr>
          <w:b/>
          <w:sz w:val="24"/>
          <w:szCs w:val="24"/>
        </w:rPr>
        <w:t>Текст.</w:t>
      </w:r>
    </w:p>
    <w:p w14:paraId="342BEA60" w14:textId="77777777" w:rsidR="00AB087C" w:rsidRPr="009A0512" w:rsidRDefault="00AB087C" w:rsidP="00AB087C">
      <w:pPr>
        <w:spacing w:line="240" w:lineRule="auto"/>
        <w:ind w:right="6" w:firstLine="567"/>
        <w:rPr>
          <w:sz w:val="24"/>
          <w:szCs w:val="24"/>
        </w:rPr>
      </w:pPr>
      <w:r w:rsidRPr="009A0512">
        <w:rPr>
          <w:sz w:val="24"/>
          <w:szCs w:val="24"/>
        </w:rPr>
        <w:t>Текст и его основные признаки.</w:t>
      </w:r>
    </w:p>
    <w:p w14:paraId="13CB2398" w14:textId="77777777" w:rsidR="00AB087C" w:rsidRPr="009A0512" w:rsidRDefault="00AB087C" w:rsidP="00AB087C">
      <w:pPr>
        <w:spacing w:line="240" w:lineRule="auto"/>
        <w:ind w:right="6" w:firstLine="567"/>
        <w:rPr>
          <w:sz w:val="24"/>
          <w:szCs w:val="24"/>
        </w:rPr>
      </w:pPr>
      <w:r w:rsidRPr="009A0512">
        <w:rPr>
          <w:sz w:val="24"/>
          <w:szCs w:val="24"/>
        </w:rPr>
        <w:t>Особенности функционально-смысловых типов речи (повествование, описание, рассуждение).</w:t>
      </w:r>
    </w:p>
    <w:p w14:paraId="732132F7"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BAD2923" w14:textId="6C399A12"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1D1003DA" w14:textId="77777777" w:rsidR="00AB087C" w:rsidRPr="009A0512" w:rsidRDefault="00AB087C" w:rsidP="00AB087C">
      <w:pPr>
        <w:spacing w:line="240" w:lineRule="auto"/>
        <w:ind w:right="6" w:firstLine="567"/>
        <w:rPr>
          <w:sz w:val="24"/>
          <w:szCs w:val="24"/>
        </w:rPr>
      </w:pPr>
      <w:r w:rsidRPr="009A0512">
        <w:rPr>
          <w:sz w:val="24"/>
          <w:szCs w:val="24"/>
        </w:rPr>
        <w:t>Официально-деловой стиль. Сфера употребления, функции, языковые особенности.</w:t>
      </w:r>
    </w:p>
    <w:p w14:paraId="0A707766" w14:textId="77777777" w:rsidR="00AB087C" w:rsidRPr="009A0512" w:rsidRDefault="00AB087C" w:rsidP="00AB087C">
      <w:pPr>
        <w:spacing w:line="240" w:lineRule="auto"/>
        <w:ind w:right="6" w:firstLine="567"/>
        <w:rPr>
          <w:sz w:val="24"/>
          <w:szCs w:val="24"/>
        </w:rPr>
      </w:pPr>
      <w:r w:rsidRPr="009A0512">
        <w:rPr>
          <w:sz w:val="24"/>
          <w:szCs w:val="24"/>
        </w:rPr>
        <w:t>Жанры официально-делового стиля (заявление, объяснительная записка, автобиография, характеристика).</w:t>
      </w:r>
    </w:p>
    <w:p w14:paraId="17A1362F"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языковые особенности.</w:t>
      </w:r>
    </w:p>
    <w:p w14:paraId="1EA87069" w14:textId="77777777" w:rsidR="00AB087C" w:rsidRPr="009A0512" w:rsidRDefault="00AB087C" w:rsidP="00AB087C">
      <w:pPr>
        <w:spacing w:line="240" w:lineRule="auto"/>
        <w:ind w:right="6" w:firstLine="567"/>
        <w:rPr>
          <w:sz w:val="24"/>
          <w:szCs w:val="24"/>
        </w:rPr>
      </w:pPr>
      <w:r w:rsidRPr="009A0512">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3EED1CA0" w14:textId="519631BA" w:rsidR="00AB087C" w:rsidRPr="009A0512" w:rsidRDefault="00AB087C" w:rsidP="00AB087C">
      <w:pPr>
        <w:spacing w:line="240" w:lineRule="auto"/>
        <w:ind w:right="6" w:firstLine="567"/>
        <w:rPr>
          <w:b/>
          <w:sz w:val="24"/>
          <w:szCs w:val="24"/>
        </w:rPr>
      </w:pPr>
      <w:r w:rsidRPr="009A0512">
        <w:rPr>
          <w:b/>
          <w:sz w:val="24"/>
          <w:szCs w:val="24"/>
        </w:rPr>
        <w:lastRenderedPageBreak/>
        <w:t>Система языка.</w:t>
      </w:r>
    </w:p>
    <w:p w14:paraId="296FED9C" w14:textId="4D804636" w:rsidR="00AB087C" w:rsidRPr="009A0512" w:rsidRDefault="00AB087C" w:rsidP="00AB087C">
      <w:pPr>
        <w:spacing w:line="240" w:lineRule="auto"/>
        <w:ind w:right="6" w:firstLine="567"/>
        <w:rPr>
          <w:sz w:val="24"/>
          <w:szCs w:val="24"/>
        </w:rPr>
      </w:pPr>
      <w:r w:rsidRPr="009A0512">
        <w:rPr>
          <w:b/>
          <w:sz w:val="24"/>
          <w:szCs w:val="24"/>
        </w:rPr>
        <w:t>Синтаксис. Культура речи. Пунктуация</w:t>
      </w:r>
      <w:r w:rsidRPr="009A0512">
        <w:rPr>
          <w:sz w:val="24"/>
          <w:szCs w:val="24"/>
        </w:rPr>
        <w:t>.</w:t>
      </w:r>
    </w:p>
    <w:p w14:paraId="45FB3816" w14:textId="77777777" w:rsidR="00AB087C" w:rsidRPr="009A0512" w:rsidRDefault="00AB087C" w:rsidP="00AB087C">
      <w:pPr>
        <w:spacing w:line="240" w:lineRule="auto"/>
        <w:ind w:right="6" w:firstLine="567"/>
        <w:rPr>
          <w:sz w:val="24"/>
          <w:szCs w:val="24"/>
        </w:rPr>
      </w:pPr>
      <w:r w:rsidRPr="009A0512">
        <w:rPr>
          <w:sz w:val="24"/>
          <w:szCs w:val="24"/>
        </w:rPr>
        <w:t>Синтаксис как раздел лингвистики.</w:t>
      </w:r>
    </w:p>
    <w:p w14:paraId="51A38998" w14:textId="77777777" w:rsidR="00AB087C" w:rsidRPr="009A0512" w:rsidRDefault="00AB087C" w:rsidP="00AB087C">
      <w:pPr>
        <w:spacing w:line="240" w:lineRule="auto"/>
        <w:ind w:right="6" w:firstLine="567"/>
        <w:rPr>
          <w:sz w:val="24"/>
          <w:szCs w:val="24"/>
        </w:rPr>
      </w:pPr>
      <w:r w:rsidRPr="009A0512">
        <w:rPr>
          <w:sz w:val="24"/>
          <w:szCs w:val="24"/>
        </w:rPr>
        <w:t>Словосочетание и предложение как единицы синтаксиса.</w:t>
      </w:r>
    </w:p>
    <w:p w14:paraId="09E271C0" w14:textId="77777777" w:rsidR="00AB087C" w:rsidRPr="009A0512" w:rsidRDefault="00AB087C" w:rsidP="00AB087C">
      <w:pPr>
        <w:spacing w:line="240" w:lineRule="auto"/>
        <w:ind w:right="6" w:firstLine="567"/>
        <w:rPr>
          <w:sz w:val="24"/>
          <w:szCs w:val="24"/>
        </w:rPr>
      </w:pPr>
      <w:r w:rsidRPr="009A0512">
        <w:rPr>
          <w:sz w:val="24"/>
          <w:szCs w:val="24"/>
        </w:rPr>
        <w:t>Пунктуация. Функции знаков препинания.</w:t>
      </w:r>
    </w:p>
    <w:p w14:paraId="4F328AF2" w14:textId="0289764C" w:rsidR="00AB087C" w:rsidRPr="009A0512" w:rsidRDefault="00AB087C" w:rsidP="00AB087C">
      <w:pPr>
        <w:spacing w:line="240" w:lineRule="auto"/>
        <w:ind w:right="6" w:firstLine="567"/>
        <w:rPr>
          <w:b/>
          <w:sz w:val="24"/>
          <w:szCs w:val="24"/>
        </w:rPr>
      </w:pPr>
      <w:r w:rsidRPr="009A0512">
        <w:rPr>
          <w:b/>
          <w:sz w:val="24"/>
          <w:szCs w:val="24"/>
        </w:rPr>
        <w:t>Словосочетание.</w:t>
      </w:r>
    </w:p>
    <w:p w14:paraId="61094898" w14:textId="77777777" w:rsidR="00AB087C" w:rsidRPr="009A0512" w:rsidRDefault="00AB087C" w:rsidP="00AB087C">
      <w:pPr>
        <w:spacing w:line="240" w:lineRule="auto"/>
        <w:ind w:right="6" w:firstLine="567"/>
        <w:rPr>
          <w:sz w:val="24"/>
          <w:szCs w:val="24"/>
        </w:rPr>
      </w:pPr>
      <w:r w:rsidRPr="009A0512">
        <w:rPr>
          <w:sz w:val="24"/>
          <w:szCs w:val="24"/>
        </w:rPr>
        <w:t>Основные признаки словосочетания.</w:t>
      </w:r>
    </w:p>
    <w:p w14:paraId="3C32D186" w14:textId="77777777" w:rsidR="00AB087C" w:rsidRPr="009A0512" w:rsidRDefault="00AB087C" w:rsidP="00AB087C">
      <w:pPr>
        <w:spacing w:line="240" w:lineRule="auto"/>
        <w:ind w:right="6" w:firstLine="567"/>
        <w:rPr>
          <w:sz w:val="24"/>
          <w:szCs w:val="24"/>
        </w:rPr>
      </w:pPr>
      <w:r w:rsidRPr="009A0512">
        <w:rPr>
          <w:sz w:val="24"/>
          <w:szCs w:val="24"/>
        </w:rPr>
        <w:t>Виды словосочетаний по морфологическим свойствам главного слова: глагольные, именные, наречные.</w:t>
      </w:r>
    </w:p>
    <w:p w14:paraId="049CE783" w14:textId="77777777" w:rsidR="00AB087C" w:rsidRPr="009A0512" w:rsidRDefault="00AB087C" w:rsidP="00AB087C">
      <w:pPr>
        <w:spacing w:line="240" w:lineRule="auto"/>
        <w:ind w:right="6" w:firstLine="567"/>
        <w:rPr>
          <w:sz w:val="24"/>
          <w:szCs w:val="24"/>
        </w:rPr>
      </w:pPr>
      <w:r w:rsidRPr="009A0512">
        <w:rPr>
          <w:sz w:val="24"/>
          <w:szCs w:val="24"/>
        </w:rPr>
        <w:t>Типы подчинительной связи слов в словосочетании: согласование, управление, примыкание.</w:t>
      </w:r>
    </w:p>
    <w:p w14:paraId="126A3A4D" w14:textId="77777777" w:rsidR="00AB087C" w:rsidRPr="009A0512" w:rsidRDefault="00AB087C" w:rsidP="00AB087C">
      <w:pPr>
        <w:spacing w:line="240" w:lineRule="auto"/>
        <w:ind w:right="6" w:firstLine="567"/>
        <w:rPr>
          <w:sz w:val="24"/>
          <w:szCs w:val="24"/>
        </w:rPr>
      </w:pPr>
      <w:r w:rsidRPr="009A0512">
        <w:rPr>
          <w:sz w:val="24"/>
          <w:szCs w:val="24"/>
        </w:rPr>
        <w:t>Синтаксический анализ словосочетаний.</w:t>
      </w:r>
    </w:p>
    <w:p w14:paraId="104B47CF"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восочетаний. Нормы построения словосочетаний.</w:t>
      </w:r>
    </w:p>
    <w:p w14:paraId="330E8DA4" w14:textId="1C42FC60" w:rsidR="00AB087C" w:rsidRPr="009A0512" w:rsidRDefault="00AB087C" w:rsidP="00AB087C">
      <w:pPr>
        <w:spacing w:line="240" w:lineRule="auto"/>
        <w:ind w:right="6" w:firstLine="567"/>
        <w:rPr>
          <w:b/>
          <w:sz w:val="24"/>
          <w:szCs w:val="24"/>
        </w:rPr>
      </w:pPr>
      <w:r w:rsidRPr="009A0512">
        <w:rPr>
          <w:b/>
          <w:sz w:val="24"/>
          <w:szCs w:val="24"/>
        </w:rPr>
        <w:t>Предложение.</w:t>
      </w:r>
    </w:p>
    <w:p w14:paraId="505CA452" w14:textId="77777777" w:rsidR="00AB087C" w:rsidRPr="009A0512" w:rsidRDefault="00AB087C" w:rsidP="00AB087C">
      <w:pPr>
        <w:spacing w:line="240" w:lineRule="auto"/>
        <w:ind w:right="6" w:firstLine="567"/>
        <w:rPr>
          <w:sz w:val="24"/>
          <w:szCs w:val="24"/>
        </w:rPr>
      </w:pPr>
      <w:r w:rsidRPr="009A0512">
        <w:rPr>
          <w:sz w:val="24"/>
          <w:szCs w:val="24"/>
        </w:rPr>
        <w:t>Предложение. Основные признаки предложения: смысловая и интонационная законченность, грамматическая оформленность.</w:t>
      </w:r>
    </w:p>
    <w:p w14:paraId="0D18AC2B"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691A0F3" w14:textId="77777777" w:rsidR="00AB087C" w:rsidRPr="009A0512" w:rsidRDefault="00AB087C" w:rsidP="00AB087C">
      <w:pPr>
        <w:spacing w:line="240" w:lineRule="auto"/>
        <w:ind w:right="6" w:firstLine="567"/>
        <w:rPr>
          <w:sz w:val="24"/>
          <w:szCs w:val="24"/>
        </w:rPr>
      </w:pPr>
      <w:r w:rsidRPr="009A0512">
        <w:rPr>
          <w:sz w:val="24"/>
          <w:szCs w:val="24"/>
        </w:rPr>
        <w:t>Употребление языковых форм выражения побуждения в побудительных предложениях.</w:t>
      </w:r>
    </w:p>
    <w:p w14:paraId="1BD84E04" w14:textId="77777777" w:rsidR="00AB087C" w:rsidRPr="009A0512" w:rsidRDefault="00AB087C" w:rsidP="00AB087C">
      <w:pPr>
        <w:spacing w:line="240" w:lineRule="auto"/>
        <w:ind w:right="6" w:firstLine="567"/>
        <w:rPr>
          <w:sz w:val="24"/>
          <w:szCs w:val="24"/>
        </w:rPr>
      </w:pPr>
      <w:r w:rsidRPr="009A0512">
        <w:rPr>
          <w:sz w:val="24"/>
          <w:szCs w:val="24"/>
        </w:rPr>
        <w:t>Средства оформления предложения в устной и письменной речи (интонация, логическое ударение, знаки препинания).</w:t>
      </w:r>
    </w:p>
    <w:p w14:paraId="5435AAB8"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количеству грамматических основ (простые, сложные).</w:t>
      </w:r>
    </w:p>
    <w:p w14:paraId="29E348AF" w14:textId="77777777" w:rsidR="00AB087C" w:rsidRPr="009A0512" w:rsidRDefault="00AB087C" w:rsidP="00AB087C">
      <w:pPr>
        <w:spacing w:line="240" w:lineRule="auto"/>
        <w:ind w:right="6" w:firstLine="567"/>
        <w:rPr>
          <w:sz w:val="24"/>
          <w:szCs w:val="24"/>
        </w:rPr>
      </w:pPr>
      <w:r w:rsidRPr="009A0512">
        <w:rPr>
          <w:sz w:val="24"/>
          <w:szCs w:val="24"/>
        </w:rPr>
        <w:t>Виды простых предложений по наличию главных членов (двусоставные, односоставные).</w:t>
      </w:r>
    </w:p>
    <w:p w14:paraId="0F683460" w14:textId="77777777" w:rsidR="00AB087C" w:rsidRPr="009A0512" w:rsidRDefault="00AB087C" w:rsidP="00AB087C">
      <w:pPr>
        <w:spacing w:line="240" w:lineRule="auto"/>
        <w:ind w:right="6" w:firstLine="567"/>
        <w:rPr>
          <w:sz w:val="24"/>
          <w:szCs w:val="24"/>
        </w:rPr>
      </w:pPr>
      <w:r w:rsidRPr="009A0512">
        <w:rPr>
          <w:sz w:val="24"/>
          <w:szCs w:val="24"/>
        </w:rPr>
        <w:t>Виды предложений по наличию второстепенных членов (распространённые, нераспространённые).</w:t>
      </w:r>
    </w:p>
    <w:p w14:paraId="2BADEF56" w14:textId="77777777" w:rsidR="00AB087C" w:rsidRPr="009A0512" w:rsidRDefault="00AB087C" w:rsidP="00AB087C">
      <w:pPr>
        <w:spacing w:line="240" w:lineRule="auto"/>
        <w:ind w:right="6" w:firstLine="567"/>
        <w:rPr>
          <w:sz w:val="24"/>
          <w:szCs w:val="24"/>
        </w:rPr>
      </w:pPr>
      <w:r w:rsidRPr="009A0512">
        <w:rPr>
          <w:sz w:val="24"/>
          <w:szCs w:val="24"/>
        </w:rPr>
        <w:t>Предложения полные и неполные.</w:t>
      </w:r>
    </w:p>
    <w:p w14:paraId="4AC39361" w14:textId="77777777" w:rsidR="00AB087C" w:rsidRPr="009A0512" w:rsidRDefault="00AB087C" w:rsidP="00AB087C">
      <w:pPr>
        <w:spacing w:line="240" w:lineRule="auto"/>
        <w:ind w:right="6" w:firstLine="567"/>
        <w:rPr>
          <w:sz w:val="24"/>
          <w:szCs w:val="24"/>
        </w:rPr>
      </w:pPr>
      <w:r w:rsidRPr="009A0512">
        <w:rPr>
          <w:sz w:val="24"/>
          <w:szCs w:val="24"/>
        </w:rPr>
        <w:t>Употребление неполных предложений в диалогической речи, соблюдение в устной речи интонации неполного предложения.</w:t>
      </w:r>
    </w:p>
    <w:p w14:paraId="4BF9C19C" w14:textId="77777777" w:rsidR="00AB087C" w:rsidRPr="009A0512" w:rsidRDefault="00AB087C" w:rsidP="00AB087C">
      <w:pPr>
        <w:spacing w:line="240" w:lineRule="auto"/>
        <w:ind w:right="6" w:firstLine="567"/>
        <w:rPr>
          <w:sz w:val="24"/>
          <w:szCs w:val="24"/>
        </w:rPr>
      </w:pPr>
      <w:r w:rsidRPr="009A0512">
        <w:rPr>
          <w:sz w:val="24"/>
          <w:szCs w:val="24"/>
        </w:rPr>
        <w:t>Грамматические, интонационные и пунктуационные особенности предложений со словами да, нет.</w:t>
      </w:r>
    </w:p>
    <w:p w14:paraId="4785618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остого предложения, использования инверсии.</w:t>
      </w:r>
    </w:p>
    <w:p w14:paraId="62FC3CEE" w14:textId="2E8E91E2" w:rsidR="00AB087C" w:rsidRPr="009A0512" w:rsidRDefault="00AB087C" w:rsidP="00AB087C">
      <w:pPr>
        <w:spacing w:line="240" w:lineRule="auto"/>
        <w:ind w:right="6" w:firstLine="567"/>
        <w:rPr>
          <w:b/>
          <w:sz w:val="24"/>
          <w:szCs w:val="24"/>
        </w:rPr>
      </w:pPr>
      <w:r w:rsidRPr="009A0512">
        <w:rPr>
          <w:b/>
          <w:sz w:val="24"/>
          <w:szCs w:val="24"/>
        </w:rPr>
        <w:t>Двусоставное предложение.</w:t>
      </w:r>
    </w:p>
    <w:p w14:paraId="01BA6715" w14:textId="59564044" w:rsidR="00AB087C" w:rsidRPr="009A0512" w:rsidRDefault="00AB087C" w:rsidP="00AB087C">
      <w:pPr>
        <w:spacing w:line="240" w:lineRule="auto"/>
        <w:ind w:right="6" w:firstLine="567"/>
        <w:rPr>
          <w:sz w:val="24"/>
          <w:szCs w:val="24"/>
        </w:rPr>
      </w:pPr>
      <w:r w:rsidRPr="009A0512">
        <w:rPr>
          <w:b/>
          <w:sz w:val="24"/>
          <w:szCs w:val="24"/>
        </w:rPr>
        <w:t>Главные члены предложения</w:t>
      </w:r>
      <w:r w:rsidRPr="009A0512">
        <w:rPr>
          <w:sz w:val="24"/>
          <w:szCs w:val="24"/>
        </w:rPr>
        <w:t>.</w:t>
      </w:r>
    </w:p>
    <w:p w14:paraId="67114454" w14:textId="77777777" w:rsidR="00AB087C" w:rsidRPr="009A0512" w:rsidRDefault="00AB087C" w:rsidP="00AB087C">
      <w:pPr>
        <w:spacing w:line="240" w:lineRule="auto"/>
        <w:ind w:right="6" w:firstLine="567"/>
        <w:rPr>
          <w:sz w:val="24"/>
          <w:szCs w:val="24"/>
        </w:rPr>
      </w:pPr>
      <w:r w:rsidRPr="009A0512">
        <w:rPr>
          <w:sz w:val="24"/>
          <w:szCs w:val="24"/>
        </w:rPr>
        <w:t>Подлежащее и сказуемое как главные члены предложения.</w:t>
      </w:r>
    </w:p>
    <w:p w14:paraId="1C773119" w14:textId="77777777" w:rsidR="00AB087C" w:rsidRPr="009A0512" w:rsidRDefault="00AB087C" w:rsidP="00AB087C">
      <w:pPr>
        <w:spacing w:line="240" w:lineRule="auto"/>
        <w:ind w:right="6" w:firstLine="567"/>
        <w:rPr>
          <w:sz w:val="24"/>
          <w:szCs w:val="24"/>
        </w:rPr>
      </w:pPr>
      <w:r w:rsidRPr="009A0512">
        <w:rPr>
          <w:sz w:val="24"/>
          <w:szCs w:val="24"/>
        </w:rPr>
        <w:t>Способы выражения подлежащего.</w:t>
      </w:r>
    </w:p>
    <w:p w14:paraId="23A349C0" w14:textId="77777777" w:rsidR="00AB087C" w:rsidRPr="009A0512" w:rsidRDefault="00AB087C" w:rsidP="00AB087C">
      <w:pPr>
        <w:spacing w:line="240" w:lineRule="auto"/>
        <w:ind w:right="6" w:firstLine="567"/>
        <w:rPr>
          <w:sz w:val="24"/>
          <w:szCs w:val="24"/>
        </w:rPr>
      </w:pPr>
      <w:r w:rsidRPr="009A0512">
        <w:rPr>
          <w:sz w:val="24"/>
          <w:szCs w:val="24"/>
        </w:rPr>
        <w:t>Виды сказуемого (простое глагольное, составное глагольное, составное именное) и способы его выражения.</w:t>
      </w:r>
    </w:p>
    <w:p w14:paraId="4A511108" w14:textId="77777777" w:rsidR="00AB087C" w:rsidRPr="009A0512" w:rsidRDefault="00AB087C" w:rsidP="00AB087C">
      <w:pPr>
        <w:spacing w:line="240" w:lineRule="auto"/>
        <w:ind w:right="6" w:firstLine="567"/>
        <w:rPr>
          <w:sz w:val="24"/>
          <w:szCs w:val="24"/>
        </w:rPr>
      </w:pPr>
      <w:r w:rsidRPr="009A0512">
        <w:rPr>
          <w:sz w:val="24"/>
          <w:szCs w:val="24"/>
        </w:rPr>
        <w:t>Тире между подлежащим и сказуемым.</w:t>
      </w:r>
    </w:p>
    <w:p w14:paraId="23074849" w14:textId="77777777" w:rsidR="00AB087C" w:rsidRPr="009A0512" w:rsidRDefault="00AB087C" w:rsidP="00AB087C">
      <w:pPr>
        <w:spacing w:line="240" w:lineRule="auto"/>
        <w:ind w:right="6" w:firstLine="567"/>
        <w:rPr>
          <w:sz w:val="24"/>
          <w:szCs w:val="24"/>
        </w:rPr>
      </w:pPr>
      <w:r w:rsidRPr="009A0512">
        <w:rPr>
          <w:sz w:val="24"/>
          <w:szCs w:val="24"/>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14:paraId="696CCCF8" w14:textId="6AA5D428" w:rsidR="00AB087C" w:rsidRPr="009A0512" w:rsidRDefault="00AB087C" w:rsidP="00AB087C">
      <w:pPr>
        <w:spacing w:line="240" w:lineRule="auto"/>
        <w:ind w:right="6" w:firstLine="567"/>
        <w:rPr>
          <w:b/>
          <w:sz w:val="24"/>
          <w:szCs w:val="24"/>
        </w:rPr>
      </w:pPr>
      <w:r w:rsidRPr="009A0512">
        <w:rPr>
          <w:b/>
          <w:sz w:val="24"/>
          <w:szCs w:val="24"/>
        </w:rPr>
        <w:t>Второстепенные члены предложения.</w:t>
      </w:r>
    </w:p>
    <w:p w14:paraId="0E0025A1" w14:textId="77777777" w:rsidR="00AB087C" w:rsidRPr="009A0512" w:rsidRDefault="00AB087C" w:rsidP="00AB087C">
      <w:pPr>
        <w:spacing w:line="240" w:lineRule="auto"/>
        <w:ind w:right="6" w:firstLine="567"/>
        <w:rPr>
          <w:sz w:val="24"/>
          <w:szCs w:val="24"/>
        </w:rPr>
      </w:pPr>
      <w:r w:rsidRPr="009A0512">
        <w:rPr>
          <w:sz w:val="24"/>
          <w:szCs w:val="24"/>
        </w:rPr>
        <w:t>Второстепенные члены предложения, их виды.</w:t>
      </w:r>
    </w:p>
    <w:p w14:paraId="36B05BAB" w14:textId="77777777" w:rsidR="00AB087C" w:rsidRPr="009A0512" w:rsidRDefault="00AB087C" w:rsidP="00AB087C">
      <w:pPr>
        <w:spacing w:line="240" w:lineRule="auto"/>
        <w:ind w:right="6" w:firstLine="567"/>
        <w:rPr>
          <w:sz w:val="24"/>
          <w:szCs w:val="24"/>
        </w:rPr>
      </w:pPr>
      <w:r w:rsidRPr="009A0512">
        <w:rPr>
          <w:sz w:val="24"/>
          <w:szCs w:val="24"/>
        </w:rPr>
        <w:t>Определение как второстепенный член предложения. Определения согласованные и несогласованные.</w:t>
      </w:r>
    </w:p>
    <w:p w14:paraId="26B98238" w14:textId="77777777" w:rsidR="00AB087C" w:rsidRPr="009A0512" w:rsidRDefault="00AB087C" w:rsidP="00AB087C">
      <w:pPr>
        <w:spacing w:line="240" w:lineRule="auto"/>
        <w:ind w:right="6" w:firstLine="567"/>
        <w:rPr>
          <w:sz w:val="24"/>
          <w:szCs w:val="24"/>
        </w:rPr>
      </w:pPr>
      <w:r w:rsidRPr="009A0512">
        <w:rPr>
          <w:sz w:val="24"/>
          <w:szCs w:val="24"/>
        </w:rPr>
        <w:t>Приложение как особый вид определения. Дополнение как второстепенный член предложения. Дополнения прямые и косвенные.</w:t>
      </w:r>
    </w:p>
    <w:p w14:paraId="35C562AE" w14:textId="77777777" w:rsidR="00AB087C" w:rsidRPr="009A0512" w:rsidRDefault="00AB087C" w:rsidP="00AB087C">
      <w:pPr>
        <w:spacing w:line="240" w:lineRule="auto"/>
        <w:ind w:right="6" w:firstLine="567"/>
        <w:rPr>
          <w:sz w:val="24"/>
          <w:szCs w:val="24"/>
        </w:rPr>
      </w:pPr>
      <w:r w:rsidRPr="009A0512">
        <w:rPr>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06779DC" w14:textId="1821E595" w:rsidR="00AB087C" w:rsidRPr="009A0512" w:rsidRDefault="00AB087C" w:rsidP="00AB087C">
      <w:pPr>
        <w:spacing w:line="240" w:lineRule="auto"/>
        <w:ind w:right="6" w:firstLine="567"/>
        <w:rPr>
          <w:b/>
          <w:sz w:val="24"/>
          <w:szCs w:val="24"/>
        </w:rPr>
      </w:pPr>
      <w:r w:rsidRPr="009A0512">
        <w:rPr>
          <w:b/>
          <w:sz w:val="24"/>
          <w:szCs w:val="24"/>
        </w:rPr>
        <w:lastRenderedPageBreak/>
        <w:t>Односоставные предложения.</w:t>
      </w:r>
    </w:p>
    <w:p w14:paraId="4CBAE628" w14:textId="77777777" w:rsidR="00AB087C" w:rsidRPr="009A0512" w:rsidRDefault="00AB087C" w:rsidP="00AB087C">
      <w:pPr>
        <w:spacing w:line="240" w:lineRule="auto"/>
        <w:ind w:right="6" w:firstLine="567"/>
        <w:rPr>
          <w:sz w:val="24"/>
          <w:szCs w:val="24"/>
        </w:rPr>
      </w:pPr>
      <w:r w:rsidRPr="009A0512">
        <w:rPr>
          <w:sz w:val="24"/>
          <w:szCs w:val="24"/>
        </w:rPr>
        <w:t>Односоставные предложения, их грамматические признаки.</w:t>
      </w:r>
    </w:p>
    <w:p w14:paraId="391C627A" w14:textId="77777777" w:rsidR="00AB087C" w:rsidRPr="009A0512" w:rsidRDefault="00AB087C" w:rsidP="00AB087C">
      <w:pPr>
        <w:spacing w:line="240" w:lineRule="auto"/>
        <w:ind w:right="6" w:firstLine="567"/>
        <w:rPr>
          <w:sz w:val="24"/>
          <w:szCs w:val="24"/>
        </w:rPr>
      </w:pPr>
      <w:r w:rsidRPr="009A0512">
        <w:rPr>
          <w:sz w:val="24"/>
          <w:szCs w:val="24"/>
        </w:rPr>
        <w:t>Грамматические различия односоставных предложений и двусоставных неполных предложений.</w:t>
      </w:r>
    </w:p>
    <w:p w14:paraId="10FAA2E9" w14:textId="77777777" w:rsidR="00AB087C" w:rsidRPr="009A0512" w:rsidRDefault="00AB087C" w:rsidP="00AB087C">
      <w:pPr>
        <w:spacing w:line="240" w:lineRule="auto"/>
        <w:ind w:right="6" w:firstLine="567"/>
        <w:rPr>
          <w:sz w:val="24"/>
          <w:szCs w:val="24"/>
        </w:rPr>
      </w:pPr>
      <w:r w:rsidRPr="009A0512">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7A488E25" w14:textId="77777777" w:rsidR="00AB087C" w:rsidRPr="009A0512" w:rsidRDefault="00AB087C" w:rsidP="00AB087C">
      <w:pPr>
        <w:spacing w:line="240" w:lineRule="auto"/>
        <w:ind w:right="6" w:firstLine="567"/>
        <w:rPr>
          <w:sz w:val="24"/>
          <w:szCs w:val="24"/>
        </w:rPr>
      </w:pPr>
      <w:r w:rsidRPr="009A0512">
        <w:rPr>
          <w:sz w:val="24"/>
          <w:szCs w:val="24"/>
        </w:rPr>
        <w:t>Синтаксическая синонимия односоставных и двусоставных предложений.</w:t>
      </w:r>
    </w:p>
    <w:p w14:paraId="4C8228E9" w14:textId="77777777" w:rsidR="00AB087C" w:rsidRPr="009A0512" w:rsidRDefault="00AB087C" w:rsidP="00AB087C">
      <w:pPr>
        <w:spacing w:line="240" w:lineRule="auto"/>
        <w:ind w:right="6" w:firstLine="567"/>
        <w:rPr>
          <w:sz w:val="24"/>
          <w:szCs w:val="24"/>
        </w:rPr>
      </w:pPr>
      <w:r w:rsidRPr="009A0512">
        <w:rPr>
          <w:sz w:val="24"/>
          <w:szCs w:val="24"/>
        </w:rPr>
        <w:t>Употребление односоставных предложений в речи.</w:t>
      </w:r>
    </w:p>
    <w:p w14:paraId="38685C12" w14:textId="1FDD0656" w:rsidR="00AB087C" w:rsidRPr="009A0512" w:rsidRDefault="00AB087C" w:rsidP="00AB087C">
      <w:pPr>
        <w:spacing w:line="240" w:lineRule="auto"/>
        <w:ind w:right="6" w:firstLine="567"/>
        <w:rPr>
          <w:b/>
          <w:sz w:val="24"/>
          <w:szCs w:val="24"/>
        </w:rPr>
      </w:pPr>
      <w:r w:rsidRPr="009A0512">
        <w:rPr>
          <w:b/>
          <w:sz w:val="24"/>
          <w:szCs w:val="24"/>
        </w:rPr>
        <w:t>Простое осложнённое предложение.</w:t>
      </w:r>
    </w:p>
    <w:p w14:paraId="16A0E7D2" w14:textId="198CA337" w:rsidR="00AB087C" w:rsidRPr="009A0512" w:rsidRDefault="00AB087C" w:rsidP="00AB087C">
      <w:pPr>
        <w:spacing w:line="240" w:lineRule="auto"/>
        <w:ind w:right="6" w:firstLine="567"/>
        <w:rPr>
          <w:b/>
          <w:sz w:val="24"/>
          <w:szCs w:val="24"/>
        </w:rPr>
      </w:pPr>
      <w:r w:rsidRPr="009A0512">
        <w:rPr>
          <w:b/>
          <w:sz w:val="24"/>
          <w:szCs w:val="24"/>
        </w:rPr>
        <w:t>Предложения с однородными членами.</w:t>
      </w:r>
    </w:p>
    <w:p w14:paraId="35EA2F7E" w14:textId="77777777" w:rsidR="00AB087C" w:rsidRPr="009A0512" w:rsidRDefault="00AB087C" w:rsidP="00AB087C">
      <w:pPr>
        <w:spacing w:line="240" w:lineRule="auto"/>
        <w:ind w:right="6" w:firstLine="567"/>
        <w:rPr>
          <w:sz w:val="24"/>
          <w:szCs w:val="24"/>
        </w:rPr>
      </w:pPr>
      <w:r w:rsidRPr="009A0512">
        <w:rPr>
          <w:sz w:val="24"/>
          <w:szCs w:val="24"/>
        </w:rPr>
        <w:t>Однородные члены предложения, их признаки, средства связи.</w:t>
      </w:r>
    </w:p>
    <w:p w14:paraId="742CC432" w14:textId="77777777" w:rsidR="00AB087C" w:rsidRPr="009A0512" w:rsidRDefault="00AB087C" w:rsidP="00AB087C">
      <w:pPr>
        <w:spacing w:line="240" w:lineRule="auto"/>
        <w:ind w:right="6" w:firstLine="567"/>
        <w:rPr>
          <w:sz w:val="24"/>
          <w:szCs w:val="24"/>
        </w:rPr>
      </w:pPr>
      <w:r w:rsidRPr="009A0512">
        <w:rPr>
          <w:sz w:val="24"/>
          <w:szCs w:val="24"/>
        </w:rPr>
        <w:t>Союзная и бессоюзная связь однородных членов предложения.</w:t>
      </w:r>
    </w:p>
    <w:p w14:paraId="746FA0AE" w14:textId="77777777" w:rsidR="00AB087C" w:rsidRPr="009A0512" w:rsidRDefault="00AB087C" w:rsidP="00AB087C">
      <w:pPr>
        <w:spacing w:line="240" w:lineRule="auto"/>
        <w:ind w:right="6" w:firstLine="567"/>
        <w:rPr>
          <w:sz w:val="24"/>
          <w:szCs w:val="24"/>
        </w:rPr>
      </w:pPr>
      <w:r w:rsidRPr="009A0512">
        <w:rPr>
          <w:sz w:val="24"/>
          <w:szCs w:val="24"/>
        </w:rPr>
        <w:t>Однородные и неоднородные определения.</w:t>
      </w:r>
    </w:p>
    <w:p w14:paraId="7974306A" w14:textId="77777777" w:rsidR="00AB087C" w:rsidRPr="009A0512" w:rsidRDefault="00AB087C" w:rsidP="00AB087C">
      <w:pPr>
        <w:spacing w:line="240" w:lineRule="auto"/>
        <w:ind w:right="6" w:firstLine="567"/>
        <w:rPr>
          <w:sz w:val="24"/>
          <w:szCs w:val="24"/>
        </w:rPr>
      </w:pPr>
      <w:r w:rsidRPr="009A0512">
        <w:rPr>
          <w:sz w:val="24"/>
          <w:szCs w:val="24"/>
        </w:rPr>
        <w:t>Предложения с обобщающими словами при однородных членах.</w:t>
      </w:r>
    </w:p>
    <w:p w14:paraId="7972406D"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однородными членами, связанными двойными союзами не только… но и, как…так и.</w:t>
      </w:r>
    </w:p>
    <w:p w14:paraId="2F1E816C"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днородными членами, связанными попарно, с помощью повторяющихся союзов (и... и, или... или, либ</w:t>
      </w:r>
      <w:r w:rsidRPr="009A0512">
        <w:rPr>
          <w:sz w:val="24"/>
          <w:szCs w:val="24"/>
          <w:lang w:val="en-US"/>
        </w:rPr>
        <w:t>o</w:t>
      </w:r>
      <w:r w:rsidRPr="009A0512">
        <w:rPr>
          <w:sz w:val="24"/>
          <w:szCs w:val="24"/>
        </w:rPr>
        <w:t>... либ</w:t>
      </w:r>
      <w:r w:rsidRPr="009A0512">
        <w:rPr>
          <w:sz w:val="24"/>
          <w:szCs w:val="24"/>
          <w:lang w:val="en-US"/>
        </w:rPr>
        <w:t>o</w:t>
      </w:r>
      <w:r w:rsidRPr="009A0512">
        <w:rPr>
          <w:sz w:val="24"/>
          <w:szCs w:val="24"/>
        </w:rPr>
        <w:t>, ни...ни, т</w:t>
      </w:r>
      <w:r w:rsidRPr="009A0512">
        <w:rPr>
          <w:sz w:val="24"/>
          <w:szCs w:val="24"/>
          <w:lang w:val="en-US"/>
        </w:rPr>
        <w:t>o</w:t>
      </w:r>
      <w:r w:rsidRPr="009A0512">
        <w:rPr>
          <w:sz w:val="24"/>
          <w:szCs w:val="24"/>
        </w:rPr>
        <w:t>... т</w:t>
      </w:r>
      <w:r w:rsidRPr="009A0512">
        <w:rPr>
          <w:sz w:val="24"/>
          <w:szCs w:val="24"/>
          <w:lang w:val="en-US"/>
        </w:rPr>
        <w:t>o</w:t>
      </w:r>
      <w:r w:rsidRPr="009A0512">
        <w:rPr>
          <w:sz w:val="24"/>
          <w:szCs w:val="24"/>
        </w:rPr>
        <w:t>).</w:t>
      </w:r>
    </w:p>
    <w:p w14:paraId="4057CE65"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обобщающими словами при однородных членах.</w:t>
      </w:r>
    </w:p>
    <w:p w14:paraId="0395E172"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остом и сложном предложениях с союзом и.</w:t>
      </w:r>
    </w:p>
    <w:p w14:paraId="27F68358" w14:textId="774566D0" w:rsidR="00AB087C" w:rsidRPr="009A0512" w:rsidRDefault="00AB087C" w:rsidP="00AB087C">
      <w:pPr>
        <w:spacing w:line="240" w:lineRule="auto"/>
        <w:ind w:right="6" w:firstLine="567"/>
        <w:rPr>
          <w:b/>
          <w:sz w:val="24"/>
          <w:szCs w:val="24"/>
        </w:rPr>
      </w:pPr>
      <w:r w:rsidRPr="009A0512">
        <w:rPr>
          <w:b/>
          <w:sz w:val="24"/>
          <w:szCs w:val="24"/>
        </w:rPr>
        <w:t>Предложения с обособленными членами.</w:t>
      </w:r>
    </w:p>
    <w:p w14:paraId="371991E6" w14:textId="77777777" w:rsidR="00AB087C" w:rsidRPr="009A0512" w:rsidRDefault="00AB087C" w:rsidP="00AB087C">
      <w:pPr>
        <w:spacing w:line="240" w:lineRule="auto"/>
        <w:ind w:right="6" w:firstLine="567"/>
        <w:rPr>
          <w:sz w:val="24"/>
          <w:szCs w:val="24"/>
        </w:rPr>
      </w:pPr>
      <w:r w:rsidRPr="009A0512">
        <w:rPr>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6AFEF09B" w14:textId="77777777" w:rsidR="00AB087C" w:rsidRPr="009A0512" w:rsidRDefault="00AB087C" w:rsidP="00AB087C">
      <w:pPr>
        <w:spacing w:line="240" w:lineRule="auto"/>
        <w:ind w:right="6" w:firstLine="567"/>
        <w:rPr>
          <w:sz w:val="24"/>
          <w:szCs w:val="24"/>
        </w:rPr>
      </w:pPr>
      <w:r w:rsidRPr="009A0512">
        <w:rPr>
          <w:sz w:val="24"/>
          <w:szCs w:val="24"/>
        </w:rPr>
        <w:t>Уточняющие члены предложения, пояснительные и присоединительные конструкции.</w:t>
      </w:r>
    </w:p>
    <w:p w14:paraId="51615229"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1D99BF72" w14:textId="0F6EC1CF" w:rsidR="00AB087C" w:rsidRPr="009A0512" w:rsidRDefault="00AB087C" w:rsidP="00AB087C">
      <w:pPr>
        <w:spacing w:line="240" w:lineRule="auto"/>
        <w:ind w:right="6" w:firstLine="567"/>
        <w:rPr>
          <w:sz w:val="24"/>
          <w:szCs w:val="24"/>
        </w:rPr>
      </w:pPr>
      <w:r w:rsidRPr="009A0512">
        <w:rPr>
          <w:b/>
          <w:sz w:val="24"/>
          <w:szCs w:val="24"/>
        </w:rPr>
        <w:t>Предложения с обращениями, вводными и вставными конструкциями</w:t>
      </w:r>
      <w:r w:rsidRPr="009A0512">
        <w:rPr>
          <w:sz w:val="24"/>
          <w:szCs w:val="24"/>
        </w:rPr>
        <w:t>.</w:t>
      </w:r>
    </w:p>
    <w:p w14:paraId="2E523602" w14:textId="77777777" w:rsidR="00AB087C" w:rsidRPr="009A0512" w:rsidRDefault="00AB087C" w:rsidP="00AB087C">
      <w:pPr>
        <w:spacing w:line="240" w:lineRule="auto"/>
        <w:ind w:right="6" w:firstLine="567"/>
        <w:rPr>
          <w:sz w:val="24"/>
          <w:szCs w:val="24"/>
        </w:rPr>
      </w:pPr>
      <w:r w:rsidRPr="009A0512">
        <w:rPr>
          <w:sz w:val="24"/>
          <w:szCs w:val="24"/>
        </w:rPr>
        <w:t>Обращение. Основные функции обращения. Распространённое и нераспространённое обращение.</w:t>
      </w:r>
    </w:p>
    <w:p w14:paraId="22EEAA0B" w14:textId="77777777" w:rsidR="00AB087C" w:rsidRPr="009A0512" w:rsidRDefault="00AB087C" w:rsidP="00AB087C">
      <w:pPr>
        <w:spacing w:line="240" w:lineRule="auto"/>
        <w:ind w:right="6" w:firstLine="567"/>
        <w:rPr>
          <w:sz w:val="24"/>
          <w:szCs w:val="24"/>
        </w:rPr>
      </w:pPr>
      <w:r w:rsidRPr="009A0512">
        <w:rPr>
          <w:sz w:val="24"/>
          <w:szCs w:val="24"/>
        </w:rPr>
        <w:t>Вводные конструкции.</w:t>
      </w:r>
    </w:p>
    <w:p w14:paraId="38FE2E21" w14:textId="77777777" w:rsidR="00AB087C" w:rsidRPr="009A0512" w:rsidRDefault="00AB087C" w:rsidP="00AB087C">
      <w:pPr>
        <w:spacing w:line="240" w:lineRule="auto"/>
        <w:ind w:right="6" w:firstLine="567"/>
        <w:rPr>
          <w:sz w:val="24"/>
          <w:szCs w:val="24"/>
        </w:rPr>
      </w:pPr>
      <w:r w:rsidRPr="009A0512">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A3C826E" w14:textId="77777777" w:rsidR="00AB087C" w:rsidRPr="009A0512" w:rsidRDefault="00AB087C" w:rsidP="00AB087C">
      <w:pPr>
        <w:spacing w:line="240" w:lineRule="auto"/>
        <w:ind w:right="6" w:firstLine="567"/>
        <w:rPr>
          <w:sz w:val="24"/>
          <w:szCs w:val="24"/>
        </w:rPr>
      </w:pPr>
      <w:r w:rsidRPr="009A0512">
        <w:rPr>
          <w:sz w:val="24"/>
          <w:szCs w:val="24"/>
        </w:rPr>
        <w:t>Вставные конструкции.</w:t>
      </w:r>
    </w:p>
    <w:p w14:paraId="4E6472A7" w14:textId="77777777" w:rsidR="00AB087C" w:rsidRPr="009A0512" w:rsidRDefault="00AB087C" w:rsidP="00AB087C">
      <w:pPr>
        <w:spacing w:line="240" w:lineRule="auto"/>
        <w:ind w:right="6" w:firstLine="567"/>
        <w:rPr>
          <w:sz w:val="24"/>
          <w:szCs w:val="24"/>
        </w:rPr>
      </w:pPr>
      <w:r w:rsidRPr="009A0512">
        <w:rPr>
          <w:sz w:val="24"/>
          <w:szCs w:val="24"/>
        </w:rPr>
        <w:t>Омонимия членов предложения и вводных слов, словосочетаний и предложений.</w:t>
      </w:r>
    </w:p>
    <w:p w14:paraId="7E8F4F73"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5AE7E65D"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предложениях с вводными и вставными конструкциями, обращениями и междометиями.</w:t>
      </w:r>
    </w:p>
    <w:p w14:paraId="0D7D53BB"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простых предложений.</w:t>
      </w:r>
    </w:p>
    <w:p w14:paraId="1AC057C5" w14:textId="1FF1D1BC" w:rsidR="00B7340D" w:rsidRDefault="00B7340D" w:rsidP="00251200">
      <w:pPr>
        <w:spacing w:line="240" w:lineRule="auto"/>
        <w:ind w:right="6" w:firstLine="0"/>
        <w:rPr>
          <w:b/>
          <w:sz w:val="24"/>
          <w:szCs w:val="24"/>
        </w:rPr>
      </w:pPr>
    </w:p>
    <w:p w14:paraId="255A0362" w14:textId="22316E56" w:rsidR="009A0512" w:rsidRPr="00551645" w:rsidRDefault="009A0512" w:rsidP="00551645">
      <w:pPr>
        <w:spacing w:line="240" w:lineRule="auto"/>
        <w:ind w:right="6" w:firstLine="567"/>
        <w:jc w:val="center"/>
        <w:rPr>
          <w:b/>
          <w:sz w:val="24"/>
          <w:szCs w:val="24"/>
        </w:rPr>
      </w:pPr>
      <w:r w:rsidRPr="009A0512">
        <w:rPr>
          <w:b/>
          <w:sz w:val="24"/>
          <w:szCs w:val="24"/>
        </w:rPr>
        <w:t>Содержание обучения в 9 классе</w:t>
      </w:r>
    </w:p>
    <w:p w14:paraId="1101F730" w14:textId="350FE18C"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1374A72F" w14:textId="77777777" w:rsidR="00AB087C" w:rsidRPr="009A0512" w:rsidRDefault="00AB087C" w:rsidP="00AB087C">
      <w:pPr>
        <w:spacing w:line="240" w:lineRule="auto"/>
        <w:ind w:right="6" w:firstLine="567"/>
        <w:rPr>
          <w:sz w:val="24"/>
          <w:szCs w:val="24"/>
        </w:rPr>
      </w:pPr>
      <w:r w:rsidRPr="009A0512">
        <w:rPr>
          <w:sz w:val="24"/>
          <w:szCs w:val="24"/>
        </w:rPr>
        <w:t>Роль русского языка в Российской Федерации. Русский язык в современном мире.</w:t>
      </w:r>
    </w:p>
    <w:p w14:paraId="7D3E7922" w14:textId="23908464" w:rsidR="00AB087C" w:rsidRPr="009A0512" w:rsidRDefault="00AB087C" w:rsidP="00AB087C">
      <w:pPr>
        <w:spacing w:line="240" w:lineRule="auto"/>
        <w:ind w:right="6" w:firstLine="567"/>
        <w:rPr>
          <w:b/>
          <w:sz w:val="24"/>
          <w:szCs w:val="24"/>
        </w:rPr>
      </w:pPr>
      <w:r w:rsidRPr="009A0512">
        <w:rPr>
          <w:b/>
          <w:sz w:val="24"/>
          <w:szCs w:val="24"/>
        </w:rPr>
        <w:lastRenderedPageBreak/>
        <w:t>Язык и речь.</w:t>
      </w:r>
    </w:p>
    <w:p w14:paraId="60B9FCFE" w14:textId="77777777" w:rsidR="00AB087C" w:rsidRPr="009A0512" w:rsidRDefault="00AB087C" w:rsidP="00AB087C">
      <w:pPr>
        <w:spacing w:line="240" w:lineRule="auto"/>
        <w:ind w:right="6" w:firstLine="567"/>
        <w:rPr>
          <w:sz w:val="24"/>
          <w:szCs w:val="24"/>
        </w:rPr>
      </w:pPr>
      <w:r w:rsidRPr="009A0512">
        <w:rPr>
          <w:sz w:val="24"/>
          <w:szCs w:val="24"/>
        </w:rPr>
        <w:t>Речь устная и письменная, монологическая и диалогическая, полилог (повторение).</w:t>
      </w:r>
    </w:p>
    <w:p w14:paraId="5A2B8EFD" w14:textId="77777777" w:rsidR="00AB087C" w:rsidRPr="009A0512" w:rsidRDefault="00AB087C" w:rsidP="00AB087C">
      <w:pPr>
        <w:spacing w:line="240" w:lineRule="auto"/>
        <w:ind w:right="6" w:firstLine="567"/>
        <w:rPr>
          <w:sz w:val="24"/>
          <w:szCs w:val="24"/>
        </w:rPr>
      </w:pPr>
      <w:r w:rsidRPr="009A0512">
        <w:rPr>
          <w:sz w:val="24"/>
          <w:szCs w:val="24"/>
        </w:rPr>
        <w:t>Виды речевой деятельности: говорение, письмо, аудирование, чтение (повторение).</w:t>
      </w:r>
    </w:p>
    <w:p w14:paraId="54195D45" w14:textId="77777777" w:rsidR="00AB087C" w:rsidRPr="009A0512" w:rsidRDefault="00AB087C" w:rsidP="00AB087C">
      <w:pPr>
        <w:spacing w:line="240" w:lineRule="auto"/>
        <w:ind w:right="6" w:firstLine="567"/>
        <w:rPr>
          <w:sz w:val="24"/>
          <w:szCs w:val="24"/>
        </w:rPr>
      </w:pPr>
      <w:r w:rsidRPr="009A0512">
        <w:rPr>
          <w:sz w:val="24"/>
          <w:szCs w:val="24"/>
        </w:rPr>
        <w:t>Виды аудирования: выборочное, ознакомительное, детальное.</w:t>
      </w:r>
    </w:p>
    <w:p w14:paraId="6C1C0657" w14:textId="77777777" w:rsidR="00AB087C" w:rsidRPr="009A0512" w:rsidRDefault="00AB087C" w:rsidP="00AB087C">
      <w:pPr>
        <w:spacing w:line="240" w:lineRule="auto"/>
        <w:ind w:right="6" w:firstLine="567"/>
        <w:rPr>
          <w:sz w:val="24"/>
          <w:szCs w:val="24"/>
        </w:rPr>
      </w:pPr>
      <w:r w:rsidRPr="009A0512">
        <w:rPr>
          <w:sz w:val="24"/>
          <w:szCs w:val="24"/>
        </w:rPr>
        <w:t>Виды чтения: изучающее, ознакомительное, просмотровое, поисковое.</w:t>
      </w:r>
    </w:p>
    <w:p w14:paraId="0A2C357D" w14:textId="77777777" w:rsidR="00AB087C" w:rsidRPr="009A0512" w:rsidRDefault="00AB087C" w:rsidP="00AB087C">
      <w:pPr>
        <w:spacing w:line="240" w:lineRule="auto"/>
        <w:ind w:right="6" w:firstLine="567"/>
        <w:rPr>
          <w:sz w:val="24"/>
          <w:szCs w:val="24"/>
        </w:rPr>
      </w:pPr>
      <w:r w:rsidRPr="009A0512">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D0CB5E1" w14:textId="77777777" w:rsidR="00AB087C" w:rsidRPr="009A0512" w:rsidRDefault="00AB087C" w:rsidP="00AB087C">
      <w:pPr>
        <w:spacing w:line="240" w:lineRule="auto"/>
        <w:ind w:right="6" w:firstLine="567"/>
        <w:rPr>
          <w:sz w:val="24"/>
          <w:szCs w:val="24"/>
        </w:rPr>
      </w:pPr>
      <w:r w:rsidRPr="009A0512">
        <w:rPr>
          <w:sz w:val="24"/>
          <w:szCs w:val="24"/>
        </w:rPr>
        <w:t>Подробное, сжатое, выборочное изложение прочитанного или прослушанного текста.</w:t>
      </w:r>
    </w:p>
    <w:p w14:paraId="4BAA5ECA" w14:textId="77777777" w:rsidR="00AB087C" w:rsidRPr="009A0512" w:rsidRDefault="00AB087C" w:rsidP="00AB087C">
      <w:pPr>
        <w:spacing w:line="240" w:lineRule="auto"/>
        <w:ind w:right="6" w:firstLine="567"/>
        <w:rPr>
          <w:sz w:val="24"/>
          <w:szCs w:val="24"/>
        </w:rPr>
      </w:pPr>
      <w:r w:rsidRPr="009A0512">
        <w:rPr>
          <w:sz w:val="24"/>
          <w:szCs w:val="24"/>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6203545B" w14:textId="77777777" w:rsidR="00AB087C" w:rsidRPr="009A0512" w:rsidRDefault="00AB087C" w:rsidP="00AB087C">
      <w:pPr>
        <w:spacing w:line="240" w:lineRule="auto"/>
        <w:ind w:right="6" w:firstLine="567"/>
        <w:rPr>
          <w:sz w:val="24"/>
          <w:szCs w:val="24"/>
        </w:rPr>
      </w:pPr>
      <w:r w:rsidRPr="009A0512">
        <w:rPr>
          <w:sz w:val="24"/>
          <w:szCs w:val="24"/>
        </w:rPr>
        <w:t>Приёмы работы с учебной книгой, лингвистическими словарями, справочной литературой.</w:t>
      </w:r>
    </w:p>
    <w:p w14:paraId="34C81342" w14:textId="40DDB492" w:rsidR="00AB087C" w:rsidRPr="009A0512" w:rsidRDefault="00AB087C" w:rsidP="00AB087C">
      <w:pPr>
        <w:spacing w:line="240" w:lineRule="auto"/>
        <w:ind w:right="6" w:firstLine="567"/>
        <w:rPr>
          <w:b/>
          <w:sz w:val="24"/>
          <w:szCs w:val="24"/>
        </w:rPr>
      </w:pPr>
      <w:r w:rsidRPr="009A0512">
        <w:rPr>
          <w:b/>
          <w:sz w:val="24"/>
          <w:szCs w:val="24"/>
        </w:rPr>
        <w:t>Текст.</w:t>
      </w:r>
    </w:p>
    <w:p w14:paraId="7A97898A" w14:textId="77777777" w:rsidR="00AB087C" w:rsidRPr="009A0512" w:rsidRDefault="00AB087C" w:rsidP="00AB087C">
      <w:pPr>
        <w:spacing w:line="240" w:lineRule="auto"/>
        <w:ind w:right="6" w:firstLine="567"/>
        <w:rPr>
          <w:sz w:val="24"/>
          <w:szCs w:val="24"/>
        </w:rPr>
      </w:pPr>
      <w:r w:rsidRPr="009A0512">
        <w:rPr>
          <w:sz w:val="24"/>
          <w:szCs w:val="24"/>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228466AD" w14:textId="77777777" w:rsidR="00AB087C" w:rsidRPr="009A0512" w:rsidRDefault="00AB087C" w:rsidP="00AB087C">
      <w:pPr>
        <w:spacing w:line="240" w:lineRule="auto"/>
        <w:ind w:right="6" w:firstLine="567"/>
        <w:rPr>
          <w:sz w:val="24"/>
          <w:szCs w:val="24"/>
        </w:rPr>
      </w:pPr>
      <w:r w:rsidRPr="009A0512">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4C63B1EB" w14:textId="77777777" w:rsidR="00AB087C" w:rsidRPr="009A0512" w:rsidRDefault="00AB087C" w:rsidP="00AB087C">
      <w:pPr>
        <w:spacing w:line="240" w:lineRule="auto"/>
        <w:ind w:right="6" w:firstLine="567"/>
        <w:rPr>
          <w:sz w:val="24"/>
          <w:szCs w:val="24"/>
        </w:rPr>
      </w:pPr>
      <w:r w:rsidRPr="009A0512">
        <w:rPr>
          <w:sz w:val="24"/>
          <w:szCs w:val="24"/>
        </w:rPr>
        <w:t>Информационная переработка текста.</w:t>
      </w:r>
    </w:p>
    <w:p w14:paraId="27AD719E" w14:textId="5DE543D9"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3EC8DCB" w14:textId="77777777" w:rsidR="00AB087C" w:rsidRPr="009A0512" w:rsidRDefault="00AB087C" w:rsidP="00AB087C">
      <w:pPr>
        <w:spacing w:line="240" w:lineRule="auto"/>
        <w:ind w:right="6" w:firstLine="567"/>
        <w:rPr>
          <w:sz w:val="24"/>
          <w:szCs w:val="24"/>
        </w:rPr>
      </w:pPr>
      <w:r w:rsidRPr="009A0512">
        <w:rPr>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650884F4" w14:textId="77777777" w:rsidR="00AB087C" w:rsidRPr="009A0512" w:rsidRDefault="00AB087C" w:rsidP="00AB087C">
      <w:pPr>
        <w:spacing w:line="240" w:lineRule="auto"/>
        <w:ind w:right="6" w:firstLine="567"/>
        <w:rPr>
          <w:sz w:val="24"/>
          <w:szCs w:val="24"/>
        </w:rPr>
      </w:pPr>
      <w:r w:rsidRPr="009A0512">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12E1672D" w14:textId="77777777" w:rsidR="00AB087C" w:rsidRPr="009A0512" w:rsidRDefault="00AB087C" w:rsidP="00AB087C">
      <w:pPr>
        <w:spacing w:line="240" w:lineRule="auto"/>
        <w:ind w:right="6" w:firstLine="567"/>
        <w:rPr>
          <w:sz w:val="24"/>
          <w:szCs w:val="24"/>
        </w:rPr>
      </w:pPr>
      <w:r w:rsidRPr="009A0512">
        <w:rPr>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C3FD75A" w14:textId="77777777" w:rsidR="00AB087C" w:rsidRPr="009A0512" w:rsidRDefault="00AB087C" w:rsidP="00AB087C">
      <w:pPr>
        <w:spacing w:line="240" w:lineRule="auto"/>
        <w:ind w:right="6" w:firstLine="567"/>
        <w:rPr>
          <w:sz w:val="24"/>
          <w:szCs w:val="24"/>
        </w:rPr>
      </w:pPr>
      <w:r w:rsidRPr="009A0512">
        <w:rPr>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683585C3" w14:textId="2BFE958F" w:rsidR="00AB087C" w:rsidRPr="009A0512" w:rsidRDefault="00AB087C" w:rsidP="00AB087C">
      <w:pPr>
        <w:spacing w:line="240" w:lineRule="auto"/>
        <w:ind w:right="6" w:firstLine="567"/>
        <w:rPr>
          <w:b/>
          <w:sz w:val="24"/>
          <w:szCs w:val="24"/>
        </w:rPr>
      </w:pPr>
      <w:r w:rsidRPr="009A0512">
        <w:rPr>
          <w:b/>
          <w:sz w:val="24"/>
          <w:szCs w:val="24"/>
        </w:rPr>
        <w:t> Синтаксис. Культура речи. Пунктуация.</w:t>
      </w:r>
    </w:p>
    <w:p w14:paraId="68598399" w14:textId="29D1EA00" w:rsidR="00AB087C" w:rsidRPr="009A0512" w:rsidRDefault="00AB087C" w:rsidP="00AB087C">
      <w:pPr>
        <w:spacing w:line="240" w:lineRule="auto"/>
        <w:ind w:right="6" w:firstLine="567"/>
        <w:rPr>
          <w:b/>
          <w:sz w:val="24"/>
          <w:szCs w:val="24"/>
        </w:rPr>
      </w:pPr>
      <w:r w:rsidRPr="009A0512">
        <w:rPr>
          <w:b/>
          <w:sz w:val="24"/>
          <w:szCs w:val="24"/>
        </w:rPr>
        <w:t>Сложное предложение.</w:t>
      </w:r>
    </w:p>
    <w:p w14:paraId="4D1A64CA" w14:textId="77777777" w:rsidR="00AB087C" w:rsidRPr="009A0512" w:rsidRDefault="00AB087C" w:rsidP="00AB087C">
      <w:pPr>
        <w:spacing w:line="240" w:lineRule="auto"/>
        <w:ind w:right="6" w:firstLine="567"/>
        <w:rPr>
          <w:sz w:val="24"/>
          <w:szCs w:val="24"/>
        </w:rPr>
      </w:pPr>
      <w:r w:rsidRPr="009A0512">
        <w:rPr>
          <w:sz w:val="24"/>
          <w:szCs w:val="24"/>
        </w:rPr>
        <w:t>Понятие о сложном предложении (повторение).</w:t>
      </w:r>
    </w:p>
    <w:p w14:paraId="08997BEB" w14:textId="77777777" w:rsidR="00AB087C" w:rsidRPr="009A0512" w:rsidRDefault="00AB087C" w:rsidP="00AB087C">
      <w:pPr>
        <w:spacing w:line="240" w:lineRule="auto"/>
        <w:ind w:right="6" w:firstLine="567"/>
        <w:rPr>
          <w:sz w:val="24"/>
          <w:szCs w:val="24"/>
        </w:rPr>
      </w:pPr>
      <w:r w:rsidRPr="009A0512">
        <w:rPr>
          <w:sz w:val="24"/>
          <w:szCs w:val="24"/>
        </w:rPr>
        <w:t>Классификация сложных предложений.</w:t>
      </w:r>
    </w:p>
    <w:p w14:paraId="03339462" w14:textId="77777777" w:rsidR="00AB087C" w:rsidRPr="009A0512" w:rsidRDefault="00AB087C" w:rsidP="00AB087C">
      <w:pPr>
        <w:spacing w:line="240" w:lineRule="auto"/>
        <w:ind w:right="6" w:firstLine="567"/>
        <w:rPr>
          <w:sz w:val="24"/>
          <w:szCs w:val="24"/>
        </w:rPr>
      </w:pPr>
      <w:r w:rsidRPr="009A0512">
        <w:rPr>
          <w:sz w:val="24"/>
          <w:szCs w:val="24"/>
        </w:rPr>
        <w:t>Смысловое, структурное и интонационное единство частей сложного предложения.</w:t>
      </w:r>
    </w:p>
    <w:p w14:paraId="6CD014F1" w14:textId="475252FF" w:rsidR="00AB087C" w:rsidRPr="009A0512" w:rsidRDefault="00AB087C" w:rsidP="00AB087C">
      <w:pPr>
        <w:spacing w:line="240" w:lineRule="auto"/>
        <w:ind w:right="6" w:firstLine="567"/>
        <w:rPr>
          <w:b/>
          <w:sz w:val="24"/>
          <w:szCs w:val="24"/>
        </w:rPr>
      </w:pPr>
      <w:r w:rsidRPr="009A0512">
        <w:rPr>
          <w:b/>
          <w:sz w:val="24"/>
          <w:szCs w:val="24"/>
        </w:rPr>
        <w:t>Сложносочинённое предложение.</w:t>
      </w:r>
    </w:p>
    <w:p w14:paraId="05C05B3E" w14:textId="77777777" w:rsidR="00AB087C" w:rsidRPr="009A0512" w:rsidRDefault="00AB087C" w:rsidP="00AB087C">
      <w:pPr>
        <w:spacing w:line="240" w:lineRule="auto"/>
        <w:ind w:right="6" w:firstLine="567"/>
        <w:rPr>
          <w:sz w:val="24"/>
          <w:szCs w:val="24"/>
        </w:rPr>
      </w:pPr>
      <w:r w:rsidRPr="009A0512">
        <w:rPr>
          <w:sz w:val="24"/>
          <w:szCs w:val="24"/>
        </w:rPr>
        <w:t>Понятие о сложносочинённом предложении, его строении.</w:t>
      </w:r>
    </w:p>
    <w:p w14:paraId="3F78FD1D" w14:textId="77777777" w:rsidR="00AB087C" w:rsidRPr="009A0512" w:rsidRDefault="00AB087C" w:rsidP="00AB087C">
      <w:pPr>
        <w:spacing w:line="240" w:lineRule="auto"/>
        <w:ind w:right="6" w:firstLine="567"/>
        <w:rPr>
          <w:sz w:val="24"/>
          <w:szCs w:val="24"/>
        </w:rPr>
      </w:pPr>
      <w:r w:rsidRPr="009A0512">
        <w:rPr>
          <w:sz w:val="24"/>
          <w:szCs w:val="24"/>
        </w:rPr>
        <w:t>Виды сложносочинённых предложений. Средства связи частей сложносочинённого предложения.</w:t>
      </w:r>
    </w:p>
    <w:p w14:paraId="1F932617" w14:textId="77777777" w:rsidR="00AB087C" w:rsidRPr="009A0512" w:rsidRDefault="00AB087C" w:rsidP="00AB087C">
      <w:pPr>
        <w:spacing w:line="240" w:lineRule="auto"/>
        <w:ind w:right="6" w:firstLine="567"/>
        <w:rPr>
          <w:sz w:val="24"/>
          <w:szCs w:val="24"/>
        </w:rPr>
      </w:pPr>
      <w:r w:rsidRPr="009A0512">
        <w:rPr>
          <w:sz w:val="24"/>
          <w:szCs w:val="24"/>
        </w:rPr>
        <w:t>Интонационные особенности сложносочинённых предложений с разными смысловыми отношениями между частями.</w:t>
      </w:r>
    </w:p>
    <w:p w14:paraId="6B29110D" w14:textId="77777777" w:rsidR="00AB087C" w:rsidRPr="009A0512" w:rsidRDefault="00AB087C" w:rsidP="00AB087C">
      <w:pPr>
        <w:spacing w:line="240" w:lineRule="auto"/>
        <w:ind w:right="6" w:firstLine="567"/>
        <w:rPr>
          <w:sz w:val="24"/>
          <w:szCs w:val="24"/>
        </w:rPr>
      </w:pPr>
      <w:r w:rsidRPr="009A0512">
        <w:rPr>
          <w:sz w:val="24"/>
          <w:szCs w:val="24"/>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2180119E"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сочинённого предложения; правила постановки знаков препинания в сложных предложениях.</w:t>
      </w:r>
    </w:p>
    <w:p w14:paraId="49309178"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сочинённых предложений.</w:t>
      </w:r>
    </w:p>
    <w:p w14:paraId="674995D6" w14:textId="791E5ED9" w:rsidR="00AB087C" w:rsidRPr="009A0512" w:rsidRDefault="00AB087C" w:rsidP="00AB087C">
      <w:pPr>
        <w:spacing w:line="240" w:lineRule="auto"/>
        <w:ind w:right="6" w:firstLine="567"/>
        <w:rPr>
          <w:b/>
          <w:sz w:val="24"/>
          <w:szCs w:val="24"/>
        </w:rPr>
      </w:pPr>
      <w:r w:rsidRPr="009A0512">
        <w:rPr>
          <w:b/>
          <w:sz w:val="24"/>
          <w:szCs w:val="24"/>
        </w:rPr>
        <w:lastRenderedPageBreak/>
        <w:t>Сложноподчинённое предложение.</w:t>
      </w:r>
    </w:p>
    <w:p w14:paraId="0D062C81" w14:textId="77777777" w:rsidR="00AB087C" w:rsidRPr="009A0512" w:rsidRDefault="00AB087C" w:rsidP="00AB087C">
      <w:pPr>
        <w:spacing w:line="240" w:lineRule="auto"/>
        <w:ind w:right="6" w:firstLine="567"/>
        <w:rPr>
          <w:sz w:val="24"/>
          <w:szCs w:val="24"/>
        </w:rPr>
      </w:pPr>
      <w:r w:rsidRPr="009A0512">
        <w:rPr>
          <w:sz w:val="24"/>
          <w:szCs w:val="24"/>
        </w:rPr>
        <w:t>Понятие о сложноподчинённом предложении. Главная и придаточная части предложения.</w:t>
      </w:r>
    </w:p>
    <w:p w14:paraId="40E60AB5" w14:textId="77777777" w:rsidR="00AB087C" w:rsidRPr="009A0512" w:rsidRDefault="00AB087C" w:rsidP="00AB087C">
      <w:pPr>
        <w:spacing w:line="240" w:lineRule="auto"/>
        <w:ind w:right="6" w:firstLine="567"/>
        <w:rPr>
          <w:sz w:val="24"/>
          <w:szCs w:val="24"/>
        </w:rPr>
      </w:pPr>
      <w:r w:rsidRPr="009A0512">
        <w:rPr>
          <w:sz w:val="24"/>
          <w:szCs w:val="24"/>
        </w:rPr>
        <w:t>Союзы и союзные слова. Различия подчинительных союзов и союзных слов.</w:t>
      </w:r>
    </w:p>
    <w:p w14:paraId="5435A449" w14:textId="77777777" w:rsidR="00AB087C" w:rsidRPr="009A0512" w:rsidRDefault="00AB087C" w:rsidP="00AB087C">
      <w:pPr>
        <w:spacing w:line="240" w:lineRule="auto"/>
        <w:ind w:right="6" w:firstLine="567"/>
        <w:rPr>
          <w:sz w:val="24"/>
          <w:szCs w:val="24"/>
        </w:rPr>
      </w:pPr>
      <w:r w:rsidRPr="009A0512">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8EC58E4" w14:textId="77777777" w:rsidR="00AB087C" w:rsidRPr="009A0512" w:rsidRDefault="00AB087C" w:rsidP="00AB087C">
      <w:pPr>
        <w:spacing w:line="240" w:lineRule="auto"/>
        <w:ind w:right="6" w:firstLine="567"/>
        <w:rPr>
          <w:sz w:val="24"/>
          <w:szCs w:val="24"/>
        </w:rPr>
      </w:pPr>
      <w:r w:rsidRPr="009A0512">
        <w:rPr>
          <w:sz w:val="24"/>
          <w:szCs w:val="24"/>
        </w:rPr>
        <w:t>Грамматическая синонимия сложноподчинённых предложений и простых предложений с обособленными членами.</w:t>
      </w:r>
    </w:p>
    <w:p w14:paraId="0E1AEA8A"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39A45D17" w14:textId="77777777" w:rsidR="00AB087C" w:rsidRPr="009A0512" w:rsidRDefault="00AB087C" w:rsidP="00AB087C">
      <w:pPr>
        <w:spacing w:line="240" w:lineRule="auto"/>
        <w:ind w:right="6" w:firstLine="567"/>
        <w:rPr>
          <w:sz w:val="24"/>
          <w:szCs w:val="24"/>
        </w:rPr>
      </w:pPr>
      <w:r w:rsidRPr="009A0512">
        <w:rPr>
          <w:sz w:val="24"/>
          <w:szCs w:val="24"/>
        </w:rP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14:paraId="71941498" w14:textId="77777777" w:rsidR="00AB087C" w:rsidRPr="009A0512" w:rsidRDefault="00AB087C" w:rsidP="00AB087C">
      <w:pPr>
        <w:spacing w:line="240" w:lineRule="auto"/>
        <w:ind w:right="6" w:firstLine="567"/>
        <w:rPr>
          <w:sz w:val="24"/>
          <w:szCs w:val="24"/>
        </w:rPr>
      </w:pPr>
      <w:r w:rsidRPr="009A0512">
        <w:rPr>
          <w:sz w:val="24"/>
          <w:szCs w:val="24"/>
        </w:rPr>
        <w:t>Типичные грамматические ошибки при построении сложноподчинённых предложений.</w:t>
      </w:r>
    </w:p>
    <w:p w14:paraId="58E6F1DF" w14:textId="77777777" w:rsidR="00AB087C" w:rsidRPr="009A0512" w:rsidRDefault="00AB087C" w:rsidP="00AB087C">
      <w:pPr>
        <w:spacing w:line="240" w:lineRule="auto"/>
        <w:ind w:right="6" w:firstLine="567"/>
        <w:rPr>
          <w:sz w:val="24"/>
          <w:szCs w:val="24"/>
        </w:rPr>
      </w:pPr>
      <w:r w:rsidRPr="009A0512">
        <w:rPr>
          <w:sz w:val="24"/>
          <w:szCs w:val="24"/>
        </w:rPr>
        <w:t>Сложноподчинённые предложения с несколькими придаточными. Однородное, неоднородное и последовательное подчинение придаточных частей.</w:t>
      </w:r>
    </w:p>
    <w:p w14:paraId="2ED9CC28" w14:textId="77777777" w:rsidR="00AB087C" w:rsidRPr="009A0512" w:rsidRDefault="00AB087C" w:rsidP="00AB087C">
      <w:pPr>
        <w:spacing w:line="240" w:lineRule="auto"/>
        <w:ind w:right="6" w:firstLine="567"/>
        <w:rPr>
          <w:sz w:val="24"/>
          <w:szCs w:val="24"/>
        </w:rPr>
      </w:pPr>
      <w:r w:rsidRPr="009A0512">
        <w:rPr>
          <w:sz w:val="24"/>
          <w:szCs w:val="24"/>
        </w:rPr>
        <w:t>Правила постановки знаков препинания в сложноподчинённых предложениях.</w:t>
      </w:r>
    </w:p>
    <w:p w14:paraId="7479F3B1"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оподчинённых предложений.</w:t>
      </w:r>
    </w:p>
    <w:p w14:paraId="0586D35A" w14:textId="554A6F57" w:rsidR="00AB087C" w:rsidRPr="009A0512" w:rsidRDefault="00AB087C" w:rsidP="00AB087C">
      <w:pPr>
        <w:spacing w:line="240" w:lineRule="auto"/>
        <w:ind w:right="6" w:firstLine="567"/>
        <w:rPr>
          <w:b/>
          <w:sz w:val="24"/>
          <w:szCs w:val="24"/>
        </w:rPr>
      </w:pPr>
      <w:r w:rsidRPr="009A0512">
        <w:rPr>
          <w:b/>
          <w:sz w:val="24"/>
          <w:szCs w:val="24"/>
        </w:rPr>
        <w:t>Бессоюзное сложное предложение.</w:t>
      </w:r>
    </w:p>
    <w:p w14:paraId="2066D586" w14:textId="77777777" w:rsidR="00AB087C" w:rsidRPr="009A0512" w:rsidRDefault="00AB087C" w:rsidP="00AB087C">
      <w:pPr>
        <w:spacing w:line="240" w:lineRule="auto"/>
        <w:ind w:right="6" w:firstLine="567"/>
        <w:rPr>
          <w:sz w:val="24"/>
          <w:szCs w:val="24"/>
        </w:rPr>
      </w:pPr>
      <w:r w:rsidRPr="009A0512">
        <w:rPr>
          <w:sz w:val="24"/>
          <w:szCs w:val="24"/>
        </w:rPr>
        <w:t>Понятие о бессоюзном сложном предложении.</w:t>
      </w:r>
    </w:p>
    <w:p w14:paraId="241A4781" w14:textId="77777777" w:rsidR="00AB087C" w:rsidRPr="009A0512" w:rsidRDefault="00AB087C" w:rsidP="00AB087C">
      <w:pPr>
        <w:spacing w:line="240" w:lineRule="auto"/>
        <w:ind w:right="6" w:firstLine="567"/>
        <w:rPr>
          <w:sz w:val="24"/>
          <w:szCs w:val="24"/>
        </w:rPr>
      </w:pPr>
      <w:r w:rsidRPr="009A0512">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1F35E0D4"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еречисления. Запятая и точка с запятой в бессоюзном сложном предложении.</w:t>
      </w:r>
    </w:p>
    <w:p w14:paraId="70FEEAFF"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ичины, пояснения, дополнения. Двоеточие в бессоюзном сложном предложении.</w:t>
      </w:r>
    </w:p>
    <w:p w14:paraId="7E8A2B80" w14:textId="77777777" w:rsidR="00AB087C" w:rsidRPr="009A0512" w:rsidRDefault="00AB087C" w:rsidP="00AB087C">
      <w:pPr>
        <w:spacing w:line="240" w:lineRule="auto"/>
        <w:ind w:right="6" w:firstLine="567"/>
        <w:rPr>
          <w:sz w:val="24"/>
          <w:szCs w:val="24"/>
        </w:rPr>
      </w:pPr>
      <w:r w:rsidRPr="009A0512">
        <w:rPr>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15B3B8E0"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бессоюзных сложных предложений.</w:t>
      </w:r>
    </w:p>
    <w:p w14:paraId="2AC82817" w14:textId="5AA17148" w:rsidR="00AB087C" w:rsidRPr="009A0512" w:rsidRDefault="00AB087C" w:rsidP="00AB087C">
      <w:pPr>
        <w:spacing w:line="240" w:lineRule="auto"/>
        <w:ind w:right="6" w:firstLine="567"/>
        <w:rPr>
          <w:b/>
          <w:sz w:val="24"/>
          <w:szCs w:val="24"/>
        </w:rPr>
      </w:pPr>
      <w:r w:rsidRPr="009A0512">
        <w:rPr>
          <w:b/>
          <w:sz w:val="24"/>
          <w:szCs w:val="24"/>
        </w:rPr>
        <w:t>Сложные предложения с разными видами союзной и бессоюзной связи.</w:t>
      </w:r>
    </w:p>
    <w:p w14:paraId="5BB6D578" w14:textId="77777777" w:rsidR="00AB087C" w:rsidRPr="009A0512" w:rsidRDefault="00AB087C" w:rsidP="00AB087C">
      <w:pPr>
        <w:spacing w:line="240" w:lineRule="auto"/>
        <w:ind w:right="6" w:firstLine="567"/>
        <w:rPr>
          <w:sz w:val="24"/>
          <w:szCs w:val="24"/>
        </w:rPr>
      </w:pPr>
      <w:r w:rsidRPr="009A0512">
        <w:rPr>
          <w:sz w:val="24"/>
          <w:szCs w:val="24"/>
        </w:rPr>
        <w:t>Типы сложных предложений с разными видами связи.</w:t>
      </w:r>
    </w:p>
    <w:p w14:paraId="102831A4" w14:textId="77777777" w:rsidR="00AB087C" w:rsidRPr="009A0512" w:rsidRDefault="00AB087C" w:rsidP="00AB087C">
      <w:pPr>
        <w:spacing w:line="240" w:lineRule="auto"/>
        <w:ind w:right="6" w:firstLine="567"/>
        <w:rPr>
          <w:sz w:val="24"/>
          <w:szCs w:val="24"/>
        </w:rPr>
      </w:pPr>
      <w:r w:rsidRPr="009A0512">
        <w:rPr>
          <w:sz w:val="24"/>
          <w:szCs w:val="24"/>
        </w:rPr>
        <w:t>Синтаксический и пунктуационный анализ сложных предложений с разными видами союзной и бессоюзной связи.</w:t>
      </w:r>
    </w:p>
    <w:p w14:paraId="71051A45" w14:textId="3F9AF22C" w:rsidR="00AB087C" w:rsidRPr="009A0512" w:rsidRDefault="00AB087C" w:rsidP="00AB087C">
      <w:pPr>
        <w:spacing w:line="240" w:lineRule="auto"/>
        <w:ind w:right="6" w:firstLine="567"/>
        <w:rPr>
          <w:b/>
          <w:sz w:val="24"/>
          <w:szCs w:val="24"/>
        </w:rPr>
      </w:pPr>
      <w:r w:rsidRPr="009A0512">
        <w:rPr>
          <w:b/>
          <w:sz w:val="24"/>
          <w:szCs w:val="24"/>
        </w:rPr>
        <w:t>Прямая и косвенная речь.</w:t>
      </w:r>
    </w:p>
    <w:p w14:paraId="6BCDC405" w14:textId="77777777" w:rsidR="00AB087C" w:rsidRPr="009A0512" w:rsidRDefault="00AB087C" w:rsidP="00AB087C">
      <w:pPr>
        <w:spacing w:line="240" w:lineRule="auto"/>
        <w:ind w:right="6" w:firstLine="567"/>
        <w:rPr>
          <w:sz w:val="24"/>
          <w:szCs w:val="24"/>
        </w:rPr>
      </w:pPr>
      <w:r w:rsidRPr="009A0512">
        <w:rPr>
          <w:sz w:val="24"/>
          <w:szCs w:val="24"/>
        </w:rPr>
        <w:t>Прямая и косвенная речь. Синонимия предложений с прямой и косвенной речью.</w:t>
      </w:r>
    </w:p>
    <w:p w14:paraId="4FE5F6DE" w14:textId="77777777" w:rsidR="00AB087C" w:rsidRPr="009A0512" w:rsidRDefault="00AB087C" w:rsidP="00AB087C">
      <w:pPr>
        <w:spacing w:line="240" w:lineRule="auto"/>
        <w:ind w:right="6" w:firstLine="567"/>
        <w:rPr>
          <w:sz w:val="24"/>
          <w:szCs w:val="24"/>
        </w:rPr>
      </w:pPr>
      <w:r w:rsidRPr="009A0512">
        <w:rPr>
          <w:sz w:val="24"/>
          <w:szCs w:val="24"/>
        </w:rPr>
        <w:t>Цитирование. Способы включения цитат в высказывание.</w:t>
      </w:r>
    </w:p>
    <w:p w14:paraId="443C70A6" w14:textId="77777777" w:rsidR="00AB087C" w:rsidRPr="009A0512" w:rsidRDefault="00AB087C" w:rsidP="00AB087C">
      <w:pPr>
        <w:spacing w:line="240" w:lineRule="auto"/>
        <w:ind w:right="6" w:firstLine="567"/>
        <w:rPr>
          <w:sz w:val="24"/>
          <w:szCs w:val="24"/>
        </w:rPr>
      </w:pPr>
      <w:r w:rsidRPr="009A0512">
        <w:rPr>
          <w:sz w:val="24"/>
          <w:szCs w:val="24"/>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5DBA6D84" w14:textId="77777777" w:rsidR="00AB087C" w:rsidRPr="009A0512" w:rsidRDefault="00AB087C" w:rsidP="00AB087C">
      <w:pPr>
        <w:spacing w:line="240" w:lineRule="auto"/>
        <w:ind w:right="6" w:firstLine="567"/>
        <w:rPr>
          <w:sz w:val="24"/>
          <w:szCs w:val="24"/>
        </w:rPr>
      </w:pPr>
      <w:r w:rsidRPr="009A0512">
        <w:rPr>
          <w:sz w:val="24"/>
          <w:szCs w:val="24"/>
        </w:rPr>
        <w:t>Применение знаний по синтаксису и пунктуации в практике правописания.</w:t>
      </w:r>
    </w:p>
    <w:p w14:paraId="0DCC1C49" w14:textId="77777777" w:rsidR="009A0512" w:rsidRPr="009A0512" w:rsidRDefault="009A0512" w:rsidP="00AB087C">
      <w:pPr>
        <w:spacing w:line="240" w:lineRule="auto"/>
        <w:ind w:right="6" w:firstLine="567"/>
        <w:rPr>
          <w:b/>
          <w:sz w:val="24"/>
          <w:szCs w:val="24"/>
        </w:rPr>
      </w:pPr>
    </w:p>
    <w:p w14:paraId="5408394B" w14:textId="62FFE39E" w:rsidR="00AB087C" w:rsidRPr="009A0512" w:rsidRDefault="00AB087C" w:rsidP="009A0512">
      <w:pPr>
        <w:spacing w:line="240" w:lineRule="auto"/>
        <w:ind w:right="6" w:firstLine="567"/>
        <w:jc w:val="center"/>
        <w:rPr>
          <w:b/>
          <w:sz w:val="24"/>
          <w:szCs w:val="24"/>
        </w:rPr>
      </w:pPr>
      <w:r w:rsidRPr="009A0512">
        <w:rPr>
          <w:b/>
          <w:sz w:val="24"/>
          <w:szCs w:val="24"/>
        </w:rPr>
        <w:t>Планируемые результаты освоения программы по русскому языку на уров</w:t>
      </w:r>
      <w:r w:rsidR="009A0512" w:rsidRPr="009A0512">
        <w:rPr>
          <w:b/>
          <w:sz w:val="24"/>
          <w:szCs w:val="24"/>
        </w:rPr>
        <w:t>не основного общего образования</w:t>
      </w:r>
    </w:p>
    <w:p w14:paraId="314BE3F2" w14:textId="77777777" w:rsidR="009A0512" w:rsidRPr="009A0512" w:rsidRDefault="009A0512" w:rsidP="00AB087C">
      <w:pPr>
        <w:spacing w:line="240" w:lineRule="auto"/>
        <w:ind w:right="6" w:firstLine="567"/>
        <w:rPr>
          <w:sz w:val="24"/>
          <w:szCs w:val="24"/>
        </w:rPr>
      </w:pPr>
    </w:p>
    <w:p w14:paraId="5A8AD201" w14:textId="10714306" w:rsidR="00AB087C" w:rsidRPr="009A0512" w:rsidRDefault="00AB087C" w:rsidP="00AB087C">
      <w:pPr>
        <w:spacing w:line="240" w:lineRule="auto"/>
        <w:ind w:right="6" w:firstLine="567"/>
        <w:rPr>
          <w:sz w:val="24"/>
          <w:szCs w:val="24"/>
        </w:rPr>
      </w:pPr>
      <w:r w:rsidRPr="009A0512">
        <w:rPr>
          <w:sz w:val="24"/>
          <w:szCs w:val="24"/>
        </w:rPr>
        <w:lastRenderedPageBreak/>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1AA74F73" w14:textId="41BC5C70"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1F9FB583" w14:textId="77777777" w:rsidR="00AB087C" w:rsidRPr="009A0512" w:rsidRDefault="00AB087C" w:rsidP="00AB087C">
      <w:pPr>
        <w:spacing w:line="240" w:lineRule="auto"/>
        <w:ind w:right="6" w:firstLine="567"/>
        <w:rPr>
          <w:sz w:val="24"/>
          <w:szCs w:val="24"/>
        </w:rPr>
      </w:pPr>
      <w:r w:rsidRPr="009A0512">
        <w:rPr>
          <w:sz w:val="24"/>
          <w:szCs w:val="24"/>
        </w:rPr>
        <w:t>1) гражданского воспитания:</w:t>
      </w:r>
    </w:p>
    <w:p w14:paraId="4D03280C" w14:textId="77777777" w:rsidR="00AB087C" w:rsidRPr="009A0512" w:rsidRDefault="00AB087C" w:rsidP="00AB087C">
      <w:pPr>
        <w:spacing w:line="240" w:lineRule="auto"/>
        <w:ind w:right="6" w:firstLine="567"/>
        <w:rPr>
          <w:sz w:val="24"/>
          <w:szCs w:val="24"/>
        </w:rPr>
      </w:pPr>
      <w:r w:rsidRPr="009A0512">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0D243CD0" w14:textId="77777777" w:rsidR="00AB087C" w:rsidRPr="009A0512" w:rsidRDefault="00AB087C" w:rsidP="00AB087C">
      <w:pPr>
        <w:spacing w:line="240" w:lineRule="auto"/>
        <w:ind w:right="6" w:firstLine="567"/>
        <w:rPr>
          <w:sz w:val="24"/>
          <w:szCs w:val="24"/>
        </w:rPr>
      </w:pPr>
      <w:r w:rsidRPr="009A0512">
        <w:rPr>
          <w:sz w:val="24"/>
          <w:szCs w:val="24"/>
        </w:rPr>
        <w:t>неприятие любых форм экстремизма, дискриминации; понимание роли различных социальных институтов в жизни человека;</w:t>
      </w:r>
    </w:p>
    <w:p w14:paraId="423DB2FB" w14:textId="77777777" w:rsidR="00AB087C" w:rsidRPr="009A0512" w:rsidRDefault="00AB087C" w:rsidP="00AB087C">
      <w:pPr>
        <w:spacing w:line="240" w:lineRule="auto"/>
        <w:ind w:right="6" w:firstLine="567"/>
        <w:rPr>
          <w:sz w:val="24"/>
          <w:szCs w:val="24"/>
        </w:rPr>
      </w:pPr>
      <w:r w:rsidRPr="009A0512">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54082298" w14:textId="77777777" w:rsidR="00AB087C" w:rsidRPr="009A0512" w:rsidRDefault="00AB087C" w:rsidP="00AB087C">
      <w:pPr>
        <w:spacing w:line="240" w:lineRule="auto"/>
        <w:ind w:right="6" w:firstLine="567"/>
        <w:rPr>
          <w:sz w:val="24"/>
          <w:szCs w:val="24"/>
        </w:rPr>
      </w:pPr>
      <w:r w:rsidRPr="009A0512">
        <w:rPr>
          <w:sz w:val="24"/>
          <w:szCs w:val="24"/>
        </w:rPr>
        <w:t>2) патриотического воспитания:</w:t>
      </w:r>
    </w:p>
    <w:p w14:paraId="57241222" w14:textId="77777777" w:rsidR="00AB087C" w:rsidRPr="009A0512" w:rsidRDefault="00AB087C" w:rsidP="00AB087C">
      <w:pPr>
        <w:spacing w:line="240" w:lineRule="auto"/>
        <w:ind w:right="6" w:firstLine="567"/>
        <w:rPr>
          <w:sz w:val="24"/>
          <w:szCs w:val="24"/>
        </w:rPr>
      </w:pPr>
      <w:r w:rsidRPr="009A0512">
        <w:rPr>
          <w:sz w:val="24"/>
          <w:szCs w:val="24"/>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1DD8984B" w14:textId="77777777" w:rsidR="00AB087C" w:rsidRPr="009A0512" w:rsidRDefault="00AB087C" w:rsidP="00AB087C">
      <w:pPr>
        <w:spacing w:line="240" w:lineRule="auto"/>
        <w:ind w:right="6" w:firstLine="567"/>
        <w:rPr>
          <w:sz w:val="24"/>
          <w:szCs w:val="24"/>
        </w:rPr>
      </w:pPr>
      <w:r w:rsidRPr="009A0512">
        <w:rPr>
          <w:sz w:val="24"/>
          <w:szCs w:val="24"/>
        </w:rPr>
        <w:t>3) духовно-нравственного воспитания:</w:t>
      </w:r>
    </w:p>
    <w:p w14:paraId="195724FA" w14:textId="77777777" w:rsidR="00AB087C" w:rsidRPr="009A0512" w:rsidRDefault="00AB087C" w:rsidP="00AB087C">
      <w:pPr>
        <w:spacing w:line="240" w:lineRule="auto"/>
        <w:ind w:right="6" w:firstLine="567"/>
        <w:rPr>
          <w:sz w:val="24"/>
          <w:szCs w:val="24"/>
        </w:rPr>
      </w:pPr>
      <w:r w:rsidRPr="009A0512">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F325958" w14:textId="77777777" w:rsidR="00AB087C" w:rsidRPr="009A0512" w:rsidRDefault="00AB087C" w:rsidP="00AB087C">
      <w:pPr>
        <w:spacing w:line="240" w:lineRule="auto"/>
        <w:ind w:right="6" w:firstLine="567"/>
        <w:rPr>
          <w:sz w:val="24"/>
          <w:szCs w:val="24"/>
        </w:rPr>
      </w:pPr>
      <w:r w:rsidRPr="009A0512">
        <w:rPr>
          <w:sz w:val="24"/>
          <w:szCs w:val="24"/>
        </w:rPr>
        <w:t>4) эстетического воспитания:</w:t>
      </w:r>
    </w:p>
    <w:p w14:paraId="099A6C99" w14:textId="77777777" w:rsidR="00AB087C" w:rsidRPr="009A0512" w:rsidRDefault="00AB087C" w:rsidP="00AB087C">
      <w:pPr>
        <w:spacing w:line="240" w:lineRule="auto"/>
        <w:ind w:right="6" w:firstLine="567"/>
        <w:rPr>
          <w:sz w:val="24"/>
          <w:szCs w:val="24"/>
        </w:rPr>
      </w:pPr>
      <w:r w:rsidRPr="009A0512">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0444E514" w14:textId="77777777" w:rsidR="00AB087C" w:rsidRPr="009A0512" w:rsidRDefault="00AB087C" w:rsidP="00AB087C">
      <w:pPr>
        <w:spacing w:line="240" w:lineRule="auto"/>
        <w:ind w:right="6" w:firstLine="567"/>
        <w:rPr>
          <w:sz w:val="24"/>
          <w:szCs w:val="24"/>
        </w:rPr>
      </w:pPr>
      <w:r w:rsidRPr="009A0512">
        <w:rPr>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214EC48" w14:textId="77777777" w:rsidR="00AB087C" w:rsidRPr="009A0512" w:rsidRDefault="00AB087C" w:rsidP="00AB087C">
      <w:pPr>
        <w:spacing w:line="240" w:lineRule="auto"/>
        <w:ind w:right="6" w:firstLine="567"/>
        <w:rPr>
          <w:sz w:val="24"/>
          <w:szCs w:val="24"/>
        </w:rPr>
      </w:pPr>
      <w:r w:rsidRPr="009A0512">
        <w:rPr>
          <w:sz w:val="24"/>
          <w:szCs w:val="24"/>
        </w:rPr>
        <w:t>5) физического воспитания, формирования культуры здоровья и эмоционального благополучия:</w:t>
      </w:r>
    </w:p>
    <w:p w14:paraId="57B972F3" w14:textId="77777777" w:rsidR="00AB087C" w:rsidRPr="009A0512" w:rsidRDefault="00AB087C" w:rsidP="00AB087C">
      <w:pPr>
        <w:spacing w:line="240" w:lineRule="auto"/>
        <w:ind w:right="6" w:firstLine="567"/>
        <w:rPr>
          <w:sz w:val="24"/>
          <w:szCs w:val="24"/>
        </w:rPr>
      </w:pPr>
      <w:r w:rsidRPr="009A0512">
        <w:rPr>
          <w:sz w:val="24"/>
          <w:szCs w:val="24"/>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и на </w:t>
      </w:r>
      <w:r w:rsidRPr="009A0512">
        <w:rPr>
          <w:sz w:val="24"/>
          <w:szCs w:val="24"/>
        </w:rPr>
        <w:lastRenderedPageBreak/>
        <w:t>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07BCA98" w14:textId="77777777" w:rsidR="00AB087C" w:rsidRPr="009A0512" w:rsidRDefault="00AB087C" w:rsidP="00AB087C">
      <w:pPr>
        <w:spacing w:line="240" w:lineRule="auto"/>
        <w:ind w:right="6" w:firstLine="567"/>
        <w:rPr>
          <w:sz w:val="24"/>
          <w:szCs w:val="24"/>
        </w:rPr>
      </w:pPr>
      <w:r w:rsidRPr="009A0512">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2817D56E" w14:textId="77777777" w:rsidR="00AB087C" w:rsidRPr="009A0512" w:rsidRDefault="00AB087C" w:rsidP="00AB087C">
      <w:pPr>
        <w:spacing w:line="240" w:lineRule="auto"/>
        <w:ind w:right="6" w:firstLine="567"/>
        <w:rPr>
          <w:sz w:val="24"/>
          <w:szCs w:val="24"/>
        </w:rPr>
      </w:pPr>
      <w:r w:rsidRPr="009A0512">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356396E2" w14:textId="77777777" w:rsidR="00AB087C" w:rsidRPr="009A0512" w:rsidRDefault="00AB087C" w:rsidP="00AB087C">
      <w:pPr>
        <w:spacing w:line="240" w:lineRule="auto"/>
        <w:ind w:right="6" w:firstLine="567"/>
        <w:rPr>
          <w:sz w:val="24"/>
          <w:szCs w:val="24"/>
        </w:rPr>
      </w:pPr>
      <w:r w:rsidRPr="009A0512">
        <w:rPr>
          <w:sz w:val="24"/>
          <w:szCs w:val="24"/>
        </w:rPr>
        <w:t>умение принимать себя и других, не осуждая;</w:t>
      </w:r>
    </w:p>
    <w:p w14:paraId="48A02ABD" w14:textId="77777777" w:rsidR="00AB087C" w:rsidRPr="009A0512" w:rsidRDefault="00AB087C" w:rsidP="00AB087C">
      <w:pPr>
        <w:spacing w:line="240" w:lineRule="auto"/>
        <w:ind w:right="6" w:firstLine="567"/>
        <w:rPr>
          <w:sz w:val="24"/>
          <w:szCs w:val="24"/>
        </w:rPr>
      </w:pPr>
      <w:r w:rsidRPr="009A0512">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43947385" w14:textId="77777777" w:rsidR="00AB087C" w:rsidRPr="009A0512" w:rsidRDefault="00AB087C" w:rsidP="00AB087C">
      <w:pPr>
        <w:spacing w:line="240" w:lineRule="auto"/>
        <w:ind w:right="6" w:firstLine="567"/>
        <w:rPr>
          <w:sz w:val="24"/>
          <w:szCs w:val="24"/>
        </w:rPr>
      </w:pPr>
      <w:r w:rsidRPr="009A0512">
        <w:rPr>
          <w:sz w:val="24"/>
          <w:szCs w:val="24"/>
        </w:rPr>
        <w:t>6) трудового воспитания:</w:t>
      </w:r>
    </w:p>
    <w:p w14:paraId="31208D82" w14:textId="77777777" w:rsidR="00AB087C" w:rsidRPr="009A0512" w:rsidRDefault="00AB087C" w:rsidP="00AB087C">
      <w:pPr>
        <w:spacing w:line="240" w:lineRule="auto"/>
        <w:ind w:right="6" w:firstLine="567"/>
        <w:rPr>
          <w:sz w:val="24"/>
          <w:szCs w:val="24"/>
        </w:rPr>
      </w:pPr>
      <w:r w:rsidRPr="009A0512">
        <w:rPr>
          <w:sz w:val="24"/>
          <w:szCs w:val="24"/>
        </w:rP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48E1860C" w14:textId="77777777" w:rsidR="00AB087C" w:rsidRPr="009A0512" w:rsidRDefault="00AB087C" w:rsidP="00AB087C">
      <w:pPr>
        <w:spacing w:line="240" w:lineRule="auto"/>
        <w:ind w:right="6" w:firstLine="567"/>
        <w:rPr>
          <w:sz w:val="24"/>
          <w:szCs w:val="24"/>
        </w:rPr>
      </w:pPr>
      <w:r w:rsidRPr="009A0512">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EE061B0" w14:textId="77777777" w:rsidR="00AB087C" w:rsidRPr="009A0512" w:rsidRDefault="00AB087C" w:rsidP="00AB087C">
      <w:pPr>
        <w:spacing w:line="240" w:lineRule="auto"/>
        <w:ind w:right="6" w:firstLine="567"/>
        <w:rPr>
          <w:sz w:val="24"/>
          <w:szCs w:val="24"/>
        </w:rPr>
      </w:pPr>
      <w:r w:rsidRPr="009A0512">
        <w:rPr>
          <w:sz w:val="24"/>
          <w:szCs w:val="24"/>
        </w:rPr>
        <w:t>умение рассказать о своих планах на будущее;</w:t>
      </w:r>
    </w:p>
    <w:p w14:paraId="511062EB" w14:textId="77777777" w:rsidR="00AB087C" w:rsidRPr="009A0512" w:rsidRDefault="00AB087C" w:rsidP="00AB087C">
      <w:pPr>
        <w:spacing w:line="240" w:lineRule="auto"/>
        <w:ind w:right="6" w:firstLine="567"/>
        <w:rPr>
          <w:sz w:val="24"/>
          <w:szCs w:val="24"/>
        </w:rPr>
      </w:pPr>
      <w:r w:rsidRPr="009A0512">
        <w:rPr>
          <w:sz w:val="24"/>
          <w:szCs w:val="24"/>
        </w:rPr>
        <w:t>7) экологического воспитания:</w:t>
      </w:r>
    </w:p>
    <w:p w14:paraId="7CAFC43C" w14:textId="77777777" w:rsidR="00AB087C" w:rsidRPr="009A0512" w:rsidRDefault="00AB087C" w:rsidP="00AB087C">
      <w:pPr>
        <w:spacing w:line="240" w:lineRule="auto"/>
        <w:ind w:right="6" w:firstLine="567"/>
        <w:rPr>
          <w:sz w:val="24"/>
          <w:szCs w:val="24"/>
        </w:rPr>
      </w:pPr>
      <w:r w:rsidRPr="009A0512">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E081D17" w14:textId="77777777" w:rsidR="00AB087C" w:rsidRPr="009A0512" w:rsidRDefault="00AB087C" w:rsidP="00AB087C">
      <w:pPr>
        <w:spacing w:line="240" w:lineRule="auto"/>
        <w:ind w:right="6" w:firstLine="567"/>
        <w:rPr>
          <w:sz w:val="24"/>
          <w:szCs w:val="24"/>
        </w:rPr>
      </w:pPr>
      <w:r w:rsidRPr="009A0512">
        <w:rPr>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850FFC2" w14:textId="77777777" w:rsidR="00AB087C" w:rsidRPr="009A0512" w:rsidRDefault="00AB087C" w:rsidP="00AB087C">
      <w:pPr>
        <w:spacing w:line="240" w:lineRule="auto"/>
        <w:ind w:right="6" w:firstLine="567"/>
        <w:rPr>
          <w:sz w:val="24"/>
          <w:szCs w:val="24"/>
        </w:rPr>
      </w:pPr>
      <w:r w:rsidRPr="009A0512">
        <w:rPr>
          <w:sz w:val="24"/>
          <w:szCs w:val="24"/>
        </w:rPr>
        <w:t>8) ценности научного познания:</w:t>
      </w:r>
    </w:p>
    <w:p w14:paraId="76706773" w14:textId="77777777" w:rsidR="00AB087C" w:rsidRPr="009A0512" w:rsidRDefault="00AB087C" w:rsidP="00AB087C">
      <w:pPr>
        <w:spacing w:line="240" w:lineRule="auto"/>
        <w:ind w:right="6" w:firstLine="567"/>
        <w:rPr>
          <w:sz w:val="24"/>
          <w:szCs w:val="24"/>
        </w:rPr>
      </w:pPr>
      <w:r w:rsidRPr="009A0512">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13DACE6" w14:textId="77777777" w:rsidR="00AB087C" w:rsidRPr="009A0512" w:rsidRDefault="00AB087C" w:rsidP="00AB087C">
      <w:pPr>
        <w:spacing w:line="240" w:lineRule="auto"/>
        <w:ind w:right="6" w:firstLine="567"/>
        <w:rPr>
          <w:sz w:val="24"/>
          <w:szCs w:val="24"/>
        </w:rPr>
      </w:pPr>
      <w:r w:rsidRPr="009A0512">
        <w:rPr>
          <w:sz w:val="24"/>
          <w:szCs w:val="24"/>
        </w:rPr>
        <w:t>9) адаптации обучающегося к изменяющимся условиям социальной и природной среды:</w:t>
      </w:r>
    </w:p>
    <w:p w14:paraId="461ED2CA" w14:textId="77777777" w:rsidR="00AB087C" w:rsidRPr="009A0512" w:rsidRDefault="00AB087C" w:rsidP="00AB087C">
      <w:pPr>
        <w:spacing w:line="240" w:lineRule="auto"/>
        <w:ind w:right="6" w:firstLine="567"/>
        <w:rPr>
          <w:sz w:val="24"/>
          <w:szCs w:val="24"/>
        </w:rPr>
      </w:pPr>
      <w:r w:rsidRPr="009A0512">
        <w:rPr>
          <w:sz w:val="24"/>
          <w:szCs w:val="24"/>
        </w:rPr>
        <w:t xml:space="preserve">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w:t>
      </w:r>
      <w:r w:rsidRPr="009A0512">
        <w:rPr>
          <w:sz w:val="24"/>
          <w:szCs w:val="24"/>
        </w:rPr>
        <w:lastRenderedPageBreak/>
        <w:t>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2789640E" w14:textId="77777777" w:rsidR="00AB087C" w:rsidRPr="009A0512" w:rsidRDefault="00AB087C" w:rsidP="00AB087C">
      <w:pPr>
        <w:spacing w:line="240" w:lineRule="auto"/>
        <w:ind w:right="6" w:firstLine="567"/>
        <w:rPr>
          <w:sz w:val="24"/>
          <w:szCs w:val="24"/>
        </w:rPr>
      </w:pPr>
      <w:r w:rsidRPr="009A0512">
        <w:rPr>
          <w:sz w:val="24"/>
          <w:szCs w:val="24"/>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5CD02A4D" w14:textId="77777777" w:rsidR="00AB087C" w:rsidRPr="009A0512" w:rsidRDefault="00AB087C" w:rsidP="00AB087C">
      <w:pPr>
        <w:spacing w:line="240" w:lineRule="auto"/>
        <w:ind w:right="6" w:firstLine="567"/>
        <w:rPr>
          <w:sz w:val="24"/>
          <w:szCs w:val="24"/>
        </w:rPr>
      </w:pPr>
      <w:r w:rsidRPr="009A0512">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38F3B52C" w14:textId="64E14F8B" w:rsidR="00AB087C" w:rsidRPr="009A0512" w:rsidRDefault="00AB087C" w:rsidP="00AB087C">
      <w:pPr>
        <w:spacing w:line="240" w:lineRule="auto"/>
        <w:ind w:right="6" w:firstLine="567"/>
        <w:rPr>
          <w:sz w:val="24"/>
          <w:szCs w:val="24"/>
        </w:rPr>
      </w:pPr>
      <w:r w:rsidRPr="009A0512">
        <w:rPr>
          <w:sz w:val="24"/>
          <w:szCs w:val="24"/>
        </w:rPr>
        <w:t xml:space="preserve">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87A33B8" w14:textId="365FE66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031F18C7" w14:textId="77777777" w:rsidR="00AB087C" w:rsidRPr="009A0512" w:rsidRDefault="00AB087C" w:rsidP="00AB087C">
      <w:pPr>
        <w:spacing w:line="240" w:lineRule="auto"/>
        <w:ind w:right="6" w:firstLine="567"/>
        <w:rPr>
          <w:sz w:val="24"/>
          <w:szCs w:val="24"/>
        </w:rPr>
      </w:pPr>
      <w:r w:rsidRPr="009A0512">
        <w:rPr>
          <w:sz w:val="24"/>
          <w:szCs w:val="24"/>
        </w:rPr>
        <w:t>выявлять и характеризовать существенные признаки языковых единиц, языковых явлений и процессов;</w:t>
      </w:r>
    </w:p>
    <w:p w14:paraId="5B063261" w14:textId="77777777" w:rsidR="00AB087C" w:rsidRPr="009A0512" w:rsidRDefault="00AB087C" w:rsidP="00AB087C">
      <w:pPr>
        <w:spacing w:line="240" w:lineRule="auto"/>
        <w:ind w:right="6" w:firstLine="567"/>
        <w:rPr>
          <w:sz w:val="24"/>
          <w:szCs w:val="24"/>
        </w:rPr>
      </w:pPr>
      <w:r w:rsidRPr="009A0512">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17C793E7" w14:textId="77777777" w:rsidR="00AB087C" w:rsidRPr="009A0512" w:rsidRDefault="00AB087C" w:rsidP="00AB087C">
      <w:pPr>
        <w:spacing w:line="240" w:lineRule="auto"/>
        <w:ind w:right="6" w:firstLine="567"/>
        <w:rPr>
          <w:sz w:val="24"/>
          <w:szCs w:val="24"/>
        </w:rPr>
      </w:pPr>
      <w:r w:rsidRPr="009A0512">
        <w:rPr>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E81B52C" w14:textId="77777777" w:rsidR="00AB087C" w:rsidRPr="009A0512" w:rsidRDefault="00AB087C" w:rsidP="00AB087C">
      <w:pPr>
        <w:spacing w:line="240" w:lineRule="auto"/>
        <w:ind w:right="6" w:firstLine="567"/>
        <w:rPr>
          <w:sz w:val="24"/>
          <w:szCs w:val="24"/>
        </w:rPr>
      </w:pPr>
      <w:r w:rsidRPr="009A0512">
        <w:rPr>
          <w:sz w:val="24"/>
          <w:szCs w:val="24"/>
        </w:rPr>
        <w:t>выявлять дефицит информации текста, необходимой для решения поставленной учебной задачи;</w:t>
      </w:r>
    </w:p>
    <w:p w14:paraId="311031ED" w14:textId="77777777" w:rsidR="00AB087C" w:rsidRPr="009A0512" w:rsidRDefault="00AB087C" w:rsidP="00AB087C">
      <w:pPr>
        <w:spacing w:line="240" w:lineRule="auto"/>
        <w:ind w:right="6" w:firstLine="567"/>
        <w:rPr>
          <w:sz w:val="24"/>
          <w:szCs w:val="24"/>
        </w:rPr>
      </w:pPr>
      <w:r w:rsidRPr="009A0512">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55581BE0"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03244DB" w14:textId="506A1576"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3884F4B" w14:textId="77777777" w:rsidR="00AB087C" w:rsidRPr="009A0512" w:rsidRDefault="00AB087C" w:rsidP="00AB087C">
      <w:pPr>
        <w:spacing w:line="240" w:lineRule="auto"/>
        <w:ind w:right="6" w:firstLine="567"/>
        <w:rPr>
          <w:sz w:val="24"/>
          <w:szCs w:val="24"/>
        </w:rPr>
      </w:pPr>
      <w:r w:rsidRPr="009A0512">
        <w:rPr>
          <w:sz w:val="24"/>
          <w:szCs w:val="24"/>
        </w:rPr>
        <w:t>использовать вопросы как исследовательский инструмент познания в языковом образовании;</w:t>
      </w:r>
    </w:p>
    <w:p w14:paraId="6F569987" w14:textId="77777777" w:rsidR="00AB087C" w:rsidRPr="009A0512" w:rsidRDefault="00AB087C" w:rsidP="00AB087C">
      <w:pPr>
        <w:spacing w:line="240" w:lineRule="auto"/>
        <w:ind w:right="6" w:firstLine="567"/>
        <w:rPr>
          <w:sz w:val="24"/>
          <w:szCs w:val="24"/>
        </w:rPr>
      </w:pPr>
      <w:r w:rsidRPr="009A0512">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684CD377" w14:textId="77777777" w:rsidR="00AB087C" w:rsidRPr="009A0512" w:rsidRDefault="00AB087C" w:rsidP="00AB087C">
      <w:pPr>
        <w:spacing w:line="240" w:lineRule="auto"/>
        <w:ind w:right="6" w:firstLine="567"/>
        <w:rPr>
          <w:sz w:val="24"/>
          <w:szCs w:val="24"/>
        </w:rPr>
      </w:pPr>
      <w:r w:rsidRPr="009A0512">
        <w:rPr>
          <w:sz w:val="24"/>
          <w:szCs w:val="24"/>
        </w:rPr>
        <w:t>формировать гипотезу об истинности собственных суждений и суждений других, аргументировать свою позицию, мнение;</w:t>
      </w:r>
    </w:p>
    <w:p w14:paraId="66596D25" w14:textId="77777777" w:rsidR="00AB087C" w:rsidRPr="009A0512" w:rsidRDefault="00AB087C" w:rsidP="00AB087C">
      <w:pPr>
        <w:spacing w:line="240" w:lineRule="auto"/>
        <w:ind w:right="6" w:firstLine="567"/>
        <w:rPr>
          <w:sz w:val="24"/>
          <w:szCs w:val="24"/>
        </w:rPr>
      </w:pPr>
      <w:r w:rsidRPr="009A0512">
        <w:rPr>
          <w:sz w:val="24"/>
          <w:szCs w:val="24"/>
        </w:rPr>
        <w:t>составлять алгоритм действий и использовать его для решения учебных задач;</w:t>
      </w:r>
    </w:p>
    <w:p w14:paraId="0FBD1A62"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64A9D154" w14:textId="77777777" w:rsidR="00AB087C" w:rsidRPr="009A0512" w:rsidRDefault="00AB087C" w:rsidP="00AB087C">
      <w:pPr>
        <w:spacing w:line="240" w:lineRule="auto"/>
        <w:ind w:right="6" w:firstLine="567"/>
        <w:rPr>
          <w:sz w:val="24"/>
          <w:szCs w:val="24"/>
        </w:rPr>
      </w:pPr>
      <w:r w:rsidRPr="009A0512">
        <w:rPr>
          <w:sz w:val="24"/>
          <w:szCs w:val="24"/>
        </w:rPr>
        <w:t>оценивать на применимость и достоверность информацию, полученную в ходе лингвистического исследования (эксперимента);</w:t>
      </w:r>
    </w:p>
    <w:p w14:paraId="61D07867" w14:textId="77777777" w:rsidR="00AB087C" w:rsidRPr="009A0512" w:rsidRDefault="00AB087C" w:rsidP="00AB087C">
      <w:pPr>
        <w:spacing w:line="240" w:lineRule="auto"/>
        <w:ind w:right="6" w:firstLine="567"/>
        <w:rPr>
          <w:sz w:val="24"/>
          <w:szCs w:val="24"/>
        </w:rPr>
      </w:pPr>
      <w:r w:rsidRPr="009A0512">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15A7EF0C" w14:textId="77777777" w:rsidR="00AB087C" w:rsidRPr="009A0512" w:rsidRDefault="00AB087C" w:rsidP="00AB087C">
      <w:pPr>
        <w:spacing w:line="240" w:lineRule="auto"/>
        <w:ind w:right="6" w:firstLine="567"/>
        <w:rPr>
          <w:sz w:val="24"/>
          <w:szCs w:val="24"/>
        </w:rPr>
      </w:pPr>
      <w:r w:rsidRPr="009A0512">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68A5ADA" w14:textId="1B139494"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64CC3F93" w14:textId="77777777" w:rsidR="00AB087C" w:rsidRPr="009A0512" w:rsidRDefault="00AB087C" w:rsidP="00AB087C">
      <w:pPr>
        <w:spacing w:line="240" w:lineRule="auto"/>
        <w:ind w:right="6" w:firstLine="567"/>
        <w:rPr>
          <w:sz w:val="24"/>
          <w:szCs w:val="24"/>
        </w:rPr>
      </w:pPr>
      <w:r w:rsidRPr="009A0512">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0AAFD734" w14:textId="77777777" w:rsidR="00AB087C" w:rsidRPr="009A0512" w:rsidRDefault="00AB087C" w:rsidP="00AB087C">
      <w:pPr>
        <w:spacing w:line="240" w:lineRule="auto"/>
        <w:ind w:right="6" w:firstLine="567"/>
        <w:rPr>
          <w:sz w:val="24"/>
          <w:szCs w:val="24"/>
        </w:rPr>
      </w:pPr>
      <w:r w:rsidRPr="009A0512">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F8F7B" w14:textId="77777777" w:rsidR="00AB087C" w:rsidRPr="009A0512" w:rsidRDefault="00AB087C" w:rsidP="00AB087C">
      <w:pPr>
        <w:spacing w:line="240" w:lineRule="auto"/>
        <w:ind w:right="6" w:firstLine="567"/>
        <w:rPr>
          <w:sz w:val="24"/>
          <w:szCs w:val="24"/>
        </w:rPr>
      </w:pPr>
      <w:r w:rsidRPr="009A0512">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19900DE5" w14:textId="77777777" w:rsidR="00AB087C" w:rsidRPr="009A0512" w:rsidRDefault="00AB087C" w:rsidP="00AB087C">
      <w:pPr>
        <w:spacing w:line="240" w:lineRule="auto"/>
        <w:ind w:right="6" w:firstLine="567"/>
        <w:rPr>
          <w:sz w:val="24"/>
          <w:szCs w:val="24"/>
        </w:rPr>
      </w:pPr>
      <w:r w:rsidRPr="009A0512">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4671C41C" w14:textId="77777777" w:rsidR="00AB087C" w:rsidRPr="009A0512" w:rsidRDefault="00AB087C" w:rsidP="00AB087C">
      <w:pPr>
        <w:spacing w:line="240" w:lineRule="auto"/>
        <w:ind w:right="6" w:firstLine="567"/>
        <w:rPr>
          <w:sz w:val="24"/>
          <w:szCs w:val="24"/>
        </w:rPr>
      </w:pPr>
      <w:r w:rsidRPr="009A0512">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157D4FAD"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036649BD" w14:textId="77777777" w:rsidR="00AB087C" w:rsidRPr="009A0512" w:rsidRDefault="00AB087C" w:rsidP="00AB087C">
      <w:pPr>
        <w:spacing w:line="240" w:lineRule="auto"/>
        <w:ind w:right="6" w:firstLine="567"/>
        <w:rPr>
          <w:sz w:val="24"/>
          <w:szCs w:val="24"/>
        </w:rPr>
      </w:pPr>
      <w:r w:rsidRPr="009A0512">
        <w:rPr>
          <w:sz w:val="24"/>
          <w:szCs w:val="24"/>
        </w:rPr>
        <w:t>оценивать надёжность информации по критериям, предложенным учителем или сформулированным самостоятельно;</w:t>
      </w:r>
    </w:p>
    <w:p w14:paraId="06277962" w14:textId="77777777" w:rsidR="00AB087C" w:rsidRPr="009A0512" w:rsidRDefault="00AB087C" w:rsidP="00AB087C">
      <w:pPr>
        <w:spacing w:line="240" w:lineRule="auto"/>
        <w:ind w:right="6" w:firstLine="567"/>
        <w:rPr>
          <w:sz w:val="24"/>
          <w:szCs w:val="24"/>
        </w:rPr>
      </w:pPr>
      <w:r w:rsidRPr="009A0512">
        <w:rPr>
          <w:sz w:val="24"/>
          <w:szCs w:val="24"/>
        </w:rPr>
        <w:t>эффективно запоминать и систематизировать информацию.</w:t>
      </w:r>
    </w:p>
    <w:p w14:paraId="33684E0A" w14:textId="750BB632"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общения как часть коммуникативных универсальных учебных действий:</w:t>
      </w:r>
    </w:p>
    <w:p w14:paraId="43869A44" w14:textId="77777777" w:rsidR="00AB087C" w:rsidRPr="009A0512" w:rsidRDefault="00AB087C" w:rsidP="00AB087C">
      <w:pPr>
        <w:spacing w:line="240" w:lineRule="auto"/>
        <w:ind w:right="6" w:firstLine="567"/>
        <w:rPr>
          <w:sz w:val="24"/>
          <w:szCs w:val="24"/>
        </w:rPr>
      </w:pPr>
      <w:r w:rsidRPr="009A0512">
        <w:rPr>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14:paraId="1DD90B3B" w14:textId="77777777" w:rsidR="00AB087C" w:rsidRPr="009A0512" w:rsidRDefault="00AB087C" w:rsidP="00AB087C">
      <w:pPr>
        <w:spacing w:line="240" w:lineRule="auto"/>
        <w:ind w:right="6" w:firstLine="567"/>
        <w:rPr>
          <w:sz w:val="24"/>
          <w:szCs w:val="24"/>
        </w:rPr>
      </w:pPr>
      <w:r w:rsidRPr="009A0512">
        <w:rPr>
          <w:sz w:val="24"/>
          <w:szCs w:val="24"/>
        </w:rPr>
        <w:t>распознавать невербальные средства общения, понимать значение социальных знаков;</w:t>
      </w:r>
    </w:p>
    <w:p w14:paraId="2A9098D2" w14:textId="77777777" w:rsidR="00AB087C" w:rsidRPr="009A0512" w:rsidRDefault="00AB087C" w:rsidP="00AB087C">
      <w:pPr>
        <w:spacing w:line="240" w:lineRule="auto"/>
        <w:ind w:right="6" w:firstLine="567"/>
        <w:rPr>
          <w:sz w:val="24"/>
          <w:szCs w:val="24"/>
        </w:rPr>
      </w:pPr>
      <w:r w:rsidRPr="009A0512">
        <w:rPr>
          <w:sz w:val="24"/>
          <w:szCs w:val="24"/>
        </w:rPr>
        <w:t>знать и распознавать предпосылки конфликтных ситуаций и смягчать конфликты, вести переговоры;</w:t>
      </w:r>
    </w:p>
    <w:p w14:paraId="08438796" w14:textId="77777777" w:rsidR="00AB087C" w:rsidRPr="009A0512" w:rsidRDefault="00AB087C" w:rsidP="00AB087C">
      <w:pPr>
        <w:spacing w:line="240" w:lineRule="auto"/>
        <w:ind w:right="6" w:firstLine="567"/>
        <w:rPr>
          <w:sz w:val="24"/>
          <w:szCs w:val="24"/>
        </w:rPr>
      </w:pPr>
      <w:r w:rsidRPr="009A0512">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21B52A0F" w14:textId="77777777" w:rsidR="00AB087C" w:rsidRPr="009A0512" w:rsidRDefault="00AB087C" w:rsidP="00AB087C">
      <w:pPr>
        <w:spacing w:line="240" w:lineRule="auto"/>
        <w:ind w:right="6" w:firstLine="567"/>
        <w:rPr>
          <w:sz w:val="24"/>
          <w:szCs w:val="24"/>
        </w:rPr>
      </w:pPr>
      <w:r w:rsidRPr="009A0512">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1B4D80" w14:textId="77777777" w:rsidR="00AB087C" w:rsidRPr="009A0512" w:rsidRDefault="00AB087C" w:rsidP="00AB087C">
      <w:pPr>
        <w:spacing w:line="240" w:lineRule="auto"/>
        <w:ind w:right="6" w:firstLine="567"/>
        <w:rPr>
          <w:sz w:val="24"/>
          <w:szCs w:val="24"/>
        </w:rPr>
      </w:pPr>
      <w:r w:rsidRPr="009A0512">
        <w:rPr>
          <w:sz w:val="24"/>
          <w:szCs w:val="24"/>
        </w:rPr>
        <w:t>сопоставлять свои суждения с суждениями других участников диалога, обнаруживать различие и сходство позиций;</w:t>
      </w:r>
    </w:p>
    <w:p w14:paraId="38790F5A" w14:textId="77777777" w:rsidR="00AB087C" w:rsidRPr="009A0512" w:rsidRDefault="00AB087C" w:rsidP="00AB087C">
      <w:pPr>
        <w:spacing w:line="240" w:lineRule="auto"/>
        <w:ind w:right="6" w:firstLine="567"/>
        <w:rPr>
          <w:sz w:val="24"/>
          <w:szCs w:val="24"/>
        </w:rPr>
      </w:pPr>
      <w:r w:rsidRPr="009A0512">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174EC019" w14:textId="77777777" w:rsidR="00AB087C" w:rsidRPr="009A0512" w:rsidRDefault="00AB087C" w:rsidP="00AB087C">
      <w:pPr>
        <w:spacing w:line="240" w:lineRule="auto"/>
        <w:ind w:right="6" w:firstLine="567"/>
        <w:rPr>
          <w:sz w:val="24"/>
          <w:szCs w:val="24"/>
        </w:rPr>
      </w:pPr>
      <w:r w:rsidRPr="009A0512">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432C2EBD" w14:textId="155A0D5A" w:rsidR="00AB087C" w:rsidRPr="009A0512" w:rsidRDefault="00AB087C" w:rsidP="00AB087C">
      <w:pPr>
        <w:spacing w:line="240" w:lineRule="auto"/>
        <w:ind w:right="6" w:firstLine="567"/>
        <w:rPr>
          <w:sz w:val="24"/>
          <w:szCs w:val="24"/>
        </w:rPr>
      </w:pPr>
      <w:r w:rsidRPr="009A0512">
        <w:rPr>
          <w:sz w:val="24"/>
          <w:szCs w:val="24"/>
        </w:rPr>
        <w:lastRenderedPageBreak/>
        <w:t>У обучающегося будут сформированы умения самоорганизации как части регулятивных универсальных учебных действий:</w:t>
      </w:r>
    </w:p>
    <w:p w14:paraId="1109D038" w14:textId="77777777" w:rsidR="00AB087C" w:rsidRPr="009A0512" w:rsidRDefault="00AB087C" w:rsidP="00AB087C">
      <w:pPr>
        <w:spacing w:line="240" w:lineRule="auto"/>
        <w:ind w:right="6" w:firstLine="567"/>
        <w:rPr>
          <w:sz w:val="24"/>
          <w:szCs w:val="24"/>
        </w:rPr>
      </w:pPr>
      <w:r w:rsidRPr="009A0512">
        <w:rPr>
          <w:sz w:val="24"/>
          <w:szCs w:val="24"/>
        </w:rPr>
        <w:t>выявлять проблемы для решения в учебных и жизненных ситуациях;</w:t>
      </w:r>
    </w:p>
    <w:p w14:paraId="4085B9BA" w14:textId="77777777" w:rsidR="00AB087C" w:rsidRPr="009A0512" w:rsidRDefault="00AB087C" w:rsidP="00AB087C">
      <w:pPr>
        <w:spacing w:line="240" w:lineRule="auto"/>
        <w:ind w:right="6" w:firstLine="567"/>
        <w:rPr>
          <w:sz w:val="24"/>
          <w:szCs w:val="24"/>
        </w:rPr>
      </w:pPr>
      <w:r w:rsidRPr="009A0512">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6532F60D"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F16369F" w14:textId="77777777" w:rsidR="00AB087C" w:rsidRPr="009A0512" w:rsidRDefault="00AB087C" w:rsidP="00AB087C">
      <w:pPr>
        <w:spacing w:line="240" w:lineRule="auto"/>
        <w:ind w:right="6" w:firstLine="567"/>
        <w:rPr>
          <w:sz w:val="24"/>
          <w:szCs w:val="24"/>
        </w:rPr>
      </w:pPr>
      <w:r w:rsidRPr="009A0512">
        <w:rPr>
          <w:sz w:val="24"/>
          <w:szCs w:val="24"/>
        </w:rPr>
        <w:t>самостоятельно составлять план действий, вносить необходимые коррективы в ходе его реализации;</w:t>
      </w:r>
    </w:p>
    <w:p w14:paraId="423A732A" w14:textId="77777777" w:rsidR="00AB087C" w:rsidRPr="009A0512" w:rsidRDefault="00AB087C" w:rsidP="00AB087C">
      <w:pPr>
        <w:spacing w:line="240" w:lineRule="auto"/>
        <w:ind w:right="6" w:firstLine="567"/>
        <w:rPr>
          <w:sz w:val="24"/>
          <w:szCs w:val="24"/>
        </w:rPr>
      </w:pPr>
      <w:r w:rsidRPr="009A0512">
        <w:rPr>
          <w:sz w:val="24"/>
          <w:szCs w:val="24"/>
        </w:rPr>
        <w:t>проводить выбор и брать ответственность за решение.</w:t>
      </w:r>
    </w:p>
    <w:p w14:paraId="5760E068" w14:textId="0C25ED33"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амоконтроля, эмоционального интеллекта как части регулятивных универсальных учебных действий:</w:t>
      </w:r>
    </w:p>
    <w:p w14:paraId="3A8DE0EE" w14:textId="77777777" w:rsidR="00AB087C" w:rsidRPr="009A0512" w:rsidRDefault="00AB087C" w:rsidP="00AB087C">
      <w:pPr>
        <w:spacing w:line="240" w:lineRule="auto"/>
        <w:ind w:right="6" w:firstLine="567"/>
        <w:rPr>
          <w:sz w:val="24"/>
          <w:szCs w:val="24"/>
        </w:rPr>
      </w:pPr>
      <w:r w:rsidRPr="009A0512">
        <w:rPr>
          <w:sz w:val="24"/>
          <w:szCs w:val="24"/>
        </w:rPr>
        <w:t>владеть разными способами самоконтроля (в том числе речевого), самомотивации и рефлексии;</w:t>
      </w:r>
    </w:p>
    <w:p w14:paraId="6FFADA8F" w14:textId="77777777" w:rsidR="00AB087C" w:rsidRPr="009A0512" w:rsidRDefault="00AB087C" w:rsidP="00AB087C">
      <w:pPr>
        <w:spacing w:line="240" w:lineRule="auto"/>
        <w:ind w:right="6" w:firstLine="567"/>
        <w:rPr>
          <w:sz w:val="24"/>
          <w:szCs w:val="24"/>
        </w:rPr>
      </w:pPr>
      <w:r w:rsidRPr="009A0512">
        <w:rPr>
          <w:sz w:val="24"/>
          <w:szCs w:val="24"/>
        </w:rPr>
        <w:t>давать оценку учебной ситуации и предлагать план её изменения;</w:t>
      </w:r>
    </w:p>
    <w:p w14:paraId="059F8076" w14:textId="77777777" w:rsidR="00AB087C" w:rsidRPr="009A0512" w:rsidRDefault="00AB087C" w:rsidP="00AB087C">
      <w:pPr>
        <w:spacing w:line="240" w:lineRule="auto"/>
        <w:ind w:right="6" w:firstLine="567"/>
        <w:rPr>
          <w:sz w:val="24"/>
          <w:szCs w:val="24"/>
        </w:rPr>
      </w:pPr>
      <w:r w:rsidRPr="009A0512">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530FE08B" w14:textId="77777777" w:rsidR="00AB087C" w:rsidRPr="009A0512" w:rsidRDefault="00AB087C" w:rsidP="00AB087C">
      <w:pPr>
        <w:spacing w:line="240" w:lineRule="auto"/>
        <w:ind w:right="6" w:firstLine="567"/>
        <w:rPr>
          <w:sz w:val="24"/>
          <w:szCs w:val="24"/>
        </w:rPr>
      </w:pPr>
      <w:r w:rsidRPr="009A0512">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23261EBF" w14:textId="77777777" w:rsidR="00AB087C" w:rsidRPr="009A0512" w:rsidRDefault="00AB087C" w:rsidP="00AB087C">
      <w:pPr>
        <w:spacing w:line="240" w:lineRule="auto"/>
        <w:ind w:right="6" w:firstLine="567"/>
        <w:rPr>
          <w:sz w:val="24"/>
          <w:szCs w:val="24"/>
        </w:rPr>
      </w:pPr>
      <w:r w:rsidRPr="009A0512">
        <w:rPr>
          <w:sz w:val="24"/>
          <w:szCs w:val="24"/>
        </w:rPr>
        <w:t>развивать способность управлять собственными эмоциями и эмоциями других;</w:t>
      </w:r>
    </w:p>
    <w:p w14:paraId="08764E98" w14:textId="77777777" w:rsidR="00AB087C" w:rsidRPr="009A0512" w:rsidRDefault="00AB087C" w:rsidP="00AB087C">
      <w:pPr>
        <w:spacing w:line="240" w:lineRule="auto"/>
        <w:ind w:right="6" w:firstLine="567"/>
        <w:rPr>
          <w:sz w:val="24"/>
          <w:szCs w:val="24"/>
        </w:rPr>
      </w:pPr>
      <w:r w:rsidRPr="009A0512">
        <w:rPr>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DB1E274" w14:textId="77777777" w:rsidR="00AB087C" w:rsidRPr="009A0512" w:rsidRDefault="00AB087C" w:rsidP="00AB087C">
      <w:pPr>
        <w:spacing w:line="240" w:lineRule="auto"/>
        <w:ind w:right="6" w:firstLine="567"/>
        <w:rPr>
          <w:sz w:val="24"/>
          <w:szCs w:val="24"/>
        </w:rPr>
      </w:pPr>
      <w:r w:rsidRPr="009A0512">
        <w:rPr>
          <w:sz w:val="24"/>
          <w:szCs w:val="24"/>
        </w:rPr>
        <w:t>осознанно относиться к другому человеку и его мнению;</w:t>
      </w:r>
    </w:p>
    <w:p w14:paraId="6C494FAF" w14:textId="77777777" w:rsidR="00AB087C" w:rsidRPr="009A0512" w:rsidRDefault="00AB087C" w:rsidP="00AB087C">
      <w:pPr>
        <w:spacing w:line="240" w:lineRule="auto"/>
        <w:ind w:right="6" w:firstLine="567"/>
        <w:rPr>
          <w:sz w:val="24"/>
          <w:szCs w:val="24"/>
        </w:rPr>
      </w:pPr>
      <w:r w:rsidRPr="009A0512">
        <w:rPr>
          <w:sz w:val="24"/>
          <w:szCs w:val="24"/>
        </w:rPr>
        <w:t>признавать своё и чужое право на ошибку;</w:t>
      </w:r>
    </w:p>
    <w:p w14:paraId="5382DAB8" w14:textId="77777777" w:rsidR="00AB087C" w:rsidRPr="009A0512" w:rsidRDefault="00AB087C" w:rsidP="00AB087C">
      <w:pPr>
        <w:spacing w:line="240" w:lineRule="auto"/>
        <w:ind w:right="6" w:firstLine="567"/>
        <w:rPr>
          <w:sz w:val="24"/>
          <w:szCs w:val="24"/>
        </w:rPr>
      </w:pPr>
      <w:r w:rsidRPr="009A0512">
        <w:rPr>
          <w:sz w:val="24"/>
          <w:szCs w:val="24"/>
        </w:rPr>
        <w:t>принимать себя и других, не осуждая;</w:t>
      </w:r>
    </w:p>
    <w:p w14:paraId="5E0D9F48" w14:textId="77777777" w:rsidR="00AB087C" w:rsidRPr="009A0512" w:rsidRDefault="00AB087C" w:rsidP="00AB087C">
      <w:pPr>
        <w:spacing w:line="240" w:lineRule="auto"/>
        <w:ind w:right="6" w:firstLine="567"/>
        <w:rPr>
          <w:sz w:val="24"/>
          <w:szCs w:val="24"/>
        </w:rPr>
      </w:pPr>
      <w:r w:rsidRPr="009A0512">
        <w:rPr>
          <w:sz w:val="24"/>
          <w:szCs w:val="24"/>
        </w:rPr>
        <w:t>проявлять открытость;</w:t>
      </w:r>
    </w:p>
    <w:p w14:paraId="4BA47036" w14:textId="77777777" w:rsidR="00AB087C" w:rsidRPr="009A0512" w:rsidRDefault="00AB087C" w:rsidP="00AB087C">
      <w:pPr>
        <w:spacing w:line="240" w:lineRule="auto"/>
        <w:ind w:right="6" w:firstLine="567"/>
        <w:rPr>
          <w:sz w:val="24"/>
          <w:szCs w:val="24"/>
        </w:rPr>
      </w:pPr>
      <w:r w:rsidRPr="009A0512">
        <w:rPr>
          <w:sz w:val="24"/>
          <w:szCs w:val="24"/>
        </w:rPr>
        <w:t>осознавать невозможность контролировать всё вокруг.</w:t>
      </w:r>
    </w:p>
    <w:p w14:paraId="7E71A666" w14:textId="1D2BFAFE" w:rsidR="00AB087C" w:rsidRPr="009A0512" w:rsidRDefault="00AB087C" w:rsidP="00AB087C">
      <w:pPr>
        <w:spacing w:line="240" w:lineRule="auto"/>
        <w:ind w:right="6" w:firstLine="567"/>
        <w:rPr>
          <w:sz w:val="24"/>
          <w:szCs w:val="24"/>
        </w:rPr>
      </w:pPr>
      <w:r w:rsidRPr="009A0512">
        <w:rPr>
          <w:sz w:val="24"/>
          <w:szCs w:val="24"/>
        </w:rPr>
        <w:t>У обучающегося будут сформированы умения совместной деятельности:</w:t>
      </w:r>
    </w:p>
    <w:p w14:paraId="69098EA3" w14:textId="77777777" w:rsidR="00AB087C" w:rsidRPr="009A0512" w:rsidRDefault="00AB087C" w:rsidP="00AB087C">
      <w:pPr>
        <w:spacing w:line="240" w:lineRule="auto"/>
        <w:ind w:right="6" w:firstLine="567"/>
        <w:rPr>
          <w:sz w:val="24"/>
          <w:szCs w:val="24"/>
        </w:rPr>
      </w:pPr>
      <w:r w:rsidRPr="009A0512">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EB1FF86" w14:textId="77777777" w:rsidR="00AB087C" w:rsidRPr="009A0512" w:rsidRDefault="00AB087C" w:rsidP="00AB087C">
      <w:pPr>
        <w:spacing w:line="240" w:lineRule="auto"/>
        <w:ind w:right="6" w:firstLine="567"/>
        <w:rPr>
          <w:sz w:val="24"/>
          <w:szCs w:val="24"/>
        </w:rPr>
      </w:pPr>
      <w:r w:rsidRPr="009A0512">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DA47844" w14:textId="77777777" w:rsidR="00AB087C" w:rsidRPr="009A0512" w:rsidRDefault="00AB087C" w:rsidP="00AB087C">
      <w:pPr>
        <w:spacing w:line="240" w:lineRule="auto"/>
        <w:ind w:right="6" w:firstLine="567"/>
        <w:rPr>
          <w:sz w:val="24"/>
          <w:szCs w:val="24"/>
        </w:rPr>
      </w:pPr>
      <w:r w:rsidRPr="009A0512">
        <w:rPr>
          <w:sz w:val="24"/>
          <w:szCs w:val="24"/>
        </w:rPr>
        <w:t>обобщать мнения нескольких человек, проявлять готовность руководить, выполнять поручения, подчиняться;</w:t>
      </w:r>
    </w:p>
    <w:p w14:paraId="29A6B893" w14:textId="77777777" w:rsidR="00AB087C" w:rsidRPr="009A0512" w:rsidRDefault="00AB087C" w:rsidP="00AB087C">
      <w:pPr>
        <w:spacing w:line="240" w:lineRule="auto"/>
        <w:ind w:right="6" w:firstLine="567"/>
        <w:rPr>
          <w:sz w:val="24"/>
          <w:szCs w:val="24"/>
        </w:rPr>
      </w:pPr>
      <w:r w:rsidRPr="009A0512">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7C039A38" w14:textId="77777777" w:rsidR="00AB087C" w:rsidRPr="009A0512" w:rsidRDefault="00AB087C" w:rsidP="00AB087C">
      <w:pPr>
        <w:spacing w:line="240" w:lineRule="auto"/>
        <w:ind w:right="6" w:firstLine="567"/>
        <w:rPr>
          <w:sz w:val="24"/>
          <w:szCs w:val="24"/>
        </w:rPr>
      </w:pPr>
      <w:r w:rsidRPr="009A0512">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314046BD" w14:textId="77777777" w:rsidR="00AB087C" w:rsidRPr="009A0512" w:rsidRDefault="00AB087C" w:rsidP="00AB087C">
      <w:pPr>
        <w:spacing w:line="240" w:lineRule="auto"/>
        <w:ind w:right="6" w:firstLine="567"/>
        <w:rPr>
          <w:sz w:val="24"/>
          <w:szCs w:val="24"/>
        </w:rPr>
      </w:pPr>
      <w:r w:rsidRPr="009A0512">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07CB124" w14:textId="77777777" w:rsidR="009A0512" w:rsidRPr="009A0512" w:rsidRDefault="009A0512" w:rsidP="00AB087C">
      <w:pPr>
        <w:spacing w:line="240" w:lineRule="auto"/>
        <w:ind w:right="6" w:firstLine="567"/>
        <w:rPr>
          <w:sz w:val="24"/>
          <w:szCs w:val="24"/>
        </w:rPr>
      </w:pPr>
    </w:p>
    <w:p w14:paraId="09E685D3" w14:textId="53D654B6" w:rsidR="00AB087C" w:rsidRPr="009A0512" w:rsidRDefault="00AB087C" w:rsidP="00AB087C">
      <w:pPr>
        <w:spacing w:line="240" w:lineRule="auto"/>
        <w:ind w:right="6" w:firstLine="567"/>
        <w:rPr>
          <w:sz w:val="24"/>
          <w:szCs w:val="24"/>
        </w:rPr>
      </w:pPr>
      <w:r w:rsidRPr="009A0512">
        <w:rPr>
          <w:sz w:val="24"/>
          <w:szCs w:val="24"/>
        </w:rPr>
        <w:lastRenderedPageBreak/>
        <w:t>К концу обучения в 5 классе обучающийся получит следующие предметные результаты по отдельным темам программы по русскому языку.</w:t>
      </w:r>
    </w:p>
    <w:p w14:paraId="6BA895DD" w14:textId="1858E284"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3D8A318D" w14:textId="77777777" w:rsidR="00AB087C" w:rsidRPr="009A0512" w:rsidRDefault="00AB087C" w:rsidP="00AB087C">
      <w:pPr>
        <w:spacing w:line="240" w:lineRule="auto"/>
        <w:ind w:right="6" w:firstLine="567"/>
        <w:rPr>
          <w:sz w:val="24"/>
          <w:szCs w:val="24"/>
        </w:rPr>
      </w:pPr>
      <w:r w:rsidRPr="009A0512">
        <w:rPr>
          <w:sz w:val="24"/>
          <w:szCs w:val="24"/>
        </w:rPr>
        <w:t>Осознавать богатство и выразительность русского языка, приводить примеры, свидетельствующие об этом.</w:t>
      </w:r>
    </w:p>
    <w:p w14:paraId="799BC835" w14:textId="77777777" w:rsidR="00AB087C" w:rsidRPr="009A0512" w:rsidRDefault="00AB087C" w:rsidP="00AB087C">
      <w:pPr>
        <w:spacing w:line="240" w:lineRule="auto"/>
        <w:ind w:right="6" w:firstLine="567"/>
        <w:rPr>
          <w:sz w:val="24"/>
          <w:szCs w:val="24"/>
        </w:rPr>
      </w:pPr>
      <w:r w:rsidRPr="009A0512">
        <w:rPr>
          <w:sz w:val="24"/>
          <w:szCs w:val="24"/>
        </w:rPr>
        <w:t>Знать основные разделы лингвистики, основные единицы языка и речи (звук, морфема, слово, словосочетание, предложение).</w:t>
      </w:r>
    </w:p>
    <w:p w14:paraId="685C9F39" w14:textId="4B802444" w:rsidR="00AB087C" w:rsidRPr="009A0512" w:rsidRDefault="00AB087C" w:rsidP="00AB087C">
      <w:pPr>
        <w:spacing w:line="240" w:lineRule="auto"/>
        <w:ind w:right="6" w:firstLine="567"/>
        <w:rPr>
          <w:b/>
          <w:sz w:val="24"/>
          <w:szCs w:val="24"/>
        </w:rPr>
      </w:pPr>
      <w:r w:rsidRPr="009A0512">
        <w:rPr>
          <w:b/>
          <w:sz w:val="24"/>
          <w:szCs w:val="24"/>
        </w:rPr>
        <w:t>Язык и речь.</w:t>
      </w:r>
    </w:p>
    <w:p w14:paraId="44554538" w14:textId="77777777" w:rsidR="00AB087C" w:rsidRPr="009A0512" w:rsidRDefault="00AB087C" w:rsidP="00AB087C">
      <w:pPr>
        <w:spacing w:line="240" w:lineRule="auto"/>
        <w:ind w:right="6" w:firstLine="567"/>
        <w:rPr>
          <w:sz w:val="24"/>
          <w:szCs w:val="24"/>
        </w:rPr>
      </w:pPr>
      <w:r w:rsidRPr="009A0512">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164D4452"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2D42C280"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752C71A1"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4510121E"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1493E0A4"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00 слов.</w:t>
      </w:r>
    </w:p>
    <w:p w14:paraId="081DC1F5"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78A68754"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27A28B9E"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21D2E7AB" w14:textId="0536EE6A" w:rsidR="00AB087C" w:rsidRPr="009A0512" w:rsidRDefault="00AB087C" w:rsidP="00AB087C">
      <w:pPr>
        <w:spacing w:line="240" w:lineRule="auto"/>
        <w:ind w:right="6" w:firstLine="567"/>
        <w:rPr>
          <w:b/>
          <w:sz w:val="24"/>
          <w:szCs w:val="24"/>
        </w:rPr>
      </w:pPr>
      <w:r w:rsidRPr="009A0512">
        <w:rPr>
          <w:b/>
          <w:sz w:val="24"/>
          <w:szCs w:val="24"/>
        </w:rPr>
        <w:t>Текст.</w:t>
      </w:r>
    </w:p>
    <w:p w14:paraId="330E5899" w14:textId="77777777" w:rsidR="00AB087C" w:rsidRPr="009A0512" w:rsidRDefault="00AB087C" w:rsidP="00AB087C">
      <w:pPr>
        <w:spacing w:line="240" w:lineRule="auto"/>
        <w:ind w:right="6" w:firstLine="567"/>
        <w:rPr>
          <w:sz w:val="24"/>
          <w:szCs w:val="24"/>
        </w:rPr>
      </w:pPr>
      <w:r w:rsidRPr="009A0512">
        <w:rPr>
          <w:sz w:val="24"/>
          <w:szCs w:val="24"/>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4869B86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D33011"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32E7B2F3" w14:textId="77777777" w:rsidR="00AB087C" w:rsidRPr="009A0512" w:rsidRDefault="00AB087C" w:rsidP="00AB087C">
      <w:pPr>
        <w:spacing w:line="240" w:lineRule="auto"/>
        <w:ind w:right="6" w:firstLine="567"/>
        <w:rPr>
          <w:sz w:val="24"/>
          <w:szCs w:val="24"/>
        </w:rPr>
      </w:pPr>
      <w:r w:rsidRPr="009A0512">
        <w:rPr>
          <w:sz w:val="24"/>
          <w:szCs w:val="24"/>
        </w:rPr>
        <w:lastRenderedPageBreak/>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7DC8E5A5" w14:textId="77777777" w:rsidR="00AB087C" w:rsidRPr="009A0512" w:rsidRDefault="00AB087C" w:rsidP="00AB087C">
      <w:pPr>
        <w:spacing w:line="240" w:lineRule="auto"/>
        <w:ind w:right="6" w:firstLine="567"/>
        <w:rPr>
          <w:sz w:val="24"/>
          <w:szCs w:val="24"/>
        </w:rPr>
      </w:pPr>
      <w:r w:rsidRPr="009A0512">
        <w:rPr>
          <w:sz w:val="24"/>
          <w:szCs w:val="24"/>
        </w:rPr>
        <w:t>Применять знание основных признаков текста (повествование) в практике его создания.</w:t>
      </w:r>
    </w:p>
    <w:p w14:paraId="1F1EF530" w14:textId="77777777" w:rsidR="00AB087C" w:rsidRPr="009A0512" w:rsidRDefault="00AB087C" w:rsidP="00AB087C">
      <w:pPr>
        <w:spacing w:line="240" w:lineRule="auto"/>
        <w:ind w:right="6" w:firstLine="567"/>
        <w:rPr>
          <w:sz w:val="24"/>
          <w:szCs w:val="24"/>
        </w:rPr>
      </w:pPr>
      <w:r w:rsidRPr="009A0512">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01B0EADD" w14:textId="77777777" w:rsidR="00AB087C" w:rsidRPr="009A0512" w:rsidRDefault="00AB087C" w:rsidP="00AB087C">
      <w:pPr>
        <w:spacing w:line="240" w:lineRule="auto"/>
        <w:ind w:right="6" w:firstLine="567"/>
        <w:rPr>
          <w:sz w:val="24"/>
          <w:szCs w:val="24"/>
        </w:rPr>
      </w:pPr>
      <w:r w:rsidRPr="009A0512">
        <w:rPr>
          <w:sz w:val="24"/>
          <w:szCs w:val="24"/>
        </w:rPr>
        <w:t>Восстанавливать деформированный текст, осуществлять корректировку восстановленного текста с использованием образца.</w:t>
      </w:r>
    </w:p>
    <w:p w14:paraId="7B2ECB24" w14:textId="77777777" w:rsidR="00AB087C" w:rsidRPr="009A0512" w:rsidRDefault="00AB087C" w:rsidP="00AB087C">
      <w:pPr>
        <w:spacing w:line="240" w:lineRule="auto"/>
        <w:ind w:right="6" w:firstLine="567"/>
        <w:rPr>
          <w:sz w:val="24"/>
          <w:szCs w:val="24"/>
        </w:rPr>
      </w:pPr>
      <w:r w:rsidRPr="009A0512">
        <w:rPr>
          <w:sz w:val="24"/>
          <w:szCs w:val="24"/>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D342063"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3CB4D8E" w14:textId="20540FCF"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096B2764" w14:textId="77777777" w:rsidR="00AB087C" w:rsidRPr="009A0512" w:rsidRDefault="00AB087C" w:rsidP="00AB087C">
      <w:pPr>
        <w:spacing w:line="240" w:lineRule="auto"/>
        <w:ind w:right="6" w:firstLine="567"/>
        <w:rPr>
          <w:sz w:val="24"/>
          <w:szCs w:val="24"/>
        </w:rPr>
      </w:pPr>
      <w:r w:rsidRPr="009A0512">
        <w:rPr>
          <w:sz w:val="24"/>
          <w:szCs w:val="24"/>
        </w:rPr>
        <w:t>Иметь общее представление об особенностях разговорной речи, функциональных стилей, языка художественной литературы.</w:t>
      </w:r>
    </w:p>
    <w:p w14:paraId="6ED2E2E5" w14:textId="7E8C2271" w:rsidR="00AB087C" w:rsidRPr="009A0512" w:rsidRDefault="00AB087C" w:rsidP="00AB087C">
      <w:pPr>
        <w:spacing w:line="240" w:lineRule="auto"/>
        <w:ind w:right="6" w:firstLine="567"/>
        <w:rPr>
          <w:b/>
          <w:sz w:val="24"/>
          <w:szCs w:val="24"/>
        </w:rPr>
      </w:pPr>
      <w:r w:rsidRPr="009A0512">
        <w:rPr>
          <w:b/>
          <w:sz w:val="24"/>
          <w:szCs w:val="24"/>
        </w:rPr>
        <w:t>Система языка. </w:t>
      </w:r>
    </w:p>
    <w:p w14:paraId="2B57548B" w14:textId="264BC4EC" w:rsidR="00AB087C" w:rsidRPr="009A0512" w:rsidRDefault="00AB087C" w:rsidP="00AB087C">
      <w:pPr>
        <w:spacing w:line="240" w:lineRule="auto"/>
        <w:ind w:right="6" w:firstLine="567"/>
        <w:rPr>
          <w:b/>
          <w:sz w:val="24"/>
          <w:szCs w:val="24"/>
        </w:rPr>
      </w:pPr>
      <w:r w:rsidRPr="009A0512">
        <w:rPr>
          <w:b/>
          <w:sz w:val="24"/>
          <w:szCs w:val="24"/>
        </w:rPr>
        <w:t>Фонетика. Графика. Орфоэпия.</w:t>
      </w:r>
    </w:p>
    <w:p w14:paraId="50531AF5" w14:textId="77777777" w:rsidR="00AB087C" w:rsidRPr="009A0512" w:rsidRDefault="00AB087C" w:rsidP="00AB087C">
      <w:pPr>
        <w:spacing w:line="240" w:lineRule="auto"/>
        <w:ind w:right="6" w:firstLine="567"/>
        <w:rPr>
          <w:sz w:val="24"/>
          <w:szCs w:val="24"/>
        </w:rPr>
      </w:pPr>
      <w:r w:rsidRPr="009A0512">
        <w:rPr>
          <w:sz w:val="24"/>
          <w:szCs w:val="24"/>
        </w:rPr>
        <w:t>Характеризовать звуки; понимать различие между звуком и буквой, характеризовать систему звуков.</w:t>
      </w:r>
    </w:p>
    <w:p w14:paraId="1F3E0744"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w:t>
      </w:r>
    </w:p>
    <w:p w14:paraId="29A98283"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фонетике, графике и орфоэпии в практике произношения и правописания слов.</w:t>
      </w:r>
    </w:p>
    <w:p w14:paraId="6700A804" w14:textId="560DD561" w:rsidR="00AB087C" w:rsidRPr="009A0512" w:rsidRDefault="00AB087C" w:rsidP="00AB087C">
      <w:pPr>
        <w:spacing w:line="240" w:lineRule="auto"/>
        <w:ind w:right="6" w:firstLine="567"/>
        <w:rPr>
          <w:b/>
          <w:sz w:val="24"/>
          <w:szCs w:val="24"/>
        </w:rPr>
      </w:pPr>
      <w:r w:rsidRPr="009A0512">
        <w:rPr>
          <w:b/>
          <w:sz w:val="24"/>
          <w:szCs w:val="24"/>
        </w:rPr>
        <w:t>Орфография.</w:t>
      </w:r>
    </w:p>
    <w:p w14:paraId="1F3A85C9" w14:textId="77777777" w:rsidR="00AB087C" w:rsidRPr="009A0512" w:rsidRDefault="00AB087C" w:rsidP="00AB087C">
      <w:pPr>
        <w:spacing w:line="240" w:lineRule="auto"/>
        <w:ind w:right="6" w:firstLine="567"/>
        <w:rPr>
          <w:sz w:val="24"/>
          <w:szCs w:val="24"/>
        </w:rPr>
      </w:pPr>
      <w:r w:rsidRPr="009A0512">
        <w:rPr>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14:paraId="232B2BD0"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w:t>
      </w:r>
    </w:p>
    <w:p w14:paraId="4A3CA274"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орфографии в практике правописания (в том числе применять знание о правописании разделительных ъ и ь).</w:t>
      </w:r>
    </w:p>
    <w:p w14:paraId="13311875" w14:textId="5B1C0B2C" w:rsidR="00AB087C" w:rsidRPr="009A0512" w:rsidRDefault="00AB087C" w:rsidP="00AB087C">
      <w:pPr>
        <w:spacing w:line="240" w:lineRule="auto"/>
        <w:ind w:right="6" w:firstLine="567"/>
        <w:rPr>
          <w:b/>
          <w:sz w:val="24"/>
          <w:szCs w:val="24"/>
        </w:rPr>
      </w:pPr>
      <w:r w:rsidRPr="009A0512">
        <w:rPr>
          <w:b/>
          <w:sz w:val="24"/>
          <w:szCs w:val="24"/>
        </w:rPr>
        <w:t>Лексикология.</w:t>
      </w:r>
    </w:p>
    <w:p w14:paraId="5D83EB96" w14:textId="77777777" w:rsidR="00AB087C" w:rsidRPr="009A0512" w:rsidRDefault="00AB087C" w:rsidP="00AB087C">
      <w:pPr>
        <w:spacing w:line="240" w:lineRule="auto"/>
        <w:ind w:right="6" w:firstLine="567"/>
        <w:rPr>
          <w:sz w:val="24"/>
          <w:szCs w:val="24"/>
        </w:rPr>
      </w:pPr>
      <w:r w:rsidRPr="009A0512">
        <w:rPr>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14:paraId="28F1C457" w14:textId="77777777" w:rsidR="00AB087C" w:rsidRPr="009A0512" w:rsidRDefault="00AB087C" w:rsidP="00AB087C">
      <w:pPr>
        <w:spacing w:line="240" w:lineRule="auto"/>
        <w:ind w:right="6" w:firstLine="567"/>
        <w:rPr>
          <w:sz w:val="24"/>
          <w:szCs w:val="24"/>
        </w:rPr>
      </w:pPr>
      <w:r w:rsidRPr="009A0512">
        <w:rPr>
          <w:sz w:val="24"/>
          <w:szCs w:val="24"/>
        </w:rPr>
        <w:t>Распознавать однозначные и многозначные слова, различать прямое и переносное значения слова.</w:t>
      </w:r>
    </w:p>
    <w:p w14:paraId="5E061831" w14:textId="77777777" w:rsidR="00AB087C" w:rsidRPr="009A0512" w:rsidRDefault="00AB087C" w:rsidP="00AB087C">
      <w:pPr>
        <w:spacing w:line="240" w:lineRule="auto"/>
        <w:ind w:right="6" w:firstLine="567"/>
        <w:rPr>
          <w:sz w:val="24"/>
          <w:szCs w:val="24"/>
        </w:rPr>
      </w:pPr>
      <w:r w:rsidRPr="009A0512">
        <w:rPr>
          <w:sz w:val="24"/>
          <w:szCs w:val="24"/>
        </w:rPr>
        <w:t>Распознавать синонимы, антонимы, омонимы; различать многозначные слова и омонимы, правильно употреблять слова-паронимы.</w:t>
      </w:r>
    </w:p>
    <w:p w14:paraId="2ADB00CB"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матические группы слов, родовые и видовые понятия.</w:t>
      </w:r>
    </w:p>
    <w:p w14:paraId="2EBA424A" w14:textId="77777777" w:rsidR="00AB087C" w:rsidRPr="009A0512" w:rsidRDefault="00AB087C" w:rsidP="00AB087C">
      <w:pPr>
        <w:spacing w:line="240" w:lineRule="auto"/>
        <w:ind w:right="6" w:firstLine="567"/>
        <w:rPr>
          <w:sz w:val="24"/>
          <w:szCs w:val="24"/>
        </w:rPr>
      </w:pPr>
      <w:r w:rsidRPr="009A0512">
        <w:rPr>
          <w:sz w:val="24"/>
          <w:szCs w:val="24"/>
        </w:rPr>
        <w:t>Проводить лексический анализ слов (в рамках изученного).</w:t>
      </w:r>
    </w:p>
    <w:p w14:paraId="3A8DE2DB" w14:textId="77777777" w:rsidR="00AB087C" w:rsidRPr="009A0512" w:rsidRDefault="00AB087C" w:rsidP="00AB087C">
      <w:pPr>
        <w:spacing w:line="240" w:lineRule="auto"/>
        <w:ind w:right="6" w:firstLine="567"/>
        <w:rPr>
          <w:sz w:val="24"/>
          <w:szCs w:val="24"/>
        </w:rPr>
      </w:pPr>
      <w:r w:rsidRPr="009A0512">
        <w:rPr>
          <w:sz w:val="24"/>
          <w:szCs w:val="24"/>
        </w:rPr>
        <w:t>Пользоваться лексическими словарями (толковым словарём, словарями синонимов, антонимов, омонимов, паронимов).</w:t>
      </w:r>
    </w:p>
    <w:p w14:paraId="7044BA75" w14:textId="7C6F94B9" w:rsidR="00AB087C" w:rsidRPr="009A0512" w:rsidRDefault="00AB087C" w:rsidP="00AB087C">
      <w:pPr>
        <w:spacing w:line="240" w:lineRule="auto"/>
        <w:ind w:right="6" w:firstLine="567"/>
        <w:rPr>
          <w:b/>
          <w:sz w:val="24"/>
          <w:szCs w:val="24"/>
        </w:rPr>
      </w:pPr>
      <w:r w:rsidRPr="009A0512">
        <w:rPr>
          <w:b/>
          <w:sz w:val="24"/>
          <w:szCs w:val="24"/>
        </w:rPr>
        <w:t>Морфемика. Орфография.</w:t>
      </w:r>
    </w:p>
    <w:p w14:paraId="17B1FE9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орфему как минимальную значимую единицу языка.</w:t>
      </w:r>
    </w:p>
    <w:p w14:paraId="228173ED" w14:textId="77777777" w:rsidR="00AB087C" w:rsidRPr="009A0512" w:rsidRDefault="00AB087C" w:rsidP="00AB087C">
      <w:pPr>
        <w:spacing w:line="240" w:lineRule="auto"/>
        <w:ind w:right="6" w:firstLine="567"/>
        <w:rPr>
          <w:sz w:val="24"/>
          <w:szCs w:val="24"/>
        </w:rPr>
      </w:pPr>
      <w:r w:rsidRPr="009A0512">
        <w:rPr>
          <w:sz w:val="24"/>
          <w:szCs w:val="24"/>
        </w:rPr>
        <w:lastRenderedPageBreak/>
        <w:t>Распознавать морфемы в слове (корень, приставку, суффикс, окончание), выделять основу слова.</w:t>
      </w:r>
    </w:p>
    <w:p w14:paraId="5B4908FD" w14:textId="77777777" w:rsidR="00AB087C" w:rsidRPr="009A0512" w:rsidRDefault="00AB087C" w:rsidP="00AB087C">
      <w:pPr>
        <w:spacing w:line="240" w:lineRule="auto"/>
        <w:ind w:right="6" w:firstLine="567"/>
        <w:rPr>
          <w:sz w:val="24"/>
          <w:szCs w:val="24"/>
        </w:rPr>
      </w:pPr>
      <w:r w:rsidRPr="009A0512">
        <w:rPr>
          <w:sz w:val="24"/>
          <w:szCs w:val="24"/>
        </w:rPr>
        <w:t>Находить чередование звуков в морфемах (в том числе чередование гласных с нулём звука).</w:t>
      </w:r>
    </w:p>
    <w:p w14:paraId="1BEAAD1A" w14:textId="77777777" w:rsidR="00AB087C" w:rsidRPr="009A0512" w:rsidRDefault="00AB087C" w:rsidP="00AB087C">
      <w:pPr>
        <w:spacing w:line="240" w:lineRule="auto"/>
        <w:ind w:right="6" w:firstLine="567"/>
        <w:rPr>
          <w:sz w:val="24"/>
          <w:szCs w:val="24"/>
        </w:rPr>
      </w:pPr>
      <w:r w:rsidRPr="009A0512">
        <w:rPr>
          <w:sz w:val="24"/>
          <w:szCs w:val="24"/>
        </w:rPr>
        <w:t>Проводить морфемный анализ слов.</w:t>
      </w:r>
    </w:p>
    <w:p w14:paraId="14FF741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14:paraId="271598A8"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слов (в рамках изученного).</w:t>
      </w:r>
    </w:p>
    <w:p w14:paraId="028E3A01"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слова с суффиксами оценки в собственной речи.</w:t>
      </w:r>
    </w:p>
    <w:p w14:paraId="2553EB17" w14:textId="1BA0020F"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1F6EAA13"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737F67C7" w14:textId="77777777" w:rsidR="00AB087C" w:rsidRPr="009A0512" w:rsidRDefault="00AB087C" w:rsidP="00AB087C">
      <w:pPr>
        <w:spacing w:line="240" w:lineRule="auto"/>
        <w:ind w:right="6" w:firstLine="567"/>
        <w:rPr>
          <w:sz w:val="24"/>
          <w:szCs w:val="24"/>
        </w:rPr>
      </w:pPr>
      <w:r w:rsidRPr="009A0512">
        <w:rPr>
          <w:sz w:val="24"/>
          <w:szCs w:val="24"/>
        </w:rPr>
        <w:t>Распознавать имена существительные, имена прилагательные, глаголы.</w:t>
      </w:r>
    </w:p>
    <w:p w14:paraId="79BD251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 частичный морфологический анализ имён прилагательных, глаголов.</w:t>
      </w:r>
    </w:p>
    <w:p w14:paraId="6843ED0B" w14:textId="77777777" w:rsidR="00AB087C" w:rsidRPr="009A0512" w:rsidRDefault="00AB087C" w:rsidP="00AB087C">
      <w:pPr>
        <w:spacing w:line="240" w:lineRule="auto"/>
        <w:ind w:right="6" w:firstLine="567"/>
        <w:rPr>
          <w:sz w:val="24"/>
          <w:szCs w:val="24"/>
        </w:rPr>
      </w:pPr>
      <w:r w:rsidRPr="009A0512">
        <w:rPr>
          <w:sz w:val="24"/>
          <w:szCs w:val="24"/>
        </w:rPr>
        <w:t>Проводить орфографический анализ имён существительных, имён прилагательных, глаголов (в рамках изученного).</w:t>
      </w:r>
    </w:p>
    <w:p w14:paraId="10E9A02E"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по морфологии при выполнении языкового анализа различных видов и в речевой практике.</w:t>
      </w:r>
    </w:p>
    <w:p w14:paraId="6DB2CEBD" w14:textId="29BB0358" w:rsidR="00AB087C" w:rsidRPr="009A0512" w:rsidRDefault="00AB087C" w:rsidP="00AB087C">
      <w:pPr>
        <w:spacing w:line="240" w:lineRule="auto"/>
        <w:ind w:right="6" w:firstLine="567"/>
        <w:rPr>
          <w:b/>
          <w:sz w:val="24"/>
          <w:szCs w:val="24"/>
        </w:rPr>
      </w:pPr>
      <w:r w:rsidRPr="009A0512">
        <w:rPr>
          <w:b/>
          <w:sz w:val="24"/>
          <w:szCs w:val="24"/>
        </w:rPr>
        <w:t>Имя существительное.</w:t>
      </w:r>
    </w:p>
    <w:p w14:paraId="7FB2142E"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6DBD1BB9" w14:textId="77777777" w:rsidR="00AB087C" w:rsidRPr="009A0512" w:rsidRDefault="00AB087C" w:rsidP="00AB087C">
      <w:pPr>
        <w:spacing w:line="240" w:lineRule="auto"/>
        <w:ind w:right="6" w:firstLine="567"/>
        <w:rPr>
          <w:sz w:val="24"/>
          <w:szCs w:val="24"/>
        </w:rPr>
      </w:pPr>
      <w:r w:rsidRPr="009A0512">
        <w:rPr>
          <w:sz w:val="24"/>
          <w:szCs w:val="24"/>
        </w:rPr>
        <w:t>Определять лексико-грамматические разряды имён существительных.</w:t>
      </w:r>
    </w:p>
    <w:p w14:paraId="0ADD8185" w14:textId="77777777" w:rsidR="00AB087C" w:rsidRPr="009A0512" w:rsidRDefault="00AB087C" w:rsidP="00AB087C">
      <w:pPr>
        <w:spacing w:line="240" w:lineRule="auto"/>
        <w:ind w:right="6" w:firstLine="567"/>
        <w:rPr>
          <w:sz w:val="24"/>
          <w:szCs w:val="24"/>
        </w:rPr>
      </w:pPr>
      <w:r w:rsidRPr="009A0512">
        <w:rPr>
          <w:sz w:val="24"/>
          <w:szCs w:val="24"/>
        </w:rPr>
        <w:t>Различать типы склонения имён существительных, выявлять разносклоняемые и несклоняемые имена существительные.</w:t>
      </w:r>
    </w:p>
    <w:p w14:paraId="6EBE81C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существительных.</w:t>
      </w:r>
    </w:p>
    <w:p w14:paraId="1D85FE3F"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3877850A"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14:paraId="5C37956A" w14:textId="380E7EB9" w:rsidR="00AB087C" w:rsidRPr="009A0512" w:rsidRDefault="00AB087C" w:rsidP="00AB087C">
      <w:pPr>
        <w:spacing w:line="240" w:lineRule="auto"/>
        <w:ind w:right="6" w:firstLine="567"/>
        <w:rPr>
          <w:b/>
          <w:sz w:val="24"/>
          <w:szCs w:val="24"/>
        </w:rPr>
      </w:pPr>
      <w:r w:rsidRPr="009A0512">
        <w:rPr>
          <w:b/>
          <w:sz w:val="24"/>
          <w:szCs w:val="24"/>
        </w:rPr>
        <w:t>Имя прилагательное.</w:t>
      </w:r>
    </w:p>
    <w:p w14:paraId="5B6BF9F8"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14:paraId="58617F9A"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имён прилагательных (в рамках изученного).</w:t>
      </w:r>
    </w:p>
    <w:p w14:paraId="2F690EFD"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произношения имён прилагательных, постановки в них ударения (в рамках изученного).</w:t>
      </w:r>
    </w:p>
    <w:p w14:paraId="6C70C3CB" w14:textId="77777777" w:rsidR="00AB087C" w:rsidRPr="009A0512" w:rsidRDefault="00AB087C" w:rsidP="00AB087C">
      <w:pPr>
        <w:spacing w:line="240" w:lineRule="auto"/>
        <w:ind w:right="6" w:firstLine="567"/>
        <w:rPr>
          <w:sz w:val="24"/>
          <w:szCs w:val="24"/>
        </w:rPr>
      </w:pPr>
      <w:r w:rsidRPr="009A0512">
        <w:rPr>
          <w:sz w:val="24"/>
          <w:szCs w:val="24"/>
        </w:rP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14:paraId="3D143251" w14:textId="3D6E7DC1" w:rsidR="00AB087C" w:rsidRPr="009A0512" w:rsidRDefault="00AB087C" w:rsidP="00AB087C">
      <w:pPr>
        <w:spacing w:line="240" w:lineRule="auto"/>
        <w:ind w:right="6" w:firstLine="567"/>
        <w:rPr>
          <w:b/>
          <w:sz w:val="24"/>
          <w:szCs w:val="24"/>
        </w:rPr>
      </w:pPr>
      <w:r w:rsidRPr="009A0512">
        <w:rPr>
          <w:b/>
          <w:sz w:val="24"/>
          <w:szCs w:val="24"/>
        </w:rPr>
        <w:lastRenderedPageBreak/>
        <w:t> Глагол.</w:t>
      </w:r>
    </w:p>
    <w:p w14:paraId="4ADB12BC"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516A90CF" w14:textId="77777777" w:rsidR="00AB087C" w:rsidRPr="009A0512" w:rsidRDefault="00AB087C" w:rsidP="00AB087C">
      <w:pPr>
        <w:spacing w:line="240" w:lineRule="auto"/>
        <w:ind w:right="6" w:firstLine="567"/>
        <w:rPr>
          <w:sz w:val="24"/>
          <w:szCs w:val="24"/>
        </w:rPr>
      </w:pPr>
      <w:r w:rsidRPr="009A0512">
        <w:rPr>
          <w:sz w:val="24"/>
          <w:szCs w:val="24"/>
        </w:rPr>
        <w:t>Различать глаголы совершенного и несовершенного вида, возвратные и невозвратные.</w:t>
      </w:r>
    </w:p>
    <w:p w14:paraId="00423F3A" w14:textId="77777777" w:rsidR="00AB087C" w:rsidRPr="009A0512" w:rsidRDefault="00AB087C" w:rsidP="00AB087C">
      <w:pPr>
        <w:spacing w:line="240" w:lineRule="auto"/>
        <w:ind w:right="6" w:firstLine="567"/>
        <w:rPr>
          <w:sz w:val="24"/>
          <w:szCs w:val="24"/>
        </w:rPr>
      </w:pPr>
      <w:r w:rsidRPr="009A0512">
        <w:rPr>
          <w:sz w:val="24"/>
          <w:szCs w:val="24"/>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08804860" w14:textId="77777777" w:rsidR="00AB087C" w:rsidRPr="009A0512" w:rsidRDefault="00AB087C" w:rsidP="00AB087C">
      <w:pPr>
        <w:spacing w:line="240" w:lineRule="auto"/>
        <w:ind w:right="6" w:firstLine="567"/>
        <w:rPr>
          <w:sz w:val="24"/>
          <w:szCs w:val="24"/>
        </w:rPr>
      </w:pPr>
      <w:r w:rsidRPr="009A0512">
        <w:rPr>
          <w:sz w:val="24"/>
          <w:szCs w:val="24"/>
        </w:rPr>
        <w:t>Определять спряжение глагола, спрягать глаголы.</w:t>
      </w:r>
    </w:p>
    <w:p w14:paraId="3C65361C" w14:textId="77777777" w:rsidR="00AB087C" w:rsidRPr="009A0512" w:rsidRDefault="00AB087C" w:rsidP="00AB087C">
      <w:pPr>
        <w:spacing w:line="240" w:lineRule="auto"/>
        <w:ind w:right="6" w:firstLine="567"/>
        <w:rPr>
          <w:sz w:val="24"/>
          <w:szCs w:val="24"/>
        </w:rPr>
      </w:pPr>
      <w:r w:rsidRPr="009A0512">
        <w:rPr>
          <w:sz w:val="24"/>
          <w:szCs w:val="24"/>
        </w:rPr>
        <w:t>Проводить частичный морфологический анализ глаголов (в рамках изученного).</w:t>
      </w:r>
    </w:p>
    <w:p w14:paraId="11D9B0F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изменения глаголов, постановки ударения в глагольных формах (в рамках изученного).</w:t>
      </w:r>
    </w:p>
    <w:p w14:paraId="6766FEB8"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14:paraId="7546D6DF" w14:textId="04A9951A" w:rsidR="00AB087C" w:rsidRPr="009A0512" w:rsidRDefault="00AB087C" w:rsidP="00AB087C">
      <w:pPr>
        <w:spacing w:line="240" w:lineRule="auto"/>
        <w:ind w:right="6" w:firstLine="567"/>
        <w:rPr>
          <w:b/>
          <w:sz w:val="24"/>
          <w:szCs w:val="24"/>
        </w:rPr>
      </w:pPr>
      <w:r w:rsidRPr="009A0512">
        <w:rPr>
          <w:b/>
          <w:sz w:val="24"/>
          <w:szCs w:val="24"/>
        </w:rPr>
        <w:t>Синтаксис. Культура речи. Пунктуация.</w:t>
      </w:r>
    </w:p>
    <w:p w14:paraId="39AE16C8" w14:textId="77777777" w:rsidR="00AB087C" w:rsidRPr="009A0512" w:rsidRDefault="00AB087C" w:rsidP="00AB087C">
      <w:pPr>
        <w:spacing w:line="240" w:lineRule="auto"/>
        <w:ind w:right="6" w:firstLine="567"/>
        <w:rPr>
          <w:sz w:val="24"/>
          <w:szCs w:val="24"/>
        </w:rPr>
      </w:pPr>
      <w:r w:rsidRPr="009A0512">
        <w:rPr>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66ACD48A" w14:textId="77777777" w:rsidR="00AB087C" w:rsidRPr="009A0512" w:rsidRDefault="00AB087C" w:rsidP="00AB087C">
      <w:pPr>
        <w:spacing w:line="240" w:lineRule="auto"/>
        <w:ind w:right="6" w:firstLine="567"/>
        <w:rPr>
          <w:sz w:val="24"/>
          <w:szCs w:val="24"/>
        </w:rPr>
      </w:pPr>
      <w:r w:rsidRPr="009A0512">
        <w:rPr>
          <w:sz w:val="24"/>
          <w:szCs w:val="24"/>
        </w:rP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0F62A2D4" w14:textId="77777777" w:rsidR="00AB087C" w:rsidRPr="009A0512" w:rsidRDefault="00AB087C" w:rsidP="00AB087C">
      <w:pPr>
        <w:spacing w:line="240" w:lineRule="auto"/>
        <w:ind w:right="6" w:firstLine="567"/>
        <w:rPr>
          <w:sz w:val="24"/>
          <w:szCs w:val="24"/>
        </w:rPr>
      </w:pPr>
      <w:r w:rsidRPr="009A0512">
        <w:rPr>
          <w:sz w:val="24"/>
          <w:szCs w:val="24"/>
        </w:rP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14:paraId="7573BC7C" w14:textId="2C4C7785" w:rsidR="009A3342" w:rsidRPr="00551645" w:rsidRDefault="00AB087C" w:rsidP="00551645">
      <w:pPr>
        <w:spacing w:line="240" w:lineRule="auto"/>
        <w:ind w:right="6" w:firstLine="567"/>
        <w:rPr>
          <w:sz w:val="24"/>
          <w:szCs w:val="24"/>
        </w:rPr>
      </w:pPr>
      <w:r w:rsidRPr="009A0512">
        <w:rPr>
          <w:sz w:val="24"/>
          <w:szCs w:val="24"/>
        </w:rPr>
        <w:t>Проводить пунктуационный анализ пре</w:t>
      </w:r>
      <w:r w:rsidR="00551645">
        <w:rPr>
          <w:sz w:val="24"/>
          <w:szCs w:val="24"/>
        </w:rPr>
        <w:t>дложения (в рамках изученного).</w:t>
      </w:r>
    </w:p>
    <w:p w14:paraId="59367107" w14:textId="1CC2CD82" w:rsidR="00AB087C" w:rsidRPr="009A0512" w:rsidRDefault="00AB087C" w:rsidP="00AB087C">
      <w:pPr>
        <w:spacing w:line="240" w:lineRule="auto"/>
        <w:ind w:right="6" w:firstLine="567"/>
        <w:rPr>
          <w:b/>
          <w:sz w:val="24"/>
          <w:szCs w:val="24"/>
        </w:rPr>
      </w:pPr>
      <w:r w:rsidRPr="009A0512">
        <w:rPr>
          <w:b/>
          <w:sz w:val="24"/>
          <w:szCs w:val="24"/>
        </w:rPr>
        <w:t>К концу обучения в 6 классе обучающийся получит следующие предметные результаты по отдельным темам программы по русскому языку:</w:t>
      </w:r>
    </w:p>
    <w:p w14:paraId="189B0D4F" w14:textId="309E4DA3"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F5A5B88" w14:textId="77777777" w:rsidR="00AB087C" w:rsidRPr="009A0512" w:rsidRDefault="00AB087C" w:rsidP="00AB087C">
      <w:pPr>
        <w:spacing w:line="240" w:lineRule="auto"/>
        <w:ind w:right="6" w:firstLine="567"/>
        <w:rPr>
          <w:sz w:val="24"/>
          <w:szCs w:val="24"/>
        </w:rPr>
      </w:pPr>
      <w:r w:rsidRPr="009A0512">
        <w:rPr>
          <w:sz w:val="24"/>
          <w:szCs w:val="24"/>
        </w:rPr>
        <w:t xml:space="preserve">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w:t>
      </w:r>
      <w:r w:rsidRPr="009A0512">
        <w:rPr>
          <w:sz w:val="24"/>
          <w:szCs w:val="24"/>
        </w:rPr>
        <w:lastRenderedPageBreak/>
        <w:t>русского языка как государственного языка Российской Федерации и как языка межнационального общения (в рамках изученного).</w:t>
      </w:r>
    </w:p>
    <w:p w14:paraId="18761CFE"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литературном языке.</w:t>
      </w:r>
    </w:p>
    <w:p w14:paraId="0642F2AD" w14:textId="387182E4" w:rsidR="00AB087C" w:rsidRPr="009A0512" w:rsidRDefault="00AB087C" w:rsidP="00AB087C">
      <w:pPr>
        <w:spacing w:line="240" w:lineRule="auto"/>
        <w:ind w:right="6" w:firstLine="567"/>
        <w:rPr>
          <w:b/>
          <w:sz w:val="24"/>
          <w:szCs w:val="24"/>
        </w:rPr>
      </w:pPr>
      <w:r w:rsidRPr="009A0512">
        <w:rPr>
          <w:b/>
          <w:sz w:val="24"/>
          <w:szCs w:val="24"/>
        </w:rPr>
        <w:t>Язык и речь.</w:t>
      </w:r>
    </w:p>
    <w:p w14:paraId="51648561"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185DAC5D" w14:textId="77777777" w:rsidR="00AB087C" w:rsidRPr="009A0512" w:rsidRDefault="00AB087C" w:rsidP="00AB087C">
      <w:pPr>
        <w:spacing w:line="240" w:lineRule="auto"/>
        <w:ind w:right="6" w:firstLine="567"/>
        <w:rPr>
          <w:sz w:val="24"/>
          <w:szCs w:val="24"/>
        </w:rPr>
      </w:pPr>
      <w:r w:rsidRPr="009A0512">
        <w:rPr>
          <w:sz w:val="24"/>
          <w:szCs w:val="24"/>
        </w:rPr>
        <w:t>Участвовать в диалоге (побуждение к действию, обмен мнениями) объёмом не менее 4 реплик.</w:t>
      </w:r>
    </w:p>
    <w:p w14:paraId="5CAA2242"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05F119D8"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0D791B1C"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читанный или прослушанный текст объёмом не менее 110 слов.</w:t>
      </w:r>
    </w:p>
    <w:p w14:paraId="7A11B8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14:paraId="14CD702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28548E5E" w14:textId="77777777" w:rsidR="00AB087C" w:rsidRPr="009A0512" w:rsidRDefault="00AB087C" w:rsidP="00AB087C">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4EE66BD6" w14:textId="68AB82DD" w:rsidR="00AB087C" w:rsidRPr="009A0512" w:rsidRDefault="00AB087C" w:rsidP="00AB087C">
      <w:pPr>
        <w:spacing w:line="240" w:lineRule="auto"/>
        <w:ind w:right="6" w:firstLine="567"/>
        <w:rPr>
          <w:b/>
          <w:sz w:val="24"/>
          <w:szCs w:val="24"/>
        </w:rPr>
      </w:pPr>
      <w:r w:rsidRPr="009A0512">
        <w:rPr>
          <w:b/>
          <w:sz w:val="24"/>
          <w:szCs w:val="24"/>
        </w:rPr>
        <w:t>Текст.</w:t>
      </w:r>
    </w:p>
    <w:p w14:paraId="78C3D9B7"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0C842DAE" w14:textId="77777777" w:rsidR="00AB087C" w:rsidRPr="009A0512" w:rsidRDefault="00AB087C" w:rsidP="00AB087C">
      <w:pPr>
        <w:spacing w:line="240" w:lineRule="auto"/>
        <w:ind w:right="6" w:firstLine="567"/>
        <w:rPr>
          <w:sz w:val="24"/>
          <w:szCs w:val="24"/>
        </w:rPr>
      </w:pPr>
      <w:r w:rsidRPr="009A0512">
        <w:rPr>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45D92AC7" w14:textId="77777777" w:rsidR="00AB087C" w:rsidRPr="009A0512" w:rsidRDefault="00AB087C" w:rsidP="00AB087C">
      <w:pPr>
        <w:spacing w:line="240" w:lineRule="auto"/>
        <w:ind w:right="6" w:firstLine="567"/>
        <w:rPr>
          <w:sz w:val="24"/>
          <w:szCs w:val="24"/>
        </w:rPr>
      </w:pPr>
      <w:r w:rsidRPr="009A0512">
        <w:rPr>
          <w:sz w:val="24"/>
          <w:szCs w:val="24"/>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374AE178"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EB895E1"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A5AB80D" w14:textId="77777777" w:rsidR="00AB087C" w:rsidRPr="009A0512" w:rsidRDefault="00AB087C" w:rsidP="00AB087C">
      <w:pPr>
        <w:spacing w:line="240" w:lineRule="auto"/>
        <w:ind w:right="6" w:firstLine="567"/>
        <w:rPr>
          <w:sz w:val="24"/>
          <w:szCs w:val="24"/>
        </w:rPr>
      </w:pPr>
      <w:r w:rsidRPr="009A0512">
        <w:rPr>
          <w:sz w:val="24"/>
          <w:szCs w:val="24"/>
        </w:rPr>
        <w:t xml:space="preserve">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w:t>
      </w:r>
      <w:r w:rsidRPr="009A0512">
        <w:rPr>
          <w:sz w:val="24"/>
          <w:szCs w:val="24"/>
        </w:rPr>
        <w:lastRenderedPageBreak/>
        <w:t>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25538000"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F623919"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4635374B" w14:textId="77777777" w:rsidR="00AB087C" w:rsidRPr="009A0512" w:rsidRDefault="00AB087C" w:rsidP="00AB087C">
      <w:pPr>
        <w:spacing w:line="240" w:lineRule="auto"/>
        <w:ind w:right="6" w:firstLine="567"/>
        <w:rPr>
          <w:sz w:val="24"/>
          <w:szCs w:val="24"/>
        </w:rPr>
      </w:pPr>
      <w:r w:rsidRPr="009A0512">
        <w:rPr>
          <w:sz w:val="24"/>
          <w:szCs w:val="24"/>
        </w:rPr>
        <w:t>Редактировать собственные тексты с использованием знаний норм современного русского литературного языка.</w:t>
      </w:r>
    </w:p>
    <w:p w14:paraId="02970F77" w14:textId="594E066B"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78390C3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3F9583FA"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5F4E602" w14:textId="46E01430"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7F28D2E8" w14:textId="40A1FC69" w:rsidR="00AB087C" w:rsidRPr="009A0512" w:rsidRDefault="00AB087C" w:rsidP="00AB087C">
      <w:pPr>
        <w:spacing w:line="240" w:lineRule="auto"/>
        <w:ind w:right="6" w:firstLine="567"/>
        <w:rPr>
          <w:sz w:val="24"/>
          <w:szCs w:val="24"/>
        </w:rPr>
      </w:pPr>
      <w:r w:rsidRPr="009A0512">
        <w:rPr>
          <w:b/>
          <w:sz w:val="24"/>
          <w:szCs w:val="24"/>
        </w:rPr>
        <w:t>Лексикология. Культура речи.</w:t>
      </w:r>
    </w:p>
    <w:p w14:paraId="5C301BF8" w14:textId="77777777" w:rsidR="00AB087C" w:rsidRPr="009A0512" w:rsidRDefault="00AB087C" w:rsidP="00AB087C">
      <w:pPr>
        <w:spacing w:line="240" w:lineRule="auto"/>
        <w:ind w:right="6" w:firstLine="567"/>
        <w:rPr>
          <w:sz w:val="24"/>
          <w:szCs w:val="24"/>
        </w:rPr>
      </w:pPr>
      <w:r w:rsidRPr="009A0512">
        <w:rPr>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CADE584" w14:textId="77777777" w:rsidR="00AB087C" w:rsidRPr="009A0512" w:rsidRDefault="00AB087C" w:rsidP="00AB087C">
      <w:pPr>
        <w:spacing w:line="240" w:lineRule="auto"/>
        <w:ind w:right="6" w:firstLine="567"/>
        <w:rPr>
          <w:sz w:val="24"/>
          <w:szCs w:val="24"/>
        </w:rPr>
      </w:pPr>
      <w:r w:rsidRPr="009A0512">
        <w:rPr>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764ACC6C" w14:textId="77777777" w:rsidR="00AB087C" w:rsidRPr="009A0512" w:rsidRDefault="00AB087C" w:rsidP="00AB087C">
      <w:pPr>
        <w:spacing w:line="240" w:lineRule="auto"/>
        <w:ind w:right="6" w:firstLine="567"/>
        <w:rPr>
          <w:sz w:val="24"/>
          <w:szCs w:val="24"/>
        </w:rPr>
      </w:pPr>
      <w:r w:rsidRPr="009A0512">
        <w:rPr>
          <w:sz w:val="24"/>
          <w:szCs w:val="24"/>
        </w:rPr>
        <w:t>Распознавать в тексте фразеологизмы, определять их значения; характеризовать ситуацию употребления фразеологизма.</w:t>
      </w:r>
    </w:p>
    <w:p w14:paraId="2E913269"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1347C4A2" w14:textId="0B62E78B" w:rsidR="00AB087C" w:rsidRPr="009A0512" w:rsidRDefault="00AB087C" w:rsidP="00AB087C">
      <w:pPr>
        <w:spacing w:line="240" w:lineRule="auto"/>
        <w:ind w:right="6" w:firstLine="567"/>
        <w:rPr>
          <w:b/>
          <w:sz w:val="24"/>
          <w:szCs w:val="24"/>
        </w:rPr>
      </w:pPr>
      <w:r w:rsidRPr="009A0512">
        <w:rPr>
          <w:b/>
          <w:sz w:val="24"/>
          <w:szCs w:val="24"/>
        </w:rPr>
        <w:t>Словообразование. Культура речи. Орфография.</w:t>
      </w:r>
    </w:p>
    <w:p w14:paraId="434F3033" w14:textId="77777777" w:rsidR="00AB087C" w:rsidRPr="009A0512" w:rsidRDefault="00AB087C" w:rsidP="00AB087C">
      <w:pPr>
        <w:spacing w:line="240" w:lineRule="auto"/>
        <w:ind w:right="6" w:firstLine="567"/>
        <w:rPr>
          <w:sz w:val="24"/>
          <w:szCs w:val="24"/>
        </w:rPr>
      </w:pPr>
      <w:r w:rsidRPr="009A0512">
        <w:rPr>
          <w:sz w:val="24"/>
          <w:szCs w:val="24"/>
        </w:rPr>
        <w:t>Распознавать формообразующие и словообразующие морфемы в слове; выделять производящую основу.</w:t>
      </w:r>
    </w:p>
    <w:p w14:paraId="4FF8FAF4" w14:textId="77777777" w:rsidR="00AB087C" w:rsidRPr="009A0512" w:rsidRDefault="00AB087C" w:rsidP="00AB087C">
      <w:pPr>
        <w:spacing w:line="240" w:lineRule="auto"/>
        <w:ind w:right="6" w:firstLine="567"/>
        <w:rPr>
          <w:sz w:val="24"/>
          <w:szCs w:val="24"/>
        </w:rPr>
      </w:pPr>
      <w:r w:rsidRPr="009A0512">
        <w:rPr>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1DC04819"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749A984F"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14:paraId="69D1F580" w14:textId="191832B0"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36C4116F"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словообразования имён существительных.</w:t>
      </w:r>
    </w:p>
    <w:p w14:paraId="1ADD9250" w14:textId="77777777" w:rsidR="00AB087C" w:rsidRPr="009A0512" w:rsidRDefault="00AB087C" w:rsidP="00AB087C">
      <w:pPr>
        <w:spacing w:line="240" w:lineRule="auto"/>
        <w:ind w:right="6" w:firstLine="567"/>
        <w:rPr>
          <w:sz w:val="24"/>
          <w:szCs w:val="24"/>
        </w:rPr>
      </w:pPr>
      <w:r w:rsidRPr="009A0512">
        <w:rPr>
          <w:sz w:val="24"/>
          <w:szCs w:val="24"/>
        </w:rPr>
        <w:lastRenderedPageBreak/>
        <w:t>Соблюдать правила слитного и дефисного написания пол- и полу- со словами.</w:t>
      </w:r>
    </w:p>
    <w:p w14:paraId="4142C960" w14:textId="77777777" w:rsidR="00AB087C" w:rsidRPr="009A0512" w:rsidRDefault="00AB087C" w:rsidP="00AB087C">
      <w:pPr>
        <w:spacing w:line="240" w:lineRule="auto"/>
        <w:ind w:right="6" w:firstLine="567"/>
        <w:rPr>
          <w:sz w:val="24"/>
          <w:szCs w:val="24"/>
        </w:rPr>
      </w:pPr>
      <w:r w:rsidRPr="009A0512">
        <w:rPr>
          <w:sz w:val="24"/>
          <w:szCs w:val="24"/>
        </w:rPr>
        <w:t>Соблюдать нормы произношения, постановки ударения (в рамках изученного), словоизменения имён существительных.</w:t>
      </w:r>
    </w:p>
    <w:p w14:paraId="3A343833" w14:textId="77777777" w:rsidR="00AB087C" w:rsidRPr="009A0512" w:rsidRDefault="00AB087C" w:rsidP="00AB087C">
      <w:pPr>
        <w:spacing w:line="240" w:lineRule="auto"/>
        <w:ind w:right="6" w:firstLine="567"/>
        <w:rPr>
          <w:sz w:val="24"/>
          <w:szCs w:val="24"/>
        </w:rPr>
      </w:pPr>
      <w:r w:rsidRPr="009A0512">
        <w:rPr>
          <w:sz w:val="24"/>
          <w:szCs w:val="24"/>
        </w:rPr>
        <w:t>Различать качественные, относительные и притяжательные имена прилагательные, степени сравнения качественных имён прилагательных.</w:t>
      </w:r>
    </w:p>
    <w:p w14:paraId="005CCB95" w14:textId="77777777" w:rsidR="00AB087C" w:rsidRPr="009A0512" w:rsidRDefault="00AB087C" w:rsidP="00AB087C">
      <w:pPr>
        <w:spacing w:line="240" w:lineRule="auto"/>
        <w:ind w:right="6" w:firstLine="567"/>
        <w:rPr>
          <w:sz w:val="24"/>
          <w:szCs w:val="24"/>
        </w:rPr>
      </w:pPr>
      <w:r w:rsidRPr="009A0512">
        <w:rPr>
          <w:sz w:val="24"/>
          <w:szCs w:val="24"/>
        </w:rP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14:paraId="02FAB872" w14:textId="77777777" w:rsidR="00AB087C" w:rsidRPr="009A0512" w:rsidRDefault="00AB087C" w:rsidP="00AB087C">
      <w:pPr>
        <w:spacing w:line="240" w:lineRule="auto"/>
        <w:ind w:right="6" w:firstLine="567"/>
        <w:rPr>
          <w:sz w:val="24"/>
          <w:szCs w:val="24"/>
        </w:rPr>
      </w:pPr>
      <w:r w:rsidRPr="009A0512">
        <w:rPr>
          <w:sz w:val="24"/>
          <w:szCs w:val="24"/>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6782B26C" w14:textId="77777777" w:rsidR="00AB087C" w:rsidRPr="009A0512" w:rsidRDefault="00AB087C" w:rsidP="00AB087C">
      <w:pPr>
        <w:spacing w:line="240" w:lineRule="auto"/>
        <w:ind w:right="6" w:firstLine="567"/>
        <w:rPr>
          <w:sz w:val="24"/>
          <w:szCs w:val="24"/>
        </w:rPr>
      </w:pPr>
      <w:r w:rsidRPr="009A0512">
        <w:rPr>
          <w:sz w:val="24"/>
          <w:szCs w:val="24"/>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1C03CC9D"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58CD7275" w14:textId="77777777" w:rsidR="00AB087C" w:rsidRPr="009A0512" w:rsidRDefault="00AB087C" w:rsidP="00AB087C">
      <w:pPr>
        <w:spacing w:line="240" w:lineRule="auto"/>
        <w:ind w:right="6" w:firstLine="567"/>
        <w:rPr>
          <w:sz w:val="24"/>
          <w:szCs w:val="24"/>
        </w:rPr>
      </w:pPr>
      <w:r w:rsidRPr="009A0512">
        <w:rPr>
          <w:sz w:val="24"/>
          <w:szCs w:val="24"/>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5CACE106" w14:textId="77777777" w:rsidR="00AB087C" w:rsidRPr="009A0512" w:rsidRDefault="00AB087C" w:rsidP="00AB087C">
      <w:pPr>
        <w:spacing w:line="240" w:lineRule="auto"/>
        <w:ind w:right="6" w:firstLine="567"/>
        <w:rPr>
          <w:sz w:val="24"/>
          <w:szCs w:val="24"/>
        </w:rPr>
      </w:pPr>
      <w:r w:rsidRPr="009A0512">
        <w:rPr>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14:paraId="6F4179F2" w14:textId="77777777" w:rsidR="00AB087C" w:rsidRPr="009A0512" w:rsidRDefault="00AB087C" w:rsidP="00AB087C">
      <w:pPr>
        <w:spacing w:line="240" w:lineRule="auto"/>
        <w:ind w:right="6" w:firstLine="567"/>
        <w:rPr>
          <w:sz w:val="24"/>
          <w:szCs w:val="24"/>
        </w:rPr>
      </w:pPr>
      <w:r w:rsidRPr="009A0512">
        <w:rPr>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3DF01FCB" w14:textId="77777777" w:rsidR="00AB087C" w:rsidRPr="009A0512" w:rsidRDefault="00AB087C" w:rsidP="00AB087C">
      <w:pPr>
        <w:spacing w:line="240" w:lineRule="auto"/>
        <w:ind w:right="6" w:firstLine="567"/>
        <w:rPr>
          <w:sz w:val="24"/>
          <w:szCs w:val="24"/>
        </w:rPr>
      </w:pPr>
      <w:r w:rsidRPr="009A0512">
        <w:rPr>
          <w:sz w:val="24"/>
          <w:szCs w:val="24"/>
        </w:rPr>
        <w:t>Соблюдать правила правописания ь в формах глагола повелительного наклонения.</w:t>
      </w:r>
    </w:p>
    <w:p w14:paraId="4000715C"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14:paraId="6C099C41" w14:textId="77777777" w:rsidR="00AB087C" w:rsidRPr="009A0512" w:rsidRDefault="00AB087C" w:rsidP="00AB087C">
      <w:pPr>
        <w:spacing w:line="240" w:lineRule="auto"/>
        <w:ind w:right="6" w:firstLine="567"/>
        <w:rPr>
          <w:sz w:val="24"/>
          <w:szCs w:val="24"/>
        </w:rPr>
      </w:pPr>
      <w:r w:rsidRPr="009A0512">
        <w:rPr>
          <w:sz w:val="24"/>
          <w:szCs w:val="24"/>
        </w:rPr>
        <w:t>Проводить фонетический анализ слов; использовать знания по фонетике и графике в практике произношения и правописания слов.</w:t>
      </w:r>
    </w:p>
    <w:p w14:paraId="47BC4E8B"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278664C6" w14:textId="58310B78" w:rsidR="009A3342" w:rsidRPr="009A0512" w:rsidRDefault="00AB087C" w:rsidP="00551645">
      <w:pPr>
        <w:spacing w:line="240" w:lineRule="auto"/>
        <w:ind w:right="6" w:firstLine="567"/>
        <w:rPr>
          <w:sz w:val="24"/>
          <w:szCs w:val="24"/>
        </w:rPr>
      </w:pPr>
      <w:r w:rsidRPr="009A0512">
        <w:rPr>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w:t>
      </w:r>
      <w:r w:rsidR="00551645">
        <w:rPr>
          <w:sz w:val="24"/>
          <w:szCs w:val="24"/>
        </w:rPr>
        <w:t>ных видов и в речевой практике.</w:t>
      </w:r>
    </w:p>
    <w:p w14:paraId="7EB63EA3" w14:textId="2DD815B6" w:rsidR="00AB087C" w:rsidRPr="009A0512" w:rsidRDefault="00AB087C" w:rsidP="00AB087C">
      <w:pPr>
        <w:spacing w:line="240" w:lineRule="auto"/>
        <w:ind w:right="6" w:firstLine="567"/>
        <w:rPr>
          <w:b/>
          <w:sz w:val="24"/>
          <w:szCs w:val="24"/>
        </w:rPr>
      </w:pPr>
      <w:r w:rsidRPr="009A0512">
        <w:rPr>
          <w:b/>
          <w:sz w:val="24"/>
          <w:szCs w:val="24"/>
        </w:rPr>
        <w:t>К концу обучения в 7 классе обучающийся получит следующие предметные результаты по отдельным темам программы по русскому языку:</w:t>
      </w:r>
    </w:p>
    <w:p w14:paraId="308DF4C4" w14:textId="0639A522"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50F3DF4A"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14:paraId="36C9FCCA" w14:textId="579C612B" w:rsidR="00AB087C" w:rsidRPr="009A0512" w:rsidRDefault="00AB087C" w:rsidP="00AB087C">
      <w:pPr>
        <w:spacing w:line="240" w:lineRule="auto"/>
        <w:ind w:right="6" w:firstLine="567"/>
        <w:rPr>
          <w:b/>
          <w:sz w:val="24"/>
          <w:szCs w:val="24"/>
        </w:rPr>
      </w:pPr>
      <w:r w:rsidRPr="009A0512">
        <w:rPr>
          <w:b/>
          <w:sz w:val="24"/>
          <w:szCs w:val="24"/>
        </w:rPr>
        <w:t>Язык и речь.</w:t>
      </w:r>
    </w:p>
    <w:p w14:paraId="7DF3A23A" w14:textId="77777777" w:rsidR="00AB087C" w:rsidRPr="009A0512" w:rsidRDefault="00AB087C" w:rsidP="00AB087C">
      <w:pPr>
        <w:spacing w:line="240" w:lineRule="auto"/>
        <w:ind w:right="6" w:firstLine="567"/>
        <w:rPr>
          <w:sz w:val="24"/>
          <w:szCs w:val="24"/>
        </w:rPr>
      </w:pPr>
      <w:r w:rsidRPr="009A0512">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06A38AE7" w14:textId="77777777" w:rsidR="00AB087C" w:rsidRPr="009A0512" w:rsidRDefault="00AB087C" w:rsidP="00AB087C">
      <w:pPr>
        <w:spacing w:line="240" w:lineRule="auto"/>
        <w:ind w:right="6" w:firstLine="567"/>
        <w:rPr>
          <w:sz w:val="24"/>
          <w:szCs w:val="24"/>
        </w:rPr>
      </w:pPr>
      <w:r w:rsidRPr="009A0512">
        <w:rPr>
          <w:sz w:val="24"/>
          <w:szCs w:val="24"/>
        </w:rPr>
        <w:lastRenderedPageBreak/>
        <w:t>Участвовать в диалоге на лингвистические темы (в рамках изученного) и темы на основе жизненных наблюдений объёмом не менее 5 реплик.</w:t>
      </w:r>
    </w:p>
    <w:p w14:paraId="4B146EE6"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диалога: диалог – запрос информации, диалог – сообщение информации.</w:t>
      </w:r>
    </w:p>
    <w:p w14:paraId="69EF431F"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1AEEE6BD" w14:textId="77777777" w:rsidR="00AB087C" w:rsidRPr="009A0512" w:rsidRDefault="00AB087C" w:rsidP="00AB087C">
      <w:pPr>
        <w:spacing w:line="240" w:lineRule="auto"/>
        <w:ind w:right="6" w:firstLine="567"/>
        <w:rPr>
          <w:sz w:val="24"/>
          <w:szCs w:val="24"/>
        </w:rPr>
      </w:pPr>
      <w:r w:rsidRPr="009A0512">
        <w:rPr>
          <w:sz w:val="24"/>
          <w:szCs w:val="24"/>
        </w:rPr>
        <w:t>Владеть различными видами чтения: просмотровым, ознакомительным, изучающим, поисковым.</w:t>
      </w:r>
    </w:p>
    <w:p w14:paraId="5A169868" w14:textId="77777777" w:rsidR="00AB087C" w:rsidRPr="009A0512" w:rsidRDefault="00AB087C" w:rsidP="00AB087C">
      <w:pPr>
        <w:spacing w:line="240" w:lineRule="auto"/>
        <w:ind w:right="6" w:firstLine="567"/>
        <w:rPr>
          <w:sz w:val="24"/>
          <w:szCs w:val="24"/>
        </w:rPr>
      </w:pPr>
      <w:r w:rsidRPr="009A0512">
        <w:rPr>
          <w:sz w:val="24"/>
          <w:szCs w:val="24"/>
        </w:rPr>
        <w:t>Устно пересказывать прослушанный или прочитанный текст объёмом не менее 120 слов.</w:t>
      </w:r>
    </w:p>
    <w:p w14:paraId="2FE1AD04" w14:textId="77777777" w:rsidR="00AB087C" w:rsidRPr="009A0512" w:rsidRDefault="00AB087C" w:rsidP="00AB087C">
      <w:pPr>
        <w:spacing w:line="240" w:lineRule="auto"/>
        <w:ind w:right="6" w:firstLine="567"/>
        <w:rPr>
          <w:sz w:val="24"/>
          <w:szCs w:val="24"/>
        </w:rPr>
      </w:pPr>
      <w:r w:rsidRPr="009A0512">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7FB7471E" w14:textId="77777777" w:rsidR="00AB087C" w:rsidRPr="009A0512" w:rsidRDefault="00AB087C" w:rsidP="00AB087C">
      <w:pPr>
        <w:spacing w:line="240" w:lineRule="auto"/>
        <w:ind w:right="6" w:firstLine="567"/>
        <w:rPr>
          <w:sz w:val="24"/>
          <w:szCs w:val="24"/>
        </w:rPr>
      </w:pPr>
      <w:r w:rsidRPr="009A0512">
        <w:rPr>
          <w:sz w:val="24"/>
          <w:szCs w:val="24"/>
        </w:rPr>
        <w:t>Осуществлять выбор языковых средств для создания высказывания в соответствии с целью, темой и коммуникативным замыслом.</w:t>
      </w:r>
    </w:p>
    <w:p w14:paraId="32686F98" w14:textId="34A034B1" w:rsidR="006E73C6" w:rsidRPr="00551645" w:rsidRDefault="00AB087C" w:rsidP="00551645">
      <w:pPr>
        <w:spacing w:line="240" w:lineRule="auto"/>
        <w:ind w:right="6" w:firstLine="567"/>
        <w:rPr>
          <w:sz w:val="24"/>
          <w:szCs w:val="24"/>
        </w:rPr>
      </w:pPr>
      <w:r w:rsidRPr="009A0512">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w:t>
      </w:r>
      <w:r w:rsidR="00551645">
        <w:rPr>
          <w:sz w:val="24"/>
          <w:szCs w:val="24"/>
        </w:rPr>
        <w:t>исьме правила речевого этикета.</w:t>
      </w:r>
    </w:p>
    <w:p w14:paraId="1A0D4862" w14:textId="140F84DB" w:rsidR="00AB087C" w:rsidRPr="009A0512" w:rsidRDefault="00AB087C" w:rsidP="00AB087C">
      <w:pPr>
        <w:spacing w:line="240" w:lineRule="auto"/>
        <w:ind w:right="6" w:firstLine="567"/>
        <w:rPr>
          <w:b/>
          <w:sz w:val="24"/>
          <w:szCs w:val="24"/>
        </w:rPr>
      </w:pPr>
      <w:r w:rsidRPr="009A0512">
        <w:rPr>
          <w:b/>
          <w:sz w:val="24"/>
          <w:szCs w:val="24"/>
        </w:rPr>
        <w:t>Текст.</w:t>
      </w:r>
    </w:p>
    <w:p w14:paraId="0A9E92F3" w14:textId="77777777" w:rsidR="00AB087C" w:rsidRPr="009A0512" w:rsidRDefault="00AB087C" w:rsidP="00AB087C">
      <w:pPr>
        <w:spacing w:line="240" w:lineRule="auto"/>
        <w:ind w:right="6" w:firstLine="567"/>
        <w:rPr>
          <w:sz w:val="24"/>
          <w:szCs w:val="24"/>
        </w:rPr>
      </w:pPr>
      <w:r w:rsidRPr="009A0512">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0078225D" w14:textId="77777777" w:rsidR="00AB087C" w:rsidRPr="009A0512" w:rsidRDefault="00AB087C" w:rsidP="00AB087C">
      <w:pPr>
        <w:spacing w:line="240" w:lineRule="auto"/>
        <w:ind w:right="6" w:firstLine="567"/>
        <w:rPr>
          <w:sz w:val="24"/>
          <w:szCs w:val="24"/>
        </w:rPr>
      </w:pPr>
      <w:r w:rsidRPr="009A0512">
        <w:rPr>
          <w:sz w:val="24"/>
          <w:szCs w:val="24"/>
        </w:rPr>
        <w:t>Проводить смысловой анализ текста, его композиционных особенностей, определять количество микротем и абзацев.</w:t>
      </w:r>
    </w:p>
    <w:p w14:paraId="1BCAF219" w14:textId="77777777" w:rsidR="00AB087C" w:rsidRPr="009A0512" w:rsidRDefault="00AB087C" w:rsidP="00AB087C">
      <w:pPr>
        <w:spacing w:line="240" w:lineRule="auto"/>
        <w:ind w:right="6" w:firstLine="567"/>
        <w:rPr>
          <w:sz w:val="24"/>
          <w:szCs w:val="24"/>
        </w:rPr>
      </w:pPr>
      <w:r w:rsidRPr="009A0512">
        <w:rPr>
          <w:sz w:val="24"/>
          <w:szCs w:val="24"/>
        </w:rPr>
        <w:t>Выявлять лексические и грамматические средства связи предложений и частей текста.</w:t>
      </w:r>
    </w:p>
    <w:p w14:paraId="53B67848" w14:textId="77777777" w:rsidR="00AB087C" w:rsidRPr="009A0512" w:rsidRDefault="00AB087C" w:rsidP="00AB087C">
      <w:pPr>
        <w:spacing w:line="240" w:lineRule="auto"/>
        <w:ind w:right="6" w:firstLine="567"/>
        <w:rPr>
          <w:sz w:val="24"/>
          <w:szCs w:val="24"/>
        </w:rPr>
      </w:pPr>
      <w:r w:rsidRPr="009A0512">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1A314746" w14:textId="77777777" w:rsidR="00AB087C" w:rsidRPr="009A0512" w:rsidRDefault="00AB087C" w:rsidP="00AB087C">
      <w:pPr>
        <w:spacing w:line="240" w:lineRule="auto"/>
        <w:ind w:right="6" w:firstLine="567"/>
        <w:rPr>
          <w:sz w:val="24"/>
          <w:szCs w:val="24"/>
        </w:rPr>
      </w:pPr>
      <w:r w:rsidRPr="009A0512">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F8813CE" w14:textId="77777777" w:rsidR="00AB087C" w:rsidRPr="009A0512" w:rsidRDefault="00AB087C" w:rsidP="00AB087C">
      <w:pPr>
        <w:spacing w:line="240" w:lineRule="auto"/>
        <w:ind w:right="6" w:firstLine="567"/>
        <w:rPr>
          <w:sz w:val="24"/>
          <w:szCs w:val="24"/>
        </w:rPr>
      </w:pPr>
      <w:r w:rsidRPr="009A0512">
        <w:rPr>
          <w:sz w:val="24"/>
          <w:szCs w:val="24"/>
        </w:rPr>
        <w:t>Представлять сообщение на заданную тему в виде презентации.</w:t>
      </w:r>
    </w:p>
    <w:p w14:paraId="526CBBB3" w14:textId="77777777" w:rsidR="00AB087C" w:rsidRPr="009A0512" w:rsidRDefault="00AB087C" w:rsidP="00AB087C">
      <w:pPr>
        <w:spacing w:line="240" w:lineRule="auto"/>
        <w:ind w:right="6" w:firstLine="567"/>
        <w:rPr>
          <w:sz w:val="24"/>
          <w:szCs w:val="24"/>
        </w:rPr>
      </w:pPr>
      <w:r w:rsidRPr="009A0512">
        <w:rPr>
          <w:sz w:val="24"/>
          <w:szCs w:val="24"/>
        </w:rPr>
        <w:t>Представлять содержание научно-учебного текста в виде таблицы, схемы; представлять содержание таблицы, схемы в виде текста.</w:t>
      </w:r>
    </w:p>
    <w:p w14:paraId="3069913A" w14:textId="77777777" w:rsidR="00AB087C" w:rsidRPr="009A0512" w:rsidRDefault="00AB087C" w:rsidP="00AB087C">
      <w:pPr>
        <w:spacing w:line="240" w:lineRule="auto"/>
        <w:ind w:right="6" w:firstLine="567"/>
        <w:rPr>
          <w:sz w:val="24"/>
          <w:szCs w:val="24"/>
        </w:rPr>
      </w:pPr>
      <w:r w:rsidRPr="009A0512">
        <w:rPr>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5CF537AF" w14:textId="220F2287" w:rsidR="00AB087C" w:rsidRPr="009A0512" w:rsidRDefault="00AB087C" w:rsidP="00AB087C">
      <w:pPr>
        <w:spacing w:line="240" w:lineRule="auto"/>
        <w:ind w:right="6" w:firstLine="567"/>
        <w:rPr>
          <w:b/>
          <w:sz w:val="24"/>
          <w:szCs w:val="24"/>
        </w:rPr>
      </w:pPr>
      <w:r w:rsidRPr="009A0512">
        <w:rPr>
          <w:b/>
          <w:sz w:val="24"/>
          <w:szCs w:val="24"/>
        </w:rPr>
        <w:t>Функциональные разновидности языка.</w:t>
      </w:r>
    </w:p>
    <w:p w14:paraId="466617B4" w14:textId="77777777" w:rsidR="00AB087C" w:rsidRPr="009A0512" w:rsidRDefault="00AB087C" w:rsidP="00AB087C">
      <w:pPr>
        <w:spacing w:line="240" w:lineRule="auto"/>
        <w:ind w:right="6" w:firstLine="567"/>
        <w:rPr>
          <w:sz w:val="24"/>
          <w:szCs w:val="24"/>
        </w:rPr>
      </w:pPr>
      <w:r w:rsidRPr="009A0512">
        <w:rPr>
          <w:sz w:val="24"/>
          <w:szCs w:val="24"/>
        </w:rPr>
        <w:lastRenderedPageBreak/>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55A83A24"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31CB6A8B" w14:textId="77777777" w:rsidR="00AB087C" w:rsidRPr="009A0512" w:rsidRDefault="00AB087C" w:rsidP="00AB087C">
      <w:pPr>
        <w:spacing w:line="240" w:lineRule="auto"/>
        <w:ind w:right="6" w:firstLine="567"/>
        <w:rPr>
          <w:sz w:val="24"/>
          <w:szCs w:val="24"/>
        </w:rPr>
      </w:pPr>
      <w:r w:rsidRPr="009A0512">
        <w:rPr>
          <w:sz w:val="24"/>
          <w:szCs w:val="24"/>
        </w:rPr>
        <w:t>Создавать тексты публицистического стиля в жанре репортажа, заметки, интервью; оформлять деловые бумаги (инструкция).</w:t>
      </w:r>
    </w:p>
    <w:p w14:paraId="63C32CD0" w14:textId="77777777" w:rsidR="00AB087C" w:rsidRPr="009A0512" w:rsidRDefault="00AB087C" w:rsidP="00AB087C">
      <w:pPr>
        <w:spacing w:line="240" w:lineRule="auto"/>
        <w:ind w:right="6" w:firstLine="567"/>
        <w:rPr>
          <w:sz w:val="24"/>
          <w:szCs w:val="24"/>
        </w:rPr>
      </w:pPr>
      <w:r w:rsidRPr="009A0512">
        <w:rPr>
          <w:sz w:val="24"/>
          <w:szCs w:val="24"/>
        </w:rPr>
        <w:t>Владеть нормами построения текстов публицистического стиля.</w:t>
      </w:r>
    </w:p>
    <w:p w14:paraId="519B0AFE" w14:textId="77777777" w:rsidR="00AB087C" w:rsidRPr="009A0512" w:rsidRDefault="00AB087C" w:rsidP="00AB087C">
      <w:pPr>
        <w:spacing w:line="240" w:lineRule="auto"/>
        <w:ind w:right="6" w:firstLine="567"/>
        <w:rPr>
          <w:sz w:val="24"/>
          <w:szCs w:val="24"/>
        </w:rPr>
      </w:pPr>
      <w:r w:rsidRPr="009A0512">
        <w:rPr>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44018D89" w14:textId="77777777" w:rsidR="00AB087C" w:rsidRPr="009A0512" w:rsidRDefault="00AB087C" w:rsidP="00AB087C">
      <w:pPr>
        <w:spacing w:line="240" w:lineRule="auto"/>
        <w:ind w:right="6" w:firstLine="567"/>
        <w:rPr>
          <w:sz w:val="24"/>
          <w:szCs w:val="24"/>
        </w:rPr>
      </w:pPr>
      <w:r w:rsidRPr="009A0512">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0A9FA3C1" w14:textId="7537C8C2" w:rsidR="00AB087C" w:rsidRPr="009A0512" w:rsidRDefault="00AB087C" w:rsidP="00AB087C">
      <w:pPr>
        <w:spacing w:line="240" w:lineRule="auto"/>
        <w:ind w:right="6" w:firstLine="567"/>
        <w:rPr>
          <w:b/>
          <w:sz w:val="24"/>
          <w:szCs w:val="24"/>
        </w:rPr>
      </w:pPr>
      <w:r w:rsidRPr="009A0512">
        <w:rPr>
          <w:b/>
          <w:sz w:val="24"/>
          <w:szCs w:val="24"/>
        </w:rPr>
        <w:t>Система языка.</w:t>
      </w:r>
    </w:p>
    <w:p w14:paraId="2959D491" w14:textId="77777777" w:rsidR="00AB087C" w:rsidRPr="009A0512" w:rsidRDefault="00AB087C" w:rsidP="00AB087C">
      <w:pPr>
        <w:spacing w:line="240" w:lineRule="auto"/>
        <w:ind w:right="6" w:firstLine="567"/>
        <w:rPr>
          <w:sz w:val="24"/>
          <w:szCs w:val="24"/>
        </w:rPr>
      </w:pPr>
      <w:r w:rsidRPr="009A0512">
        <w:rPr>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14:paraId="763C9404" w14:textId="77777777" w:rsidR="00AB087C" w:rsidRPr="009A0512" w:rsidRDefault="00AB087C" w:rsidP="00AB087C">
      <w:pPr>
        <w:spacing w:line="240" w:lineRule="auto"/>
        <w:ind w:right="6" w:firstLine="567"/>
        <w:rPr>
          <w:sz w:val="24"/>
          <w:szCs w:val="24"/>
        </w:rPr>
      </w:pPr>
      <w:r w:rsidRPr="009A0512">
        <w:rPr>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14:paraId="0D075963" w14:textId="77777777" w:rsidR="00AB087C" w:rsidRPr="009A0512" w:rsidRDefault="00AB087C" w:rsidP="00AB087C">
      <w:pPr>
        <w:spacing w:line="240" w:lineRule="auto"/>
        <w:ind w:right="6" w:firstLine="567"/>
        <w:rPr>
          <w:sz w:val="24"/>
          <w:szCs w:val="24"/>
        </w:rPr>
      </w:pPr>
      <w:r w:rsidRPr="009A0512">
        <w:rPr>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6DFCEF39" w14:textId="77777777" w:rsidR="00AB087C" w:rsidRPr="009A0512" w:rsidRDefault="00AB087C" w:rsidP="00AB087C">
      <w:pPr>
        <w:spacing w:line="240" w:lineRule="auto"/>
        <w:ind w:right="6" w:firstLine="567"/>
        <w:rPr>
          <w:sz w:val="24"/>
          <w:szCs w:val="24"/>
        </w:rPr>
      </w:pPr>
      <w:r w:rsidRPr="009A0512">
        <w:rPr>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14:paraId="1B7249C2"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0A844842" w14:textId="77777777" w:rsidR="00AB087C" w:rsidRPr="009A0512" w:rsidRDefault="00AB087C" w:rsidP="00AB087C">
      <w:pPr>
        <w:spacing w:line="240" w:lineRule="auto"/>
        <w:ind w:right="6" w:firstLine="567"/>
        <w:rPr>
          <w:sz w:val="24"/>
          <w:szCs w:val="24"/>
        </w:rPr>
      </w:pPr>
      <w:r w:rsidRPr="009A0512">
        <w:rPr>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0FD4C8F9" w14:textId="77777777" w:rsidR="00AB087C" w:rsidRPr="009A0512" w:rsidRDefault="00AB087C" w:rsidP="00AB087C">
      <w:pPr>
        <w:spacing w:line="240" w:lineRule="auto"/>
        <w:ind w:right="6" w:firstLine="567"/>
        <w:rPr>
          <w:sz w:val="24"/>
          <w:szCs w:val="24"/>
        </w:rPr>
      </w:pPr>
      <w:r w:rsidRPr="009A0512">
        <w:rPr>
          <w:sz w:val="24"/>
          <w:szCs w:val="24"/>
        </w:rPr>
        <w:t>Использовать грамматические словари и справочники в речевой практике.</w:t>
      </w:r>
    </w:p>
    <w:p w14:paraId="712EA663" w14:textId="2D0568C5" w:rsidR="00AB087C" w:rsidRPr="009A0512" w:rsidRDefault="00AB087C" w:rsidP="00AB087C">
      <w:pPr>
        <w:spacing w:line="240" w:lineRule="auto"/>
        <w:ind w:right="6" w:firstLine="567"/>
        <w:rPr>
          <w:b/>
          <w:sz w:val="24"/>
          <w:szCs w:val="24"/>
        </w:rPr>
      </w:pPr>
      <w:r w:rsidRPr="009A0512">
        <w:rPr>
          <w:b/>
          <w:sz w:val="24"/>
          <w:szCs w:val="24"/>
        </w:rPr>
        <w:t>Морфология. Культура речи. Орфография.</w:t>
      </w:r>
    </w:p>
    <w:p w14:paraId="25B20B11"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3A5F629E" w14:textId="77553A49" w:rsidR="00AB087C" w:rsidRPr="009A0512" w:rsidRDefault="00AB087C" w:rsidP="00AB087C">
      <w:pPr>
        <w:spacing w:line="240" w:lineRule="auto"/>
        <w:ind w:right="6" w:firstLine="567"/>
        <w:rPr>
          <w:b/>
          <w:sz w:val="24"/>
          <w:szCs w:val="24"/>
        </w:rPr>
      </w:pPr>
      <w:r w:rsidRPr="009A0512">
        <w:rPr>
          <w:b/>
          <w:sz w:val="24"/>
          <w:szCs w:val="24"/>
        </w:rPr>
        <w:t>Причастие.</w:t>
      </w:r>
    </w:p>
    <w:p w14:paraId="78572043"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417D9483" w14:textId="77777777" w:rsidR="00AB087C" w:rsidRPr="009A0512" w:rsidRDefault="00AB087C" w:rsidP="00AB087C">
      <w:pPr>
        <w:spacing w:line="240" w:lineRule="auto"/>
        <w:ind w:right="6" w:firstLine="567"/>
        <w:rPr>
          <w:sz w:val="24"/>
          <w:szCs w:val="24"/>
        </w:rPr>
      </w:pPr>
      <w:r w:rsidRPr="009A0512">
        <w:rPr>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09B74E45"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причастий, применять это умение в речевой практике.</w:t>
      </w:r>
    </w:p>
    <w:p w14:paraId="58425706" w14:textId="77777777" w:rsidR="00AB087C" w:rsidRPr="009A0512" w:rsidRDefault="00AB087C" w:rsidP="00AB087C">
      <w:pPr>
        <w:spacing w:line="240" w:lineRule="auto"/>
        <w:ind w:right="6" w:firstLine="567"/>
        <w:rPr>
          <w:sz w:val="24"/>
          <w:szCs w:val="24"/>
        </w:rPr>
      </w:pPr>
      <w:r w:rsidRPr="009A0512">
        <w:rPr>
          <w:sz w:val="24"/>
          <w:szCs w:val="24"/>
        </w:rPr>
        <w:t>Составлять словосочетания с причастием в роли зависимого слова, конструировать причастные обороты.</w:t>
      </w:r>
    </w:p>
    <w:p w14:paraId="04117699" w14:textId="77777777" w:rsidR="00AB087C" w:rsidRPr="009A0512" w:rsidRDefault="00AB087C" w:rsidP="00AB087C">
      <w:pPr>
        <w:spacing w:line="240" w:lineRule="auto"/>
        <w:ind w:right="6" w:firstLine="567"/>
        <w:rPr>
          <w:sz w:val="24"/>
          <w:szCs w:val="24"/>
        </w:rPr>
      </w:pPr>
      <w:r w:rsidRPr="009A0512">
        <w:rPr>
          <w:sz w:val="24"/>
          <w:szCs w:val="24"/>
        </w:rPr>
        <w:t xml:space="preserve">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w:t>
      </w:r>
      <w:r w:rsidRPr="009A0512">
        <w:rPr>
          <w:sz w:val="24"/>
          <w:szCs w:val="24"/>
        </w:rPr>
        <w:lastRenderedPageBreak/>
        <w:t>времени, перед суффиксом -нн- страдательных причастий прошедшего времени, написания не с причастиями.</w:t>
      </w:r>
    </w:p>
    <w:p w14:paraId="2CFF70E6"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причастным оборотом.</w:t>
      </w:r>
    </w:p>
    <w:p w14:paraId="5E9AEC90"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причастным оборотом (в рамках изученного).</w:t>
      </w:r>
    </w:p>
    <w:p w14:paraId="78723550" w14:textId="2FD7CB18" w:rsidR="00AB087C" w:rsidRPr="009A0512" w:rsidRDefault="00AB087C" w:rsidP="00AB087C">
      <w:pPr>
        <w:spacing w:line="240" w:lineRule="auto"/>
        <w:ind w:right="6" w:firstLine="567"/>
        <w:rPr>
          <w:b/>
          <w:sz w:val="24"/>
          <w:szCs w:val="24"/>
        </w:rPr>
      </w:pPr>
      <w:r w:rsidRPr="009A0512">
        <w:rPr>
          <w:b/>
          <w:sz w:val="24"/>
          <w:szCs w:val="24"/>
        </w:rPr>
        <w:t>Деепричастие.</w:t>
      </w:r>
    </w:p>
    <w:p w14:paraId="50743892" w14:textId="77777777" w:rsidR="00AB087C" w:rsidRPr="009A0512" w:rsidRDefault="00AB087C" w:rsidP="00AB087C">
      <w:pPr>
        <w:spacing w:line="240" w:lineRule="auto"/>
        <w:ind w:right="6" w:firstLine="567"/>
        <w:rPr>
          <w:sz w:val="24"/>
          <w:szCs w:val="24"/>
        </w:rPr>
      </w:pPr>
      <w:r w:rsidRPr="009A0512">
        <w:rPr>
          <w:sz w:val="24"/>
          <w:szCs w:val="24"/>
        </w:rPr>
        <w:t>Характеризовать деепричастие как особую форму глагола.</w:t>
      </w:r>
    </w:p>
    <w:p w14:paraId="15AB1248" w14:textId="77777777" w:rsidR="00AB087C" w:rsidRPr="009A0512" w:rsidRDefault="00AB087C" w:rsidP="00AB087C">
      <w:pPr>
        <w:spacing w:line="240" w:lineRule="auto"/>
        <w:ind w:right="6" w:firstLine="567"/>
        <w:rPr>
          <w:sz w:val="24"/>
          <w:szCs w:val="24"/>
        </w:rPr>
      </w:pPr>
      <w:r w:rsidRPr="009A0512">
        <w:rPr>
          <w:sz w:val="24"/>
          <w:szCs w:val="24"/>
        </w:rPr>
        <w:t>Определять признаки глагола и наречия в деепричастии, синтаксическую функцию деепричастия.</w:t>
      </w:r>
    </w:p>
    <w:p w14:paraId="5EE91471" w14:textId="77777777" w:rsidR="00AB087C" w:rsidRPr="009A0512" w:rsidRDefault="00AB087C" w:rsidP="00AB087C">
      <w:pPr>
        <w:spacing w:line="240" w:lineRule="auto"/>
        <w:ind w:right="6" w:firstLine="567"/>
        <w:rPr>
          <w:sz w:val="24"/>
          <w:szCs w:val="24"/>
        </w:rPr>
      </w:pPr>
      <w:r w:rsidRPr="009A0512">
        <w:rPr>
          <w:sz w:val="24"/>
          <w:szCs w:val="24"/>
        </w:rPr>
        <w:t>Распознавать деепричастия совершенного и несовершенного вида.</w:t>
      </w:r>
    </w:p>
    <w:p w14:paraId="2EC22D69"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деепричастий, применять это умение в речевой практике.</w:t>
      </w:r>
    </w:p>
    <w:p w14:paraId="6A54E05F" w14:textId="77777777" w:rsidR="00AB087C" w:rsidRPr="009A0512" w:rsidRDefault="00AB087C" w:rsidP="00AB087C">
      <w:pPr>
        <w:spacing w:line="240" w:lineRule="auto"/>
        <w:ind w:right="6" w:firstLine="567"/>
        <w:rPr>
          <w:sz w:val="24"/>
          <w:szCs w:val="24"/>
        </w:rPr>
      </w:pPr>
      <w:r w:rsidRPr="009A0512">
        <w:rPr>
          <w:sz w:val="24"/>
          <w:szCs w:val="24"/>
        </w:rPr>
        <w:t>Конструировать деепричастный оборот, определять роль деепричастия в предложении.</w:t>
      </w:r>
    </w:p>
    <w:p w14:paraId="55308470" w14:textId="77777777" w:rsidR="00AB087C" w:rsidRPr="009A0512" w:rsidRDefault="00AB087C" w:rsidP="00AB087C">
      <w:pPr>
        <w:spacing w:line="240" w:lineRule="auto"/>
        <w:ind w:right="6" w:firstLine="567"/>
        <w:rPr>
          <w:sz w:val="24"/>
          <w:szCs w:val="24"/>
        </w:rPr>
      </w:pPr>
      <w:r w:rsidRPr="009A0512">
        <w:rPr>
          <w:sz w:val="24"/>
          <w:szCs w:val="24"/>
        </w:rPr>
        <w:t>Уместно использовать деепричастия в речи.</w:t>
      </w:r>
    </w:p>
    <w:p w14:paraId="4155940E" w14:textId="77777777" w:rsidR="00AB087C" w:rsidRPr="009A0512" w:rsidRDefault="00AB087C" w:rsidP="00AB087C">
      <w:pPr>
        <w:spacing w:line="240" w:lineRule="auto"/>
        <w:ind w:right="6" w:firstLine="567"/>
        <w:rPr>
          <w:sz w:val="24"/>
          <w:szCs w:val="24"/>
        </w:rPr>
      </w:pPr>
      <w:r w:rsidRPr="009A0512">
        <w:rPr>
          <w:sz w:val="24"/>
          <w:szCs w:val="24"/>
        </w:rPr>
        <w:t>Правильно ставить ударение в деепричастиях.</w:t>
      </w:r>
    </w:p>
    <w:p w14:paraId="0B1DAEFC"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написания гласных в суффиксах деепричастий, правила слитного и раздельного написания не с деепричастиями.</w:t>
      </w:r>
    </w:p>
    <w:p w14:paraId="0CCEC17B" w14:textId="77777777" w:rsidR="00AB087C" w:rsidRPr="009A0512" w:rsidRDefault="00AB087C" w:rsidP="00AB087C">
      <w:pPr>
        <w:spacing w:line="240" w:lineRule="auto"/>
        <w:ind w:right="6" w:firstLine="567"/>
        <w:rPr>
          <w:sz w:val="24"/>
          <w:szCs w:val="24"/>
        </w:rPr>
      </w:pPr>
      <w:r w:rsidRPr="009A0512">
        <w:rPr>
          <w:sz w:val="24"/>
          <w:szCs w:val="24"/>
        </w:rPr>
        <w:t>Правильно строить предложения с одиночными деепричастиями и деепричастными оборотами.</w:t>
      </w:r>
    </w:p>
    <w:p w14:paraId="72E14D8B" w14:textId="77777777" w:rsidR="00AB087C" w:rsidRPr="009A0512" w:rsidRDefault="00AB087C" w:rsidP="00AB087C">
      <w:pPr>
        <w:spacing w:line="240" w:lineRule="auto"/>
        <w:ind w:right="6" w:firstLine="567"/>
        <w:rPr>
          <w:sz w:val="24"/>
          <w:szCs w:val="24"/>
        </w:rPr>
      </w:pPr>
      <w:r w:rsidRPr="009A0512">
        <w:rPr>
          <w:sz w:val="24"/>
          <w:szCs w:val="24"/>
        </w:rPr>
        <w:t>Правильно расставлять знаки препинания в предложениях с одиночным деепричастием и деепричастным оборотом.</w:t>
      </w:r>
    </w:p>
    <w:p w14:paraId="4868C0BC" w14:textId="77777777" w:rsidR="00AB087C" w:rsidRPr="009A0512" w:rsidRDefault="00AB087C" w:rsidP="00AB087C">
      <w:pPr>
        <w:spacing w:line="240" w:lineRule="auto"/>
        <w:ind w:right="6" w:firstLine="567"/>
        <w:rPr>
          <w:sz w:val="24"/>
          <w:szCs w:val="24"/>
        </w:rPr>
      </w:pPr>
      <w:r w:rsidRPr="009A0512">
        <w:rPr>
          <w:sz w:val="24"/>
          <w:szCs w:val="24"/>
        </w:rPr>
        <w:t>Проводить синтаксический и пунктуационный анализ предложений с одиночным деепричастием и деепричастным оборотом (в рамках изученного).</w:t>
      </w:r>
    </w:p>
    <w:p w14:paraId="75B6D438" w14:textId="1D5A828D" w:rsidR="00AB087C" w:rsidRPr="009A0512" w:rsidRDefault="00AB087C" w:rsidP="00AB087C">
      <w:pPr>
        <w:spacing w:line="240" w:lineRule="auto"/>
        <w:ind w:right="6" w:firstLine="567"/>
        <w:rPr>
          <w:b/>
          <w:sz w:val="24"/>
          <w:szCs w:val="24"/>
        </w:rPr>
      </w:pPr>
      <w:r w:rsidRPr="009A0512">
        <w:rPr>
          <w:b/>
          <w:sz w:val="24"/>
          <w:szCs w:val="24"/>
        </w:rPr>
        <w:t>Наречие.</w:t>
      </w:r>
    </w:p>
    <w:p w14:paraId="01F86614" w14:textId="77777777" w:rsidR="00AB087C" w:rsidRPr="009A0512" w:rsidRDefault="00AB087C" w:rsidP="00AB087C">
      <w:pPr>
        <w:spacing w:line="240" w:lineRule="auto"/>
        <w:ind w:right="6" w:firstLine="567"/>
        <w:rPr>
          <w:sz w:val="24"/>
          <w:szCs w:val="24"/>
        </w:rPr>
      </w:pPr>
      <w:r w:rsidRPr="009A0512">
        <w:rPr>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3170B8F3"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орфографический анализ наречий (в рамках изученного), применять это умение в речевой практике.</w:t>
      </w:r>
    </w:p>
    <w:p w14:paraId="4C741826" w14:textId="77777777" w:rsidR="00AB087C" w:rsidRPr="009A0512" w:rsidRDefault="00AB087C" w:rsidP="00AB087C">
      <w:pPr>
        <w:spacing w:line="240" w:lineRule="auto"/>
        <w:ind w:right="6" w:firstLine="567"/>
        <w:rPr>
          <w:sz w:val="24"/>
          <w:szCs w:val="24"/>
        </w:rPr>
      </w:pPr>
      <w:r w:rsidRPr="009A0512">
        <w:rPr>
          <w:sz w:val="24"/>
          <w:szCs w:val="24"/>
        </w:rPr>
        <w:t>Соблюдать нормы образования степеней сравнения наречий, произношения наречий, постановки в них ударения.</w:t>
      </w:r>
    </w:p>
    <w:p w14:paraId="1CCF3A6E" w14:textId="77777777" w:rsidR="00AB087C" w:rsidRPr="009A0512" w:rsidRDefault="00AB087C" w:rsidP="00AB087C">
      <w:pPr>
        <w:spacing w:line="240" w:lineRule="auto"/>
        <w:ind w:right="6" w:firstLine="567"/>
        <w:rPr>
          <w:sz w:val="24"/>
          <w:szCs w:val="24"/>
        </w:rPr>
      </w:pPr>
      <w:r w:rsidRPr="009A0512">
        <w:rPr>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14:paraId="55015285" w14:textId="5E8F773D" w:rsidR="00AB087C" w:rsidRPr="009A0512" w:rsidRDefault="00AB087C" w:rsidP="00AB087C">
      <w:pPr>
        <w:spacing w:line="240" w:lineRule="auto"/>
        <w:ind w:right="6" w:firstLine="567"/>
        <w:rPr>
          <w:b/>
          <w:sz w:val="24"/>
          <w:szCs w:val="24"/>
        </w:rPr>
      </w:pPr>
      <w:r w:rsidRPr="009A0512">
        <w:rPr>
          <w:b/>
          <w:sz w:val="24"/>
          <w:szCs w:val="24"/>
        </w:rPr>
        <w:t>. Слова категории состояния.</w:t>
      </w:r>
    </w:p>
    <w:p w14:paraId="2EC799E0" w14:textId="77777777" w:rsidR="00AB087C" w:rsidRPr="009A0512" w:rsidRDefault="00AB087C" w:rsidP="00AB087C">
      <w:pPr>
        <w:spacing w:line="240" w:lineRule="auto"/>
        <w:ind w:right="6" w:firstLine="567"/>
        <w:rPr>
          <w:sz w:val="24"/>
          <w:szCs w:val="24"/>
        </w:rPr>
      </w:pPr>
      <w:r w:rsidRPr="009A0512">
        <w:rPr>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3A66ECE2" w14:textId="0E6EEFC7" w:rsidR="00AB087C" w:rsidRPr="009A0512" w:rsidRDefault="00AB087C" w:rsidP="00AB087C">
      <w:pPr>
        <w:spacing w:line="240" w:lineRule="auto"/>
        <w:ind w:right="6" w:firstLine="567"/>
        <w:rPr>
          <w:sz w:val="24"/>
          <w:szCs w:val="24"/>
        </w:rPr>
      </w:pPr>
      <w:r w:rsidRPr="009A0512">
        <w:rPr>
          <w:b/>
          <w:sz w:val="24"/>
          <w:szCs w:val="24"/>
        </w:rPr>
        <w:t>Служебные части речи</w:t>
      </w:r>
      <w:r w:rsidRPr="009A0512">
        <w:rPr>
          <w:sz w:val="24"/>
          <w:szCs w:val="24"/>
        </w:rPr>
        <w:t>.</w:t>
      </w:r>
    </w:p>
    <w:p w14:paraId="199A7105" w14:textId="77777777" w:rsidR="00AB087C" w:rsidRPr="009A0512" w:rsidRDefault="00AB087C" w:rsidP="00AB087C">
      <w:pPr>
        <w:spacing w:line="240" w:lineRule="auto"/>
        <w:ind w:right="6" w:firstLine="567"/>
        <w:rPr>
          <w:sz w:val="24"/>
          <w:szCs w:val="24"/>
        </w:rPr>
      </w:pPr>
      <w:r w:rsidRPr="009A0512">
        <w:rPr>
          <w:sz w:val="24"/>
          <w:szCs w:val="24"/>
        </w:rPr>
        <w:t>Давать общую характеристику служебных частей речи, объяснять их отличия от самостоятельных частей речи.</w:t>
      </w:r>
    </w:p>
    <w:p w14:paraId="54EE9B44" w14:textId="227F6EAE" w:rsidR="00AB087C" w:rsidRPr="009A0512" w:rsidRDefault="00AB087C" w:rsidP="00AB087C">
      <w:pPr>
        <w:spacing w:line="240" w:lineRule="auto"/>
        <w:ind w:right="6" w:firstLine="567"/>
        <w:rPr>
          <w:b/>
          <w:sz w:val="24"/>
          <w:szCs w:val="24"/>
        </w:rPr>
      </w:pPr>
      <w:r w:rsidRPr="009A0512">
        <w:rPr>
          <w:b/>
          <w:sz w:val="24"/>
          <w:szCs w:val="24"/>
        </w:rPr>
        <w:t>Предлог.</w:t>
      </w:r>
    </w:p>
    <w:p w14:paraId="60C7605C" w14:textId="77777777" w:rsidR="00AB087C" w:rsidRPr="009A0512" w:rsidRDefault="00AB087C" w:rsidP="00AB087C">
      <w:pPr>
        <w:spacing w:line="240" w:lineRule="auto"/>
        <w:ind w:right="6" w:firstLine="567"/>
        <w:rPr>
          <w:sz w:val="24"/>
          <w:szCs w:val="24"/>
        </w:rPr>
      </w:pPr>
      <w:r w:rsidRPr="009A0512">
        <w:rPr>
          <w:sz w:val="24"/>
          <w:szCs w:val="24"/>
        </w:rPr>
        <w:t>Характеризовать предлог как служебную часть речи, различать производные и непроизводные предлоги, простые и составные предлоги.</w:t>
      </w:r>
    </w:p>
    <w:p w14:paraId="5BC88F66" w14:textId="77777777" w:rsidR="00AB087C" w:rsidRPr="009A0512" w:rsidRDefault="00AB087C" w:rsidP="00AB087C">
      <w:pPr>
        <w:spacing w:line="240" w:lineRule="auto"/>
        <w:ind w:right="6" w:firstLine="567"/>
        <w:rPr>
          <w:sz w:val="24"/>
          <w:szCs w:val="24"/>
        </w:rPr>
      </w:pPr>
      <w:r w:rsidRPr="009A0512">
        <w:rPr>
          <w:sz w:val="24"/>
          <w:szCs w:val="24"/>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38321E10" w14:textId="77777777" w:rsidR="00AB087C" w:rsidRPr="009A0512" w:rsidRDefault="00AB087C" w:rsidP="00AB087C">
      <w:pPr>
        <w:spacing w:line="240" w:lineRule="auto"/>
        <w:ind w:right="6" w:firstLine="567"/>
        <w:rPr>
          <w:sz w:val="24"/>
          <w:szCs w:val="24"/>
        </w:rPr>
      </w:pPr>
      <w:r w:rsidRPr="009A0512">
        <w:rPr>
          <w:sz w:val="24"/>
          <w:szCs w:val="24"/>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14:paraId="75B815C4" w14:textId="77777777" w:rsidR="00AB087C" w:rsidRPr="009A0512" w:rsidRDefault="00AB087C" w:rsidP="00AB087C">
      <w:pPr>
        <w:spacing w:line="240" w:lineRule="auto"/>
        <w:ind w:right="6" w:firstLine="567"/>
        <w:rPr>
          <w:sz w:val="24"/>
          <w:szCs w:val="24"/>
        </w:rPr>
      </w:pPr>
      <w:r w:rsidRPr="009A0512">
        <w:rPr>
          <w:sz w:val="24"/>
          <w:szCs w:val="24"/>
        </w:rPr>
        <w:lastRenderedPageBreak/>
        <w:t>Проводить морфологический анализ предлогов, применять это умение при выполнении языкового анализа различных видов и в речевой практике.</w:t>
      </w:r>
    </w:p>
    <w:p w14:paraId="3227E4C2" w14:textId="41E05185" w:rsidR="00AB087C" w:rsidRPr="009A0512" w:rsidRDefault="00AB087C" w:rsidP="00AB087C">
      <w:pPr>
        <w:spacing w:line="240" w:lineRule="auto"/>
        <w:ind w:right="6" w:firstLine="567"/>
        <w:rPr>
          <w:b/>
          <w:sz w:val="24"/>
          <w:szCs w:val="24"/>
        </w:rPr>
      </w:pPr>
      <w:r w:rsidRPr="009A0512">
        <w:rPr>
          <w:b/>
          <w:sz w:val="24"/>
          <w:szCs w:val="24"/>
        </w:rPr>
        <w:t>Союз.</w:t>
      </w:r>
    </w:p>
    <w:p w14:paraId="3F7FB753" w14:textId="77777777" w:rsidR="00AB087C" w:rsidRPr="009A0512" w:rsidRDefault="00AB087C" w:rsidP="00AB087C">
      <w:pPr>
        <w:spacing w:line="240" w:lineRule="auto"/>
        <w:ind w:right="6" w:firstLine="567"/>
        <w:rPr>
          <w:sz w:val="24"/>
          <w:szCs w:val="24"/>
        </w:rPr>
      </w:pPr>
      <w:r w:rsidRPr="009A0512">
        <w:rPr>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21A8C49E" w14:textId="77777777" w:rsidR="00AB087C" w:rsidRPr="009A0512" w:rsidRDefault="00AB087C" w:rsidP="00AB087C">
      <w:pPr>
        <w:spacing w:line="240" w:lineRule="auto"/>
        <w:ind w:right="6" w:firstLine="567"/>
        <w:rPr>
          <w:sz w:val="24"/>
          <w:szCs w:val="24"/>
        </w:rPr>
      </w:pPr>
      <w:r w:rsidRPr="009A0512">
        <w:rPr>
          <w:sz w:val="24"/>
          <w:szCs w:val="24"/>
        </w:rP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14:paraId="628BB697"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союзов, применять это умение в речевой практике.</w:t>
      </w:r>
    </w:p>
    <w:p w14:paraId="24E8ACDA" w14:textId="54B9EEDB" w:rsidR="00AB087C" w:rsidRPr="009A0512" w:rsidRDefault="00AB087C" w:rsidP="00AB087C">
      <w:pPr>
        <w:spacing w:line="240" w:lineRule="auto"/>
        <w:ind w:right="6" w:firstLine="567"/>
        <w:rPr>
          <w:b/>
          <w:sz w:val="24"/>
          <w:szCs w:val="24"/>
        </w:rPr>
      </w:pPr>
      <w:r w:rsidRPr="009A0512">
        <w:rPr>
          <w:b/>
          <w:sz w:val="24"/>
          <w:szCs w:val="24"/>
        </w:rPr>
        <w:t>Частица.</w:t>
      </w:r>
    </w:p>
    <w:p w14:paraId="0D3BF38D" w14:textId="77777777" w:rsidR="00AB087C" w:rsidRPr="009A0512" w:rsidRDefault="00AB087C" w:rsidP="00AB087C">
      <w:pPr>
        <w:spacing w:line="240" w:lineRule="auto"/>
        <w:ind w:right="6" w:firstLine="567"/>
        <w:rPr>
          <w:sz w:val="24"/>
          <w:szCs w:val="24"/>
        </w:rPr>
      </w:pPr>
      <w:r w:rsidRPr="009A0512">
        <w:rPr>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4FFB1F38" w14:textId="77777777" w:rsidR="00AB087C" w:rsidRPr="009A0512" w:rsidRDefault="00AB087C" w:rsidP="00AB087C">
      <w:pPr>
        <w:spacing w:line="240" w:lineRule="auto"/>
        <w:ind w:right="6" w:firstLine="567"/>
        <w:rPr>
          <w:sz w:val="24"/>
          <w:szCs w:val="24"/>
        </w:rPr>
      </w:pPr>
      <w:r w:rsidRPr="009A0512">
        <w:rPr>
          <w:sz w:val="24"/>
          <w:szCs w:val="24"/>
        </w:rPr>
        <w:t>Употреблять частицы в речи в соответствии с их значением и стилистической окраской; соблюдать правила правописания частиц.</w:t>
      </w:r>
    </w:p>
    <w:p w14:paraId="6FE98D9E"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частиц, применять это умение в речевой практике.</w:t>
      </w:r>
    </w:p>
    <w:p w14:paraId="6DEAE447" w14:textId="2680DCF2" w:rsidR="00AB087C" w:rsidRPr="009A0512" w:rsidRDefault="00AB087C" w:rsidP="00AB087C">
      <w:pPr>
        <w:spacing w:line="240" w:lineRule="auto"/>
        <w:ind w:right="6" w:firstLine="567"/>
        <w:rPr>
          <w:b/>
          <w:sz w:val="24"/>
          <w:szCs w:val="24"/>
        </w:rPr>
      </w:pPr>
      <w:r w:rsidRPr="009A0512">
        <w:rPr>
          <w:b/>
          <w:sz w:val="24"/>
          <w:szCs w:val="24"/>
        </w:rPr>
        <w:t>Междометия и звукоподражательные слова.</w:t>
      </w:r>
    </w:p>
    <w:p w14:paraId="674457A0" w14:textId="77777777" w:rsidR="00AB087C" w:rsidRPr="009A0512" w:rsidRDefault="00AB087C" w:rsidP="00AB087C">
      <w:pPr>
        <w:spacing w:line="240" w:lineRule="auto"/>
        <w:ind w:right="6" w:firstLine="567"/>
        <w:rPr>
          <w:sz w:val="24"/>
          <w:szCs w:val="24"/>
        </w:rPr>
      </w:pPr>
      <w:r w:rsidRPr="009A0512">
        <w:rPr>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43E27B41" w14:textId="77777777" w:rsidR="00AB087C" w:rsidRPr="009A0512" w:rsidRDefault="00AB087C" w:rsidP="00AB087C">
      <w:pPr>
        <w:spacing w:line="240" w:lineRule="auto"/>
        <w:ind w:right="6" w:firstLine="567"/>
        <w:rPr>
          <w:sz w:val="24"/>
          <w:szCs w:val="24"/>
        </w:rPr>
      </w:pPr>
      <w:r w:rsidRPr="009A0512">
        <w:rPr>
          <w:sz w:val="24"/>
          <w:szCs w:val="24"/>
        </w:rPr>
        <w:t>Проводить морфологический анализ междометий, применять это умение в речевой практике.</w:t>
      </w:r>
    </w:p>
    <w:p w14:paraId="629F3631" w14:textId="77777777" w:rsidR="00AB087C" w:rsidRPr="009A0512" w:rsidRDefault="00AB087C" w:rsidP="00AB087C">
      <w:pPr>
        <w:spacing w:line="240" w:lineRule="auto"/>
        <w:ind w:right="6" w:firstLine="567"/>
        <w:rPr>
          <w:sz w:val="24"/>
          <w:szCs w:val="24"/>
        </w:rPr>
      </w:pPr>
      <w:r w:rsidRPr="009A0512">
        <w:rPr>
          <w:sz w:val="24"/>
          <w:szCs w:val="24"/>
        </w:rPr>
        <w:t>Соблюдать пунктуационные правила оформления предложений с междометиями.</w:t>
      </w:r>
    </w:p>
    <w:p w14:paraId="0E9DE6C1" w14:textId="77777777" w:rsidR="009A0512" w:rsidRPr="009A0512" w:rsidRDefault="00AB087C" w:rsidP="009A0512">
      <w:pPr>
        <w:spacing w:line="240" w:lineRule="auto"/>
        <w:ind w:right="6" w:firstLine="567"/>
        <w:rPr>
          <w:sz w:val="24"/>
          <w:szCs w:val="24"/>
        </w:rPr>
      </w:pPr>
      <w:r w:rsidRPr="009A0512">
        <w:rPr>
          <w:sz w:val="24"/>
          <w:szCs w:val="24"/>
        </w:rPr>
        <w:t>Ра</w:t>
      </w:r>
      <w:r w:rsidR="009A0512" w:rsidRPr="009A0512">
        <w:rPr>
          <w:sz w:val="24"/>
          <w:szCs w:val="24"/>
        </w:rPr>
        <w:t>зличать грамматические омонимы.</w:t>
      </w:r>
    </w:p>
    <w:p w14:paraId="5A718984" w14:textId="77777777" w:rsidR="009A0512" w:rsidRPr="009A0512" w:rsidRDefault="009A0512" w:rsidP="009A0512">
      <w:pPr>
        <w:spacing w:line="240" w:lineRule="auto"/>
        <w:ind w:right="6" w:firstLine="567"/>
        <w:rPr>
          <w:sz w:val="24"/>
          <w:szCs w:val="24"/>
        </w:rPr>
      </w:pPr>
    </w:p>
    <w:p w14:paraId="36C2BFAE" w14:textId="10745870" w:rsidR="00AB087C" w:rsidRPr="006E73C6" w:rsidRDefault="00AB087C" w:rsidP="009A0512">
      <w:pPr>
        <w:spacing w:line="240" w:lineRule="auto"/>
        <w:ind w:right="6" w:firstLine="567"/>
        <w:jc w:val="center"/>
        <w:rPr>
          <w:b/>
          <w:sz w:val="24"/>
          <w:szCs w:val="24"/>
        </w:rPr>
      </w:pPr>
      <w:r w:rsidRPr="006E73C6">
        <w:rPr>
          <w:b/>
          <w:sz w:val="24"/>
          <w:szCs w:val="24"/>
        </w:rPr>
        <w:t>К концу обучения в 8 классе обучающийся получит следующие предметные результаты по отдельным темам программы по русскому языку:</w:t>
      </w:r>
    </w:p>
    <w:p w14:paraId="09F804B0" w14:textId="77777777" w:rsidR="009A0512" w:rsidRPr="006E73C6" w:rsidRDefault="009A0512" w:rsidP="00AB087C">
      <w:pPr>
        <w:spacing w:line="240" w:lineRule="auto"/>
        <w:ind w:right="6" w:firstLine="567"/>
        <w:rPr>
          <w:b/>
          <w:sz w:val="24"/>
          <w:szCs w:val="24"/>
        </w:rPr>
      </w:pPr>
    </w:p>
    <w:p w14:paraId="68403FDD" w14:textId="4FB96BE1" w:rsidR="00AB087C" w:rsidRPr="009A0512" w:rsidRDefault="00AB087C" w:rsidP="00AB087C">
      <w:pPr>
        <w:spacing w:line="240" w:lineRule="auto"/>
        <w:ind w:right="6" w:firstLine="567"/>
        <w:rPr>
          <w:b/>
          <w:sz w:val="24"/>
          <w:szCs w:val="24"/>
        </w:rPr>
      </w:pPr>
      <w:r w:rsidRPr="009A0512">
        <w:rPr>
          <w:b/>
          <w:sz w:val="24"/>
          <w:szCs w:val="24"/>
        </w:rPr>
        <w:t>Общие сведения о языке.</w:t>
      </w:r>
    </w:p>
    <w:p w14:paraId="03DEF055" w14:textId="77777777" w:rsidR="00AB087C" w:rsidRPr="009A0512" w:rsidRDefault="00AB087C" w:rsidP="00AB087C">
      <w:pPr>
        <w:spacing w:line="240" w:lineRule="auto"/>
        <w:ind w:right="6" w:firstLine="567"/>
        <w:rPr>
          <w:sz w:val="24"/>
          <w:szCs w:val="24"/>
        </w:rPr>
      </w:pPr>
      <w:r w:rsidRPr="009A0512">
        <w:rPr>
          <w:sz w:val="24"/>
          <w:szCs w:val="24"/>
        </w:rPr>
        <w:t>Иметь представление о русском языке как одном из славянских языков.</w:t>
      </w:r>
    </w:p>
    <w:p w14:paraId="1AB6A7B3" w14:textId="707CF0A9" w:rsidR="00AB087C" w:rsidRPr="009A0512" w:rsidRDefault="00AB087C" w:rsidP="00AB087C">
      <w:pPr>
        <w:spacing w:line="240" w:lineRule="auto"/>
        <w:ind w:right="6" w:firstLine="567"/>
        <w:rPr>
          <w:sz w:val="24"/>
          <w:szCs w:val="24"/>
        </w:rPr>
      </w:pPr>
      <w:r w:rsidRPr="009A0512">
        <w:rPr>
          <w:b/>
          <w:sz w:val="24"/>
          <w:szCs w:val="24"/>
        </w:rPr>
        <w:t>Язык и речь</w:t>
      </w:r>
      <w:r w:rsidRPr="009A0512">
        <w:rPr>
          <w:sz w:val="24"/>
          <w:szCs w:val="24"/>
        </w:rPr>
        <w:t>.</w:t>
      </w:r>
    </w:p>
    <w:p w14:paraId="6C4C480E"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45752C9C"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3B3D2953"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34672806"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747743F8"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40 слов.</w:t>
      </w:r>
    </w:p>
    <w:p w14:paraId="1E778079"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w:t>
      </w:r>
      <w:r w:rsidRPr="003D0F9C">
        <w:rPr>
          <w:sz w:val="24"/>
          <w:szCs w:val="24"/>
        </w:rPr>
        <w:lastRenderedPageBreak/>
        <w:t>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698873B4"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32CBA0C0" w14:textId="77777777" w:rsidR="00AB087C" w:rsidRPr="003D0F9C" w:rsidRDefault="00AB087C" w:rsidP="003D0F9C">
      <w:pPr>
        <w:spacing w:line="240" w:lineRule="auto"/>
        <w:ind w:right="6" w:firstLine="567"/>
        <w:rPr>
          <w:sz w:val="24"/>
          <w:szCs w:val="24"/>
        </w:rPr>
      </w:pPr>
      <w:r w:rsidRPr="003D0F9C">
        <w:rPr>
          <w:sz w:val="24"/>
          <w:szCs w:val="24"/>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8E2AFDB" w14:textId="096D93B9" w:rsidR="00AB087C" w:rsidRPr="003D0F9C" w:rsidRDefault="00AB087C" w:rsidP="003D0F9C">
      <w:pPr>
        <w:spacing w:line="240" w:lineRule="auto"/>
        <w:ind w:right="6" w:firstLine="567"/>
        <w:rPr>
          <w:b/>
          <w:sz w:val="24"/>
          <w:szCs w:val="24"/>
        </w:rPr>
      </w:pPr>
      <w:r w:rsidRPr="003D0F9C">
        <w:rPr>
          <w:b/>
          <w:sz w:val="24"/>
          <w:szCs w:val="24"/>
        </w:rPr>
        <w:t>Текст.</w:t>
      </w:r>
    </w:p>
    <w:p w14:paraId="3B8130B0"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66359864" w14:textId="77777777" w:rsidR="00AB087C" w:rsidRPr="003D0F9C" w:rsidRDefault="00AB087C" w:rsidP="003D0F9C">
      <w:pPr>
        <w:spacing w:line="240" w:lineRule="auto"/>
        <w:ind w:right="6" w:firstLine="567"/>
        <w:rPr>
          <w:sz w:val="24"/>
          <w:szCs w:val="24"/>
        </w:rPr>
      </w:pPr>
      <w:r w:rsidRPr="003D0F9C">
        <w:rPr>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312426F8"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52F7CE7C"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7B95573"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w:t>
      </w:r>
    </w:p>
    <w:p w14:paraId="6C0FCD8E" w14:textId="77777777" w:rsidR="00AB087C" w:rsidRPr="003D0F9C" w:rsidRDefault="00AB087C" w:rsidP="003D0F9C">
      <w:pPr>
        <w:spacing w:line="240" w:lineRule="auto"/>
        <w:ind w:right="6" w:firstLine="567"/>
        <w:rPr>
          <w:sz w:val="24"/>
          <w:szCs w:val="24"/>
        </w:rPr>
      </w:pPr>
      <w:r w:rsidRPr="003D0F9C">
        <w:rPr>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25798E50" w14:textId="32DE80FF" w:rsidR="009A3342" w:rsidRPr="00551645" w:rsidRDefault="00AB087C" w:rsidP="00551645">
      <w:pPr>
        <w:spacing w:line="240" w:lineRule="auto"/>
        <w:ind w:right="6" w:firstLine="567"/>
        <w:rPr>
          <w:sz w:val="24"/>
          <w:szCs w:val="24"/>
        </w:rPr>
      </w:pPr>
      <w:r w:rsidRPr="003D0F9C">
        <w:rPr>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w:t>
      </w:r>
      <w:r w:rsidR="00551645">
        <w:rPr>
          <w:sz w:val="24"/>
          <w:szCs w:val="24"/>
        </w:rPr>
        <w:t>ный и отредактированный тексты.</w:t>
      </w:r>
    </w:p>
    <w:p w14:paraId="7E9728FE" w14:textId="29EA883E"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080C8D51"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49605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5A74B1"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2B3BAB8E" w14:textId="2DB56090" w:rsidR="00AB087C" w:rsidRPr="003D0F9C" w:rsidRDefault="00AB087C" w:rsidP="003D0F9C">
      <w:pPr>
        <w:spacing w:line="240" w:lineRule="auto"/>
        <w:ind w:right="6" w:firstLine="567"/>
        <w:rPr>
          <w:b/>
          <w:sz w:val="24"/>
          <w:szCs w:val="24"/>
        </w:rPr>
      </w:pPr>
      <w:r w:rsidRPr="003D0F9C">
        <w:rPr>
          <w:b/>
          <w:sz w:val="24"/>
          <w:szCs w:val="24"/>
        </w:rPr>
        <w:t>Система языка.</w:t>
      </w:r>
    </w:p>
    <w:p w14:paraId="2B3126BA" w14:textId="3F09422C" w:rsidR="00AB087C" w:rsidRPr="003D0F9C" w:rsidRDefault="00AB087C" w:rsidP="003D0F9C">
      <w:pPr>
        <w:spacing w:line="240" w:lineRule="auto"/>
        <w:ind w:right="6" w:firstLine="567"/>
        <w:rPr>
          <w:b/>
          <w:sz w:val="24"/>
          <w:szCs w:val="24"/>
        </w:rPr>
      </w:pPr>
      <w:r w:rsidRPr="003D0F9C">
        <w:rPr>
          <w:b/>
          <w:sz w:val="24"/>
          <w:szCs w:val="24"/>
          <w:lang w:val="en-US"/>
        </w:rPr>
        <w:t>C</w:t>
      </w:r>
      <w:r w:rsidRPr="003D0F9C">
        <w:rPr>
          <w:b/>
          <w:sz w:val="24"/>
          <w:szCs w:val="24"/>
        </w:rPr>
        <w:t>интаксис. Культура речи. Пунктуация.</w:t>
      </w:r>
    </w:p>
    <w:p w14:paraId="17A773A2" w14:textId="77777777" w:rsidR="00AB087C" w:rsidRPr="003D0F9C" w:rsidRDefault="00AB087C" w:rsidP="003D0F9C">
      <w:pPr>
        <w:spacing w:line="240" w:lineRule="auto"/>
        <w:ind w:right="6" w:firstLine="567"/>
        <w:rPr>
          <w:sz w:val="24"/>
          <w:szCs w:val="24"/>
        </w:rPr>
      </w:pPr>
      <w:r w:rsidRPr="003D0F9C">
        <w:rPr>
          <w:sz w:val="24"/>
          <w:szCs w:val="24"/>
        </w:rPr>
        <w:lastRenderedPageBreak/>
        <w:t>Иметь представление о синтаксисе как разделе лингвистики, распознавать словосочетание и предложение как единицы синтаксиса.</w:t>
      </w:r>
    </w:p>
    <w:p w14:paraId="0E0BBAF6" w14:textId="77777777" w:rsidR="00AB087C" w:rsidRPr="003D0F9C" w:rsidRDefault="00AB087C" w:rsidP="003D0F9C">
      <w:pPr>
        <w:spacing w:line="240" w:lineRule="auto"/>
        <w:ind w:right="6" w:firstLine="567"/>
        <w:rPr>
          <w:sz w:val="24"/>
          <w:szCs w:val="24"/>
        </w:rPr>
      </w:pPr>
      <w:r w:rsidRPr="003D0F9C">
        <w:rPr>
          <w:sz w:val="24"/>
          <w:szCs w:val="24"/>
        </w:rPr>
        <w:t>Различать функции знаков препинания.</w:t>
      </w:r>
    </w:p>
    <w:p w14:paraId="7310302D" w14:textId="7F77FD37" w:rsidR="00AB087C" w:rsidRPr="003D0F9C" w:rsidRDefault="00AB087C" w:rsidP="003D0F9C">
      <w:pPr>
        <w:spacing w:line="240" w:lineRule="auto"/>
        <w:ind w:right="6" w:firstLine="567"/>
        <w:rPr>
          <w:b/>
          <w:sz w:val="24"/>
          <w:szCs w:val="24"/>
        </w:rPr>
      </w:pPr>
      <w:r w:rsidRPr="003D0F9C">
        <w:rPr>
          <w:b/>
          <w:i/>
          <w:sz w:val="24"/>
          <w:szCs w:val="24"/>
        </w:rPr>
        <w:t>Словосочетание</w:t>
      </w:r>
      <w:r w:rsidRPr="003D0F9C">
        <w:rPr>
          <w:b/>
          <w:sz w:val="24"/>
          <w:szCs w:val="24"/>
        </w:rPr>
        <w:t>.</w:t>
      </w:r>
    </w:p>
    <w:p w14:paraId="4F15331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7B570101"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восочетаний.</w:t>
      </w:r>
    </w:p>
    <w:p w14:paraId="53CE6DE9" w14:textId="1126C5CD" w:rsidR="00AB087C" w:rsidRPr="003D0F9C" w:rsidRDefault="00AB087C" w:rsidP="003D0F9C">
      <w:pPr>
        <w:spacing w:line="240" w:lineRule="auto"/>
        <w:ind w:right="6" w:firstLine="567"/>
        <w:rPr>
          <w:b/>
          <w:sz w:val="24"/>
          <w:szCs w:val="24"/>
        </w:rPr>
      </w:pPr>
      <w:r w:rsidRPr="003D0F9C">
        <w:rPr>
          <w:b/>
          <w:sz w:val="24"/>
          <w:szCs w:val="24"/>
        </w:rPr>
        <w:t>Предложение.</w:t>
      </w:r>
    </w:p>
    <w:p w14:paraId="315B68E0" w14:textId="77777777" w:rsidR="00AB087C" w:rsidRPr="003D0F9C" w:rsidRDefault="00AB087C" w:rsidP="003D0F9C">
      <w:pPr>
        <w:spacing w:line="240" w:lineRule="auto"/>
        <w:ind w:right="6" w:firstLine="567"/>
        <w:rPr>
          <w:sz w:val="24"/>
          <w:szCs w:val="24"/>
        </w:rPr>
      </w:pPr>
      <w:r w:rsidRPr="003D0F9C">
        <w:rPr>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1AD31C10"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2FE85E9E"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14:paraId="00828DD9" w14:textId="77777777" w:rsidR="00AB087C" w:rsidRPr="003D0F9C" w:rsidRDefault="00AB087C" w:rsidP="003D0F9C">
      <w:pPr>
        <w:spacing w:line="240" w:lineRule="auto"/>
        <w:ind w:right="6" w:firstLine="567"/>
        <w:rPr>
          <w:sz w:val="24"/>
          <w:szCs w:val="24"/>
        </w:rPr>
      </w:pPr>
      <w:r w:rsidRPr="003D0F9C">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2B886505" w14:textId="77777777" w:rsidR="00AB087C" w:rsidRPr="003D0F9C" w:rsidRDefault="00AB087C" w:rsidP="003D0F9C">
      <w:pPr>
        <w:spacing w:line="240" w:lineRule="auto"/>
        <w:ind w:right="6" w:firstLine="567"/>
        <w:rPr>
          <w:sz w:val="24"/>
          <w:szCs w:val="24"/>
        </w:rPr>
      </w:pPr>
      <w:r w:rsidRPr="003D0F9C">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2A984A95" w14:textId="77777777" w:rsidR="00AB087C" w:rsidRPr="003D0F9C" w:rsidRDefault="00AB087C" w:rsidP="003D0F9C">
      <w:pPr>
        <w:spacing w:line="240" w:lineRule="auto"/>
        <w:ind w:right="6" w:firstLine="567"/>
        <w:rPr>
          <w:sz w:val="24"/>
          <w:szCs w:val="24"/>
        </w:rPr>
      </w:pPr>
      <w:r w:rsidRPr="003D0F9C">
        <w:rPr>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14:paraId="2F720C56" w14:textId="77777777" w:rsidR="00AB087C" w:rsidRPr="003D0F9C" w:rsidRDefault="00AB087C" w:rsidP="003D0F9C">
      <w:pPr>
        <w:spacing w:line="240" w:lineRule="auto"/>
        <w:ind w:right="6" w:firstLine="567"/>
        <w:rPr>
          <w:sz w:val="24"/>
          <w:szCs w:val="24"/>
        </w:rPr>
      </w:pPr>
      <w:r w:rsidRPr="003D0F9C">
        <w:rPr>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4550050A"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однородными членами, связанными двойными союзами не только… но и, как… так и.</w:t>
      </w:r>
    </w:p>
    <w:p w14:paraId="29DE1EE6"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w:t>
      </w:r>
      <w:r w:rsidRPr="003D0F9C">
        <w:rPr>
          <w:sz w:val="24"/>
          <w:szCs w:val="24"/>
          <w:lang w:val="en-US"/>
        </w:rPr>
        <w:t>o</w:t>
      </w:r>
      <w:r w:rsidRPr="003D0F9C">
        <w:rPr>
          <w:sz w:val="24"/>
          <w:szCs w:val="24"/>
        </w:rPr>
        <w:t>... либ</w:t>
      </w:r>
      <w:r w:rsidRPr="003D0F9C">
        <w:rPr>
          <w:sz w:val="24"/>
          <w:szCs w:val="24"/>
          <w:lang w:val="en-US"/>
        </w:rPr>
        <w:t>o</w:t>
      </w:r>
      <w:r w:rsidRPr="003D0F9C">
        <w:rPr>
          <w:sz w:val="24"/>
          <w:szCs w:val="24"/>
        </w:rPr>
        <w:t>, ни... ни, т</w:t>
      </w:r>
      <w:r w:rsidRPr="003D0F9C">
        <w:rPr>
          <w:sz w:val="24"/>
          <w:szCs w:val="24"/>
          <w:lang w:val="en-US"/>
        </w:rPr>
        <w:t>o</w:t>
      </w:r>
      <w:r w:rsidRPr="003D0F9C">
        <w:rPr>
          <w:sz w:val="24"/>
          <w:szCs w:val="24"/>
        </w:rPr>
        <w:t>... т</w:t>
      </w:r>
      <w:r w:rsidRPr="003D0F9C">
        <w:rPr>
          <w:sz w:val="24"/>
          <w:szCs w:val="24"/>
          <w:lang w:val="en-US"/>
        </w:rPr>
        <w:t>o</w:t>
      </w:r>
      <w:r w:rsidRPr="003D0F9C">
        <w:rPr>
          <w:sz w:val="24"/>
          <w:szCs w:val="24"/>
        </w:rPr>
        <w:t>); правила постановки знаков препинания в предложениях с обобщающим словом при однородных членах.</w:t>
      </w:r>
    </w:p>
    <w:p w14:paraId="495419A6" w14:textId="77777777" w:rsidR="00AB087C" w:rsidRPr="003D0F9C" w:rsidRDefault="00AB087C" w:rsidP="003D0F9C">
      <w:pPr>
        <w:spacing w:line="240" w:lineRule="auto"/>
        <w:ind w:right="6" w:firstLine="567"/>
        <w:rPr>
          <w:sz w:val="24"/>
          <w:szCs w:val="24"/>
        </w:rPr>
      </w:pPr>
      <w:r w:rsidRPr="003D0F9C">
        <w:rPr>
          <w:sz w:val="24"/>
          <w:szCs w:val="24"/>
        </w:rPr>
        <w:t xml:space="preserve">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w:t>
      </w:r>
      <w:r w:rsidRPr="003D0F9C">
        <w:rPr>
          <w:sz w:val="24"/>
          <w:szCs w:val="24"/>
        </w:rPr>
        <w:lastRenderedPageBreak/>
        <w:t>осложнённые обособленными членами, обращением, вводными словами и предложениями, вставными конструкциями, междометиями.</w:t>
      </w:r>
    </w:p>
    <w:p w14:paraId="3A68C2B5" w14:textId="77777777" w:rsidR="00AB087C" w:rsidRPr="003D0F9C" w:rsidRDefault="00AB087C" w:rsidP="003D0F9C">
      <w:pPr>
        <w:spacing w:line="240" w:lineRule="auto"/>
        <w:ind w:right="6" w:firstLine="567"/>
        <w:rPr>
          <w:sz w:val="24"/>
          <w:szCs w:val="24"/>
        </w:rPr>
      </w:pPr>
      <w:r w:rsidRPr="003D0F9C">
        <w:rPr>
          <w:sz w:val="24"/>
          <w:szCs w:val="24"/>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60026594" w14:textId="77777777" w:rsidR="00AB087C" w:rsidRPr="003D0F9C" w:rsidRDefault="00AB087C" w:rsidP="003D0F9C">
      <w:pPr>
        <w:spacing w:line="240" w:lineRule="auto"/>
        <w:ind w:right="6" w:firstLine="567"/>
        <w:rPr>
          <w:sz w:val="24"/>
          <w:szCs w:val="24"/>
        </w:rPr>
      </w:pPr>
      <w:r w:rsidRPr="003D0F9C">
        <w:rPr>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56FFD81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30112DAA"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конструкции с чужой речью (в рамках изученного).</w:t>
      </w:r>
    </w:p>
    <w:p w14:paraId="1E11A7A7"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746DD0A9" w14:textId="7402799B" w:rsidR="003D0F9C" w:rsidRPr="003D0F9C" w:rsidRDefault="003D0F9C" w:rsidP="00FA3999">
      <w:pPr>
        <w:spacing w:line="240" w:lineRule="auto"/>
        <w:ind w:right="6" w:firstLine="0"/>
        <w:rPr>
          <w:b/>
          <w:sz w:val="24"/>
          <w:szCs w:val="24"/>
        </w:rPr>
      </w:pPr>
    </w:p>
    <w:p w14:paraId="265983CB" w14:textId="60BAAC38" w:rsidR="00AB087C" w:rsidRPr="003D0F9C" w:rsidRDefault="00AB087C" w:rsidP="003D0F9C">
      <w:pPr>
        <w:spacing w:line="240" w:lineRule="auto"/>
        <w:ind w:right="6" w:firstLine="567"/>
        <w:rPr>
          <w:b/>
          <w:sz w:val="24"/>
          <w:szCs w:val="24"/>
        </w:rPr>
      </w:pPr>
      <w:r w:rsidRPr="003D0F9C">
        <w:rPr>
          <w:b/>
          <w:sz w:val="24"/>
          <w:szCs w:val="24"/>
        </w:rPr>
        <w:t>К концу обучения в 9 классе обучающийся получит следующие предметные результаты по отдельным темам программы по русскому языку:</w:t>
      </w:r>
    </w:p>
    <w:p w14:paraId="5321B938" w14:textId="0B5DFB9A" w:rsidR="00AB087C" w:rsidRPr="003D0F9C" w:rsidRDefault="00AB087C" w:rsidP="003D0F9C">
      <w:pPr>
        <w:spacing w:line="240" w:lineRule="auto"/>
        <w:ind w:right="6" w:firstLine="567"/>
        <w:rPr>
          <w:b/>
          <w:sz w:val="24"/>
          <w:szCs w:val="24"/>
        </w:rPr>
      </w:pPr>
      <w:r w:rsidRPr="003D0F9C">
        <w:rPr>
          <w:b/>
          <w:sz w:val="24"/>
          <w:szCs w:val="24"/>
        </w:rPr>
        <w:t>Общие сведения о языке.</w:t>
      </w:r>
    </w:p>
    <w:p w14:paraId="4FCB7535" w14:textId="77777777" w:rsidR="00AB087C" w:rsidRPr="003D0F9C" w:rsidRDefault="00AB087C" w:rsidP="003D0F9C">
      <w:pPr>
        <w:spacing w:line="240" w:lineRule="auto"/>
        <w:ind w:right="6" w:firstLine="567"/>
        <w:rPr>
          <w:sz w:val="24"/>
          <w:szCs w:val="24"/>
        </w:rPr>
      </w:pPr>
      <w:r w:rsidRPr="003D0F9C">
        <w:rPr>
          <w:sz w:val="24"/>
          <w:szCs w:val="24"/>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4B5C4041" w14:textId="12EDFD6F" w:rsidR="00AB087C" w:rsidRPr="003D0F9C" w:rsidRDefault="00AB087C" w:rsidP="003D0F9C">
      <w:pPr>
        <w:spacing w:line="240" w:lineRule="auto"/>
        <w:ind w:right="6" w:firstLine="567"/>
        <w:rPr>
          <w:b/>
          <w:sz w:val="24"/>
          <w:szCs w:val="24"/>
        </w:rPr>
      </w:pPr>
      <w:r w:rsidRPr="003D0F9C">
        <w:rPr>
          <w:b/>
          <w:sz w:val="24"/>
          <w:szCs w:val="24"/>
        </w:rPr>
        <w:t>Язык и речь.</w:t>
      </w:r>
    </w:p>
    <w:p w14:paraId="2D19DAD3" w14:textId="77777777" w:rsidR="00AB087C" w:rsidRPr="003D0F9C" w:rsidRDefault="00AB087C" w:rsidP="003D0F9C">
      <w:pPr>
        <w:spacing w:line="240" w:lineRule="auto"/>
        <w:ind w:right="6" w:firstLine="567"/>
        <w:rPr>
          <w:sz w:val="24"/>
          <w:szCs w:val="24"/>
        </w:rPr>
      </w:pPr>
      <w:r w:rsidRPr="003D0F9C">
        <w:rPr>
          <w:sz w:val="24"/>
          <w:szCs w:val="24"/>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53ECA8FE" w14:textId="77777777" w:rsidR="00AB087C" w:rsidRPr="003D0F9C" w:rsidRDefault="00AB087C" w:rsidP="003D0F9C">
      <w:pPr>
        <w:spacing w:line="240" w:lineRule="auto"/>
        <w:ind w:right="6" w:firstLine="567"/>
        <w:rPr>
          <w:sz w:val="24"/>
          <w:szCs w:val="24"/>
        </w:rPr>
      </w:pPr>
      <w:r w:rsidRPr="003D0F9C">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391BF808"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010729FF" w14:textId="77777777" w:rsidR="00AB087C" w:rsidRPr="003D0F9C" w:rsidRDefault="00AB087C" w:rsidP="003D0F9C">
      <w:pPr>
        <w:spacing w:line="240" w:lineRule="auto"/>
        <w:ind w:right="6" w:firstLine="567"/>
        <w:rPr>
          <w:sz w:val="24"/>
          <w:szCs w:val="24"/>
        </w:rPr>
      </w:pPr>
      <w:r w:rsidRPr="003D0F9C">
        <w:rPr>
          <w:sz w:val="24"/>
          <w:szCs w:val="24"/>
        </w:rPr>
        <w:t>Владеть различными видами чтения: просмотровым, ознакомительным, изучающим, поисковым.</w:t>
      </w:r>
    </w:p>
    <w:p w14:paraId="0AE2BC02" w14:textId="77777777" w:rsidR="00AB087C" w:rsidRPr="003D0F9C" w:rsidRDefault="00AB087C" w:rsidP="003D0F9C">
      <w:pPr>
        <w:spacing w:line="240" w:lineRule="auto"/>
        <w:ind w:right="6" w:firstLine="567"/>
        <w:rPr>
          <w:sz w:val="24"/>
          <w:szCs w:val="24"/>
        </w:rPr>
      </w:pPr>
      <w:r w:rsidRPr="003D0F9C">
        <w:rPr>
          <w:sz w:val="24"/>
          <w:szCs w:val="24"/>
        </w:rPr>
        <w:t>Устно пересказывать прочитанный или прослушанный текст объёмом не менее 150 слов.</w:t>
      </w:r>
    </w:p>
    <w:p w14:paraId="37535E30" w14:textId="77777777" w:rsidR="00AB087C" w:rsidRPr="003D0F9C" w:rsidRDefault="00AB087C" w:rsidP="003D0F9C">
      <w:pPr>
        <w:spacing w:line="240" w:lineRule="auto"/>
        <w:ind w:right="6" w:firstLine="567"/>
        <w:rPr>
          <w:sz w:val="24"/>
          <w:szCs w:val="24"/>
        </w:rPr>
      </w:pPr>
      <w:r w:rsidRPr="003D0F9C">
        <w:rPr>
          <w:sz w:val="24"/>
          <w:szCs w:val="24"/>
        </w:rPr>
        <w:t>Осуществлять выбор языковых средств для создания высказывания в соответствии с целью, темой и коммуникативным замыслом.</w:t>
      </w:r>
    </w:p>
    <w:p w14:paraId="14512507" w14:textId="77777777" w:rsidR="00AB087C" w:rsidRPr="003D0F9C" w:rsidRDefault="00AB087C" w:rsidP="003D0F9C">
      <w:pPr>
        <w:spacing w:line="240" w:lineRule="auto"/>
        <w:ind w:right="6" w:firstLine="567"/>
        <w:rPr>
          <w:sz w:val="24"/>
          <w:szCs w:val="24"/>
        </w:rPr>
      </w:pPr>
      <w:r w:rsidRPr="003D0F9C">
        <w:rPr>
          <w:sz w:val="24"/>
          <w:szCs w:val="24"/>
        </w:rPr>
        <w:t xml:space="preserve">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w:t>
      </w:r>
      <w:r w:rsidRPr="003D0F9C">
        <w:rPr>
          <w:sz w:val="24"/>
          <w:szCs w:val="24"/>
        </w:rPr>
        <w:lastRenderedPageBreak/>
        <w:t>содержащего изученные в течение пятого года обучения орфограммы, пунктограммы и слова с непроверяемыми написаниями).</w:t>
      </w:r>
    </w:p>
    <w:p w14:paraId="08064793" w14:textId="2BC306D1" w:rsidR="00AB087C" w:rsidRPr="003D0F9C" w:rsidRDefault="00AB087C" w:rsidP="003D0F9C">
      <w:pPr>
        <w:spacing w:line="240" w:lineRule="auto"/>
        <w:ind w:right="6" w:firstLine="567"/>
        <w:rPr>
          <w:b/>
          <w:sz w:val="24"/>
          <w:szCs w:val="24"/>
        </w:rPr>
      </w:pPr>
      <w:r w:rsidRPr="003D0F9C">
        <w:rPr>
          <w:b/>
          <w:sz w:val="24"/>
          <w:szCs w:val="24"/>
        </w:rPr>
        <w:t>Текст.</w:t>
      </w:r>
    </w:p>
    <w:p w14:paraId="73F4978F" w14:textId="77777777" w:rsidR="00AB087C" w:rsidRPr="003D0F9C" w:rsidRDefault="00AB087C" w:rsidP="003D0F9C">
      <w:pPr>
        <w:spacing w:line="240" w:lineRule="auto"/>
        <w:ind w:right="6" w:firstLine="567"/>
        <w:rPr>
          <w:sz w:val="24"/>
          <w:szCs w:val="24"/>
        </w:rPr>
      </w:pPr>
      <w:r w:rsidRPr="003D0F9C">
        <w:rPr>
          <w:sz w:val="24"/>
          <w:szCs w:val="24"/>
        </w:rPr>
        <w:t>Анализировать текст: определять тему и главную мысль текста, подбирать заголовок, отражающий тему или главную мысль текста.</w:t>
      </w:r>
    </w:p>
    <w:p w14:paraId="09673BE5" w14:textId="77777777" w:rsidR="00AB087C" w:rsidRPr="003D0F9C" w:rsidRDefault="00AB087C" w:rsidP="003D0F9C">
      <w:pPr>
        <w:spacing w:line="240" w:lineRule="auto"/>
        <w:ind w:right="6" w:firstLine="567"/>
        <w:rPr>
          <w:sz w:val="24"/>
          <w:szCs w:val="24"/>
        </w:rPr>
      </w:pPr>
      <w:r w:rsidRPr="003D0F9C">
        <w:rPr>
          <w:sz w:val="24"/>
          <w:szCs w:val="24"/>
        </w:rPr>
        <w:t>Устанавливать принадлежность текста к функционально-смысловому типу речи.</w:t>
      </w:r>
    </w:p>
    <w:p w14:paraId="587165E1" w14:textId="77777777" w:rsidR="00AB087C" w:rsidRPr="003D0F9C" w:rsidRDefault="00AB087C" w:rsidP="003D0F9C">
      <w:pPr>
        <w:spacing w:line="240" w:lineRule="auto"/>
        <w:ind w:right="6" w:firstLine="567"/>
        <w:rPr>
          <w:sz w:val="24"/>
          <w:szCs w:val="24"/>
        </w:rPr>
      </w:pPr>
      <w:r w:rsidRPr="003D0F9C">
        <w:rPr>
          <w:sz w:val="24"/>
          <w:szCs w:val="24"/>
        </w:rPr>
        <w:t>Находить в тексте типовые фрагменты – описание, повествование, рассуждение-доказательство, оценочные высказывания.</w:t>
      </w:r>
    </w:p>
    <w:p w14:paraId="115E5098" w14:textId="77777777" w:rsidR="00AB087C" w:rsidRPr="003D0F9C" w:rsidRDefault="00AB087C" w:rsidP="003D0F9C">
      <w:pPr>
        <w:spacing w:line="240" w:lineRule="auto"/>
        <w:ind w:right="6" w:firstLine="567"/>
        <w:rPr>
          <w:sz w:val="24"/>
          <w:szCs w:val="24"/>
        </w:rPr>
      </w:pPr>
      <w:r w:rsidRPr="003D0F9C">
        <w:rPr>
          <w:sz w:val="24"/>
          <w:szCs w:val="24"/>
        </w:rPr>
        <w:t>Прогнозировать содержание текста по заголовку, ключевым словам, зачину или концовке.</w:t>
      </w:r>
    </w:p>
    <w:p w14:paraId="6A468140"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признаки текстов разных жанров.</w:t>
      </w:r>
    </w:p>
    <w:p w14:paraId="2DD970A2" w14:textId="77777777" w:rsidR="00AB087C" w:rsidRPr="003D0F9C" w:rsidRDefault="00AB087C" w:rsidP="003D0F9C">
      <w:pPr>
        <w:spacing w:line="240" w:lineRule="auto"/>
        <w:ind w:right="6" w:firstLine="567"/>
        <w:rPr>
          <w:sz w:val="24"/>
          <w:szCs w:val="24"/>
        </w:rPr>
      </w:pPr>
      <w:r w:rsidRPr="003D0F9C">
        <w:rPr>
          <w:sz w:val="24"/>
          <w:szCs w:val="24"/>
        </w:rPr>
        <w:t>Создавать высказывание на основе текста: выражать своё отношение к прочитанному или прослушанному в устной и письменной форме.</w:t>
      </w:r>
    </w:p>
    <w:p w14:paraId="09C2BE69" w14:textId="77777777" w:rsidR="00AB087C" w:rsidRPr="003D0F9C" w:rsidRDefault="00AB087C" w:rsidP="003D0F9C">
      <w:pPr>
        <w:spacing w:line="240" w:lineRule="auto"/>
        <w:ind w:right="6" w:firstLine="567"/>
        <w:rPr>
          <w:sz w:val="24"/>
          <w:szCs w:val="24"/>
        </w:rPr>
      </w:pPr>
      <w:r w:rsidRPr="003D0F9C">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0F0F8788" w14:textId="77777777" w:rsidR="00AB087C" w:rsidRPr="003D0F9C" w:rsidRDefault="00AB087C" w:rsidP="003D0F9C">
      <w:pPr>
        <w:spacing w:line="240" w:lineRule="auto"/>
        <w:ind w:right="6" w:firstLine="567"/>
        <w:rPr>
          <w:sz w:val="24"/>
          <w:szCs w:val="24"/>
        </w:rPr>
      </w:pPr>
      <w:r w:rsidRPr="003D0F9C">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1CF2786" w14:textId="77777777" w:rsidR="00AB087C" w:rsidRPr="003D0F9C" w:rsidRDefault="00AB087C" w:rsidP="003D0F9C">
      <w:pPr>
        <w:spacing w:line="240" w:lineRule="auto"/>
        <w:ind w:right="6" w:firstLine="567"/>
        <w:rPr>
          <w:sz w:val="24"/>
          <w:szCs w:val="24"/>
        </w:rPr>
      </w:pPr>
      <w:r w:rsidRPr="003D0F9C">
        <w:rPr>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632C2595" w14:textId="77777777" w:rsidR="00AB087C" w:rsidRPr="003D0F9C" w:rsidRDefault="00AB087C" w:rsidP="003D0F9C">
      <w:pPr>
        <w:spacing w:line="240" w:lineRule="auto"/>
        <w:ind w:right="6" w:firstLine="567"/>
        <w:rPr>
          <w:sz w:val="24"/>
          <w:szCs w:val="24"/>
        </w:rPr>
      </w:pPr>
      <w:r w:rsidRPr="003D0F9C">
        <w:rPr>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2FAAA02B" w14:textId="77777777" w:rsidR="00AB087C" w:rsidRPr="003D0F9C" w:rsidRDefault="00AB087C" w:rsidP="003D0F9C">
      <w:pPr>
        <w:spacing w:line="240" w:lineRule="auto"/>
        <w:ind w:right="6" w:firstLine="567"/>
        <w:rPr>
          <w:sz w:val="24"/>
          <w:szCs w:val="24"/>
        </w:rPr>
      </w:pPr>
      <w:r w:rsidRPr="003D0F9C">
        <w:rPr>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FCF5FB2" w14:textId="1CC3F836" w:rsidR="00AB087C" w:rsidRPr="003D0F9C" w:rsidRDefault="00AB087C" w:rsidP="003D0F9C">
      <w:pPr>
        <w:spacing w:line="240" w:lineRule="auto"/>
        <w:ind w:right="6" w:firstLine="567"/>
        <w:rPr>
          <w:b/>
          <w:sz w:val="24"/>
          <w:szCs w:val="24"/>
        </w:rPr>
      </w:pPr>
      <w:r w:rsidRPr="003D0F9C">
        <w:rPr>
          <w:b/>
          <w:sz w:val="24"/>
          <w:szCs w:val="24"/>
        </w:rPr>
        <w:t>Функциональные разновидности языка.</w:t>
      </w:r>
    </w:p>
    <w:p w14:paraId="119713D9"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BE119B0" w14:textId="77777777" w:rsidR="00AB087C" w:rsidRPr="003D0F9C" w:rsidRDefault="00AB087C" w:rsidP="003D0F9C">
      <w:pPr>
        <w:spacing w:line="240" w:lineRule="auto"/>
        <w:ind w:right="6" w:firstLine="567"/>
        <w:rPr>
          <w:sz w:val="24"/>
          <w:szCs w:val="24"/>
        </w:rPr>
      </w:pPr>
      <w:r w:rsidRPr="003D0F9C">
        <w:rPr>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35A35512" w14:textId="77777777" w:rsidR="00AB087C" w:rsidRPr="003D0F9C" w:rsidRDefault="00AB087C" w:rsidP="003D0F9C">
      <w:pPr>
        <w:spacing w:line="240" w:lineRule="auto"/>
        <w:ind w:right="6" w:firstLine="567"/>
        <w:rPr>
          <w:sz w:val="24"/>
          <w:szCs w:val="24"/>
        </w:rPr>
      </w:pPr>
      <w:r w:rsidRPr="003D0F9C">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56036F2D" w14:textId="77777777" w:rsidR="00AB087C" w:rsidRPr="003D0F9C" w:rsidRDefault="00AB087C" w:rsidP="003D0F9C">
      <w:pPr>
        <w:spacing w:line="240" w:lineRule="auto"/>
        <w:ind w:right="6" w:firstLine="567"/>
        <w:rPr>
          <w:sz w:val="24"/>
          <w:szCs w:val="24"/>
        </w:rPr>
      </w:pPr>
      <w:r w:rsidRPr="003D0F9C">
        <w:rPr>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5CCCF0CE" w14:textId="77777777" w:rsidR="00AB087C" w:rsidRPr="003D0F9C" w:rsidRDefault="00AB087C" w:rsidP="003D0F9C">
      <w:pPr>
        <w:spacing w:line="240" w:lineRule="auto"/>
        <w:ind w:right="6" w:firstLine="567"/>
        <w:rPr>
          <w:sz w:val="24"/>
          <w:szCs w:val="24"/>
        </w:rPr>
      </w:pPr>
      <w:r w:rsidRPr="003D0F9C">
        <w:rPr>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3D3EF869" w14:textId="47FF610A" w:rsidR="00AB087C" w:rsidRPr="003D0F9C" w:rsidRDefault="00AB087C" w:rsidP="003D0F9C">
      <w:pPr>
        <w:spacing w:line="240" w:lineRule="auto"/>
        <w:ind w:right="6" w:firstLine="567"/>
        <w:rPr>
          <w:b/>
          <w:sz w:val="24"/>
          <w:szCs w:val="24"/>
        </w:rPr>
      </w:pPr>
      <w:r w:rsidRPr="003D0F9C">
        <w:rPr>
          <w:b/>
          <w:sz w:val="24"/>
          <w:szCs w:val="24"/>
        </w:rPr>
        <w:t>Система языка. Синтаксис. Культура речи. Пунктуация.</w:t>
      </w:r>
    </w:p>
    <w:p w14:paraId="33CCAB5D" w14:textId="429539D6" w:rsidR="00AB087C" w:rsidRPr="003D0F9C" w:rsidRDefault="00AB087C" w:rsidP="003D0F9C">
      <w:pPr>
        <w:spacing w:line="240" w:lineRule="auto"/>
        <w:ind w:right="6" w:firstLine="567"/>
        <w:rPr>
          <w:b/>
          <w:sz w:val="24"/>
          <w:szCs w:val="24"/>
        </w:rPr>
      </w:pPr>
      <w:r w:rsidRPr="003D0F9C">
        <w:rPr>
          <w:b/>
          <w:sz w:val="24"/>
          <w:szCs w:val="24"/>
        </w:rPr>
        <w:t>Сложносочинённое предложение.</w:t>
      </w:r>
    </w:p>
    <w:p w14:paraId="4DD6D2BF" w14:textId="77777777" w:rsidR="00AB087C" w:rsidRPr="003D0F9C" w:rsidRDefault="00AB087C" w:rsidP="003D0F9C">
      <w:pPr>
        <w:spacing w:line="240" w:lineRule="auto"/>
        <w:ind w:right="6" w:firstLine="567"/>
        <w:rPr>
          <w:sz w:val="24"/>
          <w:szCs w:val="24"/>
        </w:rPr>
      </w:pPr>
      <w:r w:rsidRPr="003D0F9C">
        <w:rPr>
          <w:sz w:val="24"/>
          <w:szCs w:val="24"/>
        </w:rPr>
        <w:lastRenderedPageBreak/>
        <w:t>Выявлять основные средства синтаксической связи между частями сложного предложения.</w:t>
      </w:r>
    </w:p>
    <w:p w14:paraId="455FB98F"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045E8A6E"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39F14B85" w14:textId="77777777" w:rsidR="00AB087C" w:rsidRPr="003D0F9C" w:rsidRDefault="00AB087C" w:rsidP="003D0F9C">
      <w:pPr>
        <w:spacing w:line="240" w:lineRule="auto"/>
        <w:ind w:right="6" w:firstLine="567"/>
        <w:rPr>
          <w:sz w:val="24"/>
          <w:szCs w:val="24"/>
        </w:rPr>
      </w:pPr>
      <w:r w:rsidRPr="003D0F9C">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8EAF193"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сочинённых предложений в речи.</w:t>
      </w:r>
    </w:p>
    <w:p w14:paraId="68428072"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сочинённого предложения.</w:t>
      </w:r>
    </w:p>
    <w:p w14:paraId="5A4692EB"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607F24B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сочинённых предложений.</w:t>
      </w:r>
    </w:p>
    <w:p w14:paraId="08B0C7DE"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осочинённых предложениях.</w:t>
      </w:r>
    </w:p>
    <w:p w14:paraId="00F05064" w14:textId="1E211F11" w:rsidR="00AB087C" w:rsidRPr="003D0F9C" w:rsidRDefault="00AB087C" w:rsidP="003D0F9C">
      <w:pPr>
        <w:spacing w:line="240" w:lineRule="auto"/>
        <w:ind w:right="6" w:firstLine="567"/>
        <w:rPr>
          <w:b/>
          <w:sz w:val="24"/>
          <w:szCs w:val="24"/>
        </w:rPr>
      </w:pPr>
      <w:r w:rsidRPr="003D0F9C">
        <w:rPr>
          <w:sz w:val="24"/>
          <w:szCs w:val="24"/>
        </w:rPr>
        <w:t> </w:t>
      </w:r>
      <w:r w:rsidRPr="003D0F9C">
        <w:rPr>
          <w:b/>
          <w:sz w:val="24"/>
          <w:szCs w:val="24"/>
        </w:rPr>
        <w:t>Сложноподчинённое предложение.</w:t>
      </w:r>
    </w:p>
    <w:p w14:paraId="1E48BD69" w14:textId="77777777" w:rsidR="00AB087C" w:rsidRPr="003D0F9C" w:rsidRDefault="00AB087C" w:rsidP="003D0F9C">
      <w:pPr>
        <w:spacing w:line="240" w:lineRule="auto"/>
        <w:ind w:right="6" w:firstLine="567"/>
        <w:rPr>
          <w:sz w:val="24"/>
          <w:szCs w:val="24"/>
        </w:rPr>
      </w:pPr>
      <w:r w:rsidRPr="003D0F9C">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679717A5" w14:textId="77777777" w:rsidR="00AB087C" w:rsidRPr="003D0F9C" w:rsidRDefault="00AB087C" w:rsidP="003D0F9C">
      <w:pPr>
        <w:spacing w:line="240" w:lineRule="auto"/>
        <w:ind w:right="6" w:firstLine="567"/>
        <w:rPr>
          <w:sz w:val="24"/>
          <w:szCs w:val="24"/>
        </w:rPr>
      </w:pPr>
      <w:r w:rsidRPr="003D0F9C">
        <w:rPr>
          <w:sz w:val="24"/>
          <w:szCs w:val="24"/>
        </w:rPr>
        <w:t>Различать подчинительные союзы и союзные слова.</w:t>
      </w:r>
    </w:p>
    <w:p w14:paraId="2A730A9E" w14:textId="77777777" w:rsidR="00AB087C" w:rsidRPr="003D0F9C" w:rsidRDefault="00AB087C" w:rsidP="003D0F9C">
      <w:pPr>
        <w:spacing w:line="240" w:lineRule="auto"/>
        <w:ind w:right="6" w:firstLine="567"/>
        <w:rPr>
          <w:sz w:val="24"/>
          <w:szCs w:val="24"/>
        </w:rPr>
      </w:pPr>
      <w:r w:rsidRPr="003D0F9C">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1A6B2053" w14:textId="77777777" w:rsidR="00AB087C" w:rsidRPr="003D0F9C" w:rsidRDefault="00AB087C" w:rsidP="003D0F9C">
      <w:pPr>
        <w:spacing w:line="240" w:lineRule="auto"/>
        <w:ind w:right="6" w:firstLine="567"/>
        <w:rPr>
          <w:sz w:val="24"/>
          <w:szCs w:val="24"/>
        </w:rPr>
      </w:pPr>
      <w:r w:rsidRPr="003D0F9C">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1AC3CA39" w14:textId="77777777" w:rsidR="00AB087C" w:rsidRPr="003D0F9C" w:rsidRDefault="00AB087C" w:rsidP="003D0F9C">
      <w:pPr>
        <w:spacing w:line="240" w:lineRule="auto"/>
        <w:ind w:right="6" w:firstLine="567"/>
        <w:rPr>
          <w:sz w:val="24"/>
          <w:szCs w:val="24"/>
        </w:rPr>
      </w:pPr>
      <w:r w:rsidRPr="003D0F9C">
        <w:rPr>
          <w:sz w:val="24"/>
          <w:szCs w:val="24"/>
        </w:rPr>
        <w:t>Выявлять однородное, неоднородное и последовательное подчинение придаточных частей.</w:t>
      </w:r>
    </w:p>
    <w:p w14:paraId="6431BDC7" w14:textId="77777777" w:rsidR="00AB087C" w:rsidRPr="003D0F9C" w:rsidRDefault="00AB087C" w:rsidP="003D0F9C">
      <w:pPr>
        <w:spacing w:line="240" w:lineRule="auto"/>
        <w:ind w:right="6" w:firstLine="567"/>
        <w:rPr>
          <w:sz w:val="24"/>
          <w:szCs w:val="24"/>
        </w:rPr>
      </w:pPr>
      <w:r w:rsidRPr="003D0F9C">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634A69A9"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оподчинённого предложения.</w:t>
      </w:r>
    </w:p>
    <w:p w14:paraId="38C46797" w14:textId="77777777" w:rsidR="00AB087C" w:rsidRPr="003D0F9C" w:rsidRDefault="00AB087C" w:rsidP="003D0F9C">
      <w:pPr>
        <w:spacing w:line="240" w:lineRule="auto"/>
        <w:ind w:right="6" w:firstLine="567"/>
        <w:rPr>
          <w:sz w:val="24"/>
          <w:szCs w:val="24"/>
        </w:rPr>
      </w:pPr>
      <w:r w:rsidRPr="003D0F9C">
        <w:rPr>
          <w:sz w:val="24"/>
          <w:szCs w:val="24"/>
        </w:rPr>
        <w:t>Понимать особенности употребления сложноподчинённых предложений в речи.</w:t>
      </w:r>
    </w:p>
    <w:p w14:paraId="61C6D49C"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оподчинённых предложений.</w:t>
      </w:r>
    </w:p>
    <w:p w14:paraId="23D74CD3" w14:textId="77777777" w:rsidR="00AB087C" w:rsidRPr="003D0F9C" w:rsidRDefault="00AB087C" w:rsidP="003D0F9C">
      <w:pPr>
        <w:spacing w:line="240" w:lineRule="auto"/>
        <w:ind w:right="6" w:firstLine="567"/>
        <w:rPr>
          <w:sz w:val="24"/>
          <w:szCs w:val="24"/>
        </w:rPr>
      </w:pPr>
      <w:r w:rsidRPr="003D0F9C">
        <w:rPr>
          <w:sz w:val="24"/>
          <w:szCs w:val="24"/>
        </w:rPr>
        <w:t>Применять нормы построения сложноподчинённых предложений и правила постановки знаков препинания в них.</w:t>
      </w:r>
    </w:p>
    <w:p w14:paraId="15AB0090" w14:textId="2EE834C2" w:rsidR="00AB087C" w:rsidRPr="003D0F9C" w:rsidRDefault="00AB087C" w:rsidP="003D0F9C">
      <w:pPr>
        <w:spacing w:line="240" w:lineRule="auto"/>
        <w:ind w:right="6" w:firstLine="567"/>
        <w:rPr>
          <w:b/>
          <w:sz w:val="24"/>
          <w:szCs w:val="24"/>
        </w:rPr>
      </w:pPr>
      <w:r w:rsidRPr="003D0F9C">
        <w:rPr>
          <w:b/>
          <w:sz w:val="24"/>
          <w:szCs w:val="24"/>
        </w:rPr>
        <w:t>Бессоюзное сложное предложение.</w:t>
      </w:r>
    </w:p>
    <w:p w14:paraId="5C4159D8" w14:textId="77777777" w:rsidR="00AB087C" w:rsidRPr="003D0F9C" w:rsidRDefault="00AB087C" w:rsidP="003D0F9C">
      <w:pPr>
        <w:spacing w:line="240" w:lineRule="auto"/>
        <w:ind w:right="6" w:firstLine="567"/>
        <w:rPr>
          <w:sz w:val="24"/>
          <w:szCs w:val="24"/>
        </w:rPr>
      </w:pPr>
      <w:r w:rsidRPr="003D0F9C">
        <w:rPr>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5220A2E3" w14:textId="77777777" w:rsidR="00AB087C" w:rsidRPr="003D0F9C" w:rsidRDefault="00AB087C" w:rsidP="003D0F9C">
      <w:pPr>
        <w:spacing w:line="240" w:lineRule="auto"/>
        <w:ind w:right="6" w:firstLine="567"/>
        <w:rPr>
          <w:sz w:val="24"/>
          <w:szCs w:val="24"/>
        </w:rPr>
      </w:pPr>
      <w:r w:rsidRPr="003D0F9C">
        <w:rPr>
          <w:sz w:val="24"/>
          <w:szCs w:val="24"/>
        </w:rPr>
        <w:t xml:space="preserve">Соблюдать основные грамматические нормы построения бессоюзного сложного предложения. </w:t>
      </w:r>
    </w:p>
    <w:p w14:paraId="4915BC20" w14:textId="77777777" w:rsidR="00AB087C" w:rsidRPr="003D0F9C" w:rsidRDefault="00AB087C" w:rsidP="003D0F9C">
      <w:pPr>
        <w:spacing w:line="240" w:lineRule="auto"/>
        <w:ind w:right="6" w:firstLine="567"/>
        <w:rPr>
          <w:sz w:val="24"/>
          <w:szCs w:val="24"/>
        </w:rPr>
      </w:pPr>
      <w:r w:rsidRPr="003D0F9C">
        <w:rPr>
          <w:sz w:val="24"/>
          <w:szCs w:val="24"/>
        </w:rPr>
        <w:t xml:space="preserve">Понимать особенности употребления бессоюзных сложных предложений в речи. </w:t>
      </w:r>
    </w:p>
    <w:p w14:paraId="61DEF369"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бессоюзных сложных предложений.</w:t>
      </w:r>
    </w:p>
    <w:p w14:paraId="412CF08A" w14:textId="77777777" w:rsidR="00AB087C" w:rsidRPr="003D0F9C" w:rsidRDefault="00AB087C" w:rsidP="003D0F9C">
      <w:pPr>
        <w:spacing w:line="240" w:lineRule="auto"/>
        <w:ind w:right="6" w:firstLine="567"/>
        <w:rPr>
          <w:sz w:val="24"/>
          <w:szCs w:val="24"/>
        </w:rPr>
      </w:pPr>
      <w:r w:rsidRPr="003D0F9C">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7414BF76" w14:textId="42774337" w:rsidR="00AB087C" w:rsidRPr="003D0F9C" w:rsidRDefault="00AB087C" w:rsidP="003D0F9C">
      <w:pPr>
        <w:spacing w:line="240" w:lineRule="auto"/>
        <w:ind w:right="6" w:firstLine="567"/>
        <w:rPr>
          <w:sz w:val="24"/>
          <w:szCs w:val="24"/>
        </w:rPr>
      </w:pPr>
      <w:r w:rsidRPr="003D0F9C">
        <w:rPr>
          <w:sz w:val="24"/>
          <w:szCs w:val="24"/>
        </w:rPr>
        <w:t>Сложные предложения с разными видами союзной и бессоюзной связи.</w:t>
      </w:r>
    </w:p>
    <w:p w14:paraId="5B021032" w14:textId="77777777" w:rsidR="00AB087C" w:rsidRPr="003D0F9C" w:rsidRDefault="00AB087C" w:rsidP="003D0F9C">
      <w:pPr>
        <w:spacing w:line="240" w:lineRule="auto"/>
        <w:ind w:right="6" w:firstLine="567"/>
        <w:rPr>
          <w:sz w:val="24"/>
          <w:szCs w:val="24"/>
        </w:rPr>
      </w:pPr>
      <w:r w:rsidRPr="003D0F9C">
        <w:rPr>
          <w:sz w:val="24"/>
          <w:szCs w:val="24"/>
        </w:rPr>
        <w:lastRenderedPageBreak/>
        <w:t>Распознавать типы сложных предложений с разными видами связи.</w:t>
      </w:r>
    </w:p>
    <w:p w14:paraId="79343197"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сложных предложений с разными видами связи.</w:t>
      </w:r>
    </w:p>
    <w:p w14:paraId="625F6F7B" w14:textId="77777777" w:rsidR="00AB087C" w:rsidRPr="003D0F9C" w:rsidRDefault="00AB087C" w:rsidP="003D0F9C">
      <w:pPr>
        <w:spacing w:line="240" w:lineRule="auto"/>
        <w:ind w:right="6" w:firstLine="567"/>
        <w:rPr>
          <w:sz w:val="24"/>
          <w:szCs w:val="24"/>
        </w:rPr>
      </w:pPr>
      <w:r w:rsidRPr="003D0F9C">
        <w:rPr>
          <w:sz w:val="24"/>
          <w:szCs w:val="24"/>
        </w:rPr>
        <w:t>Употреблять сложные предложения с разными видами связи в речи.</w:t>
      </w:r>
    </w:p>
    <w:p w14:paraId="0244A4D1" w14:textId="77777777" w:rsidR="00AB087C" w:rsidRPr="003D0F9C" w:rsidRDefault="00AB087C" w:rsidP="003D0F9C">
      <w:pPr>
        <w:spacing w:line="240" w:lineRule="auto"/>
        <w:ind w:right="6" w:firstLine="567"/>
        <w:rPr>
          <w:sz w:val="24"/>
          <w:szCs w:val="24"/>
        </w:rPr>
      </w:pPr>
      <w:r w:rsidRPr="003D0F9C">
        <w:rPr>
          <w:sz w:val="24"/>
          <w:szCs w:val="24"/>
        </w:rPr>
        <w:t>Проводить синтаксический и пунктуационный анализ сложных предложений с разными видами связи.</w:t>
      </w:r>
    </w:p>
    <w:p w14:paraId="1E73A551"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сложных предложениях с разными видами связи.</w:t>
      </w:r>
    </w:p>
    <w:p w14:paraId="5599E187" w14:textId="4B143BAD" w:rsidR="00AB087C" w:rsidRPr="003D0F9C" w:rsidRDefault="00AB087C" w:rsidP="003D0F9C">
      <w:pPr>
        <w:spacing w:line="240" w:lineRule="auto"/>
        <w:ind w:right="6" w:firstLine="567"/>
        <w:rPr>
          <w:sz w:val="24"/>
          <w:szCs w:val="24"/>
        </w:rPr>
      </w:pPr>
      <w:r w:rsidRPr="003D0F9C">
        <w:rPr>
          <w:sz w:val="24"/>
          <w:szCs w:val="24"/>
        </w:rPr>
        <w:t>Прямая и косвенная речь.</w:t>
      </w:r>
    </w:p>
    <w:p w14:paraId="0B6DE55E" w14:textId="77777777" w:rsidR="00AB087C" w:rsidRPr="003D0F9C" w:rsidRDefault="00AB087C" w:rsidP="003D0F9C">
      <w:pPr>
        <w:spacing w:line="240" w:lineRule="auto"/>
        <w:ind w:right="6" w:firstLine="567"/>
        <w:rPr>
          <w:sz w:val="24"/>
          <w:szCs w:val="24"/>
        </w:rPr>
      </w:pPr>
      <w:r w:rsidRPr="003D0F9C">
        <w:rPr>
          <w:sz w:val="24"/>
          <w:szCs w:val="24"/>
        </w:rPr>
        <w:t>Распознавать прямую и косвенную речь; выявлять синонимию предложений с прямой и косвенной речью.</w:t>
      </w:r>
    </w:p>
    <w:p w14:paraId="1204FB27" w14:textId="77777777" w:rsidR="00AB087C" w:rsidRPr="003D0F9C" w:rsidRDefault="00AB087C" w:rsidP="003D0F9C">
      <w:pPr>
        <w:spacing w:line="240" w:lineRule="auto"/>
        <w:ind w:right="6" w:firstLine="567"/>
        <w:rPr>
          <w:sz w:val="24"/>
          <w:szCs w:val="24"/>
        </w:rPr>
      </w:pPr>
      <w:r w:rsidRPr="003D0F9C">
        <w:rPr>
          <w:sz w:val="24"/>
          <w:szCs w:val="24"/>
        </w:rPr>
        <w:t>Цитировать и применять разные способы включения цитат в высказывание.</w:t>
      </w:r>
    </w:p>
    <w:p w14:paraId="6423BCE4" w14:textId="77777777" w:rsidR="00AB087C" w:rsidRPr="003D0F9C" w:rsidRDefault="00AB087C" w:rsidP="003D0F9C">
      <w:pPr>
        <w:spacing w:line="240" w:lineRule="auto"/>
        <w:ind w:right="6" w:firstLine="567"/>
        <w:rPr>
          <w:sz w:val="24"/>
          <w:szCs w:val="24"/>
        </w:rPr>
      </w:pPr>
      <w:r w:rsidRPr="003D0F9C">
        <w:rPr>
          <w:sz w:val="24"/>
          <w:szCs w:val="24"/>
        </w:rPr>
        <w:t>Соблюдать основные нормы построения предложений с прямой и косвенной речью, при цитировании.</w:t>
      </w:r>
    </w:p>
    <w:p w14:paraId="4A1259BC" w14:textId="77777777" w:rsidR="00AB087C" w:rsidRPr="003D0F9C" w:rsidRDefault="00AB087C" w:rsidP="003D0F9C">
      <w:pPr>
        <w:spacing w:line="240" w:lineRule="auto"/>
        <w:ind w:right="6" w:firstLine="567"/>
        <w:rPr>
          <w:sz w:val="24"/>
          <w:szCs w:val="24"/>
        </w:rPr>
      </w:pPr>
      <w:r w:rsidRPr="003D0F9C">
        <w:rPr>
          <w:sz w:val="24"/>
          <w:szCs w:val="24"/>
        </w:rPr>
        <w:t>Применять правила постановки знаков препинания в предложениях с прямой и косвенной речью, при цитировании.</w:t>
      </w:r>
    </w:p>
    <w:p w14:paraId="75E8896D" w14:textId="33CE9352" w:rsidR="003D0F9C" w:rsidRDefault="003D0F9C" w:rsidP="00AB087C">
      <w:pPr>
        <w:spacing w:line="240" w:lineRule="auto"/>
        <w:ind w:right="6" w:firstLine="0"/>
        <w:rPr>
          <w:color w:val="FF0000"/>
          <w:sz w:val="24"/>
          <w:szCs w:val="24"/>
        </w:rPr>
      </w:pPr>
    </w:p>
    <w:p w14:paraId="39276BF3" w14:textId="432AD8EE" w:rsidR="00087FC0" w:rsidRPr="00551645" w:rsidRDefault="00087FC0" w:rsidP="00551645">
      <w:pPr>
        <w:pStyle w:val="ac"/>
        <w:spacing w:line="240" w:lineRule="auto"/>
        <w:ind w:left="540"/>
        <w:jc w:val="center"/>
        <w:rPr>
          <w:rFonts w:eastAsia="Calibri" w:cs="Times New Roman"/>
          <w:b/>
          <w:sz w:val="24"/>
          <w:szCs w:val="24"/>
          <w:lang w:eastAsia="en-US"/>
        </w:rPr>
      </w:pPr>
      <w:r>
        <w:rPr>
          <w:color w:val="FF0000"/>
          <w:sz w:val="24"/>
          <w:szCs w:val="24"/>
        </w:rPr>
        <w:tab/>
      </w:r>
      <w:r w:rsidRPr="00087FC0">
        <w:rPr>
          <w:rFonts w:eastAsia="Calibri" w:cs="Times New Roman"/>
          <w:b/>
          <w:sz w:val="24"/>
          <w:szCs w:val="24"/>
          <w:lang w:eastAsia="en-US"/>
        </w:rPr>
        <w:t>Тематическое планирование учебного предмета «</w:t>
      </w:r>
      <w:r w:rsidR="005635ED">
        <w:rPr>
          <w:rFonts w:eastAsia="Calibri" w:cs="Times New Roman"/>
          <w:b/>
          <w:sz w:val="24"/>
          <w:szCs w:val="24"/>
          <w:lang w:eastAsia="en-US"/>
        </w:rPr>
        <w:t>Русский язык</w:t>
      </w:r>
      <w:r w:rsidR="00551645">
        <w:rPr>
          <w:rFonts w:eastAsia="Calibri" w:cs="Times New Roman"/>
          <w:b/>
          <w:sz w:val="24"/>
          <w:szCs w:val="24"/>
          <w:lang w:eastAsia="en-US"/>
        </w:rPr>
        <w:t>»</w:t>
      </w:r>
    </w:p>
    <w:p w14:paraId="6D389C04" w14:textId="5CC03AC4" w:rsid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A9495D9" w14:textId="4B253394" w:rsidR="005635ED" w:rsidRPr="00C67CAF" w:rsidRDefault="005635ED" w:rsidP="00C67CAF">
      <w:pPr>
        <w:widowControl w:val="0"/>
        <w:spacing w:line="240" w:lineRule="auto"/>
        <w:ind w:firstLine="709"/>
        <w:rPr>
          <w:rFonts w:eastAsia="SchoolBookSanPin" w:cs="Times New Roman"/>
          <w:sz w:val="24"/>
          <w:szCs w:val="24"/>
          <w:lang w:eastAsia="en-US"/>
        </w:rPr>
      </w:pPr>
      <w:r w:rsidRPr="005635ED">
        <w:rPr>
          <w:rFonts w:eastAsia="SchoolBookSanPin" w:cs="Times New Roman"/>
          <w:sz w:val="24"/>
          <w:szCs w:val="24"/>
          <w:lang w:eastAsia="en-US"/>
        </w:rPr>
        <w:t>Структура те</w:t>
      </w:r>
      <w:r>
        <w:rPr>
          <w:rFonts w:eastAsia="SchoolBookSanPin" w:cs="Times New Roman"/>
          <w:sz w:val="24"/>
          <w:szCs w:val="24"/>
          <w:lang w:eastAsia="en-US"/>
        </w:rPr>
        <w:t>матического планирования рабочей</w:t>
      </w:r>
      <w:r w:rsidRPr="005635ED">
        <w:rPr>
          <w:rFonts w:eastAsia="SchoolBookSanPin" w:cs="Times New Roman"/>
          <w:sz w:val="24"/>
          <w:szCs w:val="24"/>
          <w:lang w:eastAsia="en-US"/>
        </w:rPr>
        <w:t xml:space="preserve"> программ</w:t>
      </w:r>
      <w:r>
        <w:rPr>
          <w:rFonts w:eastAsia="SchoolBookSanPin" w:cs="Times New Roman"/>
          <w:sz w:val="24"/>
          <w:szCs w:val="24"/>
          <w:lang w:eastAsia="en-US"/>
        </w:rPr>
        <w:t>ы</w:t>
      </w:r>
      <w:r w:rsidRPr="005635ED">
        <w:rPr>
          <w:rFonts w:eastAsia="SchoolBookSanPin" w:cs="Times New Roman"/>
          <w:sz w:val="24"/>
          <w:szCs w:val="24"/>
          <w:lang w:eastAsia="en-US"/>
        </w:rPr>
        <w:t xml:space="preserve"> в соответствие </w:t>
      </w:r>
      <w:r w:rsidR="00C67CAF">
        <w:rPr>
          <w:rFonts w:eastAsia="SchoolBookSanPin" w:cs="Times New Roman"/>
          <w:sz w:val="24"/>
          <w:szCs w:val="24"/>
          <w:lang w:eastAsia="en-US"/>
        </w:rPr>
        <w:t>с</w:t>
      </w:r>
      <w:r w:rsidRPr="005635ED">
        <w:rPr>
          <w:rFonts w:eastAsia="SchoolBookSanPin" w:cs="Times New Roman"/>
          <w:sz w:val="24"/>
          <w:szCs w:val="24"/>
          <w:lang w:eastAsia="en-US"/>
        </w:rPr>
        <w:t xml:space="preserve"> ФГОС </w:t>
      </w:r>
      <w:r w:rsidR="00C67CAF">
        <w:rPr>
          <w:rFonts w:eastAsia="SchoolBookSanPin" w:cs="Times New Roman"/>
          <w:sz w:val="24"/>
          <w:szCs w:val="24"/>
          <w:lang w:eastAsia="en-US"/>
        </w:rPr>
        <w:t>ООО (пункт 32.1</w:t>
      </w:r>
      <w:r w:rsidR="003D0F9C">
        <w:rPr>
          <w:rFonts w:eastAsia="SchoolBookSanPin" w:cs="Times New Roman"/>
          <w:sz w:val="24"/>
          <w:szCs w:val="24"/>
          <w:lang w:eastAsia="en-US"/>
        </w:rPr>
        <w:t xml:space="preserve">) </w:t>
      </w:r>
      <w:r w:rsidR="003D0F9C" w:rsidRPr="005635ED">
        <w:rPr>
          <w:rFonts w:eastAsia="SchoolBookSanPin" w:cs="Times New Roman"/>
          <w:sz w:val="24"/>
          <w:szCs w:val="24"/>
          <w:lang w:eastAsia="en-US"/>
        </w:rPr>
        <w:t>включает</w:t>
      </w:r>
      <w:r w:rsidRPr="005635ED">
        <w:rPr>
          <w:rFonts w:eastAsia="SchoolBookSanPin" w:cs="Times New Roman"/>
          <w:sz w:val="24"/>
          <w:szCs w:val="24"/>
          <w:lang w:eastAsia="en-US"/>
        </w:rPr>
        <w:t xml:space="preserve"> в себя сл</w:t>
      </w:r>
      <w:r w:rsidR="00C67CAF">
        <w:rPr>
          <w:rFonts w:eastAsia="SchoolBookSanPin" w:cs="Times New Roman"/>
          <w:sz w:val="24"/>
          <w:szCs w:val="24"/>
          <w:lang w:eastAsia="en-US"/>
        </w:rPr>
        <w:t>едующие структурные компоненты:</w:t>
      </w:r>
    </w:p>
    <w:tbl>
      <w:tblPr>
        <w:tblStyle w:val="TableNormal"/>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5635ED" w:rsidRPr="00F31AD0" w14:paraId="4B0405FA" w14:textId="77777777" w:rsidTr="00551645">
        <w:trPr>
          <w:trHeight w:val="575"/>
        </w:trPr>
        <w:tc>
          <w:tcPr>
            <w:tcW w:w="850" w:type="dxa"/>
          </w:tcPr>
          <w:p w14:paraId="21458179" w14:textId="77777777" w:rsidR="005635ED" w:rsidRPr="00F31AD0" w:rsidRDefault="005635ED" w:rsidP="005635ED">
            <w:pPr>
              <w:spacing w:line="240" w:lineRule="auto"/>
              <w:ind w:left="142" w:right="354" w:firstLine="96"/>
              <w:jc w:val="center"/>
              <w:rPr>
                <w:rFonts w:eastAsia="Times New Roman"/>
                <w:sz w:val="22"/>
                <w:szCs w:val="24"/>
                <w:lang w:eastAsia="en-US"/>
              </w:rPr>
            </w:pPr>
            <w:r w:rsidRPr="00F31AD0">
              <w:rPr>
                <w:rFonts w:eastAsia="Times New Roman"/>
                <w:sz w:val="22"/>
                <w:szCs w:val="24"/>
                <w:lang w:eastAsia="en-US"/>
              </w:rPr>
              <w:t>№</w:t>
            </w:r>
            <w:r w:rsidRPr="00F31AD0">
              <w:rPr>
                <w:rFonts w:eastAsia="Times New Roman"/>
                <w:spacing w:val="-57"/>
                <w:sz w:val="22"/>
                <w:szCs w:val="24"/>
                <w:lang w:eastAsia="en-US"/>
              </w:rPr>
              <w:t xml:space="preserve"> </w:t>
            </w:r>
            <w:r w:rsidRPr="00F31AD0">
              <w:rPr>
                <w:rFonts w:eastAsia="Times New Roman"/>
                <w:sz w:val="22"/>
                <w:szCs w:val="24"/>
                <w:lang w:eastAsia="en-US"/>
              </w:rPr>
              <w:t>п/п</w:t>
            </w:r>
          </w:p>
        </w:tc>
        <w:tc>
          <w:tcPr>
            <w:tcW w:w="5803" w:type="dxa"/>
          </w:tcPr>
          <w:p w14:paraId="0284B80E" w14:textId="77777777" w:rsidR="005635ED" w:rsidRPr="00F31AD0" w:rsidRDefault="005635ED" w:rsidP="005635ED">
            <w:pPr>
              <w:spacing w:line="240" w:lineRule="auto"/>
              <w:ind w:left="142" w:firstLine="0"/>
              <w:jc w:val="center"/>
              <w:rPr>
                <w:rFonts w:eastAsia="Times New Roman"/>
                <w:sz w:val="22"/>
                <w:szCs w:val="24"/>
                <w:lang w:eastAsia="en-US"/>
              </w:rPr>
            </w:pPr>
            <w:r w:rsidRPr="00F31AD0">
              <w:rPr>
                <w:rFonts w:eastAsia="Times New Roman"/>
                <w:sz w:val="22"/>
                <w:szCs w:val="24"/>
                <w:lang w:eastAsia="en-US"/>
              </w:rPr>
              <w:t>Тема</w:t>
            </w:r>
          </w:p>
        </w:tc>
        <w:tc>
          <w:tcPr>
            <w:tcW w:w="2126" w:type="dxa"/>
          </w:tcPr>
          <w:p w14:paraId="3895B44C" w14:textId="77777777" w:rsidR="005635ED" w:rsidRPr="00F31AD0" w:rsidRDefault="005635ED" w:rsidP="005635ED">
            <w:pPr>
              <w:spacing w:line="240" w:lineRule="auto"/>
              <w:ind w:left="142" w:right="27" w:hanging="72"/>
              <w:jc w:val="center"/>
              <w:rPr>
                <w:rFonts w:eastAsia="Times New Roman"/>
                <w:sz w:val="22"/>
                <w:szCs w:val="24"/>
                <w:lang w:val="ru-RU" w:eastAsia="en-US"/>
              </w:rPr>
            </w:pPr>
            <w:r w:rsidRPr="00F31AD0">
              <w:rPr>
                <w:rFonts w:eastAsia="Times New Roman"/>
                <w:spacing w:val="-1"/>
                <w:sz w:val="22"/>
                <w:szCs w:val="24"/>
                <w:lang w:val="ru-RU" w:eastAsia="en-US"/>
              </w:rPr>
              <w:t>Количество часов, отводимых на освоение каждой темы</w:t>
            </w:r>
          </w:p>
        </w:tc>
        <w:tc>
          <w:tcPr>
            <w:tcW w:w="2126" w:type="dxa"/>
          </w:tcPr>
          <w:p w14:paraId="62329ED4" w14:textId="77777777" w:rsidR="005635ED" w:rsidRPr="00F31AD0" w:rsidRDefault="005635ED" w:rsidP="005635ED">
            <w:pPr>
              <w:spacing w:line="240" w:lineRule="auto"/>
              <w:ind w:left="142" w:right="27" w:hanging="72"/>
              <w:jc w:val="center"/>
              <w:rPr>
                <w:rFonts w:eastAsia="Times New Roman"/>
                <w:spacing w:val="-1"/>
                <w:sz w:val="22"/>
                <w:szCs w:val="24"/>
                <w:lang w:eastAsia="en-US"/>
              </w:rPr>
            </w:pPr>
            <w:r w:rsidRPr="00F31AD0">
              <w:rPr>
                <w:rFonts w:eastAsia="Times New Roman"/>
                <w:spacing w:val="-1"/>
                <w:sz w:val="22"/>
                <w:szCs w:val="24"/>
                <w:lang w:eastAsia="en-US"/>
              </w:rPr>
              <w:t xml:space="preserve">Э(Ц)ОР </w:t>
            </w:r>
          </w:p>
        </w:tc>
      </w:tr>
      <w:tr w:rsidR="00012D62" w:rsidRPr="00F31AD0" w14:paraId="6D889C64" w14:textId="77777777" w:rsidTr="0022209E">
        <w:trPr>
          <w:trHeight w:val="2330"/>
        </w:trPr>
        <w:tc>
          <w:tcPr>
            <w:tcW w:w="850" w:type="dxa"/>
          </w:tcPr>
          <w:p w14:paraId="7466354A" w14:textId="77777777"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1.</w:t>
            </w:r>
          </w:p>
        </w:tc>
        <w:tc>
          <w:tcPr>
            <w:tcW w:w="5803" w:type="dxa"/>
          </w:tcPr>
          <w:p w14:paraId="791A34C6" w14:textId="77777777" w:rsidR="00012D62" w:rsidRPr="00F31AD0" w:rsidRDefault="00012D62" w:rsidP="003D0F9C">
            <w:pPr>
              <w:rPr>
                <w:rFonts w:eastAsia="OfficinaSansBoldITC"/>
                <w:sz w:val="22"/>
                <w:szCs w:val="28"/>
                <w:lang w:val="ru-RU" w:eastAsia="en-US"/>
              </w:rPr>
            </w:pPr>
            <w:r w:rsidRPr="00F31AD0">
              <w:rPr>
                <w:rFonts w:eastAsia="Times New Roman"/>
                <w:spacing w:val="-1"/>
                <w:sz w:val="22"/>
                <w:szCs w:val="24"/>
                <w:lang w:val="ru-RU" w:eastAsia="en-US"/>
              </w:rPr>
              <w:t>5 класс</w:t>
            </w:r>
            <w:r w:rsidRPr="00F31AD0">
              <w:rPr>
                <w:rFonts w:eastAsia="OfficinaSansBoldITC"/>
                <w:sz w:val="22"/>
                <w:szCs w:val="28"/>
                <w:lang w:val="ru-RU" w:eastAsia="en-US"/>
              </w:rPr>
              <w:t xml:space="preserve"> </w:t>
            </w:r>
          </w:p>
          <w:p w14:paraId="7D36DB19" w14:textId="286656BC" w:rsidR="00012D62" w:rsidRPr="00F31AD0" w:rsidRDefault="00012D62" w:rsidP="003D0F9C">
            <w:pPr>
              <w:rPr>
                <w:rFonts w:eastAsia="OfficinaSansBoldITC"/>
                <w:sz w:val="22"/>
                <w:szCs w:val="28"/>
                <w:lang w:val="ru-RU" w:eastAsia="en-US"/>
              </w:rPr>
            </w:pPr>
            <w:r w:rsidRPr="00F31AD0">
              <w:rPr>
                <w:rFonts w:eastAsia="OfficinaSansBoldITC"/>
                <w:sz w:val="22"/>
                <w:szCs w:val="28"/>
                <w:lang w:val="ru-RU" w:eastAsia="en-US"/>
              </w:rPr>
              <w:t>19.6.1. Общие сведения о языке.</w:t>
            </w:r>
          </w:p>
          <w:p w14:paraId="25574010"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2. Язык и речь.</w:t>
            </w:r>
          </w:p>
          <w:p w14:paraId="7CECC00E" w14:textId="198D00BF"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3. Текст.</w:t>
            </w:r>
          </w:p>
          <w:p w14:paraId="25AECD89" w14:textId="2296EADA"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4. Функциональные разновидности языка.</w:t>
            </w:r>
          </w:p>
          <w:p w14:paraId="417D8CA6"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 Система языка.</w:t>
            </w:r>
          </w:p>
          <w:p w14:paraId="0EA7F20A"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1. Фонетика. Графика. Орфоэпия.</w:t>
            </w:r>
          </w:p>
          <w:p w14:paraId="36800844"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2. Орфография.</w:t>
            </w:r>
          </w:p>
          <w:p w14:paraId="7EFAF37E"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3. Лексикология.</w:t>
            </w:r>
          </w:p>
          <w:p w14:paraId="10E73DFF"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4. Морфемика. Орфография.</w:t>
            </w:r>
          </w:p>
          <w:p w14:paraId="1043D6AE"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5. Морфология. Культура речи. Орфография.</w:t>
            </w:r>
          </w:p>
          <w:p w14:paraId="355C70C4"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6. Имя существительное.</w:t>
            </w:r>
          </w:p>
          <w:p w14:paraId="24DF17C3"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7. Имя прилагательное.</w:t>
            </w:r>
          </w:p>
          <w:p w14:paraId="0C0B291A" w14:textId="77777777" w:rsidR="00012D62" w:rsidRPr="00F31AD0" w:rsidRDefault="00012D62" w:rsidP="008737FE">
            <w:pPr>
              <w:rPr>
                <w:rFonts w:eastAsia="OfficinaSansBoldITC"/>
                <w:sz w:val="22"/>
                <w:szCs w:val="28"/>
                <w:lang w:val="ru-RU" w:eastAsia="en-US"/>
              </w:rPr>
            </w:pPr>
            <w:r w:rsidRPr="00F31AD0">
              <w:rPr>
                <w:rFonts w:eastAsia="OfficinaSansBoldITC"/>
                <w:sz w:val="22"/>
                <w:szCs w:val="28"/>
                <w:lang w:val="ru-RU" w:eastAsia="en-US"/>
              </w:rPr>
              <w:t>19.6.5.8. Глагол.</w:t>
            </w:r>
          </w:p>
          <w:p w14:paraId="12BC7FEB" w14:textId="395309AA" w:rsidR="00012D62" w:rsidRPr="00F31AD0" w:rsidRDefault="00012D62" w:rsidP="00315D3C">
            <w:pPr>
              <w:rPr>
                <w:rFonts w:eastAsia="OfficinaSansBoldITC"/>
                <w:sz w:val="22"/>
                <w:szCs w:val="28"/>
                <w:lang w:eastAsia="en-US"/>
              </w:rPr>
            </w:pPr>
            <w:r w:rsidRPr="00F31AD0">
              <w:rPr>
                <w:rFonts w:eastAsia="OfficinaSansBoldITC"/>
                <w:sz w:val="22"/>
                <w:szCs w:val="28"/>
                <w:lang w:val="ru-RU" w:eastAsia="en-US"/>
              </w:rPr>
              <w:t xml:space="preserve">19.6.5.9. Синтаксис. Культура речи. </w:t>
            </w:r>
            <w:r w:rsidRPr="00F31AD0">
              <w:rPr>
                <w:rFonts w:eastAsia="OfficinaSansBoldITC"/>
                <w:sz w:val="22"/>
                <w:szCs w:val="28"/>
                <w:lang w:eastAsia="en-US"/>
              </w:rPr>
              <w:t>Пунктуация.</w:t>
            </w:r>
          </w:p>
        </w:tc>
        <w:tc>
          <w:tcPr>
            <w:tcW w:w="2126" w:type="dxa"/>
            <w:vMerge w:val="restart"/>
          </w:tcPr>
          <w:p w14:paraId="3C80534E"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2208AFAE"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485F9B" w14:textId="77777777" w:rsidR="00012D62" w:rsidRPr="00F31AD0" w:rsidRDefault="00012D62" w:rsidP="005635ED">
            <w:pPr>
              <w:spacing w:line="240" w:lineRule="auto"/>
              <w:ind w:firstLine="0"/>
              <w:jc w:val="center"/>
              <w:rPr>
                <w:rFonts w:eastAsia="Times New Roman"/>
                <w:i/>
                <w:sz w:val="22"/>
                <w:szCs w:val="24"/>
                <w:lang w:val="ru-RU" w:eastAsia="en-US"/>
              </w:rPr>
            </w:pPr>
            <w:r w:rsidRPr="00F31AD0">
              <w:rPr>
                <w:rFonts w:eastAsia="Times New Roman"/>
                <w:i/>
                <w:sz w:val="22"/>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w:t>
            </w:r>
            <w:r w:rsidRPr="00F31AD0">
              <w:rPr>
                <w:rFonts w:eastAsia="Times New Roman"/>
                <w:i/>
                <w:sz w:val="22"/>
                <w:szCs w:val="24"/>
                <w:lang w:val="ru-RU" w:eastAsia="en-US"/>
              </w:rPr>
              <w:lastRenderedPageBreak/>
              <w:t>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12D62" w:rsidRPr="00F31AD0" w14:paraId="5BBE2CE6" w14:textId="77777777" w:rsidTr="00551645">
        <w:trPr>
          <w:trHeight w:val="2980"/>
        </w:trPr>
        <w:tc>
          <w:tcPr>
            <w:tcW w:w="850" w:type="dxa"/>
          </w:tcPr>
          <w:p w14:paraId="2CE4956D" w14:textId="77777777" w:rsidR="00012D62" w:rsidRPr="00F31AD0" w:rsidRDefault="00012D62" w:rsidP="005635ED">
            <w:pPr>
              <w:spacing w:line="240" w:lineRule="auto"/>
              <w:ind w:left="142" w:firstLine="0"/>
              <w:jc w:val="left"/>
              <w:rPr>
                <w:rFonts w:eastAsia="Times New Roman"/>
                <w:sz w:val="22"/>
                <w:szCs w:val="24"/>
                <w:lang w:eastAsia="en-US"/>
              </w:rPr>
            </w:pPr>
            <w:r w:rsidRPr="00F31AD0">
              <w:rPr>
                <w:rFonts w:eastAsia="Times New Roman"/>
                <w:sz w:val="22"/>
                <w:szCs w:val="24"/>
                <w:lang w:eastAsia="en-US"/>
              </w:rPr>
              <w:t>2.</w:t>
            </w:r>
          </w:p>
        </w:tc>
        <w:tc>
          <w:tcPr>
            <w:tcW w:w="5803" w:type="dxa"/>
          </w:tcPr>
          <w:p w14:paraId="56BDC488" w14:textId="4DB3F395"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6 класс</w:t>
            </w:r>
          </w:p>
          <w:p w14:paraId="0B948348" w14:textId="2B3A5989"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1. Общие сведения о языке.</w:t>
            </w:r>
          </w:p>
          <w:p w14:paraId="7889B4A8" w14:textId="382A791F"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2. Язык и речь.</w:t>
            </w:r>
          </w:p>
          <w:p w14:paraId="50757633" w14:textId="3721F206"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3. Текст.</w:t>
            </w:r>
          </w:p>
          <w:p w14:paraId="2C4EB1D0" w14:textId="48A9255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4. Функциональные разновидности языка.</w:t>
            </w:r>
          </w:p>
          <w:p w14:paraId="0CBB7B4C"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7.5. Система языка. </w:t>
            </w:r>
          </w:p>
          <w:p w14:paraId="1C0A4A68" w14:textId="4DD4ACC9"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1. Лексикология. Культура речи.</w:t>
            </w:r>
          </w:p>
          <w:p w14:paraId="72F58A36" w14:textId="3D27091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2. Словообразование. Культура речи. Орфография.</w:t>
            </w:r>
          </w:p>
          <w:p w14:paraId="5A184EF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 Морфология. Культура речи. Орфография.</w:t>
            </w:r>
          </w:p>
          <w:p w14:paraId="31B308E4"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1. Имя существительное.</w:t>
            </w:r>
          </w:p>
          <w:p w14:paraId="69D7644B" w14:textId="2DC0C09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2. Имя прилагательное.</w:t>
            </w:r>
          </w:p>
          <w:p w14:paraId="39DB3041" w14:textId="54AB1C9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3. Имя числительное.</w:t>
            </w:r>
          </w:p>
          <w:p w14:paraId="5CB0A396"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7.5.3.4. Местоимение.</w:t>
            </w:r>
          </w:p>
          <w:p w14:paraId="1D94952B" w14:textId="5295E8CC" w:rsidR="00012D62" w:rsidRPr="00F31AD0" w:rsidRDefault="00012D62" w:rsidP="00315D3C">
            <w:pPr>
              <w:rPr>
                <w:rFonts w:eastAsia="OfficinaSansBoldITC"/>
                <w:sz w:val="22"/>
                <w:szCs w:val="28"/>
                <w:lang w:eastAsia="en-US"/>
              </w:rPr>
            </w:pPr>
            <w:r w:rsidRPr="00F31AD0">
              <w:rPr>
                <w:rFonts w:eastAsia="OfficinaSansBoldITC"/>
                <w:sz w:val="22"/>
                <w:szCs w:val="28"/>
                <w:lang w:eastAsia="en-US"/>
              </w:rPr>
              <w:lastRenderedPageBreak/>
              <w:t>19.7.5.3.5. Глагол.</w:t>
            </w:r>
          </w:p>
        </w:tc>
        <w:tc>
          <w:tcPr>
            <w:tcW w:w="2126" w:type="dxa"/>
            <w:vMerge/>
          </w:tcPr>
          <w:p w14:paraId="49298BA5" w14:textId="77777777"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14:paraId="59DF048B" w14:textId="77777777" w:rsidR="00012D62" w:rsidRPr="00F31AD0" w:rsidRDefault="00012D62" w:rsidP="005635ED">
            <w:pPr>
              <w:spacing w:line="240" w:lineRule="auto"/>
              <w:ind w:firstLine="0"/>
              <w:jc w:val="center"/>
              <w:rPr>
                <w:rFonts w:eastAsia="Times New Roman"/>
                <w:i/>
                <w:sz w:val="22"/>
                <w:szCs w:val="24"/>
                <w:lang w:val="ru-RU" w:eastAsia="en-US"/>
              </w:rPr>
            </w:pPr>
          </w:p>
        </w:tc>
      </w:tr>
      <w:tr w:rsidR="00012D62" w:rsidRPr="00F31AD0" w14:paraId="15DB3EB7" w14:textId="77777777" w:rsidTr="00551645">
        <w:trPr>
          <w:trHeight w:val="670"/>
        </w:trPr>
        <w:tc>
          <w:tcPr>
            <w:tcW w:w="850" w:type="dxa"/>
          </w:tcPr>
          <w:p w14:paraId="29CD5CAE" w14:textId="77777777" w:rsidR="00012D62" w:rsidRPr="00F31AD0" w:rsidRDefault="00012D62" w:rsidP="005635ED">
            <w:pPr>
              <w:spacing w:line="240" w:lineRule="auto"/>
              <w:ind w:left="227" w:firstLine="0"/>
              <w:contextualSpacing/>
              <w:jc w:val="left"/>
              <w:rPr>
                <w:rFonts w:eastAsia="Times New Roman"/>
                <w:sz w:val="22"/>
                <w:szCs w:val="24"/>
                <w:lang w:eastAsia="en-US"/>
              </w:rPr>
            </w:pPr>
            <w:r w:rsidRPr="00F31AD0">
              <w:rPr>
                <w:rFonts w:eastAsia="Times New Roman"/>
                <w:sz w:val="22"/>
                <w:szCs w:val="24"/>
                <w:lang w:eastAsia="en-US"/>
              </w:rPr>
              <w:lastRenderedPageBreak/>
              <w:t>3.</w:t>
            </w:r>
          </w:p>
        </w:tc>
        <w:tc>
          <w:tcPr>
            <w:tcW w:w="5803" w:type="dxa"/>
          </w:tcPr>
          <w:p w14:paraId="7327A861" w14:textId="47CC9A92" w:rsidR="00012D62" w:rsidRPr="00F31AD0" w:rsidRDefault="00012D62" w:rsidP="005635ED">
            <w:pPr>
              <w:rPr>
                <w:rFonts w:eastAsia="OfficinaSansBoldITC"/>
                <w:sz w:val="22"/>
                <w:szCs w:val="28"/>
                <w:lang w:val="ru-RU" w:eastAsia="en-US"/>
              </w:rPr>
            </w:pPr>
            <w:r w:rsidRPr="00F31AD0">
              <w:rPr>
                <w:rFonts w:eastAsia="OfficinaSansBoldITC"/>
                <w:sz w:val="22"/>
                <w:szCs w:val="28"/>
                <w:lang w:val="ru-RU" w:eastAsia="en-US"/>
              </w:rPr>
              <w:t>7 класс</w:t>
            </w:r>
          </w:p>
          <w:p w14:paraId="0F52A038" w14:textId="5C2F91C4"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1. Общие сведения о языке.</w:t>
            </w:r>
          </w:p>
          <w:p w14:paraId="27F7FB8C" w14:textId="675A7F0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2. Язык и речь.</w:t>
            </w:r>
          </w:p>
          <w:p w14:paraId="15C83C09" w14:textId="04B91D9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4. Функциональные разновидности языка.</w:t>
            </w:r>
          </w:p>
          <w:p w14:paraId="751CAF0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 xml:space="preserve">19.8.5. Система языка. </w:t>
            </w:r>
          </w:p>
          <w:p w14:paraId="4EB0FB61" w14:textId="7F22F9EC"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 Морфология. Культура речи. Орфография.</w:t>
            </w:r>
          </w:p>
          <w:p w14:paraId="7BDADC4D" w14:textId="22402795"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2. Причастие.</w:t>
            </w:r>
          </w:p>
          <w:p w14:paraId="123B383A" w14:textId="7FBFC64A"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3. Деепричастие.</w:t>
            </w:r>
          </w:p>
          <w:p w14:paraId="7B26FD84" w14:textId="5A51147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4. Наречие.</w:t>
            </w:r>
          </w:p>
          <w:p w14:paraId="032A3981"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5. Слова категории состояния.</w:t>
            </w:r>
          </w:p>
          <w:p w14:paraId="2A3EF9DD" w14:textId="5C19217D"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6. Служебные части речи.</w:t>
            </w:r>
          </w:p>
          <w:p w14:paraId="1D8CBB68" w14:textId="22941188"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7. Предлог.</w:t>
            </w:r>
          </w:p>
          <w:p w14:paraId="565A5723"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8. Союз.</w:t>
            </w:r>
          </w:p>
          <w:p w14:paraId="6346162B" w14:textId="77777777"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9. Частица.</w:t>
            </w:r>
          </w:p>
          <w:p w14:paraId="738BD965" w14:textId="03BE340A" w:rsidR="00012D62" w:rsidRPr="00F31AD0" w:rsidRDefault="00012D62" w:rsidP="00315D3C">
            <w:pPr>
              <w:rPr>
                <w:rFonts w:eastAsia="OfficinaSansBoldITC"/>
                <w:sz w:val="22"/>
                <w:szCs w:val="28"/>
                <w:lang w:val="ru-RU" w:eastAsia="en-US"/>
              </w:rPr>
            </w:pPr>
            <w:r w:rsidRPr="00F31AD0">
              <w:rPr>
                <w:rFonts w:eastAsia="OfficinaSansBoldITC"/>
                <w:sz w:val="22"/>
                <w:szCs w:val="28"/>
                <w:lang w:val="ru-RU" w:eastAsia="en-US"/>
              </w:rPr>
              <w:t>19.8.5.10. Междометия и звукоподражательные слова.</w:t>
            </w:r>
          </w:p>
        </w:tc>
        <w:tc>
          <w:tcPr>
            <w:tcW w:w="2126" w:type="dxa"/>
            <w:vMerge/>
          </w:tcPr>
          <w:p w14:paraId="53738441" w14:textId="77777777" w:rsidR="00012D62" w:rsidRPr="00F31AD0" w:rsidRDefault="00012D62" w:rsidP="005635ED">
            <w:pPr>
              <w:spacing w:line="240" w:lineRule="auto"/>
              <w:ind w:firstLine="0"/>
              <w:jc w:val="center"/>
              <w:rPr>
                <w:rFonts w:eastAsia="Times New Roman"/>
                <w:i/>
                <w:sz w:val="22"/>
                <w:szCs w:val="24"/>
                <w:lang w:val="ru-RU" w:eastAsia="en-US"/>
              </w:rPr>
            </w:pPr>
          </w:p>
        </w:tc>
        <w:tc>
          <w:tcPr>
            <w:tcW w:w="2126" w:type="dxa"/>
            <w:vMerge/>
          </w:tcPr>
          <w:p w14:paraId="11A58490" w14:textId="77777777" w:rsidR="00012D62" w:rsidRPr="00F31AD0" w:rsidRDefault="00012D62" w:rsidP="005635ED">
            <w:pPr>
              <w:spacing w:line="240" w:lineRule="auto"/>
              <w:ind w:firstLine="0"/>
              <w:jc w:val="center"/>
              <w:rPr>
                <w:rFonts w:eastAsia="Times New Roman"/>
                <w:i/>
                <w:sz w:val="22"/>
                <w:szCs w:val="24"/>
                <w:lang w:val="ru-RU" w:eastAsia="en-US"/>
              </w:rPr>
            </w:pPr>
          </w:p>
        </w:tc>
      </w:tr>
      <w:tr w:rsidR="00315D3C" w:rsidRPr="00F31AD0" w14:paraId="0A40AAD6" w14:textId="77777777" w:rsidTr="00551645">
        <w:trPr>
          <w:trHeight w:val="245"/>
        </w:trPr>
        <w:tc>
          <w:tcPr>
            <w:tcW w:w="850" w:type="dxa"/>
          </w:tcPr>
          <w:p w14:paraId="26B16084" w14:textId="77777777"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5803" w:type="dxa"/>
          </w:tcPr>
          <w:p w14:paraId="08F7F0F7" w14:textId="73D0B2AC"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8 класс</w:t>
            </w:r>
          </w:p>
          <w:p w14:paraId="66DAF7B0"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1. Общие сведения о языке.</w:t>
            </w:r>
          </w:p>
          <w:p w14:paraId="438728E0"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2. Язык и речь.</w:t>
            </w:r>
          </w:p>
          <w:p w14:paraId="4E5F0382"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3. Текст.</w:t>
            </w:r>
          </w:p>
          <w:p w14:paraId="2AE5277B" w14:textId="77777777" w:rsidR="00315D3C" w:rsidRPr="00F31AD0" w:rsidRDefault="00315D3C" w:rsidP="005635ED">
            <w:pPr>
              <w:rPr>
                <w:rFonts w:eastAsia="OfficinaSansBoldITC"/>
                <w:sz w:val="22"/>
                <w:szCs w:val="28"/>
                <w:lang w:val="ru-RU" w:eastAsia="en-US"/>
              </w:rPr>
            </w:pPr>
            <w:r w:rsidRPr="00F31AD0">
              <w:rPr>
                <w:rFonts w:eastAsia="OfficinaSansBoldITC"/>
                <w:sz w:val="22"/>
                <w:szCs w:val="28"/>
                <w:lang w:val="ru-RU" w:eastAsia="en-US"/>
              </w:rPr>
              <w:t>19.9.4. Функциональные разновидности языка.</w:t>
            </w:r>
          </w:p>
          <w:p w14:paraId="5C97CF96"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 Система языка.</w:t>
            </w:r>
          </w:p>
          <w:p w14:paraId="60957A7D"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1. Синтаксис. Культура речи. Пунктуация.</w:t>
            </w:r>
          </w:p>
          <w:p w14:paraId="507CD596"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2. Словосочетание.</w:t>
            </w:r>
          </w:p>
          <w:p w14:paraId="3D93C531"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3. Предложение.</w:t>
            </w:r>
          </w:p>
          <w:p w14:paraId="0EACF33D"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 Двусоставное предложение.</w:t>
            </w:r>
          </w:p>
          <w:p w14:paraId="7AFCAE43"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1. Главные члены предложения.</w:t>
            </w:r>
          </w:p>
          <w:p w14:paraId="76EEEF37"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4.2. Второстепенные члены предложения.</w:t>
            </w:r>
          </w:p>
          <w:p w14:paraId="38D42929"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5. Односоставные предложения.</w:t>
            </w:r>
          </w:p>
          <w:p w14:paraId="25686227"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 Простое осложнённое предложение.</w:t>
            </w:r>
          </w:p>
          <w:p w14:paraId="4603256F"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1. Предложения с однородными членами.</w:t>
            </w:r>
          </w:p>
          <w:p w14:paraId="18C3C2B4" w14:textId="77777777"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2. Предложения с обособленными членами.</w:t>
            </w:r>
          </w:p>
          <w:p w14:paraId="7DD06F82" w14:textId="0CA7900A" w:rsidR="00315D3C" w:rsidRPr="00F31AD0" w:rsidRDefault="00315D3C" w:rsidP="00315D3C">
            <w:pPr>
              <w:rPr>
                <w:rFonts w:eastAsia="OfficinaSansBoldITC"/>
                <w:sz w:val="22"/>
                <w:szCs w:val="28"/>
                <w:lang w:val="ru-RU" w:eastAsia="en-US"/>
              </w:rPr>
            </w:pPr>
            <w:r w:rsidRPr="00F31AD0">
              <w:rPr>
                <w:rFonts w:eastAsia="OfficinaSansBoldITC"/>
                <w:sz w:val="22"/>
                <w:szCs w:val="28"/>
                <w:lang w:val="ru-RU" w:eastAsia="en-US"/>
              </w:rPr>
              <w:t>19.9.5.6.3. Предложения с обращениями, вводными и вставными конструкциями.</w:t>
            </w:r>
          </w:p>
        </w:tc>
        <w:tc>
          <w:tcPr>
            <w:tcW w:w="2126" w:type="dxa"/>
          </w:tcPr>
          <w:p w14:paraId="4052B9F9" w14:textId="77777777"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14:paraId="40B56717" w14:textId="77777777" w:rsidR="00315D3C" w:rsidRPr="00F31AD0" w:rsidRDefault="00315D3C" w:rsidP="005635ED">
            <w:pPr>
              <w:spacing w:line="240" w:lineRule="auto"/>
              <w:ind w:firstLine="0"/>
              <w:jc w:val="center"/>
              <w:rPr>
                <w:rFonts w:eastAsia="Times New Roman"/>
                <w:i/>
                <w:sz w:val="22"/>
                <w:szCs w:val="24"/>
                <w:lang w:val="ru-RU" w:eastAsia="en-US"/>
              </w:rPr>
            </w:pPr>
          </w:p>
        </w:tc>
      </w:tr>
      <w:tr w:rsidR="00315D3C" w:rsidRPr="00F31AD0" w14:paraId="55DFB138" w14:textId="77777777" w:rsidTr="00551645">
        <w:trPr>
          <w:trHeight w:val="670"/>
        </w:trPr>
        <w:tc>
          <w:tcPr>
            <w:tcW w:w="850" w:type="dxa"/>
          </w:tcPr>
          <w:p w14:paraId="6A39782B" w14:textId="77777777" w:rsidR="00315D3C" w:rsidRPr="00F31AD0" w:rsidRDefault="00315D3C" w:rsidP="005635ED">
            <w:pPr>
              <w:spacing w:line="240" w:lineRule="auto"/>
              <w:ind w:left="227" w:firstLine="0"/>
              <w:contextualSpacing/>
              <w:jc w:val="left"/>
              <w:rPr>
                <w:rFonts w:eastAsia="Times New Roman"/>
                <w:sz w:val="22"/>
                <w:szCs w:val="24"/>
                <w:lang w:val="ru-RU" w:eastAsia="en-US"/>
              </w:rPr>
            </w:pPr>
          </w:p>
        </w:tc>
        <w:tc>
          <w:tcPr>
            <w:tcW w:w="5803" w:type="dxa"/>
          </w:tcPr>
          <w:p w14:paraId="674DC567" w14:textId="77777777" w:rsidR="00315D3C"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9 класс</w:t>
            </w:r>
          </w:p>
          <w:p w14:paraId="4689E221"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1. Общие сведения о языке.</w:t>
            </w:r>
          </w:p>
          <w:p w14:paraId="3DEA69F9"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2. Язык и речь.</w:t>
            </w:r>
          </w:p>
          <w:p w14:paraId="6CBFC946"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3. Текст.</w:t>
            </w:r>
          </w:p>
          <w:p w14:paraId="759A5E78" w14:textId="77777777" w:rsidR="00EB0E56" w:rsidRPr="00F31AD0" w:rsidRDefault="00EB0E56" w:rsidP="005635ED">
            <w:pPr>
              <w:rPr>
                <w:rFonts w:eastAsia="OfficinaSansBoldITC"/>
                <w:sz w:val="22"/>
                <w:szCs w:val="28"/>
                <w:lang w:val="ru-RU" w:eastAsia="en-US"/>
              </w:rPr>
            </w:pPr>
            <w:r w:rsidRPr="00F31AD0">
              <w:rPr>
                <w:rFonts w:eastAsia="OfficinaSansBoldITC"/>
                <w:sz w:val="22"/>
                <w:szCs w:val="28"/>
                <w:lang w:val="ru-RU" w:eastAsia="en-US"/>
              </w:rPr>
              <w:t>19.10.4. Функциональные разновидности языка.</w:t>
            </w:r>
          </w:p>
          <w:p w14:paraId="0E253D70" w14:textId="77777777"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 Синтаксис. Культура речи. Пунктуация.</w:t>
            </w:r>
          </w:p>
          <w:p w14:paraId="7E2880BA" w14:textId="77777777"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1. Сложное предложение.</w:t>
            </w:r>
          </w:p>
          <w:p w14:paraId="61EEF1CE" w14:textId="07762DFA"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2. Сложносочинённое предложение.</w:t>
            </w:r>
          </w:p>
          <w:p w14:paraId="3DBB8187" w14:textId="527C7B5A"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3. Сложноподчинённое предложение.</w:t>
            </w:r>
          </w:p>
          <w:p w14:paraId="187D8C71" w14:textId="1CA5DB76"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4. Бессоюзное сложное предложение.</w:t>
            </w:r>
          </w:p>
          <w:p w14:paraId="039A76FB" w14:textId="36DE4EEF" w:rsidR="00EB0E56" w:rsidRPr="00F31AD0" w:rsidRDefault="00EB0E56" w:rsidP="00EB0E56">
            <w:pPr>
              <w:rPr>
                <w:rFonts w:eastAsia="OfficinaSansBoldITC"/>
                <w:sz w:val="22"/>
                <w:szCs w:val="28"/>
                <w:lang w:val="ru-RU" w:eastAsia="en-US"/>
              </w:rPr>
            </w:pPr>
            <w:r w:rsidRPr="00F31AD0">
              <w:rPr>
                <w:rFonts w:eastAsia="OfficinaSansBoldITC"/>
                <w:sz w:val="22"/>
                <w:szCs w:val="28"/>
                <w:lang w:val="ru-RU" w:eastAsia="en-US"/>
              </w:rPr>
              <w:t>19.10.5.5. Сложные предложения с разными видами союзной и</w:t>
            </w:r>
            <w:r w:rsidR="00012D62" w:rsidRPr="00F31AD0">
              <w:rPr>
                <w:rFonts w:eastAsia="OfficinaSansBoldITC"/>
                <w:sz w:val="22"/>
                <w:szCs w:val="28"/>
                <w:lang w:val="ru-RU" w:eastAsia="en-US"/>
              </w:rPr>
              <w:t xml:space="preserve"> бессоюзной связи.</w:t>
            </w:r>
          </w:p>
          <w:p w14:paraId="39C3F6CB" w14:textId="08CEDD8D" w:rsidR="00012D62" w:rsidRPr="00F31AD0" w:rsidRDefault="00012D62" w:rsidP="00012D62">
            <w:pPr>
              <w:rPr>
                <w:rFonts w:eastAsia="OfficinaSansBoldITC"/>
                <w:sz w:val="22"/>
                <w:szCs w:val="28"/>
                <w:lang w:val="ru-RU" w:eastAsia="en-US"/>
              </w:rPr>
            </w:pPr>
            <w:r w:rsidRPr="00F31AD0">
              <w:rPr>
                <w:rFonts w:eastAsia="OfficinaSansBoldITC"/>
                <w:sz w:val="22"/>
                <w:szCs w:val="28"/>
                <w:lang w:val="ru-RU" w:eastAsia="en-US"/>
              </w:rPr>
              <w:t>19.10.5.6. Прямая и косвенная речь.</w:t>
            </w:r>
          </w:p>
        </w:tc>
        <w:tc>
          <w:tcPr>
            <w:tcW w:w="2126" w:type="dxa"/>
          </w:tcPr>
          <w:p w14:paraId="2DDF962D" w14:textId="77777777" w:rsidR="00315D3C" w:rsidRPr="00F31AD0" w:rsidRDefault="00315D3C" w:rsidP="005635ED">
            <w:pPr>
              <w:spacing w:line="240" w:lineRule="auto"/>
              <w:ind w:firstLine="0"/>
              <w:jc w:val="center"/>
              <w:rPr>
                <w:rFonts w:eastAsia="Times New Roman"/>
                <w:i/>
                <w:sz w:val="22"/>
                <w:szCs w:val="24"/>
                <w:lang w:val="ru-RU" w:eastAsia="en-US"/>
              </w:rPr>
            </w:pPr>
          </w:p>
        </w:tc>
        <w:tc>
          <w:tcPr>
            <w:tcW w:w="2126" w:type="dxa"/>
          </w:tcPr>
          <w:p w14:paraId="7590FA4F" w14:textId="77777777" w:rsidR="00315D3C" w:rsidRPr="00F31AD0" w:rsidRDefault="00315D3C" w:rsidP="005635ED">
            <w:pPr>
              <w:spacing w:line="240" w:lineRule="auto"/>
              <w:ind w:firstLine="0"/>
              <w:jc w:val="center"/>
              <w:rPr>
                <w:rFonts w:eastAsia="Times New Roman"/>
                <w:i/>
                <w:sz w:val="22"/>
                <w:szCs w:val="24"/>
                <w:lang w:val="ru-RU" w:eastAsia="en-US"/>
              </w:rPr>
            </w:pPr>
          </w:p>
        </w:tc>
      </w:tr>
    </w:tbl>
    <w:p w14:paraId="5AD8C4E5" w14:textId="0ABA6F6D" w:rsidR="004D0F58" w:rsidRDefault="004D0F58" w:rsidP="00087FC0">
      <w:pPr>
        <w:tabs>
          <w:tab w:val="left" w:pos="1912"/>
        </w:tabs>
        <w:spacing w:line="240" w:lineRule="auto"/>
        <w:ind w:right="6" w:firstLine="567"/>
        <w:rPr>
          <w:color w:val="FF0000"/>
          <w:sz w:val="24"/>
          <w:szCs w:val="24"/>
        </w:rPr>
      </w:pPr>
    </w:p>
    <w:p w14:paraId="07122316" w14:textId="331E3890" w:rsidR="004D0F58" w:rsidRDefault="004D0F58" w:rsidP="001B1425">
      <w:pPr>
        <w:spacing w:line="240" w:lineRule="auto"/>
        <w:ind w:right="6" w:firstLine="567"/>
        <w:rPr>
          <w:color w:val="FF0000"/>
          <w:sz w:val="24"/>
          <w:szCs w:val="24"/>
        </w:rPr>
      </w:pPr>
    </w:p>
    <w:p w14:paraId="43BBA4F0" w14:textId="519F3BE0" w:rsidR="00627A57" w:rsidRPr="00551645" w:rsidRDefault="009A3342" w:rsidP="00551645">
      <w:pPr>
        <w:pStyle w:val="ac"/>
        <w:numPr>
          <w:ilvl w:val="2"/>
          <w:numId w:val="1"/>
        </w:numPr>
        <w:jc w:val="center"/>
        <w:rPr>
          <w:b/>
          <w:sz w:val="24"/>
          <w:lang w:eastAsia="x-none"/>
        </w:rPr>
      </w:pPr>
      <w:r>
        <w:rPr>
          <w:b/>
          <w:sz w:val="24"/>
          <w:lang w:eastAsia="x-none"/>
        </w:rPr>
        <w:t>Р</w:t>
      </w:r>
      <w:r w:rsidR="00627A57" w:rsidRPr="009A3342">
        <w:rPr>
          <w:b/>
          <w:sz w:val="24"/>
          <w:lang w:eastAsia="x-none"/>
        </w:rPr>
        <w:t>абочая программа по учебному предмету «Литература»</w:t>
      </w:r>
    </w:p>
    <w:p w14:paraId="3447F1AA" w14:textId="02401E28" w:rsidR="00627A57" w:rsidRPr="009A3342" w:rsidRDefault="009A3342" w:rsidP="009A3342">
      <w:pPr>
        <w:spacing w:line="240" w:lineRule="auto"/>
        <w:ind w:right="6" w:firstLine="567"/>
        <w:rPr>
          <w:sz w:val="24"/>
          <w:szCs w:val="24"/>
        </w:rPr>
      </w:pPr>
      <w:r>
        <w:rPr>
          <w:sz w:val="24"/>
          <w:szCs w:val="24"/>
          <w:lang w:eastAsia="en-US"/>
        </w:rPr>
        <w:t>Р</w:t>
      </w:r>
      <w:r w:rsidR="00627A57" w:rsidRPr="00627A57">
        <w:rPr>
          <w:sz w:val="24"/>
          <w:szCs w:val="24"/>
          <w:lang w:eastAsia="en-US"/>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r>
        <w:rPr>
          <w:rFonts w:eastAsia="Times New Roman" w:cs="Times New Roman"/>
          <w:sz w:val="24"/>
          <w:szCs w:val="24"/>
        </w:rPr>
        <w:t xml:space="preserve"> </w:t>
      </w:r>
      <w:r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Pr>
          <w:sz w:val="24"/>
          <w:szCs w:val="24"/>
        </w:rPr>
        <w:t xml:space="preserve"> Рабочая программа составлена на основе федеральной рабочей программы по литературе.</w:t>
      </w:r>
    </w:p>
    <w:p w14:paraId="581C3908" w14:textId="01D5E7C4" w:rsidR="00627A57" w:rsidRPr="00627A57" w:rsidRDefault="00627A57" w:rsidP="003E5C2F">
      <w:pPr>
        <w:ind w:firstLine="709"/>
        <w:rPr>
          <w:sz w:val="24"/>
          <w:szCs w:val="24"/>
          <w:lang w:eastAsia="en-US"/>
        </w:rPr>
      </w:pPr>
      <w:r w:rsidRPr="00627A57">
        <w:rPr>
          <w:sz w:val="24"/>
          <w:szCs w:val="24"/>
          <w:lang w:eastAsia="en-US"/>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4DC4C14C" w14:textId="5BDDC0DD" w:rsidR="00627A57" w:rsidRPr="00627A57" w:rsidRDefault="00627A57" w:rsidP="003E5C2F">
      <w:pPr>
        <w:ind w:firstLine="709"/>
        <w:rPr>
          <w:sz w:val="24"/>
          <w:szCs w:val="24"/>
          <w:lang w:eastAsia="en-US"/>
        </w:rPr>
      </w:pPr>
      <w:r w:rsidRPr="00627A57">
        <w:rPr>
          <w:sz w:val="24"/>
          <w:szCs w:val="24"/>
          <w:lang w:eastAsia="en-US"/>
        </w:rPr>
        <w:t>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10384ED6" w14:textId="5515025F" w:rsidR="00627A57" w:rsidRPr="00627A57" w:rsidRDefault="00627A57" w:rsidP="003E5C2F">
      <w:pPr>
        <w:ind w:firstLine="709"/>
        <w:rPr>
          <w:sz w:val="24"/>
          <w:szCs w:val="24"/>
          <w:lang w:eastAsia="en-US"/>
        </w:rPr>
      </w:pPr>
      <w:r w:rsidRPr="00627A57">
        <w:rPr>
          <w:sz w:val="24"/>
          <w:szCs w:val="24"/>
          <w:lang w:eastAsia="en-US"/>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5B35337E" w14:textId="5ADB39A0" w:rsidR="00627A57" w:rsidRPr="00627A57" w:rsidRDefault="00627A57" w:rsidP="003E5C2F">
      <w:pPr>
        <w:ind w:firstLine="709"/>
        <w:rPr>
          <w:sz w:val="24"/>
          <w:szCs w:val="24"/>
          <w:lang w:eastAsia="en-US"/>
        </w:rPr>
      </w:pPr>
      <w:r w:rsidRPr="00627A57">
        <w:rPr>
          <w:sz w:val="24"/>
          <w:szCs w:val="24"/>
          <w:lang w:eastAsia="en-US"/>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23055B1E" w14:textId="1ABB10DD" w:rsidR="00627A57" w:rsidRPr="00627A57" w:rsidRDefault="00627A57" w:rsidP="003E5C2F">
      <w:pPr>
        <w:ind w:firstLine="709"/>
        <w:rPr>
          <w:sz w:val="24"/>
          <w:szCs w:val="24"/>
          <w:lang w:eastAsia="en-US"/>
        </w:rPr>
      </w:pPr>
      <w:r w:rsidRPr="00627A57">
        <w:rPr>
          <w:sz w:val="24"/>
          <w:szCs w:val="24"/>
          <w:lang w:eastAsia="en-US"/>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1F85486B" w14:textId="44E4E009" w:rsidR="00627A57" w:rsidRPr="00627A57" w:rsidRDefault="00627A57" w:rsidP="003E5C2F">
      <w:pPr>
        <w:ind w:firstLine="709"/>
        <w:rPr>
          <w:sz w:val="24"/>
          <w:szCs w:val="24"/>
          <w:lang w:eastAsia="en-US"/>
        </w:rPr>
      </w:pPr>
      <w:r w:rsidRPr="00627A57">
        <w:rPr>
          <w:sz w:val="24"/>
          <w:szCs w:val="24"/>
          <w:lang w:eastAsia="en-US"/>
        </w:rPr>
        <w:t>Достижение целей изучения литературы возможно при решении учебных задач, которые постепенно усложняются от 5 к 9 классу.</w:t>
      </w:r>
    </w:p>
    <w:p w14:paraId="57380564" w14:textId="59F708E5" w:rsidR="00627A57" w:rsidRPr="00627A57" w:rsidRDefault="00627A57" w:rsidP="003E5C2F">
      <w:pPr>
        <w:ind w:firstLine="709"/>
        <w:rPr>
          <w:sz w:val="24"/>
          <w:szCs w:val="24"/>
          <w:lang w:eastAsia="en-US"/>
        </w:rPr>
      </w:pPr>
      <w:r w:rsidRPr="00627A57">
        <w:rPr>
          <w:sz w:val="24"/>
          <w:szCs w:val="24"/>
          <w:lang w:eastAsia="en-US"/>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1B33A2F9" w14:textId="51195FC5"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26FFF589" w14:textId="4AA1A399" w:rsidR="00627A57" w:rsidRPr="00627A57" w:rsidRDefault="00627A57" w:rsidP="003E5C2F">
      <w:pPr>
        <w:ind w:firstLine="709"/>
        <w:rPr>
          <w:sz w:val="24"/>
          <w:szCs w:val="24"/>
          <w:lang w:eastAsia="en-US"/>
        </w:rPr>
      </w:pPr>
      <w:r w:rsidRPr="00627A57">
        <w:rPr>
          <w:sz w:val="24"/>
          <w:szCs w:val="24"/>
          <w:lang w:eastAsia="en-US"/>
        </w:rPr>
        <w:lastRenderedPageBreak/>
        <w:t>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447B62C2" w14:textId="0B6ED811" w:rsidR="00627A57" w:rsidRPr="00627A57" w:rsidRDefault="00627A57" w:rsidP="003E5C2F">
      <w:pPr>
        <w:ind w:firstLine="709"/>
        <w:rPr>
          <w:sz w:val="24"/>
          <w:szCs w:val="24"/>
          <w:lang w:eastAsia="en-US"/>
        </w:rPr>
      </w:pPr>
      <w:r w:rsidRPr="00627A57">
        <w:rPr>
          <w:sz w:val="24"/>
          <w:szCs w:val="24"/>
          <w:lang w:eastAsia="en-US"/>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4C888C16" w14:textId="2B9E3694" w:rsidR="00627A57" w:rsidRPr="00627A57" w:rsidRDefault="00627A57" w:rsidP="003E5C2F">
      <w:pPr>
        <w:ind w:firstLine="709"/>
        <w:rPr>
          <w:sz w:val="24"/>
          <w:szCs w:val="24"/>
          <w:lang w:eastAsia="en-US"/>
        </w:rPr>
      </w:pPr>
      <w:r w:rsidRPr="00627A57">
        <w:rPr>
          <w:sz w:val="24"/>
          <w:szCs w:val="24"/>
          <w:lang w:eastAsia="en-US"/>
        </w:rPr>
        <w:t xml:space="preserve">Общее </w:t>
      </w:r>
      <w:r w:rsidR="003E5C2F">
        <w:rPr>
          <w:sz w:val="24"/>
          <w:szCs w:val="24"/>
          <w:lang w:eastAsia="en-US"/>
        </w:rPr>
        <w:t>количество</w:t>
      </w:r>
      <w:r w:rsidRPr="00627A57">
        <w:rPr>
          <w:sz w:val="24"/>
          <w:szCs w:val="24"/>
          <w:lang w:eastAsia="en-US"/>
        </w:rPr>
        <w:t xml:space="preserve"> часов, </w:t>
      </w:r>
      <w:r w:rsidR="003E5C2F">
        <w:rPr>
          <w:sz w:val="24"/>
          <w:szCs w:val="24"/>
          <w:lang w:eastAsia="en-US"/>
        </w:rPr>
        <w:t xml:space="preserve">выделяемое на изучение учебного предмета </w:t>
      </w:r>
      <w:r>
        <w:rPr>
          <w:sz w:val="24"/>
          <w:szCs w:val="24"/>
          <w:lang w:eastAsia="en-US"/>
        </w:rPr>
        <w:t>определяется учебным планом на текущий учебный год.</w:t>
      </w:r>
    </w:p>
    <w:p w14:paraId="5AEA8F4D" w14:textId="77777777" w:rsidR="009A3342" w:rsidRPr="00627A57" w:rsidRDefault="009A3342" w:rsidP="00551645">
      <w:pPr>
        <w:ind w:firstLine="0"/>
        <w:rPr>
          <w:sz w:val="24"/>
          <w:szCs w:val="24"/>
          <w:lang w:eastAsia="en-US"/>
        </w:rPr>
      </w:pPr>
    </w:p>
    <w:p w14:paraId="6412A499" w14:textId="77777777" w:rsidR="00627A57" w:rsidRPr="00627A57" w:rsidRDefault="00627A57" w:rsidP="00627A57">
      <w:pPr>
        <w:rPr>
          <w:sz w:val="24"/>
          <w:szCs w:val="24"/>
          <w:lang w:eastAsia="en-US"/>
        </w:rPr>
      </w:pPr>
    </w:p>
    <w:p w14:paraId="2D72F924" w14:textId="48F5E8B5" w:rsidR="00627A57" w:rsidRPr="00627A57" w:rsidRDefault="00627A57" w:rsidP="003E5C2F">
      <w:pPr>
        <w:ind w:firstLine="709"/>
        <w:jc w:val="center"/>
        <w:rPr>
          <w:b/>
          <w:sz w:val="24"/>
          <w:szCs w:val="24"/>
          <w:lang w:eastAsia="en-US"/>
        </w:rPr>
      </w:pPr>
      <w:r w:rsidRPr="00627A57">
        <w:rPr>
          <w:b/>
          <w:sz w:val="24"/>
          <w:szCs w:val="24"/>
          <w:lang w:eastAsia="en-US"/>
        </w:rPr>
        <w:t>Содержание обучения в 5 классе</w:t>
      </w:r>
    </w:p>
    <w:p w14:paraId="2ECCA90E" w14:textId="0D2433D2" w:rsidR="00627A57" w:rsidRPr="00627A57" w:rsidRDefault="00627A57" w:rsidP="003E5C2F">
      <w:pPr>
        <w:ind w:firstLine="709"/>
        <w:rPr>
          <w:b/>
          <w:sz w:val="24"/>
          <w:szCs w:val="24"/>
          <w:lang w:eastAsia="en-US"/>
        </w:rPr>
      </w:pPr>
      <w:r w:rsidRPr="00627A57">
        <w:rPr>
          <w:b/>
          <w:sz w:val="24"/>
          <w:szCs w:val="24"/>
          <w:lang w:eastAsia="en-US"/>
        </w:rPr>
        <w:t>Мифология.</w:t>
      </w:r>
    </w:p>
    <w:p w14:paraId="7C7E42CB" w14:textId="77777777" w:rsidR="00627A57" w:rsidRPr="00627A57" w:rsidRDefault="00627A57" w:rsidP="003E5C2F">
      <w:pPr>
        <w:ind w:firstLine="709"/>
        <w:rPr>
          <w:sz w:val="24"/>
          <w:szCs w:val="24"/>
          <w:lang w:eastAsia="en-US"/>
        </w:rPr>
      </w:pPr>
      <w:r w:rsidRPr="00627A57">
        <w:rPr>
          <w:sz w:val="24"/>
          <w:szCs w:val="24"/>
          <w:lang w:eastAsia="en-US"/>
        </w:rPr>
        <w:t>Мифы народов России и мира.</w:t>
      </w:r>
    </w:p>
    <w:p w14:paraId="12D5553E" w14:textId="745C6192" w:rsidR="00627A57" w:rsidRPr="00627A57" w:rsidRDefault="00627A57" w:rsidP="003E5C2F">
      <w:pPr>
        <w:ind w:firstLine="709"/>
        <w:rPr>
          <w:b/>
          <w:sz w:val="24"/>
          <w:szCs w:val="24"/>
          <w:lang w:eastAsia="en-US"/>
        </w:rPr>
      </w:pPr>
      <w:r w:rsidRPr="00627A57">
        <w:rPr>
          <w:b/>
          <w:sz w:val="24"/>
          <w:szCs w:val="24"/>
          <w:lang w:eastAsia="en-US"/>
        </w:rPr>
        <w:t>Фольклор.</w:t>
      </w:r>
    </w:p>
    <w:p w14:paraId="1D33E9CB" w14:textId="77777777" w:rsidR="00627A57" w:rsidRPr="00627A57" w:rsidRDefault="00627A57" w:rsidP="003E5C2F">
      <w:pPr>
        <w:ind w:firstLine="709"/>
        <w:rPr>
          <w:sz w:val="24"/>
          <w:szCs w:val="24"/>
          <w:lang w:eastAsia="en-US"/>
        </w:rPr>
      </w:pPr>
      <w:r w:rsidRPr="00627A57">
        <w:rPr>
          <w:sz w:val="24"/>
          <w:szCs w:val="24"/>
          <w:lang w:eastAsia="en-US"/>
        </w:rPr>
        <w:t>Малые жанры: пословицы, поговорки, загадки. Сказки народов России и народов мира (не менее трёх).</w:t>
      </w:r>
    </w:p>
    <w:p w14:paraId="6B9CC20C" w14:textId="7D5F0324" w:rsidR="00627A57" w:rsidRPr="00627A57" w:rsidRDefault="00627A57" w:rsidP="003E5C2F">
      <w:pPr>
        <w:ind w:firstLine="709"/>
        <w:rPr>
          <w:b/>
          <w:sz w:val="24"/>
          <w:szCs w:val="24"/>
          <w:lang w:eastAsia="en-US"/>
        </w:rPr>
      </w:pPr>
      <w:r w:rsidRPr="00627A57">
        <w:rPr>
          <w:b/>
          <w:sz w:val="24"/>
          <w:szCs w:val="24"/>
          <w:lang w:eastAsia="en-US"/>
        </w:rPr>
        <w:t xml:space="preserve">Литература первой половины </w:t>
      </w:r>
      <w:r w:rsidRPr="00627A57">
        <w:rPr>
          <w:b/>
          <w:sz w:val="24"/>
          <w:szCs w:val="24"/>
          <w:lang w:val="en-US" w:eastAsia="en-US"/>
        </w:rPr>
        <w:t>XIX</w:t>
      </w:r>
      <w:r w:rsidRPr="00627A57">
        <w:rPr>
          <w:b/>
          <w:sz w:val="24"/>
          <w:szCs w:val="24"/>
          <w:lang w:eastAsia="en-US"/>
        </w:rPr>
        <w:t xml:space="preserve"> века.</w:t>
      </w:r>
    </w:p>
    <w:p w14:paraId="77CD3420" w14:textId="77777777" w:rsidR="00627A57" w:rsidRPr="00627A57" w:rsidRDefault="00627A57" w:rsidP="003E5C2F">
      <w:pPr>
        <w:ind w:firstLine="709"/>
        <w:rPr>
          <w:sz w:val="24"/>
          <w:szCs w:val="24"/>
          <w:lang w:eastAsia="en-US"/>
        </w:rPr>
      </w:pPr>
      <w:r w:rsidRPr="00627A57">
        <w:rPr>
          <w:sz w:val="24"/>
          <w:szCs w:val="24"/>
          <w:lang w:eastAsia="en-US"/>
        </w:rPr>
        <w:t>И.А. Крылов. Басни (три по выбору). Например, «Волк на псарне», «Листы и Корни», «Свинья под Дубом», «Квартет», «Осёл и Соловей», «Ворона и Лисица» и другие.</w:t>
      </w:r>
    </w:p>
    <w:p w14:paraId="1655B3E0" w14:textId="77777777" w:rsidR="00627A57" w:rsidRPr="00627A57" w:rsidRDefault="00627A57" w:rsidP="003E5C2F">
      <w:pPr>
        <w:ind w:firstLine="709"/>
        <w:rPr>
          <w:sz w:val="24"/>
          <w:szCs w:val="24"/>
          <w:lang w:eastAsia="en-US"/>
        </w:rPr>
      </w:pPr>
      <w:r w:rsidRPr="00627A57">
        <w:rPr>
          <w:sz w:val="24"/>
          <w:szCs w:val="24"/>
          <w:lang w:eastAsia="en-US"/>
        </w:rPr>
        <w:t>А.С. Пушкин. Стихотворения (не менее трёх). «Зимнее утро», «Зимний вечер», «Няне» и другие. «Сказка о мёртвой царевне и о семи богатырях».</w:t>
      </w:r>
    </w:p>
    <w:p w14:paraId="70E262C7" w14:textId="77777777" w:rsidR="00627A57" w:rsidRPr="00627A57" w:rsidRDefault="00627A57" w:rsidP="003E5C2F">
      <w:pPr>
        <w:ind w:firstLine="709"/>
        <w:rPr>
          <w:sz w:val="24"/>
          <w:szCs w:val="24"/>
          <w:lang w:eastAsia="en-US"/>
        </w:rPr>
      </w:pPr>
      <w:r w:rsidRPr="00627A57">
        <w:rPr>
          <w:sz w:val="24"/>
          <w:szCs w:val="24"/>
          <w:lang w:eastAsia="en-US"/>
        </w:rPr>
        <w:t>М.Ю. Лермонтов. Стихотворение «Бородино».</w:t>
      </w:r>
    </w:p>
    <w:p w14:paraId="37F4544B" w14:textId="77777777" w:rsidR="00627A57" w:rsidRPr="00627A57" w:rsidRDefault="00627A57" w:rsidP="003E5C2F">
      <w:pPr>
        <w:ind w:firstLine="709"/>
        <w:rPr>
          <w:sz w:val="24"/>
          <w:szCs w:val="24"/>
          <w:lang w:eastAsia="en-US"/>
        </w:rPr>
      </w:pPr>
      <w:r w:rsidRPr="00627A57">
        <w:rPr>
          <w:sz w:val="24"/>
          <w:szCs w:val="24"/>
          <w:lang w:eastAsia="en-US"/>
        </w:rPr>
        <w:t>Н В. Гоголь. Повесть «Ночь перед Рождеством» из сборника.</w:t>
      </w:r>
    </w:p>
    <w:p w14:paraId="33529F95" w14:textId="77777777" w:rsidR="00627A57" w:rsidRPr="00627A57" w:rsidRDefault="00627A57" w:rsidP="003E5C2F">
      <w:pPr>
        <w:ind w:firstLine="709"/>
        <w:rPr>
          <w:sz w:val="24"/>
          <w:szCs w:val="24"/>
          <w:lang w:eastAsia="en-US"/>
        </w:rPr>
      </w:pPr>
      <w:r w:rsidRPr="00627A57">
        <w:rPr>
          <w:sz w:val="24"/>
          <w:szCs w:val="24"/>
          <w:lang w:eastAsia="en-US"/>
        </w:rPr>
        <w:t>«Вечера на хуторе близ Диканьки».</w:t>
      </w:r>
    </w:p>
    <w:p w14:paraId="03C0E4E9" w14:textId="103FA540" w:rsidR="00627A57" w:rsidRPr="00627A57" w:rsidRDefault="00627A57" w:rsidP="003E5C2F">
      <w:pPr>
        <w:ind w:firstLine="709"/>
        <w:rPr>
          <w:b/>
          <w:sz w:val="24"/>
          <w:szCs w:val="24"/>
          <w:lang w:eastAsia="en-US"/>
        </w:rPr>
      </w:pPr>
      <w:r w:rsidRPr="00627A57">
        <w:rPr>
          <w:b/>
          <w:sz w:val="24"/>
          <w:szCs w:val="24"/>
          <w:lang w:eastAsia="en-US"/>
        </w:rPr>
        <w:t xml:space="preserve">Литература второй половины </w:t>
      </w:r>
      <w:r w:rsidRPr="00627A57">
        <w:rPr>
          <w:b/>
          <w:sz w:val="24"/>
          <w:szCs w:val="24"/>
          <w:lang w:val="en-US" w:eastAsia="en-US"/>
        </w:rPr>
        <w:t>XIX</w:t>
      </w:r>
      <w:r w:rsidRPr="00627A57">
        <w:rPr>
          <w:b/>
          <w:sz w:val="24"/>
          <w:szCs w:val="24"/>
          <w:lang w:eastAsia="en-US"/>
        </w:rPr>
        <w:t xml:space="preserve"> века.</w:t>
      </w:r>
    </w:p>
    <w:p w14:paraId="1A1A6097" w14:textId="77777777" w:rsidR="00627A57" w:rsidRPr="00627A57" w:rsidRDefault="00627A57" w:rsidP="003E5C2F">
      <w:pPr>
        <w:ind w:firstLine="709"/>
        <w:rPr>
          <w:sz w:val="24"/>
          <w:szCs w:val="24"/>
          <w:lang w:eastAsia="en-US"/>
        </w:rPr>
      </w:pPr>
      <w:r w:rsidRPr="00627A57">
        <w:rPr>
          <w:sz w:val="24"/>
          <w:szCs w:val="24"/>
          <w:lang w:eastAsia="en-US"/>
        </w:rPr>
        <w:t>И.С. Тургенев. Рассказ «Муму».</w:t>
      </w:r>
    </w:p>
    <w:p w14:paraId="00F83F33" w14:textId="77777777" w:rsidR="00627A57" w:rsidRPr="00627A57" w:rsidRDefault="00627A57" w:rsidP="003E5C2F">
      <w:pPr>
        <w:ind w:firstLine="709"/>
        <w:rPr>
          <w:sz w:val="24"/>
          <w:szCs w:val="24"/>
          <w:lang w:eastAsia="en-US"/>
        </w:rPr>
      </w:pPr>
      <w:r w:rsidRPr="00627A57">
        <w:rPr>
          <w:sz w:val="24"/>
          <w:szCs w:val="24"/>
          <w:lang w:eastAsia="en-US"/>
        </w:rPr>
        <w:t>Н.А. Некрасов. Стихотворения (не менее двух). «Крестьянские дети». «Школьник». Поэма «Мороз, Красный нос» (фрагмент).</w:t>
      </w:r>
    </w:p>
    <w:p w14:paraId="4E9D3FCC" w14:textId="77777777" w:rsidR="00627A57" w:rsidRPr="00627A57" w:rsidRDefault="00627A57" w:rsidP="003E5C2F">
      <w:pPr>
        <w:ind w:firstLine="709"/>
        <w:rPr>
          <w:sz w:val="24"/>
          <w:szCs w:val="24"/>
          <w:lang w:eastAsia="en-US"/>
        </w:rPr>
      </w:pPr>
      <w:r w:rsidRPr="00627A57">
        <w:rPr>
          <w:sz w:val="24"/>
          <w:szCs w:val="24"/>
          <w:lang w:eastAsia="en-US"/>
        </w:rPr>
        <w:t>Л.Н. Толстой. Рассказ «Кавказский пленник».</w:t>
      </w:r>
    </w:p>
    <w:p w14:paraId="01A55EC3" w14:textId="21A91E77" w:rsidR="00627A57" w:rsidRPr="00627A57" w:rsidRDefault="00627A57" w:rsidP="003E5C2F">
      <w:pPr>
        <w:ind w:firstLine="709"/>
        <w:rPr>
          <w:b/>
          <w:sz w:val="24"/>
          <w:szCs w:val="24"/>
          <w:lang w:eastAsia="en-US"/>
        </w:rPr>
      </w:pPr>
      <w:r w:rsidRPr="00627A57">
        <w:rPr>
          <w:b/>
          <w:sz w:val="24"/>
          <w:szCs w:val="24"/>
          <w:lang w:eastAsia="en-US"/>
        </w:rPr>
        <w:t xml:space="preserve">Литература </w:t>
      </w:r>
      <w:r w:rsidRPr="00627A57">
        <w:rPr>
          <w:b/>
          <w:sz w:val="24"/>
          <w:szCs w:val="24"/>
          <w:lang w:val="en-US" w:eastAsia="en-US"/>
        </w:rPr>
        <w:t>XIX</w:t>
      </w:r>
      <w:r w:rsidRPr="00627A57">
        <w:rPr>
          <w:b/>
          <w:sz w:val="24"/>
          <w:szCs w:val="24"/>
          <w:lang w:eastAsia="en-US"/>
        </w:rPr>
        <w:t>-ХХ веков.</w:t>
      </w:r>
    </w:p>
    <w:p w14:paraId="40312220" w14:textId="5377D27C" w:rsidR="00627A57" w:rsidRPr="00627A57" w:rsidRDefault="00627A57" w:rsidP="003E5C2F">
      <w:pPr>
        <w:ind w:firstLine="709"/>
        <w:rPr>
          <w:sz w:val="24"/>
          <w:szCs w:val="24"/>
          <w:lang w:eastAsia="en-US"/>
        </w:rPr>
      </w:pPr>
      <w:r w:rsidRPr="00627A57">
        <w:rPr>
          <w:b/>
          <w:sz w:val="24"/>
          <w:szCs w:val="24"/>
          <w:lang w:eastAsia="en-US"/>
        </w:rPr>
        <w:t xml:space="preserve">Стихотворения отечественных поэтов </w:t>
      </w:r>
      <w:r w:rsidRPr="00627A57">
        <w:rPr>
          <w:b/>
          <w:sz w:val="24"/>
          <w:szCs w:val="24"/>
          <w:lang w:val="en-US" w:eastAsia="en-US"/>
        </w:rPr>
        <w:t>XIX</w:t>
      </w:r>
      <w:r w:rsidRPr="00627A57">
        <w:rPr>
          <w:b/>
          <w:sz w:val="24"/>
          <w:szCs w:val="24"/>
          <w:lang w:eastAsia="en-US"/>
        </w:rPr>
        <w:t>-ХХ веков</w:t>
      </w:r>
      <w:r w:rsidRPr="00627A57">
        <w:rPr>
          <w:sz w:val="24"/>
          <w:szCs w:val="24"/>
          <w:lang w:eastAsia="en-US"/>
        </w:rPr>
        <w:t xml:space="preserve">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14:paraId="37F703D0" w14:textId="6E8FEC83" w:rsidR="00627A57" w:rsidRPr="00627A57" w:rsidRDefault="00627A57" w:rsidP="003E5C2F">
      <w:pPr>
        <w:ind w:firstLine="709"/>
        <w:rPr>
          <w:sz w:val="24"/>
          <w:szCs w:val="24"/>
          <w:lang w:eastAsia="en-US"/>
        </w:rPr>
      </w:pPr>
      <w:r w:rsidRPr="00627A57">
        <w:rPr>
          <w:b/>
          <w:sz w:val="24"/>
          <w:szCs w:val="24"/>
          <w:lang w:eastAsia="en-US"/>
        </w:rPr>
        <w:t xml:space="preserve">Юмористические рассказы отечественных писателей </w:t>
      </w:r>
      <w:r w:rsidRPr="00627A57">
        <w:rPr>
          <w:b/>
          <w:sz w:val="24"/>
          <w:szCs w:val="24"/>
          <w:lang w:val="en-US" w:eastAsia="en-US"/>
        </w:rPr>
        <w:t>XIX</w:t>
      </w:r>
      <w:r w:rsidRPr="00627A57">
        <w:rPr>
          <w:b/>
          <w:sz w:val="24"/>
          <w:szCs w:val="24"/>
          <w:lang w:eastAsia="en-US"/>
        </w:rPr>
        <w:t>-</w:t>
      </w:r>
      <w:r w:rsidRPr="00627A57">
        <w:rPr>
          <w:b/>
          <w:sz w:val="24"/>
          <w:szCs w:val="24"/>
          <w:lang w:val="en-US" w:eastAsia="en-US"/>
        </w:rPr>
        <w:t>XX</w:t>
      </w:r>
      <w:r w:rsidRPr="00627A57">
        <w:rPr>
          <w:b/>
          <w:sz w:val="24"/>
          <w:szCs w:val="24"/>
          <w:lang w:eastAsia="en-US"/>
        </w:rPr>
        <w:t xml:space="preserve"> веков</w:t>
      </w:r>
      <w:r w:rsidRPr="00627A57">
        <w:rPr>
          <w:sz w:val="24"/>
          <w:szCs w:val="24"/>
          <w:lang w:eastAsia="en-US"/>
        </w:rPr>
        <w:t>. А.П. Чехов (два рассказа по выбору). Например, «Лошадиная фамилия», «Мальчики», «Хирургия» и другие.</w:t>
      </w:r>
    </w:p>
    <w:p w14:paraId="1A5A0DDE" w14:textId="77777777" w:rsidR="00627A57" w:rsidRPr="00627A57" w:rsidRDefault="00627A57" w:rsidP="003E5C2F">
      <w:pPr>
        <w:ind w:firstLine="709"/>
        <w:rPr>
          <w:sz w:val="24"/>
          <w:szCs w:val="24"/>
          <w:lang w:eastAsia="en-US"/>
        </w:rPr>
      </w:pPr>
      <w:r w:rsidRPr="00627A57">
        <w:rPr>
          <w:sz w:val="24"/>
          <w:szCs w:val="24"/>
          <w:lang w:eastAsia="en-US"/>
        </w:rPr>
        <w:t xml:space="preserve"> М.М. Зощенко (два рассказа по выбору). Например, «Галоша», «Лёля и Минька», «Ёлка», «Золотые слова», «Встреча» и другие.</w:t>
      </w:r>
    </w:p>
    <w:p w14:paraId="0BD2C62F" w14:textId="6BB9CD85" w:rsidR="00627A57" w:rsidRPr="00627A57" w:rsidRDefault="00627A57" w:rsidP="003E5C2F">
      <w:pPr>
        <w:ind w:firstLine="709"/>
        <w:rPr>
          <w:sz w:val="24"/>
          <w:szCs w:val="24"/>
          <w:lang w:eastAsia="en-US"/>
        </w:rPr>
      </w:pPr>
      <w:r w:rsidRPr="00627A57">
        <w:rPr>
          <w:b/>
          <w:sz w:val="24"/>
          <w:szCs w:val="24"/>
          <w:lang w:eastAsia="en-US"/>
        </w:rPr>
        <w:t>Произведения отечественной литературы о природе и животных</w:t>
      </w:r>
      <w:r w:rsidRPr="00627A57">
        <w:rPr>
          <w:sz w:val="24"/>
          <w:szCs w:val="24"/>
          <w:lang w:eastAsia="en-US"/>
        </w:rPr>
        <w:t xml:space="preserve"> (не менее двух). А.И. Куприн, М.М. Пришвин, К.Г. Паустовский.</w:t>
      </w:r>
    </w:p>
    <w:p w14:paraId="3009A5F5" w14:textId="77777777" w:rsidR="00627A57" w:rsidRPr="00627A57" w:rsidRDefault="00627A57" w:rsidP="003E5C2F">
      <w:pPr>
        <w:ind w:firstLine="709"/>
        <w:rPr>
          <w:sz w:val="24"/>
          <w:szCs w:val="24"/>
          <w:lang w:eastAsia="en-US"/>
        </w:rPr>
      </w:pPr>
      <w:r w:rsidRPr="00627A57">
        <w:rPr>
          <w:sz w:val="24"/>
          <w:szCs w:val="24"/>
          <w:lang w:eastAsia="en-US"/>
        </w:rPr>
        <w:lastRenderedPageBreak/>
        <w:t>А.П. Платонов. Рассказы (один по выбору). Например, «Корова», «Никита» и другие.</w:t>
      </w:r>
    </w:p>
    <w:p w14:paraId="7D307A46" w14:textId="77777777" w:rsidR="00627A57" w:rsidRPr="00627A57" w:rsidRDefault="00627A57" w:rsidP="003E5C2F">
      <w:pPr>
        <w:ind w:firstLine="709"/>
        <w:rPr>
          <w:sz w:val="24"/>
          <w:szCs w:val="24"/>
          <w:lang w:eastAsia="en-US"/>
        </w:rPr>
      </w:pPr>
      <w:r w:rsidRPr="00627A57">
        <w:rPr>
          <w:sz w:val="24"/>
          <w:szCs w:val="24"/>
          <w:lang w:eastAsia="en-US"/>
        </w:rPr>
        <w:t>В.П. Астафьев. Рассказ «Васюткино озеро».</w:t>
      </w:r>
    </w:p>
    <w:p w14:paraId="47CFBA34" w14:textId="0BF7CAF0" w:rsidR="00627A57" w:rsidRPr="003E5C2F" w:rsidRDefault="00627A57" w:rsidP="003E5C2F">
      <w:pPr>
        <w:ind w:firstLine="709"/>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w:t>
      </w:r>
      <w:r w:rsidRPr="003E5C2F">
        <w:rPr>
          <w:b/>
          <w:sz w:val="24"/>
          <w:szCs w:val="24"/>
          <w:lang w:val="en-US" w:eastAsia="en-US"/>
        </w:rPr>
        <w:t>XXI</w:t>
      </w:r>
      <w:r w:rsidRPr="003E5C2F">
        <w:rPr>
          <w:b/>
          <w:sz w:val="24"/>
          <w:szCs w:val="24"/>
          <w:lang w:eastAsia="en-US"/>
        </w:rPr>
        <w:t xml:space="preserve"> веков.</w:t>
      </w:r>
    </w:p>
    <w:p w14:paraId="07273097" w14:textId="49668020" w:rsidR="00627A57" w:rsidRPr="00627A57" w:rsidRDefault="00627A57" w:rsidP="003E5C2F">
      <w:pPr>
        <w:ind w:firstLine="709"/>
        <w:rPr>
          <w:sz w:val="24"/>
          <w:szCs w:val="24"/>
          <w:lang w:eastAsia="en-US"/>
        </w:rPr>
      </w:pPr>
      <w:r w:rsidRPr="00627A57">
        <w:rPr>
          <w:sz w:val="24"/>
          <w:szCs w:val="24"/>
          <w:lang w:eastAsia="en-US"/>
        </w:rPr>
        <w:t>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057FC037" w14:textId="303259D2" w:rsidR="00627A57" w:rsidRPr="00627A57" w:rsidRDefault="00627A57" w:rsidP="003E5C2F">
      <w:pPr>
        <w:ind w:firstLine="709"/>
        <w:rPr>
          <w:sz w:val="24"/>
          <w:szCs w:val="24"/>
          <w:lang w:eastAsia="en-US"/>
        </w:rPr>
      </w:pPr>
      <w:r w:rsidRPr="00627A57">
        <w:rPr>
          <w:sz w:val="24"/>
          <w:szCs w:val="24"/>
          <w:lang w:eastAsia="en-US"/>
        </w:rPr>
        <w:t xml:space="preserve">Произведения отечественных писателей </w:t>
      </w:r>
      <w:r w:rsidRPr="00627A57">
        <w:rPr>
          <w:sz w:val="24"/>
          <w:szCs w:val="24"/>
          <w:lang w:val="en-US" w:eastAsia="en-US"/>
        </w:rPr>
        <w:t>XI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10FDA9AB" w14:textId="2AAD92EF" w:rsidR="00627A57" w:rsidRPr="00627A57" w:rsidRDefault="00627A57" w:rsidP="003E5C2F">
      <w:pPr>
        <w:ind w:firstLine="709"/>
        <w:rPr>
          <w:sz w:val="24"/>
          <w:szCs w:val="24"/>
          <w:lang w:eastAsia="en-US"/>
        </w:rPr>
      </w:pPr>
      <w:r w:rsidRPr="00627A57">
        <w:rPr>
          <w:sz w:val="24"/>
          <w:szCs w:val="24"/>
          <w:lang w:eastAsia="en-US"/>
        </w:rPr>
        <w:t>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14:paraId="6E62B4A0" w14:textId="34F7E0F2" w:rsidR="00627A57" w:rsidRPr="003E5C2F" w:rsidRDefault="00627A57" w:rsidP="003E5C2F">
      <w:pPr>
        <w:ind w:firstLine="709"/>
        <w:rPr>
          <w:b/>
          <w:sz w:val="24"/>
          <w:szCs w:val="24"/>
          <w:lang w:eastAsia="en-US"/>
        </w:rPr>
      </w:pPr>
      <w:r w:rsidRPr="003E5C2F">
        <w:rPr>
          <w:b/>
          <w:sz w:val="24"/>
          <w:szCs w:val="24"/>
          <w:lang w:eastAsia="en-US"/>
        </w:rPr>
        <w:t>Литература народов Российской Федерации.</w:t>
      </w:r>
    </w:p>
    <w:p w14:paraId="5BB83E1B" w14:textId="77777777" w:rsidR="00627A57" w:rsidRPr="00627A57" w:rsidRDefault="00627A57" w:rsidP="003E5C2F">
      <w:pPr>
        <w:ind w:firstLine="709"/>
        <w:rPr>
          <w:sz w:val="24"/>
          <w:szCs w:val="24"/>
          <w:lang w:eastAsia="en-US"/>
        </w:rPr>
      </w:pPr>
      <w:r w:rsidRPr="00627A57">
        <w:rPr>
          <w:sz w:val="24"/>
          <w:szCs w:val="24"/>
          <w:lang w:eastAsia="en-US"/>
        </w:rPr>
        <w:t>Стихотворения (одно по выбору). Р.Г. Гамзатов «Песня соловья»; М. Карим «Эту песню мать мне пела».</w:t>
      </w:r>
    </w:p>
    <w:p w14:paraId="463385DF" w14:textId="518647AE" w:rsidR="00627A57" w:rsidRPr="003E5C2F" w:rsidRDefault="00627A57" w:rsidP="003E5C2F">
      <w:pPr>
        <w:ind w:firstLine="709"/>
        <w:rPr>
          <w:b/>
          <w:sz w:val="24"/>
          <w:szCs w:val="24"/>
          <w:lang w:eastAsia="en-US"/>
        </w:rPr>
      </w:pPr>
      <w:r w:rsidRPr="003E5C2F">
        <w:rPr>
          <w:b/>
          <w:sz w:val="24"/>
          <w:szCs w:val="24"/>
          <w:lang w:eastAsia="en-US"/>
        </w:rPr>
        <w:t>Зарубежная литература.</w:t>
      </w:r>
    </w:p>
    <w:p w14:paraId="41A3A3B6" w14:textId="60CE73AD" w:rsidR="00627A57" w:rsidRPr="00627A57" w:rsidRDefault="00627A57" w:rsidP="003E5C2F">
      <w:pPr>
        <w:ind w:firstLine="709"/>
        <w:rPr>
          <w:sz w:val="24"/>
          <w:szCs w:val="24"/>
          <w:lang w:eastAsia="en-US"/>
        </w:rPr>
      </w:pPr>
      <w:r w:rsidRPr="00627A57">
        <w:rPr>
          <w:sz w:val="24"/>
          <w:szCs w:val="24"/>
          <w:lang w:eastAsia="en-US"/>
        </w:rPr>
        <w:t>Х.К. Андерсен. Сказки (одна по выбору). Например, «Снежная королева», «Соловей» и другие.</w:t>
      </w:r>
    </w:p>
    <w:p w14:paraId="3DCC65F1" w14:textId="34ACD1ED" w:rsidR="00627A57" w:rsidRPr="00627A57" w:rsidRDefault="00627A57" w:rsidP="003E5C2F">
      <w:pPr>
        <w:ind w:firstLine="709"/>
        <w:rPr>
          <w:sz w:val="24"/>
          <w:szCs w:val="24"/>
          <w:lang w:eastAsia="en-US"/>
        </w:rPr>
      </w:pPr>
      <w:r w:rsidRPr="00627A57">
        <w:rPr>
          <w:sz w:val="24"/>
          <w:szCs w:val="24"/>
          <w:lang w:eastAsia="en-US"/>
        </w:rPr>
        <w:t>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656FACCF" w14:textId="08216E39" w:rsidR="00627A57" w:rsidRPr="00627A57" w:rsidRDefault="00627A57" w:rsidP="003E5C2F">
      <w:pPr>
        <w:ind w:firstLine="709"/>
        <w:rPr>
          <w:sz w:val="24"/>
          <w:szCs w:val="24"/>
          <w:lang w:eastAsia="en-US"/>
        </w:rPr>
      </w:pPr>
      <w:r w:rsidRPr="00627A57">
        <w:rPr>
          <w:sz w:val="24"/>
          <w:szCs w:val="24"/>
          <w:lang w:eastAsia="en-US"/>
        </w:rPr>
        <w:t>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08456E60" w14:textId="1F3EC9FF" w:rsidR="00627A57" w:rsidRPr="00627A57" w:rsidRDefault="00627A57" w:rsidP="003E5C2F">
      <w:pPr>
        <w:ind w:firstLine="709"/>
        <w:rPr>
          <w:sz w:val="24"/>
          <w:szCs w:val="24"/>
          <w:lang w:eastAsia="en-US"/>
        </w:rPr>
      </w:pPr>
      <w:r w:rsidRPr="00627A57">
        <w:rPr>
          <w:sz w:val="24"/>
          <w:szCs w:val="24"/>
          <w:lang w:eastAsia="en-US"/>
        </w:rPr>
        <w:t>Зарубежная приключенческая проза (два произведения по выбору). Например, Р. Стивенсон «Остров сокровищ», «Чёрная стрела» и другие.</w:t>
      </w:r>
    </w:p>
    <w:p w14:paraId="6AA7FEF0" w14:textId="7B69D047" w:rsidR="00627A57" w:rsidRPr="00627A57" w:rsidRDefault="00627A57" w:rsidP="003E5C2F">
      <w:pPr>
        <w:ind w:firstLine="709"/>
        <w:rPr>
          <w:sz w:val="24"/>
          <w:szCs w:val="24"/>
          <w:lang w:eastAsia="en-US"/>
        </w:rPr>
      </w:pPr>
      <w:r w:rsidRPr="00627A57">
        <w:rPr>
          <w:sz w:val="24"/>
          <w:szCs w:val="24"/>
          <w:lang w:eastAsia="en-US"/>
        </w:rPr>
        <w:t>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304BC225" w14:textId="77777777" w:rsidR="003E5C2F" w:rsidRDefault="003E5C2F" w:rsidP="00627A57">
      <w:pPr>
        <w:rPr>
          <w:sz w:val="24"/>
          <w:szCs w:val="24"/>
          <w:lang w:eastAsia="en-US"/>
        </w:rPr>
      </w:pPr>
    </w:p>
    <w:p w14:paraId="6F96DB84" w14:textId="64C8EDB2" w:rsidR="003E5C2F" w:rsidRPr="00551645" w:rsidRDefault="003E5C2F" w:rsidP="00551645">
      <w:pPr>
        <w:jc w:val="center"/>
        <w:rPr>
          <w:b/>
          <w:sz w:val="24"/>
          <w:szCs w:val="24"/>
          <w:lang w:eastAsia="en-US"/>
        </w:rPr>
      </w:pPr>
      <w:r w:rsidRPr="003E5C2F">
        <w:rPr>
          <w:b/>
          <w:sz w:val="24"/>
          <w:szCs w:val="24"/>
          <w:lang w:eastAsia="en-US"/>
        </w:rPr>
        <w:t>Содержание обучения в 6 классе</w:t>
      </w:r>
    </w:p>
    <w:p w14:paraId="02CEA71D" w14:textId="663EB5B1" w:rsidR="00627A57" w:rsidRPr="003E5C2F" w:rsidRDefault="00627A57" w:rsidP="00627A57">
      <w:pPr>
        <w:rPr>
          <w:b/>
          <w:sz w:val="24"/>
          <w:szCs w:val="24"/>
          <w:lang w:eastAsia="en-US"/>
        </w:rPr>
      </w:pPr>
      <w:r w:rsidRPr="003E5C2F">
        <w:rPr>
          <w:b/>
          <w:sz w:val="24"/>
          <w:szCs w:val="24"/>
          <w:lang w:eastAsia="en-US"/>
        </w:rPr>
        <w:t>Античная литература.</w:t>
      </w:r>
      <w:r w:rsidRPr="003E5C2F">
        <w:rPr>
          <w:b/>
          <w:sz w:val="24"/>
          <w:szCs w:val="24"/>
          <w:lang w:eastAsia="en-US"/>
        </w:rPr>
        <w:tab/>
      </w:r>
    </w:p>
    <w:p w14:paraId="4CEDB510" w14:textId="77777777" w:rsidR="00627A57" w:rsidRPr="00627A57" w:rsidRDefault="00627A57" w:rsidP="00627A57">
      <w:pPr>
        <w:rPr>
          <w:sz w:val="24"/>
          <w:szCs w:val="24"/>
          <w:lang w:eastAsia="en-US"/>
        </w:rPr>
      </w:pPr>
      <w:r w:rsidRPr="00627A57">
        <w:rPr>
          <w:sz w:val="24"/>
          <w:szCs w:val="24"/>
          <w:lang w:eastAsia="en-US"/>
        </w:rPr>
        <w:t>Гомер. Поэмы. «Илиада», «Одиссея» (фрагменты).</w:t>
      </w:r>
    </w:p>
    <w:p w14:paraId="56480320" w14:textId="5EB8A77B" w:rsidR="00627A57" w:rsidRPr="003E5C2F" w:rsidRDefault="00627A57" w:rsidP="00627A57">
      <w:pPr>
        <w:rPr>
          <w:b/>
          <w:sz w:val="24"/>
          <w:szCs w:val="24"/>
          <w:lang w:eastAsia="en-US"/>
        </w:rPr>
      </w:pPr>
      <w:r w:rsidRPr="003E5C2F">
        <w:rPr>
          <w:b/>
          <w:sz w:val="24"/>
          <w:szCs w:val="24"/>
          <w:lang w:eastAsia="en-US"/>
        </w:rPr>
        <w:t xml:space="preserve">Фольклор. </w:t>
      </w:r>
    </w:p>
    <w:p w14:paraId="23ACCB14" w14:textId="77777777" w:rsidR="00627A57" w:rsidRPr="00627A57" w:rsidRDefault="00627A57" w:rsidP="00627A57">
      <w:pPr>
        <w:rPr>
          <w:sz w:val="24"/>
          <w:szCs w:val="24"/>
          <w:lang w:eastAsia="en-US"/>
        </w:rPr>
      </w:pPr>
      <w:r w:rsidRPr="00627A57">
        <w:rPr>
          <w:sz w:val="24"/>
          <w:szCs w:val="24"/>
          <w:lang w:eastAsia="en-US"/>
        </w:rPr>
        <w:t>Русские былины (не менее двух). Например, «Илья Муромец и Соловей-разбойник», «Садко» и другие.</w:t>
      </w:r>
    </w:p>
    <w:p w14:paraId="36F779AF" w14:textId="77777777" w:rsidR="00627A57" w:rsidRPr="00627A57" w:rsidRDefault="00627A57" w:rsidP="00627A57">
      <w:pPr>
        <w:rPr>
          <w:sz w:val="24"/>
          <w:szCs w:val="24"/>
          <w:lang w:eastAsia="en-US"/>
        </w:rPr>
      </w:pPr>
      <w:r w:rsidRPr="00627A57">
        <w:rPr>
          <w:sz w:val="24"/>
          <w:szCs w:val="24"/>
          <w:lang w:eastAsia="en-US"/>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4F0409FC" w14:textId="1878230F"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68FFF976" w14:textId="77777777" w:rsidR="00627A57" w:rsidRPr="00627A57" w:rsidRDefault="00627A57" w:rsidP="00627A57">
      <w:pPr>
        <w:rPr>
          <w:sz w:val="24"/>
          <w:szCs w:val="24"/>
          <w:lang w:eastAsia="en-US"/>
        </w:rPr>
      </w:pPr>
      <w:r w:rsidRPr="00627A57">
        <w:rPr>
          <w:sz w:val="24"/>
          <w:szCs w:val="24"/>
          <w:lang w:eastAsia="en-US"/>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14:paraId="3F1219CE" w14:textId="0E7170F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3474C9EE"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трёх). «Песнь о вещем Олеге», «Зимняя дорога», «Узник», «Туча» и другие, роман «Дубровский».</w:t>
      </w:r>
    </w:p>
    <w:p w14:paraId="7F737DFB"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трёх). «Три пальмы», «Листок», «Утёс» и другие.</w:t>
      </w:r>
    </w:p>
    <w:p w14:paraId="0CB5142D" w14:textId="77777777" w:rsidR="00627A57" w:rsidRPr="00627A57" w:rsidRDefault="00627A57" w:rsidP="00627A57">
      <w:pPr>
        <w:rPr>
          <w:sz w:val="24"/>
          <w:szCs w:val="24"/>
          <w:lang w:eastAsia="en-US"/>
        </w:rPr>
      </w:pPr>
      <w:r w:rsidRPr="00627A57">
        <w:rPr>
          <w:sz w:val="24"/>
          <w:szCs w:val="24"/>
          <w:lang w:eastAsia="en-US"/>
        </w:rPr>
        <w:t>А.В. Кольцов. Стихотворения (не менее двух). Например, «Косарь», «Соловей» и другие.</w:t>
      </w:r>
    </w:p>
    <w:p w14:paraId="19D3BDEB" w14:textId="5201F330"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6B29A35B" w14:textId="77777777" w:rsidR="00627A57" w:rsidRPr="00627A57" w:rsidRDefault="00627A57" w:rsidP="00627A57">
      <w:pPr>
        <w:rPr>
          <w:sz w:val="24"/>
          <w:szCs w:val="24"/>
          <w:lang w:eastAsia="en-US"/>
        </w:rPr>
      </w:pPr>
      <w:r w:rsidRPr="00627A57">
        <w:rPr>
          <w:sz w:val="24"/>
          <w:szCs w:val="24"/>
          <w:lang w:eastAsia="en-US"/>
        </w:rPr>
        <w:t>Ф.И. Тютчев. Стихотворения (не менее двух). «Есть в осени первоначальной…», «С поляны коршун поднялся…» и другие.</w:t>
      </w:r>
    </w:p>
    <w:p w14:paraId="376CC2BC" w14:textId="77777777" w:rsidR="00627A57" w:rsidRPr="00627A57" w:rsidRDefault="00627A57" w:rsidP="00627A57">
      <w:pPr>
        <w:rPr>
          <w:sz w:val="24"/>
          <w:szCs w:val="24"/>
          <w:lang w:eastAsia="en-US"/>
        </w:rPr>
      </w:pPr>
      <w:r w:rsidRPr="00627A57">
        <w:rPr>
          <w:sz w:val="24"/>
          <w:szCs w:val="24"/>
          <w:lang w:eastAsia="en-US"/>
        </w:rPr>
        <w:t>А.А. Фет. Стихотворения (не менее двух). «Учись у них – у дуба, у берёзы…», «Я пришёл к тебе с приветом…» и другие.</w:t>
      </w:r>
    </w:p>
    <w:p w14:paraId="627776B1" w14:textId="77777777" w:rsidR="00627A57" w:rsidRPr="00627A57" w:rsidRDefault="00627A57" w:rsidP="00627A57">
      <w:pPr>
        <w:rPr>
          <w:sz w:val="24"/>
          <w:szCs w:val="24"/>
          <w:lang w:eastAsia="en-US"/>
        </w:rPr>
      </w:pPr>
      <w:r w:rsidRPr="00627A57">
        <w:rPr>
          <w:sz w:val="24"/>
          <w:szCs w:val="24"/>
          <w:lang w:eastAsia="en-US"/>
        </w:rPr>
        <w:t>И.С. Тургенев. Рассказ «Бежин луг».</w:t>
      </w:r>
    </w:p>
    <w:p w14:paraId="1C1160AF" w14:textId="77777777" w:rsidR="00627A57" w:rsidRPr="00627A57" w:rsidRDefault="00627A57" w:rsidP="00627A57">
      <w:pPr>
        <w:rPr>
          <w:sz w:val="24"/>
          <w:szCs w:val="24"/>
          <w:lang w:eastAsia="en-US"/>
        </w:rPr>
      </w:pPr>
      <w:r w:rsidRPr="00627A57">
        <w:rPr>
          <w:sz w:val="24"/>
          <w:szCs w:val="24"/>
          <w:lang w:eastAsia="en-US"/>
        </w:rPr>
        <w:lastRenderedPageBreak/>
        <w:t>Н.С. Лесков. Сказ «Левша».</w:t>
      </w:r>
    </w:p>
    <w:p w14:paraId="61B6E121" w14:textId="77777777" w:rsidR="00627A57" w:rsidRPr="00627A57" w:rsidRDefault="00627A57" w:rsidP="00627A57">
      <w:pPr>
        <w:rPr>
          <w:sz w:val="24"/>
          <w:szCs w:val="24"/>
          <w:lang w:eastAsia="en-US"/>
        </w:rPr>
      </w:pPr>
      <w:r w:rsidRPr="00627A57">
        <w:rPr>
          <w:sz w:val="24"/>
          <w:szCs w:val="24"/>
          <w:lang w:eastAsia="en-US"/>
        </w:rPr>
        <w:t>Л.Н. Толстой. Повесть «Детство» (главы).</w:t>
      </w:r>
    </w:p>
    <w:p w14:paraId="3FE79ABC" w14:textId="77777777" w:rsidR="00627A57" w:rsidRPr="00627A57" w:rsidRDefault="00627A57" w:rsidP="00627A57">
      <w:pPr>
        <w:rPr>
          <w:sz w:val="24"/>
          <w:szCs w:val="24"/>
          <w:lang w:eastAsia="en-US"/>
        </w:rPr>
      </w:pPr>
      <w:r w:rsidRPr="00627A57">
        <w:rPr>
          <w:sz w:val="24"/>
          <w:szCs w:val="24"/>
          <w:lang w:eastAsia="en-US"/>
        </w:rPr>
        <w:t>А.П. Чехов. Рассказы (три по выбору). Например, «Толстый и тонкий», «Хамелеон», «Смерть чиновника» и другие.</w:t>
      </w:r>
    </w:p>
    <w:p w14:paraId="3327FFC8" w14:textId="77777777" w:rsidR="00627A57" w:rsidRPr="00627A57" w:rsidRDefault="00627A57" w:rsidP="00627A57">
      <w:pPr>
        <w:rPr>
          <w:sz w:val="24"/>
          <w:szCs w:val="24"/>
          <w:lang w:eastAsia="en-US"/>
        </w:rPr>
      </w:pPr>
      <w:r w:rsidRPr="00627A57">
        <w:rPr>
          <w:sz w:val="24"/>
          <w:szCs w:val="24"/>
          <w:lang w:eastAsia="en-US"/>
        </w:rPr>
        <w:t>А.И. Куприн. Рассказ «Чудесный доктор».</w:t>
      </w:r>
    </w:p>
    <w:p w14:paraId="208C5B33" w14:textId="5FA56897"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X</w:t>
      </w:r>
      <w:r w:rsidRPr="003E5C2F">
        <w:rPr>
          <w:b/>
          <w:sz w:val="24"/>
          <w:szCs w:val="24"/>
          <w:lang w:eastAsia="en-US"/>
        </w:rPr>
        <w:t xml:space="preserve"> века.</w:t>
      </w:r>
    </w:p>
    <w:p w14:paraId="43936834" w14:textId="31219650" w:rsidR="00627A57" w:rsidRPr="00627A57" w:rsidRDefault="00627A57" w:rsidP="00627A57">
      <w:pPr>
        <w:rPr>
          <w:sz w:val="24"/>
          <w:szCs w:val="24"/>
          <w:lang w:eastAsia="en-US"/>
        </w:rPr>
      </w:pPr>
      <w:r w:rsidRPr="00627A57">
        <w:rPr>
          <w:sz w:val="24"/>
          <w:szCs w:val="24"/>
          <w:lang w:eastAsia="en-US"/>
        </w:rPr>
        <w:t>Стихотворения отечественных поэтов начала ХХ века (не менее двух). Например, стихотворения С.А. Есенина, В.В. Маяковского, А.А. Блока и другие.</w:t>
      </w:r>
    </w:p>
    <w:p w14:paraId="091160F8" w14:textId="43407B81"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 xml:space="preserve">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7AC1C7E8" w14:textId="11D81A6B" w:rsidR="00627A57" w:rsidRPr="00627A57" w:rsidRDefault="00627A57" w:rsidP="00627A57">
      <w:pPr>
        <w:rPr>
          <w:sz w:val="24"/>
          <w:szCs w:val="24"/>
          <w:lang w:eastAsia="en-US"/>
        </w:rPr>
      </w:pPr>
      <w:r w:rsidRPr="00627A57">
        <w:rPr>
          <w:sz w:val="24"/>
          <w:szCs w:val="24"/>
          <w:lang w:eastAsia="en-US"/>
        </w:rPr>
        <w:t xml:space="preserve">Проза отечественных писателей конца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14:paraId="771F09DC" w14:textId="77777777" w:rsidR="00627A57" w:rsidRPr="00627A57" w:rsidRDefault="00627A57" w:rsidP="00627A57">
      <w:pPr>
        <w:rPr>
          <w:sz w:val="24"/>
          <w:szCs w:val="24"/>
          <w:lang w:eastAsia="en-US"/>
        </w:rPr>
      </w:pPr>
      <w:r w:rsidRPr="00627A57">
        <w:rPr>
          <w:sz w:val="24"/>
          <w:szCs w:val="24"/>
          <w:lang w:eastAsia="en-US"/>
        </w:rPr>
        <w:t>В.Г. Распутин. Рассказ «Уроки французского».</w:t>
      </w:r>
    </w:p>
    <w:p w14:paraId="7CCA436A" w14:textId="08B14AE9" w:rsidR="00627A57" w:rsidRPr="00627A57" w:rsidRDefault="00627A57" w:rsidP="00627A57">
      <w:pPr>
        <w:rPr>
          <w:sz w:val="24"/>
          <w:szCs w:val="24"/>
          <w:lang w:eastAsia="en-US"/>
        </w:rPr>
      </w:pPr>
      <w:r w:rsidRPr="00627A57">
        <w:rPr>
          <w:sz w:val="24"/>
          <w:szCs w:val="24"/>
          <w:lang w:eastAsia="en-US"/>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76893B81" w14:textId="395001A1" w:rsidR="00627A57" w:rsidRPr="00627A57" w:rsidRDefault="00627A57" w:rsidP="00627A57">
      <w:pPr>
        <w:rPr>
          <w:sz w:val="24"/>
          <w:szCs w:val="24"/>
          <w:lang w:eastAsia="en-US"/>
        </w:rPr>
      </w:pPr>
      <w:r w:rsidRPr="00627A57">
        <w:rPr>
          <w:sz w:val="24"/>
          <w:szCs w:val="24"/>
          <w:lang w:eastAsia="en-US"/>
        </w:rPr>
        <w:t>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14:paraId="09BCC9C4" w14:textId="54F88653" w:rsidR="00627A57" w:rsidRPr="003E5C2F" w:rsidRDefault="00627A57" w:rsidP="00627A57">
      <w:pPr>
        <w:rPr>
          <w:b/>
          <w:sz w:val="24"/>
          <w:szCs w:val="24"/>
          <w:lang w:eastAsia="en-US"/>
        </w:rPr>
      </w:pPr>
      <w:r w:rsidRPr="003E5C2F">
        <w:rPr>
          <w:b/>
          <w:sz w:val="24"/>
          <w:szCs w:val="24"/>
          <w:lang w:eastAsia="en-US"/>
        </w:rPr>
        <w:t>Литература народов Российской Федерации.</w:t>
      </w:r>
    </w:p>
    <w:p w14:paraId="2A950818" w14:textId="77777777" w:rsidR="00627A57" w:rsidRPr="00627A57" w:rsidRDefault="00627A57" w:rsidP="00627A57">
      <w:pPr>
        <w:rPr>
          <w:sz w:val="24"/>
          <w:szCs w:val="24"/>
          <w:lang w:eastAsia="en-US"/>
        </w:rPr>
      </w:pPr>
      <w:r w:rsidRPr="00627A57">
        <w:rPr>
          <w:sz w:val="24"/>
          <w:szCs w:val="24"/>
          <w:lang w:eastAsia="en-US"/>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32645AC9" w14:textId="7C569EBF" w:rsidR="00627A57" w:rsidRPr="003E5C2F" w:rsidRDefault="00627A57" w:rsidP="00627A57">
      <w:pPr>
        <w:rPr>
          <w:b/>
          <w:sz w:val="24"/>
          <w:szCs w:val="24"/>
          <w:lang w:eastAsia="en-US"/>
        </w:rPr>
      </w:pPr>
      <w:r w:rsidRPr="003E5C2F">
        <w:rPr>
          <w:b/>
          <w:sz w:val="24"/>
          <w:szCs w:val="24"/>
          <w:lang w:eastAsia="en-US"/>
        </w:rPr>
        <w:t>Зарубежная литература.</w:t>
      </w:r>
    </w:p>
    <w:p w14:paraId="4EFB913C" w14:textId="7FDB739A" w:rsidR="00627A57" w:rsidRPr="003E5C2F" w:rsidRDefault="00627A57" w:rsidP="00627A57">
      <w:pPr>
        <w:rPr>
          <w:b/>
          <w:sz w:val="24"/>
          <w:szCs w:val="24"/>
          <w:lang w:eastAsia="en-US"/>
        </w:rPr>
      </w:pPr>
      <w:r w:rsidRPr="003E5C2F">
        <w:rPr>
          <w:b/>
          <w:sz w:val="24"/>
          <w:szCs w:val="24"/>
          <w:lang w:eastAsia="en-US"/>
        </w:rPr>
        <w:t>Д. Дефо «Робинзон Крузо» (главы по выбору).</w:t>
      </w:r>
    </w:p>
    <w:p w14:paraId="23FF77D3" w14:textId="22196AB8" w:rsidR="00627A57" w:rsidRPr="00627A57" w:rsidRDefault="00627A57" w:rsidP="00627A57">
      <w:pPr>
        <w:rPr>
          <w:sz w:val="24"/>
          <w:szCs w:val="24"/>
          <w:lang w:eastAsia="en-US"/>
        </w:rPr>
      </w:pPr>
      <w:r w:rsidRPr="00627A57">
        <w:rPr>
          <w:sz w:val="24"/>
          <w:szCs w:val="24"/>
          <w:lang w:eastAsia="en-US"/>
        </w:rPr>
        <w:t>Д. Свифт «Путешествия Гулливера» (главы по выбору).</w:t>
      </w:r>
    </w:p>
    <w:p w14:paraId="1AA4A901" w14:textId="6BD2FC4F" w:rsidR="00627A57" w:rsidRPr="00627A57" w:rsidRDefault="00627A57" w:rsidP="00627A57">
      <w:pPr>
        <w:rPr>
          <w:sz w:val="24"/>
          <w:szCs w:val="24"/>
          <w:lang w:eastAsia="en-US"/>
        </w:rPr>
      </w:pPr>
      <w:r w:rsidRPr="00627A57">
        <w:rPr>
          <w:sz w:val="24"/>
          <w:szCs w:val="24"/>
          <w:lang w:eastAsia="en-US"/>
        </w:rPr>
        <w:t>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14:paraId="39F44C8D" w14:textId="1FE0EDEB" w:rsidR="00627A57" w:rsidRPr="00627A57" w:rsidRDefault="00627A57" w:rsidP="00627A57">
      <w:pPr>
        <w:rPr>
          <w:sz w:val="24"/>
          <w:szCs w:val="24"/>
          <w:lang w:eastAsia="en-US"/>
        </w:rPr>
      </w:pPr>
      <w:r w:rsidRPr="00627A57">
        <w:rPr>
          <w:sz w:val="24"/>
          <w:szCs w:val="24"/>
          <w:lang w:eastAsia="en-US"/>
        </w:rPr>
        <w:t>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14:paraId="2AD2E651" w14:textId="77777777" w:rsidR="003E5C2F" w:rsidRDefault="003E5C2F" w:rsidP="00627A57">
      <w:pPr>
        <w:rPr>
          <w:sz w:val="24"/>
          <w:szCs w:val="24"/>
          <w:lang w:eastAsia="en-US"/>
        </w:rPr>
      </w:pPr>
    </w:p>
    <w:p w14:paraId="6A0471DA" w14:textId="0B53A008" w:rsidR="003E5C2F" w:rsidRPr="00551645" w:rsidRDefault="003E5C2F" w:rsidP="00551645">
      <w:pPr>
        <w:jc w:val="center"/>
        <w:rPr>
          <w:b/>
          <w:sz w:val="24"/>
          <w:szCs w:val="24"/>
          <w:lang w:eastAsia="en-US"/>
        </w:rPr>
      </w:pPr>
      <w:r w:rsidRPr="003E5C2F">
        <w:rPr>
          <w:b/>
          <w:sz w:val="24"/>
          <w:szCs w:val="24"/>
          <w:lang w:eastAsia="en-US"/>
        </w:rPr>
        <w:t>Содержание обучения в 7 классе</w:t>
      </w:r>
    </w:p>
    <w:p w14:paraId="12BD50AD" w14:textId="4B062364"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03CCC2E9" w14:textId="77777777" w:rsidR="00627A57" w:rsidRPr="00627A57" w:rsidRDefault="00627A57" w:rsidP="00627A57">
      <w:pPr>
        <w:rPr>
          <w:sz w:val="24"/>
          <w:szCs w:val="24"/>
          <w:lang w:eastAsia="en-US"/>
        </w:rPr>
      </w:pPr>
      <w:r w:rsidRPr="00627A57">
        <w:rPr>
          <w:sz w:val="24"/>
          <w:szCs w:val="24"/>
          <w:lang w:eastAsia="en-US"/>
        </w:rPr>
        <w:t>Древнерусские повести (одна повесть по выбору). Например, «Поучение» Владимира Мономаха (в сокращении) и другие.</w:t>
      </w:r>
    </w:p>
    <w:p w14:paraId="615E11C0" w14:textId="39243D2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70DBD9EC"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3D443782"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7D124AF8" w14:textId="77777777" w:rsidR="00627A57" w:rsidRPr="00627A57" w:rsidRDefault="00627A57" w:rsidP="00627A57">
      <w:pPr>
        <w:rPr>
          <w:sz w:val="24"/>
          <w:szCs w:val="24"/>
          <w:lang w:eastAsia="en-US"/>
        </w:rPr>
      </w:pPr>
      <w:r w:rsidRPr="00627A57">
        <w:rPr>
          <w:sz w:val="24"/>
          <w:szCs w:val="24"/>
          <w:lang w:eastAsia="en-US"/>
        </w:rPr>
        <w:t>Н.В. Гоголь. Повесть «Тарас Бульба».</w:t>
      </w:r>
    </w:p>
    <w:p w14:paraId="41D2F6A4" w14:textId="136D4787"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554CD6CE" w14:textId="77777777" w:rsidR="00627A57" w:rsidRPr="00627A57" w:rsidRDefault="00627A57" w:rsidP="00627A57">
      <w:pPr>
        <w:rPr>
          <w:sz w:val="24"/>
          <w:szCs w:val="24"/>
          <w:lang w:eastAsia="en-US"/>
        </w:rPr>
      </w:pPr>
      <w:r w:rsidRPr="00627A57">
        <w:rPr>
          <w:sz w:val="24"/>
          <w:szCs w:val="24"/>
          <w:lang w:eastAsia="en-US"/>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7FD985E2" w14:textId="77777777" w:rsidR="00627A57" w:rsidRPr="00627A57" w:rsidRDefault="00627A57" w:rsidP="00627A57">
      <w:pPr>
        <w:rPr>
          <w:sz w:val="24"/>
          <w:szCs w:val="24"/>
          <w:lang w:eastAsia="en-US"/>
        </w:rPr>
      </w:pPr>
      <w:r w:rsidRPr="00627A57">
        <w:rPr>
          <w:sz w:val="24"/>
          <w:szCs w:val="24"/>
          <w:lang w:eastAsia="en-US"/>
        </w:rPr>
        <w:t>Л.Н. Толстой. Рассказ «После бала».</w:t>
      </w:r>
    </w:p>
    <w:p w14:paraId="56F22244" w14:textId="77777777" w:rsidR="00627A57" w:rsidRPr="00627A57" w:rsidRDefault="00627A57" w:rsidP="00627A57">
      <w:pPr>
        <w:rPr>
          <w:sz w:val="24"/>
          <w:szCs w:val="24"/>
          <w:lang w:eastAsia="en-US"/>
        </w:rPr>
      </w:pPr>
      <w:r w:rsidRPr="00627A57">
        <w:rPr>
          <w:sz w:val="24"/>
          <w:szCs w:val="24"/>
          <w:lang w:eastAsia="en-US"/>
        </w:rPr>
        <w:t>Н.А. Некрасов. Стихотворения (не менее двух). Например, «Размышления у парадного подъезда», «Железная дорога» и другие.</w:t>
      </w:r>
    </w:p>
    <w:p w14:paraId="22196B96" w14:textId="77777777"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IX</w:t>
      </w:r>
      <w:r w:rsidRPr="00627A57">
        <w:rPr>
          <w:sz w:val="24"/>
          <w:szCs w:val="24"/>
          <w:lang w:eastAsia="en-US"/>
        </w:rPr>
        <w:t xml:space="preserve"> века. Ф.И. Тютчев, А.А. Фет, А.К. Толстой и другие (не менее двух стихотворений по выбору).</w:t>
      </w:r>
    </w:p>
    <w:p w14:paraId="44412E03" w14:textId="77777777" w:rsidR="00627A57" w:rsidRPr="00627A57" w:rsidRDefault="00627A57" w:rsidP="00627A57">
      <w:pPr>
        <w:rPr>
          <w:sz w:val="24"/>
          <w:szCs w:val="24"/>
          <w:lang w:eastAsia="en-US"/>
        </w:rPr>
      </w:pPr>
      <w:r w:rsidRPr="00627A57">
        <w:rPr>
          <w:sz w:val="24"/>
          <w:szCs w:val="24"/>
          <w:lang w:eastAsia="en-US"/>
        </w:rPr>
        <w:lastRenderedPageBreak/>
        <w:t>М.Е. Салтыков-Щедрин. Сказки (две по выбору). Например, «Повесть о том, как один мужик двух генералов прокормил», «Дикий помещик», «Премудрый пискарь» и другие.</w:t>
      </w:r>
    </w:p>
    <w:p w14:paraId="138EFEBC" w14:textId="77777777" w:rsidR="00627A57" w:rsidRPr="00627A57" w:rsidRDefault="00627A57" w:rsidP="00627A57">
      <w:pPr>
        <w:rPr>
          <w:sz w:val="24"/>
          <w:szCs w:val="24"/>
          <w:lang w:eastAsia="en-US"/>
        </w:rPr>
      </w:pPr>
      <w:r w:rsidRPr="00627A57">
        <w:rPr>
          <w:sz w:val="24"/>
          <w:szCs w:val="24"/>
          <w:lang w:eastAsia="en-US"/>
        </w:rPr>
        <w:t>Произведения отечественных и зарубежных писателей на историческую тему (не менее двух). Например, А.К. Толстой, Р. Сабатини, Ф. Купер и другие.</w:t>
      </w:r>
    </w:p>
    <w:p w14:paraId="6FCF3D5F" w14:textId="37E70264" w:rsidR="00627A57" w:rsidRPr="003E5C2F" w:rsidRDefault="00627A57" w:rsidP="00627A57">
      <w:pPr>
        <w:rPr>
          <w:b/>
          <w:sz w:val="24"/>
          <w:szCs w:val="24"/>
          <w:lang w:eastAsia="en-US"/>
        </w:rPr>
      </w:pPr>
      <w:r w:rsidRPr="003E5C2F">
        <w:rPr>
          <w:b/>
          <w:sz w:val="24"/>
          <w:szCs w:val="24"/>
          <w:lang w:eastAsia="en-US"/>
        </w:rPr>
        <w:t xml:space="preserve">Литература конца </w:t>
      </w:r>
      <w:r w:rsidRPr="003E5C2F">
        <w:rPr>
          <w:b/>
          <w:sz w:val="24"/>
          <w:szCs w:val="24"/>
          <w:lang w:val="en-US" w:eastAsia="en-US"/>
        </w:rPr>
        <w:t>XIX</w:t>
      </w:r>
      <w:r w:rsidRPr="003E5C2F">
        <w:rPr>
          <w:b/>
          <w:sz w:val="24"/>
          <w:szCs w:val="24"/>
          <w:lang w:eastAsia="en-US"/>
        </w:rPr>
        <w:t xml:space="preserve"> – начала </w:t>
      </w:r>
      <w:r w:rsidRPr="003E5C2F">
        <w:rPr>
          <w:b/>
          <w:sz w:val="24"/>
          <w:szCs w:val="24"/>
          <w:lang w:val="en-US" w:eastAsia="en-US"/>
        </w:rPr>
        <w:t>XX</w:t>
      </w:r>
      <w:r w:rsidRPr="003E5C2F">
        <w:rPr>
          <w:b/>
          <w:sz w:val="24"/>
          <w:szCs w:val="24"/>
          <w:lang w:eastAsia="en-US"/>
        </w:rPr>
        <w:t xml:space="preserve"> века.</w:t>
      </w:r>
    </w:p>
    <w:p w14:paraId="7C7265DC" w14:textId="77777777" w:rsidR="00627A57" w:rsidRPr="00627A57" w:rsidRDefault="00627A57" w:rsidP="00627A57">
      <w:pPr>
        <w:rPr>
          <w:sz w:val="24"/>
          <w:szCs w:val="24"/>
          <w:lang w:eastAsia="en-US"/>
        </w:rPr>
      </w:pPr>
      <w:r w:rsidRPr="00627A57">
        <w:rPr>
          <w:sz w:val="24"/>
          <w:szCs w:val="24"/>
          <w:lang w:eastAsia="en-US"/>
        </w:rPr>
        <w:t>А.П. Чехов. Рассказы (один по выбору). Например, «Тоска», «Злоумышленник» и другие.</w:t>
      </w:r>
    </w:p>
    <w:p w14:paraId="4BBAAEF8" w14:textId="77777777" w:rsidR="00627A57" w:rsidRPr="00627A57" w:rsidRDefault="00627A57" w:rsidP="00627A57">
      <w:pPr>
        <w:rPr>
          <w:sz w:val="24"/>
          <w:szCs w:val="24"/>
          <w:lang w:eastAsia="en-US"/>
        </w:rPr>
      </w:pPr>
      <w:r w:rsidRPr="00627A57">
        <w:rPr>
          <w:sz w:val="24"/>
          <w:szCs w:val="24"/>
          <w:lang w:eastAsia="en-US"/>
        </w:rPr>
        <w:t>М. Горький. Ранние рассказы (одно произведение по выбору). Например, «Старуха Изергиль» (легенда о Данко), «Челкаш» и другие.</w:t>
      </w:r>
    </w:p>
    <w:p w14:paraId="53D73849" w14:textId="77777777" w:rsidR="00627A57" w:rsidRPr="00627A57" w:rsidRDefault="00627A57" w:rsidP="00627A57">
      <w:pPr>
        <w:rPr>
          <w:sz w:val="24"/>
          <w:szCs w:val="24"/>
          <w:lang w:eastAsia="en-US"/>
        </w:rPr>
      </w:pPr>
      <w:r w:rsidRPr="00627A57">
        <w:rPr>
          <w:sz w:val="24"/>
          <w:szCs w:val="24"/>
          <w:lang w:eastAsia="en-US"/>
        </w:rP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14:paraId="02971A58" w14:textId="31CE87A5"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14:paraId="79DA62EE" w14:textId="77777777" w:rsidR="00627A57" w:rsidRPr="00627A57" w:rsidRDefault="00627A57" w:rsidP="00627A57">
      <w:pPr>
        <w:rPr>
          <w:sz w:val="24"/>
          <w:szCs w:val="24"/>
          <w:lang w:eastAsia="en-US"/>
        </w:rPr>
      </w:pPr>
      <w:r w:rsidRPr="00627A57">
        <w:rPr>
          <w:sz w:val="24"/>
          <w:szCs w:val="24"/>
          <w:lang w:eastAsia="en-US"/>
        </w:rPr>
        <w:t>А.С. Грин. Повести и рассказы (одно произведение по выбору). Например, «Алые паруса», «Зелёная лампа» и другие.</w:t>
      </w:r>
    </w:p>
    <w:p w14:paraId="4A1230CF" w14:textId="77777777" w:rsidR="00627A57" w:rsidRPr="00627A57" w:rsidRDefault="00627A57" w:rsidP="00627A57">
      <w:pPr>
        <w:rPr>
          <w:sz w:val="24"/>
          <w:szCs w:val="24"/>
          <w:lang w:eastAsia="en-US"/>
        </w:rPr>
      </w:pPr>
      <w:r w:rsidRPr="00627A57">
        <w:rPr>
          <w:sz w:val="24"/>
          <w:szCs w:val="24"/>
          <w:lang w:eastAsia="en-US"/>
        </w:rPr>
        <w:t xml:space="preserve">Отечественная поэзия первой половины </w:t>
      </w:r>
      <w:r w:rsidRPr="00627A57">
        <w:rPr>
          <w:sz w:val="24"/>
          <w:szCs w:val="24"/>
          <w:lang w:val="en-US" w:eastAsia="en-US"/>
        </w:rPr>
        <w:t>XX</w:t>
      </w:r>
      <w:r w:rsidRPr="00627A57">
        <w:rPr>
          <w:sz w:val="24"/>
          <w:szCs w:val="24"/>
          <w:lang w:eastAsia="en-US"/>
        </w:rPr>
        <w:t xml:space="preserve"> века. Стихотворения на тему мечты и реальности (два-три по выбору). Например, стихотворения А.А. Блока, Н.С. Гумилёва, М.И. Цветаевой и другие.</w:t>
      </w:r>
    </w:p>
    <w:p w14:paraId="36E758C8" w14:textId="77777777" w:rsidR="00627A57" w:rsidRPr="00627A57" w:rsidRDefault="00627A57" w:rsidP="00627A57">
      <w:pPr>
        <w:rPr>
          <w:sz w:val="24"/>
          <w:szCs w:val="24"/>
          <w:lang w:eastAsia="en-US"/>
        </w:rPr>
      </w:pPr>
      <w:r w:rsidRPr="00627A57">
        <w:rPr>
          <w:sz w:val="24"/>
          <w:szCs w:val="24"/>
          <w:lang w:eastAsia="en-US"/>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6445B37E" w14:textId="77777777" w:rsidR="00627A57" w:rsidRPr="00627A57" w:rsidRDefault="00627A57" w:rsidP="00627A57">
      <w:pPr>
        <w:rPr>
          <w:sz w:val="24"/>
          <w:szCs w:val="24"/>
          <w:lang w:eastAsia="en-US"/>
        </w:rPr>
      </w:pPr>
      <w:r w:rsidRPr="00627A57">
        <w:rPr>
          <w:sz w:val="24"/>
          <w:szCs w:val="24"/>
          <w:lang w:eastAsia="en-US"/>
        </w:rPr>
        <w:t>М.А. Шолохов «Донские рассказы» (один по выбору). Например, «Родинка», «Чужая кровь» и другие.</w:t>
      </w:r>
    </w:p>
    <w:p w14:paraId="6103C383" w14:textId="77777777" w:rsidR="00627A57" w:rsidRPr="00627A57" w:rsidRDefault="00627A57" w:rsidP="00627A57">
      <w:pPr>
        <w:rPr>
          <w:sz w:val="24"/>
          <w:szCs w:val="24"/>
          <w:lang w:eastAsia="en-US"/>
        </w:rPr>
      </w:pPr>
      <w:r w:rsidRPr="00627A57">
        <w:rPr>
          <w:sz w:val="24"/>
          <w:szCs w:val="24"/>
          <w:lang w:eastAsia="en-US"/>
        </w:rPr>
        <w:t>А.П. Платонов. Рассказы (один по выбору). Например, «Юшка», «Неизвестный цветок» и другие.</w:t>
      </w:r>
    </w:p>
    <w:p w14:paraId="68705127" w14:textId="3491FA38"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14:paraId="37E639D5" w14:textId="291BDF0B" w:rsidR="00627A57" w:rsidRPr="00627A57" w:rsidRDefault="00627A57" w:rsidP="00627A57">
      <w:pPr>
        <w:rPr>
          <w:sz w:val="24"/>
          <w:szCs w:val="24"/>
          <w:lang w:eastAsia="en-US"/>
        </w:rPr>
      </w:pPr>
      <w:r w:rsidRPr="00627A57">
        <w:rPr>
          <w:sz w:val="24"/>
          <w:szCs w:val="24"/>
          <w:lang w:eastAsia="en-US"/>
        </w:rPr>
        <w:t>В.М. Шукшин. Рассказы (один по выбору). Например, «Чудик», «Стенька Разин», «Критики» и другие.</w:t>
      </w:r>
    </w:p>
    <w:p w14:paraId="1645731A" w14:textId="51386550" w:rsidR="00627A57" w:rsidRPr="00627A57" w:rsidRDefault="00627A57" w:rsidP="00627A57">
      <w:pPr>
        <w:rPr>
          <w:sz w:val="24"/>
          <w:szCs w:val="24"/>
          <w:lang w:eastAsia="en-US"/>
        </w:rPr>
      </w:pPr>
      <w:r w:rsidRPr="00627A57">
        <w:rPr>
          <w:sz w:val="24"/>
          <w:szCs w:val="24"/>
          <w:lang w:eastAsia="en-US"/>
        </w:rPr>
        <w:t xml:space="preserve">Стихотворения отечественных поэтов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ов (не менее четырёх стихотворений двух поэтов). Например, стихотворения М.И. Цветаевой, Е.А. Евтушенко, Б.А. Ахмадулиной, Ю.Д. Левитанского и другие.</w:t>
      </w:r>
    </w:p>
    <w:p w14:paraId="015D744E" w14:textId="0CEBC32D"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двух). Например, произведения Ф.А. Абрамова, В.П. Астафьева, В.И. Белова, Ф.А. Искандера и другие.</w:t>
      </w:r>
    </w:p>
    <w:p w14:paraId="79438F3A" w14:textId="4BC8359C" w:rsidR="00627A57" w:rsidRPr="00627A57" w:rsidRDefault="00627A57" w:rsidP="00627A57">
      <w:pPr>
        <w:rPr>
          <w:sz w:val="24"/>
          <w:szCs w:val="24"/>
          <w:lang w:eastAsia="en-US"/>
        </w:rPr>
      </w:pPr>
      <w:r w:rsidRPr="00627A57">
        <w:rPr>
          <w:sz w:val="24"/>
          <w:szCs w:val="24"/>
          <w:lang w:eastAsia="en-US"/>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2FDA9B6F" w14:textId="142179F3" w:rsidR="00627A57" w:rsidRPr="003E5C2F" w:rsidRDefault="00627A57" w:rsidP="00627A57">
      <w:pPr>
        <w:rPr>
          <w:b/>
          <w:sz w:val="24"/>
          <w:szCs w:val="24"/>
          <w:lang w:eastAsia="en-US"/>
        </w:rPr>
      </w:pPr>
      <w:r w:rsidRPr="003E5C2F">
        <w:rPr>
          <w:b/>
          <w:sz w:val="24"/>
          <w:szCs w:val="24"/>
          <w:lang w:eastAsia="en-US"/>
        </w:rPr>
        <w:t>Зарубежная литература.</w:t>
      </w:r>
    </w:p>
    <w:p w14:paraId="7089BDF9" w14:textId="77777777" w:rsidR="00627A57" w:rsidRPr="00627A57" w:rsidRDefault="00627A57" w:rsidP="00627A57">
      <w:pPr>
        <w:rPr>
          <w:sz w:val="24"/>
          <w:szCs w:val="24"/>
          <w:lang w:eastAsia="en-US"/>
        </w:rPr>
      </w:pPr>
      <w:r w:rsidRPr="00627A57">
        <w:rPr>
          <w:sz w:val="24"/>
          <w:szCs w:val="24"/>
          <w:lang w:eastAsia="en-US"/>
        </w:rPr>
        <w:t>М. Сервантес. Роман «Хитроумный идальго Дон Кихот Ламанчский» (главы).</w:t>
      </w:r>
    </w:p>
    <w:p w14:paraId="6F49F2B0" w14:textId="77777777" w:rsidR="00627A57" w:rsidRPr="00627A57" w:rsidRDefault="00627A57" w:rsidP="00627A57">
      <w:pPr>
        <w:rPr>
          <w:sz w:val="24"/>
          <w:szCs w:val="24"/>
          <w:lang w:eastAsia="en-US"/>
        </w:rPr>
      </w:pPr>
      <w:r w:rsidRPr="00627A57">
        <w:rPr>
          <w:sz w:val="24"/>
          <w:szCs w:val="24"/>
          <w:lang w:eastAsia="en-US"/>
        </w:rPr>
        <w:t>Зарубежная новеллистика (одно-два произведения по выбору). Например, П. Мериме. «Маттео Фальконе», О. Генри. «Дары волхвов», «Последний лист» и другие.</w:t>
      </w:r>
    </w:p>
    <w:p w14:paraId="02F0463F" w14:textId="77777777" w:rsidR="00627A57" w:rsidRPr="00627A57" w:rsidRDefault="00627A57" w:rsidP="00627A57">
      <w:pPr>
        <w:rPr>
          <w:sz w:val="24"/>
          <w:szCs w:val="24"/>
          <w:lang w:eastAsia="en-US"/>
        </w:rPr>
      </w:pPr>
      <w:r w:rsidRPr="00627A57">
        <w:rPr>
          <w:sz w:val="24"/>
          <w:szCs w:val="24"/>
          <w:lang w:eastAsia="en-US"/>
        </w:rPr>
        <w:t>А. Экзюпери. Повесть-сказка «Маленький принц».</w:t>
      </w:r>
    </w:p>
    <w:p w14:paraId="39AE8702" w14:textId="77777777" w:rsidR="003E5C2F" w:rsidRDefault="003E5C2F" w:rsidP="00627A57">
      <w:pPr>
        <w:rPr>
          <w:sz w:val="24"/>
          <w:szCs w:val="24"/>
          <w:lang w:eastAsia="en-US"/>
        </w:rPr>
      </w:pPr>
    </w:p>
    <w:p w14:paraId="14A6AD19" w14:textId="222F08A2" w:rsidR="003E5C2F" w:rsidRPr="00551645" w:rsidRDefault="00627A57" w:rsidP="00551645">
      <w:pPr>
        <w:jc w:val="center"/>
        <w:rPr>
          <w:b/>
          <w:sz w:val="24"/>
          <w:szCs w:val="24"/>
          <w:lang w:eastAsia="en-US"/>
        </w:rPr>
      </w:pPr>
      <w:r w:rsidRPr="003E5C2F">
        <w:rPr>
          <w:b/>
          <w:sz w:val="24"/>
          <w:szCs w:val="24"/>
          <w:lang w:eastAsia="en-US"/>
        </w:rPr>
        <w:t>Содержание обучен</w:t>
      </w:r>
      <w:r w:rsidR="003E5C2F" w:rsidRPr="003E5C2F">
        <w:rPr>
          <w:b/>
          <w:sz w:val="24"/>
          <w:szCs w:val="24"/>
          <w:lang w:eastAsia="en-US"/>
        </w:rPr>
        <w:t>ия в 8 классе</w:t>
      </w:r>
    </w:p>
    <w:p w14:paraId="29CCB4B3" w14:textId="247136F3"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2D3D04A8" w14:textId="77777777" w:rsidR="00627A57" w:rsidRPr="00627A57" w:rsidRDefault="00627A57" w:rsidP="00627A57">
      <w:pPr>
        <w:rPr>
          <w:sz w:val="24"/>
          <w:szCs w:val="24"/>
          <w:lang w:eastAsia="en-US"/>
        </w:rPr>
      </w:pPr>
      <w:r w:rsidRPr="00627A57">
        <w:rPr>
          <w:sz w:val="24"/>
          <w:szCs w:val="24"/>
          <w:lang w:eastAsia="en-US"/>
        </w:rPr>
        <w:t>Житийная литература (одно произведение по выбору). «Житие Сергия Радонежского», «Житие протопопа Аввакума, им самим написанное».</w:t>
      </w:r>
    </w:p>
    <w:p w14:paraId="18E85B67" w14:textId="19BAE739" w:rsidR="00627A57" w:rsidRPr="003E5C2F" w:rsidRDefault="00627A57" w:rsidP="00627A57">
      <w:pPr>
        <w:rPr>
          <w:b/>
          <w:sz w:val="24"/>
          <w:szCs w:val="24"/>
          <w:lang w:eastAsia="en-US"/>
        </w:rPr>
      </w:pPr>
      <w:r w:rsidRPr="003E5C2F">
        <w:rPr>
          <w:b/>
          <w:sz w:val="24"/>
          <w:szCs w:val="24"/>
          <w:lang w:eastAsia="en-US"/>
        </w:rPr>
        <w:t xml:space="preserve">Литература </w:t>
      </w:r>
      <w:r w:rsidRPr="003E5C2F">
        <w:rPr>
          <w:b/>
          <w:sz w:val="24"/>
          <w:szCs w:val="24"/>
          <w:lang w:val="en-US" w:eastAsia="en-US"/>
        </w:rPr>
        <w:t>XVIII</w:t>
      </w:r>
      <w:r w:rsidRPr="003E5C2F">
        <w:rPr>
          <w:b/>
          <w:sz w:val="24"/>
          <w:szCs w:val="24"/>
          <w:lang w:eastAsia="en-US"/>
        </w:rPr>
        <w:t xml:space="preserve"> века.</w:t>
      </w:r>
    </w:p>
    <w:p w14:paraId="25074501" w14:textId="77777777" w:rsidR="00627A57" w:rsidRPr="00627A57" w:rsidRDefault="00627A57" w:rsidP="00627A57">
      <w:pPr>
        <w:rPr>
          <w:sz w:val="24"/>
          <w:szCs w:val="24"/>
          <w:lang w:eastAsia="en-US"/>
        </w:rPr>
      </w:pPr>
      <w:r w:rsidRPr="00627A57">
        <w:rPr>
          <w:sz w:val="24"/>
          <w:szCs w:val="24"/>
          <w:lang w:eastAsia="en-US"/>
        </w:rPr>
        <w:t>Д.И. Фонвизин. Комедия «Недоросль».</w:t>
      </w:r>
    </w:p>
    <w:p w14:paraId="22EEEEE3" w14:textId="43F6CD4E"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IX</w:t>
      </w:r>
      <w:r w:rsidRPr="003E5C2F">
        <w:rPr>
          <w:b/>
          <w:sz w:val="24"/>
          <w:szCs w:val="24"/>
          <w:lang w:eastAsia="en-US"/>
        </w:rPr>
        <w:t xml:space="preserve"> века.</w:t>
      </w:r>
    </w:p>
    <w:p w14:paraId="434F44CB" w14:textId="77777777" w:rsidR="00627A57" w:rsidRPr="00627A57" w:rsidRDefault="00627A57" w:rsidP="00627A57">
      <w:pPr>
        <w:rPr>
          <w:sz w:val="24"/>
          <w:szCs w:val="24"/>
          <w:lang w:eastAsia="en-US"/>
        </w:rPr>
      </w:pPr>
      <w:r w:rsidRPr="00627A57">
        <w:rPr>
          <w:sz w:val="24"/>
          <w:szCs w:val="24"/>
          <w:lang w:eastAsia="en-US"/>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14:paraId="530F00C7" w14:textId="77777777" w:rsidR="00627A57" w:rsidRPr="00627A57" w:rsidRDefault="00627A57" w:rsidP="00627A57">
      <w:pPr>
        <w:rPr>
          <w:sz w:val="24"/>
          <w:szCs w:val="24"/>
          <w:lang w:eastAsia="en-US"/>
        </w:rPr>
      </w:pPr>
      <w:r w:rsidRPr="00627A57">
        <w:rPr>
          <w:sz w:val="24"/>
          <w:szCs w:val="24"/>
          <w:lang w:eastAsia="en-US"/>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14:paraId="019DB4C1" w14:textId="77777777" w:rsidR="00627A57" w:rsidRPr="00627A57" w:rsidRDefault="00627A57" w:rsidP="00627A57">
      <w:pPr>
        <w:rPr>
          <w:sz w:val="24"/>
          <w:szCs w:val="24"/>
          <w:lang w:eastAsia="en-US"/>
        </w:rPr>
      </w:pPr>
      <w:r w:rsidRPr="00627A57">
        <w:rPr>
          <w:sz w:val="24"/>
          <w:szCs w:val="24"/>
          <w:lang w:eastAsia="en-US"/>
        </w:rPr>
        <w:t>Н.В. Гоголь. Повесть «Шинель». Комедия «Ревизор».</w:t>
      </w:r>
    </w:p>
    <w:p w14:paraId="1A2BF727" w14:textId="7E4F7601"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IX</w:t>
      </w:r>
      <w:r w:rsidRPr="003E5C2F">
        <w:rPr>
          <w:b/>
          <w:sz w:val="24"/>
          <w:szCs w:val="24"/>
          <w:lang w:eastAsia="en-US"/>
        </w:rPr>
        <w:t xml:space="preserve"> века.</w:t>
      </w:r>
    </w:p>
    <w:p w14:paraId="23B55F00" w14:textId="77777777" w:rsidR="00627A57" w:rsidRPr="00627A57" w:rsidRDefault="00627A57" w:rsidP="00627A57">
      <w:pPr>
        <w:rPr>
          <w:sz w:val="24"/>
          <w:szCs w:val="24"/>
          <w:lang w:eastAsia="en-US"/>
        </w:rPr>
      </w:pPr>
      <w:r w:rsidRPr="00627A57">
        <w:rPr>
          <w:sz w:val="24"/>
          <w:szCs w:val="24"/>
          <w:lang w:eastAsia="en-US"/>
        </w:rPr>
        <w:t>И.С. Тургенев. Повести (одна по выбору). Например, «Ася», «Первая любовь».</w:t>
      </w:r>
    </w:p>
    <w:p w14:paraId="000A3B17" w14:textId="77777777" w:rsidR="00627A57" w:rsidRPr="00627A57" w:rsidRDefault="00627A57" w:rsidP="00627A57">
      <w:pPr>
        <w:rPr>
          <w:sz w:val="24"/>
          <w:szCs w:val="24"/>
          <w:lang w:eastAsia="en-US"/>
        </w:rPr>
      </w:pPr>
      <w:r w:rsidRPr="00627A57">
        <w:rPr>
          <w:sz w:val="24"/>
          <w:szCs w:val="24"/>
          <w:lang w:eastAsia="en-US"/>
        </w:rPr>
        <w:t>Ф.М. Достоевский «Бедные люди», «Белые ночи» (одно произведение по выбору).</w:t>
      </w:r>
    </w:p>
    <w:p w14:paraId="2389800A" w14:textId="77777777" w:rsidR="00627A57" w:rsidRPr="00627A57" w:rsidRDefault="00627A57" w:rsidP="00627A57">
      <w:pPr>
        <w:rPr>
          <w:sz w:val="24"/>
          <w:szCs w:val="24"/>
          <w:lang w:eastAsia="en-US"/>
        </w:rPr>
      </w:pPr>
      <w:r w:rsidRPr="00627A57">
        <w:rPr>
          <w:sz w:val="24"/>
          <w:szCs w:val="24"/>
          <w:lang w:eastAsia="en-US"/>
        </w:rPr>
        <w:lastRenderedPageBreak/>
        <w:t>Л.Н. Толстой. Повести и рассказы (одно произведение по выбору). Например, «Отрочество» (главы) и другие.</w:t>
      </w:r>
    </w:p>
    <w:p w14:paraId="6D01D4F0" w14:textId="6750652B" w:rsidR="00627A57" w:rsidRPr="003E5C2F" w:rsidRDefault="00627A57" w:rsidP="00627A57">
      <w:pPr>
        <w:rPr>
          <w:b/>
          <w:sz w:val="24"/>
          <w:szCs w:val="24"/>
          <w:lang w:eastAsia="en-US"/>
        </w:rPr>
      </w:pPr>
      <w:r w:rsidRPr="003E5C2F">
        <w:rPr>
          <w:b/>
          <w:sz w:val="24"/>
          <w:szCs w:val="24"/>
          <w:lang w:eastAsia="en-US"/>
        </w:rPr>
        <w:t xml:space="preserve">Литература первой половины </w:t>
      </w:r>
      <w:r w:rsidRPr="003E5C2F">
        <w:rPr>
          <w:b/>
          <w:sz w:val="24"/>
          <w:szCs w:val="24"/>
          <w:lang w:val="en-US" w:eastAsia="en-US"/>
        </w:rPr>
        <w:t>XX</w:t>
      </w:r>
      <w:r w:rsidRPr="003E5C2F">
        <w:rPr>
          <w:b/>
          <w:sz w:val="24"/>
          <w:szCs w:val="24"/>
          <w:lang w:eastAsia="en-US"/>
        </w:rPr>
        <w:t xml:space="preserve"> века.</w:t>
      </w:r>
    </w:p>
    <w:p w14:paraId="7A52EE16" w14:textId="77777777" w:rsidR="00627A57" w:rsidRPr="00627A57" w:rsidRDefault="00627A57" w:rsidP="00627A57">
      <w:pPr>
        <w:rPr>
          <w:sz w:val="24"/>
          <w:szCs w:val="24"/>
          <w:lang w:eastAsia="en-US"/>
        </w:rPr>
      </w:pPr>
      <w:r w:rsidRPr="00627A57">
        <w:rPr>
          <w:sz w:val="24"/>
          <w:szCs w:val="24"/>
          <w:lang w:eastAsia="en-US"/>
        </w:rP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14:paraId="5A84C3FE" w14:textId="77777777" w:rsidR="00627A57" w:rsidRPr="00627A57" w:rsidRDefault="00627A57" w:rsidP="00627A57">
      <w:pPr>
        <w:rPr>
          <w:sz w:val="24"/>
          <w:szCs w:val="24"/>
          <w:lang w:eastAsia="en-US"/>
        </w:rPr>
      </w:pPr>
      <w:r w:rsidRPr="00627A57">
        <w:rPr>
          <w:sz w:val="24"/>
          <w:szCs w:val="24"/>
          <w:lang w:eastAsia="en-US"/>
        </w:rP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325FC6CF" w14:textId="77777777" w:rsidR="00627A57" w:rsidRPr="00627A57" w:rsidRDefault="00627A57" w:rsidP="00627A57">
      <w:pPr>
        <w:rPr>
          <w:sz w:val="24"/>
          <w:szCs w:val="24"/>
          <w:lang w:eastAsia="en-US"/>
        </w:rPr>
      </w:pPr>
      <w:r w:rsidRPr="00627A57">
        <w:rPr>
          <w:sz w:val="24"/>
          <w:szCs w:val="24"/>
          <w:lang w:eastAsia="en-US"/>
        </w:rPr>
        <w:t>М.А. Булгаков (одна повесть по выбору). Например, «Собачье сердце» и другие.</w:t>
      </w:r>
    </w:p>
    <w:p w14:paraId="1F5ABD61" w14:textId="62BF48EF" w:rsidR="00627A57" w:rsidRPr="003E5C2F" w:rsidRDefault="00627A57" w:rsidP="00627A57">
      <w:pPr>
        <w:rPr>
          <w:b/>
          <w:sz w:val="24"/>
          <w:szCs w:val="24"/>
          <w:lang w:eastAsia="en-US"/>
        </w:rPr>
      </w:pPr>
      <w:r w:rsidRPr="003E5C2F">
        <w:rPr>
          <w:b/>
          <w:sz w:val="24"/>
          <w:szCs w:val="24"/>
          <w:lang w:eastAsia="en-US"/>
        </w:rPr>
        <w:t xml:space="preserve">Литература второй половины </w:t>
      </w:r>
      <w:r w:rsidRPr="003E5C2F">
        <w:rPr>
          <w:b/>
          <w:sz w:val="24"/>
          <w:szCs w:val="24"/>
          <w:lang w:val="en-US" w:eastAsia="en-US"/>
        </w:rPr>
        <w:t>XX</w:t>
      </w:r>
      <w:r w:rsidRPr="003E5C2F">
        <w:rPr>
          <w:b/>
          <w:sz w:val="24"/>
          <w:szCs w:val="24"/>
          <w:lang w:eastAsia="en-US"/>
        </w:rPr>
        <w:t xml:space="preserve"> века.</w:t>
      </w:r>
    </w:p>
    <w:p w14:paraId="77200555" w14:textId="77777777" w:rsidR="00627A57" w:rsidRPr="00627A57" w:rsidRDefault="00627A57" w:rsidP="00627A57">
      <w:pPr>
        <w:rPr>
          <w:sz w:val="24"/>
          <w:szCs w:val="24"/>
          <w:lang w:eastAsia="en-US"/>
        </w:rPr>
      </w:pPr>
      <w:r w:rsidRPr="00627A57">
        <w:rPr>
          <w:sz w:val="24"/>
          <w:szCs w:val="24"/>
          <w:lang w:eastAsia="en-US"/>
        </w:rPr>
        <w:t>А.Т. Твардовский. Поэма «Василий Тёркин» (главы «Переправа», «Гармонь», «Два солдата», «Поединок» и другие).</w:t>
      </w:r>
    </w:p>
    <w:p w14:paraId="22797894" w14:textId="77777777" w:rsidR="00627A57" w:rsidRPr="00627A57" w:rsidRDefault="00627A57" w:rsidP="00627A57">
      <w:pPr>
        <w:rPr>
          <w:sz w:val="24"/>
          <w:szCs w:val="24"/>
          <w:lang w:eastAsia="en-US"/>
        </w:rPr>
      </w:pPr>
      <w:r w:rsidRPr="00627A57">
        <w:rPr>
          <w:sz w:val="24"/>
          <w:szCs w:val="24"/>
          <w:lang w:eastAsia="en-US"/>
        </w:rPr>
        <w:t>А.Н. Толстой. Рассказ «Русский характер».</w:t>
      </w:r>
    </w:p>
    <w:p w14:paraId="2913926B" w14:textId="77777777" w:rsidR="00627A57" w:rsidRPr="00627A57" w:rsidRDefault="00627A57" w:rsidP="00627A57">
      <w:pPr>
        <w:rPr>
          <w:sz w:val="24"/>
          <w:szCs w:val="24"/>
          <w:lang w:eastAsia="en-US"/>
        </w:rPr>
      </w:pPr>
      <w:r w:rsidRPr="00627A57">
        <w:rPr>
          <w:sz w:val="24"/>
          <w:szCs w:val="24"/>
          <w:lang w:eastAsia="en-US"/>
        </w:rPr>
        <w:t>М.А. Шолохов. Рассказ «Судьба человека».</w:t>
      </w:r>
    </w:p>
    <w:p w14:paraId="6EE4E5BD" w14:textId="77777777" w:rsidR="00627A57" w:rsidRPr="00627A57" w:rsidRDefault="00627A57" w:rsidP="00627A57">
      <w:pPr>
        <w:rPr>
          <w:sz w:val="24"/>
          <w:szCs w:val="24"/>
          <w:lang w:eastAsia="en-US"/>
        </w:rPr>
      </w:pPr>
      <w:r w:rsidRPr="00627A57">
        <w:rPr>
          <w:sz w:val="24"/>
          <w:szCs w:val="24"/>
          <w:lang w:eastAsia="en-US"/>
        </w:rPr>
        <w:t>А.И. Солженицын. Рассказ «Матрёнин двор».</w:t>
      </w:r>
    </w:p>
    <w:p w14:paraId="5E4E7FD1" w14:textId="77777777"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прозаиков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ека (не менее двух произведений). Например, произведения Е.И. Носова, А.Н. и Б.Н. Стругацких, В.Ф. Тендрякова, Б.П. Екимова и другие.</w:t>
      </w:r>
    </w:p>
    <w:p w14:paraId="048A4E05" w14:textId="77777777" w:rsidR="00627A57" w:rsidRPr="00627A57" w:rsidRDefault="00627A57" w:rsidP="00627A57">
      <w:pPr>
        <w:rPr>
          <w:sz w:val="24"/>
          <w:szCs w:val="24"/>
          <w:lang w:eastAsia="en-US"/>
        </w:rPr>
      </w:pPr>
      <w:r w:rsidRPr="00627A57">
        <w:rPr>
          <w:sz w:val="24"/>
          <w:szCs w:val="24"/>
          <w:lang w:eastAsia="en-US"/>
        </w:rPr>
        <w:t xml:space="preserve">Произведения отечественных и зарубежных прозаиков второй половины </w:t>
      </w:r>
      <w:r w:rsidRPr="00627A57">
        <w:rPr>
          <w:sz w:val="24"/>
          <w:szCs w:val="24"/>
          <w:lang w:val="en-US" w:eastAsia="en-US"/>
        </w:rPr>
        <w:t>XX</w:t>
      </w:r>
      <w:r w:rsidRPr="00627A57">
        <w:rPr>
          <w:sz w:val="24"/>
          <w:szCs w:val="24"/>
          <w:lang w:eastAsia="en-US"/>
        </w:rPr>
        <w:t xml:space="preserve"> – начало </w:t>
      </w:r>
      <w:r w:rsidRPr="00627A57">
        <w:rPr>
          <w:sz w:val="24"/>
          <w:szCs w:val="24"/>
          <w:lang w:val="en-US" w:eastAsia="en-US"/>
        </w:rPr>
        <w:t>XXI</w:t>
      </w:r>
      <w:r w:rsidRPr="00627A57">
        <w:rPr>
          <w:sz w:val="24"/>
          <w:szCs w:val="24"/>
          <w:lang w:eastAsia="en-US"/>
        </w:rPr>
        <w:t xml:space="preserve">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48DFC82B" w14:textId="77777777" w:rsidR="00627A57" w:rsidRPr="00627A57" w:rsidRDefault="00627A57" w:rsidP="00627A57">
      <w:pPr>
        <w:rPr>
          <w:sz w:val="24"/>
          <w:szCs w:val="24"/>
          <w:lang w:eastAsia="en-US"/>
        </w:rPr>
      </w:pPr>
      <w:r w:rsidRPr="00627A57">
        <w:rPr>
          <w:sz w:val="24"/>
          <w:szCs w:val="24"/>
          <w:lang w:eastAsia="en-US"/>
        </w:rPr>
        <w:t xml:space="preserve">Поэзия второй половины </w:t>
      </w:r>
      <w:r w:rsidRPr="00627A57">
        <w:rPr>
          <w:sz w:val="24"/>
          <w:szCs w:val="24"/>
          <w:lang w:val="en-US" w:eastAsia="en-US"/>
        </w:rPr>
        <w:t>XX</w:t>
      </w:r>
      <w:r w:rsidRPr="00627A57">
        <w:rPr>
          <w:sz w:val="24"/>
          <w:szCs w:val="24"/>
          <w:lang w:eastAsia="en-US"/>
        </w:rPr>
        <w:t xml:space="preserve"> – начала </w:t>
      </w:r>
      <w:r w:rsidRPr="00627A57">
        <w:rPr>
          <w:sz w:val="24"/>
          <w:szCs w:val="24"/>
          <w:lang w:val="en-US" w:eastAsia="en-US"/>
        </w:rPr>
        <w:t>XXI</w:t>
      </w:r>
      <w:r w:rsidRPr="00627A57">
        <w:rPr>
          <w:sz w:val="24"/>
          <w:szCs w:val="24"/>
          <w:lang w:eastAsia="en-US"/>
        </w:rPr>
        <w:t xml:space="preserve">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1459CBB8" w14:textId="77777777" w:rsidR="009A3342" w:rsidRDefault="009A3342" w:rsidP="00627A57">
      <w:pPr>
        <w:rPr>
          <w:b/>
          <w:sz w:val="24"/>
          <w:szCs w:val="24"/>
          <w:lang w:eastAsia="en-US"/>
        </w:rPr>
      </w:pPr>
    </w:p>
    <w:p w14:paraId="36B1D3D0" w14:textId="77777777" w:rsidR="009A3342" w:rsidRDefault="009A3342" w:rsidP="00627A57">
      <w:pPr>
        <w:rPr>
          <w:b/>
          <w:sz w:val="24"/>
          <w:szCs w:val="24"/>
          <w:lang w:eastAsia="en-US"/>
        </w:rPr>
      </w:pPr>
    </w:p>
    <w:p w14:paraId="4C0EF5DB" w14:textId="4FB6E667" w:rsidR="00627A57" w:rsidRPr="003E5C2F" w:rsidRDefault="00627A57" w:rsidP="00627A57">
      <w:pPr>
        <w:rPr>
          <w:b/>
          <w:sz w:val="24"/>
          <w:szCs w:val="24"/>
          <w:lang w:eastAsia="en-US"/>
        </w:rPr>
      </w:pPr>
      <w:r w:rsidRPr="003E5C2F">
        <w:rPr>
          <w:b/>
          <w:sz w:val="24"/>
          <w:szCs w:val="24"/>
          <w:lang w:eastAsia="en-US"/>
        </w:rPr>
        <w:t>Зарубежная литература.</w:t>
      </w:r>
    </w:p>
    <w:p w14:paraId="74FAC366" w14:textId="77777777" w:rsidR="00627A57" w:rsidRPr="00627A57" w:rsidRDefault="00627A57" w:rsidP="00627A57">
      <w:pPr>
        <w:rPr>
          <w:sz w:val="24"/>
          <w:szCs w:val="24"/>
          <w:lang w:eastAsia="en-US"/>
        </w:rPr>
      </w:pPr>
      <w:r w:rsidRPr="00627A57">
        <w:rPr>
          <w:sz w:val="24"/>
          <w:szCs w:val="24"/>
          <w:lang w:eastAsia="en-US"/>
        </w:rP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14:paraId="53270F06" w14:textId="77777777" w:rsidR="00627A57" w:rsidRPr="00627A57" w:rsidRDefault="00627A57" w:rsidP="00627A57">
      <w:pPr>
        <w:rPr>
          <w:sz w:val="24"/>
          <w:szCs w:val="24"/>
          <w:lang w:eastAsia="en-US"/>
        </w:rPr>
      </w:pPr>
      <w:r w:rsidRPr="00627A57">
        <w:rPr>
          <w:sz w:val="24"/>
          <w:szCs w:val="24"/>
          <w:lang w:eastAsia="en-US"/>
        </w:rPr>
        <w:t>Ж.-Б. Мольер. Комедия «Мещанин во дворянстве» (фрагменты по выбору).</w:t>
      </w:r>
    </w:p>
    <w:p w14:paraId="73340B88" w14:textId="77777777" w:rsidR="003E5C2F" w:rsidRDefault="003E5C2F" w:rsidP="00627A57">
      <w:pPr>
        <w:rPr>
          <w:sz w:val="24"/>
          <w:szCs w:val="24"/>
          <w:lang w:eastAsia="en-US"/>
        </w:rPr>
      </w:pPr>
    </w:p>
    <w:p w14:paraId="3013D499" w14:textId="016AEB66" w:rsidR="003E5C2F" w:rsidRPr="00551645" w:rsidRDefault="003E5C2F" w:rsidP="00551645">
      <w:pPr>
        <w:jc w:val="center"/>
        <w:rPr>
          <w:b/>
          <w:sz w:val="24"/>
          <w:szCs w:val="24"/>
          <w:lang w:eastAsia="en-US"/>
        </w:rPr>
      </w:pPr>
      <w:r w:rsidRPr="003E5C2F">
        <w:rPr>
          <w:b/>
          <w:sz w:val="24"/>
          <w:szCs w:val="24"/>
          <w:lang w:eastAsia="en-US"/>
        </w:rPr>
        <w:t>Содержание обучения в 9 классе</w:t>
      </w:r>
    </w:p>
    <w:p w14:paraId="4A5B57B6" w14:textId="7A08637F" w:rsidR="00627A57" w:rsidRPr="003E5C2F" w:rsidRDefault="00627A57" w:rsidP="00627A57">
      <w:pPr>
        <w:rPr>
          <w:b/>
          <w:sz w:val="24"/>
          <w:szCs w:val="24"/>
          <w:lang w:eastAsia="en-US"/>
        </w:rPr>
      </w:pPr>
      <w:r w:rsidRPr="003E5C2F">
        <w:rPr>
          <w:b/>
          <w:sz w:val="24"/>
          <w:szCs w:val="24"/>
          <w:lang w:eastAsia="en-US"/>
        </w:rPr>
        <w:t>Древнерусская литература.</w:t>
      </w:r>
    </w:p>
    <w:p w14:paraId="2D40C825" w14:textId="77777777" w:rsidR="00627A57" w:rsidRPr="00627A57" w:rsidRDefault="00627A57" w:rsidP="00627A57">
      <w:pPr>
        <w:rPr>
          <w:sz w:val="24"/>
          <w:szCs w:val="24"/>
          <w:lang w:eastAsia="en-US"/>
        </w:rPr>
      </w:pPr>
      <w:r w:rsidRPr="00627A57">
        <w:rPr>
          <w:sz w:val="24"/>
          <w:szCs w:val="24"/>
          <w:lang w:eastAsia="en-US"/>
        </w:rPr>
        <w:t xml:space="preserve"> «Слово о полку Игореве».</w:t>
      </w:r>
    </w:p>
    <w:p w14:paraId="294B03EB" w14:textId="171B314A" w:rsidR="00627A57" w:rsidRPr="00627A57" w:rsidRDefault="00627A57" w:rsidP="00627A57">
      <w:pPr>
        <w:rPr>
          <w:sz w:val="24"/>
          <w:szCs w:val="24"/>
          <w:lang w:eastAsia="en-US"/>
        </w:rPr>
      </w:pPr>
      <w:r w:rsidRPr="00627A57">
        <w:rPr>
          <w:sz w:val="24"/>
          <w:szCs w:val="24"/>
          <w:lang w:eastAsia="en-US"/>
        </w:rPr>
        <w:t xml:space="preserve">Литература </w:t>
      </w:r>
      <w:r w:rsidRPr="00627A57">
        <w:rPr>
          <w:sz w:val="24"/>
          <w:szCs w:val="24"/>
          <w:lang w:val="en-US" w:eastAsia="en-US"/>
        </w:rPr>
        <w:t>XVIII</w:t>
      </w:r>
      <w:r w:rsidRPr="00627A57">
        <w:rPr>
          <w:sz w:val="24"/>
          <w:szCs w:val="24"/>
          <w:lang w:eastAsia="en-US"/>
        </w:rPr>
        <w:t xml:space="preserve"> века.</w:t>
      </w:r>
    </w:p>
    <w:p w14:paraId="3DE204FF" w14:textId="77777777" w:rsidR="00627A57" w:rsidRPr="00627A57" w:rsidRDefault="00627A57" w:rsidP="00627A57">
      <w:pPr>
        <w:rPr>
          <w:sz w:val="24"/>
          <w:szCs w:val="24"/>
          <w:lang w:eastAsia="en-US"/>
        </w:rPr>
      </w:pPr>
      <w:r w:rsidRPr="00627A57">
        <w:rPr>
          <w:sz w:val="24"/>
          <w:szCs w:val="24"/>
          <w:lang w:eastAsia="en-US"/>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22E66E13" w14:textId="77777777" w:rsidR="00627A57" w:rsidRPr="00627A57" w:rsidRDefault="00627A57" w:rsidP="00627A57">
      <w:pPr>
        <w:rPr>
          <w:sz w:val="24"/>
          <w:szCs w:val="24"/>
          <w:lang w:eastAsia="en-US"/>
        </w:rPr>
      </w:pPr>
      <w:r w:rsidRPr="00627A57">
        <w:rPr>
          <w:sz w:val="24"/>
          <w:szCs w:val="24"/>
          <w:lang w:eastAsia="en-US"/>
        </w:rPr>
        <w:t>Г.Р. Державин. Стихотворения (два по выбору). Например, «Властителям и судиям», «Памятник» и другие.</w:t>
      </w:r>
    </w:p>
    <w:p w14:paraId="7D1994A8" w14:textId="77777777" w:rsidR="00627A57" w:rsidRPr="00627A57" w:rsidRDefault="00627A57" w:rsidP="00627A57">
      <w:pPr>
        <w:rPr>
          <w:sz w:val="24"/>
          <w:szCs w:val="24"/>
          <w:lang w:eastAsia="en-US"/>
        </w:rPr>
      </w:pPr>
      <w:r w:rsidRPr="00627A57">
        <w:rPr>
          <w:sz w:val="24"/>
          <w:szCs w:val="24"/>
          <w:lang w:eastAsia="en-US"/>
        </w:rPr>
        <w:t>Н.М. Карамзин. Повесть «Бедная Лиза».</w:t>
      </w:r>
    </w:p>
    <w:p w14:paraId="5968F55A" w14:textId="2583712B" w:rsidR="00627A57" w:rsidRPr="008E2884" w:rsidRDefault="00627A57" w:rsidP="00627A57">
      <w:pPr>
        <w:rPr>
          <w:b/>
          <w:sz w:val="24"/>
          <w:szCs w:val="24"/>
          <w:lang w:eastAsia="en-US"/>
        </w:rPr>
      </w:pPr>
      <w:r w:rsidRPr="008E2884">
        <w:rPr>
          <w:b/>
          <w:sz w:val="24"/>
          <w:szCs w:val="24"/>
          <w:lang w:eastAsia="en-US"/>
        </w:rPr>
        <w:t xml:space="preserve">Литература первой половины </w:t>
      </w:r>
      <w:r w:rsidRPr="008E2884">
        <w:rPr>
          <w:b/>
          <w:sz w:val="24"/>
          <w:szCs w:val="24"/>
          <w:lang w:val="en-US" w:eastAsia="en-US"/>
        </w:rPr>
        <w:t>XIX</w:t>
      </w:r>
      <w:r w:rsidRPr="008E2884">
        <w:rPr>
          <w:b/>
          <w:sz w:val="24"/>
          <w:szCs w:val="24"/>
          <w:lang w:eastAsia="en-US"/>
        </w:rPr>
        <w:t xml:space="preserve"> века.</w:t>
      </w:r>
    </w:p>
    <w:p w14:paraId="2A997582" w14:textId="1E2A5A21" w:rsidR="00627A57" w:rsidRPr="00627A57" w:rsidRDefault="00627A57" w:rsidP="00627A57">
      <w:pPr>
        <w:rPr>
          <w:sz w:val="24"/>
          <w:szCs w:val="24"/>
          <w:lang w:eastAsia="en-US"/>
        </w:rPr>
      </w:pPr>
      <w:r w:rsidRPr="00627A57">
        <w:rPr>
          <w:sz w:val="24"/>
          <w:szCs w:val="24"/>
          <w:lang w:eastAsia="en-US"/>
        </w:rPr>
        <w:t>В.А. Жуковский. Баллады, элегии (одна-две по выбору). Например, «Светлана», «Невыразимое», «Море» и другие.</w:t>
      </w:r>
    </w:p>
    <w:p w14:paraId="5C3DC0B6" w14:textId="5ADA2EB7" w:rsidR="00627A57" w:rsidRPr="00627A57" w:rsidRDefault="00627A57" w:rsidP="00627A57">
      <w:pPr>
        <w:rPr>
          <w:sz w:val="24"/>
          <w:szCs w:val="24"/>
          <w:lang w:eastAsia="en-US"/>
        </w:rPr>
      </w:pPr>
      <w:r w:rsidRPr="00627A57">
        <w:rPr>
          <w:sz w:val="24"/>
          <w:szCs w:val="24"/>
          <w:lang w:eastAsia="en-US"/>
        </w:rPr>
        <w:t>А.С. Грибоедов. Комедия «Горе от ума».</w:t>
      </w:r>
    </w:p>
    <w:p w14:paraId="4816E0B5" w14:textId="3D79098D" w:rsidR="00627A57" w:rsidRPr="00627A57" w:rsidRDefault="00627A57" w:rsidP="00627A57">
      <w:pPr>
        <w:rPr>
          <w:sz w:val="24"/>
          <w:szCs w:val="24"/>
          <w:lang w:eastAsia="en-US"/>
        </w:rPr>
      </w:pPr>
      <w:r w:rsidRPr="00627A57">
        <w:rPr>
          <w:sz w:val="24"/>
          <w:szCs w:val="24"/>
          <w:lang w:eastAsia="en-US"/>
        </w:rPr>
        <w:t>Поэзия пушкинской эпохи. К.Н. Батюшков, А.А. Дельвиг, Н.М. Языков, Е.А. Баратынский (не менее трёх стихотворений по выбору).</w:t>
      </w:r>
    </w:p>
    <w:p w14:paraId="30B74A62" w14:textId="06227C40" w:rsidR="00627A57" w:rsidRPr="00627A57" w:rsidRDefault="00627A57" w:rsidP="00627A57">
      <w:pPr>
        <w:rPr>
          <w:sz w:val="24"/>
          <w:szCs w:val="24"/>
          <w:lang w:eastAsia="en-US"/>
        </w:rPr>
      </w:pPr>
      <w:r w:rsidRPr="00627A57">
        <w:rPr>
          <w:sz w:val="24"/>
          <w:szCs w:val="24"/>
          <w:lang w:eastAsia="en-US"/>
        </w:rPr>
        <w:t>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02AD6826" w14:textId="6BC9C3B6" w:rsidR="00627A57" w:rsidRPr="00627A57" w:rsidRDefault="00627A57" w:rsidP="00627A57">
      <w:pPr>
        <w:rPr>
          <w:sz w:val="24"/>
          <w:szCs w:val="24"/>
          <w:lang w:eastAsia="en-US"/>
        </w:rPr>
      </w:pPr>
      <w:r w:rsidRPr="00627A57">
        <w:rPr>
          <w:sz w:val="24"/>
          <w:szCs w:val="24"/>
          <w:lang w:eastAsia="en-US"/>
        </w:rPr>
        <w:t xml:space="preserve">М.Ю. Лермонтов. Стихотворения. Например, «Выхожу один я на дорогу…», «Дума», «И скучно и грустно», «Как часто, пёстрою толпою окружён…», «Молитва» («Я, Матерь </w:t>
      </w:r>
      <w:r w:rsidRPr="00627A57">
        <w:rPr>
          <w:sz w:val="24"/>
          <w:szCs w:val="24"/>
          <w:lang w:eastAsia="en-US"/>
        </w:rPr>
        <w:lastRenderedPageBreak/>
        <w:t>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5181256A" w14:textId="658777CA" w:rsidR="00627A57" w:rsidRPr="00627A57" w:rsidRDefault="00627A57" w:rsidP="00627A57">
      <w:pPr>
        <w:rPr>
          <w:sz w:val="24"/>
          <w:szCs w:val="24"/>
          <w:lang w:eastAsia="en-US"/>
        </w:rPr>
      </w:pPr>
      <w:r w:rsidRPr="00627A57">
        <w:rPr>
          <w:sz w:val="24"/>
          <w:szCs w:val="24"/>
          <w:lang w:eastAsia="en-US"/>
        </w:rPr>
        <w:t>Н.В. Гоголь. Поэма «Мёртвые души».</w:t>
      </w:r>
    </w:p>
    <w:p w14:paraId="62852268" w14:textId="62412982" w:rsidR="00627A57" w:rsidRPr="00627A57" w:rsidRDefault="00627A57" w:rsidP="00627A57">
      <w:pPr>
        <w:rPr>
          <w:sz w:val="24"/>
          <w:szCs w:val="24"/>
          <w:lang w:eastAsia="en-US"/>
        </w:rPr>
      </w:pPr>
      <w:r w:rsidRPr="00627A57">
        <w:rPr>
          <w:sz w:val="24"/>
          <w:szCs w:val="24"/>
          <w:lang w:eastAsia="en-US"/>
        </w:rPr>
        <w:t xml:space="preserve">Отечествен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2885EAE4" w14:textId="30C85BE7" w:rsidR="00627A57" w:rsidRPr="008E2884" w:rsidRDefault="00627A57" w:rsidP="00627A57">
      <w:pPr>
        <w:rPr>
          <w:b/>
          <w:sz w:val="24"/>
          <w:szCs w:val="24"/>
          <w:lang w:eastAsia="en-US"/>
        </w:rPr>
      </w:pPr>
      <w:r w:rsidRPr="008E2884">
        <w:rPr>
          <w:b/>
          <w:sz w:val="24"/>
          <w:szCs w:val="24"/>
          <w:lang w:eastAsia="en-US"/>
        </w:rPr>
        <w:t>Зарубежная литература.</w:t>
      </w:r>
    </w:p>
    <w:p w14:paraId="3490F104" w14:textId="77777777" w:rsidR="00627A57" w:rsidRPr="00627A57" w:rsidRDefault="00627A57" w:rsidP="00627A57">
      <w:pPr>
        <w:rPr>
          <w:sz w:val="24"/>
          <w:szCs w:val="24"/>
          <w:lang w:eastAsia="en-US"/>
        </w:rPr>
      </w:pPr>
      <w:r w:rsidRPr="00627A57">
        <w:rPr>
          <w:sz w:val="24"/>
          <w:szCs w:val="24"/>
          <w:lang w:eastAsia="en-US"/>
        </w:rPr>
        <w:t>Данте «Божественная комедия» (не менее двух фрагментов по выбору).</w:t>
      </w:r>
    </w:p>
    <w:p w14:paraId="377AE52B" w14:textId="77777777" w:rsidR="00627A57" w:rsidRPr="00627A57" w:rsidRDefault="00627A57" w:rsidP="00627A57">
      <w:pPr>
        <w:rPr>
          <w:sz w:val="24"/>
          <w:szCs w:val="24"/>
          <w:lang w:eastAsia="en-US"/>
        </w:rPr>
      </w:pPr>
      <w:r w:rsidRPr="00627A57">
        <w:rPr>
          <w:sz w:val="24"/>
          <w:szCs w:val="24"/>
          <w:lang w:eastAsia="en-US"/>
        </w:rPr>
        <w:t>У. Шекспир. Трагедия «Гамлет» (фрагменты по выбору).</w:t>
      </w:r>
    </w:p>
    <w:p w14:paraId="00B67DBD" w14:textId="77777777" w:rsidR="00627A57" w:rsidRPr="00627A57" w:rsidRDefault="00627A57" w:rsidP="00627A57">
      <w:pPr>
        <w:rPr>
          <w:sz w:val="24"/>
          <w:szCs w:val="24"/>
          <w:lang w:eastAsia="en-US"/>
        </w:rPr>
      </w:pPr>
      <w:r w:rsidRPr="00627A57">
        <w:rPr>
          <w:sz w:val="24"/>
          <w:szCs w:val="24"/>
          <w:lang w:eastAsia="en-US"/>
        </w:rPr>
        <w:t>И. Гёте. Трагедия «Фауст» (не менее двух фрагментов по выбору).</w:t>
      </w:r>
    </w:p>
    <w:p w14:paraId="74026A56" w14:textId="77777777" w:rsidR="00627A57" w:rsidRPr="00627A57" w:rsidRDefault="00627A57" w:rsidP="00627A57">
      <w:pPr>
        <w:rPr>
          <w:sz w:val="24"/>
          <w:szCs w:val="24"/>
          <w:lang w:eastAsia="en-US"/>
        </w:rPr>
      </w:pPr>
      <w:r w:rsidRPr="00627A57">
        <w:rPr>
          <w:sz w:val="24"/>
          <w:szCs w:val="24"/>
          <w:lang w:eastAsia="en-US"/>
        </w:rP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14:paraId="1BB66BAB" w14:textId="77777777" w:rsidR="00627A57" w:rsidRPr="00627A57" w:rsidRDefault="00627A57" w:rsidP="00627A57">
      <w:pPr>
        <w:rPr>
          <w:sz w:val="24"/>
          <w:szCs w:val="24"/>
          <w:lang w:eastAsia="en-US"/>
        </w:rPr>
      </w:pPr>
      <w:r w:rsidRPr="00627A57">
        <w:rPr>
          <w:sz w:val="24"/>
          <w:szCs w:val="24"/>
          <w:lang w:eastAsia="en-US"/>
        </w:rPr>
        <w:t xml:space="preserve">Зарубежная проза первой половины </w:t>
      </w:r>
      <w:r w:rsidRPr="00627A57">
        <w:rPr>
          <w:sz w:val="24"/>
          <w:szCs w:val="24"/>
          <w:lang w:val="en-US" w:eastAsia="en-US"/>
        </w:rPr>
        <w:t>XIX</w:t>
      </w:r>
      <w:r w:rsidRPr="00627A57">
        <w:rPr>
          <w:sz w:val="24"/>
          <w:szCs w:val="24"/>
          <w:lang w:eastAsia="en-US"/>
        </w:rPr>
        <w:t xml:space="preserve"> в. (одно произведение по выбору). Например, произведения Э. Гофмана, В. Гюго, В. Скотта и другие.</w:t>
      </w:r>
    </w:p>
    <w:p w14:paraId="063A6F6E" w14:textId="77777777" w:rsidR="008E2884" w:rsidRDefault="008E2884" w:rsidP="00627A57">
      <w:pPr>
        <w:rPr>
          <w:sz w:val="24"/>
          <w:szCs w:val="24"/>
          <w:lang w:eastAsia="en-US"/>
        </w:rPr>
      </w:pPr>
    </w:p>
    <w:p w14:paraId="196B4357" w14:textId="7DD55289" w:rsidR="008E2884" w:rsidRPr="00551645" w:rsidRDefault="00627A57" w:rsidP="00551645">
      <w:pPr>
        <w:jc w:val="center"/>
        <w:rPr>
          <w:b/>
          <w:sz w:val="24"/>
          <w:szCs w:val="24"/>
          <w:lang w:eastAsia="en-US"/>
        </w:rPr>
      </w:pPr>
      <w:r w:rsidRPr="008E2884">
        <w:rPr>
          <w:b/>
          <w:sz w:val="24"/>
          <w:szCs w:val="24"/>
          <w:lang w:eastAsia="en-US"/>
        </w:rPr>
        <w:t>Планируемые результаты освоения программы по литературе на уров</w:t>
      </w:r>
      <w:r w:rsidR="008E2884" w:rsidRPr="008E2884">
        <w:rPr>
          <w:b/>
          <w:sz w:val="24"/>
          <w:szCs w:val="24"/>
          <w:lang w:eastAsia="en-US"/>
        </w:rPr>
        <w:t>не основного общего образования</w:t>
      </w:r>
    </w:p>
    <w:p w14:paraId="6D8C5E63" w14:textId="2BA99E05" w:rsidR="00627A57" w:rsidRPr="00627A57" w:rsidRDefault="00627A57" w:rsidP="006E73C6">
      <w:pPr>
        <w:ind w:firstLine="709"/>
        <w:rPr>
          <w:sz w:val="24"/>
          <w:szCs w:val="24"/>
          <w:lang w:eastAsia="en-US"/>
        </w:rPr>
      </w:pPr>
      <w:r w:rsidRPr="00627A57">
        <w:rPr>
          <w:sz w:val="24"/>
          <w:szCs w:val="24"/>
          <w:lang w:eastAsia="en-US"/>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D0DFAD2" w14:textId="55EB11C9"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5C5C11B2" w14:textId="77777777" w:rsidR="00627A57" w:rsidRPr="00627A57" w:rsidRDefault="00627A57" w:rsidP="006E73C6">
      <w:pPr>
        <w:ind w:firstLine="709"/>
        <w:rPr>
          <w:sz w:val="24"/>
          <w:szCs w:val="24"/>
          <w:lang w:eastAsia="en-US"/>
        </w:rPr>
      </w:pPr>
      <w:r w:rsidRPr="00627A57">
        <w:rPr>
          <w:sz w:val="24"/>
          <w:szCs w:val="24"/>
          <w:lang w:eastAsia="en-US"/>
        </w:rPr>
        <w:t xml:space="preserve">1) гражданского воспитания: </w:t>
      </w:r>
    </w:p>
    <w:p w14:paraId="531FB779" w14:textId="77777777" w:rsidR="00627A57" w:rsidRPr="00627A57" w:rsidRDefault="00627A57" w:rsidP="006E73C6">
      <w:pPr>
        <w:ind w:firstLine="709"/>
        <w:rPr>
          <w:sz w:val="24"/>
          <w:szCs w:val="24"/>
          <w:lang w:eastAsia="en-US"/>
        </w:rPr>
      </w:pPr>
      <w:r w:rsidRPr="00627A57">
        <w:rPr>
          <w:sz w:val="24"/>
          <w:szCs w:val="24"/>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02CE86AF" w14:textId="77777777" w:rsidR="00627A57" w:rsidRPr="00627A57" w:rsidRDefault="00627A57" w:rsidP="006E73C6">
      <w:pPr>
        <w:ind w:firstLine="709"/>
        <w:rPr>
          <w:sz w:val="24"/>
          <w:szCs w:val="24"/>
          <w:lang w:eastAsia="en-US"/>
        </w:rPr>
      </w:pPr>
      <w:r w:rsidRPr="00627A57">
        <w:rPr>
          <w:sz w:val="24"/>
          <w:szCs w:val="24"/>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4811A65D" w14:textId="77777777" w:rsidR="00627A57" w:rsidRPr="00627A57" w:rsidRDefault="00627A57" w:rsidP="006E73C6">
      <w:pPr>
        <w:ind w:firstLine="709"/>
        <w:rPr>
          <w:sz w:val="24"/>
          <w:szCs w:val="24"/>
          <w:lang w:eastAsia="en-US"/>
        </w:rPr>
      </w:pPr>
      <w:r w:rsidRPr="00627A57">
        <w:rPr>
          <w:sz w:val="24"/>
          <w:szCs w:val="24"/>
          <w:lang w:eastAsia="en-US"/>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68281FDE" w14:textId="77777777" w:rsidR="00627A57" w:rsidRPr="00627A57" w:rsidRDefault="00627A57" w:rsidP="006E73C6">
      <w:pPr>
        <w:ind w:firstLine="709"/>
        <w:rPr>
          <w:sz w:val="24"/>
          <w:szCs w:val="24"/>
          <w:lang w:eastAsia="en-US"/>
        </w:rPr>
      </w:pPr>
      <w:r w:rsidRPr="00627A57">
        <w:rPr>
          <w:sz w:val="24"/>
          <w:szCs w:val="24"/>
          <w:lang w:eastAsia="en-US"/>
        </w:rPr>
        <w:t>2) патриотического воспитания:</w:t>
      </w:r>
    </w:p>
    <w:p w14:paraId="665B6F92"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5CD431C4" w14:textId="77777777" w:rsidR="00627A57" w:rsidRPr="00627A57" w:rsidRDefault="00627A57" w:rsidP="006E73C6">
      <w:pPr>
        <w:ind w:firstLine="709"/>
        <w:rPr>
          <w:sz w:val="24"/>
          <w:szCs w:val="24"/>
          <w:lang w:eastAsia="en-US"/>
        </w:rPr>
      </w:pPr>
      <w:r w:rsidRPr="00627A57">
        <w:rPr>
          <w:sz w:val="24"/>
          <w:szCs w:val="24"/>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53862476" w14:textId="77777777" w:rsidR="00627A57" w:rsidRPr="00627A57" w:rsidRDefault="00627A57" w:rsidP="006E73C6">
      <w:pPr>
        <w:ind w:firstLine="709"/>
        <w:rPr>
          <w:sz w:val="24"/>
          <w:szCs w:val="24"/>
          <w:lang w:eastAsia="en-US"/>
        </w:rPr>
      </w:pPr>
      <w:r w:rsidRPr="00627A57">
        <w:rPr>
          <w:sz w:val="24"/>
          <w:szCs w:val="24"/>
          <w:lang w:eastAsia="en-US"/>
        </w:rPr>
        <w:t>3) духовно-нравственного воспитания:</w:t>
      </w:r>
    </w:p>
    <w:p w14:paraId="5C31B129"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79665A1E" w14:textId="77777777" w:rsidR="00627A57" w:rsidRPr="00627A57" w:rsidRDefault="00627A57" w:rsidP="006E73C6">
      <w:pPr>
        <w:ind w:firstLine="709"/>
        <w:rPr>
          <w:sz w:val="24"/>
          <w:szCs w:val="24"/>
          <w:lang w:eastAsia="en-US"/>
        </w:rPr>
      </w:pPr>
      <w:r w:rsidRPr="00627A57">
        <w:rPr>
          <w:sz w:val="24"/>
          <w:szCs w:val="24"/>
          <w:lang w:eastAsia="en-US"/>
        </w:rPr>
        <w:lastRenderedPageBreak/>
        <w:t>активное неприятие асоциальных поступков, свобода и ответственность личности в условиях индивидуального и общественного пространства;</w:t>
      </w:r>
    </w:p>
    <w:p w14:paraId="669C2423" w14:textId="77777777" w:rsidR="00627A57" w:rsidRPr="00627A57" w:rsidRDefault="00627A57" w:rsidP="006E73C6">
      <w:pPr>
        <w:ind w:firstLine="709"/>
        <w:rPr>
          <w:sz w:val="24"/>
          <w:szCs w:val="24"/>
          <w:lang w:eastAsia="en-US"/>
        </w:rPr>
      </w:pPr>
      <w:r w:rsidRPr="00627A57">
        <w:rPr>
          <w:sz w:val="24"/>
          <w:szCs w:val="24"/>
          <w:lang w:eastAsia="en-US"/>
        </w:rPr>
        <w:t>4) эстетического воспитания:</w:t>
      </w:r>
    </w:p>
    <w:p w14:paraId="0F233AA5" w14:textId="77777777" w:rsidR="00627A57" w:rsidRPr="00627A57" w:rsidRDefault="00627A57" w:rsidP="006E73C6">
      <w:pPr>
        <w:ind w:firstLine="709"/>
        <w:rPr>
          <w:sz w:val="24"/>
          <w:szCs w:val="24"/>
          <w:lang w:eastAsia="en-US"/>
        </w:rPr>
      </w:pPr>
      <w:r w:rsidRPr="00627A57">
        <w:rPr>
          <w:sz w:val="24"/>
          <w:szCs w:val="24"/>
          <w:lang w:eastAsia="en-US"/>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558D7CF2"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важности художественной литературы и культуры как средства коммуникации и самовыражения; </w:t>
      </w:r>
    </w:p>
    <w:p w14:paraId="2FFF21D0" w14:textId="77777777" w:rsidR="00627A57" w:rsidRPr="00627A57" w:rsidRDefault="00627A57" w:rsidP="006E73C6">
      <w:pPr>
        <w:ind w:firstLine="709"/>
        <w:rPr>
          <w:sz w:val="24"/>
          <w:szCs w:val="24"/>
          <w:lang w:eastAsia="en-US"/>
        </w:rPr>
      </w:pPr>
      <w:r w:rsidRPr="00627A57">
        <w:rPr>
          <w:sz w:val="24"/>
          <w:szCs w:val="24"/>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9C0F07E" w14:textId="77777777" w:rsidR="00627A57" w:rsidRPr="00627A57" w:rsidRDefault="00627A57" w:rsidP="006E73C6">
      <w:pPr>
        <w:ind w:firstLine="709"/>
        <w:rPr>
          <w:sz w:val="24"/>
          <w:szCs w:val="24"/>
          <w:lang w:eastAsia="en-US"/>
        </w:rPr>
      </w:pPr>
      <w:r w:rsidRPr="00627A57">
        <w:rPr>
          <w:sz w:val="24"/>
          <w:szCs w:val="24"/>
          <w:lang w:eastAsia="en-US"/>
        </w:rPr>
        <w:t>5) физического воспитания, формирования культуры здоровья и эмоционального благополучия:</w:t>
      </w:r>
    </w:p>
    <w:p w14:paraId="29D6FA00" w14:textId="77777777" w:rsidR="00627A57" w:rsidRPr="00627A57" w:rsidRDefault="00627A57" w:rsidP="006E73C6">
      <w:pPr>
        <w:ind w:firstLine="709"/>
        <w:rPr>
          <w:sz w:val="24"/>
          <w:szCs w:val="24"/>
          <w:lang w:eastAsia="en-US"/>
        </w:rPr>
      </w:pPr>
      <w:r w:rsidRPr="00627A57">
        <w:rPr>
          <w:sz w:val="24"/>
          <w:szCs w:val="24"/>
          <w:lang w:eastAsia="en-US"/>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37419EE1" w14:textId="77777777" w:rsidR="00627A57" w:rsidRPr="00627A57" w:rsidRDefault="00627A57" w:rsidP="006E73C6">
      <w:pPr>
        <w:ind w:firstLine="709"/>
        <w:rPr>
          <w:sz w:val="24"/>
          <w:szCs w:val="24"/>
          <w:lang w:eastAsia="en-US"/>
        </w:rPr>
      </w:pPr>
      <w:r w:rsidRPr="00627A57">
        <w:rPr>
          <w:sz w:val="24"/>
          <w:szCs w:val="24"/>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6B78DF26" w14:textId="77777777" w:rsidR="00627A57" w:rsidRPr="00627A57" w:rsidRDefault="00627A57" w:rsidP="006E73C6">
      <w:pPr>
        <w:ind w:firstLine="709"/>
        <w:rPr>
          <w:sz w:val="24"/>
          <w:szCs w:val="24"/>
          <w:lang w:eastAsia="en-US"/>
        </w:rPr>
      </w:pPr>
      <w:r w:rsidRPr="00627A57">
        <w:rPr>
          <w:sz w:val="24"/>
          <w:szCs w:val="24"/>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715A49A" w14:textId="77777777" w:rsidR="00627A57" w:rsidRPr="00627A57" w:rsidRDefault="00627A57" w:rsidP="006E73C6">
      <w:pPr>
        <w:ind w:firstLine="709"/>
        <w:rPr>
          <w:sz w:val="24"/>
          <w:szCs w:val="24"/>
          <w:lang w:eastAsia="en-US"/>
        </w:rPr>
      </w:pPr>
      <w:r w:rsidRPr="00627A57">
        <w:rPr>
          <w:sz w:val="24"/>
          <w:szCs w:val="24"/>
          <w:lang w:eastAsia="en-US"/>
        </w:rPr>
        <w:t>6) трудового воспитания:</w:t>
      </w:r>
    </w:p>
    <w:p w14:paraId="34585BB9" w14:textId="77777777" w:rsidR="00627A57" w:rsidRPr="00627A57" w:rsidRDefault="00627A57" w:rsidP="006E73C6">
      <w:pPr>
        <w:ind w:firstLine="709"/>
        <w:rPr>
          <w:sz w:val="24"/>
          <w:szCs w:val="24"/>
          <w:lang w:eastAsia="en-US"/>
        </w:rPr>
      </w:pPr>
      <w:r w:rsidRPr="00627A57">
        <w:rPr>
          <w:sz w:val="24"/>
          <w:szCs w:val="24"/>
          <w:lang w:eastAsia="en-US"/>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3CC38F64" w14:textId="77777777" w:rsidR="00627A57" w:rsidRPr="00627A57" w:rsidRDefault="00627A57" w:rsidP="006E73C6">
      <w:pPr>
        <w:ind w:firstLine="709"/>
        <w:rPr>
          <w:sz w:val="24"/>
          <w:szCs w:val="24"/>
          <w:lang w:eastAsia="en-US"/>
        </w:rPr>
      </w:pPr>
      <w:r w:rsidRPr="00627A57">
        <w:rPr>
          <w:sz w:val="24"/>
          <w:szCs w:val="24"/>
          <w:lang w:eastAsia="en-US"/>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3560B83C" w14:textId="77777777" w:rsidR="00627A57" w:rsidRPr="00627A57" w:rsidRDefault="00627A57" w:rsidP="006E73C6">
      <w:pPr>
        <w:ind w:firstLine="709"/>
        <w:rPr>
          <w:sz w:val="24"/>
          <w:szCs w:val="24"/>
          <w:lang w:eastAsia="en-US"/>
        </w:rPr>
      </w:pPr>
      <w:r w:rsidRPr="00627A57">
        <w:rPr>
          <w:sz w:val="24"/>
          <w:szCs w:val="24"/>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5A88A585" w14:textId="77777777" w:rsidR="00627A57" w:rsidRPr="00627A57" w:rsidRDefault="00627A57" w:rsidP="006E73C6">
      <w:pPr>
        <w:ind w:firstLine="709"/>
        <w:rPr>
          <w:sz w:val="24"/>
          <w:szCs w:val="24"/>
          <w:lang w:eastAsia="en-US"/>
        </w:rPr>
      </w:pPr>
      <w:r w:rsidRPr="00627A57">
        <w:rPr>
          <w:sz w:val="24"/>
          <w:szCs w:val="24"/>
          <w:lang w:eastAsia="en-US"/>
        </w:rPr>
        <w:t>7) экологического воспитания:</w:t>
      </w:r>
    </w:p>
    <w:p w14:paraId="4742C358"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674CF39D" w14:textId="77777777" w:rsidR="00627A57" w:rsidRPr="00627A57" w:rsidRDefault="00627A57" w:rsidP="006E73C6">
      <w:pPr>
        <w:ind w:firstLine="709"/>
        <w:rPr>
          <w:sz w:val="24"/>
          <w:szCs w:val="24"/>
          <w:lang w:eastAsia="en-US"/>
        </w:rPr>
      </w:pPr>
      <w:r w:rsidRPr="00627A57">
        <w:rPr>
          <w:sz w:val="24"/>
          <w:szCs w:val="24"/>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0E2AB66A" w14:textId="77777777" w:rsidR="00627A57" w:rsidRPr="00627A57" w:rsidRDefault="00627A57" w:rsidP="006E73C6">
      <w:pPr>
        <w:ind w:firstLine="709"/>
        <w:rPr>
          <w:sz w:val="24"/>
          <w:szCs w:val="24"/>
          <w:lang w:eastAsia="en-US"/>
        </w:rPr>
      </w:pPr>
      <w:r w:rsidRPr="00627A57">
        <w:rPr>
          <w:sz w:val="24"/>
          <w:szCs w:val="24"/>
          <w:lang w:eastAsia="en-US"/>
        </w:rPr>
        <w:t>8) ценности научного познания:</w:t>
      </w:r>
    </w:p>
    <w:p w14:paraId="17A4B4F6" w14:textId="77777777" w:rsidR="00627A57" w:rsidRPr="00627A57" w:rsidRDefault="00627A57" w:rsidP="006E73C6">
      <w:pPr>
        <w:ind w:firstLine="709"/>
        <w:rPr>
          <w:sz w:val="24"/>
          <w:szCs w:val="24"/>
          <w:lang w:eastAsia="en-US"/>
        </w:rPr>
      </w:pPr>
      <w:r w:rsidRPr="00627A57">
        <w:rPr>
          <w:sz w:val="24"/>
          <w:szCs w:val="24"/>
          <w:lang w:eastAsia="en-US"/>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24BEFA8A" w14:textId="77777777" w:rsidR="00627A57" w:rsidRPr="00627A57" w:rsidRDefault="00627A57" w:rsidP="006E73C6">
      <w:pPr>
        <w:ind w:firstLine="709"/>
        <w:rPr>
          <w:sz w:val="24"/>
          <w:szCs w:val="24"/>
          <w:lang w:eastAsia="en-US"/>
        </w:rPr>
      </w:pPr>
      <w:r w:rsidRPr="00627A57">
        <w:rPr>
          <w:sz w:val="24"/>
          <w:szCs w:val="24"/>
          <w:lang w:eastAsia="en-US"/>
        </w:rPr>
        <w:t xml:space="preserve">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w:t>
      </w:r>
      <w:r w:rsidRPr="00627A57">
        <w:rPr>
          <w:sz w:val="24"/>
          <w:szCs w:val="24"/>
          <w:lang w:eastAsia="en-US"/>
        </w:rPr>
        <w:lastRenderedPageBreak/>
        <w:t>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D9E4A50" w14:textId="77777777" w:rsidR="00627A57" w:rsidRPr="00627A57" w:rsidRDefault="00627A57" w:rsidP="006E73C6">
      <w:pPr>
        <w:ind w:firstLine="709"/>
        <w:rPr>
          <w:sz w:val="24"/>
          <w:szCs w:val="24"/>
          <w:lang w:eastAsia="en-US"/>
        </w:rPr>
      </w:pPr>
      <w:r w:rsidRPr="00627A57">
        <w:rPr>
          <w:sz w:val="24"/>
          <w:szCs w:val="24"/>
          <w:lang w:eastAsia="en-US"/>
        </w:rPr>
        <w:t>9) обеспечение адаптации обучающегося к изменяющимся условиям социальной и природной среды:</w:t>
      </w:r>
    </w:p>
    <w:p w14:paraId="4C95B228" w14:textId="77777777" w:rsidR="00627A57" w:rsidRPr="00627A57" w:rsidRDefault="00627A57" w:rsidP="006E73C6">
      <w:pPr>
        <w:ind w:firstLine="709"/>
        <w:rPr>
          <w:sz w:val="24"/>
          <w:szCs w:val="24"/>
          <w:lang w:eastAsia="en-US"/>
        </w:rPr>
      </w:pPr>
      <w:r w:rsidRPr="00627A57">
        <w:rPr>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5E0933B" w14:textId="77777777" w:rsidR="00627A57" w:rsidRPr="00627A57" w:rsidRDefault="00627A57" w:rsidP="006E73C6">
      <w:pPr>
        <w:ind w:firstLine="709"/>
        <w:rPr>
          <w:sz w:val="24"/>
          <w:szCs w:val="24"/>
          <w:lang w:eastAsia="en-US"/>
        </w:rPr>
      </w:pPr>
      <w:r w:rsidRPr="00627A57">
        <w:rPr>
          <w:sz w:val="24"/>
          <w:szCs w:val="24"/>
          <w:lang w:eastAsia="en-US"/>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337D0B16" w14:textId="77777777" w:rsidR="00627A57" w:rsidRPr="00627A57" w:rsidRDefault="00627A57" w:rsidP="006E73C6">
      <w:pPr>
        <w:ind w:firstLine="709"/>
        <w:rPr>
          <w:sz w:val="24"/>
          <w:szCs w:val="24"/>
          <w:lang w:eastAsia="en-US"/>
        </w:rPr>
      </w:pPr>
      <w:r w:rsidRPr="00627A57">
        <w:rPr>
          <w:sz w:val="24"/>
          <w:szCs w:val="24"/>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F1F1DDC" w14:textId="73F29960" w:rsidR="00627A57" w:rsidRPr="00627A57" w:rsidRDefault="00627A57" w:rsidP="006E73C6">
      <w:pPr>
        <w:ind w:firstLine="709"/>
        <w:rPr>
          <w:sz w:val="24"/>
          <w:szCs w:val="24"/>
          <w:lang w:eastAsia="en-US"/>
        </w:rPr>
      </w:pPr>
      <w:r w:rsidRPr="00627A57">
        <w:rPr>
          <w:sz w:val="24"/>
          <w:szCs w:val="24"/>
          <w:lang w:eastAsia="en-US"/>
        </w:rPr>
        <w:t xml:space="preserve">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7C97D14" w14:textId="43EF4BE8" w:rsidR="00627A57" w:rsidRPr="00627A57" w:rsidRDefault="00627A57" w:rsidP="006E73C6">
      <w:pPr>
        <w:ind w:firstLine="709"/>
        <w:rPr>
          <w:sz w:val="24"/>
          <w:szCs w:val="24"/>
          <w:lang w:eastAsia="en-US"/>
        </w:rPr>
      </w:pPr>
      <w:r w:rsidRPr="00627A57">
        <w:rPr>
          <w:sz w:val="24"/>
          <w:szCs w:val="24"/>
          <w:lang w:eastAsia="en-US"/>
        </w:rPr>
        <w:t> У обучающегося будут сформированы следующие базовые логические действия как часть познавательных универсальных учебных действий:</w:t>
      </w:r>
    </w:p>
    <w:p w14:paraId="17D04149" w14:textId="77777777" w:rsidR="00627A57" w:rsidRPr="00627A57" w:rsidRDefault="00627A57" w:rsidP="006E73C6">
      <w:pPr>
        <w:ind w:firstLine="709"/>
        <w:rPr>
          <w:sz w:val="24"/>
          <w:szCs w:val="24"/>
          <w:lang w:eastAsia="en-US"/>
        </w:rPr>
      </w:pPr>
      <w:r w:rsidRPr="00627A57">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2B6538E8" w14:textId="77777777" w:rsidR="00627A57" w:rsidRPr="00627A57" w:rsidRDefault="00627A57" w:rsidP="006E73C6">
      <w:pPr>
        <w:ind w:firstLine="709"/>
        <w:rPr>
          <w:sz w:val="24"/>
          <w:szCs w:val="24"/>
          <w:lang w:eastAsia="en-US"/>
        </w:rPr>
      </w:pPr>
      <w:r w:rsidRPr="00627A57">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544D646" w14:textId="77777777" w:rsidR="00627A57" w:rsidRPr="00627A57" w:rsidRDefault="00627A57" w:rsidP="006E73C6">
      <w:pPr>
        <w:ind w:firstLine="709"/>
        <w:rPr>
          <w:sz w:val="24"/>
          <w:szCs w:val="24"/>
          <w:lang w:eastAsia="en-US"/>
        </w:rPr>
      </w:pPr>
      <w:r w:rsidRPr="00627A57">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1CDD2BE6" w14:textId="77777777" w:rsidR="00627A57" w:rsidRPr="00627A57" w:rsidRDefault="00627A57" w:rsidP="006E73C6">
      <w:pPr>
        <w:ind w:firstLine="709"/>
        <w:rPr>
          <w:sz w:val="24"/>
          <w:szCs w:val="24"/>
          <w:lang w:eastAsia="en-US"/>
        </w:rPr>
      </w:pPr>
      <w:r w:rsidRPr="00627A57">
        <w:rPr>
          <w:sz w:val="24"/>
          <w:szCs w:val="24"/>
          <w:lang w:eastAsia="en-US"/>
        </w:rPr>
        <w:t>выявлять дефициты информации, данных, необходимых для решения поставленной учебной задачи;</w:t>
      </w:r>
    </w:p>
    <w:p w14:paraId="6BE9E2AE" w14:textId="77777777" w:rsidR="00627A57" w:rsidRPr="00627A57" w:rsidRDefault="00627A57" w:rsidP="006E73C6">
      <w:pPr>
        <w:ind w:firstLine="709"/>
        <w:rPr>
          <w:sz w:val="24"/>
          <w:szCs w:val="24"/>
          <w:lang w:eastAsia="en-US"/>
        </w:rPr>
      </w:pPr>
      <w:r w:rsidRPr="00627A57">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06AA1C09"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47022B42" w14:textId="0E256747"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39426057" w14:textId="77777777" w:rsidR="00627A57" w:rsidRPr="00627A57" w:rsidRDefault="00627A57" w:rsidP="006E73C6">
      <w:pPr>
        <w:ind w:firstLine="709"/>
        <w:rPr>
          <w:sz w:val="24"/>
          <w:szCs w:val="24"/>
          <w:lang w:eastAsia="en-US"/>
        </w:rPr>
      </w:pPr>
      <w:r w:rsidRPr="00627A57">
        <w:rPr>
          <w:sz w:val="24"/>
          <w:szCs w:val="24"/>
          <w:lang w:eastAsia="en-US"/>
        </w:rPr>
        <w:t>использовать вопросы как исследовательский инструмент познания в литературном образовании;</w:t>
      </w:r>
    </w:p>
    <w:p w14:paraId="4276A985" w14:textId="77777777" w:rsidR="00627A57" w:rsidRPr="00627A57" w:rsidRDefault="00627A57" w:rsidP="006E73C6">
      <w:pPr>
        <w:ind w:firstLine="709"/>
        <w:rPr>
          <w:sz w:val="24"/>
          <w:szCs w:val="24"/>
          <w:lang w:eastAsia="en-US"/>
        </w:rPr>
      </w:pPr>
      <w:r w:rsidRPr="00627A57">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D522AD5" w14:textId="77777777" w:rsidR="00627A57" w:rsidRPr="00627A57" w:rsidRDefault="00627A57" w:rsidP="006E73C6">
      <w:pPr>
        <w:ind w:firstLine="709"/>
        <w:rPr>
          <w:sz w:val="24"/>
          <w:szCs w:val="24"/>
          <w:lang w:eastAsia="en-US"/>
        </w:rPr>
      </w:pPr>
      <w:r w:rsidRPr="00627A57">
        <w:rPr>
          <w:sz w:val="24"/>
          <w:szCs w:val="24"/>
          <w:lang w:eastAsia="en-US"/>
        </w:rPr>
        <w:lastRenderedPageBreak/>
        <w:t>формировать гипотезу об истинности собственных суждений и суждений других, аргументировать свою позицию, мнение;</w:t>
      </w:r>
    </w:p>
    <w:p w14:paraId="34420D37" w14:textId="77777777" w:rsidR="00627A57" w:rsidRPr="00627A57" w:rsidRDefault="00627A57" w:rsidP="006E73C6">
      <w:pPr>
        <w:ind w:firstLine="709"/>
        <w:rPr>
          <w:sz w:val="24"/>
          <w:szCs w:val="24"/>
          <w:lang w:eastAsia="en-US"/>
        </w:rPr>
      </w:pPr>
      <w:r w:rsidRPr="00627A57">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6501B6AB" w14:textId="77777777" w:rsidR="00627A57" w:rsidRPr="00627A57" w:rsidRDefault="00627A57" w:rsidP="006E73C6">
      <w:pPr>
        <w:ind w:firstLine="709"/>
        <w:rPr>
          <w:sz w:val="24"/>
          <w:szCs w:val="24"/>
          <w:lang w:eastAsia="en-US"/>
        </w:rPr>
      </w:pPr>
      <w:r w:rsidRPr="00627A57">
        <w:rPr>
          <w:sz w:val="24"/>
          <w:szCs w:val="24"/>
          <w:lang w:eastAsia="en-US"/>
        </w:rPr>
        <w:t>оценивать на применимость и достоверность информацию, полученную в ходе исследования (эксперимента);</w:t>
      </w:r>
    </w:p>
    <w:p w14:paraId="0DC9A719" w14:textId="77777777" w:rsidR="00627A57" w:rsidRPr="00627A57" w:rsidRDefault="00627A57" w:rsidP="006E73C6">
      <w:pPr>
        <w:ind w:firstLine="709"/>
        <w:rPr>
          <w:sz w:val="24"/>
          <w:szCs w:val="24"/>
          <w:lang w:eastAsia="en-US"/>
        </w:rPr>
      </w:pPr>
      <w:r w:rsidRPr="00627A57">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0C1C2FEB" w14:textId="77777777" w:rsidR="00627A57" w:rsidRPr="00627A57" w:rsidRDefault="00627A57" w:rsidP="006E73C6">
      <w:pPr>
        <w:ind w:firstLine="709"/>
        <w:rPr>
          <w:sz w:val="24"/>
          <w:szCs w:val="24"/>
          <w:lang w:eastAsia="en-US"/>
        </w:rPr>
      </w:pPr>
      <w:r w:rsidRPr="00627A57">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306708F0" w14:textId="36A247C3"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7BCEAC5C" w14:textId="77777777" w:rsidR="00627A57" w:rsidRPr="00627A57" w:rsidRDefault="00627A57" w:rsidP="006E73C6">
      <w:pPr>
        <w:ind w:firstLine="709"/>
        <w:rPr>
          <w:sz w:val="24"/>
          <w:szCs w:val="24"/>
          <w:lang w:eastAsia="en-US"/>
        </w:rPr>
      </w:pPr>
      <w:r w:rsidRPr="00627A57">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42B74912" w14:textId="77777777" w:rsidR="00627A57" w:rsidRPr="00627A57" w:rsidRDefault="00627A57" w:rsidP="006E73C6">
      <w:pPr>
        <w:ind w:firstLine="709"/>
        <w:rPr>
          <w:sz w:val="24"/>
          <w:szCs w:val="24"/>
          <w:lang w:eastAsia="en-US"/>
        </w:rPr>
      </w:pPr>
      <w:r w:rsidRPr="00627A57">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0C7B16ED" w14:textId="77777777" w:rsidR="00627A57" w:rsidRPr="00627A57" w:rsidRDefault="00627A57" w:rsidP="006E73C6">
      <w:pPr>
        <w:ind w:firstLine="709"/>
        <w:rPr>
          <w:sz w:val="24"/>
          <w:szCs w:val="24"/>
          <w:lang w:eastAsia="en-US"/>
        </w:rPr>
      </w:pPr>
      <w:r w:rsidRPr="00627A57">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692B3E56"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3B036AF2" w14:textId="77777777" w:rsidR="00627A57" w:rsidRPr="00627A57" w:rsidRDefault="00627A57" w:rsidP="006E73C6">
      <w:pPr>
        <w:ind w:firstLine="709"/>
        <w:rPr>
          <w:sz w:val="24"/>
          <w:szCs w:val="24"/>
          <w:lang w:eastAsia="en-US"/>
        </w:rPr>
      </w:pPr>
      <w:r w:rsidRPr="00627A57">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0D2A8981" w14:textId="77777777" w:rsidR="00627A57" w:rsidRPr="00627A57" w:rsidRDefault="00627A57" w:rsidP="006E73C6">
      <w:pPr>
        <w:ind w:firstLine="709"/>
        <w:rPr>
          <w:sz w:val="24"/>
          <w:szCs w:val="24"/>
          <w:lang w:eastAsia="en-US"/>
        </w:rPr>
      </w:pPr>
      <w:r w:rsidRPr="00627A57">
        <w:rPr>
          <w:sz w:val="24"/>
          <w:szCs w:val="24"/>
          <w:lang w:eastAsia="en-US"/>
        </w:rPr>
        <w:t>эффективно запоминать и систематизировать эту информацию.</w:t>
      </w:r>
    </w:p>
    <w:p w14:paraId="33E9C732" w14:textId="488EA59D"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общения как часть коммуникативных универсальных учебных действий:</w:t>
      </w:r>
    </w:p>
    <w:p w14:paraId="2A8B9EE2" w14:textId="77777777" w:rsidR="00627A57" w:rsidRPr="00627A57" w:rsidRDefault="00627A57" w:rsidP="006E73C6">
      <w:pPr>
        <w:ind w:firstLine="709"/>
        <w:rPr>
          <w:sz w:val="24"/>
          <w:szCs w:val="24"/>
          <w:lang w:eastAsia="en-US"/>
        </w:rPr>
      </w:pPr>
      <w:r w:rsidRPr="00627A57">
        <w:rPr>
          <w:sz w:val="24"/>
          <w:szCs w:val="24"/>
          <w:lang w:eastAsia="en-US"/>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495B1626" w14:textId="77777777" w:rsidR="00627A57" w:rsidRPr="00627A57" w:rsidRDefault="00627A57" w:rsidP="006E73C6">
      <w:pPr>
        <w:ind w:firstLine="709"/>
        <w:rPr>
          <w:sz w:val="24"/>
          <w:szCs w:val="24"/>
          <w:lang w:eastAsia="en-US"/>
        </w:rPr>
      </w:pPr>
      <w:r w:rsidRPr="00627A57">
        <w:rPr>
          <w:sz w:val="24"/>
          <w:szCs w:val="24"/>
          <w:lang w:eastAsia="en-US"/>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466D85AC" w14:textId="77777777" w:rsidR="00627A57" w:rsidRPr="00627A57" w:rsidRDefault="00627A57" w:rsidP="006E73C6">
      <w:pPr>
        <w:ind w:firstLine="709"/>
        <w:rPr>
          <w:sz w:val="24"/>
          <w:szCs w:val="24"/>
          <w:lang w:eastAsia="en-US"/>
        </w:rPr>
      </w:pPr>
      <w:r w:rsidRPr="00627A57">
        <w:rPr>
          <w:sz w:val="24"/>
          <w:szCs w:val="24"/>
          <w:lang w:eastAsia="en-US"/>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72ADF777" w14:textId="77777777" w:rsidR="00627A57" w:rsidRPr="00627A57" w:rsidRDefault="00627A57" w:rsidP="006E73C6">
      <w:pPr>
        <w:ind w:firstLine="709"/>
        <w:rPr>
          <w:sz w:val="24"/>
          <w:szCs w:val="24"/>
          <w:lang w:eastAsia="en-US"/>
        </w:rPr>
      </w:pPr>
      <w:r w:rsidRPr="00627A57">
        <w:rPr>
          <w:sz w:val="24"/>
          <w:szCs w:val="24"/>
          <w:lang w:eastAsia="en-US"/>
        </w:rPr>
        <w:t xml:space="preserve">публично представлять результаты выполненного опыта (литературоведческого эксперимента, исследования, проекта); </w:t>
      </w:r>
    </w:p>
    <w:p w14:paraId="16FB8439" w14:textId="77777777" w:rsidR="00627A57" w:rsidRPr="00627A57" w:rsidRDefault="00627A57" w:rsidP="006E73C6">
      <w:pPr>
        <w:ind w:firstLine="709"/>
        <w:rPr>
          <w:sz w:val="24"/>
          <w:szCs w:val="24"/>
          <w:lang w:eastAsia="en-US"/>
        </w:rPr>
      </w:pPr>
      <w:r w:rsidRPr="00627A57">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A0C3913" w14:textId="420B7ADC"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51F67AD9" w14:textId="77777777" w:rsidR="00627A57" w:rsidRPr="00627A57" w:rsidRDefault="00627A57" w:rsidP="006E73C6">
      <w:pPr>
        <w:ind w:firstLine="709"/>
        <w:rPr>
          <w:sz w:val="24"/>
          <w:szCs w:val="24"/>
          <w:lang w:eastAsia="en-US"/>
        </w:rPr>
      </w:pPr>
      <w:r w:rsidRPr="00627A57">
        <w:rPr>
          <w:sz w:val="24"/>
          <w:szCs w:val="24"/>
          <w:lang w:eastAsia="en-US"/>
        </w:rPr>
        <w:t xml:space="preserve">выявлять проблемы для решения в учебных и жизненных ситуациях, анализируя ситуации, изображённые в художественной литературе; </w:t>
      </w:r>
    </w:p>
    <w:p w14:paraId="77D3B4B7" w14:textId="77777777" w:rsidR="00627A57" w:rsidRPr="00627A57" w:rsidRDefault="00627A57" w:rsidP="006E73C6">
      <w:pPr>
        <w:ind w:firstLine="709"/>
        <w:rPr>
          <w:sz w:val="24"/>
          <w:szCs w:val="24"/>
          <w:lang w:eastAsia="en-US"/>
        </w:rPr>
      </w:pPr>
      <w:r w:rsidRPr="00627A57">
        <w:rPr>
          <w:sz w:val="24"/>
          <w:szCs w:val="24"/>
          <w:lang w:eastAsia="en-US"/>
        </w:rPr>
        <w:t xml:space="preserve">ориентироваться в различных подходах принятия решений (индивидуальное, принятие решения в группе, принятие решений группой); </w:t>
      </w:r>
    </w:p>
    <w:p w14:paraId="0FC8C12D" w14:textId="77777777" w:rsidR="00627A57" w:rsidRPr="00627A57" w:rsidRDefault="00627A57" w:rsidP="006E73C6">
      <w:pPr>
        <w:ind w:firstLine="709"/>
        <w:rPr>
          <w:sz w:val="24"/>
          <w:szCs w:val="24"/>
          <w:lang w:eastAsia="en-US"/>
        </w:rPr>
      </w:pPr>
      <w:r w:rsidRPr="00627A57">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3A79605" w14:textId="77777777" w:rsidR="00627A57" w:rsidRPr="00627A57" w:rsidRDefault="00627A57" w:rsidP="006E73C6">
      <w:pPr>
        <w:ind w:firstLine="709"/>
        <w:rPr>
          <w:sz w:val="24"/>
          <w:szCs w:val="24"/>
          <w:lang w:eastAsia="en-US"/>
        </w:rPr>
      </w:pPr>
      <w:r w:rsidRPr="00627A57">
        <w:rPr>
          <w:sz w:val="24"/>
          <w:szCs w:val="24"/>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14:paraId="6F32F9E8" w14:textId="053F28B8" w:rsidR="00627A57" w:rsidRPr="00627A57" w:rsidRDefault="00627A57" w:rsidP="006E73C6">
      <w:pPr>
        <w:ind w:firstLine="709"/>
        <w:rPr>
          <w:sz w:val="24"/>
          <w:szCs w:val="24"/>
          <w:lang w:eastAsia="en-US"/>
        </w:rPr>
      </w:pPr>
      <w:r w:rsidRPr="00627A57">
        <w:rPr>
          <w:sz w:val="24"/>
          <w:szCs w:val="24"/>
          <w:lang w:eastAsia="en-US"/>
        </w:rPr>
        <w:lastRenderedPageBreak/>
        <w:t> У обучающегося будут сформированы умения самоконтроля, эмоционального интеллекта как части регулятивных универсальных учебных действий:</w:t>
      </w:r>
    </w:p>
    <w:p w14:paraId="11AA2D0C" w14:textId="77777777" w:rsidR="00627A57" w:rsidRPr="00627A57" w:rsidRDefault="00627A57" w:rsidP="006E73C6">
      <w:pPr>
        <w:ind w:firstLine="709"/>
        <w:rPr>
          <w:sz w:val="24"/>
          <w:szCs w:val="24"/>
          <w:lang w:eastAsia="en-US"/>
        </w:rPr>
      </w:pPr>
      <w:r w:rsidRPr="00627A57">
        <w:rPr>
          <w:sz w:val="24"/>
          <w:szCs w:val="24"/>
          <w:lang w:eastAsia="en-US"/>
        </w:rPr>
        <w:t xml:space="preserve">владеть способами самоконтроля, самомотивации и рефлексии в литературном образовании; </w:t>
      </w:r>
    </w:p>
    <w:p w14:paraId="488EF143" w14:textId="77777777" w:rsidR="00627A57" w:rsidRPr="00627A57" w:rsidRDefault="00627A57" w:rsidP="006E73C6">
      <w:pPr>
        <w:ind w:firstLine="709"/>
        <w:rPr>
          <w:sz w:val="24"/>
          <w:szCs w:val="24"/>
          <w:lang w:eastAsia="en-US"/>
        </w:rPr>
      </w:pPr>
      <w:r w:rsidRPr="00627A57">
        <w:rPr>
          <w:sz w:val="24"/>
          <w:szCs w:val="24"/>
          <w:lang w:eastAsia="en-US"/>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2ECA7141" w14:textId="77777777" w:rsidR="00627A57" w:rsidRPr="00627A57" w:rsidRDefault="00627A57" w:rsidP="006E73C6">
      <w:pPr>
        <w:ind w:firstLine="709"/>
        <w:rPr>
          <w:sz w:val="24"/>
          <w:szCs w:val="24"/>
          <w:lang w:eastAsia="en-US"/>
        </w:rPr>
      </w:pPr>
      <w:r w:rsidRPr="00627A57">
        <w:rPr>
          <w:sz w:val="24"/>
          <w:szCs w:val="24"/>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2767A341" w14:textId="77777777" w:rsidR="00627A57" w:rsidRPr="00627A57" w:rsidRDefault="00627A57" w:rsidP="006E73C6">
      <w:pPr>
        <w:ind w:firstLine="709"/>
        <w:rPr>
          <w:sz w:val="24"/>
          <w:szCs w:val="24"/>
          <w:lang w:eastAsia="en-US"/>
        </w:rPr>
      </w:pPr>
      <w:r w:rsidRPr="00627A57">
        <w:rPr>
          <w:sz w:val="24"/>
          <w:szCs w:val="24"/>
          <w:lang w:eastAsia="en-US"/>
        </w:rPr>
        <w:t xml:space="preserve">развивать способность различать и называть собственные эмоции, управлять ими и эмоциями других; </w:t>
      </w:r>
    </w:p>
    <w:p w14:paraId="4DEEC9E2" w14:textId="77777777" w:rsidR="00627A57" w:rsidRPr="00627A57" w:rsidRDefault="00627A57" w:rsidP="006E73C6">
      <w:pPr>
        <w:ind w:firstLine="709"/>
        <w:rPr>
          <w:sz w:val="24"/>
          <w:szCs w:val="24"/>
          <w:lang w:eastAsia="en-US"/>
        </w:rPr>
      </w:pPr>
      <w:r w:rsidRPr="00627A57">
        <w:rPr>
          <w:sz w:val="24"/>
          <w:szCs w:val="24"/>
          <w:lang w:eastAsia="en-US"/>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5CC3B1B3" w14:textId="77777777" w:rsidR="00627A57" w:rsidRPr="00627A57" w:rsidRDefault="00627A57" w:rsidP="006E73C6">
      <w:pPr>
        <w:ind w:firstLine="709"/>
        <w:rPr>
          <w:sz w:val="24"/>
          <w:szCs w:val="24"/>
          <w:lang w:eastAsia="en-US"/>
        </w:rPr>
      </w:pPr>
      <w:r w:rsidRPr="00627A57">
        <w:rPr>
          <w:sz w:val="24"/>
          <w:szCs w:val="24"/>
          <w:lang w:eastAsia="en-US"/>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5A850E9F" w14:textId="77777777" w:rsidR="00627A57" w:rsidRPr="00627A57" w:rsidRDefault="00627A57" w:rsidP="006E73C6">
      <w:pPr>
        <w:ind w:firstLine="709"/>
        <w:rPr>
          <w:sz w:val="24"/>
          <w:szCs w:val="24"/>
          <w:lang w:eastAsia="en-US"/>
        </w:rPr>
      </w:pPr>
      <w:r w:rsidRPr="00627A57">
        <w:rPr>
          <w:sz w:val="24"/>
          <w:szCs w:val="24"/>
          <w:lang w:eastAsia="en-US"/>
        </w:rPr>
        <w:t>принимать себя и других, не осуждая; проявлять открытость себе и другим; осознавать невозможность контролировать всё вокруг.</w:t>
      </w:r>
    </w:p>
    <w:p w14:paraId="3D8EC77F" w14:textId="42DEEDBB" w:rsidR="00627A57" w:rsidRPr="00627A57" w:rsidRDefault="00627A57" w:rsidP="006E73C6">
      <w:pPr>
        <w:ind w:firstLine="709"/>
        <w:rPr>
          <w:sz w:val="24"/>
          <w:szCs w:val="24"/>
          <w:lang w:eastAsia="en-US"/>
        </w:rPr>
      </w:pPr>
      <w:r w:rsidRPr="00627A57">
        <w:rPr>
          <w:sz w:val="24"/>
          <w:szCs w:val="24"/>
          <w:lang w:eastAsia="en-US"/>
        </w:rPr>
        <w:t>У обучающегося будут сформированы умения совместной деятельности:</w:t>
      </w:r>
    </w:p>
    <w:p w14:paraId="298835E5" w14:textId="77777777" w:rsidR="00627A57" w:rsidRPr="00627A57" w:rsidRDefault="00627A57" w:rsidP="006E73C6">
      <w:pPr>
        <w:ind w:firstLine="709"/>
        <w:rPr>
          <w:sz w:val="24"/>
          <w:szCs w:val="24"/>
          <w:lang w:eastAsia="en-US"/>
        </w:rPr>
      </w:pPr>
      <w:r w:rsidRPr="00627A57">
        <w:rPr>
          <w:sz w:val="24"/>
          <w:szCs w:val="24"/>
          <w:lang w:eastAsia="en-US"/>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6988551A" w14:textId="77777777" w:rsidR="00627A57" w:rsidRPr="00627A57" w:rsidRDefault="00627A57" w:rsidP="006E73C6">
      <w:pPr>
        <w:ind w:firstLine="709"/>
        <w:rPr>
          <w:sz w:val="24"/>
          <w:szCs w:val="24"/>
          <w:lang w:eastAsia="en-US"/>
        </w:rPr>
      </w:pPr>
      <w:r w:rsidRPr="00627A57">
        <w:rPr>
          <w:sz w:val="24"/>
          <w:szCs w:val="24"/>
          <w:lang w:eastAsia="en-US"/>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E35A827" w14:textId="77777777" w:rsidR="00627A57" w:rsidRPr="00627A57" w:rsidRDefault="00627A57" w:rsidP="006E73C6">
      <w:pPr>
        <w:ind w:firstLine="709"/>
        <w:rPr>
          <w:sz w:val="24"/>
          <w:szCs w:val="24"/>
          <w:lang w:eastAsia="en-US"/>
        </w:rPr>
      </w:pPr>
      <w:r w:rsidRPr="00627A57">
        <w:rPr>
          <w:sz w:val="24"/>
          <w:szCs w:val="24"/>
          <w:lang w:eastAsia="en-US"/>
        </w:rP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5B80B49C" w14:textId="77777777" w:rsidR="00627A57" w:rsidRPr="00627A57" w:rsidRDefault="00627A57" w:rsidP="006E73C6">
      <w:pPr>
        <w:ind w:firstLine="709"/>
        <w:rPr>
          <w:sz w:val="24"/>
          <w:szCs w:val="24"/>
          <w:lang w:eastAsia="en-US"/>
        </w:rPr>
      </w:pPr>
      <w:r w:rsidRPr="00627A57">
        <w:rPr>
          <w:sz w:val="24"/>
          <w:szCs w:val="24"/>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739DB9B5" w14:textId="330CC35B" w:rsidR="00627A57" w:rsidRPr="00627A57" w:rsidRDefault="00627A57" w:rsidP="006E73C6">
      <w:pPr>
        <w:ind w:firstLine="709"/>
        <w:rPr>
          <w:sz w:val="24"/>
          <w:szCs w:val="24"/>
          <w:lang w:eastAsia="en-US"/>
        </w:rPr>
      </w:pPr>
      <w:r w:rsidRPr="00627A57">
        <w:rPr>
          <w:sz w:val="24"/>
          <w:szCs w:val="24"/>
          <w:lang w:eastAsia="en-US"/>
        </w:rPr>
        <w:t>Предметные результаты освоения программы по литературе на уровне основного общего образования должны обеспечивать:</w:t>
      </w:r>
    </w:p>
    <w:p w14:paraId="04EA4A52" w14:textId="77777777" w:rsidR="00627A57" w:rsidRPr="00627A57" w:rsidRDefault="00627A57" w:rsidP="006E73C6">
      <w:pPr>
        <w:ind w:firstLine="709"/>
        <w:rPr>
          <w:sz w:val="24"/>
          <w:szCs w:val="24"/>
          <w:lang w:eastAsia="en-US"/>
        </w:rPr>
      </w:pPr>
      <w:r w:rsidRPr="00627A57">
        <w:rPr>
          <w:sz w:val="24"/>
          <w:szCs w:val="24"/>
          <w:lang w:eastAsia="en-US"/>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2B31DF1E" w14:textId="77777777" w:rsidR="00627A57" w:rsidRPr="00627A57" w:rsidRDefault="00627A57" w:rsidP="006E73C6">
      <w:pPr>
        <w:ind w:firstLine="709"/>
        <w:rPr>
          <w:sz w:val="24"/>
          <w:szCs w:val="24"/>
          <w:lang w:eastAsia="en-US"/>
        </w:rPr>
      </w:pPr>
      <w:r w:rsidRPr="00627A57">
        <w:rPr>
          <w:sz w:val="24"/>
          <w:szCs w:val="24"/>
          <w:lang w:eastAsia="en-US"/>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334945A2" w14:textId="77777777" w:rsidR="00627A57" w:rsidRPr="00627A57" w:rsidRDefault="00627A57" w:rsidP="006E73C6">
      <w:pPr>
        <w:ind w:firstLine="709"/>
        <w:rPr>
          <w:sz w:val="24"/>
          <w:szCs w:val="24"/>
          <w:lang w:eastAsia="en-US"/>
        </w:rPr>
      </w:pPr>
      <w:r w:rsidRPr="00627A57">
        <w:rPr>
          <w:sz w:val="24"/>
          <w:szCs w:val="24"/>
          <w:lang w:eastAsia="en-US"/>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1D01397C"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53071786" w14:textId="77777777" w:rsidR="00627A57" w:rsidRPr="00627A57" w:rsidRDefault="00627A57" w:rsidP="006E73C6">
      <w:pPr>
        <w:ind w:firstLine="709"/>
        <w:rPr>
          <w:sz w:val="24"/>
          <w:szCs w:val="24"/>
          <w:lang w:eastAsia="en-US"/>
        </w:rPr>
      </w:pPr>
      <w:r w:rsidRPr="00627A57">
        <w:rPr>
          <w:sz w:val="24"/>
          <w:szCs w:val="24"/>
          <w:lang w:eastAsia="en-US"/>
        </w:rPr>
        <w:lastRenderedPageBreak/>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521E427A"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DE91124"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21439594"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38CE2037" w14:textId="77777777" w:rsidR="00627A57" w:rsidRPr="00627A57" w:rsidRDefault="00627A57" w:rsidP="006E73C6">
      <w:pPr>
        <w:ind w:firstLine="709"/>
        <w:rPr>
          <w:sz w:val="24"/>
          <w:szCs w:val="24"/>
          <w:lang w:eastAsia="en-US"/>
        </w:rPr>
      </w:pPr>
      <w:r w:rsidRPr="00627A57">
        <w:rPr>
          <w:sz w:val="24"/>
          <w:szCs w:val="24"/>
          <w:lang w:eastAsia="en-US"/>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56B6A277" w14:textId="77777777" w:rsidR="00627A57" w:rsidRPr="00627A57" w:rsidRDefault="00627A57" w:rsidP="006E73C6">
      <w:pPr>
        <w:ind w:firstLine="709"/>
        <w:rPr>
          <w:sz w:val="24"/>
          <w:szCs w:val="24"/>
          <w:lang w:eastAsia="en-US"/>
        </w:rPr>
      </w:pPr>
      <w:r w:rsidRPr="00627A57">
        <w:rPr>
          <w:sz w:val="24"/>
          <w:szCs w:val="24"/>
          <w:lang w:eastAsia="en-US"/>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378389D2" w14:textId="77777777" w:rsidR="00627A57" w:rsidRPr="00627A57" w:rsidRDefault="00627A57" w:rsidP="006E73C6">
      <w:pPr>
        <w:ind w:firstLine="709"/>
        <w:rPr>
          <w:sz w:val="24"/>
          <w:szCs w:val="24"/>
          <w:lang w:eastAsia="en-US"/>
        </w:rPr>
      </w:pPr>
      <w:r w:rsidRPr="00627A57">
        <w:rPr>
          <w:sz w:val="24"/>
          <w:szCs w:val="24"/>
          <w:lang w:eastAsia="en-US"/>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4C4B07EB" w14:textId="77777777" w:rsidR="00627A57" w:rsidRPr="00627A57" w:rsidRDefault="00627A57" w:rsidP="006E73C6">
      <w:pPr>
        <w:ind w:firstLine="709"/>
        <w:rPr>
          <w:sz w:val="24"/>
          <w:szCs w:val="24"/>
          <w:lang w:eastAsia="en-US"/>
        </w:rPr>
      </w:pPr>
      <w:r w:rsidRPr="00627A57">
        <w:rPr>
          <w:sz w:val="24"/>
          <w:szCs w:val="24"/>
          <w:lang w:eastAsia="en-US"/>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757B98E9" w14:textId="77777777" w:rsidR="00627A57" w:rsidRPr="00627A57" w:rsidRDefault="00627A57" w:rsidP="006E73C6">
      <w:pPr>
        <w:ind w:firstLine="709"/>
        <w:rPr>
          <w:sz w:val="24"/>
          <w:szCs w:val="24"/>
          <w:lang w:eastAsia="en-US"/>
        </w:rPr>
      </w:pPr>
      <w:r w:rsidRPr="00627A57">
        <w:rPr>
          <w:sz w:val="24"/>
          <w:szCs w:val="24"/>
          <w:lang w:eastAsia="en-US"/>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21A61AFB" w14:textId="77777777" w:rsidR="00627A57" w:rsidRPr="00627A57" w:rsidRDefault="00627A57" w:rsidP="006E73C6">
      <w:pPr>
        <w:ind w:firstLine="709"/>
        <w:rPr>
          <w:sz w:val="24"/>
          <w:szCs w:val="24"/>
          <w:lang w:eastAsia="en-US"/>
        </w:rPr>
      </w:pPr>
      <w:r w:rsidRPr="00627A57">
        <w:rPr>
          <w:sz w:val="24"/>
          <w:szCs w:val="24"/>
          <w:lang w:eastAsia="en-US"/>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w:t>
      </w:r>
      <w:r w:rsidRPr="00627A57">
        <w:rPr>
          <w:sz w:val="24"/>
          <w:szCs w:val="24"/>
          <w:lang w:eastAsia="en-US"/>
        </w:rPr>
        <w:lastRenderedPageBreak/>
        <w:t xml:space="preserve">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627A57">
        <w:rPr>
          <w:sz w:val="24"/>
          <w:szCs w:val="24"/>
          <w:lang w:val="en-US" w:eastAsia="en-US"/>
        </w:rPr>
        <w:t>XX</w:t>
      </w:r>
      <w:r w:rsidRPr="00627A57">
        <w:rPr>
          <w:sz w:val="24"/>
          <w:szCs w:val="24"/>
          <w:lang w:eastAsia="en-US"/>
        </w:rPr>
        <w:t>–</w:t>
      </w:r>
      <w:r w:rsidRPr="00627A57">
        <w:rPr>
          <w:sz w:val="24"/>
          <w:szCs w:val="24"/>
          <w:lang w:val="en-US" w:eastAsia="en-US"/>
        </w:rPr>
        <w:t>XXI</w:t>
      </w:r>
      <w:r w:rsidRPr="00627A57">
        <w:rPr>
          <w:sz w:val="24"/>
          <w:szCs w:val="24"/>
          <w:lang w:eastAsia="en-US"/>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7C65DE3B" w14:textId="77777777" w:rsidR="00627A57" w:rsidRPr="00627A57" w:rsidRDefault="00627A57" w:rsidP="006E73C6">
      <w:pPr>
        <w:ind w:firstLine="709"/>
        <w:rPr>
          <w:sz w:val="24"/>
          <w:szCs w:val="24"/>
          <w:lang w:eastAsia="en-US"/>
        </w:rPr>
      </w:pPr>
      <w:r w:rsidRPr="00627A57">
        <w:rPr>
          <w:sz w:val="24"/>
          <w:szCs w:val="24"/>
          <w:lang w:eastAsia="en-US"/>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6B0B6F79" w14:textId="77777777" w:rsidR="00627A57" w:rsidRPr="00627A57" w:rsidRDefault="00627A57" w:rsidP="006E73C6">
      <w:pPr>
        <w:ind w:firstLine="709"/>
        <w:rPr>
          <w:sz w:val="24"/>
          <w:szCs w:val="24"/>
          <w:lang w:eastAsia="en-US"/>
        </w:rPr>
      </w:pPr>
      <w:r w:rsidRPr="00627A57">
        <w:rPr>
          <w:sz w:val="24"/>
          <w:szCs w:val="24"/>
          <w:lang w:eastAsia="en-US"/>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30C0607B" w14:textId="77777777" w:rsidR="00627A57" w:rsidRPr="00627A57" w:rsidRDefault="00627A57" w:rsidP="006E73C6">
      <w:pPr>
        <w:ind w:firstLine="709"/>
        <w:rPr>
          <w:sz w:val="24"/>
          <w:szCs w:val="24"/>
          <w:lang w:eastAsia="en-US"/>
        </w:rPr>
      </w:pPr>
      <w:r w:rsidRPr="00627A57">
        <w:rPr>
          <w:sz w:val="24"/>
          <w:szCs w:val="24"/>
          <w:lang w:eastAsia="en-US"/>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5F421B55" w14:textId="77777777" w:rsidR="00627A57" w:rsidRPr="00627A57" w:rsidRDefault="00627A57" w:rsidP="006E73C6">
      <w:pPr>
        <w:ind w:firstLine="709"/>
        <w:rPr>
          <w:sz w:val="24"/>
          <w:szCs w:val="24"/>
          <w:lang w:eastAsia="en-US"/>
        </w:rPr>
      </w:pPr>
      <w:r w:rsidRPr="00627A57">
        <w:rPr>
          <w:sz w:val="24"/>
          <w:szCs w:val="24"/>
          <w:lang w:eastAsia="en-US"/>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061F851E" w14:textId="451DA0DC"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5 классе обучающийся научится:</w:t>
      </w:r>
    </w:p>
    <w:p w14:paraId="02427F55" w14:textId="77777777" w:rsidR="00627A57" w:rsidRPr="00627A57" w:rsidRDefault="00627A57" w:rsidP="006E73C6">
      <w:pPr>
        <w:ind w:firstLine="709"/>
        <w:rPr>
          <w:sz w:val="24"/>
          <w:szCs w:val="24"/>
          <w:lang w:eastAsia="en-US"/>
        </w:rPr>
      </w:pPr>
      <w:r w:rsidRPr="00627A57">
        <w:rPr>
          <w:sz w:val="24"/>
          <w:szCs w:val="24"/>
          <w:lang w:eastAsia="en-US"/>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4C1B9288" w14:textId="77777777" w:rsidR="00627A57" w:rsidRPr="00627A57" w:rsidRDefault="00627A57" w:rsidP="006E73C6">
      <w:pPr>
        <w:ind w:firstLine="709"/>
        <w:rPr>
          <w:sz w:val="24"/>
          <w:szCs w:val="24"/>
          <w:lang w:eastAsia="en-US"/>
        </w:rPr>
      </w:pPr>
      <w:r w:rsidRPr="00627A57">
        <w:rPr>
          <w:sz w:val="24"/>
          <w:szCs w:val="24"/>
          <w:lang w:eastAsia="en-US"/>
        </w:rPr>
        <w:t>2) понимать, что литература — это вид искусства и что художественный текст отличается от текста научного, делового, публицистического;</w:t>
      </w:r>
    </w:p>
    <w:p w14:paraId="58D13D27" w14:textId="77777777" w:rsidR="00627A57" w:rsidRPr="00627A57" w:rsidRDefault="00627A57" w:rsidP="006E73C6">
      <w:pPr>
        <w:ind w:firstLine="709"/>
        <w:rPr>
          <w:sz w:val="24"/>
          <w:szCs w:val="24"/>
          <w:lang w:eastAsia="en-US"/>
        </w:rPr>
      </w:pPr>
      <w:r w:rsidRPr="00627A57">
        <w:rPr>
          <w:sz w:val="24"/>
          <w:szCs w:val="24"/>
          <w:lang w:eastAsia="en-US"/>
        </w:rPr>
        <w:t>3) владеть элементарными умениями воспринимать, анализировать, интерпретировать и оценивать прочитанные произведения:</w:t>
      </w:r>
    </w:p>
    <w:p w14:paraId="6E23F887" w14:textId="77777777" w:rsidR="00627A57" w:rsidRPr="00627A57" w:rsidRDefault="00627A57" w:rsidP="006E73C6">
      <w:pPr>
        <w:ind w:firstLine="709"/>
        <w:rPr>
          <w:sz w:val="24"/>
          <w:szCs w:val="24"/>
          <w:lang w:eastAsia="en-US"/>
        </w:rPr>
      </w:pPr>
      <w:r w:rsidRPr="00627A57">
        <w:rPr>
          <w:sz w:val="24"/>
          <w:szCs w:val="24"/>
          <w:lang w:eastAsia="en-US"/>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75023A71" w14:textId="77777777" w:rsidR="00627A57" w:rsidRPr="00627A57" w:rsidRDefault="00627A57" w:rsidP="006E73C6">
      <w:pPr>
        <w:ind w:firstLine="709"/>
        <w:rPr>
          <w:sz w:val="24"/>
          <w:szCs w:val="24"/>
          <w:lang w:eastAsia="en-US"/>
        </w:rPr>
      </w:pPr>
      <w:r w:rsidRPr="00627A57">
        <w:rPr>
          <w:sz w:val="24"/>
          <w:szCs w:val="24"/>
          <w:lang w:eastAsia="en-US"/>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188F45D" w14:textId="77777777" w:rsidR="00627A57" w:rsidRPr="00627A57" w:rsidRDefault="00627A57" w:rsidP="006E73C6">
      <w:pPr>
        <w:ind w:firstLine="709"/>
        <w:rPr>
          <w:sz w:val="24"/>
          <w:szCs w:val="24"/>
          <w:lang w:eastAsia="en-US"/>
        </w:rPr>
      </w:pPr>
      <w:r w:rsidRPr="00627A57">
        <w:rPr>
          <w:sz w:val="24"/>
          <w:szCs w:val="24"/>
          <w:lang w:eastAsia="en-US"/>
        </w:rPr>
        <w:t>сопоставлять темы и сюжеты произведений, образы персонажей;</w:t>
      </w:r>
    </w:p>
    <w:p w14:paraId="2E13829B" w14:textId="77777777" w:rsidR="00627A57" w:rsidRPr="00627A57" w:rsidRDefault="00627A57" w:rsidP="006E73C6">
      <w:pPr>
        <w:ind w:firstLine="709"/>
        <w:rPr>
          <w:sz w:val="24"/>
          <w:szCs w:val="24"/>
          <w:lang w:eastAsia="en-US"/>
        </w:rPr>
      </w:pPr>
      <w:r w:rsidRPr="00627A57">
        <w:rPr>
          <w:sz w:val="24"/>
          <w:szCs w:val="24"/>
          <w:lang w:eastAsia="en-US"/>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3D8640A9" w14:textId="77777777" w:rsidR="00627A57" w:rsidRPr="00627A57" w:rsidRDefault="00627A57" w:rsidP="006E73C6">
      <w:pPr>
        <w:ind w:firstLine="709"/>
        <w:rPr>
          <w:sz w:val="24"/>
          <w:szCs w:val="24"/>
          <w:lang w:eastAsia="en-US"/>
        </w:rPr>
      </w:pPr>
      <w:r w:rsidRPr="00627A57">
        <w:rPr>
          <w:sz w:val="24"/>
          <w:szCs w:val="24"/>
          <w:lang w:eastAsia="en-US"/>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626B70C1" w14:textId="77777777"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4ED18264" w14:textId="77777777"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56840DD8" w14:textId="77777777" w:rsidR="00627A57" w:rsidRPr="00627A57" w:rsidRDefault="00627A57" w:rsidP="006E73C6">
      <w:pPr>
        <w:ind w:firstLine="709"/>
        <w:rPr>
          <w:sz w:val="24"/>
          <w:szCs w:val="24"/>
          <w:lang w:eastAsia="en-US"/>
        </w:rPr>
      </w:pPr>
      <w:r w:rsidRPr="00627A57">
        <w:rPr>
          <w:sz w:val="24"/>
          <w:szCs w:val="24"/>
          <w:lang w:eastAsia="en-US"/>
        </w:rPr>
        <w:lastRenderedPageBreak/>
        <w:t>7) создавать устные и письменные высказывания разных жанров объёмом не менее 70 слов (с учётом литературного развития обучающихся);</w:t>
      </w:r>
    </w:p>
    <w:p w14:paraId="2313F74E" w14:textId="77777777" w:rsidR="00627A57" w:rsidRPr="00627A57" w:rsidRDefault="00627A57" w:rsidP="006E73C6">
      <w:pPr>
        <w:ind w:firstLine="709"/>
        <w:rPr>
          <w:sz w:val="24"/>
          <w:szCs w:val="24"/>
          <w:lang w:eastAsia="en-US"/>
        </w:rPr>
      </w:pPr>
      <w:r w:rsidRPr="00627A57">
        <w:rPr>
          <w:sz w:val="24"/>
          <w:szCs w:val="24"/>
          <w:lang w:eastAsia="en-US"/>
        </w:rPr>
        <w:t>8) владеть начальными умениями интерпретации и оценки текстуально изученных произведений фольклора и литературы;</w:t>
      </w:r>
    </w:p>
    <w:p w14:paraId="50032B06" w14:textId="77777777" w:rsidR="00627A57" w:rsidRPr="00627A57" w:rsidRDefault="00627A57" w:rsidP="006E73C6">
      <w:pPr>
        <w:ind w:firstLine="709"/>
        <w:rPr>
          <w:sz w:val="24"/>
          <w:szCs w:val="24"/>
          <w:lang w:eastAsia="en-US"/>
        </w:rPr>
      </w:pPr>
      <w:r w:rsidRPr="00627A57">
        <w:rPr>
          <w:sz w:val="24"/>
          <w:szCs w:val="24"/>
          <w:lang w:eastAsia="en-US"/>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24966E28" w14:textId="77777777" w:rsidR="00627A57" w:rsidRPr="00627A57" w:rsidRDefault="00627A57" w:rsidP="006E73C6">
      <w:pPr>
        <w:ind w:firstLine="709"/>
        <w:rPr>
          <w:sz w:val="24"/>
          <w:szCs w:val="24"/>
          <w:lang w:eastAsia="en-US"/>
        </w:rPr>
      </w:pPr>
      <w:r w:rsidRPr="00627A57">
        <w:rPr>
          <w:sz w:val="24"/>
          <w:szCs w:val="24"/>
          <w:lang w:eastAsia="en-US"/>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A0CBA5D" w14:textId="77777777" w:rsidR="00627A57" w:rsidRPr="00627A57" w:rsidRDefault="00627A57" w:rsidP="006E73C6">
      <w:pPr>
        <w:ind w:firstLine="709"/>
        <w:rPr>
          <w:sz w:val="24"/>
          <w:szCs w:val="24"/>
          <w:lang w:eastAsia="en-US"/>
        </w:rPr>
      </w:pPr>
      <w:r w:rsidRPr="00627A57">
        <w:rPr>
          <w:sz w:val="24"/>
          <w:szCs w:val="24"/>
          <w:lang w:eastAsia="en-US"/>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155666B7" w14:textId="77777777" w:rsidR="00627A57" w:rsidRPr="00627A57" w:rsidRDefault="00627A57" w:rsidP="006E73C6">
      <w:pPr>
        <w:ind w:firstLine="709"/>
        <w:rPr>
          <w:sz w:val="24"/>
          <w:szCs w:val="24"/>
          <w:lang w:eastAsia="en-US"/>
        </w:rPr>
      </w:pPr>
      <w:r w:rsidRPr="00627A57">
        <w:rPr>
          <w:sz w:val="24"/>
          <w:szCs w:val="24"/>
          <w:lang w:eastAsia="en-US"/>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049E4758" w14:textId="77777777" w:rsidR="008E2884" w:rsidRDefault="008E2884" w:rsidP="006E73C6">
      <w:pPr>
        <w:ind w:firstLine="709"/>
        <w:rPr>
          <w:b/>
          <w:sz w:val="24"/>
          <w:szCs w:val="24"/>
          <w:lang w:eastAsia="en-US"/>
        </w:rPr>
      </w:pPr>
    </w:p>
    <w:p w14:paraId="2EAF47A8" w14:textId="07CDFE37"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6 классе обучающийся научится:</w:t>
      </w:r>
    </w:p>
    <w:p w14:paraId="155CD552" w14:textId="77777777"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57063BD" w14:textId="77777777" w:rsidR="00627A57" w:rsidRPr="00627A57" w:rsidRDefault="00627A57" w:rsidP="006E73C6">
      <w:pPr>
        <w:ind w:firstLine="709"/>
        <w:rPr>
          <w:sz w:val="24"/>
          <w:szCs w:val="24"/>
          <w:lang w:eastAsia="en-US"/>
        </w:rPr>
      </w:pPr>
      <w:r w:rsidRPr="00627A57">
        <w:rPr>
          <w:sz w:val="24"/>
          <w:szCs w:val="24"/>
          <w:lang w:eastAsia="en-US"/>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63AEFEEF" w14:textId="77777777" w:rsidR="00627A57" w:rsidRPr="00627A57" w:rsidRDefault="00627A57" w:rsidP="006E73C6">
      <w:pPr>
        <w:ind w:firstLine="709"/>
        <w:rPr>
          <w:sz w:val="24"/>
          <w:szCs w:val="24"/>
          <w:lang w:eastAsia="en-US"/>
        </w:rPr>
      </w:pPr>
      <w:r w:rsidRPr="00627A57">
        <w:rPr>
          <w:sz w:val="24"/>
          <w:szCs w:val="24"/>
          <w:lang w:eastAsia="en-US"/>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4B76F648" w14:textId="77777777" w:rsidR="00627A57" w:rsidRPr="00627A57" w:rsidRDefault="00627A57" w:rsidP="006E73C6">
      <w:pPr>
        <w:ind w:firstLine="709"/>
        <w:rPr>
          <w:sz w:val="24"/>
          <w:szCs w:val="24"/>
          <w:lang w:eastAsia="en-US"/>
        </w:rPr>
      </w:pPr>
      <w:r w:rsidRPr="00627A57">
        <w:rPr>
          <w:sz w:val="24"/>
          <w:szCs w:val="24"/>
          <w:lang w:eastAsia="en-US"/>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2DD311BB" w14:textId="77777777" w:rsidR="00627A57" w:rsidRPr="00627A57" w:rsidRDefault="00627A57" w:rsidP="006E73C6">
      <w:pPr>
        <w:ind w:firstLine="709"/>
        <w:rPr>
          <w:sz w:val="24"/>
          <w:szCs w:val="24"/>
          <w:lang w:eastAsia="en-US"/>
        </w:rPr>
      </w:pPr>
      <w:r w:rsidRPr="00627A57">
        <w:rPr>
          <w:sz w:val="24"/>
          <w:szCs w:val="24"/>
          <w:lang w:eastAsia="en-US"/>
        </w:rPr>
        <w:t>5) выделять в произведениях элементы художественной формы и обнаруживать связи между ними;</w:t>
      </w:r>
    </w:p>
    <w:p w14:paraId="155C0A27" w14:textId="77777777" w:rsidR="00627A57" w:rsidRPr="00627A57" w:rsidRDefault="00627A57" w:rsidP="006E73C6">
      <w:pPr>
        <w:ind w:firstLine="709"/>
        <w:rPr>
          <w:sz w:val="24"/>
          <w:szCs w:val="24"/>
          <w:lang w:eastAsia="en-US"/>
        </w:rPr>
      </w:pPr>
      <w:r w:rsidRPr="00627A57">
        <w:rPr>
          <w:sz w:val="24"/>
          <w:szCs w:val="24"/>
          <w:lang w:eastAsia="en-US"/>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06FE3E22" w14:textId="77777777" w:rsidR="00627A57" w:rsidRPr="00627A57" w:rsidRDefault="00627A57" w:rsidP="006E73C6">
      <w:pPr>
        <w:ind w:firstLine="709"/>
        <w:rPr>
          <w:sz w:val="24"/>
          <w:szCs w:val="24"/>
          <w:lang w:eastAsia="en-US"/>
        </w:rPr>
      </w:pPr>
      <w:r w:rsidRPr="00627A57">
        <w:rPr>
          <w:sz w:val="24"/>
          <w:szCs w:val="24"/>
          <w:lang w:eastAsia="en-US"/>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62A24829" w14:textId="77777777" w:rsidR="00627A57" w:rsidRPr="00627A57" w:rsidRDefault="00627A57" w:rsidP="006E73C6">
      <w:pPr>
        <w:ind w:firstLine="709"/>
        <w:rPr>
          <w:sz w:val="24"/>
          <w:szCs w:val="24"/>
          <w:lang w:eastAsia="en-US"/>
        </w:rPr>
      </w:pPr>
      <w:r w:rsidRPr="00627A57">
        <w:rPr>
          <w:sz w:val="24"/>
          <w:szCs w:val="24"/>
          <w:lang w:eastAsia="en-US"/>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6B73460" w14:textId="77777777" w:rsidR="00627A57" w:rsidRPr="00627A57" w:rsidRDefault="00627A57" w:rsidP="006E73C6">
      <w:pPr>
        <w:ind w:firstLine="709"/>
        <w:rPr>
          <w:sz w:val="24"/>
          <w:szCs w:val="24"/>
          <w:lang w:eastAsia="en-US"/>
        </w:rPr>
      </w:pPr>
      <w:r w:rsidRPr="00627A57">
        <w:rPr>
          <w:sz w:val="24"/>
          <w:szCs w:val="24"/>
          <w:lang w:eastAsia="en-US"/>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3D60F46F" w14:textId="77777777" w:rsidR="00627A57" w:rsidRPr="00627A57" w:rsidRDefault="00627A57" w:rsidP="006E73C6">
      <w:pPr>
        <w:ind w:firstLine="709"/>
        <w:rPr>
          <w:sz w:val="24"/>
          <w:szCs w:val="24"/>
          <w:lang w:eastAsia="en-US"/>
        </w:rPr>
      </w:pPr>
      <w:r w:rsidRPr="00627A57">
        <w:rPr>
          <w:sz w:val="24"/>
          <w:szCs w:val="24"/>
          <w:lang w:eastAsia="en-US"/>
        </w:rPr>
        <w:t>10) участвовать в беседе и диалоге о прочитанном произведении, давать аргументированную оценку прочитанному;</w:t>
      </w:r>
    </w:p>
    <w:p w14:paraId="4B8E0A95" w14:textId="77777777" w:rsidR="00627A57" w:rsidRPr="00627A57" w:rsidRDefault="00627A57" w:rsidP="006E73C6">
      <w:pPr>
        <w:ind w:firstLine="709"/>
        <w:rPr>
          <w:sz w:val="24"/>
          <w:szCs w:val="24"/>
          <w:lang w:eastAsia="en-US"/>
        </w:rPr>
      </w:pPr>
      <w:r w:rsidRPr="00627A57">
        <w:rPr>
          <w:sz w:val="24"/>
          <w:szCs w:val="24"/>
          <w:lang w:eastAsia="en-US"/>
        </w:rPr>
        <w:lastRenderedPageBreak/>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2338E22D" w14:textId="77777777" w:rsidR="00627A57" w:rsidRPr="00627A57" w:rsidRDefault="00627A57" w:rsidP="006E73C6">
      <w:pPr>
        <w:ind w:firstLine="709"/>
        <w:rPr>
          <w:sz w:val="24"/>
          <w:szCs w:val="24"/>
          <w:lang w:eastAsia="en-US"/>
        </w:rPr>
      </w:pPr>
      <w:r w:rsidRPr="00627A57">
        <w:rPr>
          <w:sz w:val="24"/>
          <w:szCs w:val="24"/>
          <w:lang w:eastAsia="en-US"/>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5849AF57" w14:textId="77777777" w:rsidR="00627A57" w:rsidRPr="00627A57" w:rsidRDefault="00627A57" w:rsidP="006E73C6">
      <w:pPr>
        <w:ind w:firstLine="709"/>
        <w:rPr>
          <w:sz w:val="24"/>
          <w:szCs w:val="24"/>
          <w:lang w:eastAsia="en-US"/>
        </w:rPr>
      </w:pPr>
      <w:r w:rsidRPr="00627A57">
        <w:rPr>
          <w:sz w:val="24"/>
          <w:szCs w:val="24"/>
          <w:lang w:eastAsia="en-US"/>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1DD87207" w14:textId="77777777" w:rsidR="00627A57" w:rsidRPr="00627A57" w:rsidRDefault="00627A57" w:rsidP="006E73C6">
      <w:pPr>
        <w:ind w:firstLine="709"/>
        <w:rPr>
          <w:sz w:val="24"/>
          <w:szCs w:val="24"/>
          <w:lang w:eastAsia="en-US"/>
        </w:rPr>
      </w:pPr>
      <w:r w:rsidRPr="00627A57">
        <w:rPr>
          <w:sz w:val="24"/>
          <w:szCs w:val="24"/>
          <w:lang w:eastAsia="en-US"/>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139B2CB8" w14:textId="77777777" w:rsidR="00627A57" w:rsidRPr="00627A57" w:rsidRDefault="00627A57" w:rsidP="006E73C6">
      <w:pPr>
        <w:ind w:firstLine="709"/>
        <w:rPr>
          <w:sz w:val="24"/>
          <w:szCs w:val="24"/>
          <w:lang w:eastAsia="en-US"/>
        </w:rPr>
      </w:pPr>
      <w:r w:rsidRPr="00627A57">
        <w:rPr>
          <w:sz w:val="24"/>
          <w:szCs w:val="24"/>
          <w:lang w:eastAsia="en-US"/>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430F4ED5" w14:textId="77777777" w:rsidR="00627A57" w:rsidRPr="00627A57" w:rsidRDefault="00627A57" w:rsidP="006E73C6">
      <w:pPr>
        <w:ind w:firstLine="709"/>
        <w:rPr>
          <w:sz w:val="24"/>
          <w:szCs w:val="24"/>
          <w:lang w:eastAsia="en-US"/>
        </w:rPr>
      </w:pPr>
      <w:r w:rsidRPr="00627A57">
        <w:rPr>
          <w:sz w:val="24"/>
          <w:szCs w:val="24"/>
          <w:lang w:eastAsia="en-US"/>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D501FDD" w14:textId="2342B39A"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7 классе обучающийся научится:</w:t>
      </w:r>
    </w:p>
    <w:p w14:paraId="45E33CFF" w14:textId="77777777" w:rsidR="00627A57" w:rsidRPr="00627A57" w:rsidRDefault="00627A57" w:rsidP="006E73C6">
      <w:pPr>
        <w:ind w:firstLine="709"/>
        <w:rPr>
          <w:sz w:val="24"/>
          <w:szCs w:val="24"/>
          <w:lang w:eastAsia="en-US"/>
        </w:rPr>
      </w:pPr>
      <w:r w:rsidRPr="00627A57">
        <w:rPr>
          <w:sz w:val="24"/>
          <w:szCs w:val="24"/>
          <w:lang w:eastAsia="en-US"/>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39A7E910" w14:textId="77777777"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79A4F043" w14:textId="77777777" w:rsidR="00627A57" w:rsidRPr="00627A57" w:rsidRDefault="00627A57" w:rsidP="006E73C6">
      <w:pPr>
        <w:ind w:firstLine="709"/>
        <w:rPr>
          <w:sz w:val="24"/>
          <w:szCs w:val="24"/>
          <w:lang w:eastAsia="en-US"/>
        </w:rPr>
      </w:pPr>
      <w:r w:rsidRPr="00627A57">
        <w:rPr>
          <w:sz w:val="24"/>
          <w:szCs w:val="24"/>
          <w:lang w:eastAsia="en-US"/>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47A2384B" w14:textId="77777777" w:rsidR="00627A57" w:rsidRPr="00627A57" w:rsidRDefault="00627A57" w:rsidP="006E73C6">
      <w:pPr>
        <w:ind w:firstLine="709"/>
        <w:rPr>
          <w:sz w:val="24"/>
          <w:szCs w:val="24"/>
          <w:lang w:eastAsia="en-US"/>
        </w:rPr>
      </w:pPr>
      <w:r w:rsidRPr="00627A57">
        <w:rPr>
          <w:sz w:val="24"/>
          <w:szCs w:val="24"/>
          <w:lang w:eastAsia="en-US"/>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35567C20" w14:textId="77777777" w:rsidR="00627A57" w:rsidRPr="00627A57" w:rsidRDefault="00627A57" w:rsidP="006E73C6">
      <w:pPr>
        <w:ind w:firstLine="709"/>
        <w:rPr>
          <w:sz w:val="24"/>
          <w:szCs w:val="24"/>
          <w:lang w:eastAsia="en-US"/>
        </w:rPr>
      </w:pPr>
      <w:r w:rsidRPr="00627A57">
        <w:rPr>
          <w:sz w:val="24"/>
          <w:szCs w:val="24"/>
          <w:lang w:eastAsia="en-US"/>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51E49A29" w14:textId="77777777" w:rsidR="00627A57" w:rsidRPr="00627A57" w:rsidRDefault="00627A57" w:rsidP="006E73C6">
      <w:pPr>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w:t>
      </w:r>
    </w:p>
    <w:p w14:paraId="49FAFC1F" w14:textId="77777777" w:rsidR="00627A57" w:rsidRPr="00627A57" w:rsidRDefault="00627A57" w:rsidP="006E73C6">
      <w:pPr>
        <w:ind w:firstLine="709"/>
        <w:rPr>
          <w:sz w:val="24"/>
          <w:szCs w:val="24"/>
          <w:lang w:eastAsia="en-US"/>
        </w:rPr>
      </w:pPr>
      <w:r w:rsidRPr="00627A57">
        <w:rPr>
          <w:sz w:val="24"/>
          <w:szCs w:val="24"/>
          <w:lang w:eastAsia="en-US"/>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3CA71A50" w14:textId="77777777" w:rsidR="00627A57" w:rsidRPr="00627A57" w:rsidRDefault="00627A57" w:rsidP="006E73C6">
      <w:pPr>
        <w:ind w:firstLine="709"/>
        <w:rPr>
          <w:sz w:val="24"/>
          <w:szCs w:val="24"/>
          <w:lang w:eastAsia="en-US"/>
        </w:rPr>
      </w:pPr>
      <w:r w:rsidRPr="00627A57">
        <w:rPr>
          <w:sz w:val="24"/>
          <w:szCs w:val="24"/>
          <w:lang w:eastAsia="en-US"/>
        </w:rPr>
        <w:lastRenderedPageBreak/>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71A93BDC" w14:textId="77777777" w:rsidR="00627A57" w:rsidRPr="00627A57" w:rsidRDefault="00627A57" w:rsidP="006E73C6">
      <w:pPr>
        <w:ind w:firstLine="709"/>
        <w:rPr>
          <w:sz w:val="24"/>
          <w:szCs w:val="24"/>
          <w:lang w:eastAsia="en-US"/>
        </w:rPr>
      </w:pPr>
      <w:r w:rsidRPr="00627A57">
        <w:rPr>
          <w:sz w:val="24"/>
          <w:szCs w:val="24"/>
          <w:lang w:eastAsia="en-US"/>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46A6E19" w14:textId="77777777" w:rsidR="00627A57" w:rsidRPr="00627A57" w:rsidRDefault="00627A57" w:rsidP="006E73C6">
      <w:pPr>
        <w:ind w:firstLine="709"/>
        <w:rPr>
          <w:sz w:val="24"/>
          <w:szCs w:val="24"/>
          <w:lang w:eastAsia="en-US"/>
        </w:rPr>
      </w:pPr>
      <w:r w:rsidRPr="00627A57">
        <w:rPr>
          <w:sz w:val="24"/>
          <w:szCs w:val="24"/>
          <w:lang w:eastAsia="en-US"/>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020E5C46" w14:textId="77777777" w:rsidR="00627A57" w:rsidRPr="00627A57" w:rsidRDefault="00627A57" w:rsidP="006E73C6">
      <w:pPr>
        <w:ind w:firstLine="709"/>
        <w:rPr>
          <w:sz w:val="24"/>
          <w:szCs w:val="24"/>
          <w:lang w:eastAsia="en-US"/>
        </w:rPr>
      </w:pPr>
      <w:r w:rsidRPr="00627A57">
        <w:rPr>
          <w:sz w:val="24"/>
          <w:szCs w:val="24"/>
          <w:lang w:eastAsia="en-US"/>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7BF69CD4" w14:textId="77777777" w:rsidR="00627A57" w:rsidRPr="00627A57" w:rsidRDefault="00627A57" w:rsidP="006E73C6">
      <w:pPr>
        <w:ind w:firstLine="709"/>
        <w:rPr>
          <w:sz w:val="24"/>
          <w:szCs w:val="24"/>
          <w:lang w:eastAsia="en-US"/>
        </w:rPr>
      </w:pPr>
      <w:r w:rsidRPr="00627A57">
        <w:rPr>
          <w:sz w:val="24"/>
          <w:szCs w:val="24"/>
          <w:lang w:eastAsia="en-US"/>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3EEB6216" w14:textId="77777777" w:rsidR="00627A57" w:rsidRPr="00627A57" w:rsidRDefault="00627A57" w:rsidP="006E73C6">
      <w:pPr>
        <w:ind w:firstLine="709"/>
        <w:rPr>
          <w:sz w:val="24"/>
          <w:szCs w:val="24"/>
          <w:lang w:eastAsia="en-US"/>
        </w:rPr>
      </w:pPr>
      <w:r w:rsidRPr="00627A57">
        <w:rPr>
          <w:sz w:val="24"/>
          <w:szCs w:val="24"/>
          <w:lang w:eastAsia="en-US"/>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671EB424" w14:textId="77777777" w:rsidR="00627A57" w:rsidRPr="00627A57" w:rsidRDefault="00627A57" w:rsidP="006E73C6">
      <w:pPr>
        <w:ind w:firstLine="709"/>
        <w:rPr>
          <w:sz w:val="24"/>
          <w:szCs w:val="24"/>
          <w:lang w:eastAsia="en-US"/>
        </w:rPr>
      </w:pPr>
      <w:r w:rsidRPr="00627A57">
        <w:rPr>
          <w:sz w:val="24"/>
          <w:szCs w:val="24"/>
          <w:lang w:eastAsia="en-US"/>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FF1B43A" w14:textId="77777777" w:rsidR="00627A57" w:rsidRPr="00627A57" w:rsidRDefault="00627A57" w:rsidP="006E73C6">
      <w:pPr>
        <w:ind w:firstLine="709"/>
        <w:rPr>
          <w:sz w:val="24"/>
          <w:szCs w:val="24"/>
          <w:lang w:eastAsia="en-US"/>
        </w:rPr>
      </w:pPr>
      <w:r w:rsidRPr="00627A57">
        <w:rPr>
          <w:sz w:val="24"/>
          <w:szCs w:val="24"/>
          <w:lang w:eastAsia="en-US"/>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169BE52C" w14:textId="77777777" w:rsidR="00627A57" w:rsidRPr="00627A57" w:rsidRDefault="00627A57" w:rsidP="006E73C6">
      <w:pPr>
        <w:ind w:firstLine="709"/>
        <w:rPr>
          <w:sz w:val="24"/>
          <w:szCs w:val="24"/>
          <w:lang w:eastAsia="en-US"/>
        </w:rPr>
      </w:pPr>
      <w:r w:rsidRPr="00627A57">
        <w:rPr>
          <w:sz w:val="24"/>
          <w:szCs w:val="24"/>
          <w:lang w:eastAsia="en-US"/>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5B38320" w14:textId="77777777" w:rsidR="00627A57" w:rsidRPr="00627A57" w:rsidRDefault="00627A57" w:rsidP="006E73C6">
      <w:pPr>
        <w:ind w:firstLine="709"/>
        <w:rPr>
          <w:sz w:val="24"/>
          <w:szCs w:val="24"/>
          <w:lang w:eastAsia="en-US"/>
        </w:rPr>
      </w:pPr>
      <w:r w:rsidRPr="00627A57">
        <w:rPr>
          <w:sz w:val="24"/>
          <w:szCs w:val="24"/>
          <w:lang w:eastAsia="en-US"/>
        </w:rP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569CE8CA" w14:textId="77777777" w:rsidR="008E2884" w:rsidRDefault="008E2884" w:rsidP="006E73C6">
      <w:pPr>
        <w:ind w:firstLine="709"/>
        <w:rPr>
          <w:sz w:val="24"/>
          <w:szCs w:val="24"/>
          <w:lang w:eastAsia="en-US"/>
        </w:rPr>
      </w:pPr>
    </w:p>
    <w:p w14:paraId="02BA6108" w14:textId="49E44E4E" w:rsidR="00627A57" w:rsidRPr="008E2884" w:rsidRDefault="00627A57" w:rsidP="006E73C6">
      <w:pPr>
        <w:ind w:firstLine="709"/>
        <w:rPr>
          <w:b/>
          <w:sz w:val="24"/>
          <w:szCs w:val="24"/>
          <w:lang w:eastAsia="en-US"/>
        </w:rPr>
      </w:pPr>
      <w:r w:rsidRPr="008E2884">
        <w:rPr>
          <w:b/>
          <w:sz w:val="24"/>
          <w:szCs w:val="24"/>
          <w:lang w:eastAsia="en-US"/>
        </w:rPr>
        <w:t>Предметные результаты изучения литературы. К концу обучения в 8 классе обучающийся научится:</w:t>
      </w:r>
    </w:p>
    <w:p w14:paraId="432933DE" w14:textId="77777777" w:rsidR="00627A57" w:rsidRPr="00627A57" w:rsidRDefault="00627A57" w:rsidP="006E73C6">
      <w:pPr>
        <w:ind w:firstLine="709"/>
        <w:rPr>
          <w:sz w:val="24"/>
          <w:szCs w:val="24"/>
          <w:lang w:eastAsia="en-US"/>
        </w:rPr>
      </w:pPr>
      <w:r w:rsidRPr="00627A57">
        <w:rPr>
          <w:sz w:val="24"/>
          <w:szCs w:val="24"/>
          <w:lang w:eastAsia="en-US"/>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1EB79BD4" w14:textId="77777777" w:rsidR="00627A57" w:rsidRPr="00627A57" w:rsidRDefault="00627A57" w:rsidP="006E73C6">
      <w:pPr>
        <w:ind w:firstLine="709"/>
        <w:rPr>
          <w:sz w:val="24"/>
          <w:szCs w:val="24"/>
          <w:lang w:eastAsia="en-US"/>
        </w:rPr>
      </w:pPr>
      <w:r w:rsidRPr="00627A57">
        <w:rPr>
          <w:sz w:val="24"/>
          <w:szCs w:val="24"/>
          <w:lang w:eastAsia="en-US"/>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04E1C5C6" w14:textId="77777777" w:rsidR="00627A57" w:rsidRPr="00627A57" w:rsidRDefault="00627A57" w:rsidP="006E73C6">
      <w:pPr>
        <w:ind w:firstLine="709"/>
        <w:rPr>
          <w:sz w:val="24"/>
          <w:szCs w:val="24"/>
          <w:lang w:eastAsia="en-US"/>
        </w:rPr>
      </w:pPr>
      <w:r w:rsidRPr="00627A57">
        <w:rPr>
          <w:sz w:val="24"/>
          <w:szCs w:val="24"/>
          <w:lang w:eastAsia="en-US"/>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646CE16B" w14:textId="77777777" w:rsidR="00627A57" w:rsidRPr="00627A57" w:rsidRDefault="00627A57" w:rsidP="006E73C6">
      <w:pPr>
        <w:ind w:firstLine="709"/>
        <w:rPr>
          <w:sz w:val="24"/>
          <w:szCs w:val="24"/>
          <w:lang w:eastAsia="en-US"/>
        </w:rPr>
      </w:pPr>
      <w:r w:rsidRPr="00627A57">
        <w:rPr>
          <w:sz w:val="24"/>
          <w:szCs w:val="24"/>
          <w:lang w:eastAsia="en-US"/>
        </w:rPr>
        <w:t xml:space="preserve">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w:t>
      </w:r>
      <w:r w:rsidRPr="00627A57">
        <w:rPr>
          <w:sz w:val="24"/>
          <w:szCs w:val="24"/>
          <w:lang w:eastAsia="en-US"/>
        </w:rPr>
        <w:lastRenderedPageBreak/>
        <w:t>характерные для творческой манеры и стиля писателя, определять их художественные функции;</w:t>
      </w:r>
    </w:p>
    <w:p w14:paraId="4010B15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5B6F5C65" w14:textId="77777777" w:rsidR="00627A57" w:rsidRPr="00627A57" w:rsidRDefault="00627A57" w:rsidP="006E73C6">
      <w:pPr>
        <w:spacing w:line="240" w:lineRule="auto"/>
        <w:ind w:firstLine="709"/>
        <w:rPr>
          <w:sz w:val="24"/>
          <w:szCs w:val="24"/>
          <w:lang w:eastAsia="en-US"/>
        </w:rPr>
      </w:pPr>
      <w:r w:rsidRPr="00627A57">
        <w:rPr>
          <w:sz w:val="24"/>
          <w:szCs w:val="24"/>
          <w:lang w:eastAsia="en-US"/>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5A38851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455629C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158EA000" w14:textId="77777777" w:rsidR="00627A57" w:rsidRPr="00627A57" w:rsidRDefault="00627A57" w:rsidP="006E73C6">
      <w:pPr>
        <w:spacing w:line="240" w:lineRule="auto"/>
        <w:ind w:firstLine="709"/>
        <w:rPr>
          <w:sz w:val="24"/>
          <w:szCs w:val="24"/>
          <w:lang w:eastAsia="en-US"/>
        </w:rPr>
      </w:pPr>
      <w:r w:rsidRPr="00627A57">
        <w:rPr>
          <w:sz w:val="24"/>
          <w:szCs w:val="24"/>
          <w:lang w:eastAsia="en-US"/>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1B9CE38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CD0E550" w14:textId="77777777" w:rsidR="00627A57" w:rsidRPr="00627A57" w:rsidRDefault="00627A57" w:rsidP="006E73C6">
      <w:pPr>
        <w:spacing w:line="240" w:lineRule="auto"/>
        <w:ind w:firstLine="709"/>
        <w:rPr>
          <w:sz w:val="24"/>
          <w:szCs w:val="24"/>
          <w:lang w:eastAsia="en-US"/>
        </w:rPr>
      </w:pPr>
      <w:r w:rsidRPr="00627A57">
        <w:rPr>
          <w:sz w:val="24"/>
          <w:szCs w:val="24"/>
          <w:lang w:eastAsia="en-US"/>
        </w:rP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14:paraId="24FA2E4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2CCDB87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6B29F42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4387ACD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 xml:space="preserve">10) понимать важность чтения и изучения произведений фольклора и художественной литературы как способа познания мира и окружающей действительности, </w:t>
      </w:r>
      <w:r w:rsidRPr="00627A57">
        <w:rPr>
          <w:sz w:val="24"/>
          <w:szCs w:val="24"/>
          <w:lang w:eastAsia="en-US"/>
        </w:rPr>
        <w:lastRenderedPageBreak/>
        <w:t>источника эмоциональных и эстетических впечатлений, а также средства собственного развития;</w:t>
      </w:r>
    </w:p>
    <w:p w14:paraId="46FDC07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0FCE713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7DD979A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B1E0558" w14:textId="17814973" w:rsidR="00627A57" w:rsidRPr="006E73C6" w:rsidRDefault="00627A57" w:rsidP="006E73C6">
      <w:pPr>
        <w:spacing w:line="240" w:lineRule="auto"/>
        <w:ind w:firstLine="709"/>
        <w:rPr>
          <w:b/>
          <w:sz w:val="24"/>
          <w:szCs w:val="24"/>
          <w:lang w:eastAsia="en-US"/>
        </w:rPr>
      </w:pPr>
      <w:r w:rsidRPr="006E73C6">
        <w:rPr>
          <w:b/>
          <w:sz w:val="24"/>
          <w:szCs w:val="24"/>
          <w:lang w:eastAsia="en-US"/>
        </w:rPr>
        <w:t>Предметные результаты изучения литературы. К концу обучения в 9 классе обучающийся научится:</w:t>
      </w:r>
    </w:p>
    <w:p w14:paraId="69BFC1A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7C74345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1108312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0251F598" w14:textId="77777777" w:rsidR="00627A57" w:rsidRPr="00627A57" w:rsidRDefault="00627A57" w:rsidP="006E73C6">
      <w:pPr>
        <w:spacing w:line="240" w:lineRule="auto"/>
        <w:ind w:firstLine="709"/>
        <w:rPr>
          <w:sz w:val="24"/>
          <w:szCs w:val="24"/>
          <w:lang w:eastAsia="en-US"/>
        </w:rPr>
      </w:pPr>
      <w:r w:rsidRPr="00627A57">
        <w:rPr>
          <w:sz w:val="24"/>
          <w:szCs w:val="24"/>
          <w:lang w:eastAsia="en-US"/>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1D476E96" w14:textId="77777777" w:rsidR="00627A57" w:rsidRPr="00627A57" w:rsidRDefault="00627A57" w:rsidP="006E73C6">
      <w:pPr>
        <w:spacing w:line="240" w:lineRule="auto"/>
        <w:ind w:firstLine="709"/>
        <w:rPr>
          <w:sz w:val="24"/>
          <w:szCs w:val="24"/>
          <w:lang w:eastAsia="en-US"/>
        </w:rPr>
      </w:pPr>
      <w:r w:rsidRPr="00627A57">
        <w:rPr>
          <w:sz w:val="24"/>
          <w:szCs w:val="24"/>
          <w:lang w:eastAsia="en-US"/>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w:t>
      </w:r>
      <w:r w:rsidRPr="00627A57">
        <w:rPr>
          <w:sz w:val="24"/>
          <w:szCs w:val="24"/>
          <w:lang w:eastAsia="en-US"/>
        </w:rPr>
        <w:lastRenderedPageBreak/>
        <w:t>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586A23F8" w14:textId="77777777" w:rsidR="00627A57" w:rsidRPr="00627A57" w:rsidRDefault="00627A57" w:rsidP="006E73C6">
      <w:pPr>
        <w:spacing w:line="240" w:lineRule="auto"/>
        <w:ind w:firstLine="709"/>
        <w:rPr>
          <w:sz w:val="24"/>
          <w:szCs w:val="24"/>
          <w:lang w:eastAsia="en-US"/>
        </w:rPr>
      </w:pPr>
      <w:r w:rsidRPr="00627A57">
        <w:rPr>
          <w:sz w:val="24"/>
          <w:szCs w:val="24"/>
          <w:lang w:eastAsia="en-US"/>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7AF2C9C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4F335AE4" w14:textId="77777777" w:rsidR="00627A57" w:rsidRPr="00627A57" w:rsidRDefault="00627A57" w:rsidP="006E73C6">
      <w:pPr>
        <w:spacing w:line="240" w:lineRule="auto"/>
        <w:ind w:firstLine="709"/>
        <w:rPr>
          <w:sz w:val="24"/>
          <w:szCs w:val="24"/>
          <w:lang w:eastAsia="en-US"/>
        </w:rPr>
      </w:pPr>
      <w:r w:rsidRPr="00627A57">
        <w:rPr>
          <w:sz w:val="24"/>
          <w:szCs w:val="24"/>
          <w:lang w:eastAsia="en-US"/>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0032ABE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32F8A26B"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077BA7E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2DE4562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2BC8FF57"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58F86DCB"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4D98DFA2"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7CC8305A" w14:textId="77777777" w:rsidR="00627A57" w:rsidRPr="00627A57" w:rsidRDefault="00627A57" w:rsidP="006E73C6">
      <w:pPr>
        <w:spacing w:line="240" w:lineRule="auto"/>
        <w:ind w:firstLine="709"/>
        <w:rPr>
          <w:sz w:val="24"/>
          <w:szCs w:val="24"/>
          <w:lang w:eastAsia="en-US"/>
        </w:rPr>
      </w:pPr>
      <w:r w:rsidRPr="00627A57">
        <w:rPr>
          <w:sz w:val="24"/>
          <w:szCs w:val="24"/>
          <w:lang w:eastAsia="en-US"/>
        </w:rPr>
        <w:t xml:space="preserve">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w:t>
      </w:r>
      <w:r w:rsidRPr="00627A57">
        <w:rPr>
          <w:sz w:val="24"/>
          <w:szCs w:val="24"/>
          <w:lang w:eastAsia="en-US"/>
        </w:rPr>
        <w:lastRenderedPageBreak/>
        <w:t>источника эмоциональных и эстетических впечатлений, а также средства собственного развития;</w:t>
      </w:r>
    </w:p>
    <w:p w14:paraId="26F3D91E"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73DD2771"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063F0833" w14:textId="77777777" w:rsidR="00627A57" w:rsidRPr="00627A57" w:rsidRDefault="00627A57" w:rsidP="006E73C6">
      <w:pPr>
        <w:spacing w:line="240" w:lineRule="auto"/>
        <w:ind w:firstLine="709"/>
        <w:rPr>
          <w:sz w:val="24"/>
          <w:szCs w:val="24"/>
          <w:lang w:eastAsia="en-US"/>
        </w:rPr>
      </w:pPr>
      <w:r w:rsidRPr="00627A57">
        <w:rPr>
          <w:sz w:val="24"/>
          <w:szCs w:val="24"/>
          <w:lang w:eastAsia="en-US"/>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7653B197" w14:textId="5C49C1D1" w:rsidR="00F31AD0" w:rsidRDefault="00F31AD0" w:rsidP="009A3342">
      <w:pPr>
        <w:spacing w:line="240" w:lineRule="auto"/>
        <w:rPr>
          <w:lang w:eastAsia="en-US"/>
        </w:rPr>
      </w:pPr>
    </w:p>
    <w:p w14:paraId="149D623E" w14:textId="77777777" w:rsidR="009A3342" w:rsidRDefault="009A3342" w:rsidP="009A3342">
      <w:pPr>
        <w:spacing w:line="240" w:lineRule="auto"/>
        <w:rPr>
          <w:color w:val="FF0000"/>
          <w:sz w:val="24"/>
          <w:szCs w:val="24"/>
        </w:rPr>
      </w:pPr>
    </w:p>
    <w:p w14:paraId="01A219AF" w14:textId="68633B50" w:rsidR="00627A57" w:rsidRPr="00551645" w:rsidRDefault="00627A57" w:rsidP="00551645">
      <w:pPr>
        <w:spacing w:line="240" w:lineRule="auto"/>
        <w:ind w:left="540"/>
        <w:contextualSpacing/>
        <w:jc w:val="center"/>
        <w:rPr>
          <w:rFonts w:eastAsia="Calibri" w:cs="Times New Roman"/>
          <w:b/>
          <w:sz w:val="24"/>
          <w:szCs w:val="24"/>
          <w:lang w:eastAsia="en-US"/>
        </w:rPr>
      </w:pPr>
      <w:r w:rsidRPr="00627A57">
        <w:rPr>
          <w:rFonts w:eastAsia="Calibri" w:cs="Times New Roman"/>
          <w:b/>
          <w:sz w:val="24"/>
          <w:szCs w:val="24"/>
          <w:lang w:eastAsia="en-US"/>
        </w:rPr>
        <w:t>Тематическое планирование учебного предмета «</w:t>
      </w:r>
      <w:r w:rsidR="006E73C6">
        <w:rPr>
          <w:rFonts w:eastAsia="Calibri" w:cs="Times New Roman"/>
          <w:b/>
          <w:sz w:val="24"/>
          <w:szCs w:val="24"/>
          <w:lang w:eastAsia="en-US"/>
        </w:rPr>
        <w:t>Литература</w:t>
      </w:r>
      <w:r w:rsidR="00551645">
        <w:rPr>
          <w:rFonts w:eastAsia="Calibri" w:cs="Times New Roman"/>
          <w:b/>
          <w:sz w:val="24"/>
          <w:szCs w:val="24"/>
          <w:lang w:eastAsia="en-US"/>
        </w:rPr>
        <w:t>»</w:t>
      </w:r>
    </w:p>
    <w:p w14:paraId="57223407" w14:textId="10111941" w:rsidR="00F31AD0" w:rsidRPr="00F31AD0" w:rsidRDefault="00F31AD0" w:rsidP="00F31AD0">
      <w:pPr>
        <w:widowControl w:val="0"/>
        <w:spacing w:line="240" w:lineRule="auto"/>
        <w:ind w:firstLine="709"/>
        <w:rPr>
          <w:rFonts w:eastAsia="SchoolBookSanPin" w:cs="Times New Roman"/>
          <w:sz w:val="24"/>
          <w:szCs w:val="24"/>
          <w:lang w:eastAsia="en-US"/>
        </w:rPr>
      </w:pPr>
      <w:r w:rsidRPr="00F31A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31AD0">
        <w:rPr>
          <w:rFonts w:eastAsia="SchoolBookSanPin" w:cs="Times New Roman"/>
          <w:b/>
          <w:sz w:val="24"/>
          <w:szCs w:val="24"/>
          <w:lang w:eastAsia="en-US"/>
        </w:rPr>
        <w:t>«рабочей программе учителя»</w:t>
      </w:r>
      <w:r w:rsidRPr="00F31A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A552751" w14:textId="2270B3E2" w:rsidR="00627A57" w:rsidRPr="006E73C6" w:rsidRDefault="00627A57" w:rsidP="006E73C6">
      <w:pPr>
        <w:widowControl w:val="0"/>
        <w:spacing w:line="240" w:lineRule="auto"/>
        <w:ind w:firstLine="709"/>
        <w:rPr>
          <w:rFonts w:eastAsia="SchoolBookSanPin" w:cs="Times New Roman"/>
          <w:sz w:val="24"/>
          <w:szCs w:val="24"/>
          <w:lang w:eastAsia="en-US"/>
        </w:rPr>
      </w:pPr>
      <w:r w:rsidRPr="00627A5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6E73C6">
        <w:rPr>
          <w:rFonts w:eastAsia="SchoolBookSanPin" w:cs="Times New Roman"/>
          <w:sz w:val="24"/>
          <w:szCs w:val="24"/>
          <w:lang w:eastAsia="en-US"/>
        </w:rPr>
        <w:t>едующие структурные компоненты:</w:t>
      </w:r>
    </w:p>
    <w:tbl>
      <w:tblPr>
        <w:tblStyle w:val="TableNormal"/>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9"/>
        <w:gridCol w:w="5093"/>
        <w:gridCol w:w="2268"/>
        <w:gridCol w:w="2835"/>
      </w:tblGrid>
      <w:tr w:rsidR="00627A57" w:rsidRPr="00627A57" w14:paraId="6887B876" w14:textId="77777777" w:rsidTr="00551645">
        <w:trPr>
          <w:trHeight w:val="575"/>
        </w:trPr>
        <w:tc>
          <w:tcPr>
            <w:tcW w:w="709" w:type="dxa"/>
          </w:tcPr>
          <w:p w14:paraId="0FD24318" w14:textId="77777777" w:rsidR="00627A57" w:rsidRPr="00627A57" w:rsidRDefault="00627A57" w:rsidP="00627A57">
            <w:pPr>
              <w:spacing w:line="240" w:lineRule="auto"/>
              <w:ind w:left="142" w:right="354" w:firstLine="96"/>
              <w:jc w:val="center"/>
              <w:rPr>
                <w:rFonts w:eastAsia="Times New Roman"/>
                <w:sz w:val="24"/>
                <w:szCs w:val="24"/>
                <w:lang w:eastAsia="en-US"/>
              </w:rPr>
            </w:pPr>
            <w:r w:rsidRPr="00627A57">
              <w:rPr>
                <w:rFonts w:eastAsia="Times New Roman"/>
                <w:sz w:val="24"/>
                <w:szCs w:val="24"/>
                <w:lang w:eastAsia="en-US"/>
              </w:rPr>
              <w:t>№</w:t>
            </w:r>
            <w:r w:rsidRPr="00627A57">
              <w:rPr>
                <w:rFonts w:eastAsia="Times New Roman"/>
                <w:spacing w:val="-57"/>
                <w:sz w:val="24"/>
                <w:szCs w:val="24"/>
                <w:lang w:eastAsia="en-US"/>
              </w:rPr>
              <w:t xml:space="preserve"> </w:t>
            </w:r>
            <w:r w:rsidRPr="00627A57">
              <w:rPr>
                <w:rFonts w:eastAsia="Times New Roman"/>
                <w:sz w:val="24"/>
                <w:szCs w:val="24"/>
                <w:lang w:eastAsia="en-US"/>
              </w:rPr>
              <w:t>п/п</w:t>
            </w:r>
          </w:p>
        </w:tc>
        <w:tc>
          <w:tcPr>
            <w:tcW w:w="5093" w:type="dxa"/>
          </w:tcPr>
          <w:p w14:paraId="10649C14" w14:textId="77777777" w:rsidR="00627A57" w:rsidRPr="00627A57" w:rsidRDefault="00627A57" w:rsidP="00627A57">
            <w:pPr>
              <w:spacing w:line="240" w:lineRule="auto"/>
              <w:ind w:left="142" w:firstLine="0"/>
              <w:jc w:val="center"/>
              <w:rPr>
                <w:rFonts w:eastAsia="Times New Roman"/>
                <w:sz w:val="24"/>
                <w:szCs w:val="24"/>
                <w:lang w:eastAsia="en-US"/>
              </w:rPr>
            </w:pPr>
            <w:r w:rsidRPr="00627A57">
              <w:rPr>
                <w:rFonts w:eastAsia="Times New Roman"/>
                <w:sz w:val="24"/>
                <w:szCs w:val="24"/>
                <w:lang w:eastAsia="en-US"/>
              </w:rPr>
              <w:t>Тема</w:t>
            </w:r>
          </w:p>
        </w:tc>
        <w:tc>
          <w:tcPr>
            <w:tcW w:w="2268" w:type="dxa"/>
          </w:tcPr>
          <w:p w14:paraId="7EC4731E" w14:textId="77777777" w:rsidR="00627A57" w:rsidRPr="00627A57" w:rsidRDefault="00627A57" w:rsidP="00627A57">
            <w:pPr>
              <w:spacing w:line="240" w:lineRule="auto"/>
              <w:ind w:left="142" w:right="27" w:hanging="72"/>
              <w:jc w:val="center"/>
              <w:rPr>
                <w:rFonts w:eastAsia="Times New Roman"/>
                <w:sz w:val="24"/>
                <w:szCs w:val="24"/>
                <w:lang w:val="ru-RU" w:eastAsia="en-US"/>
              </w:rPr>
            </w:pPr>
            <w:r w:rsidRPr="00627A57">
              <w:rPr>
                <w:rFonts w:eastAsia="Times New Roman"/>
                <w:spacing w:val="-1"/>
                <w:sz w:val="24"/>
                <w:szCs w:val="24"/>
                <w:lang w:val="ru-RU" w:eastAsia="en-US"/>
              </w:rPr>
              <w:t>Количество часов, отводимых на освоение каждой темы</w:t>
            </w:r>
          </w:p>
        </w:tc>
        <w:tc>
          <w:tcPr>
            <w:tcW w:w="2835" w:type="dxa"/>
          </w:tcPr>
          <w:p w14:paraId="51814D85" w14:textId="77777777" w:rsidR="00627A57" w:rsidRPr="00627A57" w:rsidRDefault="00627A57" w:rsidP="00627A57">
            <w:pPr>
              <w:spacing w:line="240" w:lineRule="auto"/>
              <w:ind w:left="142" w:right="27" w:hanging="72"/>
              <w:jc w:val="center"/>
              <w:rPr>
                <w:rFonts w:eastAsia="Times New Roman"/>
                <w:spacing w:val="-1"/>
                <w:sz w:val="24"/>
                <w:szCs w:val="24"/>
                <w:lang w:eastAsia="en-US"/>
              </w:rPr>
            </w:pPr>
            <w:r w:rsidRPr="00627A57">
              <w:rPr>
                <w:rFonts w:eastAsia="Times New Roman"/>
                <w:spacing w:val="-1"/>
                <w:sz w:val="24"/>
                <w:szCs w:val="24"/>
                <w:lang w:eastAsia="en-US"/>
              </w:rPr>
              <w:t xml:space="preserve">Э(Ц)ОР </w:t>
            </w:r>
          </w:p>
        </w:tc>
      </w:tr>
      <w:tr w:rsidR="007B0DA7" w:rsidRPr="00627A57" w14:paraId="68A83B06" w14:textId="77777777" w:rsidTr="00A554ED">
        <w:trPr>
          <w:trHeight w:val="8142"/>
        </w:trPr>
        <w:tc>
          <w:tcPr>
            <w:tcW w:w="709" w:type="dxa"/>
          </w:tcPr>
          <w:p w14:paraId="051EE9DD" w14:textId="77777777" w:rsidR="007B0DA7" w:rsidRPr="00627A57" w:rsidRDefault="007B0DA7" w:rsidP="00627A57">
            <w:pPr>
              <w:spacing w:line="240" w:lineRule="auto"/>
              <w:ind w:left="142" w:firstLine="0"/>
              <w:jc w:val="left"/>
              <w:rPr>
                <w:rFonts w:eastAsia="Times New Roman"/>
                <w:sz w:val="24"/>
                <w:szCs w:val="24"/>
                <w:lang w:eastAsia="en-US"/>
              </w:rPr>
            </w:pPr>
            <w:r w:rsidRPr="00627A57">
              <w:rPr>
                <w:rFonts w:eastAsia="Times New Roman"/>
                <w:sz w:val="24"/>
                <w:szCs w:val="24"/>
                <w:lang w:eastAsia="en-US"/>
              </w:rPr>
              <w:lastRenderedPageBreak/>
              <w:t>1.</w:t>
            </w:r>
          </w:p>
        </w:tc>
        <w:tc>
          <w:tcPr>
            <w:tcW w:w="5093" w:type="dxa"/>
          </w:tcPr>
          <w:p w14:paraId="6F9364CC" w14:textId="3BA19480" w:rsidR="007B0DA7" w:rsidRDefault="007B0DA7" w:rsidP="00607BF6">
            <w:pPr>
              <w:ind w:right="135"/>
              <w:rPr>
                <w:rFonts w:eastAsia="OfficinaSansBoldITC"/>
                <w:sz w:val="24"/>
                <w:szCs w:val="28"/>
                <w:lang w:val="ru-RU" w:eastAsia="en-US"/>
              </w:rPr>
            </w:pPr>
            <w:r w:rsidRPr="006C0FB3">
              <w:rPr>
                <w:rFonts w:eastAsia="Times New Roman"/>
                <w:spacing w:val="-1"/>
                <w:sz w:val="24"/>
                <w:szCs w:val="24"/>
                <w:lang w:val="ru-RU" w:eastAsia="en-US"/>
              </w:rPr>
              <w:t>5 класс</w:t>
            </w:r>
          </w:p>
          <w:p w14:paraId="2AD34F36" w14:textId="5A0E3EFD"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1. Мифология.</w:t>
            </w:r>
          </w:p>
          <w:p w14:paraId="583ADE81" w14:textId="3DCEFE7E"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2. Фольклор.</w:t>
            </w:r>
          </w:p>
          <w:p w14:paraId="2873DBFC" w14:textId="77777777"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 xml:space="preserve">20.3.3. Литература первой половины </w:t>
            </w:r>
            <w:r w:rsidRPr="006E73C6">
              <w:rPr>
                <w:rFonts w:eastAsia="OfficinaSansBoldITC"/>
                <w:sz w:val="24"/>
                <w:szCs w:val="28"/>
                <w:lang w:eastAsia="en-US"/>
              </w:rPr>
              <w:t>XIX</w:t>
            </w:r>
            <w:r w:rsidRPr="006E73C6">
              <w:rPr>
                <w:rFonts w:eastAsia="OfficinaSansBoldITC"/>
                <w:sz w:val="24"/>
                <w:szCs w:val="28"/>
                <w:lang w:val="ru-RU" w:eastAsia="en-US"/>
              </w:rPr>
              <w:t xml:space="preserve"> века.</w:t>
            </w:r>
          </w:p>
          <w:p w14:paraId="4905FBEB" w14:textId="18FDF76B"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4. Литература второй половины XIX века.</w:t>
            </w:r>
          </w:p>
          <w:p w14:paraId="356EB6E9" w14:textId="77777777" w:rsidR="007B0DA7" w:rsidRPr="006E73C6"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 Литература XIX-ХХ веков.</w:t>
            </w:r>
          </w:p>
          <w:p w14:paraId="24DD1C11" w14:textId="77777777"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1. Стихотворения отечественных поэтов XIX-ХХ веков</w:t>
            </w:r>
          </w:p>
          <w:p w14:paraId="38C73685" w14:textId="0A868EBB" w:rsidR="007B0DA7" w:rsidRDefault="007B0DA7" w:rsidP="007B0DA7">
            <w:pPr>
              <w:ind w:right="135"/>
              <w:rPr>
                <w:rFonts w:eastAsia="OfficinaSansBoldITC"/>
                <w:sz w:val="24"/>
                <w:szCs w:val="28"/>
                <w:lang w:val="ru-RU" w:eastAsia="en-US"/>
              </w:rPr>
            </w:pPr>
            <w:r w:rsidRPr="006E73C6">
              <w:rPr>
                <w:rFonts w:eastAsia="OfficinaSansBoldITC"/>
                <w:sz w:val="24"/>
                <w:szCs w:val="28"/>
                <w:lang w:val="ru-RU" w:eastAsia="en-US"/>
              </w:rPr>
              <w:t>20.3.5.2. Юмористические рассказы отечественных писателей XIX-XX веков</w:t>
            </w:r>
            <w:r>
              <w:rPr>
                <w:rFonts w:eastAsia="OfficinaSansBoldITC"/>
                <w:sz w:val="24"/>
                <w:szCs w:val="28"/>
                <w:lang w:val="ru-RU" w:eastAsia="en-US"/>
              </w:rPr>
              <w:t>.</w:t>
            </w:r>
          </w:p>
          <w:p w14:paraId="671E6091" w14:textId="5B836062"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5.3. Произведения отечественной литературы о природе и животных</w:t>
            </w:r>
            <w:r>
              <w:rPr>
                <w:rFonts w:eastAsia="OfficinaSansBoldITC"/>
                <w:sz w:val="24"/>
                <w:szCs w:val="28"/>
                <w:lang w:val="ru-RU" w:eastAsia="en-US"/>
              </w:rPr>
              <w:t>.</w:t>
            </w:r>
          </w:p>
          <w:p w14:paraId="2AE1D668" w14:textId="77777777"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 Литература XX-XXI веков.</w:t>
            </w:r>
          </w:p>
          <w:p w14:paraId="5A157A4C" w14:textId="34EB0A8E"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1. Произведения отечественной литературы на тему «Человек на войне»</w:t>
            </w:r>
          </w:p>
          <w:p w14:paraId="4AE598C7"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2. Произведения отечественных писателей XIX-XXI веков на тему детства</w:t>
            </w:r>
            <w:r>
              <w:rPr>
                <w:rFonts w:eastAsia="OfficinaSansBoldITC"/>
                <w:sz w:val="24"/>
                <w:szCs w:val="28"/>
                <w:lang w:val="ru-RU" w:eastAsia="en-US"/>
              </w:rPr>
              <w:t>.</w:t>
            </w:r>
          </w:p>
          <w:p w14:paraId="06626A02"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6.3. Произведения приключенческого жанра отечественных писателей</w:t>
            </w:r>
            <w:r>
              <w:rPr>
                <w:rFonts w:eastAsia="OfficinaSansBoldITC"/>
                <w:sz w:val="24"/>
                <w:szCs w:val="28"/>
                <w:lang w:val="ru-RU" w:eastAsia="en-US"/>
              </w:rPr>
              <w:t>.</w:t>
            </w:r>
          </w:p>
          <w:p w14:paraId="1D0463FF" w14:textId="77777777" w:rsidR="007B0DA7" w:rsidRP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 Зарубежная литература.</w:t>
            </w:r>
          </w:p>
          <w:p w14:paraId="04B9CC4D"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1. Х.К. Андерсен.</w:t>
            </w:r>
          </w:p>
          <w:p w14:paraId="375E5E6D"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2. Зарубежная сказочная проза</w:t>
            </w:r>
            <w:r>
              <w:rPr>
                <w:rFonts w:eastAsia="OfficinaSansBoldITC"/>
                <w:sz w:val="24"/>
                <w:szCs w:val="28"/>
                <w:lang w:val="ru-RU" w:eastAsia="en-US"/>
              </w:rPr>
              <w:t>.</w:t>
            </w:r>
          </w:p>
          <w:p w14:paraId="047F60B3" w14:textId="77777777"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3. Зарубежная проза о детях и подростках</w:t>
            </w:r>
            <w:r>
              <w:rPr>
                <w:rFonts w:eastAsia="OfficinaSansBoldITC"/>
                <w:sz w:val="24"/>
                <w:szCs w:val="28"/>
                <w:lang w:val="ru-RU" w:eastAsia="en-US"/>
              </w:rPr>
              <w:t>.</w:t>
            </w:r>
          </w:p>
          <w:p w14:paraId="38654FAE" w14:textId="5AE8C89C" w:rsidR="007B0DA7"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4. Зарубежная приключенческая проза</w:t>
            </w:r>
            <w:r>
              <w:rPr>
                <w:rFonts w:eastAsia="OfficinaSansBoldITC"/>
                <w:sz w:val="24"/>
                <w:szCs w:val="28"/>
                <w:lang w:val="ru-RU" w:eastAsia="en-US"/>
              </w:rPr>
              <w:t>.</w:t>
            </w:r>
          </w:p>
          <w:p w14:paraId="62099624" w14:textId="4F71F565" w:rsidR="007B0DA7" w:rsidRPr="006E73C6" w:rsidRDefault="007B0DA7" w:rsidP="007B0DA7">
            <w:pPr>
              <w:ind w:right="135"/>
              <w:rPr>
                <w:rFonts w:eastAsia="OfficinaSansBoldITC"/>
                <w:sz w:val="24"/>
                <w:szCs w:val="28"/>
                <w:lang w:val="ru-RU" w:eastAsia="en-US"/>
              </w:rPr>
            </w:pPr>
            <w:r w:rsidRPr="007B0DA7">
              <w:rPr>
                <w:rFonts w:eastAsia="OfficinaSansBoldITC"/>
                <w:sz w:val="24"/>
                <w:szCs w:val="28"/>
                <w:lang w:val="ru-RU" w:eastAsia="en-US"/>
              </w:rPr>
              <w:t>20.3.8.5. Зарубежная проза о животных</w:t>
            </w:r>
            <w:r>
              <w:rPr>
                <w:rFonts w:eastAsia="OfficinaSansBoldITC"/>
                <w:sz w:val="24"/>
                <w:szCs w:val="28"/>
                <w:lang w:val="ru-RU" w:eastAsia="en-US"/>
              </w:rPr>
              <w:t>.</w:t>
            </w:r>
          </w:p>
        </w:tc>
        <w:tc>
          <w:tcPr>
            <w:tcW w:w="2268" w:type="dxa"/>
          </w:tcPr>
          <w:p w14:paraId="6576D79F"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835" w:type="dxa"/>
          </w:tcPr>
          <w:p w14:paraId="1B3AEA05"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3E3093F0" w14:textId="77777777" w:rsidR="007B0DA7" w:rsidRPr="00627A57" w:rsidRDefault="007B0DA7" w:rsidP="00627A57">
            <w:pPr>
              <w:spacing w:line="240" w:lineRule="auto"/>
              <w:ind w:firstLine="0"/>
              <w:jc w:val="center"/>
              <w:rPr>
                <w:rFonts w:eastAsia="Times New Roman"/>
                <w:i/>
                <w:sz w:val="24"/>
                <w:szCs w:val="24"/>
                <w:lang w:val="ru-RU" w:eastAsia="en-US"/>
              </w:rPr>
            </w:pPr>
            <w:r w:rsidRPr="00627A57">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627A57" w:rsidRPr="00627A57" w14:paraId="114D3117" w14:textId="77777777" w:rsidTr="00551645">
        <w:trPr>
          <w:trHeight w:val="6724"/>
        </w:trPr>
        <w:tc>
          <w:tcPr>
            <w:tcW w:w="709" w:type="dxa"/>
          </w:tcPr>
          <w:p w14:paraId="595E7FDD" w14:textId="0992DE78" w:rsidR="00627A57" w:rsidRPr="00627A57" w:rsidRDefault="007B0DA7" w:rsidP="00627A57">
            <w:pPr>
              <w:spacing w:line="240" w:lineRule="auto"/>
              <w:ind w:left="227" w:firstLine="0"/>
              <w:contextualSpacing/>
              <w:jc w:val="left"/>
              <w:rPr>
                <w:rFonts w:eastAsia="Times New Roman"/>
                <w:sz w:val="24"/>
                <w:szCs w:val="24"/>
                <w:lang w:eastAsia="en-US"/>
              </w:rPr>
            </w:pPr>
            <w:r>
              <w:rPr>
                <w:rFonts w:eastAsia="Times New Roman"/>
                <w:sz w:val="24"/>
                <w:szCs w:val="24"/>
                <w:lang w:eastAsia="en-US"/>
              </w:rPr>
              <w:lastRenderedPageBreak/>
              <w:t>2</w:t>
            </w:r>
            <w:r w:rsidR="00627A57" w:rsidRPr="00627A57">
              <w:rPr>
                <w:rFonts w:eastAsia="Times New Roman"/>
                <w:sz w:val="24"/>
                <w:szCs w:val="24"/>
                <w:lang w:eastAsia="en-US"/>
              </w:rPr>
              <w:t>.</w:t>
            </w:r>
          </w:p>
        </w:tc>
        <w:tc>
          <w:tcPr>
            <w:tcW w:w="5093" w:type="dxa"/>
          </w:tcPr>
          <w:p w14:paraId="1BA97011" w14:textId="0DD0C6CC" w:rsidR="00607BF6" w:rsidRDefault="00607BF6" w:rsidP="00627A57">
            <w:pPr>
              <w:rPr>
                <w:rFonts w:eastAsia="OfficinaSansBoldITC"/>
                <w:sz w:val="24"/>
                <w:szCs w:val="28"/>
                <w:lang w:val="ru-RU" w:eastAsia="en-US"/>
              </w:rPr>
            </w:pPr>
            <w:r>
              <w:rPr>
                <w:rFonts w:eastAsia="OfficinaSansBoldITC"/>
                <w:sz w:val="24"/>
                <w:szCs w:val="28"/>
                <w:lang w:val="ru-RU" w:eastAsia="en-US"/>
              </w:rPr>
              <w:t>6 класс</w:t>
            </w:r>
          </w:p>
          <w:p w14:paraId="7C9591F0" w14:textId="275C5158" w:rsidR="004C1234" w:rsidRDefault="004C1234" w:rsidP="00627A57">
            <w:pPr>
              <w:rPr>
                <w:rFonts w:eastAsia="OfficinaSansBoldITC"/>
                <w:sz w:val="24"/>
                <w:szCs w:val="28"/>
                <w:lang w:val="ru-RU" w:eastAsia="en-US"/>
              </w:rPr>
            </w:pPr>
            <w:r w:rsidRPr="004C1234">
              <w:rPr>
                <w:rFonts w:eastAsia="OfficinaSansBoldITC"/>
                <w:sz w:val="24"/>
                <w:szCs w:val="28"/>
                <w:lang w:val="ru-RU" w:eastAsia="en-US"/>
              </w:rPr>
              <w:t>20.4.1. Античная литература.</w:t>
            </w:r>
          </w:p>
          <w:p w14:paraId="565A96DF" w14:textId="34232D9A"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2. Фольклор.</w:t>
            </w:r>
          </w:p>
          <w:p w14:paraId="44994908" w14:textId="1CAC0ABD" w:rsidR="004C1234" w:rsidRPr="006C0FB3" w:rsidRDefault="004C1234" w:rsidP="004C1234">
            <w:pPr>
              <w:rPr>
                <w:rFonts w:eastAsia="OfficinaSansBoldITC"/>
                <w:sz w:val="24"/>
                <w:szCs w:val="28"/>
                <w:lang w:val="ru-RU" w:eastAsia="en-US"/>
              </w:rPr>
            </w:pPr>
            <w:r w:rsidRPr="006C0FB3">
              <w:rPr>
                <w:rFonts w:eastAsia="OfficinaSansBoldITC"/>
                <w:sz w:val="24"/>
                <w:szCs w:val="28"/>
                <w:lang w:val="ru-RU" w:eastAsia="en-US"/>
              </w:rPr>
              <w:t>20.4.3. Древнерусская литература.</w:t>
            </w:r>
          </w:p>
          <w:p w14:paraId="713E5E13" w14:textId="77777777" w:rsidR="00627A57" w:rsidRDefault="004C1234" w:rsidP="004C1234">
            <w:pPr>
              <w:rPr>
                <w:rFonts w:eastAsia="OfficinaSansBoldITC"/>
                <w:sz w:val="24"/>
                <w:szCs w:val="28"/>
                <w:lang w:val="ru-RU" w:eastAsia="en-US"/>
              </w:rPr>
            </w:pPr>
            <w:r w:rsidRPr="004C1234">
              <w:rPr>
                <w:rFonts w:eastAsia="OfficinaSansBoldITC"/>
                <w:sz w:val="24"/>
                <w:szCs w:val="28"/>
                <w:lang w:val="ru-RU" w:eastAsia="en-US"/>
              </w:rPr>
              <w:t xml:space="preserve">20.4.4. Литература первой половины </w:t>
            </w:r>
            <w:r w:rsidRPr="004C1234">
              <w:rPr>
                <w:rFonts w:eastAsia="OfficinaSansBoldITC"/>
                <w:sz w:val="24"/>
                <w:szCs w:val="28"/>
                <w:lang w:eastAsia="en-US"/>
              </w:rPr>
              <w:t>XIX</w:t>
            </w:r>
            <w:r w:rsidRPr="004C1234">
              <w:rPr>
                <w:rFonts w:eastAsia="OfficinaSansBoldITC"/>
                <w:sz w:val="24"/>
                <w:szCs w:val="28"/>
                <w:lang w:val="ru-RU" w:eastAsia="en-US"/>
              </w:rPr>
              <w:t xml:space="preserve"> века.</w:t>
            </w:r>
          </w:p>
          <w:p w14:paraId="0F24B22E" w14:textId="5906A7D0"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5. Литература второй половины XIX века.</w:t>
            </w:r>
          </w:p>
          <w:p w14:paraId="6F60C993" w14:textId="7D247ECF" w:rsidR="004C1234" w:rsidRDefault="004C1234" w:rsidP="004C1234">
            <w:pPr>
              <w:rPr>
                <w:rFonts w:eastAsia="OfficinaSansBoldITC"/>
                <w:sz w:val="24"/>
                <w:szCs w:val="28"/>
                <w:lang w:val="ru-RU" w:eastAsia="en-US"/>
              </w:rPr>
            </w:pPr>
            <w:r w:rsidRPr="004C1234">
              <w:rPr>
                <w:rFonts w:eastAsia="OfficinaSansBoldITC"/>
                <w:sz w:val="24"/>
                <w:szCs w:val="28"/>
                <w:lang w:val="ru-RU" w:eastAsia="en-US"/>
              </w:rPr>
              <w:t>20.4.6. Литература XX века.</w:t>
            </w:r>
          </w:p>
          <w:p w14:paraId="7C21C208" w14:textId="140C8E7D" w:rsidR="004C1234" w:rsidRDefault="004C1234" w:rsidP="004C1234">
            <w:pPr>
              <w:tabs>
                <w:tab w:val="left" w:pos="1275"/>
              </w:tabs>
              <w:rPr>
                <w:rFonts w:eastAsia="OfficinaSansBoldITC"/>
                <w:sz w:val="24"/>
                <w:szCs w:val="28"/>
                <w:lang w:val="ru-RU" w:eastAsia="en-US"/>
              </w:rPr>
            </w:pPr>
            <w:r>
              <w:rPr>
                <w:rFonts w:eastAsia="OfficinaSansBoldITC"/>
                <w:sz w:val="24"/>
                <w:szCs w:val="28"/>
                <w:lang w:val="ru-RU" w:eastAsia="en-US"/>
              </w:rPr>
              <w:t>20.4.6.1.</w:t>
            </w:r>
            <w:r w:rsidRPr="004C1234">
              <w:rPr>
                <w:rFonts w:eastAsia="OfficinaSansBoldITC"/>
                <w:sz w:val="24"/>
                <w:szCs w:val="28"/>
                <w:lang w:val="ru-RU" w:eastAsia="en-US"/>
              </w:rPr>
              <w:t>Стихотворения отечественных поэтов начала ХХ века</w:t>
            </w:r>
            <w:r>
              <w:rPr>
                <w:rFonts w:eastAsia="OfficinaSansBoldITC"/>
                <w:sz w:val="24"/>
                <w:szCs w:val="28"/>
                <w:lang w:val="ru-RU" w:eastAsia="en-US"/>
              </w:rPr>
              <w:t>.</w:t>
            </w:r>
          </w:p>
          <w:p w14:paraId="6FBA260F" w14:textId="4D70F7A8" w:rsidR="00607BF6" w:rsidRDefault="004C1234" w:rsidP="004C1234">
            <w:pPr>
              <w:rPr>
                <w:rFonts w:eastAsia="OfficinaSansBoldITC"/>
                <w:sz w:val="24"/>
                <w:szCs w:val="28"/>
                <w:lang w:val="ru-RU" w:eastAsia="en-US"/>
              </w:rPr>
            </w:pPr>
            <w:r>
              <w:rPr>
                <w:rFonts w:eastAsia="OfficinaSansBoldITC"/>
                <w:sz w:val="24"/>
                <w:szCs w:val="28"/>
                <w:lang w:val="ru-RU" w:eastAsia="en-US"/>
              </w:rPr>
              <w:t>20.4.6.2.</w:t>
            </w:r>
            <w:r w:rsidRPr="004C1234">
              <w:rPr>
                <w:rFonts w:eastAsia="OfficinaSansBoldITC"/>
                <w:sz w:val="24"/>
                <w:szCs w:val="28"/>
                <w:lang w:val="ru-RU" w:eastAsia="en-US"/>
              </w:rPr>
              <w:t>Стихотворения отечественных поэтов XX века</w:t>
            </w:r>
            <w:r>
              <w:rPr>
                <w:rFonts w:eastAsia="OfficinaSansBoldITC"/>
                <w:sz w:val="24"/>
                <w:szCs w:val="28"/>
                <w:lang w:val="ru-RU" w:eastAsia="en-US"/>
              </w:rPr>
              <w:t>.</w:t>
            </w:r>
          </w:p>
          <w:p w14:paraId="320195BD" w14:textId="77777777" w:rsidR="004C1234" w:rsidRDefault="00607BF6" w:rsidP="00607BF6">
            <w:pPr>
              <w:rPr>
                <w:rFonts w:eastAsia="OfficinaSansBoldITC"/>
                <w:sz w:val="24"/>
                <w:szCs w:val="28"/>
                <w:lang w:val="ru-RU" w:eastAsia="en-US"/>
              </w:rPr>
            </w:pPr>
            <w:r w:rsidRPr="00607BF6">
              <w:rPr>
                <w:rFonts w:eastAsia="OfficinaSansBoldITC"/>
                <w:sz w:val="24"/>
                <w:szCs w:val="28"/>
                <w:lang w:val="ru-RU" w:eastAsia="en-US"/>
              </w:rPr>
              <w:t>20.4.6.3. Проза отечественных писателей конца XX – начала XXI века</w:t>
            </w:r>
            <w:r>
              <w:rPr>
                <w:rFonts w:eastAsia="OfficinaSansBoldITC"/>
                <w:sz w:val="24"/>
                <w:szCs w:val="28"/>
                <w:lang w:val="ru-RU" w:eastAsia="en-US"/>
              </w:rPr>
              <w:t>.</w:t>
            </w:r>
          </w:p>
          <w:p w14:paraId="585B2EF5"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4. Произведения отечественных писателей на тему взросления человека</w:t>
            </w:r>
            <w:r>
              <w:rPr>
                <w:rFonts w:eastAsia="OfficinaSansBoldITC"/>
                <w:sz w:val="24"/>
                <w:szCs w:val="28"/>
                <w:lang w:val="ru-RU" w:eastAsia="en-US"/>
              </w:rPr>
              <w:t>.</w:t>
            </w:r>
          </w:p>
          <w:p w14:paraId="0C6CCB31"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6.5. Произведения современных отечественных писателей-фантастов</w:t>
            </w:r>
            <w:r>
              <w:rPr>
                <w:rFonts w:eastAsia="OfficinaSansBoldITC"/>
                <w:sz w:val="24"/>
                <w:szCs w:val="28"/>
                <w:lang w:val="ru-RU" w:eastAsia="en-US"/>
              </w:rPr>
              <w:t>.</w:t>
            </w:r>
          </w:p>
          <w:p w14:paraId="1EC6B635"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7. Литература народов Российской Федерации.</w:t>
            </w:r>
          </w:p>
          <w:p w14:paraId="7A4612FE"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 Зарубежная литература.</w:t>
            </w:r>
          </w:p>
          <w:p w14:paraId="6D539634"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1. Д. Дефо «Робинзон Крузо» (главы по выбору).</w:t>
            </w:r>
          </w:p>
          <w:p w14:paraId="3AB63384"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2. Д. Свифт «Путешествия Гулливера» (главы по выбору).</w:t>
            </w:r>
          </w:p>
          <w:p w14:paraId="59E493D8"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3. Произведения зарубежных писателей на тему взросления человека</w:t>
            </w:r>
            <w:r>
              <w:rPr>
                <w:rFonts w:eastAsia="OfficinaSansBoldITC"/>
                <w:sz w:val="24"/>
                <w:szCs w:val="28"/>
                <w:lang w:val="ru-RU" w:eastAsia="en-US"/>
              </w:rPr>
              <w:t>.</w:t>
            </w:r>
          </w:p>
          <w:p w14:paraId="01D9B609" w14:textId="2AB33F23"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4.8.4. Произведения современных зарубежных писателей-фантастов</w:t>
            </w:r>
            <w:r>
              <w:rPr>
                <w:rFonts w:eastAsia="OfficinaSansBoldITC"/>
                <w:sz w:val="24"/>
                <w:szCs w:val="28"/>
                <w:lang w:val="ru-RU" w:eastAsia="en-US"/>
              </w:rPr>
              <w:t>.</w:t>
            </w:r>
          </w:p>
        </w:tc>
        <w:tc>
          <w:tcPr>
            <w:tcW w:w="2268" w:type="dxa"/>
          </w:tcPr>
          <w:p w14:paraId="110C9C60" w14:textId="77777777" w:rsidR="00627A57" w:rsidRPr="00627A57" w:rsidRDefault="00627A57"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2BD7CFD7" w14:textId="77777777" w:rsidR="00627A57" w:rsidRPr="00627A57" w:rsidRDefault="00627A57" w:rsidP="00627A57">
            <w:pPr>
              <w:spacing w:line="240" w:lineRule="auto"/>
              <w:jc w:val="center"/>
              <w:rPr>
                <w:rFonts w:eastAsia="Times New Roman"/>
                <w:i/>
                <w:sz w:val="24"/>
                <w:szCs w:val="24"/>
                <w:lang w:val="ru-RU" w:eastAsia="en-US"/>
              </w:rPr>
            </w:pPr>
          </w:p>
        </w:tc>
      </w:tr>
      <w:tr w:rsidR="00607BF6" w:rsidRPr="00627A57" w14:paraId="449D40F0" w14:textId="77777777" w:rsidTr="00551645">
        <w:trPr>
          <w:trHeight w:val="5081"/>
        </w:trPr>
        <w:tc>
          <w:tcPr>
            <w:tcW w:w="709" w:type="dxa"/>
          </w:tcPr>
          <w:p w14:paraId="27753F14" w14:textId="505552F3" w:rsidR="00607BF6" w:rsidRPr="00607BF6" w:rsidRDefault="00607BF6" w:rsidP="00627A57">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t>3.</w:t>
            </w:r>
          </w:p>
        </w:tc>
        <w:tc>
          <w:tcPr>
            <w:tcW w:w="5093" w:type="dxa"/>
          </w:tcPr>
          <w:p w14:paraId="3FC308FE" w14:textId="4845C418" w:rsidR="00607BF6" w:rsidRPr="00607BF6" w:rsidRDefault="00607BF6" w:rsidP="00627A57">
            <w:pPr>
              <w:rPr>
                <w:rFonts w:eastAsia="OfficinaSansBoldITC"/>
                <w:sz w:val="24"/>
                <w:szCs w:val="28"/>
                <w:lang w:val="ru-RU" w:eastAsia="en-US"/>
              </w:rPr>
            </w:pPr>
            <w:r>
              <w:rPr>
                <w:rFonts w:eastAsia="OfficinaSansBoldITC"/>
                <w:sz w:val="24"/>
                <w:szCs w:val="28"/>
                <w:lang w:val="ru-RU" w:eastAsia="en-US"/>
              </w:rPr>
              <w:t>7 класс</w:t>
            </w:r>
          </w:p>
          <w:p w14:paraId="6E3FE9FC" w14:textId="7CB82727" w:rsidR="00607BF6" w:rsidRPr="006C0FB3" w:rsidRDefault="00607BF6" w:rsidP="00627A57">
            <w:pPr>
              <w:rPr>
                <w:rFonts w:eastAsia="OfficinaSansBoldITC"/>
                <w:sz w:val="24"/>
                <w:szCs w:val="28"/>
                <w:lang w:val="ru-RU" w:eastAsia="en-US"/>
              </w:rPr>
            </w:pPr>
            <w:r w:rsidRPr="006C0FB3">
              <w:rPr>
                <w:rFonts w:eastAsia="OfficinaSansBoldITC"/>
                <w:sz w:val="24"/>
                <w:szCs w:val="28"/>
                <w:lang w:val="ru-RU" w:eastAsia="en-US"/>
              </w:rPr>
              <w:t>20.5.1. Древнерусская литература.</w:t>
            </w:r>
          </w:p>
          <w:p w14:paraId="59120DB3"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 xml:space="preserve">20.5.2. Литература первой половины </w:t>
            </w:r>
            <w:r w:rsidRPr="00607BF6">
              <w:rPr>
                <w:rFonts w:eastAsia="OfficinaSansBoldITC"/>
                <w:sz w:val="24"/>
                <w:szCs w:val="28"/>
                <w:lang w:eastAsia="en-US"/>
              </w:rPr>
              <w:t>XIX</w:t>
            </w:r>
            <w:r w:rsidRPr="00607BF6">
              <w:rPr>
                <w:rFonts w:eastAsia="OfficinaSansBoldITC"/>
                <w:sz w:val="24"/>
                <w:szCs w:val="28"/>
                <w:lang w:val="ru-RU" w:eastAsia="en-US"/>
              </w:rPr>
              <w:t xml:space="preserve"> века.</w:t>
            </w:r>
          </w:p>
          <w:p w14:paraId="120B481E"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3. Литература второй половины XIX века.</w:t>
            </w:r>
          </w:p>
          <w:p w14:paraId="48502315"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4. Литература конца XIX – начала XX века.</w:t>
            </w:r>
          </w:p>
          <w:p w14:paraId="3F05274D" w14:textId="77777777" w:rsidR="00607BF6" w:rsidRDefault="00607BF6" w:rsidP="00627A57">
            <w:pPr>
              <w:rPr>
                <w:rFonts w:eastAsia="OfficinaSansBoldITC"/>
                <w:sz w:val="24"/>
                <w:szCs w:val="28"/>
                <w:lang w:val="ru-RU" w:eastAsia="en-US"/>
              </w:rPr>
            </w:pPr>
            <w:r w:rsidRPr="00607BF6">
              <w:rPr>
                <w:rFonts w:eastAsia="OfficinaSansBoldITC"/>
                <w:sz w:val="24"/>
                <w:szCs w:val="28"/>
                <w:lang w:val="ru-RU" w:eastAsia="en-US"/>
              </w:rPr>
              <w:t>20.5.5. Литература первой половины XX века.</w:t>
            </w:r>
          </w:p>
          <w:p w14:paraId="07977AE0" w14:textId="77777777"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 Литература второй половины XX века.</w:t>
            </w:r>
          </w:p>
          <w:p w14:paraId="3A558771"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1. В.М. Шукшин. Рассказы</w:t>
            </w:r>
            <w:r>
              <w:rPr>
                <w:rFonts w:eastAsia="OfficinaSansBoldITC"/>
                <w:sz w:val="24"/>
                <w:szCs w:val="28"/>
                <w:lang w:val="ru-RU" w:eastAsia="en-US"/>
              </w:rPr>
              <w:t>.</w:t>
            </w:r>
          </w:p>
          <w:p w14:paraId="711F0966"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2. Стихотворения отечественных поэтов XX-XXI веков</w:t>
            </w:r>
            <w:r>
              <w:rPr>
                <w:rFonts w:eastAsia="OfficinaSansBoldITC"/>
                <w:sz w:val="24"/>
                <w:szCs w:val="28"/>
                <w:lang w:val="ru-RU" w:eastAsia="en-US"/>
              </w:rPr>
              <w:t>.</w:t>
            </w:r>
          </w:p>
          <w:p w14:paraId="5801BC67" w14:textId="758F7D52"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3. Произведения отечественных прозаиков второй половины XX – начала XXI века</w:t>
            </w:r>
            <w:r>
              <w:rPr>
                <w:rFonts w:eastAsia="OfficinaSansBoldITC"/>
                <w:sz w:val="24"/>
                <w:szCs w:val="28"/>
                <w:lang w:val="ru-RU" w:eastAsia="en-US"/>
              </w:rPr>
              <w:t>.</w:t>
            </w:r>
          </w:p>
          <w:p w14:paraId="44A3E99D" w14:textId="77777777" w:rsid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6.4. Тема взаимоотношения поколений, становления человека, выбора им жизненного пути</w:t>
            </w:r>
            <w:r>
              <w:rPr>
                <w:rFonts w:eastAsia="OfficinaSansBoldITC"/>
                <w:sz w:val="24"/>
                <w:szCs w:val="28"/>
                <w:lang w:val="ru-RU" w:eastAsia="en-US"/>
              </w:rPr>
              <w:t>.</w:t>
            </w:r>
          </w:p>
          <w:p w14:paraId="1CC7B026" w14:textId="4A058473" w:rsidR="00607BF6" w:rsidRPr="00607BF6" w:rsidRDefault="00607BF6" w:rsidP="00607BF6">
            <w:pPr>
              <w:rPr>
                <w:rFonts w:eastAsia="OfficinaSansBoldITC"/>
                <w:sz w:val="24"/>
                <w:szCs w:val="28"/>
                <w:lang w:val="ru-RU" w:eastAsia="en-US"/>
              </w:rPr>
            </w:pPr>
            <w:r w:rsidRPr="00607BF6">
              <w:rPr>
                <w:rFonts w:eastAsia="OfficinaSansBoldITC"/>
                <w:sz w:val="24"/>
                <w:szCs w:val="28"/>
                <w:lang w:val="ru-RU" w:eastAsia="en-US"/>
              </w:rPr>
              <w:t>20.5.7. Зарубежная литература.</w:t>
            </w:r>
          </w:p>
        </w:tc>
        <w:tc>
          <w:tcPr>
            <w:tcW w:w="2268" w:type="dxa"/>
          </w:tcPr>
          <w:p w14:paraId="55A5A8F6" w14:textId="77777777" w:rsidR="00607BF6" w:rsidRPr="00607BF6"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4F4FD4A3" w14:textId="77777777" w:rsidR="00607BF6" w:rsidRPr="00607BF6" w:rsidRDefault="00607BF6" w:rsidP="00627A57">
            <w:pPr>
              <w:spacing w:line="240" w:lineRule="auto"/>
              <w:jc w:val="center"/>
              <w:rPr>
                <w:rFonts w:eastAsia="Times New Roman"/>
                <w:i/>
                <w:sz w:val="24"/>
                <w:szCs w:val="24"/>
                <w:lang w:val="ru-RU" w:eastAsia="en-US"/>
              </w:rPr>
            </w:pPr>
          </w:p>
        </w:tc>
      </w:tr>
      <w:tr w:rsidR="00607BF6" w:rsidRPr="00627A57" w14:paraId="49BCFF0E" w14:textId="77777777" w:rsidTr="00551645">
        <w:trPr>
          <w:trHeight w:val="1905"/>
        </w:trPr>
        <w:tc>
          <w:tcPr>
            <w:tcW w:w="709" w:type="dxa"/>
          </w:tcPr>
          <w:p w14:paraId="3D4C1EF2" w14:textId="642DEEC8" w:rsidR="00607BF6" w:rsidRPr="00607BF6" w:rsidRDefault="00607BF6"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t xml:space="preserve">     4.</w:t>
            </w:r>
          </w:p>
        </w:tc>
        <w:tc>
          <w:tcPr>
            <w:tcW w:w="5093" w:type="dxa"/>
          </w:tcPr>
          <w:p w14:paraId="69C6CAC7" w14:textId="77777777" w:rsidR="00607BF6" w:rsidRDefault="00607BF6" w:rsidP="00627A57">
            <w:pPr>
              <w:rPr>
                <w:rFonts w:eastAsia="OfficinaSansBoldITC"/>
                <w:sz w:val="24"/>
                <w:szCs w:val="28"/>
                <w:lang w:val="ru-RU" w:eastAsia="en-US"/>
              </w:rPr>
            </w:pPr>
            <w:r>
              <w:rPr>
                <w:rFonts w:eastAsia="OfficinaSansBoldITC"/>
                <w:sz w:val="24"/>
                <w:szCs w:val="28"/>
                <w:lang w:val="ru-RU" w:eastAsia="en-US"/>
              </w:rPr>
              <w:t>8 класс</w:t>
            </w:r>
          </w:p>
          <w:p w14:paraId="2C4C0CD2" w14:textId="511DA671"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6.1. Древнерусская литература.</w:t>
            </w:r>
          </w:p>
          <w:p w14:paraId="7987241D" w14:textId="1FC4D024"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2. Литература XVIII века.</w:t>
            </w:r>
          </w:p>
          <w:p w14:paraId="44850F9E" w14:textId="77777777" w:rsidR="00607BF6" w:rsidRDefault="004D7998" w:rsidP="004D7998">
            <w:pPr>
              <w:rPr>
                <w:rFonts w:eastAsia="OfficinaSansBoldITC"/>
                <w:sz w:val="24"/>
                <w:szCs w:val="28"/>
                <w:lang w:val="ru-RU" w:eastAsia="en-US"/>
              </w:rPr>
            </w:pPr>
            <w:r w:rsidRPr="004D7998">
              <w:rPr>
                <w:rFonts w:eastAsia="OfficinaSansBoldITC"/>
                <w:sz w:val="24"/>
                <w:szCs w:val="28"/>
                <w:lang w:val="ru-RU" w:eastAsia="en-US"/>
              </w:rPr>
              <w:t>20.6.3. Литература первой половины XIX века.</w:t>
            </w:r>
          </w:p>
          <w:p w14:paraId="074E4044"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4. Литература второй половины XIX века.</w:t>
            </w:r>
          </w:p>
          <w:p w14:paraId="5C71C806" w14:textId="04835376"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5. Литература первой половины XX века.</w:t>
            </w:r>
          </w:p>
          <w:p w14:paraId="3D257BDB" w14:textId="4E91D833"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6. Литература второй половины XX века.</w:t>
            </w:r>
          </w:p>
          <w:p w14:paraId="4C20049A" w14:textId="48A2020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6.7. Зарубежная литература.</w:t>
            </w:r>
          </w:p>
        </w:tc>
        <w:tc>
          <w:tcPr>
            <w:tcW w:w="2268" w:type="dxa"/>
          </w:tcPr>
          <w:p w14:paraId="7C94A522" w14:textId="77777777" w:rsidR="00607BF6" w:rsidRPr="004D7998" w:rsidRDefault="00607BF6" w:rsidP="00627A57">
            <w:pPr>
              <w:spacing w:line="240" w:lineRule="auto"/>
              <w:ind w:firstLine="0"/>
              <w:jc w:val="center"/>
              <w:rPr>
                <w:rFonts w:eastAsia="Times New Roman"/>
                <w:i/>
                <w:sz w:val="24"/>
                <w:szCs w:val="24"/>
                <w:lang w:val="ru-RU" w:eastAsia="en-US"/>
              </w:rPr>
            </w:pPr>
          </w:p>
        </w:tc>
        <w:tc>
          <w:tcPr>
            <w:tcW w:w="2835" w:type="dxa"/>
            <w:tcBorders>
              <w:top w:val="single" w:sz="4" w:space="0" w:color="auto"/>
              <w:bottom w:val="single" w:sz="4" w:space="0" w:color="auto"/>
            </w:tcBorders>
          </w:tcPr>
          <w:p w14:paraId="6D90092D" w14:textId="77777777" w:rsidR="00607BF6" w:rsidRPr="004D7998" w:rsidRDefault="00607BF6" w:rsidP="00627A57">
            <w:pPr>
              <w:spacing w:line="240" w:lineRule="auto"/>
              <w:jc w:val="center"/>
              <w:rPr>
                <w:rFonts w:eastAsia="Times New Roman"/>
                <w:i/>
                <w:sz w:val="24"/>
                <w:szCs w:val="24"/>
                <w:lang w:val="ru-RU" w:eastAsia="en-US"/>
              </w:rPr>
            </w:pPr>
          </w:p>
        </w:tc>
      </w:tr>
      <w:tr w:rsidR="004D7998" w:rsidRPr="00627A57" w14:paraId="72C89764" w14:textId="77777777" w:rsidTr="00551645">
        <w:trPr>
          <w:trHeight w:val="2938"/>
        </w:trPr>
        <w:tc>
          <w:tcPr>
            <w:tcW w:w="709" w:type="dxa"/>
          </w:tcPr>
          <w:p w14:paraId="7687D7F9" w14:textId="06E88579" w:rsidR="004D7998" w:rsidRPr="004D7998" w:rsidRDefault="004D7998" w:rsidP="00607BF6">
            <w:pPr>
              <w:spacing w:line="240" w:lineRule="auto"/>
              <w:ind w:firstLine="0"/>
              <w:jc w:val="left"/>
              <w:rPr>
                <w:rFonts w:eastAsia="Times New Roman"/>
                <w:sz w:val="24"/>
                <w:szCs w:val="24"/>
                <w:lang w:val="ru-RU" w:eastAsia="en-US"/>
              </w:rPr>
            </w:pPr>
            <w:r>
              <w:rPr>
                <w:rFonts w:eastAsia="Times New Roman"/>
                <w:sz w:val="24"/>
                <w:szCs w:val="24"/>
                <w:lang w:val="ru-RU" w:eastAsia="en-US"/>
              </w:rPr>
              <w:lastRenderedPageBreak/>
              <w:t xml:space="preserve">    5.</w:t>
            </w:r>
          </w:p>
        </w:tc>
        <w:tc>
          <w:tcPr>
            <w:tcW w:w="5093" w:type="dxa"/>
          </w:tcPr>
          <w:p w14:paraId="6B30DF86" w14:textId="77777777" w:rsidR="004D7998" w:rsidRDefault="004D7998" w:rsidP="00627A57">
            <w:pPr>
              <w:rPr>
                <w:rFonts w:eastAsia="OfficinaSansBoldITC"/>
                <w:sz w:val="24"/>
                <w:szCs w:val="28"/>
                <w:lang w:val="ru-RU" w:eastAsia="en-US"/>
              </w:rPr>
            </w:pPr>
            <w:r>
              <w:rPr>
                <w:rFonts w:eastAsia="OfficinaSansBoldITC"/>
                <w:sz w:val="24"/>
                <w:szCs w:val="28"/>
                <w:lang w:val="ru-RU" w:eastAsia="en-US"/>
              </w:rPr>
              <w:t>9 класс</w:t>
            </w:r>
          </w:p>
          <w:p w14:paraId="54756357" w14:textId="44366112" w:rsidR="004D7998" w:rsidRDefault="004D7998" w:rsidP="00627A57">
            <w:pPr>
              <w:rPr>
                <w:rFonts w:eastAsia="OfficinaSansBoldITC"/>
                <w:sz w:val="24"/>
                <w:szCs w:val="28"/>
                <w:lang w:val="ru-RU" w:eastAsia="en-US"/>
              </w:rPr>
            </w:pPr>
            <w:r w:rsidRPr="004D7998">
              <w:rPr>
                <w:rFonts w:eastAsia="OfficinaSansBoldITC"/>
                <w:sz w:val="24"/>
                <w:szCs w:val="28"/>
                <w:lang w:val="ru-RU" w:eastAsia="en-US"/>
              </w:rPr>
              <w:t>20.7.1. Древнерусская литература.</w:t>
            </w:r>
          </w:p>
          <w:p w14:paraId="7536CAA6" w14:textId="09992110"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2. Литература XVIII века.</w:t>
            </w:r>
          </w:p>
          <w:p w14:paraId="5296147D" w14:textId="1CF0981D"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3. Литература первой половины XIX века.</w:t>
            </w:r>
          </w:p>
          <w:p w14:paraId="55084BF4" w14:textId="09FC3585"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1. В.А. Жуковский. Баллады, элегии</w:t>
            </w:r>
            <w:r>
              <w:rPr>
                <w:rFonts w:eastAsia="OfficinaSansBoldITC"/>
                <w:sz w:val="24"/>
                <w:szCs w:val="28"/>
                <w:lang w:val="ru-RU" w:eastAsia="en-US"/>
              </w:rPr>
              <w:t>.</w:t>
            </w:r>
          </w:p>
          <w:p w14:paraId="502111E9" w14:textId="7777777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2. А.С. Грибоедов. Комедия «Горе от ума».</w:t>
            </w:r>
          </w:p>
          <w:p w14:paraId="5B1666D3"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3. Поэзия пушкинской эпохи. К.Н. Батюшков, А.А. Дельвиг, Н.М. Языков, Е.А. Баратынский</w:t>
            </w:r>
            <w:r>
              <w:rPr>
                <w:rFonts w:eastAsia="OfficinaSansBoldITC"/>
                <w:sz w:val="24"/>
                <w:szCs w:val="28"/>
                <w:lang w:val="ru-RU" w:eastAsia="en-US"/>
              </w:rPr>
              <w:t>.</w:t>
            </w:r>
          </w:p>
          <w:p w14:paraId="6D5CD5D7" w14:textId="77777777"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4. А.С. Пушкин. Стихотворения</w:t>
            </w:r>
            <w:r>
              <w:rPr>
                <w:rFonts w:eastAsia="OfficinaSansBoldITC"/>
                <w:sz w:val="24"/>
                <w:szCs w:val="28"/>
                <w:lang w:val="ru-RU" w:eastAsia="en-US"/>
              </w:rPr>
              <w:t>.</w:t>
            </w:r>
          </w:p>
          <w:p w14:paraId="09C66323" w14:textId="56735442"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5. М.Ю. Лермонтов. Стихотворения </w:t>
            </w:r>
          </w:p>
          <w:p w14:paraId="6C326944" w14:textId="77777777" w:rsidR="004D7998" w:rsidRPr="004D7998" w:rsidRDefault="004D7998" w:rsidP="004D7998">
            <w:pPr>
              <w:rPr>
                <w:rFonts w:eastAsia="OfficinaSansBoldITC"/>
                <w:sz w:val="24"/>
                <w:szCs w:val="28"/>
                <w:lang w:val="ru-RU" w:eastAsia="en-US"/>
              </w:rPr>
            </w:pPr>
            <w:r w:rsidRPr="004D7998">
              <w:rPr>
                <w:rFonts w:eastAsia="OfficinaSansBoldITC"/>
                <w:sz w:val="24"/>
                <w:szCs w:val="28"/>
                <w:lang w:val="ru-RU" w:eastAsia="en-US"/>
              </w:rPr>
              <w:t>20.7.4.6. Н.В. Гоголь. Поэма «Мёртвые души».</w:t>
            </w:r>
          </w:p>
          <w:p w14:paraId="70E764FC" w14:textId="64FD45B8" w:rsidR="004D7998" w:rsidRDefault="004D7998" w:rsidP="004D7998">
            <w:pPr>
              <w:rPr>
                <w:rFonts w:eastAsia="OfficinaSansBoldITC"/>
                <w:sz w:val="24"/>
                <w:szCs w:val="28"/>
                <w:lang w:val="ru-RU" w:eastAsia="en-US"/>
              </w:rPr>
            </w:pPr>
            <w:r w:rsidRPr="004D7998">
              <w:rPr>
                <w:rFonts w:eastAsia="OfficinaSansBoldITC"/>
                <w:sz w:val="24"/>
                <w:szCs w:val="28"/>
                <w:lang w:val="ru-RU" w:eastAsia="en-US"/>
              </w:rPr>
              <w:t xml:space="preserve">20.7.4.7. Отечественная проза первой половины XIX в. </w:t>
            </w:r>
          </w:p>
          <w:p w14:paraId="5A404D0D" w14:textId="69C12693" w:rsidR="004D7998" w:rsidRPr="004D7998" w:rsidRDefault="004D7998" w:rsidP="006C0FB3">
            <w:pPr>
              <w:rPr>
                <w:rFonts w:eastAsia="OfficinaSansBoldITC"/>
                <w:sz w:val="24"/>
                <w:szCs w:val="28"/>
                <w:lang w:val="ru-RU" w:eastAsia="en-US"/>
              </w:rPr>
            </w:pPr>
            <w:r w:rsidRPr="004D7998">
              <w:rPr>
                <w:rFonts w:eastAsia="OfficinaSansBoldITC"/>
                <w:sz w:val="24"/>
                <w:szCs w:val="28"/>
                <w:lang w:val="ru-RU" w:eastAsia="en-US"/>
              </w:rPr>
              <w:t>20.7.5. Зарубежная литература.</w:t>
            </w:r>
          </w:p>
        </w:tc>
        <w:tc>
          <w:tcPr>
            <w:tcW w:w="2268" w:type="dxa"/>
          </w:tcPr>
          <w:p w14:paraId="3670F26C" w14:textId="77777777" w:rsidR="004D7998" w:rsidRPr="004D7998" w:rsidRDefault="004D7998" w:rsidP="00627A57">
            <w:pPr>
              <w:spacing w:line="240" w:lineRule="auto"/>
              <w:ind w:firstLine="0"/>
              <w:jc w:val="center"/>
              <w:rPr>
                <w:rFonts w:eastAsia="Times New Roman"/>
                <w:i/>
                <w:sz w:val="24"/>
                <w:szCs w:val="24"/>
                <w:lang w:val="ru-RU" w:eastAsia="en-US"/>
              </w:rPr>
            </w:pPr>
          </w:p>
        </w:tc>
        <w:tc>
          <w:tcPr>
            <w:tcW w:w="2835" w:type="dxa"/>
            <w:tcBorders>
              <w:top w:val="single" w:sz="4" w:space="0" w:color="auto"/>
            </w:tcBorders>
          </w:tcPr>
          <w:p w14:paraId="2610EFB4" w14:textId="77777777" w:rsidR="004D7998" w:rsidRPr="004D7998" w:rsidRDefault="004D7998" w:rsidP="00627A57">
            <w:pPr>
              <w:spacing w:line="240" w:lineRule="auto"/>
              <w:jc w:val="center"/>
              <w:rPr>
                <w:rFonts w:eastAsia="Times New Roman"/>
                <w:i/>
                <w:sz w:val="24"/>
                <w:szCs w:val="24"/>
                <w:lang w:val="ru-RU" w:eastAsia="en-US"/>
              </w:rPr>
            </w:pPr>
          </w:p>
        </w:tc>
      </w:tr>
    </w:tbl>
    <w:p w14:paraId="59610BDB" w14:textId="77777777" w:rsidR="00627A57" w:rsidRPr="00627A57" w:rsidRDefault="00627A57" w:rsidP="00627A57">
      <w:pPr>
        <w:spacing w:after="160" w:line="259" w:lineRule="auto"/>
        <w:ind w:firstLine="708"/>
        <w:jc w:val="left"/>
        <w:rPr>
          <w:rFonts w:ascii="Calibri" w:eastAsia="Calibri" w:hAnsi="Calibri" w:cs="Times New Roman"/>
          <w:sz w:val="22"/>
          <w:lang w:eastAsia="en-US"/>
        </w:rPr>
      </w:pPr>
    </w:p>
    <w:p w14:paraId="547BD597" w14:textId="481237E9" w:rsidR="006C0FB3" w:rsidRPr="00551645" w:rsidRDefault="009A3342" w:rsidP="00551645">
      <w:pPr>
        <w:pStyle w:val="ac"/>
        <w:numPr>
          <w:ilvl w:val="2"/>
          <w:numId w:val="1"/>
        </w:numPr>
        <w:spacing w:line="240" w:lineRule="auto"/>
        <w:ind w:right="6"/>
        <w:jc w:val="center"/>
        <w:rPr>
          <w:b/>
          <w:sz w:val="24"/>
          <w:szCs w:val="24"/>
        </w:rPr>
      </w:pPr>
      <w:r>
        <w:rPr>
          <w:b/>
          <w:sz w:val="24"/>
          <w:szCs w:val="24"/>
        </w:rPr>
        <w:t>Р</w:t>
      </w:r>
      <w:r w:rsidR="006C0FB3" w:rsidRPr="009A3342">
        <w:rPr>
          <w:b/>
          <w:sz w:val="24"/>
          <w:szCs w:val="24"/>
        </w:rPr>
        <w:t>абочая программа по учебному предмету «Родной (чеченский) язык»</w:t>
      </w:r>
    </w:p>
    <w:p w14:paraId="30823212" w14:textId="77777777" w:rsidR="009A3342" w:rsidRDefault="009A3342" w:rsidP="009A3342">
      <w:pPr>
        <w:spacing w:line="240" w:lineRule="auto"/>
        <w:ind w:right="6" w:firstLine="709"/>
        <w:rPr>
          <w:sz w:val="24"/>
          <w:szCs w:val="24"/>
        </w:rPr>
      </w:pPr>
      <w:r>
        <w:rPr>
          <w:sz w:val="24"/>
          <w:szCs w:val="24"/>
        </w:rPr>
        <w:t>Р</w:t>
      </w:r>
      <w:r w:rsidR="006C0FB3" w:rsidRPr="006C0FB3">
        <w:rPr>
          <w:sz w:val="24"/>
          <w:szCs w:val="24"/>
        </w:rPr>
        <w:t xml:space="preserve">абочая программа по учебному предмету «Родной (чеченский) язык» (предметная область «Родной язык и родная литература») (далее соответственно – программа по родному (чеченскому) языку, родной (чеченский) язык, чеченский язык)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о родному (чеченскому) языку </w:t>
      </w:r>
      <w:r w:rsidRPr="009A3342">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1C3C844D" w14:textId="3577376E" w:rsidR="009A3342" w:rsidRDefault="009A3342" w:rsidP="009A3342">
      <w:pPr>
        <w:spacing w:line="240" w:lineRule="auto"/>
        <w:ind w:right="6" w:firstLine="709"/>
        <w:rPr>
          <w:sz w:val="24"/>
          <w:szCs w:val="24"/>
        </w:rPr>
      </w:pPr>
      <w:r w:rsidRPr="009A3342">
        <w:rPr>
          <w:sz w:val="24"/>
          <w:szCs w:val="24"/>
        </w:rPr>
        <w:t>Рабочая программа составлена на основе федеральной рабоч</w:t>
      </w:r>
      <w:r>
        <w:rPr>
          <w:sz w:val="24"/>
          <w:szCs w:val="24"/>
        </w:rPr>
        <w:t xml:space="preserve">ей программы по </w:t>
      </w:r>
      <w:r w:rsidR="00251200">
        <w:rPr>
          <w:sz w:val="24"/>
          <w:szCs w:val="24"/>
        </w:rPr>
        <w:t>родному (чеченскому)</w:t>
      </w:r>
      <w:r>
        <w:rPr>
          <w:sz w:val="24"/>
          <w:szCs w:val="24"/>
        </w:rPr>
        <w:t xml:space="preserve"> языку.</w:t>
      </w:r>
    </w:p>
    <w:p w14:paraId="0B2F9AC6" w14:textId="2CC1A750" w:rsidR="006C0FB3" w:rsidRPr="006C0FB3" w:rsidRDefault="006C0FB3" w:rsidP="009A3342">
      <w:pPr>
        <w:spacing w:line="240" w:lineRule="auto"/>
        <w:ind w:right="6" w:firstLine="709"/>
        <w:rPr>
          <w:sz w:val="24"/>
          <w:szCs w:val="24"/>
        </w:rPr>
      </w:pPr>
      <w:r w:rsidRPr="006C0FB3">
        <w:rPr>
          <w:sz w:val="24"/>
          <w:szCs w:val="24"/>
        </w:rPr>
        <w:t xml:space="preserve">В содержании программы по родному (чеченскому) языку выделяются следующие содержательные линии: «Общие сведения о языке», «Язык и речь», «Текст», «Система языка», «Функциональные разновидности языка». В учебном процессе указанные содержательные линии неразрывно взаимосвязаны и интегрированы. </w:t>
      </w:r>
    </w:p>
    <w:p w14:paraId="3C516018" w14:textId="77777777" w:rsidR="006C0FB3" w:rsidRPr="006C0FB3" w:rsidRDefault="006C0FB3" w:rsidP="00F31AD0">
      <w:pPr>
        <w:spacing w:line="240" w:lineRule="auto"/>
        <w:ind w:right="6" w:firstLine="709"/>
        <w:rPr>
          <w:sz w:val="24"/>
          <w:szCs w:val="24"/>
        </w:rPr>
      </w:pPr>
      <w:r w:rsidRPr="006C0FB3">
        <w:rPr>
          <w:sz w:val="24"/>
          <w:szCs w:val="24"/>
        </w:rPr>
        <w:t>При изучении каждой содержательной линии обучающиеся получают соответствующие знания и овладевают необходимыми умениями и навыками, совершенствуют виды речевой деятельности, развивают коммуникативные умения, а также углубляют представление о родном языке как национально-культурном феномене.</w:t>
      </w:r>
    </w:p>
    <w:p w14:paraId="18E03B1C" w14:textId="778E5453" w:rsidR="006C0FB3" w:rsidRPr="006C0FB3" w:rsidRDefault="006C0FB3" w:rsidP="00F31AD0">
      <w:pPr>
        <w:spacing w:line="240" w:lineRule="auto"/>
        <w:ind w:right="6" w:firstLine="709"/>
        <w:rPr>
          <w:sz w:val="24"/>
          <w:szCs w:val="24"/>
        </w:rPr>
      </w:pPr>
      <w:r w:rsidRPr="006C0FB3">
        <w:rPr>
          <w:sz w:val="24"/>
          <w:szCs w:val="24"/>
        </w:rPr>
        <w:t>Изучение родного (чеченского) языка направлено на достижение следующих целей:</w:t>
      </w:r>
    </w:p>
    <w:p w14:paraId="6D485219" w14:textId="77777777" w:rsidR="006C0FB3" w:rsidRPr="006C0FB3" w:rsidRDefault="006C0FB3" w:rsidP="00F31AD0">
      <w:pPr>
        <w:spacing w:line="240" w:lineRule="auto"/>
        <w:ind w:right="6" w:firstLine="709"/>
        <w:rPr>
          <w:sz w:val="24"/>
          <w:szCs w:val="24"/>
        </w:rPr>
      </w:pPr>
      <w:r w:rsidRPr="006C0FB3">
        <w:rPr>
          <w:sz w:val="24"/>
          <w:szCs w:val="24"/>
        </w:rPr>
        <w:t>воспитание патриотизма, уважения к чеченскому языку как государственному языку Чеченской Республики и национальному языку чеченского народа, проявление сознательного отношения к чеченскому языку как форме выражения и хранения духовного богатства чеченского народа, как средству общения, проявление уважения к чеченской культуре, формирование российской гражданской идентичности в поликультурном обществе;</w:t>
      </w:r>
    </w:p>
    <w:p w14:paraId="0A827A61" w14:textId="77777777" w:rsidR="006C0FB3" w:rsidRPr="006C0FB3" w:rsidRDefault="006C0FB3" w:rsidP="006C0FB3">
      <w:pPr>
        <w:spacing w:line="240" w:lineRule="auto"/>
        <w:ind w:right="6" w:firstLine="567"/>
        <w:rPr>
          <w:sz w:val="24"/>
          <w:szCs w:val="24"/>
        </w:rPr>
      </w:pPr>
      <w:r w:rsidRPr="006C0FB3">
        <w:rPr>
          <w:sz w:val="24"/>
          <w:szCs w:val="24"/>
        </w:rPr>
        <w:t xml:space="preserve">овладение чеченским языком как инструментом личностного развития, инструментом формирования социальных взаимоотношений; </w:t>
      </w:r>
    </w:p>
    <w:p w14:paraId="4A9D80ED" w14:textId="77777777" w:rsidR="006C0FB3" w:rsidRPr="006C0FB3" w:rsidRDefault="006C0FB3" w:rsidP="006C0FB3">
      <w:pPr>
        <w:spacing w:line="240" w:lineRule="auto"/>
        <w:ind w:right="6" w:firstLine="567"/>
        <w:rPr>
          <w:sz w:val="24"/>
          <w:szCs w:val="24"/>
        </w:rPr>
      </w:pPr>
      <w:r w:rsidRPr="006C0FB3">
        <w:rPr>
          <w:sz w:val="24"/>
          <w:szCs w:val="24"/>
        </w:rPr>
        <w:t>овладение знаниями о чеченском языке, его устройстве и закономерностях функционирования, о стилистических ресурсах чеченского языка; практическое овладение нормами чечен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воспитание стремления к речевому самосовершенствованию;</w:t>
      </w:r>
    </w:p>
    <w:p w14:paraId="1767EBF3" w14:textId="77777777" w:rsidR="006C0FB3" w:rsidRPr="006C0FB3" w:rsidRDefault="006C0FB3" w:rsidP="006C0FB3">
      <w:pPr>
        <w:spacing w:line="240" w:lineRule="auto"/>
        <w:ind w:right="6" w:firstLine="567"/>
        <w:rPr>
          <w:sz w:val="24"/>
          <w:szCs w:val="24"/>
        </w:rPr>
      </w:pPr>
      <w:r w:rsidRPr="006C0FB3">
        <w:rPr>
          <w:sz w:val="24"/>
          <w:szCs w:val="24"/>
        </w:rPr>
        <w:lastRenderedPageBreak/>
        <w:t xml:space="preserve">совершенствование видов речевой деятельности, коммуникативных умений и культуры речи на чеченском языке, расширение знаний о специфике чеченского языка, основных языковых единицах в соответствии с разделами науки о языке; </w:t>
      </w:r>
    </w:p>
    <w:p w14:paraId="08D399AE" w14:textId="77777777" w:rsidR="006C0FB3" w:rsidRPr="006C0FB3" w:rsidRDefault="006C0FB3" w:rsidP="006C0FB3">
      <w:pPr>
        <w:spacing w:line="240" w:lineRule="auto"/>
        <w:ind w:right="6" w:firstLine="567"/>
        <w:rPr>
          <w:sz w:val="24"/>
          <w:szCs w:val="24"/>
        </w:rPr>
      </w:pPr>
      <w:r w:rsidRPr="006C0FB3">
        <w:rPr>
          <w:sz w:val="24"/>
          <w:szCs w:val="24"/>
        </w:rPr>
        <w:t>совершенствование мыслительной деятельности, развитие универсальных интеллектуальных умений сравнения, анализа, синтеза, обобщения, классификации, установления определённых закономерностей и правил в процессе изучения чеченского языка;</w:t>
      </w:r>
    </w:p>
    <w:p w14:paraId="38BB57DE" w14:textId="77777777" w:rsidR="006C0FB3" w:rsidRPr="006C0FB3" w:rsidRDefault="006C0FB3" w:rsidP="006C0FB3">
      <w:pPr>
        <w:spacing w:line="240" w:lineRule="auto"/>
        <w:ind w:right="6" w:firstLine="567"/>
        <w:rPr>
          <w:sz w:val="24"/>
          <w:szCs w:val="24"/>
        </w:rPr>
      </w:pPr>
      <w:r w:rsidRPr="006C0FB3">
        <w:rPr>
          <w:sz w:val="24"/>
          <w:szCs w:val="24"/>
        </w:rPr>
        <w:t>развитие функциональной грамотности: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объёмов, освоение стратегий и тактик информационно-смысловой переработки текста, овладение способами понимания текста, его назначения, общего смысла, логической культуры и роли языковых средств.</w:t>
      </w:r>
    </w:p>
    <w:p w14:paraId="0626A735" w14:textId="068D1EC4" w:rsidR="006C0FB3" w:rsidRPr="006C0FB3" w:rsidRDefault="006C0FB3" w:rsidP="006C0FB3">
      <w:pPr>
        <w:spacing w:line="240" w:lineRule="auto"/>
        <w:ind w:right="6" w:firstLine="567"/>
        <w:rPr>
          <w:sz w:val="24"/>
          <w:szCs w:val="24"/>
        </w:rPr>
      </w:pPr>
      <w:r w:rsidRPr="006C0FB3">
        <w:rPr>
          <w:sz w:val="24"/>
          <w:szCs w:val="24"/>
        </w:rPr>
        <w:t>Общее количество часов определяется учебным планом на текущий учебный год.</w:t>
      </w:r>
    </w:p>
    <w:p w14:paraId="4C403895" w14:textId="77777777" w:rsidR="006C0FB3" w:rsidRPr="006C0FB3" w:rsidRDefault="006C0FB3" w:rsidP="006C0FB3">
      <w:pPr>
        <w:spacing w:line="240" w:lineRule="auto"/>
        <w:ind w:right="6" w:firstLine="567"/>
        <w:rPr>
          <w:sz w:val="24"/>
          <w:szCs w:val="24"/>
        </w:rPr>
      </w:pPr>
    </w:p>
    <w:p w14:paraId="66DE1F68" w14:textId="7DF7B37E" w:rsidR="006C0FB3" w:rsidRPr="006C0FB3" w:rsidRDefault="00551645" w:rsidP="00551645">
      <w:pPr>
        <w:spacing w:line="240" w:lineRule="auto"/>
        <w:ind w:right="6" w:firstLine="567"/>
        <w:jc w:val="center"/>
        <w:rPr>
          <w:b/>
          <w:sz w:val="24"/>
          <w:szCs w:val="24"/>
        </w:rPr>
      </w:pPr>
      <w:r>
        <w:rPr>
          <w:b/>
          <w:sz w:val="24"/>
          <w:szCs w:val="24"/>
        </w:rPr>
        <w:t>Содержание обучения в 5 классе</w:t>
      </w:r>
    </w:p>
    <w:p w14:paraId="4F231191" w14:textId="5CD09947" w:rsidR="006C0FB3" w:rsidRPr="006C0FB3" w:rsidRDefault="006C0FB3" w:rsidP="006C0FB3">
      <w:pPr>
        <w:spacing w:line="240" w:lineRule="auto"/>
        <w:ind w:right="6" w:firstLine="567"/>
        <w:rPr>
          <w:b/>
          <w:sz w:val="24"/>
          <w:szCs w:val="24"/>
        </w:rPr>
      </w:pPr>
      <w:r w:rsidRPr="006C0FB3">
        <w:rPr>
          <w:b/>
          <w:sz w:val="24"/>
          <w:szCs w:val="24"/>
        </w:rPr>
        <w:t>Общие сведения о языке.</w:t>
      </w:r>
    </w:p>
    <w:p w14:paraId="0F65C2B8" w14:textId="77777777" w:rsidR="006C0FB3" w:rsidRPr="006C0FB3" w:rsidRDefault="006C0FB3" w:rsidP="006C0FB3">
      <w:pPr>
        <w:spacing w:line="240" w:lineRule="auto"/>
        <w:ind w:right="6" w:firstLine="567"/>
        <w:rPr>
          <w:sz w:val="24"/>
          <w:szCs w:val="24"/>
        </w:rPr>
      </w:pPr>
      <w:r w:rsidRPr="006C0FB3">
        <w:rPr>
          <w:sz w:val="24"/>
          <w:szCs w:val="24"/>
        </w:rPr>
        <w:t>Богатство и выразительность чеченского языка (обширный словарный состав, наличие многозначных слов, развитая система переносных значений слова, синонимы и антонимы, пословицы и поговорки).</w:t>
      </w:r>
    </w:p>
    <w:p w14:paraId="4DEBB48E" w14:textId="77777777" w:rsidR="006C0FB3" w:rsidRPr="006C0FB3" w:rsidRDefault="006C0FB3" w:rsidP="006C0FB3">
      <w:pPr>
        <w:spacing w:line="240" w:lineRule="auto"/>
        <w:ind w:right="6" w:firstLine="567"/>
        <w:rPr>
          <w:sz w:val="24"/>
          <w:szCs w:val="24"/>
        </w:rPr>
      </w:pPr>
      <w:r w:rsidRPr="006C0FB3">
        <w:rPr>
          <w:sz w:val="24"/>
          <w:szCs w:val="24"/>
        </w:rPr>
        <w:t>Словообразовательные возможности чеченского языка (в пределах изученного на уровне начального общего образования). Основные разделы лингвистики (фонетика, орфоэпия, графика, орфография, лексикология, словообразование, морфология, синтаксис, пунктуация). Язык как знаковая система. Язык как средство человеческого общения. Основные единицы языка и речи: звук, морфема, слово, словосочетание, предложение.</w:t>
      </w:r>
    </w:p>
    <w:p w14:paraId="667A8FC3" w14:textId="78BBE52E" w:rsidR="006C0FB3" w:rsidRPr="006C0FB3" w:rsidRDefault="006C0FB3" w:rsidP="006C0FB3">
      <w:pPr>
        <w:spacing w:line="240" w:lineRule="auto"/>
        <w:ind w:right="6" w:firstLine="567"/>
        <w:rPr>
          <w:b/>
          <w:sz w:val="24"/>
          <w:szCs w:val="24"/>
        </w:rPr>
      </w:pPr>
      <w:r w:rsidRPr="006C0FB3">
        <w:rPr>
          <w:b/>
          <w:sz w:val="24"/>
          <w:szCs w:val="24"/>
        </w:rPr>
        <w:t>Язык и речь.</w:t>
      </w:r>
    </w:p>
    <w:p w14:paraId="06EA266D" w14:textId="77777777" w:rsidR="006C0FB3" w:rsidRPr="006C0FB3" w:rsidRDefault="006C0FB3" w:rsidP="006C0FB3">
      <w:pPr>
        <w:spacing w:line="240" w:lineRule="auto"/>
        <w:ind w:right="6" w:firstLine="567"/>
        <w:rPr>
          <w:sz w:val="24"/>
          <w:szCs w:val="24"/>
        </w:rPr>
      </w:pPr>
      <w:r w:rsidRPr="006C0FB3">
        <w:rPr>
          <w:sz w:val="24"/>
          <w:szCs w:val="24"/>
        </w:rPr>
        <w:t>Язык и речь. Речь устная и письменная, монологическая и диалогическая, полилог.</w:t>
      </w:r>
    </w:p>
    <w:p w14:paraId="5FD0DD5E" w14:textId="77777777" w:rsidR="006C0FB3" w:rsidRPr="006C0FB3" w:rsidRDefault="006C0FB3" w:rsidP="006C0FB3">
      <w:pPr>
        <w:spacing w:line="240" w:lineRule="auto"/>
        <w:ind w:right="6" w:firstLine="567"/>
        <w:rPr>
          <w:sz w:val="24"/>
          <w:szCs w:val="24"/>
        </w:rPr>
      </w:pPr>
      <w:r w:rsidRPr="006C0FB3">
        <w:rPr>
          <w:sz w:val="24"/>
          <w:szCs w:val="24"/>
        </w:rPr>
        <w:t>Виды речевой деятельности (говорение, слушание, чтение, письмо), их особенности.</w:t>
      </w:r>
    </w:p>
    <w:p w14:paraId="6AC93AB5" w14:textId="77777777" w:rsidR="006C0FB3" w:rsidRPr="006C0FB3" w:rsidRDefault="006C0FB3" w:rsidP="006C0FB3">
      <w:pPr>
        <w:spacing w:line="240" w:lineRule="auto"/>
        <w:ind w:right="6" w:firstLine="567"/>
        <w:rPr>
          <w:sz w:val="24"/>
          <w:szCs w:val="24"/>
        </w:rPr>
      </w:pPr>
      <w:r w:rsidRPr="006C0FB3">
        <w:rPr>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44DE309C" w14:textId="77777777" w:rsidR="006C0FB3" w:rsidRPr="006C0FB3" w:rsidRDefault="006C0FB3" w:rsidP="006C0FB3">
      <w:pPr>
        <w:spacing w:line="240" w:lineRule="auto"/>
        <w:ind w:right="6" w:firstLine="567"/>
        <w:rPr>
          <w:sz w:val="24"/>
          <w:szCs w:val="24"/>
        </w:rPr>
      </w:pPr>
      <w:r w:rsidRPr="006C0FB3">
        <w:rPr>
          <w:sz w:val="24"/>
          <w:szCs w:val="24"/>
        </w:rPr>
        <w:t>Устный пересказ прочитанного или прослушанного текста (объём – не менее 90 слов), в том числе с изменением лица рассказчика.</w:t>
      </w:r>
    </w:p>
    <w:p w14:paraId="1AFB9815" w14:textId="77777777" w:rsidR="006C0FB3" w:rsidRPr="006C0FB3" w:rsidRDefault="006C0FB3" w:rsidP="006C0FB3">
      <w:pPr>
        <w:spacing w:line="240" w:lineRule="auto"/>
        <w:ind w:right="6" w:firstLine="567"/>
        <w:rPr>
          <w:sz w:val="24"/>
          <w:szCs w:val="24"/>
        </w:rPr>
      </w:pPr>
      <w:r w:rsidRPr="006C0FB3">
        <w:rPr>
          <w:sz w:val="24"/>
          <w:szCs w:val="24"/>
        </w:rPr>
        <w:t>Участие в диалоге на лингвистические темы (в рамках изученного) и темы на основе жизненных наблюдений.</w:t>
      </w:r>
    </w:p>
    <w:p w14:paraId="41061513" w14:textId="77777777" w:rsidR="006C0FB3" w:rsidRPr="006C0FB3" w:rsidRDefault="006C0FB3" w:rsidP="006C0FB3">
      <w:pPr>
        <w:spacing w:line="240" w:lineRule="auto"/>
        <w:ind w:right="6" w:firstLine="567"/>
        <w:rPr>
          <w:sz w:val="24"/>
          <w:szCs w:val="24"/>
        </w:rPr>
      </w:pPr>
      <w:r w:rsidRPr="006C0FB3">
        <w:rPr>
          <w:sz w:val="24"/>
          <w:szCs w:val="24"/>
        </w:rPr>
        <w:t>Речевые формулы приветствия, прощания, просьбы, благодарности.</w:t>
      </w:r>
    </w:p>
    <w:p w14:paraId="216363A1" w14:textId="77777777" w:rsidR="006C0FB3" w:rsidRPr="006C0FB3" w:rsidRDefault="006C0FB3" w:rsidP="006C0FB3">
      <w:pPr>
        <w:spacing w:line="240" w:lineRule="auto"/>
        <w:ind w:right="6" w:firstLine="567"/>
        <w:rPr>
          <w:sz w:val="24"/>
          <w:szCs w:val="24"/>
        </w:rPr>
      </w:pPr>
      <w:r w:rsidRPr="006C0FB3">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7CF1D646" w14:textId="77777777" w:rsidR="006C0FB3" w:rsidRPr="006C0FB3" w:rsidRDefault="006C0FB3" w:rsidP="006C0FB3">
      <w:pPr>
        <w:spacing w:line="240" w:lineRule="auto"/>
        <w:ind w:right="6" w:firstLine="567"/>
        <w:rPr>
          <w:sz w:val="24"/>
          <w:szCs w:val="24"/>
        </w:rPr>
      </w:pPr>
      <w:r w:rsidRPr="006C0FB3">
        <w:rPr>
          <w:sz w:val="24"/>
          <w:szCs w:val="24"/>
        </w:rPr>
        <w:t>Виды аудирования: выборочное, ознакомительное, детальное. Виды чтения: изучающее, ознакомительное, просмотровое, поисковое.</w:t>
      </w:r>
    </w:p>
    <w:p w14:paraId="64B643DF" w14:textId="77777777" w:rsidR="006C0FB3" w:rsidRPr="006C0FB3" w:rsidRDefault="006C0FB3" w:rsidP="006C0FB3">
      <w:pPr>
        <w:spacing w:line="240" w:lineRule="auto"/>
        <w:ind w:right="6" w:firstLine="567"/>
        <w:rPr>
          <w:sz w:val="24"/>
          <w:szCs w:val="24"/>
        </w:rPr>
      </w:pPr>
      <w:r w:rsidRPr="006C0FB3">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40 слов.</w:t>
      </w:r>
    </w:p>
    <w:p w14:paraId="3F56B95F" w14:textId="77777777" w:rsidR="006C0FB3" w:rsidRPr="006C0FB3" w:rsidRDefault="006C0FB3" w:rsidP="006C0FB3">
      <w:pPr>
        <w:spacing w:line="240" w:lineRule="auto"/>
        <w:ind w:right="6" w:firstLine="567"/>
        <w:rPr>
          <w:sz w:val="24"/>
          <w:szCs w:val="24"/>
        </w:rPr>
      </w:pPr>
      <w:r w:rsidRPr="006C0FB3">
        <w:rPr>
          <w:sz w:val="24"/>
          <w:szCs w:val="24"/>
        </w:rPr>
        <w:t>Формулирование темы и главной мысли текста, составление вопросов по содержанию текста и ответ на них.</w:t>
      </w:r>
    </w:p>
    <w:p w14:paraId="7D1258E9" w14:textId="77777777" w:rsidR="006C0FB3" w:rsidRPr="006C0FB3" w:rsidRDefault="006C0FB3" w:rsidP="006C0FB3">
      <w:pPr>
        <w:spacing w:line="240" w:lineRule="auto"/>
        <w:ind w:right="6" w:firstLine="567"/>
        <w:rPr>
          <w:sz w:val="24"/>
          <w:szCs w:val="24"/>
        </w:rPr>
      </w:pPr>
      <w:r w:rsidRPr="006C0FB3">
        <w:rPr>
          <w:sz w:val="24"/>
          <w:szCs w:val="24"/>
        </w:rPr>
        <w:t>Подробная и сжатая передача в письменной форме содержания исходного текста.</w:t>
      </w:r>
    </w:p>
    <w:p w14:paraId="43E9D5F6" w14:textId="77777777" w:rsidR="006C0FB3" w:rsidRPr="006C0FB3" w:rsidRDefault="006C0FB3" w:rsidP="006C0FB3">
      <w:pPr>
        <w:spacing w:line="240" w:lineRule="auto"/>
        <w:ind w:right="6" w:firstLine="567"/>
        <w:rPr>
          <w:sz w:val="24"/>
          <w:szCs w:val="24"/>
        </w:rPr>
      </w:pPr>
      <w:r w:rsidRPr="006C0FB3">
        <w:rPr>
          <w:sz w:val="24"/>
          <w:szCs w:val="24"/>
        </w:rPr>
        <w:t>Осуществление выбора языковых средств для создания высказывания в соответствии с целью, темой и коммуникативным замыслом.</w:t>
      </w:r>
    </w:p>
    <w:p w14:paraId="7CC206D2" w14:textId="77777777" w:rsidR="006C0FB3" w:rsidRPr="006C0FB3" w:rsidRDefault="006C0FB3" w:rsidP="006C0FB3">
      <w:pPr>
        <w:spacing w:line="240" w:lineRule="auto"/>
        <w:ind w:right="6" w:firstLine="567"/>
        <w:rPr>
          <w:sz w:val="24"/>
          <w:szCs w:val="24"/>
        </w:rPr>
      </w:pPr>
      <w:r w:rsidRPr="006C0FB3">
        <w:rPr>
          <w:sz w:val="24"/>
          <w:szCs w:val="24"/>
        </w:rPr>
        <w:t>Соблюдение при письме норм современного чеченского литературного языка.</w:t>
      </w:r>
    </w:p>
    <w:p w14:paraId="3A8C98EE" w14:textId="77777777" w:rsidR="006C0FB3" w:rsidRPr="006C0FB3" w:rsidRDefault="006C0FB3" w:rsidP="006C0FB3">
      <w:pPr>
        <w:spacing w:line="240" w:lineRule="auto"/>
        <w:ind w:right="6" w:firstLine="567"/>
        <w:rPr>
          <w:sz w:val="24"/>
          <w:szCs w:val="24"/>
        </w:rPr>
      </w:pPr>
      <w:r w:rsidRPr="006C0FB3">
        <w:rPr>
          <w:sz w:val="24"/>
          <w:szCs w:val="24"/>
        </w:rPr>
        <w:t>Использование разных видов лексических словарей.</w:t>
      </w:r>
    </w:p>
    <w:p w14:paraId="3ED3B901" w14:textId="3E0DA4DE" w:rsidR="006C0FB3" w:rsidRPr="00681865" w:rsidRDefault="006C0FB3" w:rsidP="006C0FB3">
      <w:pPr>
        <w:spacing w:line="240" w:lineRule="auto"/>
        <w:ind w:right="6" w:firstLine="567"/>
        <w:rPr>
          <w:b/>
          <w:sz w:val="24"/>
          <w:szCs w:val="24"/>
        </w:rPr>
      </w:pPr>
      <w:r w:rsidRPr="00681865">
        <w:rPr>
          <w:b/>
          <w:sz w:val="24"/>
          <w:szCs w:val="24"/>
        </w:rPr>
        <w:t>Текст.</w:t>
      </w:r>
    </w:p>
    <w:p w14:paraId="5B6D2D55" w14:textId="77777777" w:rsidR="006C0FB3" w:rsidRPr="006C0FB3" w:rsidRDefault="006C0FB3" w:rsidP="006C0FB3">
      <w:pPr>
        <w:spacing w:line="240" w:lineRule="auto"/>
        <w:ind w:right="6" w:firstLine="567"/>
        <w:rPr>
          <w:sz w:val="24"/>
          <w:szCs w:val="24"/>
        </w:rPr>
      </w:pPr>
      <w:r w:rsidRPr="006C0FB3">
        <w:rPr>
          <w:sz w:val="24"/>
          <w:szCs w:val="24"/>
        </w:rPr>
        <w:t>Текст и его основные признаки. Тема и главная мысль текста. Микротема текста. Ключевые слова.</w:t>
      </w:r>
    </w:p>
    <w:p w14:paraId="06710B25" w14:textId="77777777" w:rsidR="006C0FB3" w:rsidRPr="006C0FB3" w:rsidRDefault="006C0FB3" w:rsidP="006C0FB3">
      <w:pPr>
        <w:spacing w:line="240" w:lineRule="auto"/>
        <w:ind w:right="6" w:firstLine="567"/>
        <w:rPr>
          <w:sz w:val="24"/>
          <w:szCs w:val="24"/>
        </w:rPr>
      </w:pPr>
      <w:r w:rsidRPr="006C0FB3">
        <w:rPr>
          <w:sz w:val="24"/>
          <w:szCs w:val="24"/>
        </w:rPr>
        <w:lastRenderedPageBreak/>
        <w:t>Функционально-смысловые типы речи: описание, повествование, рассуждение; их особенности.</w:t>
      </w:r>
    </w:p>
    <w:p w14:paraId="39C5482F" w14:textId="77777777" w:rsidR="006C0FB3" w:rsidRPr="006C0FB3" w:rsidRDefault="006C0FB3" w:rsidP="006C0FB3">
      <w:pPr>
        <w:spacing w:line="240" w:lineRule="auto"/>
        <w:ind w:right="6" w:firstLine="567"/>
        <w:rPr>
          <w:sz w:val="24"/>
          <w:szCs w:val="24"/>
        </w:rPr>
      </w:pPr>
      <w:r w:rsidRPr="006C0FB3">
        <w:rPr>
          <w:sz w:val="24"/>
          <w:szCs w:val="24"/>
        </w:rPr>
        <w:t>Композиционная структура текста. Абзац как средство членения текста на композиционно-смысловые части.</w:t>
      </w:r>
    </w:p>
    <w:p w14:paraId="606F0053" w14:textId="77777777" w:rsidR="006C0FB3" w:rsidRPr="006C0FB3" w:rsidRDefault="006C0FB3" w:rsidP="006C0FB3">
      <w:pPr>
        <w:spacing w:line="240" w:lineRule="auto"/>
        <w:ind w:right="6" w:firstLine="567"/>
        <w:rPr>
          <w:sz w:val="24"/>
          <w:szCs w:val="24"/>
        </w:rPr>
      </w:pPr>
      <w:r w:rsidRPr="006C0FB3">
        <w:rPr>
          <w:sz w:val="24"/>
          <w:szCs w:val="24"/>
        </w:rPr>
        <w:t>Средства связи предложений и частей текста: формы слова, однокоренные слова, синонимы, антонимы, личные местоимения, повтор слова.</w:t>
      </w:r>
    </w:p>
    <w:p w14:paraId="1D6C5469" w14:textId="77777777" w:rsidR="006C0FB3" w:rsidRPr="006C0FB3" w:rsidRDefault="006C0FB3" w:rsidP="006C0FB3">
      <w:pPr>
        <w:spacing w:line="240" w:lineRule="auto"/>
        <w:ind w:right="6" w:firstLine="567"/>
        <w:rPr>
          <w:sz w:val="24"/>
          <w:szCs w:val="24"/>
        </w:rPr>
      </w:pPr>
      <w:r w:rsidRPr="006C0FB3">
        <w:rPr>
          <w:sz w:val="24"/>
          <w:szCs w:val="24"/>
        </w:rPr>
        <w:t>Повествование как тип речи. Рассказ.</w:t>
      </w:r>
    </w:p>
    <w:p w14:paraId="5FEEF4F8" w14:textId="77777777" w:rsidR="006C0FB3" w:rsidRPr="006C0FB3" w:rsidRDefault="006C0FB3" w:rsidP="006C0FB3">
      <w:pPr>
        <w:spacing w:line="240" w:lineRule="auto"/>
        <w:ind w:right="6" w:firstLine="567"/>
        <w:rPr>
          <w:sz w:val="24"/>
          <w:szCs w:val="24"/>
        </w:rPr>
      </w:pPr>
      <w:r w:rsidRPr="006C0FB3">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6D38AA1A" w14:textId="77777777" w:rsidR="006C0FB3" w:rsidRPr="006C0FB3" w:rsidRDefault="006C0FB3" w:rsidP="006C0FB3">
      <w:pPr>
        <w:spacing w:line="240" w:lineRule="auto"/>
        <w:ind w:right="6" w:firstLine="567"/>
        <w:rPr>
          <w:sz w:val="24"/>
          <w:szCs w:val="24"/>
        </w:rPr>
      </w:pPr>
      <w:r w:rsidRPr="006C0FB3">
        <w:rPr>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31E2A9BF" w14:textId="77777777" w:rsidR="006C0FB3" w:rsidRPr="006C0FB3" w:rsidRDefault="006C0FB3" w:rsidP="006C0FB3">
      <w:pPr>
        <w:spacing w:line="240" w:lineRule="auto"/>
        <w:ind w:right="6" w:firstLine="567"/>
        <w:rPr>
          <w:sz w:val="24"/>
          <w:szCs w:val="24"/>
        </w:rPr>
      </w:pPr>
      <w:r w:rsidRPr="006C0FB3">
        <w:rPr>
          <w:sz w:val="24"/>
          <w:szCs w:val="24"/>
        </w:rPr>
        <w:t>Работа с текстом: простой и сложный план текста.</w:t>
      </w:r>
    </w:p>
    <w:p w14:paraId="5F96D96E" w14:textId="29D35C7C" w:rsidR="006C0FB3" w:rsidRPr="00681865" w:rsidRDefault="006C0FB3" w:rsidP="006C0FB3">
      <w:pPr>
        <w:spacing w:line="240" w:lineRule="auto"/>
        <w:ind w:right="6" w:firstLine="567"/>
        <w:rPr>
          <w:b/>
          <w:sz w:val="24"/>
          <w:szCs w:val="24"/>
        </w:rPr>
      </w:pPr>
      <w:r w:rsidRPr="00681865">
        <w:rPr>
          <w:b/>
          <w:sz w:val="24"/>
          <w:szCs w:val="24"/>
        </w:rPr>
        <w:t>Функциональные разновидности языка.</w:t>
      </w:r>
    </w:p>
    <w:p w14:paraId="39203105" w14:textId="77777777" w:rsidR="006C0FB3" w:rsidRPr="006C0FB3" w:rsidRDefault="006C0FB3" w:rsidP="006C0FB3">
      <w:pPr>
        <w:spacing w:line="240" w:lineRule="auto"/>
        <w:ind w:right="6" w:firstLine="567"/>
        <w:rPr>
          <w:sz w:val="24"/>
          <w:szCs w:val="24"/>
        </w:rPr>
      </w:pPr>
      <w:r w:rsidRPr="006C0FB3">
        <w:rPr>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14:paraId="2305616A" w14:textId="4F0D70CA" w:rsidR="006C0FB3" w:rsidRPr="00681865" w:rsidRDefault="006C0FB3" w:rsidP="006C0FB3">
      <w:pPr>
        <w:spacing w:line="240" w:lineRule="auto"/>
        <w:ind w:right="6" w:firstLine="567"/>
        <w:rPr>
          <w:b/>
          <w:sz w:val="24"/>
          <w:szCs w:val="24"/>
        </w:rPr>
      </w:pPr>
      <w:r w:rsidRPr="00681865">
        <w:rPr>
          <w:b/>
          <w:sz w:val="24"/>
          <w:szCs w:val="24"/>
        </w:rPr>
        <w:t>Система языка.</w:t>
      </w:r>
    </w:p>
    <w:p w14:paraId="2076D5C2" w14:textId="7E95DF52" w:rsidR="006C0FB3" w:rsidRPr="00681865" w:rsidRDefault="006C0FB3" w:rsidP="006C0FB3">
      <w:pPr>
        <w:spacing w:line="240" w:lineRule="auto"/>
        <w:ind w:right="6" w:firstLine="567"/>
        <w:rPr>
          <w:b/>
          <w:sz w:val="24"/>
          <w:szCs w:val="24"/>
        </w:rPr>
      </w:pPr>
      <w:r w:rsidRPr="00681865">
        <w:rPr>
          <w:b/>
          <w:sz w:val="24"/>
          <w:szCs w:val="24"/>
        </w:rPr>
        <w:t>Фонетика. Графика. Орфоэпия.</w:t>
      </w:r>
    </w:p>
    <w:p w14:paraId="09F33A70" w14:textId="77777777" w:rsidR="006C0FB3" w:rsidRPr="006C0FB3" w:rsidRDefault="006C0FB3" w:rsidP="006C0FB3">
      <w:pPr>
        <w:spacing w:line="240" w:lineRule="auto"/>
        <w:ind w:right="6" w:firstLine="567"/>
        <w:rPr>
          <w:sz w:val="24"/>
          <w:szCs w:val="24"/>
        </w:rPr>
      </w:pPr>
      <w:r w:rsidRPr="006C0FB3">
        <w:rPr>
          <w:sz w:val="24"/>
          <w:szCs w:val="24"/>
        </w:rPr>
        <w:t>Фонетика и графика как разделы лингвистики.</w:t>
      </w:r>
    </w:p>
    <w:p w14:paraId="53158EB0" w14:textId="77777777" w:rsidR="006C0FB3" w:rsidRPr="006C0FB3" w:rsidRDefault="006C0FB3" w:rsidP="006C0FB3">
      <w:pPr>
        <w:spacing w:line="240" w:lineRule="auto"/>
        <w:ind w:right="6" w:firstLine="567"/>
        <w:rPr>
          <w:sz w:val="24"/>
          <w:szCs w:val="24"/>
        </w:rPr>
      </w:pPr>
      <w:r w:rsidRPr="006C0FB3">
        <w:rPr>
          <w:sz w:val="24"/>
          <w:szCs w:val="24"/>
        </w:rPr>
        <w:t>Звук как единица языка. Смыслоразличительная роль звука. Система гласных звуков чеченского языка.</w:t>
      </w:r>
    </w:p>
    <w:p w14:paraId="7D0FD205" w14:textId="77777777" w:rsidR="006C0FB3" w:rsidRPr="006C0FB3" w:rsidRDefault="006C0FB3" w:rsidP="006C0FB3">
      <w:pPr>
        <w:spacing w:line="240" w:lineRule="auto"/>
        <w:ind w:right="6" w:firstLine="567"/>
        <w:rPr>
          <w:sz w:val="24"/>
          <w:szCs w:val="24"/>
        </w:rPr>
      </w:pPr>
      <w:r w:rsidRPr="006C0FB3">
        <w:rPr>
          <w:sz w:val="24"/>
          <w:szCs w:val="24"/>
        </w:rPr>
        <w:t>Система согласных звуков чеченского языка.</w:t>
      </w:r>
    </w:p>
    <w:p w14:paraId="62F91315" w14:textId="77777777" w:rsidR="006C0FB3" w:rsidRPr="006C0FB3" w:rsidRDefault="006C0FB3" w:rsidP="006C0FB3">
      <w:pPr>
        <w:spacing w:line="240" w:lineRule="auto"/>
        <w:ind w:right="6" w:firstLine="567"/>
        <w:rPr>
          <w:sz w:val="24"/>
          <w:szCs w:val="24"/>
        </w:rPr>
      </w:pPr>
      <w:r w:rsidRPr="006C0FB3">
        <w:rPr>
          <w:sz w:val="24"/>
          <w:szCs w:val="24"/>
        </w:rPr>
        <w:t>Соотношение звуков и букв. Состав чеченского алфавита.</w:t>
      </w:r>
    </w:p>
    <w:p w14:paraId="085E03D8" w14:textId="77777777" w:rsidR="006C0FB3" w:rsidRPr="006C0FB3" w:rsidRDefault="006C0FB3" w:rsidP="006C0FB3">
      <w:pPr>
        <w:spacing w:line="240" w:lineRule="auto"/>
        <w:ind w:right="6" w:firstLine="567"/>
        <w:rPr>
          <w:sz w:val="24"/>
          <w:szCs w:val="24"/>
        </w:rPr>
      </w:pPr>
      <w:r w:rsidRPr="006C0FB3">
        <w:rPr>
          <w:sz w:val="24"/>
          <w:szCs w:val="24"/>
        </w:rPr>
        <w:t>Гласные звуки: долгие и краткие.</w:t>
      </w:r>
    </w:p>
    <w:p w14:paraId="19C62893" w14:textId="77777777" w:rsidR="006C0FB3" w:rsidRPr="006C0FB3" w:rsidRDefault="006C0FB3" w:rsidP="006C0FB3">
      <w:pPr>
        <w:spacing w:line="240" w:lineRule="auto"/>
        <w:ind w:right="6" w:firstLine="567"/>
        <w:rPr>
          <w:sz w:val="24"/>
          <w:szCs w:val="24"/>
        </w:rPr>
      </w:pPr>
      <w:r w:rsidRPr="006C0FB3">
        <w:rPr>
          <w:sz w:val="24"/>
          <w:szCs w:val="24"/>
        </w:rPr>
        <w:t>Согласные звуки: глухие и звонкие.</w:t>
      </w:r>
    </w:p>
    <w:p w14:paraId="620F3E3B" w14:textId="77777777" w:rsidR="006C0FB3" w:rsidRPr="006C0FB3" w:rsidRDefault="006C0FB3" w:rsidP="006C0FB3">
      <w:pPr>
        <w:spacing w:line="240" w:lineRule="auto"/>
        <w:ind w:right="6" w:firstLine="567"/>
        <w:rPr>
          <w:sz w:val="24"/>
          <w:szCs w:val="24"/>
        </w:rPr>
      </w:pPr>
      <w:r w:rsidRPr="006C0FB3">
        <w:rPr>
          <w:sz w:val="24"/>
          <w:szCs w:val="24"/>
        </w:rPr>
        <w:t>Сонорные согласные.</w:t>
      </w:r>
    </w:p>
    <w:p w14:paraId="7DD34B6D" w14:textId="77777777" w:rsidR="006C0FB3" w:rsidRPr="006C0FB3" w:rsidRDefault="006C0FB3" w:rsidP="006C0FB3">
      <w:pPr>
        <w:spacing w:line="240" w:lineRule="auto"/>
        <w:ind w:right="6" w:firstLine="567"/>
        <w:rPr>
          <w:sz w:val="24"/>
          <w:szCs w:val="24"/>
        </w:rPr>
      </w:pPr>
      <w:r w:rsidRPr="006C0FB3">
        <w:rPr>
          <w:sz w:val="24"/>
          <w:szCs w:val="24"/>
        </w:rPr>
        <w:t>Изменение звуков в речевом потоке. Элементы фонетической транскрипции.</w:t>
      </w:r>
    </w:p>
    <w:p w14:paraId="2E018750" w14:textId="77777777" w:rsidR="006C0FB3" w:rsidRPr="006C0FB3" w:rsidRDefault="006C0FB3" w:rsidP="006C0FB3">
      <w:pPr>
        <w:spacing w:line="240" w:lineRule="auto"/>
        <w:ind w:right="6" w:firstLine="567"/>
        <w:rPr>
          <w:sz w:val="24"/>
          <w:szCs w:val="24"/>
        </w:rPr>
      </w:pPr>
      <w:r w:rsidRPr="006C0FB3">
        <w:rPr>
          <w:sz w:val="24"/>
          <w:szCs w:val="24"/>
        </w:rPr>
        <w:t>Слог в чеченском языке. Слог как единица слова. Ударение.</w:t>
      </w:r>
    </w:p>
    <w:p w14:paraId="0BB0E580" w14:textId="77777777" w:rsidR="006C0FB3" w:rsidRPr="006C0FB3" w:rsidRDefault="006C0FB3" w:rsidP="006C0FB3">
      <w:pPr>
        <w:spacing w:line="240" w:lineRule="auto"/>
        <w:ind w:right="6" w:firstLine="567"/>
        <w:rPr>
          <w:sz w:val="24"/>
          <w:szCs w:val="24"/>
        </w:rPr>
      </w:pPr>
      <w:r w:rsidRPr="006C0FB3">
        <w:rPr>
          <w:sz w:val="24"/>
          <w:szCs w:val="24"/>
        </w:rPr>
        <w:t>Фонетический разбор слова.</w:t>
      </w:r>
    </w:p>
    <w:p w14:paraId="1C612662" w14:textId="77777777" w:rsidR="006C0FB3" w:rsidRPr="006C0FB3" w:rsidRDefault="006C0FB3" w:rsidP="006C0FB3">
      <w:pPr>
        <w:spacing w:line="240" w:lineRule="auto"/>
        <w:ind w:right="6" w:firstLine="567"/>
        <w:rPr>
          <w:sz w:val="24"/>
          <w:szCs w:val="24"/>
        </w:rPr>
      </w:pPr>
      <w:r w:rsidRPr="006C0FB3">
        <w:rPr>
          <w:sz w:val="24"/>
          <w:szCs w:val="24"/>
        </w:rPr>
        <w:t>Орфоэпия как раздел лингвистики.</w:t>
      </w:r>
    </w:p>
    <w:p w14:paraId="560A50FF" w14:textId="77777777" w:rsidR="006C0FB3" w:rsidRPr="006C0FB3" w:rsidRDefault="006C0FB3" w:rsidP="006C0FB3">
      <w:pPr>
        <w:spacing w:line="240" w:lineRule="auto"/>
        <w:ind w:right="6" w:firstLine="567"/>
        <w:rPr>
          <w:sz w:val="24"/>
          <w:szCs w:val="24"/>
        </w:rPr>
      </w:pPr>
      <w:r w:rsidRPr="006C0FB3">
        <w:rPr>
          <w:sz w:val="24"/>
          <w:szCs w:val="24"/>
        </w:rPr>
        <w:t>Интонация, её функции. Основные элементы интонации.</w:t>
      </w:r>
    </w:p>
    <w:p w14:paraId="64D226D8" w14:textId="77777777" w:rsidR="006C0FB3" w:rsidRPr="006C0FB3" w:rsidRDefault="006C0FB3" w:rsidP="006C0FB3">
      <w:pPr>
        <w:spacing w:line="240" w:lineRule="auto"/>
        <w:ind w:right="6" w:firstLine="567"/>
        <w:rPr>
          <w:sz w:val="24"/>
          <w:szCs w:val="24"/>
        </w:rPr>
      </w:pPr>
      <w:r w:rsidRPr="006C0FB3">
        <w:rPr>
          <w:sz w:val="24"/>
          <w:szCs w:val="24"/>
        </w:rPr>
        <w:t>Орфография как раздел лингвистики.</w:t>
      </w:r>
    </w:p>
    <w:p w14:paraId="6D290EFF" w14:textId="77777777" w:rsidR="006C0FB3" w:rsidRPr="006C0FB3" w:rsidRDefault="006C0FB3" w:rsidP="006C0FB3">
      <w:pPr>
        <w:spacing w:line="240" w:lineRule="auto"/>
        <w:ind w:right="6" w:firstLine="567"/>
        <w:rPr>
          <w:sz w:val="24"/>
          <w:szCs w:val="24"/>
        </w:rPr>
      </w:pPr>
      <w:r w:rsidRPr="006C0FB3">
        <w:rPr>
          <w:sz w:val="24"/>
          <w:szCs w:val="24"/>
        </w:rPr>
        <w:t>Правописание буквы й.</w:t>
      </w:r>
    </w:p>
    <w:p w14:paraId="5B31475E" w14:textId="77777777" w:rsidR="006C0FB3" w:rsidRPr="006C0FB3" w:rsidRDefault="006C0FB3" w:rsidP="006C0FB3">
      <w:pPr>
        <w:spacing w:line="240" w:lineRule="auto"/>
        <w:ind w:right="6" w:firstLine="567"/>
        <w:rPr>
          <w:sz w:val="24"/>
          <w:szCs w:val="24"/>
        </w:rPr>
      </w:pPr>
      <w:r w:rsidRPr="006C0FB3">
        <w:rPr>
          <w:sz w:val="24"/>
          <w:szCs w:val="24"/>
        </w:rPr>
        <w:t>Правописание разделительных ъ и ь.</w:t>
      </w:r>
    </w:p>
    <w:p w14:paraId="0C8BCF5F" w14:textId="6D9891CD" w:rsidR="006C0FB3" w:rsidRPr="00681865" w:rsidRDefault="006C0FB3" w:rsidP="006C0FB3">
      <w:pPr>
        <w:spacing w:line="240" w:lineRule="auto"/>
        <w:ind w:right="6" w:firstLine="567"/>
        <w:rPr>
          <w:b/>
          <w:sz w:val="24"/>
          <w:szCs w:val="24"/>
        </w:rPr>
      </w:pPr>
      <w:r w:rsidRPr="00681865">
        <w:rPr>
          <w:b/>
          <w:sz w:val="24"/>
          <w:szCs w:val="24"/>
        </w:rPr>
        <w:t>Лексикология и фразеология.</w:t>
      </w:r>
    </w:p>
    <w:p w14:paraId="6A9F2A67" w14:textId="77777777" w:rsidR="006C0FB3" w:rsidRPr="006C0FB3" w:rsidRDefault="006C0FB3" w:rsidP="006C0FB3">
      <w:pPr>
        <w:spacing w:line="240" w:lineRule="auto"/>
        <w:ind w:right="6" w:firstLine="567"/>
        <w:rPr>
          <w:sz w:val="24"/>
          <w:szCs w:val="24"/>
        </w:rPr>
      </w:pPr>
      <w:r w:rsidRPr="006C0FB3">
        <w:rPr>
          <w:sz w:val="24"/>
          <w:szCs w:val="24"/>
        </w:rPr>
        <w:t>Лексикология как раздел лингвистики.</w:t>
      </w:r>
    </w:p>
    <w:p w14:paraId="772AA8C7" w14:textId="77777777" w:rsidR="006C0FB3" w:rsidRPr="006C0FB3" w:rsidRDefault="006C0FB3" w:rsidP="006C0FB3">
      <w:pPr>
        <w:spacing w:line="240" w:lineRule="auto"/>
        <w:ind w:right="6" w:firstLine="567"/>
        <w:rPr>
          <w:sz w:val="24"/>
          <w:szCs w:val="24"/>
        </w:rPr>
      </w:pPr>
      <w:r w:rsidRPr="006C0FB3">
        <w:rPr>
          <w:sz w:val="24"/>
          <w:szCs w:val="24"/>
        </w:rPr>
        <w:t>Слово – основная единица языка. Однозначные и многозначные слова. Прямое и переносное значение слова. Синонимы. Антонимы. Омонимы.</w:t>
      </w:r>
    </w:p>
    <w:p w14:paraId="3A99C1B2" w14:textId="77777777" w:rsidR="006C0FB3" w:rsidRPr="00681865" w:rsidRDefault="006C0FB3" w:rsidP="00681865">
      <w:pPr>
        <w:spacing w:line="240" w:lineRule="auto"/>
        <w:ind w:right="6" w:firstLine="567"/>
        <w:rPr>
          <w:sz w:val="24"/>
          <w:szCs w:val="24"/>
        </w:rPr>
      </w:pPr>
      <w:r w:rsidRPr="00681865">
        <w:rPr>
          <w:sz w:val="24"/>
          <w:szCs w:val="24"/>
        </w:rPr>
        <w:t>Разные виды лексических словарей (толковый, синонимов, антонимов, омонимов) и их роль в овладении словарным богатством чеченского языка.</w:t>
      </w:r>
    </w:p>
    <w:p w14:paraId="37A8969E" w14:textId="77777777" w:rsidR="006C0FB3" w:rsidRPr="00681865" w:rsidRDefault="006C0FB3" w:rsidP="00681865">
      <w:pPr>
        <w:spacing w:line="240" w:lineRule="auto"/>
        <w:ind w:right="6" w:firstLine="567"/>
        <w:rPr>
          <w:sz w:val="24"/>
          <w:szCs w:val="24"/>
        </w:rPr>
      </w:pPr>
      <w:r w:rsidRPr="00681865">
        <w:rPr>
          <w:sz w:val="24"/>
          <w:szCs w:val="24"/>
        </w:rPr>
        <w:t>Исконно чеченские и заимствованные слова.</w:t>
      </w:r>
    </w:p>
    <w:p w14:paraId="59A6F3C7" w14:textId="77777777" w:rsidR="006C0FB3" w:rsidRPr="00681865" w:rsidRDefault="006C0FB3" w:rsidP="00681865">
      <w:pPr>
        <w:spacing w:line="240" w:lineRule="auto"/>
        <w:ind w:right="6" w:firstLine="567"/>
        <w:rPr>
          <w:sz w:val="24"/>
          <w:szCs w:val="24"/>
        </w:rPr>
      </w:pPr>
      <w:r w:rsidRPr="00681865">
        <w:rPr>
          <w:sz w:val="24"/>
          <w:szCs w:val="24"/>
        </w:rPr>
        <w:t>Фразеологизмы, их значение, употребление. Фразеологические эквиваленты в русском языке. Объяснение значения фразеологизмов, замена их синонимами и нейтральными словосочетаниями.</w:t>
      </w:r>
    </w:p>
    <w:p w14:paraId="74E304F6" w14:textId="77777777" w:rsidR="006C0FB3" w:rsidRPr="00681865" w:rsidRDefault="006C0FB3" w:rsidP="00681865">
      <w:pPr>
        <w:spacing w:line="240" w:lineRule="auto"/>
        <w:ind w:right="6" w:firstLine="567"/>
        <w:rPr>
          <w:sz w:val="24"/>
          <w:szCs w:val="24"/>
        </w:rPr>
      </w:pPr>
      <w:r w:rsidRPr="00681865">
        <w:rPr>
          <w:sz w:val="24"/>
          <w:szCs w:val="24"/>
        </w:rPr>
        <w:t>Фразеологические словари.</w:t>
      </w:r>
    </w:p>
    <w:p w14:paraId="4442523E" w14:textId="6C582176" w:rsidR="006C0FB3" w:rsidRPr="00681865" w:rsidRDefault="006C0FB3" w:rsidP="00681865">
      <w:pPr>
        <w:spacing w:line="240" w:lineRule="auto"/>
        <w:ind w:right="6" w:firstLine="567"/>
        <w:rPr>
          <w:b/>
          <w:sz w:val="24"/>
          <w:szCs w:val="24"/>
        </w:rPr>
      </w:pPr>
      <w:r w:rsidRPr="00681865">
        <w:rPr>
          <w:b/>
          <w:sz w:val="24"/>
          <w:szCs w:val="24"/>
        </w:rPr>
        <w:t>Состав слова и словообразование.</w:t>
      </w:r>
    </w:p>
    <w:p w14:paraId="3F59FE8C" w14:textId="77777777" w:rsidR="006C0FB3" w:rsidRPr="00681865" w:rsidRDefault="006C0FB3" w:rsidP="00681865">
      <w:pPr>
        <w:spacing w:line="240" w:lineRule="auto"/>
        <w:ind w:right="6" w:firstLine="567"/>
        <w:rPr>
          <w:sz w:val="24"/>
          <w:szCs w:val="24"/>
        </w:rPr>
      </w:pPr>
      <w:r w:rsidRPr="00681865">
        <w:rPr>
          <w:sz w:val="24"/>
          <w:szCs w:val="24"/>
        </w:rPr>
        <w:t>Морфема как минимальная значимая единица языка. Виды морфем.</w:t>
      </w:r>
    </w:p>
    <w:p w14:paraId="7A871B85" w14:textId="77777777" w:rsidR="006C0FB3" w:rsidRPr="00681865" w:rsidRDefault="006C0FB3" w:rsidP="00681865">
      <w:pPr>
        <w:spacing w:line="240" w:lineRule="auto"/>
        <w:ind w:right="6" w:firstLine="567"/>
        <w:rPr>
          <w:sz w:val="24"/>
          <w:szCs w:val="24"/>
        </w:rPr>
      </w:pPr>
      <w:r w:rsidRPr="00681865">
        <w:rPr>
          <w:sz w:val="24"/>
          <w:szCs w:val="24"/>
        </w:rPr>
        <w:t>Основа слова и окончание. Корень, приставка, суффикс.</w:t>
      </w:r>
    </w:p>
    <w:p w14:paraId="2C37B547" w14:textId="77777777" w:rsidR="006C0FB3" w:rsidRPr="00681865" w:rsidRDefault="006C0FB3" w:rsidP="00681865">
      <w:pPr>
        <w:spacing w:line="240" w:lineRule="auto"/>
        <w:ind w:right="6" w:firstLine="567"/>
        <w:rPr>
          <w:sz w:val="24"/>
          <w:szCs w:val="24"/>
        </w:rPr>
      </w:pPr>
      <w:r w:rsidRPr="00681865">
        <w:rPr>
          <w:sz w:val="24"/>
          <w:szCs w:val="24"/>
        </w:rPr>
        <w:t>Однокоренные слова.</w:t>
      </w:r>
    </w:p>
    <w:p w14:paraId="70323749" w14:textId="77777777" w:rsidR="006C0FB3" w:rsidRPr="00681865" w:rsidRDefault="006C0FB3" w:rsidP="00681865">
      <w:pPr>
        <w:spacing w:line="240" w:lineRule="auto"/>
        <w:ind w:right="6" w:firstLine="567"/>
        <w:rPr>
          <w:sz w:val="24"/>
          <w:szCs w:val="24"/>
        </w:rPr>
      </w:pPr>
      <w:r w:rsidRPr="00681865">
        <w:rPr>
          <w:sz w:val="24"/>
          <w:szCs w:val="24"/>
        </w:rPr>
        <w:t>Словообразование и словоизменение.</w:t>
      </w:r>
    </w:p>
    <w:p w14:paraId="517FEB32" w14:textId="77777777" w:rsidR="006C0FB3" w:rsidRPr="00681865" w:rsidRDefault="006C0FB3" w:rsidP="00681865">
      <w:pPr>
        <w:spacing w:line="240" w:lineRule="auto"/>
        <w:ind w:right="6" w:firstLine="567"/>
        <w:rPr>
          <w:sz w:val="24"/>
          <w:szCs w:val="24"/>
        </w:rPr>
      </w:pPr>
      <w:r w:rsidRPr="00681865">
        <w:rPr>
          <w:sz w:val="24"/>
          <w:szCs w:val="24"/>
        </w:rPr>
        <w:t>Основные способы образования слов в чеченском языке. Чередование гласных и согласных звуков в морфемах при образовании слов и изменении.</w:t>
      </w:r>
    </w:p>
    <w:p w14:paraId="336ECAC9" w14:textId="77777777" w:rsidR="006C0FB3" w:rsidRPr="00681865" w:rsidRDefault="006C0FB3" w:rsidP="00681865">
      <w:pPr>
        <w:spacing w:line="240" w:lineRule="auto"/>
        <w:ind w:right="6" w:firstLine="567"/>
        <w:rPr>
          <w:sz w:val="24"/>
          <w:szCs w:val="24"/>
        </w:rPr>
      </w:pPr>
      <w:r w:rsidRPr="00681865">
        <w:rPr>
          <w:sz w:val="24"/>
          <w:szCs w:val="24"/>
        </w:rPr>
        <w:lastRenderedPageBreak/>
        <w:t>Морфемный способ образования слов (приставочный, суффиксальный, приставочно-суффиксальный). Образование слов путем сложения основ. Сложные слова. Сложносокращенные слова.</w:t>
      </w:r>
    </w:p>
    <w:p w14:paraId="3C6650E5" w14:textId="77777777" w:rsidR="006C0FB3" w:rsidRPr="00681865" w:rsidRDefault="006C0FB3" w:rsidP="00681865">
      <w:pPr>
        <w:spacing w:line="240" w:lineRule="auto"/>
        <w:ind w:right="6" w:firstLine="567"/>
        <w:rPr>
          <w:sz w:val="24"/>
          <w:szCs w:val="24"/>
        </w:rPr>
      </w:pPr>
      <w:r w:rsidRPr="00681865">
        <w:rPr>
          <w:sz w:val="24"/>
          <w:szCs w:val="24"/>
        </w:rPr>
        <w:t>Морфемный анализ слова.</w:t>
      </w:r>
    </w:p>
    <w:p w14:paraId="3C3A2CCB" w14:textId="3FC5E413" w:rsidR="006C0FB3" w:rsidRPr="00681865" w:rsidRDefault="006C0FB3" w:rsidP="00681865">
      <w:pPr>
        <w:spacing w:line="240" w:lineRule="auto"/>
        <w:ind w:right="6" w:firstLine="567"/>
        <w:rPr>
          <w:b/>
          <w:sz w:val="24"/>
          <w:szCs w:val="24"/>
        </w:rPr>
      </w:pPr>
      <w:r w:rsidRPr="00681865">
        <w:rPr>
          <w:b/>
          <w:sz w:val="24"/>
          <w:szCs w:val="24"/>
        </w:rPr>
        <w:t>Морфология. Культура речи. Орфография.</w:t>
      </w:r>
    </w:p>
    <w:p w14:paraId="1ED54C27" w14:textId="77777777" w:rsidR="006C0FB3" w:rsidRPr="00681865" w:rsidRDefault="006C0FB3" w:rsidP="00681865">
      <w:pPr>
        <w:spacing w:line="240" w:lineRule="auto"/>
        <w:ind w:right="6" w:firstLine="567"/>
        <w:rPr>
          <w:sz w:val="24"/>
          <w:szCs w:val="24"/>
        </w:rPr>
      </w:pPr>
      <w:r w:rsidRPr="00681865">
        <w:rPr>
          <w:sz w:val="24"/>
          <w:szCs w:val="24"/>
        </w:rPr>
        <w:t>Морфология как раздел лингвистики. Части речи как лексико-грамматические разделы слов. Система частей речи в чеченском языке.</w:t>
      </w:r>
    </w:p>
    <w:p w14:paraId="77D736ED" w14:textId="77777777" w:rsidR="006C0FB3" w:rsidRPr="00681865" w:rsidRDefault="006C0FB3" w:rsidP="00681865">
      <w:pPr>
        <w:spacing w:line="240" w:lineRule="auto"/>
        <w:ind w:right="6" w:firstLine="567"/>
        <w:rPr>
          <w:sz w:val="24"/>
          <w:szCs w:val="24"/>
        </w:rPr>
      </w:pPr>
      <w:r w:rsidRPr="00681865">
        <w:rPr>
          <w:sz w:val="24"/>
          <w:szCs w:val="24"/>
        </w:rPr>
        <w:t>Самостоятельные части речи, их грамматическое значение, морфологические признаки, синтаксическая роль.</w:t>
      </w:r>
    </w:p>
    <w:p w14:paraId="16631C3C"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w:t>
      </w:r>
    </w:p>
    <w:p w14:paraId="733EE044" w14:textId="77777777" w:rsidR="006C0FB3" w:rsidRPr="00681865" w:rsidRDefault="006C0FB3" w:rsidP="00681865">
      <w:pPr>
        <w:spacing w:line="240" w:lineRule="auto"/>
        <w:ind w:right="6" w:firstLine="567"/>
        <w:rPr>
          <w:sz w:val="24"/>
          <w:szCs w:val="24"/>
        </w:rPr>
      </w:pPr>
      <w:r w:rsidRPr="00681865">
        <w:rPr>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4E2E92EE" w14:textId="77777777" w:rsidR="006C0FB3" w:rsidRPr="00681865" w:rsidRDefault="006C0FB3" w:rsidP="00681865">
      <w:pPr>
        <w:spacing w:line="240" w:lineRule="auto"/>
        <w:ind w:right="6" w:firstLine="567"/>
        <w:rPr>
          <w:sz w:val="24"/>
          <w:szCs w:val="24"/>
        </w:rPr>
      </w:pPr>
      <w:r w:rsidRPr="00681865">
        <w:rPr>
          <w:sz w:val="24"/>
          <w:szCs w:val="24"/>
        </w:rPr>
        <w:t>Собственные и нарицательные имена существительные. Грамматические классы существительных. Число имён существительных. Имена существительные, имеющие форму только единственного или только множественного числа.</w:t>
      </w:r>
    </w:p>
    <w:p w14:paraId="6BC7829C" w14:textId="77777777" w:rsidR="006C0FB3" w:rsidRPr="00681865" w:rsidRDefault="006C0FB3" w:rsidP="00681865">
      <w:pPr>
        <w:spacing w:line="240" w:lineRule="auto"/>
        <w:ind w:right="6" w:firstLine="567"/>
        <w:rPr>
          <w:sz w:val="24"/>
          <w:szCs w:val="24"/>
        </w:rPr>
      </w:pPr>
      <w:r w:rsidRPr="00681865">
        <w:rPr>
          <w:sz w:val="24"/>
          <w:szCs w:val="24"/>
        </w:rPr>
        <w:t>Склонение имён существительных. Четыре склонения. Значение падежей. Правописание падежных окончаний имён существительных. Способы образования имён существительных.</w:t>
      </w:r>
    </w:p>
    <w:p w14:paraId="5FEA85D1" w14:textId="77777777" w:rsidR="006C0FB3" w:rsidRPr="00681865" w:rsidRDefault="006C0FB3" w:rsidP="00681865">
      <w:pPr>
        <w:spacing w:line="240" w:lineRule="auto"/>
        <w:ind w:right="6" w:firstLine="567"/>
        <w:rPr>
          <w:sz w:val="24"/>
          <w:szCs w:val="24"/>
        </w:rPr>
      </w:pPr>
      <w:r w:rsidRPr="00681865">
        <w:rPr>
          <w:sz w:val="24"/>
          <w:szCs w:val="24"/>
        </w:rPr>
        <w:t>Морфологический разбор имён существительных.</w:t>
      </w:r>
    </w:p>
    <w:p w14:paraId="431C998A" w14:textId="77777777" w:rsidR="006C0FB3" w:rsidRPr="00681865" w:rsidRDefault="006C0FB3" w:rsidP="00681865">
      <w:pPr>
        <w:spacing w:line="240" w:lineRule="auto"/>
        <w:ind w:right="6" w:firstLine="567"/>
        <w:rPr>
          <w:sz w:val="24"/>
          <w:szCs w:val="24"/>
        </w:rPr>
      </w:pPr>
      <w:r w:rsidRPr="00681865">
        <w:rPr>
          <w:sz w:val="24"/>
          <w:szCs w:val="24"/>
        </w:rPr>
        <w:t>Правописание собственных имён существительных.</w:t>
      </w:r>
    </w:p>
    <w:p w14:paraId="3B3B0B37" w14:textId="77777777" w:rsidR="006C0FB3" w:rsidRPr="00681865" w:rsidRDefault="006C0FB3" w:rsidP="00681865">
      <w:pPr>
        <w:spacing w:line="240" w:lineRule="auto"/>
        <w:ind w:right="6" w:firstLine="567"/>
        <w:rPr>
          <w:sz w:val="24"/>
          <w:szCs w:val="24"/>
        </w:rPr>
      </w:pPr>
      <w:r w:rsidRPr="00681865">
        <w:rPr>
          <w:sz w:val="24"/>
          <w:szCs w:val="24"/>
        </w:rPr>
        <w:t>Правописание ца (не) с именами существительными.</w:t>
      </w:r>
    </w:p>
    <w:p w14:paraId="632A0CC7" w14:textId="77777777" w:rsidR="006C0FB3" w:rsidRPr="00681865" w:rsidRDefault="006C0FB3" w:rsidP="00681865">
      <w:pPr>
        <w:spacing w:line="240" w:lineRule="auto"/>
        <w:ind w:right="6" w:firstLine="567"/>
        <w:rPr>
          <w:sz w:val="24"/>
          <w:szCs w:val="24"/>
        </w:rPr>
      </w:pPr>
      <w:r w:rsidRPr="00681865">
        <w:rPr>
          <w:sz w:val="24"/>
          <w:szCs w:val="24"/>
        </w:rPr>
        <w:t>Правописание некоторых имён существительных, заимствованных из русского языка.</w:t>
      </w:r>
    </w:p>
    <w:p w14:paraId="5F39194A" w14:textId="65DAB726" w:rsidR="006C0FB3" w:rsidRPr="00681865" w:rsidRDefault="006C0FB3" w:rsidP="00681865">
      <w:pPr>
        <w:spacing w:line="240" w:lineRule="auto"/>
        <w:ind w:right="6" w:firstLine="567"/>
        <w:rPr>
          <w:b/>
          <w:sz w:val="24"/>
          <w:szCs w:val="24"/>
        </w:rPr>
      </w:pPr>
      <w:r w:rsidRPr="00681865">
        <w:rPr>
          <w:b/>
          <w:sz w:val="24"/>
          <w:szCs w:val="24"/>
        </w:rPr>
        <w:t>Синтаксис. Культура речи. Пунктуация.</w:t>
      </w:r>
    </w:p>
    <w:p w14:paraId="2C8C1469" w14:textId="77777777" w:rsidR="006C0FB3" w:rsidRPr="00681865" w:rsidRDefault="006C0FB3" w:rsidP="00681865">
      <w:pPr>
        <w:spacing w:line="240" w:lineRule="auto"/>
        <w:ind w:right="6" w:firstLine="567"/>
        <w:rPr>
          <w:sz w:val="24"/>
          <w:szCs w:val="24"/>
        </w:rPr>
      </w:pPr>
      <w:r w:rsidRPr="00681865">
        <w:rPr>
          <w:sz w:val="24"/>
          <w:szCs w:val="24"/>
        </w:rPr>
        <w:t>Синтаксис как раздел лингвистики. Словосочетание и предложение как единицы синтаксиса чеченского языка. Основные виды словосочетаний по морфологическим свойствам главного слова (именные, глагольные).</w:t>
      </w:r>
    </w:p>
    <w:p w14:paraId="14F7C289" w14:textId="77777777" w:rsidR="006C0FB3" w:rsidRPr="00681865" w:rsidRDefault="006C0FB3" w:rsidP="00681865">
      <w:pPr>
        <w:spacing w:line="240" w:lineRule="auto"/>
        <w:ind w:right="6" w:firstLine="567"/>
        <w:rPr>
          <w:sz w:val="24"/>
          <w:szCs w:val="24"/>
        </w:rPr>
      </w:pPr>
      <w:r w:rsidRPr="00681865">
        <w:rPr>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7FEEB2B2" w14:textId="77777777" w:rsidR="006C0FB3" w:rsidRPr="00681865" w:rsidRDefault="006C0FB3" w:rsidP="00681865">
      <w:pPr>
        <w:spacing w:line="240" w:lineRule="auto"/>
        <w:ind w:right="6" w:firstLine="567"/>
        <w:rPr>
          <w:sz w:val="24"/>
          <w:szCs w:val="24"/>
        </w:rPr>
      </w:pPr>
      <w:r w:rsidRPr="00681865">
        <w:rPr>
          <w:sz w:val="24"/>
          <w:szCs w:val="24"/>
        </w:rPr>
        <w:t>Главные члены предложения (грамматическая основа). Подлежащее и сказуемое как главные члены предложения. Согласование сказуемого с подлежащим.</w:t>
      </w:r>
    </w:p>
    <w:p w14:paraId="034A47F6" w14:textId="77777777" w:rsidR="006C0FB3" w:rsidRPr="00681865" w:rsidRDefault="006C0FB3" w:rsidP="00681865">
      <w:pPr>
        <w:spacing w:line="240" w:lineRule="auto"/>
        <w:ind w:right="6" w:firstLine="567"/>
        <w:rPr>
          <w:sz w:val="24"/>
          <w:szCs w:val="24"/>
        </w:rPr>
      </w:pPr>
      <w:r w:rsidRPr="00681865">
        <w:rPr>
          <w:sz w:val="24"/>
          <w:szCs w:val="24"/>
        </w:rPr>
        <w:t>Типы предложений по количеству грамматических основ: простые и сложные.</w:t>
      </w:r>
    </w:p>
    <w:p w14:paraId="53B74E0E" w14:textId="77777777" w:rsidR="006C0FB3" w:rsidRPr="00681865" w:rsidRDefault="006C0FB3" w:rsidP="00681865">
      <w:pPr>
        <w:spacing w:line="240" w:lineRule="auto"/>
        <w:ind w:right="6" w:firstLine="567"/>
        <w:rPr>
          <w:sz w:val="24"/>
          <w:szCs w:val="24"/>
        </w:rPr>
      </w:pPr>
      <w:r w:rsidRPr="00681865">
        <w:rPr>
          <w:sz w:val="24"/>
          <w:szCs w:val="24"/>
        </w:rPr>
        <w:t>Предложения распространенные и нераспространенные. 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w:t>
      </w:r>
    </w:p>
    <w:p w14:paraId="3A3A56F1" w14:textId="77777777" w:rsidR="006C0FB3" w:rsidRPr="00681865" w:rsidRDefault="006C0FB3" w:rsidP="00681865">
      <w:pPr>
        <w:spacing w:line="240" w:lineRule="auto"/>
        <w:ind w:right="6" w:firstLine="567"/>
        <w:rPr>
          <w:sz w:val="24"/>
          <w:szCs w:val="24"/>
        </w:rPr>
      </w:pPr>
      <w:r w:rsidRPr="00681865">
        <w:rPr>
          <w:sz w:val="24"/>
          <w:szCs w:val="24"/>
        </w:rPr>
        <w:t>Однородные члены предложения, их роль в речи. Особенности интонации предложений с однородными членами. Предложения с обобщающим словом при однородных членах.</w:t>
      </w:r>
    </w:p>
    <w:p w14:paraId="6B261C96" w14:textId="77777777" w:rsidR="006C0FB3" w:rsidRPr="00681865" w:rsidRDefault="006C0FB3" w:rsidP="00681865">
      <w:pPr>
        <w:spacing w:line="240" w:lineRule="auto"/>
        <w:ind w:right="6" w:firstLine="567"/>
        <w:rPr>
          <w:sz w:val="24"/>
          <w:szCs w:val="24"/>
        </w:rPr>
      </w:pPr>
      <w:r w:rsidRPr="00681865">
        <w:rPr>
          <w:sz w:val="24"/>
          <w:szCs w:val="24"/>
        </w:rPr>
        <w:t>Предложения с обращением, особенности интонации. Обращение и средства его выражения.</w:t>
      </w:r>
    </w:p>
    <w:p w14:paraId="302399CF" w14:textId="77777777" w:rsidR="006C0FB3" w:rsidRPr="00681865" w:rsidRDefault="006C0FB3" w:rsidP="00681865">
      <w:pPr>
        <w:spacing w:line="240" w:lineRule="auto"/>
        <w:ind w:right="6" w:firstLine="567"/>
        <w:rPr>
          <w:sz w:val="24"/>
          <w:szCs w:val="24"/>
        </w:rPr>
      </w:pPr>
      <w:r w:rsidRPr="00681865">
        <w:rPr>
          <w:sz w:val="24"/>
          <w:szCs w:val="24"/>
        </w:rPr>
        <w:t>Синтаксический разбор простого предложения.</w:t>
      </w:r>
    </w:p>
    <w:p w14:paraId="60D062A7" w14:textId="77777777" w:rsidR="006C0FB3" w:rsidRPr="00681865" w:rsidRDefault="006C0FB3" w:rsidP="00681865">
      <w:pPr>
        <w:spacing w:line="240" w:lineRule="auto"/>
        <w:ind w:right="6" w:firstLine="567"/>
        <w:rPr>
          <w:sz w:val="24"/>
          <w:szCs w:val="24"/>
        </w:rPr>
      </w:pPr>
      <w:r w:rsidRPr="00681865">
        <w:rPr>
          <w:sz w:val="24"/>
          <w:szCs w:val="24"/>
        </w:rPr>
        <w:t>Предложения с прямой речью.</w:t>
      </w:r>
    </w:p>
    <w:p w14:paraId="3565934F"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предложений с прямой речью. Диалог.</w:t>
      </w:r>
    </w:p>
    <w:p w14:paraId="14D11418" w14:textId="77777777" w:rsidR="006C0FB3" w:rsidRPr="00681865" w:rsidRDefault="006C0FB3" w:rsidP="00681865">
      <w:pPr>
        <w:spacing w:line="240" w:lineRule="auto"/>
        <w:ind w:right="6" w:firstLine="567"/>
        <w:rPr>
          <w:sz w:val="24"/>
          <w:szCs w:val="24"/>
        </w:rPr>
      </w:pPr>
      <w:r w:rsidRPr="00681865">
        <w:rPr>
          <w:sz w:val="24"/>
          <w:szCs w:val="24"/>
        </w:rPr>
        <w:t>Пунктуационное оформление диалога при письме.</w:t>
      </w:r>
    </w:p>
    <w:p w14:paraId="22DF5ABC" w14:textId="033A42E2" w:rsidR="00681865" w:rsidRPr="00681865" w:rsidRDefault="006C0FB3" w:rsidP="00551645">
      <w:pPr>
        <w:spacing w:line="240" w:lineRule="auto"/>
        <w:ind w:right="6" w:firstLine="567"/>
        <w:rPr>
          <w:sz w:val="24"/>
          <w:szCs w:val="24"/>
        </w:rPr>
      </w:pPr>
      <w:r w:rsidRPr="00681865">
        <w:rPr>
          <w:sz w:val="24"/>
          <w:szCs w:val="24"/>
        </w:rPr>
        <w:t>Пун</w:t>
      </w:r>
      <w:r w:rsidR="00551645">
        <w:rPr>
          <w:sz w:val="24"/>
          <w:szCs w:val="24"/>
        </w:rPr>
        <w:t>ктуация как раздел лингвистики.</w:t>
      </w:r>
    </w:p>
    <w:p w14:paraId="0E119C45" w14:textId="6D247851" w:rsidR="00681865" w:rsidRPr="00681865" w:rsidRDefault="00681865" w:rsidP="00551645">
      <w:pPr>
        <w:spacing w:line="240" w:lineRule="auto"/>
        <w:ind w:right="6" w:firstLine="567"/>
        <w:jc w:val="center"/>
        <w:rPr>
          <w:b/>
          <w:sz w:val="24"/>
          <w:szCs w:val="24"/>
        </w:rPr>
      </w:pPr>
      <w:r w:rsidRPr="00681865">
        <w:rPr>
          <w:b/>
          <w:sz w:val="24"/>
          <w:szCs w:val="24"/>
        </w:rPr>
        <w:t>Содержание обучения в 6 классе</w:t>
      </w:r>
    </w:p>
    <w:p w14:paraId="5FAE17F7" w14:textId="2DBA2053" w:rsidR="006C0FB3" w:rsidRPr="00681865" w:rsidRDefault="006C0FB3" w:rsidP="00681865">
      <w:pPr>
        <w:spacing w:line="240" w:lineRule="auto"/>
        <w:ind w:right="6" w:firstLine="567"/>
        <w:rPr>
          <w:b/>
          <w:sz w:val="24"/>
          <w:szCs w:val="24"/>
        </w:rPr>
      </w:pPr>
      <w:r w:rsidRPr="00681865">
        <w:rPr>
          <w:b/>
          <w:sz w:val="24"/>
          <w:szCs w:val="24"/>
        </w:rPr>
        <w:t>Общие сведения о языке.</w:t>
      </w:r>
    </w:p>
    <w:p w14:paraId="34DA598A" w14:textId="77777777" w:rsidR="006C0FB3" w:rsidRPr="00681865" w:rsidRDefault="006C0FB3" w:rsidP="00681865">
      <w:pPr>
        <w:spacing w:line="240" w:lineRule="auto"/>
        <w:ind w:right="6" w:firstLine="567"/>
        <w:rPr>
          <w:sz w:val="24"/>
          <w:szCs w:val="24"/>
        </w:rPr>
      </w:pPr>
      <w:r w:rsidRPr="00681865">
        <w:rPr>
          <w:sz w:val="24"/>
          <w:szCs w:val="24"/>
        </w:rPr>
        <w:lastRenderedPageBreak/>
        <w:t>Чеченский язык – государственный язык Чеченской Республики и средство приобщения к духовному богатству чеченской культуры и истории.</w:t>
      </w:r>
    </w:p>
    <w:p w14:paraId="37A9D1CF" w14:textId="77777777" w:rsidR="006C0FB3" w:rsidRPr="00681865" w:rsidRDefault="006C0FB3" w:rsidP="00681865">
      <w:pPr>
        <w:spacing w:line="240" w:lineRule="auto"/>
        <w:ind w:right="6" w:firstLine="567"/>
        <w:rPr>
          <w:sz w:val="24"/>
          <w:szCs w:val="24"/>
        </w:rPr>
      </w:pPr>
      <w:r w:rsidRPr="00681865">
        <w:rPr>
          <w:sz w:val="24"/>
          <w:szCs w:val="24"/>
        </w:rPr>
        <w:t>Понятие о литературном языке.</w:t>
      </w:r>
    </w:p>
    <w:p w14:paraId="08E2C167" w14:textId="5F4A5419" w:rsidR="006C0FB3" w:rsidRPr="00681865" w:rsidRDefault="006C0FB3" w:rsidP="00681865">
      <w:pPr>
        <w:spacing w:line="240" w:lineRule="auto"/>
        <w:ind w:right="6" w:firstLine="567"/>
        <w:rPr>
          <w:b/>
          <w:sz w:val="24"/>
          <w:szCs w:val="24"/>
        </w:rPr>
      </w:pPr>
      <w:r w:rsidRPr="00681865">
        <w:rPr>
          <w:b/>
          <w:sz w:val="24"/>
          <w:szCs w:val="24"/>
        </w:rPr>
        <w:t>Язык и речь.</w:t>
      </w:r>
    </w:p>
    <w:p w14:paraId="7E223FAA" w14:textId="77777777" w:rsidR="006C0FB3" w:rsidRPr="00681865" w:rsidRDefault="006C0FB3" w:rsidP="00681865">
      <w:pPr>
        <w:spacing w:line="240" w:lineRule="auto"/>
        <w:ind w:right="6" w:firstLine="567"/>
        <w:rPr>
          <w:sz w:val="24"/>
          <w:szCs w:val="24"/>
        </w:rPr>
      </w:pPr>
      <w:r w:rsidRPr="00681865">
        <w:rPr>
          <w:sz w:val="24"/>
          <w:szCs w:val="24"/>
        </w:rPr>
        <w:t>Монолог-описание, монолог-повествование, монолог-рассуждение, сообщение на лингвистическую тему.</w:t>
      </w:r>
    </w:p>
    <w:p w14:paraId="02F16641" w14:textId="77777777" w:rsidR="006C0FB3" w:rsidRPr="00681865" w:rsidRDefault="006C0FB3" w:rsidP="00681865">
      <w:pPr>
        <w:spacing w:line="240" w:lineRule="auto"/>
        <w:ind w:right="6" w:firstLine="567"/>
        <w:rPr>
          <w:sz w:val="24"/>
          <w:szCs w:val="24"/>
        </w:rPr>
      </w:pPr>
      <w:r w:rsidRPr="00681865">
        <w:rPr>
          <w:sz w:val="24"/>
          <w:szCs w:val="24"/>
        </w:rPr>
        <w:t>Виды диалога: побуждение к действию, обмен мнениями.</w:t>
      </w:r>
    </w:p>
    <w:p w14:paraId="01EC8B15" w14:textId="77777777" w:rsidR="006C0FB3" w:rsidRPr="00681865" w:rsidRDefault="006C0FB3" w:rsidP="00681865">
      <w:pPr>
        <w:spacing w:line="240" w:lineRule="auto"/>
        <w:ind w:right="6" w:firstLine="567"/>
        <w:rPr>
          <w:sz w:val="24"/>
          <w:szCs w:val="24"/>
        </w:rPr>
      </w:pPr>
      <w:r w:rsidRPr="00681865">
        <w:rPr>
          <w:sz w:val="24"/>
          <w:szCs w:val="24"/>
        </w:rPr>
        <w:t>Речевые формулы приветствия, прощания, просьбы, благодарности.</w:t>
      </w:r>
    </w:p>
    <w:p w14:paraId="6AA05256" w14:textId="77777777" w:rsidR="006C0FB3" w:rsidRPr="00681865" w:rsidRDefault="006C0FB3" w:rsidP="00681865">
      <w:pPr>
        <w:spacing w:line="240" w:lineRule="auto"/>
        <w:ind w:right="6" w:firstLine="567"/>
        <w:rPr>
          <w:sz w:val="24"/>
          <w:szCs w:val="24"/>
        </w:rPr>
      </w:pPr>
      <w:r w:rsidRPr="00681865">
        <w:rPr>
          <w:sz w:val="24"/>
          <w:szCs w:val="24"/>
        </w:rPr>
        <w:t>Сочинения различных видов с использованием жизненного и читательского опыта, сюжетной картины (в том числе сочинения-миниатюры).</w:t>
      </w:r>
    </w:p>
    <w:p w14:paraId="23839670" w14:textId="77777777" w:rsidR="006C0FB3" w:rsidRPr="00681865" w:rsidRDefault="006C0FB3" w:rsidP="00681865">
      <w:pPr>
        <w:spacing w:line="240" w:lineRule="auto"/>
        <w:ind w:right="6" w:firstLine="567"/>
        <w:rPr>
          <w:sz w:val="24"/>
          <w:szCs w:val="24"/>
        </w:rPr>
      </w:pPr>
      <w:r w:rsidRPr="00681865">
        <w:rPr>
          <w:sz w:val="24"/>
          <w:szCs w:val="24"/>
        </w:rPr>
        <w:t>Устный пересказ прочитанного или прослушанного текста (объём – не менее 100 слов).</w:t>
      </w:r>
    </w:p>
    <w:p w14:paraId="0A2F19C9" w14:textId="77777777" w:rsidR="006C0FB3" w:rsidRPr="00681865" w:rsidRDefault="006C0FB3" w:rsidP="00681865">
      <w:pPr>
        <w:spacing w:line="240" w:lineRule="auto"/>
        <w:ind w:right="6" w:firstLine="567"/>
        <w:rPr>
          <w:sz w:val="24"/>
          <w:szCs w:val="24"/>
        </w:rPr>
      </w:pPr>
      <w:r w:rsidRPr="00681865">
        <w:rPr>
          <w:sz w:val="24"/>
          <w:szCs w:val="24"/>
        </w:rPr>
        <w:t>Понимание содержания прослушанных и прочитанных научно-учебных и художественных текстов различных функционально-смысловых типов речи объёмом не менее 160 слов.</w:t>
      </w:r>
    </w:p>
    <w:p w14:paraId="4BFCF85B" w14:textId="77777777" w:rsidR="006C0FB3" w:rsidRPr="00681865" w:rsidRDefault="006C0FB3" w:rsidP="00681865">
      <w:pPr>
        <w:spacing w:line="240" w:lineRule="auto"/>
        <w:ind w:right="6" w:firstLine="567"/>
        <w:rPr>
          <w:sz w:val="24"/>
          <w:szCs w:val="24"/>
        </w:rPr>
      </w:pPr>
      <w:r w:rsidRPr="00681865">
        <w:rPr>
          <w:sz w:val="24"/>
          <w:szCs w:val="24"/>
        </w:rPr>
        <w:t>Формулирование темы и главной мысли текста, вопросов по содержанию текста, ответ на сформулированные вопросы.</w:t>
      </w:r>
    </w:p>
    <w:p w14:paraId="42D087B6" w14:textId="77777777" w:rsidR="006C0FB3" w:rsidRPr="00681865" w:rsidRDefault="006C0FB3" w:rsidP="00681865">
      <w:pPr>
        <w:spacing w:line="240" w:lineRule="auto"/>
        <w:ind w:right="6" w:firstLine="567"/>
        <w:rPr>
          <w:sz w:val="24"/>
          <w:szCs w:val="24"/>
        </w:rPr>
      </w:pPr>
      <w:r w:rsidRPr="00681865">
        <w:rPr>
          <w:sz w:val="24"/>
          <w:szCs w:val="24"/>
        </w:rPr>
        <w:t>Подробная и сжатая передача в устной и письменной форме содержания прочитанных научно-учебных и художественных текстов различных функционально-смысловых типов речи.</w:t>
      </w:r>
    </w:p>
    <w:p w14:paraId="54F323FD" w14:textId="77777777" w:rsidR="006C0FB3" w:rsidRPr="00681865" w:rsidRDefault="006C0FB3" w:rsidP="00681865">
      <w:pPr>
        <w:spacing w:line="240" w:lineRule="auto"/>
        <w:ind w:right="6" w:firstLine="567"/>
        <w:rPr>
          <w:sz w:val="24"/>
          <w:szCs w:val="24"/>
        </w:rPr>
      </w:pPr>
      <w:r w:rsidRPr="00681865">
        <w:rPr>
          <w:sz w:val="24"/>
          <w:szCs w:val="24"/>
        </w:rPr>
        <w:t>Осуществление выбора лексических средств в соответствии с речевой ситуацией. Оценивание своей и чужой речи с точки зрения точного, уместного и выразительного словоупотребления.</w:t>
      </w:r>
    </w:p>
    <w:p w14:paraId="0EB876B5" w14:textId="77777777" w:rsidR="006C0FB3" w:rsidRPr="00681865" w:rsidRDefault="006C0FB3" w:rsidP="00681865">
      <w:pPr>
        <w:spacing w:line="240" w:lineRule="auto"/>
        <w:ind w:right="6" w:firstLine="567"/>
        <w:rPr>
          <w:sz w:val="24"/>
          <w:szCs w:val="24"/>
        </w:rPr>
      </w:pPr>
      <w:r w:rsidRPr="00681865">
        <w:rPr>
          <w:sz w:val="24"/>
          <w:szCs w:val="24"/>
        </w:rPr>
        <w:t>Использование толковых словарей.</w:t>
      </w:r>
    </w:p>
    <w:p w14:paraId="55AEB068" w14:textId="77777777" w:rsidR="006C0FB3" w:rsidRPr="00681865" w:rsidRDefault="006C0FB3" w:rsidP="00681865">
      <w:pPr>
        <w:spacing w:line="240" w:lineRule="auto"/>
        <w:ind w:right="6" w:firstLine="567"/>
        <w:rPr>
          <w:sz w:val="24"/>
          <w:szCs w:val="24"/>
        </w:rPr>
      </w:pPr>
      <w:r w:rsidRPr="00681865">
        <w:rPr>
          <w:sz w:val="24"/>
          <w:szCs w:val="24"/>
        </w:rPr>
        <w:t>Соблюдение в устной речи и при письме норм современного чеченского литературного языка.</w:t>
      </w:r>
    </w:p>
    <w:p w14:paraId="29B25788" w14:textId="6E709AEF" w:rsidR="006C0FB3" w:rsidRPr="00681865" w:rsidRDefault="006C0FB3" w:rsidP="00681865">
      <w:pPr>
        <w:spacing w:line="240" w:lineRule="auto"/>
        <w:ind w:right="6" w:firstLine="567"/>
        <w:rPr>
          <w:b/>
          <w:sz w:val="24"/>
          <w:szCs w:val="24"/>
        </w:rPr>
      </w:pPr>
      <w:r w:rsidRPr="00681865">
        <w:rPr>
          <w:b/>
          <w:sz w:val="24"/>
          <w:szCs w:val="24"/>
        </w:rPr>
        <w:t>Текст.</w:t>
      </w:r>
    </w:p>
    <w:p w14:paraId="39D4B667"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30665786"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61387BCE" w14:textId="77777777" w:rsidR="006C0FB3" w:rsidRPr="007031CF" w:rsidRDefault="006C0FB3" w:rsidP="006C0FB3">
      <w:pPr>
        <w:spacing w:line="240" w:lineRule="auto"/>
        <w:ind w:right="6" w:firstLine="567"/>
        <w:rPr>
          <w:sz w:val="24"/>
          <w:szCs w:val="24"/>
        </w:rPr>
      </w:pPr>
      <w:r w:rsidRPr="007031CF">
        <w:rPr>
          <w:sz w:val="24"/>
          <w:szCs w:val="24"/>
        </w:rPr>
        <w:t>Описание как тип речи. Описание внешности человека. Описание помещения. Описание природы. Описание местности. Описание действий.</w:t>
      </w:r>
    </w:p>
    <w:p w14:paraId="4EF27CA7" w14:textId="77777777" w:rsidR="006C0FB3" w:rsidRPr="007031CF" w:rsidRDefault="006C0FB3" w:rsidP="006C0FB3">
      <w:pPr>
        <w:spacing w:line="240" w:lineRule="auto"/>
        <w:ind w:right="6" w:firstLine="567"/>
        <w:rPr>
          <w:sz w:val="24"/>
          <w:szCs w:val="24"/>
        </w:rPr>
      </w:pPr>
      <w:r w:rsidRPr="007031CF">
        <w:rPr>
          <w:sz w:val="24"/>
          <w:szCs w:val="24"/>
        </w:rPr>
        <w:t>Представление сообщения на заданную тему в виде презентации.</w:t>
      </w:r>
    </w:p>
    <w:p w14:paraId="47A5054F" w14:textId="4C0A5248" w:rsidR="006C0FB3" w:rsidRPr="007031CF" w:rsidRDefault="006C0FB3" w:rsidP="006C0FB3">
      <w:pPr>
        <w:spacing w:line="240" w:lineRule="auto"/>
        <w:ind w:right="6" w:firstLine="567"/>
        <w:rPr>
          <w:sz w:val="24"/>
          <w:szCs w:val="24"/>
        </w:rPr>
      </w:pPr>
      <w:r w:rsidRPr="007031CF">
        <w:rPr>
          <w:sz w:val="24"/>
          <w:szCs w:val="24"/>
        </w:rPr>
        <w:t xml:space="preserve">Представление </w:t>
      </w:r>
      <w:r w:rsidR="007031CF" w:rsidRPr="007031CF">
        <w:rPr>
          <w:sz w:val="24"/>
          <w:szCs w:val="24"/>
        </w:rPr>
        <w:t>содержания,</w:t>
      </w:r>
      <w:r w:rsidRPr="007031CF">
        <w:rPr>
          <w:sz w:val="24"/>
          <w:szCs w:val="24"/>
        </w:rPr>
        <w:t xml:space="preserve"> прослушанного или прочитанного научно-учебного текста в виде таблицы, схемы; представление содержания таблицы, схемы в виде текста.</w:t>
      </w:r>
    </w:p>
    <w:p w14:paraId="50EBD905" w14:textId="554E312E" w:rsidR="007031CF" w:rsidRPr="00551645" w:rsidRDefault="006C0FB3" w:rsidP="00551645">
      <w:pPr>
        <w:spacing w:line="240" w:lineRule="auto"/>
        <w:ind w:right="6" w:firstLine="567"/>
        <w:rPr>
          <w:sz w:val="24"/>
          <w:szCs w:val="24"/>
        </w:rPr>
      </w:pPr>
      <w:bookmarkStart w:id="25" w:name="_Hlk103863414"/>
      <w:r w:rsidRPr="007031CF">
        <w:rPr>
          <w:sz w:val="24"/>
          <w:szCs w:val="24"/>
        </w:rPr>
        <w:t xml:space="preserve">Редактирование собственных текстов с использованием знаний норм современного </w:t>
      </w:r>
      <w:r w:rsidR="00551645">
        <w:rPr>
          <w:sz w:val="24"/>
          <w:szCs w:val="24"/>
        </w:rPr>
        <w:t>чеченского литературного языка.</w:t>
      </w:r>
    </w:p>
    <w:p w14:paraId="6CF722C0" w14:textId="3D9D26F2"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bookmarkEnd w:id="25"/>
      <w:r w:rsidRPr="007031CF">
        <w:rPr>
          <w:b/>
          <w:sz w:val="24"/>
          <w:szCs w:val="24"/>
        </w:rPr>
        <w:t>.</w:t>
      </w:r>
    </w:p>
    <w:p w14:paraId="5FFD1D41"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Заявление. Расписка. Научный стиль. Словарная статья. Научное сообщение.</w:t>
      </w:r>
    </w:p>
    <w:p w14:paraId="0C582A0C" w14:textId="2A210CB8"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2D51C343" w14:textId="2CA6166F"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 Орфография.</w:t>
      </w:r>
    </w:p>
    <w:p w14:paraId="34BC9DF5" w14:textId="77777777" w:rsidR="006C0FB3" w:rsidRPr="007031CF" w:rsidRDefault="006C0FB3" w:rsidP="006C0FB3">
      <w:pPr>
        <w:spacing w:line="240" w:lineRule="auto"/>
        <w:ind w:right="6" w:firstLine="567"/>
        <w:rPr>
          <w:sz w:val="24"/>
          <w:szCs w:val="24"/>
        </w:rPr>
      </w:pPr>
      <w:r w:rsidRPr="007031CF">
        <w:rPr>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430497D2" w14:textId="77777777" w:rsidR="006C0FB3" w:rsidRPr="007031CF" w:rsidRDefault="006C0FB3" w:rsidP="006C0FB3">
      <w:pPr>
        <w:spacing w:line="240" w:lineRule="auto"/>
        <w:ind w:right="6" w:firstLine="567"/>
        <w:rPr>
          <w:sz w:val="24"/>
          <w:szCs w:val="24"/>
        </w:rPr>
      </w:pPr>
      <w:r w:rsidRPr="007031CF">
        <w:rPr>
          <w:sz w:val="24"/>
          <w:szCs w:val="24"/>
        </w:rPr>
        <w:t>Согласование имени прилагательного с именем существительным. Качественные и относительные прилагательные. Согласованные и несогласованные имена прилагательные. Самостоятельные и несамостоятельные имена прилагательные.</w:t>
      </w:r>
    </w:p>
    <w:p w14:paraId="224128A2" w14:textId="77777777" w:rsidR="006C0FB3" w:rsidRPr="007031CF" w:rsidRDefault="006C0FB3" w:rsidP="006C0FB3">
      <w:pPr>
        <w:spacing w:line="240" w:lineRule="auto"/>
        <w:ind w:right="6" w:firstLine="567"/>
        <w:rPr>
          <w:sz w:val="24"/>
          <w:szCs w:val="24"/>
        </w:rPr>
      </w:pPr>
      <w:r w:rsidRPr="007031CF">
        <w:rPr>
          <w:sz w:val="24"/>
          <w:szCs w:val="24"/>
        </w:rPr>
        <w:lastRenderedPageBreak/>
        <w:t>Степени сравнения качественных имён прилагательных. Сравнительная степень. Превосходная степень. Изменение имён прилагательных по числам и классам. Склонение имён прилагательных. Способы образования имён прилагательных.</w:t>
      </w:r>
    </w:p>
    <w:p w14:paraId="38C0A46C"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прилагательных.</w:t>
      </w:r>
    </w:p>
    <w:p w14:paraId="51708758" w14:textId="77777777" w:rsidR="006C0FB3" w:rsidRPr="007031CF" w:rsidRDefault="006C0FB3" w:rsidP="006C0FB3">
      <w:pPr>
        <w:spacing w:line="240" w:lineRule="auto"/>
        <w:ind w:right="6" w:firstLine="567"/>
        <w:rPr>
          <w:sz w:val="24"/>
          <w:szCs w:val="24"/>
        </w:rPr>
      </w:pPr>
      <w:r w:rsidRPr="007031CF">
        <w:rPr>
          <w:sz w:val="24"/>
          <w:szCs w:val="24"/>
        </w:rPr>
        <w:t>Правописание сложных имён прилагательных.</w:t>
      </w:r>
    </w:p>
    <w:p w14:paraId="65051914" w14:textId="77777777" w:rsidR="006C0FB3" w:rsidRPr="007031CF" w:rsidRDefault="006C0FB3" w:rsidP="006C0FB3">
      <w:pPr>
        <w:spacing w:line="240" w:lineRule="auto"/>
        <w:ind w:right="6" w:firstLine="567"/>
        <w:rPr>
          <w:sz w:val="24"/>
          <w:szCs w:val="24"/>
        </w:rPr>
      </w:pPr>
      <w:r w:rsidRPr="007031CF">
        <w:rPr>
          <w:sz w:val="24"/>
          <w:szCs w:val="24"/>
        </w:rPr>
        <w:t>Правописание заимствованных имён прилагательных.</w:t>
      </w:r>
    </w:p>
    <w:p w14:paraId="0F9FF381" w14:textId="77777777" w:rsidR="006C0FB3" w:rsidRPr="007031CF" w:rsidRDefault="006C0FB3" w:rsidP="006C0FB3">
      <w:pPr>
        <w:spacing w:line="240" w:lineRule="auto"/>
        <w:ind w:right="6" w:firstLine="567"/>
        <w:rPr>
          <w:sz w:val="24"/>
          <w:szCs w:val="24"/>
        </w:rPr>
      </w:pPr>
      <w:r w:rsidRPr="007031CF">
        <w:rPr>
          <w:sz w:val="24"/>
          <w:szCs w:val="24"/>
        </w:rPr>
        <w:t>Имя числительное как часть речи. Общее грамматическое значение, морфологические признаки и синтаксические функции имени числительного. Роль имени числительного в речи.</w:t>
      </w:r>
    </w:p>
    <w:p w14:paraId="064D4A2C"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значению: количественные, порядковые числительные.</w:t>
      </w:r>
    </w:p>
    <w:p w14:paraId="5E233733" w14:textId="77777777" w:rsidR="006C0FB3" w:rsidRPr="007031CF" w:rsidRDefault="006C0FB3" w:rsidP="006C0FB3">
      <w:pPr>
        <w:spacing w:line="240" w:lineRule="auto"/>
        <w:ind w:right="6" w:firstLine="567"/>
        <w:rPr>
          <w:sz w:val="24"/>
          <w:szCs w:val="24"/>
        </w:rPr>
      </w:pPr>
      <w:r w:rsidRPr="007031CF">
        <w:rPr>
          <w:sz w:val="24"/>
          <w:szCs w:val="24"/>
        </w:rPr>
        <w:t>Разряды имён числительных по строению: простые, сложные, составные числительные. Согласованные и несогласованные числительные. Склонение, произношение, правописание количественных и порядковых имён числительных. Правильное образование форм имён числительных.</w:t>
      </w:r>
    </w:p>
    <w:p w14:paraId="080988BB" w14:textId="77777777" w:rsidR="006C0FB3" w:rsidRPr="007031CF" w:rsidRDefault="006C0FB3" w:rsidP="006C0FB3">
      <w:pPr>
        <w:spacing w:line="240" w:lineRule="auto"/>
        <w:ind w:right="6" w:firstLine="567"/>
        <w:rPr>
          <w:sz w:val="24"/>
          <w:szCs w:val="24"/>
        </w:rPr>
      </w:pPr>
      <w:r w:rsidRPr="007031CF">
        <w:rPr>
          <w:sz w:val="24"/>
          <w:szCs w:val="24"/>
        </w:rPr>
        <w:t>Правильное употребление собирательных имён числительных.</w:t>
      </w:r>
    </w:p>
    <w:p w14:paraId="70CF224E"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имён числительных.</w:t>
      </w:r>
    </w:p>
    <w:p w14:paraId="55640943" w14:textId="77777777" w:rsidR="006C0FB3" w:rsidRPr="007031CF" w:rsidRDefault="006C0FB3" w:rsidP="006C0FB3">
      <w:pPr>
        <w:spacing w:line="240" w:lineRule="auto"/>
        <w:ind w:right="6" w:firstLine="567"/>
        <w:rPr>
          <w:sz w:val="24"/>
          <w:szCs w:val="24"/>
        </w:rPr>
      </w:pPr>
      <w:r w:rsidRPr="007031CF">
        <w:rPr>
          <w:sz w:val="24"/>
          <w:szCs w:val="24"/>
        </w:rPr>
        <w:t>Нормы правописания имён числительных: слитное, раздельное и дефисное написание имён числительных, правописание падежных окончаний числительных.</w:t>
      </w:r>
    </w:p>
    <w:p w14:paraId="79C44426" w14:textId="77777777" w:rsidR="006C0FB3" w:rsidRPr="007031CF" w:rsidRDefault="006C0FB3" w:rsidP="006C0FB3">
      <w:pPr>
        <w:spacing w:line="240" w:lineRule="auto"/>
        <w:ind w:right="6" w:firstLine="567"/>
        <w:rPr>
          <w:sz w:val="24"/>
          <w:szCs w:val="24"/>
        </w:rPr>
      </w:pPr>
      <w:r w:rsidRPr="007031CF">
        <w:rPr>
          <w:sz w:val="24"/>
          <w:szCs w:val="24"/>
        </w:rPr>
        <w:t>Особенности имени числительного в чеченском языке по сравнению с русским языком.</w:t>
      </w:r>
    </w:p>
    <w:p w14:paraId="79776CD3" w14:textId="77777777" w:rsidR="006C0FB3" w:rsidRPr="007031CF" w:rsidRDefault="006C0FB3" w:rsidP="006C0FB3">
      <w:pPr>
        <w:spacing w:line="240" w:lineRule="auto"/>
        <w:ind w:right="6" w:firstLine="567"/>
        <w:rPr>
          <w:sz w:val="24"/>
          <w:szCs w:val="24"/>
        </w:rPr>
      </w:pPr>
      <w:r w:rsidRPr="007031CF">
        <w:rPr>
          <w:sz w:val="24"/>
          <w:szCs w:val="24"/>
        </w:rPr>
        <w:t>Местоимение как часть речи. Общее грамматическое значение, морфологические признаки и синтаксические функции местоимения. Роль местоимения в речи.</w:t>
      </w:r>
    </w:p>
    <w:p w14:paraId="7596C0C7" w14:textId="77777777" w:rsidR="006C0FB3" w:rsidRPr="007031CF" w:rsidRDefault="006C0FB3" w:rsidP="006C0FB3">
      <w:pPr>
        <w:spacing w:line="240" w:lineRule="auto"/>
        <w:ind w:right="6" w:firstLine="567"/>
        <w:rPr>
          <w:sz w:val="24"/>
          <w:szCs w:val="24"/>
        </w:rPr>
      </w:pPr>
      <w:r w:rsidRPr="007031CF">
        <w:rPr>
          <w:sz w:val="24"/>
          <w:szCs w:val="24"/>
        </w:rPr>
        <w:t>Разряды местоимений по значению и грамматическим признакам. Склонение местоимений. Местоимения, склоняющиеся как существительные и прилагательные. Личные местоимения в именительном и косвенных падежах. Различные значения личных местоимений тхо, вай (мы). Согласование местоимения с именем существительным. Отрицательные и неопределённые местоимения. Различие вопросительных и относительных местоимений. Правописание местоимений. Роль местоимения в предложении.</w:t>
      </w:r>
    </w:p>
    <w:p w14:paraId="336E8250"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местоимений.</w:t>
      </w:r>
    </w:p>
    <w:p w14:paraId="3189FFD2" w14:textId="77777777" w:rsidR="006C0FB3" w:rsidRPr="007031CF" w:rsidRDefault="006C0FB3" w:rsidP="006C0FB3">
      <w:pPr>
        <w:spacing w:line="240" w:lineRule="auto"/>
        <w:ind w:right="6" w:firstLine="567"/>
        <w:rPr>
          <w:sz w:val="24"/>
          <w:szCs w:val="24"/>
        </w:rPr>
      </w:pPr>
      <w:r w:rsidRPr="007031CF">
        <w:rPr>
          <w:sz w:val="24"/>
          <w:szCs w:val="24"/>
        </w:rPr>
        <w:t>Глагол как часть речи. Общее грамматическое значение, морфологические признаки и синтаксические функции глагола. Роль глагола в речи.</w:t>
      </w:r>
    </w:p>
    <w:p w14:paraId="1627DD14" w14:textId="77777777" w:rsidR="006C0FB3" w:rsidRPr="007031CF" w:rsidRDefault="006C0FB3" w:rsidP="006C0FB3">
      <w:pPr>
        <w:spacing w:line="240" w:lineRule="auto"/>
        <w:ind w:right="6" w:firstLine="567"/>
        <w:rPr>
          <w:sz w:val="24"/>
          <w:szCs w:val="24"/>
        </w:rPr>
      </w:pPr>
      <w:r w:rsidRPr="007031CF">
        <w:rPr>
          <w:sz w:val="24"/>
          <w:szCs w:val="24"/>
        </w:rPr>
        <w:t>Инфинитив и его грамматические свойства. Суффиксы инфинитива: -а, -о, -ан, -ен, -он.</w:t>
      </w:r>
    </w:p>
    <w:p w14:paraId="12590E2D" w14:textId="77777777" w:rsidR="006C0FB3" w:rsidRPr="007031CF" w:rsidRDefault="006C0FB3" w:rsidP="006C0FB3">
      <w:pPr>
        <w:spacing w:line="240" w:lineRule="auto"/>
        <w:ind w:right="6" w:firstLine="567"/>
        <w:rPr>
          <w:sz w:val="24"/>
          <w:szCs w:val="24"/>
        </w:rPr>
      </w:pPr>
      <w:r w:rsidRPr="007031CF">
        <w:rPr>
          <w:sz w:val="24"/>
          <w:szCs w:val="24"/>
        </w:rPr>
        <w:t>Времена глагола. Значение и использование. Настоящее время, прошедшее время, будущее время.</w:t>
      </w:r>
    </w:p>
    <w:p w14:paraId="7D8199E1" w14:textId="77777777" w:rsidR="006C0FB3" w:rsidRPr="007031CF" w:rsidRDefault="006C0FB3" w:rsidP="006C0FB3">
      <w:pPr>
        <w:spacing w:line="240" w:lineRule="auto"/>
        <w:ind w:right="6" w:firstLine="567"/>
        <w:rPr>
          <w:sz w:val="24"/>
          <w:szCs w:val="24"/>
        </w:rPr>
      </w:pPr>
      <w:r w:rsidRPr="007031CF">
        <w:rPr>
          <w:sz w:val="24"/>
          <w:szCs w:val="24"/>
        </w:rPr>
        <w:t>Правописание окончаний глаголов настоящего времени.</w:t>
      </w:r>
    </w:p>
    <w:p w14:paraId="6FF93C27" w14:textId="77777777" w:rsidR="006C0FB3" w:rsidRPr="007031CF" w:rsidRDefault="006C0FB3" w:rsidP="006C0FB3">
      <w:pPr>
        <w:spacing w:line="240" w:lineRule="auto"/>
        <w:ind w:right="6" w:firstLine="567"/>
        <w:rPr>
          <w:sz w:val="24"/>
          <w:szCs w:val="24"/>
        </w:rPr>
      </w:pPr>
      <w:r w:rsidRPr="007031CF">
        <w:rPr>
          <w:sz w:val="24"/>
          <w:szCs w:val="24"/>
        </w:rPr>
        <w:t>Прошедшее время, его формы. Образование форм прошедшего времени. Правописание окончаний прошедшего времени.</w:t>
      </w:r>
    </w:p>
    <w:p w14:paraId="4785A844" w14:textId="77777777" w:rsidR="006C0FB3" w:rsidRPr="007031CF" w:rsidRDefault="006C0FB3" w:rsidP="006C0FB3">
      <w:pPr>
        <w:spacing w:line="240" w:lineRule="auto"/>
        <w:ind w:right="6" w:firstLine="567"/>
        <w:rPr>
          <w:sz w:val="24"/>
          <w:szCs w:val="24"/>
        </w:rPr>
      </w:pPr>
      <w:r w:rsidRPr="007031CF">
        <w:rPr>
          <w:sz w:val="24"/>
          <w:szCs w:val="24"/>
        </w:rPr>
        <w:t>Будущее время, его формы. Образование форм будущего времени.</w:t>
      </w:r>
    </w:p>
    <w:p w14:paraId="6D951B88" w14:textId="77777777" w:rsidR="006C0FB3" w:rsidRPr="007031CF" w:rsidRDefault="006C0FB3" w:rsidP="006C0FB3">
      <w:pPr>
        <w:spacing w:line="240" w:lineRule="auto"/>
        <w:ind w:right="6" w:firstLine="567"/>
        <w:rPr>
          <w:sz w:val="24"/>
          <w:szCs w:val="24"/>
        </w:rPr>
      </w:pPr>
      <w:r w:rsidRPr="007031CF">
        <w:rPr>
          <w:sz w:val="24"/>
          <w:szCs w:val="24"/>
        </w:rPr>
        <w:t>Однократные и многократные формы глаголов.</w:t>
      </w:r>
    </w:p>
    <w:p w14:paraId="0C4E20A7" w14:textId="77777777" w:rsidR="006C0FB3" w:rsidRPr="007031CF" w:rsidRDefault="006C0FB3" w:rsidP="006C0FB3">
      <w:pPr>
        <w:spacing w:line="240" w:lineRule="auto"/>
        <w:ind w:right="6" w:firstLine="567"/>
        <w:rPr>
          <w:sz w:val="24"/>
          <w:szCs w:val="24"/>
        </w:rPr>
      </w:pPr>
      <w:r w:rsidRPr="007031CF">
        <w:rPr>
          <w:sz w:val="24"/>
          <w:szCs w:val="24"/>
        </w:rPr>
        <w:t>Изменение глаголов по числам и классам.</w:t>
      </w:r>
    </w:p>
    <w:p w14:paraId="2C475E0B" w14:textId="77777777" w:rsidR="006C0FB3" w:rsidRPr="007031CF" w:rsidRDefault="006C0FB3" w:rsidP="006C0FB3">
      <w:pPr>
        <w:spacing w:line="240" w:lineRule="auto"/>
        <w:ind w:right="6" w:firstLine="567"/>
        <w:rPr>
          <w:sz w:val="24"/>
          <w:szCs w:val="24"/>
        </w:rPr>
      </w:pPr>
      <w:r w:rsidRPr="007031CF">
        <w:rPr>
          <w:sz w:val="24"/>
          <w:szCs w:val="24"/>
        </w:rPr>
        <w:t>Частичный морфологический разбор глаголов (в рамках изученного).</w:t>
      </w:r>
    </w:p>
    <w:p w14:paraId="1C22A7C2" w14:textId="77777777" w:rsidR="007031CF" w:rsidRPr="007031CF" w:rsidRDefault="007031CF" w:rsidP="006C0FB3">
      <w:pPr>
        <w:spacing w:line="240" w:lineRule="auto"/>
        <w:ind w:right="6" w:firstLine="567"/>
        <w:rPr>
          <w:sz w:val="24"/>
          <w:szCs w:val="24"/>
        </w:rPr>
      </w:pPr>
    </w:p>
    <w:p w14:paraId="0EE3BBBD" w14:textId="33C189AE" w:rsidR="007031CF" w:rsidRPr="00551645" w:rsidRDefault="007031CF" w:rsidP="00551645">
      <w:pPr>
        <w:spacing w:line="240" w:lineRule="auto"/>
        <w:ind w:right="6" w:firstLine="567"/>
        <w:jc w:val="center"/>
        <w:rPr>
          <w:b/>
          <w:sz w:val="24"/>
          <w:szCs w:val="24"/>
        </w:rPr>
      </w:pPr>
      <w:r w:rsidRPr="007031CF">
        <w:rPr>
          <w:b/>
          <w:sz w:val="24"/>
          <w:szCs w:val="24"/>
        </w:rPr>
        <w:t>Содержание обучения в 7 классе</w:t>
      </w:r>
    </w:p>
    <w:p w14:paraId="2850273E" w14:textId="721B48E9" w:rsidR="006C0FB3" w:rsidRPr="007031CF" w:rsidRDefault="006C0FB3" w:rsidP="006C0FB3">
      <w:pPr>
        <w:spacing w:line="240" w:lineRule="auto"/>
        <w:ind w:right="6" w:firstLine="567"/>
        <w:rPr>
          <w:b/>
          <w:sz w:val="24"/>
          <w:szCs w:val="24"/>
        </w:rPr>
      </w:pPr>
      <w:r w:rsidRPr="007031CF">
        <w:rPr>
          <w:b/>
          <w:sz w:val="24"/>
          <w:szCs w:val="24"/>
        </w:rPr>
        <w:t>Общие сведения о языке.</w:t>
      </w:r>
    </w:p>
    <w:p w14:paraId="25FE30DE" w14:textId="77777777" w:rsidR="006C0FB3" w:rsidRPr="007031CF" w:rsidRDefault="006C0FB3" w:rsidP="006C0FB3">
      <w:pPr>
        <w:spacing w:line="240" w:lineRule="auto"/>
        <w:ind w:right="6" w:firstLine="567"/>
        <w:rPr>
          <w:sz w:val="24"/>
          <w:szCs w:val="24"/>
        </w:rPr>
      </w:pPr>
      <w:r w:rsidRPr="007031CF">
        <w:rPr>
          <w:sz w:val="24"/>
          <w:szCs w:val="24"/>
        </w:rPr>
        <w:t>Чеченский язык как развивающееся явление. Взаимосвязь языка, культуры и истории народа. Изменения, происходящие в языке на современном этапе его развития.</w:t>
      </w:r>
    </w:p>
    <w:p w14:paraId="23A58918" w14:textId="6810E57A" w:rsidR="006C0FB3" w:rsidRPr="007031CF" w:rsidRDefault="006C0FB3" w:rsidP="006C0FB3">
      <w:pPr>
        <w:spacing w:line="240" w:lineRule="auto"/>
        <w:ind w:right="6" w:firstLine="567"/>
        <w:rPr>
          <w:b/>
          <w:sz w:val="24"/>
          <w:szCs w:val="24"/>
        </w:rPr>
      </w:pPr>
      <w:r w:rsidRPr="007031CF">
        <w:rPr>
          <w:b/>
          <w:sz w:val="24"/>
          <w:szCs w:val="24"/>
        </w:rPr>
        <w:t>Язык и речь.</w:t>
      </w:r>
    </w:p>
    <w:p w14:paraId="20892C65" w14:textId="77777777" w:rsidR="006C0FB3" w:rsidRPr="007031CF" w:rsidRDefault="006C0FB3" w:rsidP="006C0FB3">
      <w:pPr>
        <w:spacing w:line="240" w:lineRule="auto"/>
        <w:ind w:right="6" w:firstLine="567"/>
        <w:rPr>
          <w:sz w:val="24"/>
          <w:szCs w:val="24"/>
        </w:rPr>
      </w:pPr>
      <w:r w:rsidRPr="007031CF">
        <w:rPr>
          <w:sz w:val="24"/>
          <w:szCs w:val="24"/>
        </w:rPr>
        <w:t>Монолог-описание, монолог-рассуждение, монолог-повествование.</w:t>
      </w:r>
    </w:p>
    <w:p w14:paraId="4978EDE4" w14:textId="77777777" w:rsidR="006C0FB3" w:rsidRPr="007031CF" w:rsidRDefault="006C0FB3" w:rsidP="006C0FB3">
      <w:pPr>
        <w:spacing w:line="240" w:lineRule="auto"/>
        <w:ind w:right="6" w:firstLine="567"/>
        <w:rPr>
          <w:sz w:val="24"/>
          <w:szCs w:val="24"/>
        </w:rPr>
      </w:pPr>
      <w:r w:rsidRPr="007031CF">
        <w:rPr>
          <w:sz w:val="24"/>
          <w:szCs w:val="24"/>
        </w:rPr>
        <w:lastRenderedPageBreak/>
        <w:t>Виды диалога: побуждение к действию, обмен мнениями, запрос информации, сообщение информации.</w:t>
      </w:r>
    </w:p>
    <w:p w14:paraId="3F4B1D71" w14:textId="77777777" w:rsidR="006C0FB3" w:rsidRPr="007031CF" w:rsidRDefault="006C0FB3" w:rsidP="006C0FB3">
      <w:pPr>
        <w:spacing w:line="240" w:lineRule="auto"/>
        <w:ind w:right="6" w:firstLine="567"/>
        <w:rPr>
          <w:sz w:val="24"/>
          <w:szCs w:val="24"/>
        </w:rPr>
      </w:pPr>
      <w:r w:rsidRPr="007031CF">
        <w:rPr>
          <w:sz w:val="24"/>
          <w:szCs w:val="24"/>
        </w:rPr>
        <w:t>Речевые формулы приветствия, прощания, просьбы, благодарности.</w:t>
      </w:r>
    </w:p>
    <w:p w14:paraId="3FB55B2E" w14:textId="77777777" w:rsidR="006C0FB3" w:rsidRPr="007031CF" w:rsidRDefault="006C0FB3" w:rsidP="006C0FB3">
      <w:pPr>
        <w:spacing w:line="240" w:lineRule="auto"/>
        <w:ind w:right="6" w:firstLine="567"/>
        <w:rPr>
          <w:sz w:val="24"/>
          <w:szCs w:val="24"/>
        </w:rPr>
      </w:pPr>
      <w:r w:rsidRPr="007031CF">
        <w:rPr>
          <w:sz w:val="24"/>
          <w:szCs w:val="24"/>
        </w:rPr>
        <w:t>Сочинения различных видов с использованием собственного жизненного и читательского опыта, сюжетной картины (в том числе сочинения-миниатюры).</w:t>
      </w:r>
    </w:p>
    <w:p w14:paraId="2B77D977" w14:textId="77777777" w:rsidR="006C0FB3" w:rsidRPr="007031CF" w:rsidRDefault="006C0FB3" w:rsidP="006C0FB3">
      <w:pPr>
        <w:spacing w:line="240" w:lineRule="auto"/>
        <w:ind w:right="6" w:firstLine="567"/>
        <w:rPr>
          <w:sz w:val="24"/>
          <w:szCs w:val="24"/>
        </w:rPr>
      </w:pPr>
      <w:r w:rsidRPr="007031CF">
        <w:rPr>
          <w:sz w:val="24"/>
          <w:szCs w:val="24"/>
        </w:rPr>
        <w:t>Устный пересказ прослушанного или прочитанного текста (объём – не менее 110 слов).</w:t>
      </w:r>
    </w:p>
    <w:p w14:paraId="2FDE7755" w14:textId="77777777" w:rsidR="006C0FB3" w:rsidRPr="007031CF" w:rsidRDefault="006C0FB3" w:rsidP="006C0FB3">
      <w:pPr>
        <w:spacing w:line="240" w:lineRule="auto"/>
        <w:ind w:right="6" w:firstLine="567"/>
        <w:rPr>
          <w:sz w:val="24"/>
          <w:szCs w:val="24"/>
        </w:rPr>
      </w:pPr>
      <w:r w:rsidRPr="007031CF">
        <w:rPr>
          <w:sz w:val="24"/>
          <w:szCs w:val="24"/>
        </w:rPr>
        <w:t>Понимание содержания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w:t>
      </w:r>
    </w:p>
    <w:p w14:paraId="0494CE33" w14:textId="77777777" w:rsidR="006C0FB3" w:rsidRPr="007031CF" w:rsidRDefault="006C0FB3" w:rsidP="006C0FB3">
      <w:pPr>
        <w:spacing w:line="240" w:lineRule="auto"/>
        <w:ind w:right="6" w:firstLine="567"/>
        <w:rPr>
          <w:sz w:val="24"/>
          <w:szCs w:val="24"/>
        </w:rPr>
      </w:pPr>
      <w:r w:rsidRPr="007031CF">
        <w:rPr>
          <w:sz w:val="24"/>
          <w:szCs w:val="24"/>
        </w:rPr>
        <w:t>Формулирование темы и главной мысли текста, формулирование вопросов по содержанию текста и ответ на них.</w:t>
      </w:r>
    </w:p>
    <w:p w14:paraId="5BB73798" w14:textId="77777777" w:rsidR="006C0FB3" w:rsidRPr="007031CF" w:rsidRDefault="006C0FB3" w:rsidP="006C0FB3">
      <w:pPr>
        <w:spacing w:line="240" w:lineRule="auto"/>
        <w:ind w:right="6" w:firstLine="567"/>
        <w:rPr>
          <w:sz w:val="24"/>
          <w:szCs w:val="24"/>
        </w:rPr>
      </w:pPr>
      <w:r w:rsidRPr="007031CF">
        <w:rPr>
          <w:sz w:val="24"/>
          <w:szCs w:val="24"/>
        </w:rPr>
        <w:t>Подробная, сжатая и выборочная передача в устной и письменной форме содержания прослушанных публицистических текстов.</w:t>
      </w:r>
    </w:p>
    <w:p w14:paraId="1EDC9D7C" w14:textId="77777777" w:rsidR="006C0FB3" w:rsidRPr="007031CF" w:rsidRDefault="006C0FB3" w:rsidP="006C0FB3">
      <w:pPr>
        <w:spacing w:line="240" w:lineRule="auto"/>
        <w:ind w:right="6" w:firstLine="567"/>
        <w:rPr>
          <w:sz w:val="24"/>
          <w:szCs w:val="24"/>
        </w:rPr>
      </w:pPr>
      <w:r w:rsidRPr="007031CF">
        <w:rPr>
          <w:sz w:val="24"/>
          <w:szCs w:val="24"/>
        </w:rPr>
        <w:t>Выбор языковых средств для создания высказывания в соответствии с целью, темой и коммуникативным замыслом.</w:t>
      </w:r>
    </w:p>
    <w:p w14:paraId="10925AAB" w14:textId="77777777" w:rsidR="006C0FB3" w:rsidRPr="007031CF" w:rsidRDefault="006C0FB3" w:rsidP="006C0FB3">
      <w:pPr>
        <w:spacing w:line="240" w:lineRule="auto"/>
        <w:ind w:right="6" w:firstLine="567"/>
        <w:rPr>
          <w:sz w:val="24"/>
          <w:szCs w:val="24"/>
        </w:rPr>
      </w:pPr>
      <w:r w:rsidRPr="007031CF">
        <w:rPr>
          <w:sz w:val="24"/>
          <w:szCs w:val="24"/>
        </w:rPr>
        <w:t>Соблюдение в устной речи и при письме норм современного чеченского литературного языка.</w:t>
      </w:r>
    </w:p>
    <w:p w14:paraId="59AD0393" w14:textId="5170C585" w:rsidR="006C0FB3" w:rsidRPr="007031CF" w:rsidRDefault="006C0FB3" w:rsidP="006C0FB3">
      <w:pPr>
        <w:spacing w:line="240" w:lineRule="auto"/>
        <w:ind w:right="6" w:firstLine="567"/>
        <w:rPr>
          <w:b/>
          <w:sz w:val="24"/>
          <w:szCs w:val="24"/>
        </w:rPr>
      </w:pPr>
      <w:r w:rsidRPr="007031CF">
        <w:rPr>
          <w:b/>
          <w:sz w:val="24"/>
          <w:szCs w:val="24"/>
        </w:rPr>
        <w:t>Текст.</w:t>
      </w:r>
    </w:p>
    <w:p w14:paraId="5D6EF3BF" w14:textId="77777777" w:rsidR="006C0FB3" w:rsidRPr="007031CF" w:rsidRDefault="006C0FB3" w:rsidP="006C0FB3">
      <w:pPr>
        <w:spacing w:line="240" w:lineRule="auto"/>
        <w:ind w:right="6" w:firstLine="567"/>
        <w:rPr>
          <w:sz w:val="24"/>
          <w:szCs w:val="24"/>
        </w:rPr>
      </w:pPr>
      <w:r w:rsidRPr="007031CF">
        <w:rPr>
          <w:sz w:val="24"/>
          <w:szCs w:val="24"/>
        </w:rPr>
        <w:t>Текст как речевое произведение. Основные признаки текста (обобщение).</w:t>
      </w:r>
    </w:p>
    <w:p w14:paraId="0489BBF5" w14:textId="77777777" w:rsidR="006C0FB3" w:rsidRPr="007031CF" w:rsidRDefault="006C0FB3" w:rsidP="006C0FB3">
      <w:pPr>
        <w:spacing w:line="240" w:lineRule="auto"/>
        <w:ind w:right="6" w:firstLine="567"/>
        <w:rPr>
          <w:sz w:val="24"/>
          <w:szCs w:val="24"/>
        </w:rPr>
      </w:pPr>
      <w:r w:rsidRPr="007031CF">
        <w:rPr>
          <w:sz w:val="24"/>
          <w:szCs w:val="24"/>
        </w:rPr>
        <w:t>Структура текста. Абзац.</w:t>
      </w:r>
    </w:p>
    <w:p w14:paraId="32FC6A1D" w14:textId="77777777" w:rsidR="006C0FB3" w:rsidRPr="007031CF" w:rsidRDefault="006C0FB3" w:rsidP="006C0FB3">
      <w:pPr>
        <w:spacing w:line="240" w:lineRule="auto"/>
        <w:ind w:right="6" w:firstLine="567"/>
        <w:rPr>
          <w:sz w:val="24"/>
          <w:szCs w:val="24"/>
        </w:rPr>
      </w:pPr>
      <w:r w:rsidRPr="007031CF">
        <w:rPr>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14:paraId="187FB8A6" w14:textId="77777777" w:rsidR="006C0FB3" w:rsidRPr="007031CF" w:rsidRDefault="006C0FB3" w:rsidP="006C0FB3">
      <w:pPr>
        <w:spacing w:line="240" w:lineRule="auto"/>
        <w:ind w:right="6" w:firstLine="567"/>
        <w:rPr>
          <w:sz w:val="24"/>
          <w:szCs w:val="24"/>
        </w:rPr>
      </w:pPr>
      <w:r w:rsidRPr="007031CF">
        <w:rPr>
          <w:sz w:val="24"/>
          <w:szCs w:val="24"/>
        </w:rPr>
        <w:t>Способы и средства связи предложений в тексте (обобщение).</w:t>
      </w:r>
    </w:p>
    <w:p w14:paraId="76DB712C" w14:textId="77777777" w:rsidR="006C0FB3" w:rsidRPr="007031CF" w:rsidRDefault="006C0FB3" w:rsidP="006C0FB3">
      <w:pPr>
        <w:spacing w:line="240" w:lineRule="auto"/>
        <w:ind w:right="6" w:firstLine="567"/>
        <w:rPr>
          <w:sz w:val="24"/>
          <w:szCs w:val="24"/>
        </w:rPr>
      </w:pPr>
      <w:r w:rsidRPr="007031CF">
        <w:rPr>
          <w:sz w:val="24"/>
          <w:szCs w:val="24"/>
        </w:rPr>
        <w:t>Языковые средства выразительности в тексте.</w:t>
      </w:r>
    </w:p>
    <w:p w14:paraId="5B91A004" w14:textId="77777777" w:rsidR="006C0FB3" w:rsidRPr="007031CF" w:rsidRDefault="006C0FB3" w:rsidP="006C0FB3">
      <w:pPr>
        <w:spacing w:line="240" w:lineRule="auto"/>
        <w:ind w:right="6" w:firstLine="567"/>
        <w:rPr>
          <w:sz w:val="24"/>
          <w:szCs w:val="24"/>
        </w:rPr>
      </w:pPr>
      <w:r w:rsidRPr="007031CF">
        <w:rPr>
          <w:sz w:val="24"/>
          <w:szCs w:val="24"/>
        </w:rPr>
        <w:t>Рассуждение как функционально-смысловой тип речи.</w:t>
      </w:r>
    </w:p>
    <w:p w14:paraId="7CB49D2E" w14:textId="77777777" w:rsidR="006C0FB3" w:rsidRPr="007031CF" w:rsidRDefault="006C0FB3" w:rsidP="006C0FB3">
      <w:pPr>
        <w:spacing w:line="240" w:lineRule="auto"/>
        <w:ind w:right="6" w:firstLine="567"/>
        <w:rPr>
          <w:sz w:val="24"/>
          <w:szCs w:val="24"/>
        </w:rPr>
      </w:pPr>
      <w:r w:rsidRPr="007031CF">
        <w:rPr>
          <w:sz w:val="24"/>
          <w:szCs w:val="24"/>
        </w:rPr>
        <w:t>Структурные особенности текста-рассуждения.</w:t>
      </w:r>
    </w:p>
    <w:p w14:paraId="37FEE4D9" w14:textId="77777777" w:rsidR="006C0FB3" w:rsidRPr="007031CF" w:rsidRDefault="006C0FB3" w:rsidP="006C0FB3">
      <w:pPr>
        <w:spacing w:line="240" w:lineRule="auto"/>
        <w:ind w:right="6" w:firstLine="567"/>
        <w:rPr>
          <w:sz w:val="24"/>
          <w:szCs w:val="24"/>
        </w:rPr>
      </w:pPr>
      <w:r w:rsidRPr="007031CF">
        <w:rPr>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489E2B7A" w14:textId="0CFD2987" w:rsidR="006C0FB3" w:rsidRPr="007031CF" w:rsidRDefault="006C0FB3" w:rsidP="006C0FB3">
      <w:pPr>
        <w:spacing w:line="240" w:lineRule="auto"/>
        <w:ind w:right="6" w:firstLine="567"/>
        <w:rPr>
          <w:b/>
          <w:sz w:val="24"/>
          <w:szCs w:val="24"/>
        </w:rPr>
      </w:pPr>
      <w:r w:rsidRPr="007031CF">
        <w:rPr>
          <w:b/>
          <w:sz w:val="24"/>
          <w:szCs w:val="24"/>
        </w:rPr>
        <w:t>Функциональные разновидности языка.</w:t>
      </w:r>
    </w:p>
    <w:p w14:paraId="76F6CE92" w14:textId="77777777" w:rsidR="006C0FB3" w:rsidRPr="007031CF" w:rsidRDefault="006C0FB3" w:rsidP="006C0FB3">
      <w:pPr>
        <w:spacing w:line="240" w:lineRule="auto"/>
        <w:ind w:right="6" w:firstLine="567"/>
        <w:rPr>
          <w:sz w:val="24"/>
          <w:szCs w:val="24"/>
        </w:rPr>
      </w:pPr>
      <w:r w:rsidRPr="007031CF">
        <w:rPr>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755F9C6A" w14:textId="77777777" w:rsidR="006C0FB3" w:rsidRPr="007031CF" w:rsidRDefault="006C0FB3" w:rsidP="006C0FB3">
      <w:pPr>
        <w:spacing w:line="240" w:lineRule="auto"/>
        <w:ind w:right="6" w:firstLine="567"/>
        <w:rPr>
          <w:sz w:val="24"/>
          <w:szCs w:val="24"/>
        </w:rPr>
      </w:pPr>
      <w:r w:rsidRPr="007031CF">
        <w:rPr>
          <w:sz w:val="24"/>
          <w:szCs w:val="24"/>
        </w:rPr>
        <w:t>Публицистический стиль. Сфера употребления, функции, языковые особенности.</w:t>
      </w:r>
    </w:p>
    <w:p w14:paraId="70008591" w14:textId="77777777" w:rsidR="006C0FB3" w:rsidRPr="007031CF" w:rsidRDefault="006C0FB3" w:rsidP="006C0FB3">
      <w:pPr>
        <w:spacing w:line="240" w:lineRule="auto"/>
        <w:ind w:right="6" w:firstLine="567"/>
        <w:rPr>
          <w:sz w:val="24"/>
          <w:szCs w:val="24"/>
        </w:rPr>
      </w:pPr>
      <w:r w:rsidRPr="007031CF">
        <w:rPr>
          <w:sz w:val="24"/>
          <w:szCs w:val="24"/>
        </w:rPr>
        <w:t>Жанры публицистического стиля (репортаж, заметка, интервью).</w:t>
      </w:r>
    </w:p>
    <w:p w14:paraId="5F10FDA4" w14:textId="77777777" w:rsidR="006C0FB3" w:rsidRPr="007031CF" w:rsidRDefault="006C0FB3" w:rsidP="006C0FB3">
      <w:pPr>
        <w:spacing w:line="240" w:lineRule="auto"/>
        <w:ind w:right="6" w:firstLine="567"/>
        <w:rPr>
          <w:sz w:val="24"/>
          <w:szCs w:val="24"/>
        </w:rPr>
      </w:pPr>
      <w:r w:rsidRPr="007031CF">
        <w:rPr>
          <w:sz w:val="24"/>
          <w:szCs w:val="24"/>
        </w:rPr>
        <w:t>Употребление языковых средств выразительности в текстах публицистического стиля.</w:t>
      </w:r>
    </w:p>
    <w:p w14:paraId="29DF610F" w14:textId="77777777" w:rsidR="006C0FB3" w:rsidRPr="007031CF" w:rsidRDefault="006C0FB3" w:rsidP="006C0FB3">
      <w:pPr>
        <w:spacing w:line="240" w:lineRule="auto"/>
        <w:ind w:right="6" w:firstLine="567"/>
        <w:rPr>
          <w:sz w:val="24"/>
          <w:szCs w:val="24"/>
        </w:rPr>
      </w:pPr>
      <w:r w:rsidRPr="007031CF">
        <w:rPr>
          <w:sz w:val="24"/>
          <w:szCs w:val="24"/>
        </w:rPr>
        <w:t>Официально-деловой стиль. Сфера употребления, функции, языковые особенности.</w:t>
      </w:r>
    </w:p>
    <w:p w14:paraId="799B462D" w14:textId="1CB78B84" w:rsidR="006C0FB3" w:rsidRPr="007031CF" w:rsidRDefault="006C0FB3" w:rsidP="006C0FB3">
      <w:pPr>
        <w:spacing w:line="240" w:lineRule="auto"/>
        <w:ind w:right="6" w:firstLine="567"/>
        <w:rPr>
          <w:b/>
          <w:sz w:val="24"/>
          <w:szCs w:val="24"/>
        </w:rPr>
      </w:pPr>
      <w:r w:rsidRPr="007031CF">
        <w:rPr>
          <w:b/>
          <w:sz w:val="24"/>
          <w:szCs w:val="24"/>
        </w:rPr>
        <w:t>Система языка.</w:t>
      </w:r>
    </w:p>
    <w:p w14:paraId="54E0225C" w14:textId="02834EE0" w:rsidR="006C0FB3" w:rsidRPr="007031CF" w:rsidRDefault="006C0FB3" w:rsidP="006C0FB3">
      <w:pPr>
        <w:spacing w:line="240" w:lineRule="auto"/>
        <w:ind w:right="6" w:firstLine="567"/>
        <w:rPr>
          <w:b/>
          <w:sz w:val="24"/>
          <w:szCs w:val="24"/>
        </w:rPr>
      </w:pPr>
      <w:r w:rsidRPr="007031CF">
        <w:rPr>
          <w:b/>
          <w:sz w:val="24"/>
          <w:szCs w:val="24"/>
        </w:rPr>
        <w:t>Морфология. Культура речи.</w:t>
      </w:r>
    </w:p>
    <w:p w14:paraId="3593008F" w14:textId="77777777" w:rsidR="006C0FB3" w:rsidRPr="007031CF" w:rsidRDefault="006C0FB3" w:rsidP="006C0FB3">
      <w:pPr>
        <w:spacing w:line="240" w:lineRule="auto"/>
        <w:ind w:right="6" w:firstLine="567"/>
        <w:rPr>
          <w:sz w:val="24"/>
          <w:szCs w:val="24"/>
        </w:rPr>
      </w:pPr>
      <w:r w:rsidRPr="007031CF">
        <w:rPr>
          <w:sz w:val="24"/>
          <w:szCs w:val="24"/>
        </w:rPr>
        <w:t>Морфология как раздел науки о языке (обобщение). Система частей речи. Самостоятельные части речи. Служебные части речи.</w:t>
      </w:r>
    </w:p>
    <w:p w14:paraId="63893F52" w14:textId="77777777" w:rsidR="006C0FB3" w:rsidRPr="007031CF" w:rsidRDefault="006C0FB3" w:rsidP="006C0FB3">
      <w:pPr>
        <w:spacing w:line="240" w:lineRule="auto"/>
        <w:ind w:right="6" w:firstLine="567"/>
        <w:rPr>
          <w:sz w:val="24"/>
          <w:szCs w:val="24"/>
        </w:rPr>
      </w:pPr>
      <w:r w:rsidRPr="007031CF">
        <w:rPr>
          <w:sz w:val="24"/>
          <w:szCs w:val="24"/>
        </w:rPr>
        <w:t>Глаголы 1-го и 2-го спряжения. Изменения гласных в корне слова.</w:t>
      </w:r>
    </w:p>
    <w:p w14:paraId="234F10AC" w14:textId="77777777" w:rsidR="006C0FB3" w:rsidRPr="007031CF" w:rsidRDefault="006C0FB3" w:rsidP="006C0FB3">
      <w:pPr>
        <w:spacing w:line="240" w:lineRule="auto"/>
        <w:ind w:right="6" w:firstLine="567"/>
        <w:rPr>
          <w:sz w:val="24"/>
          <w:szCs w:val="24"/>
        </w:rPr>
      </w:pPr>
      <w:r w:rsidRPr="007031CF">
        <w:rPr>
          <w:sz w:val="24"/>
          <w:szCs w:val="24"/>
        </w:rPr>
        <w:t>Переходные и непереходные глаголы.</w:t>
      </w:r>
    </w:p>
    <w:p w14:paraId="2B3F4ED5" w14:textId="77777777" w:rsidR="006C0FB3" w:rsidRPr="007031CF" w:rsidRDefault="006C0FB3" w:rsidP="006C0FB3">
      <w:pPr>
        <w:spacing w:line="240" w:lineRule="auto"/>
        <w:ind w:right="6" w:firstLine="567"/>
        <w:rPr>
          <w:sz w:val="24"/>
          <w:szCs w:val="24"/>
        </w:rPr>
      </w:pPr>
      <w:r w:rsidRPr="007031CF">
        <w:rPr>
          <w:sz w:val="24"/>
          <w:szCs w:val="24"/>
        </w:rPr>
        <w:t>Изъявительное, условное, желательное и повелительное наклонения глагола. Обстоятельственные и вопросительные формы глагола.</w:t>
      </w:r>
    </w:p>
    <w:p w14:paraId="36C00BA2"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ых частиц ца, ма с глаголами.</w:t>
      </w:r>
    </w:p>
    <w:p w14:paraId="008B1FEB"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глаголов.</w:t>
      </w:r>
    </w:p>
    <w:p w14:paraId="74543A95" w14:textId="77777777" w:rsidR="006C0FB3" w:rsidRPr="007031CF" w:rsidRDefault="006C0FB3" w:rsidP="006C0FB3">
      <w:pPr>
        <w:spacing w:line="240" w:lineRule="auto"/>
        <w:ind w:right="6" w:firstLine="567"/>
        <w:rPr>
          <w:sz w:val="24"/>
          <w:szCs w:val="24"/>
        </w:rPr>
      </w:pPr>
      <w:r w:rsidRPr="007031CF">
        <w:rPr>
          <w:sz w:val="24"/>
          <w:szCs w:val="24"/>
        </w:rPr>
        <w:t>Причастие как форма глагола. Признаки глагола и имени прилагательного в причастии. Синтаксическая роль причастия в предложении.</w:t>
      </w:r>
    </w:p>
    <w:p w14:paraId="5E585985" w14:textId="77777777" w:rsidR="006C0FB3" w:rsidRPr="007031CF" w:rsidRDefault="006C0FB3" w:rsidP="006C0FB3">
      <w:pPr>
        <w:spacing w:line="240" w:lineRule="auto"/>
        <w:ind w:right="6" w:firstLine="567"/>
        <w:rPr>
          <w:sz w:val="24"/>
          <w:szCs w:val="24"/>
        </w:rPr>
      </w:pPr>
      <w:r w:rsidRPr="007031CF">
        <w:rPr>
          <w:sz w:val="24"/>
          <w:szCs w:val="24"/>
        </w:rPr>
        <w:lastRenderedPageBreak/>
        <w:t>Причастия настоящего, прошедшего и будущего времени. Самостоятельные и несамостоятельные причастия. Склонение причастий.</w:t>
      </w:r>
    </w:p>
    <w:p w14:paraId="7E6F1E33" w14:textId="77777777" w:rsidR="006C0FB3" w:rsidRPr="007031CF" w:rsidRDefault="006C0FB3" w:rsidP="006C0FB3">
      <w:pPr>
        <w:spacing w:line="240" w:lineRule="auto"/>
        <w:ind w:right="6" w:firstLine="567"/>
        <w:rPr>
          <w:sz w:val="24"/>
          <w:szCs w:val="24"/>
        </w:rPr>
      </w:pPr>
      <w:r w:rsidRPr="007031CF">
        <w:rPr>
          <w:sz w:val="24"/>
          <w:szCs w:val="24"/>
        </w:rPr>
        <w:t>Причастный оборот.</w:t>
      </w:r>
    </w:p>
    <w:p w14:paraId="07E69765"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причастий.</w:t>
      </w:r>
    </w:p>
    <w:p w14:paraId="344AC3C0" w14:textId="77777777" w:rsidR="006C0FB3" w:rsidRPr="007031CF" w:rsidRDefault="006C0FB3" w:rsidP="006C0FB3">
      <w:pPr>
        <w:spacing w:line="240" w:lineRule="auto"/>
        <w:ind w:right="6" w:firstLine="567"/>
        <w:rPr>
          <w:sz w:val="24"/>
          <w:szCs w:val="24"/>
        </w:rPr>
      </w:pPr>
      <w:r w:rsidRPr="007031CF">
        <w:rPr>
          <w:sz w:val="24"/>
          <w:szCs w:val="24"/>
        </w:rPr>
        <w:t>Правописание падежных окончаний причастий. Правописание суффиксов причастия. Образование причастий. Переход причастий в существительные и прилагательные. Слитное и раздельное написание ца (не) с причастиями.</w:t>
      </w:r>
    </w:p>
    <w:p w14:paraId="33447039"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причастным оборотом.</w:t>
      </w:r>
    </w:p>
    <w:p w14:paraId="6391FB85" w14:textId="77777777" w:rsidR="006C0FB3" w:rsidRPr="007031CF" w:rsidRDefault="006C0FB3" w:rsidP="006C0FB3">
      <w:pPr>
        <w:spacing w:line="240" w:lineRule="auto"/>
        <w:ind w:right="6" w:firstLine="567"/>
        <w:rPr>
          <w:sz w:val="24"/>
          <w:szCs w:val="24"/>
        </w:rPr>
      </w:pPr>
      <w:r w:rsidRPr="007031CF">
        <w:rPr>
          <w:sz w:val="24"/>
          <w:szCs w:val="24"/>
        </w:rPr>
        <w:t>Согласование в словосочетаниях типа причастие + существительное.</w:t>
      </w:r>
    </w:p>
    <w:p w14:paraId="726AFBB9" w14:textId="77777777" w:rsidR="006C0FB3" w:rsidRPr="007031CF" w:rsidRDefault="006C0FB3" w:rsidP="006C0FB3">
      <w:pPr>
        <w:spacing w:line="240" w:lineRule="auto"/>
        <w:ind w:right="6" w:firstLine="567"/>
        <w:rPr>
          <w:sz w:val="24"/>
          <w:szCs w:val="24"/>
        </w:rPr>
      </w:pPr>
      <w:r w:rsidRPr="007031CF">
        <w:rPr>
          <w:sz w:val="24"/>
          <w:szCs w:val="24"/>
        </w:rPr>
        <w:t>Деепричастие как форма глагола. Признаки глагола и наречия в деепричастии. Синтаксическая роль деепричастия в предложении.</w:t>
      </w:r>
    </w:p>
    <w:p w14:paraId="0D47E351" w14:textId="77777777" w:rsidR="006C0FB3" w:rsidRPr="007031CF" w:rsidRDefault="006C0FB3" w:rsidP="006C0FB3">
      <w:pPr>
        <w:spacing w:line="240" w:lineRule="auto"/>
        <w:ind w:right="6" w:firstLine="567"/>
        <w:rPr>
          <w:sz w:val="24"/>
          <w:szCs w:val="24"/>
        </w:rPr>
      </w:pPr>
      <w:r w:rsidRPr="007031CF">
        <w:rPr>
          <w:sz w:val="24"/>
          <w:szCs w:val="24"/>
        </w:rPr>
        <w:t>Деепричастия настоящего, прошедшего и будущего времени.</w:t>
      </w:r>
    </w:p>
    <w:p w14:paraId="19E85EB0" w14:textId="77777777" w:rsidR="006C0FB3" w:rsidRPr="007031CF" w:rsidRDefault="006C0FB3" w:rsidP="006C0FB3">
      <w:pPr>
        <w:spacing w:line="240" w:lineRule="auto"/>
        <w:ind w:right="6" w:firstLine="567"/>
        <w:rPr>
          <w:sz w:val="24"/>
          <w:szCs w:val="24"/>
        </w:rPr>
      </w:pPr>
      <w:r w:rsidRPr="007031CF">
        <w:rPr>
          <w:sz w:val="24"/>
          <w:szCs w:val="24"/>
        </w:rPr>
        <w:t>Деепричастный оборот. Знаки препинания в предложениях с одиночным деепричастием и деепричастным оборотом.</w:t>
      </w:r>
    </w:p>
    <w:p w14:paraId="02854BA0" w14:textId="77777777" w:rsidR="006C0FB3" w:rsidRPr="007031CF" w:rsidRDefault="006C0FB3" w:rsidP="006C0FB3">
      <w:pPr>
        <w:spacing w:line="240" w:lineRule="auto"/>
        <w:ind w:right="6" w:firstLine="567"/>
        <w:rPr>
          <w:sz w:val="24"/>
          <w:szCs w:val="24"/>
        </w:rPr>
      </w:pPr>
      <w:r w:rsidRPr="007031CF">
        <w:rPr>
          <w:sz w:val="24"/>
          <w:szCs w:val="24"/>
        </w:rPr>
        <w:t>Правописание отрицательной частицы ца (не) с деепричастиями.</w:t>
      </w:r>
    </w:p>
    <w:p w14:paraId="4EB2E9C1" w14:textId="77777777" w:rsidR="006C0FB3" w:rsidRPr="007031CF" w:rsidRDefault="006C0FB3" w:rsidP="006C0FB3">
      <w:pPr>
        <w:spacing w:line="240" w:lineRule="auto"/>
        <w:ind w:right="6" w:firstLine="567"/>
        <w:rPr>
          <w:sz w:val="24"/>
          <w:szCs w:val="24"/>
        </w:rPr>
      </w:pPr>
      <w:r w:rsidRPr="007031CF">
        <w:rPr>
          <w:sz w:val="24"/>
          <w:szCs w:val="24"/>
        </w:rPr>
        <w:t>Масдар (отглагольное существительное).</w:t>
      </w:r>
    </w:p>
    <w:p w14:paraId="40BE6689" w14:textId="77777777" w:rsidR="006C0FB3" w:rsidRPr="007031CF" w:rsidRDefault="006C0FB3" w:rsidP="006C0FB3">
      <w:pPr>
        <w:spacing w:line="240" w:lineRule="auto"/>
        <w:ind w:right="6" w:firstLine="567"/>
        <w:rPr>
          <w:sz w:val="24"/>
          <w:szCs w:val="24"/>
        </w:rPr>
      </w:pPr>
      <w:r w:rsidRPr="007031CF">
        <w:rPr>
          <w:sz w:val="24"/>
          <w:szCs w:val="24"/>
        </w:rPr>
        <w:t>Основные грамматические признаки масдара и его синтаксическая роль в предложении.</w:t>
      </w:r>
    </w:p>
    <w:p w14:paraId="637062F2" w14:textId="77777777" w:rsidR="006C0FB3" w:rsidRPr="007031CF" w:rsidRDefault="006C0FB3" w:rsidP="006C0FB3">
      <w:pPr>
        <w:spacing w:line="240" w:lineRule="auto"/>
        <w:ind w:right="6" w:firstLine="567"/>
        <w:rPr>
          <w:sz w:val="24"/>
          <w:szCs w:val="24"/>
        </w:rPr>
      </w:pPr>
      <w:r w:rsidRPr="007031CF">
        <w:rPr>
          <w:sz w:val="24"/>
          <w:szCs w:val="24"/>
        </w:rPr>
        <w:t xml:space="preserve">Грамматические категории </w:t>
      </w:r>
      <w:bookmarkStart w:id="26" w:name="_Hlk104278406"/>
      <w:r w:rsidRPr="007031CF">
        <w:rPr>
          <w:sz w:val="24"/>
          <w:szCs w:val="24"/>
        </w:rPr>
        <w:t>масдара</w:t>
      </w:r>
      <w:bookmarkEnd w:id="26"/>
      <w:r w:rsidRPr="007031CF">
        <w:rPr>
          <w:sz w:val="24"/>
          <w:szCs w:val="24"/>
        </w:rPr>
        <w:t>: число, классный показатель.</w:t>
      </w:r>
    </w:p>
    <w:p w14:paraId="6990BB33" w14:textId="77777777" w:rsidR="006C0FB3" w:rsidRPr="007031CF" w:rsidRDefault="006C0FB3" w:rsidP="006C0FB3">
      <w:pPr>
        <w:spacing w:line="240" w:lineRule="auto"/>
        <w:ind w:right="6" w:firstLine="567"/>
        <w:rPr>
          <w:sz w:val="24"/>
          <w:szCs w:val="24"/>
        </w:rPr>
      </w:pPr>
      <w:r w:rsidRPr="007031CF">
        <w:rPr>
          <w:sz w:val="24"/>
          <w:szCs w:val="24"/>
        </w:rPr>
        <w:t>Склонение масдара.</w:t>
      </w:r>
    </w:p>
    <w:p w14:paraId="706A72D5" w14:textId="77777777" w:rsidR="006C0FB3" w:rsidRPr="007031CF" w:rsidRDefault="006C0FB3" w:rsidP="006C0FB3">
      <w:pPr>
        <w:spacing w:line="240" w:lineRule="auto"/>
        <w:ind w:right="6" w:firstLine="567"/>
        <w:rPr>
          <w:sz w:val="24"/>
          <w:szCs w:val="24"/>
        </w:rPr>
      </w:pPr>
      <w:r w:rsidRPr="007031CF">
        <w:rPr>
          <w:sz w:val="24"/>
          <w:szCs w:val="24"/>
        </w:rPr>
        <w:t>Масдарный оборот. Знаки препинания при нем.</w:t>
      </w:r>
    </w:p>
    <w:p w14:paraId="3EC45761" w14:textId="77777777" w:rsidR="006C0FB3" w:rsidRPr="007031CF" w:rsidRDefault="006C0FB3" w:rsidP="006C0FB3">
      <w:pPr>
        <w:spacing w:line="240" w:lineRule="auto"/>
        <w:ind w:right="6" w:firstLine="567"/>
        <w:rPr>
          <w:sz w:val="24"/>
          <w:szCs w:val="24"/>
        </w:rPr>
      </w:pPr>
      <w:r w:rsidRPr="007031CF">
        <w:rPr>
          <w:sz w:val="24"/>
          <w:szCs w:val="24"/>
        </w:rPr>
        <w:t>Правописание ца (не) с масдаром.</w:t>
      </w:r>
    </w:p>
    <w:p w14:paraId="0D5903C6" w14:textId="77777777" w:rsidR="006C0FB3" w:rsidRPr="007031CF" w:rsidRDefault="006C0FB3" w:rsidP="006C0FB3">
      <w:pPr>
        <w:spacing w:line="240" w:lineRule="auto"/>
        <w:ind w:right="6" w:firstLine="567"/>
        <w:rPr>
          <w:sz w:val="24"/>
          <w:szCs w:val="24"/>
        </w:rPr>
      </w:pPr>
      <w:r w:rsidRPr="007031CF">
        <w:rPr>
          <w:sz w:val="24"/>
          <w:szCs w:val="24"/>
        </w:rPr>
        <w:t>Понятие о наречии. Общее грамматическое значение наречий.</w:t>
      </w:r>
    </w:p>
    <w:p w14:paraId="2AF28D1C" w14:textId="77777777" w:rsidR="006C0FB3" w:rsidRPr="007031CF" w:rsidRDefault="006C0FB3" w:rsidP="006C0FB3">
      <w:pPr>
        <w:spacing w:line="240" w:lineRule="auto"/>
        <w:ind w:right="6" w:firstLine="567"/>
        <w:rPr>
          <w:sz w:val="24"/>
          <w:szCs w:val="24"/>
        </w:rPr>
      </w:pPr>
      <w:r w:rsidRPr="007031CF">
        <w:rPr>
          <w:sz w:val="24"/>
          <w:szCs w:val="24"/>
        </w:rPr>
        <w:t>Разряды наречий по значению. Степени сравнений наречий.</w:t>
      </w:r>
    </w:p>
    <w:p w14:paraId="361C3E45" w14:textId="77777777" w:rsidR="006C0FB3" w:rsidRPr="007031CF" w:rsidRDefault="006C0FB3" w:rsidP="006C0FB3">
      <w:pPr>
        <w:spacing w:line="240" w:lineRule="auto"/>
        <w:ind w:right="6" w:firstLine="567"/>
        <w:rPr>
          <w:sz w:val="24"/>
          <w:szCs w:val="24"/>
        </w:rPr>
      </w:pPr>
      <w:r w:rsidRPr="007031CF">
        <w:rPr>
          <w:sz w:val="24"/>
          <w:szCs w:val="24"/>
        </w:rPr>
        <w:t>Словообразование наречий.</w:t>
      </w:r>
    </w:p>
    <w:p w14:paraId="748DA166" w14:textId="77777777" w:rsidR="006C0FB3" w:rsidRPr="007031CF" w:rsidRDefault="006C0FB3" w:rsidP="006C0FB3">
      <w:pPr>
        <w:spacing w:line="240" w:lineRule="auto"/>
        <w:ind w:right="6" w:firstLine="567"/>
        <w:rPr>
          <w:sz w:val="24"/>
          <w:szCs w:val="24"/>
        </w:rPr>
      </w:pPr>
      <w:r w:rsidRPr="007031CF">
        <w:rPr>
          <w:sz w:val="24"/>
          <w:szCs w:val="24"/>
        </w:rPr>
        <w:t>Синтаксическая роль наречия.</w:t>
      </w:r>
    </w:p>
    <w:p w14:paraId="7875B911" w14:textId="77777777" w:rsidR="006C0FB3" w:rsidRPr="007031CF" w:rsidRDefault="006C0FB3" w:rsidP="006C0FB3">
      <w:pPr>
        <w:spacing w:line="240" w:lineRule="auto"/>
        <w:ind w:right="6" w:firstLine="567"/>
        <w:rPr>
          <w:sz w:val="24"/>
          <w:szCs w:val="24"/>
        </w:rPr>
      </w:pPr>
      <w:r w:rsidRPr="007031CF">
        <w:rPr>
          <w:sz w:val="24"/>
          <w:szCs w:val="24"/>
        </w:rPr>
        <w:t>Морфологический разбор наречий.</w:t>
      </w:r>
    </w:p>
    <w:p w14:paraId="5749BA7C" w14:textId="77777777" w:rsidR="006C0FB3" w:rsidRPr="007031CF" w:rsidRDefault="006C0FB3" w:rsidP="006C0FB3">
      <w:pPr>
        <w:spacing w:line="240" w:lineRule="auto"/>
        <w:ind w:right="6" w:firstLine="567"/>
        <w:rPr>
          <w:sz w:val="24"/>
          <w:szCs w:val="24"/>
        </w:rPr>
      </w:pPr>
      <w:r w:rsidRPr="007031CF">
        <w:rPr>
          <w:sz w:val="24"/>
          <w:szCs w:val="24"/>
        </w:rPr>
        <w:t>Правописание наречий: слитное, раздельное, дефисное написание.</w:t>
      </w:r>
    </w:p>
    <w:p w14:paraId="428403E2" w14:textId="77777777" w:rsidR="006C0FB3" w:rsidRPr="007031CF" w:rsidRDefault="006C0FB3" w:rsidP="006C0FB3">
      <w:pPr>
        <w:spacing w:line="240" w:lineRule="auto"/>
        <w:ind w:right="6" w:firstLine="567"/>
        <w:rPr>
          <w:sz w:val="24"/>
          <w:szCs w:val="24"/>
        </w:rPr>
      </w:pPr>
      <w:r w:rsidRPr="007031CF">
        <w:rPr>
          <w:sz w:val="24"/>
          <w:szCs w:val="24"/>
        </w:rPr>
        <w:t>Служебные части речи</w:t>
      </w:r>
    </w:p>
    <w:p w14:paraId="5D95D0F6" w14:textId="77777777" w:rsidR="006C0FB3" w:rsidRPr="007031CF" w:rsidRDefault="006C0FB3" w:rsidP="006C0FB3">
      <w:pPr>
        <w:spacing w:line="240" w:lineRule="auto"/>
        <w:ind w:right="6" w:firstLine="567"/>
        <w:rPr>
          <w:sz w:val="24"/>
          <w:szCs w:val="24"/>
        </w:rPr>
      </w:pPr>
      <w:r w:rsidRPr="007031CF">
        <w:rPr>
          <w:sz w:val="24"/>
          <w:szCs w:val="24"/>
        </w:rPr>
        <w:t>Общая характеристика служебных частей речи. Отличие служебных частей речи от самостоятельных.</w:t>
      </w:r>
    </w:p>
    <w:p w14:paraId="577E61BB" w14:textId="77777777" w:rsidR="006C0FB3" w:rsidRPr="007031CF" w:rsidRDefault="006C0FB3" w:rsidP="006C0FB3">
      <w:pPr>
        <w:spacing w:line="240" w:lineRule="auto"/>
        <w:ind w:right="6" w:firstLine="567"/>
        <w:rPr>
          <w:sz w:val="24"/>
          <w:szCs w:val="24"/>
        </w:rPr>
      </w:pPr>
      <w:r w:rsidRPr="007031CF">
        <w:rPr>
          <w:sz w:val="24"/>
          <w:szCs w:val="24"/>
        </w:rPr>
        <w:t>Послелог как служебная часть речи.</w:t>
      </w:r>
    </w:p>
    <w:p w14:paraId="26782025" w14:textId="77777777" w:rsidR="006C0FB3" w:rsidRPr="007031CF" w:rsidRDefault="006C0FB3" w:rsidP="006C0FB3">
      <w:pPr>
        <w:spacing w:line="240" w:lineRule="auto"/>
        <w:ind w:right="6" w:firstLine="567"/>
        <w:rPr>
          <w:sz w:val="24"/>
          <w:szCs w:val="24"/>
        </w:rPr>
      </w:pPr>
      <w:r w:rsidRPr="007031CF">
        <w:rPr>
          <w:sz w:val="24"/>
          <w:szCs w:val="24"/>
        </w:rPr>
        <w:t>Послелог, его значение, морфологические признаки, синтаксическая роль.</w:t>
      </w:r>
    </w:p>
    <w:p w14:paraId="697603C8" w14:textId="77777777" w:rsidR="006C0FB3" w:rsidRPr="007031CF" w:rsidRDefault="006C0FB3" w:rsidP="006C0FB3">
      <w:pPr>
        <w:spacing w:line="240" w:lineRule="auto"/>
        <w:ind w:right="6" w:firstLine="567"/>
        <w:rPr>
          <w:sz w:val="24"/>
          <w:szCs w:val="24"/>
        </w:rPr>
      </w:pPr>
      <w:r w:rsidRPr="007031CF">
        <w:rPr>
          <w:sz w:val="24"/>
          <w:szCs w:val="24"/>
        </w:rPr>
        <w:t>Типы послелогов по значению.</w:t>
      </w:r>
    </w:p>
    <w:p w14:paraId="6F7BEF69" w14:textId="77777777" w:rsidR="006C0FB3" w:rsidRPr="007031CF" w:rsidRDefault="006C0FB3" w:rsidP="006C0FB3">
      <w:pPr>
        <w:spacing w:line="240" w:lineRule="auto"/>
        <w:ind w:right="6" w:firstLine="567"/>
        <w:rPr>
          <w:sz w:val="24"/>
          <w:szCs w:val="24"/>
        </w:rPr>
      </w:pPr>
      <w:r w:rsidRPr="007031CF">
        <w:rPr>
          <w:sz w:val="24"/>
          <w:szCs w:val="24"/>
        </w:rPr>
        <w:t>Послелоги, образованные от других частей речи. Их правописание.</w:t>
      </w:r>
    </w:p>
    <w:p w14:paraId="009C9499" w14:textId="77777777" w:rsidR="006C0FB3" w:rsidRPr="007031CF" w:rsidRDefault="006C0FB3" w:rsidP="006C0FB3">
      <w:pPr>
        <w:spacing w:line="240" w:lineRule="auto"/>
        <w:ind w:right="6" w:firstLine="567"/>
        <w:rPr>
          <w:sz w:val="24"/>
          <w:szCs w:val="24"/>
        </w:rPr>
      </w:pPr>
      <w:r w:rsidRPr="007031CF">
        <w:rPr>
          <w:sz w:val="24"/>
          <w:szCs w:val="24"/>
        </w:rPr>
        <w:t>Союз как служебная часть речи. Союз как средство связи однородных членов предложения и частей сложного предложения. Разряды союзов по строению: простые и составные. Правописание составных союзов.</w:t>
      </w:r>
    </w:p>
    <w:p w14:paraId="11FD5207" w14:textId="77777777" w:rsidR="006C0FB3" w:rsidRPr="007031CF" w:rsidRDefault="006C0FB3" w:rsidP="006C0FB3">
      <w:pPr>
        <w:spacing w:line="240" w:lineRule="auto"/>
        <w:ind w:right="6" w:firstLine="567"/>
        <w:rPr>
          <w:sz w:val="24"/>
          <w:szCs w:val="24"/>
        </w:rPr>
      </w:pPr>
      <w:r w:rsidRPr="007031CF">
        <w:rPr>
          <w:sz w:val="24"/>
          <w:szCs w:val="24"/>
        </w:rPr>
        <w:t>Разряды союзов по значению: сочинительные и подчинительные.</w:t>
      </w:r>
    </w:p>
    <w:p w14:paraId="3E40A2F9" w14:textId="77777777" w:rsidR="006C0FB3" w:rsidRPr="007031CF" w:rsidRDefault="006C0FB3" w:rsidP="006C0FB3">
      <w:pPr>
        <w:spacing w:line="240" w:lineRule="auto"/>
        <w:ind w:right="6" w:firstLine="567"/>
        <w:rPr>
          <w:sz w:val="24"/>
          <w:szCs w:val="24"/>
        </w:rPr>
      </w:pPr>
      <w:r w:rsidRPr="007031CF">
        <w:rPr>
          <w:sz w:val="24"/>
          <w:szCs w:val="24"/>
        </w:rPr>
        <w:t>Роль союзов в тексте. Употребление союзов в речи в соответствии с их значением. Использование союзов как средства связи предложений и частей текста. Союзы-синонимы.</w:t>
      </w:r>
    </w:p>
    <w:p w14:paraId="50B8F3EC" w14:textId="77777777" w:rsidR="006C0FB3" w:rsidRPr="007031CF" w:rsidRDefault="006C0FB3" w:rsidP="006C0FB3">
      <w:pPr>
        <w:spacing w:line="240" w:lineRule="auto"/>
        <w:ind w:right="6" w:firstLine="567"/>
        <w:rPr>
          <w:sz w:val="24"/>
          <w:szCs w:val="24"/>
        </w:rPr>
      </w:pPr>
      <w:r w:rsidRPr="007031CF">
        <w:rPr>
          <w:sz w:val="24"/>
          <w:szCs w:val="24"/>
        </w:rPr>
        <w:t>Знаки препинания в предложениях с союзами: а, йа (и, или), связывающими однородные члены и части сложного предложения.</w:t>
      </w:r>
    </w:p>
    <w:p w14:paraId="62729593" w14:textId="77777777" w:rsidR="006C0FB3" w:rsidRPr="007031CF" w:rsidRDefault="006C0FB3" w:rsidP="006C0FB3">
      <w:pPr>
        <w:spacing w:line="240" w:lineRule="auto"/>
        <w:ind w:right="6" w:firstLine="567"/>
        <w:rPr>
          <w:sz w:val="24"/>
          <w:szCs w:val="24"/>
        </w:rPr>
      </w:pPr>
      <w:r w:rsidRPr="007031CF">
        <w:rPr>
          <w:sz w:val="24"/>
          <w:szCs w:val="24"/>
        </w:rPr>
        <w:t>Частица как служебная часть речи.</w:t>
      </w:r>
    </w:p>
    <w:p w14:paraId="60E1175F" w14:textId="77777777" w:rsidR="006C0FB3" w:rsidRPr="007031CF" w:rsidRDefault="006C0FB3" w:rsidP="006C0FB3">
      <w:pPr>
        <w:spacing w:line="240" w:lineRule="auto"/>
        <w:ind w:right="6" w:firstLine="567"/>
        <w:rPr>
          <w:sz w:val="24"/>
          <w:szCs w:val="24"/>
        </w:rPr>
      </w:pPr>
      <w:r w:rsidRPr="007031CF">
        <w:rPr>
          <w:sz w:val="24"/>
          <w:szCs w:val="24"/>
        </w:rPr>
        <w:t>Разряды частиц по значению и употреблению.</w:t>
      </w:r>
    </w:p>
    <w:p w14:paraId="364A71BA" w14:textId="77777777" w:rsidR="006C0FB3" w:rsidRPr="007031CF" w:rsidRDefault="006C0FB3" w:rsidP="006C0FB3">
      <w:pPr>
        <w:spacing w:line="240" w:lineRule="auto"/>
        <w:ind w:right="6" w:firstLine="567"/>
        <w:rPr>
          <w:sz w:val="24"/>
          <w:szCs w:val="24"/>
        </w:rPr>
      </w:pPr>
      <w:r w:rsidRPr="007031CF">
        <w:rPr>
          <w:sz w:val="24"/>
          <w:szCs w:val="24"/>
        </w:rPr>
        <w:t>Правописание частиц. Дефисное и раздельное написание частиц с разными частями речи.</w:t>
      </w:r>
    </w:p>
    <w:p w14:paraId="60F9BAB8" w14:textId="77777777" w:rsidR="006C0FB3" w:rsidRPr="007031CF" w:rsidRDefault="006C0FB3" w:rsidP="006C0FB3">
      <w:pPr>
        <w:spacing w:line="240" w:lineRule="auto"/>
        <w:ind w:right="6" w:firstLine="567"/>
        <w:rPr>
          <w:sz w:val="24"/>
          <w:szCs w:val="24"/>
        </w:rPr>
      </w:pPr>
      <w:r w:rsidRPr="007031CF">
        <w:rPr>
          <w:sz w:val="24"/>
          <w:szCs w:val="24"/>
        </w:rPr>
        <w:t>Междометие. Понятие о междометии. Значения междометий в речи. Признаки междометий. Знаки препинания при междометиях.</w:t>
      </w:r>
    </w:p>
    <w:p w14:paraId="677D0FFD" w14:textId="77777777" w:rsidR="006C0FB3" w:rsidRPr="007031CF" w:rsidRDefault="006C0FB3" w:rsidP="006C0FB3">
      <w:pPr>
        <w:spacing w:line="240" w:lineRule="auto"/>
        <w:ind w:right="6" w:firstLine="567"/>
        <w:rPr>
          <w:sz w:val="24"/>
          <w:szCs w:val="24"/>
        </w:rPr>
      </w:pPr>
      <w:r w:rsidRPr="007031CF">
        <w:rPr>
          <w:sz w:val="24"/>
          <w:szCs w:val="24"/>
        </w:rPr>
        <w:t>Звукоподражательные слова, их особенности и употребление в разговорной речи, в художественной литературе.</w:t>
      </w:r>
    </w:p>
    <w:p w14:paraId="0F0017B3" w14:textId="5CBE4849" w:rsidR="00977D28" w:rsidRPr="00551645" w:rsidRDefault="006C0FB3" w:rsidP="00551645">
      <w:pPr>
        <w:spacing w:line="240" w:lineRule="auto"/>
        <w:ind w:right="6" w:firstLine="567"/>
        <w:rPr>
          <w:sz w:val="24"/>
          <w:szCs w:val="24"/>
        </w:rPr>
      </w:pPr>
      <w:r w:rsidRPr="00977D28">
        <w:rPr>
          <w:sz w:val="24"/>
          <w:szCs w:val="24"/>
        </w:rPr>
        <w:lastRenderedPageBreak/>
        <w:t>Интонационное и пункт</w:t>
      </w:r>
      <w:r w:rsidR="00551645">
        <w:rPr>
          <w:sz w:val="24"/>
          <w:szCs w:val="24"/>
        </w:rPr>
        <w:t>уационное выделение междометий.</w:t>
      </w:r>
    </w:p>
    <w:p w14:paraId="40B42B39" w14:textId="22CB9521" w:rsidR="00977D28" w:rsidRPr="00551645" w:rsidRDefault="00977D28" w:rsidP="00551645">
      <w:pPr>
        <w:spacing w:line="240" w:lineRule="auto"/>
        <w:ind w:right="6" w:firstLine="567"/>
        <w:jc w:val="center"/>
        <w:rPr>
          <w:b/>
          <w:sz w:val="24"/>
          <w:szCs w:val="24"/>
        </w:rPr>
      </w:pPr>
      <w:r w:rsidRPr="00977D28">
        <w:rPr>
          <w:b/>
          <w:sz w:val="24"/>
          <w:szCs w:val="24"/>
        </w:rPr>
        <w:t>Содержание обучения в 8 классе</w:t>
      </w:r>
    </w:p>
    <w:p w14:paraId="1AB04BDC" w14:textId="67F66015"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785AFACE" w14:textId="77777777" w:rsidR="006C0FB3" w:rsidRPr="00977D28" w:rsidRDefault="006C0FB3" w:rsidP="00977D28">
      <w:pPr>
        <w:spacing w:line="240" w:lineRule="auto"/>
        <w:ind w:right="6" w:firstLine="567"/>
        <w:rPr>
          <w:sz w:val="24"/>
          <w:szCs w:val="24"/>
        </w:rPr>
      </w:pPr>
      <w:r w:rsidRPr="00977D28">
        <w:rPr>
          <w:sz w:val="24"/>
          <w:szCs w:val="24"/>
        </w:rPr>
        <w:t>Чеченский язык в кругу языков других кавказских народов.</w:t>
      </w:r>
    </w:p>
    <w:p w14:paraId="5554A067" w14:textId="453ECBB6" w:rsidR="006C0FB3" w:rsidRPr="00977D28" w:rsidRDefault="006C0FB3" w:rsidP="00977D28">
      <w:pPr>
        <w:spacing w:line="240" w:lineRule="auto"/>
        <w:ind w:right="6" w:firstLine="567"/>
        <w:rPr>
          <w:b/>
          <w:sz w:val="24"/>
          <w:szCs w:val="24"/>
        </w:rPr>
      </w:pPr>
      <w:r w:rsidRPr="00977D28">
        <w:rPr>
          <w:b/>
          <w:sz w:val="24"/>
          <w:szCs w:val="24"/>
        </w:rPr>
        <w:t>Язык и речь.</w:t>
      </w:r>
    </w:p>
    <w:p w14:paraId="2A9A7B17" w14:textId="77777777" w:rsidR="006C0FB3" w:rsidRPr="00977D28" w:rsidRDefault="006C0FB3" w:rsidP="00977D28">
      <w:pPr>
        <w:spacing w:line="240" w:lineRule="auto"/>
        <w:ind w:right="6" w:firstLine="567"/>
        <w:rPr>
          <w:sz w:val="24"/>
          <w:szCs w:val="24"/>
        </w:rPr>
      </w:pPr>
      <w:r w:rsidRPr="00977D28">
        <w:rPr>
          <w:sz w:val="24"/>
          <w:szCs w:val="24"/>
        </w:rPr>
        <w:t>Монолог-описание, монолог-рассуждение, монолог-повествование; выступление с научным сообщением.</w:t>
      </w:r>
    </w:p>
    <w:p w14:paraId="0370FBDF" w14:textId="77777777" w:rsidR="006C0FB3" w:rsidRPr="00977D28" w:rsidRDefault="006C0FB3" w:rsidP="00977D28">
      <w:pPr>
        <w:spacing w:line="240" w:lineRule="auto"/>
        <w:ind w:right="6" w:firstLine="567"/>
        <w:rPr>
          <w:sz w:val="24"/>
          <w:szCs w:val="24"/>
        </w:rPr>
      </w:pPr>
      <w:r w:rsidRPr="00977D28">
        <w:rPr>
          <w:sz w:val="24"/>
          <w:szCs w:val="24"/>
        </w:rPr>
        <w:t>Диалог.</w:t>
      </w:r>
    </w:p>
    <w:p w14:paraId="207B5DAD" w14:textId="77777777" w:rsidR="006C0FB3" w:rsidRPr="00977D28" w:rsidRDefault="006C0FB3" w:rsidP="00977D28">
      <w:pPr>
        <w:spacing w:line="240" w:lineRule="auto"/>
        <w:ind w:right="6" w:firstLine="567"/>
        <w:rPr>
          <w:sz w:val="24"/>
          <w:szCs w:val="24"/>
        </w:rPr>
      </w:pPr>
      <w:r w:rsidRPr="00977D28">
        <w:rPr>
          <w:sz w:val="24"/>
          <w:szCs w:val="24"/>
        </w:rPr>
        <w:t>Устный пересказ прочитанного или прослушанного текста (объём – не менее 120 слов).</w:t>
      </w:r>
    </w:p>
    <w:p w14:paraId="37C56A26"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w:t>
      </w:r>
    </w:p>
    <w:p w14:paraId="2B860567" w14:textId="77777777" w:rsidR="006C0FB3" w:rsidRPr="00977D28" w:rsidRDefault="006C0FB3" w:rsidP="00977D28">
      <w:pPr>
        <w:spacing w:line="240" w:lineRule="auto"/>
        <w:ind w:right="6" w:firstLine="567"/>
        <w:rPr>
          <w:sz w:val="24"/>
          <w:szCs w:val="24"/>
        </w:rPr>
      </w:pPr>
      <w:r w:rsidRPr="00977D28">
        <w:rPr>
          <w:sz w:val="24"/>
          <w:szCs w:val="24"/>
        </w:rPr>
        <w:t>Подробная, сжатая и выборочная передача в устной и письменной форм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4F8A12D7" w14:textId="77777777" w:rsidR="006C0FB3" w:rsidRPr="00977D28" w:rsidRDefault="006C0FB3" w:rsidP="00977D28">
      <w:pPr>
        <w:spacing w:line="240" w:lineRule="auto"/>
        <w:ind w:right="6" w:firstLine="567"/>
        <w:rPr>
          <w:sz w:val="24"/>
          <w:szCs w:val="24"/>
        </w:rPr>
      </w:pPr>
      <w:r w:rsidRPr="00977D28">
        <w:rPr>
          <w:sz w:val="24"/>
          <w:szCs w:val="24"/>
        </w:rPr>
        <w:t>Выбор языковых средств для создания высказывания в соответствии с целью, темой и коммуникативным замыслом.</w:t>
      </w:r>
    </w:p>
    <w:p w14:paraId="7F019473" w14:textId="77777777" w:rsidR="006C0FB3" w:rsidRPr="00977D28" w:rsidRDefault="006C0FB3" w:rsidP="00977D28">
      <w:pPr>
        <w:spacing w:line="240" w:lineRule="auto"/>
        <w:ind w:right="6" w:firstLine="567"/>
        <w:rPr>
          <w:sz w:val="24"/>
          <w:szCs w:val="24"/>
        </w:rPr>
      </w:pPr>
      <w:r w:rsidRPr="00977D28">
        <w:rPr>
          <w:sz w:val="24"/>
          <w:szCs w:val="24"/>
        </w:rPr>
        <w:t>Соблюдение в устной речи и при письме норм современного чеченского литературного языка.</w:t>
      </w:r>
    </w:p>
    <w:p w14:paraId="7AA8F184" w14:textId="77777777" w:rsidR="006C0FB3" w:rsidRPr="00977D28" w:rsidRDefault="006C0FB3" w:rsidP="00977D28">
      <w:pPr>
        <w:spacing w:line="240" w:lineRule="auto"/>
        <w:ind w:right="6" w:firstLine="567"/>
        <w:rPr>
          <w:sz w:val="24"/>
          <w:szCs w:val="24"/>
        </w:rPr>
      </w:pPr>
      <w:r w:rsidRPr="00977D28">
        <w:rPr>
          <w:sz w:val="24"/>
          <w:szCs w:val="24"/>
        </w:rPr>
        <w:t>Особенности использования мимики и жестов в разговорной речи. Национальная обусловленность норм речевого этикета; соблюдение в устной речи и при письме правил чеченского речевого этикета.</w:t>
      </w:r>
    </w:p>
    <w:p w14:paraId="3E464AF7" w14:textId="5B302252" w:rsidR="006C0FB3" w:rsidRPr="00977D28" w:rsidRDefault="006C0FB3" w:rsidP="00977D28">
      <w:pPr>
        <w:spacing w:line="240" w:lineRule="auto"/>
        <w:ind w:right="6" w:firstLine="567"/>
        <w:rPr>
          <w:b/>
          <w:sz w:val="24"/>
          <w:szCs w:val="24"/>
        </w:rPr>
      </w:pPr>
      <w:r w:rsidRPr="00977D28">
        <w:rPr>
          <w:b/>
          <w:sz w:val="24"/>
          <w:szCs w:val="24"/>
        </w:rPr>
        <w:t>Текст.</w:t>
      </w:r>
    </w:p>
    <w:p w14:paraId="29B6C2DE" w14:textId="77777777" w:rsidR="006C0FB3" w:rsidRPr="00977D28" w:rsidRDefault="006C0FB3" w:rsidP="00977D28">
      <w:pPr>
        <w:spacing w:line="240" w:lineRule="auto"/>
        <w:ind w:right="6" w:firstLine="567"/>
        <w:rPr>
          <w:sz w:val="24"/>
          <w:szCs w:val="24"/>
        </w:rPr>
      </w:pPr>
      <w:r w:rsidRPr="00977D28">
        <w:rPr>
          <w:sz w:val="24"/>
          <w:szCs w:val="24"/>
        </w:rPr>
        <w:t>Текст и его основные признаки.</w:t>
      </w:r>
    </w:p>
    <w:p w14:paraId="635E9005" w14:textId="77777777" w:rsidR="006C0FB3" w:rsidRPr="00977D28" w:rsidRDefault="006C0FB3" w:rsidP="00977D28">
      <w:pPr>
        <w:spacing w:line="240" w:lineRule="auto"/>
        <w:ind w:right="6" w:firstLine="567"/>
        <w:rPr>
          <w:sz w:val="24"/>
          <w:szCs w:val="24"/>
        </w:rPr>
      </w:pPr>
      <w:r w:rsidRPr="00977D28">
        <w:rPr>
          <w:sz w:val="24"/>
          <w:szCs w:val="24"/>
        </w:rPr>
        <w:t>Особенности функционально-смысловых типов речи (повествование, описание, рассуждение).</w:t>
      </w:r>
    </w:p>
    <w:p w14:paraId="3DC7F3B2"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3ADCD260" w14:textId="77777777" w:rsidR="006C0FB3" w:rsidRPr="00977D28" w:rsidRDefault="006C0FB3" w:rsidP="00977D28">
      <w:pPr>
        <w:spacing w:line="240" w:lineRule="auto"/>
        <w:ind w:right="6" w:firstLine="567"/>
        <w:rPr>
          <w:sz w:val="24"/>
          <w:szCs w:val="24"/>
        </w:rPr>
      </w:pPr>
      <w:r w:rsidRPr="00977D28">
        <w:rPr>
          <w:sz w:val="24"/>
          <w:szCs w:val="24"/>
        </w:rPr>
        <w:t>Создание текстов различных функционально-смысловых типов речи с использованием собственного жизненного и читательского опыта; текстов с использованием произведений искусства.</w:t>
      </w:r>
    </w:p>
    <w:p w14:paraId="447F7721"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я на заданную тему в виде презентации.</w:t>
      </w:r>
    </w:p>
    <w:p w14:paraId="690A070D" w14:textId="77777777" w:rsidR="006C0FB3" w:rsidRPr="00977D28" w:rsidRDefault="006C0FB3" w:rsidP="00977D28">
      <w:pPr>
        <w:spacing w:line="240" w:lineRule="auto"/>
        <w:ind w:right="6" w:firstLine="567"/>
        <w:rPr>
          <w:sz w:val="24"/>
          <w:szCs w:val="24"/>
        </w:rPr>
      </w:pPr>
      <w:r w:rsidRPr="00977D28">
        <w:rPr>
          <w:sz w:val="24"/>
          <w:szCs w:val="24"/>
        </w:rPr>
        <w:t>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40BD644D"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и формы; сопоставление исходного и отредактированного текстов.</w:t>
      </w:r>
    </w:p>
    <w:p w14:paraId="3CBDAB00" w14:textId="6D2442BB"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5355EE59" w14:textId="77777777" w:rsidR="006C0FB3" w:rsidRPr="00977D28" w:rsidRDefault="006C0FB3" w:rsidP="00977D28">
      <w:pPr>
        <w:spacing w:line="240" w:lineRule="auto"/>
        <w:ind w:right="6" w:firstLine="567"/>
        <w:rPr>
          <w:sz w:val="24"/>
          <w:szCs w:val="24"/>
        </w:rPr>
      </w:pPr>
      <w:r w:rsidRPr="00977D28">
        <w:rPr>
          <w:sz w:val="24"/>
          <w:szCs w:val="24"/>
        </w:rPr>
        <w:t>Официально-деловой стиль. Сфера употребления, функции, языковые особенности.</w:t>
      </w:r>
    </w:p>
    <w:p w14:paraId="22A5B3E3" w14:textId="77777777" w:rsidR="006C0FB3" w:rsidRPr="00977D28" w:rsidRDefault="006C0FB3" w:rsidP="00977D28">
      <w:pPr>
        <w:spacing w:line="240" w:lineRule="auto"/>
        <w:ind w:right="6" w:firstLine="567"/>
        <w:rPr>
          <w:sz w:val="24"/>
          <w:szCs w:val="24"/>
        </w:rPr>
      </w:pPr>
      <w:r w:rsidRPr="00977D28">
        <w:rPr>
          <w:sz w:val="24"/>
          <w:szCs w:val="24"/>
        </w:rPr>
        <w:t>Жанры официально-делового стиля (заявление, объяснительная записка, автобиография, характеристика), оформление деловых бумаг. Публицистические жанры.</w:t>
      </w:r>
    </w:p>
    <w:p w14:paraId="49F2BFFD"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языковые особенности.</w:t>
      </w:r>
    </w:p>
    <w:p w14:paraId="00BC336B" w14:textId="77777777" w:rsidR="006C0FB3" w:rsidRPr="00977D28" w:rsidRDefault="006C0FB3" w:rsidP="00977D28">
      <w:pPr>
        <w:spacing w:line="240" w:lineRule="auto"/>
        <w:ind w:right="6" w:firstLine="567"/>
        <w:rPr>
          <w:sz w:val="24"/>
          <w:szCs w:val="24"/>
        </w:rPr>
      </w:pPr>
      <w:r w:rsidRPr="00977D28">
        <w:rPr>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4F0D2F91" w14:textId="1FD22F4D"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47E6A126" w14:textId="1D950210" w:rsidR="006C0FB3" w:rsidRPr="00977D28" w:rsidRDefault="006C0FB3" w:rsidP="00977D28">
      <w:pPr>
        <w:spacing w:line="240" w:lineRule="auto"/>
        <w:ind w:right="6" w:firstLine="567"/>
        <w:rPr>
          <w:sz w:val="24"/>
          <w:szCs w:val="24"/>
        </w:rPr>
      </w:pPr>
      <w:r w:rsidRPr="00977D28">
        <w:rPr>
          <w:b/>
          <w:sz w:val="24"/>
          <w:szCs w:val="24"/>
        </w:rPr>
        <w:t>Синтаксис. Культура речи. Пунктуация</w:t>
      </w:r>
      <w:r w:rsidRPr="00977D28">
        <w:rPr>
          <w:sz w:val="24"/>
          <w:szCs w:val="24"/>
        </w:rPr>
        <w:t>.</w:t>
      </w:r>
    </w:p>
    <w:p w14:paraId="75C0FB14" w14:textId="77777777" w:rsidR="006C0FB3" w:rsidRPr="00977D28" w:rsidRDefault="006C0FB3" w:rsidP="00977D28">
      <w:pPr>
        <w:spacing w:line="240" w:lineRule="auto"/>
        <w:ind w:right="6" w:firstLine="567"/>
        <w:rPr>
          <w:sz w:val="24"/>
          <w:szCs w:val="24"/>
        </w:rPr>
      </w:pPr>
      <w:r w:rsidRPr="00977D28">
        <w:rPr>
          <w:sz w:val="24"/>
          <w:szCs w:val="24"/>
        </w:rPr>
        <w:t>Синтаксис как раздел лингвистики.</w:t>
      </w:r>
    </w:p>
    <w:p w14:paraId="076D2B06" w14:textId="77777777" w:rsidR="006C0FB3" w:rsidRPr="00977D28" w:rsidRDefault="006C0FB3" w:rsidP="00977D28">
      <w:pPr>
        <w:spacing w:line="240" w:lineRule="auto"/>
        <w:ind w:right="6" w:firstLine="567"/>
        <w:rPr>
          <w:sz w:val="24"/>
          <w:szCs w:val="24"/>
        </w:rPr>
      </w:pPr>
      <w:r w:rsidRPr="00977D28">
        <w:rPr>
          <w:sz w:val="24"/>
          <w:szCs w:val="24"/>
        </w:rPr>
        <w:t>Словосочетание и предложение как единицы синтаксиса. Пунктуация. Функции знаков препинания.</w:t>
      </w:r>
    </w:p>
    <w:p w14:paraId="0218494B" w14:textId="77777777" w:rsidR="006C0FB3" w:rsidRPr="00977D28" w:rsidRDefault="006C0FB3" w:rsidP="00977D28">
      <w:pPr>
        <w:spacing w:line="240" w:lineRule="auto"/>
        <w:ind w:right="6" w:firstLine="567"/>
        <w:rPr>
          <w:sz w:val="24"/>
          <w:szCs w:val="24"/>
        </w:rPr>
      </w:pPr>
      <w:r w:rsidRPr="00977D28">
        <w:rPr>
          <w:sz w:val="24"/>
          <w:szCs w:val="24"/>
        </w:rPr>
        <w:t>Словосочетание. Основные признаки словосочетания.</w:t>
      </w:r>
    </w:p>
    <w:p w14:paraId="78C079FD" w14:textId="77777777" w:rsidR="006C0FB3" w:rsidRPr="00977D28" w:rsidRDefault="006C0FB3" w:rsidP="00977D28">
      <w:pPr>
        <w:spacing w:line="240" w:lineRule="auto"/>
        <w:ind w:right="6" w:firstLine="567"/>
        <w:rPr>
          <w:sz w:val="24"/>
          <w:szCs w:val="24"/>
        </w:rPr>
      </w:pPr>
      <w:r w:rsidRPr="00977D28">
        <w:rPr>
          <w:sz w:val="24"/>
          <w:szCs w:val="24"/>
        </w:rPr>
        <w:lastRenderedPageBreak/>
        <w:t>Виды словосочетаний по морфологическим свойствам главного слова: глагольные, именные.</w:t>
      </w:r>
    </w:p>
    <w:p w14:paraId="0B14E483" w14:textId="77777777" w:rsidR="006C0FB3" w:rsidRPr="00977D28" w:rsidRDefault="006C0FB3" w:rsidP="00977D28">
      <w:pPr>
        <w:spacing w:line="240" w:lineRule="auto"/>
        <w:ind w:right="6" w:firstLine="567"/>
        <w:rPr>
          <w:sz w:val="24"/>
          <w:szCs w:val="24"/>
        </w:rPr>
      </w:pPr>
      <w:r w:rsidRPr="00977D28">
        <w:rPr>
          <w:sz w:val="24"/>
          <w:szCs w:val="24"/>
        </w:rPr>
        <w:t>Типы подчинительной связи слов в словосочетании: согласование, управление, примыкание.</w:t>
      </w:r>
    </w:p>
    <w:p w14:paraId="3B8F3AE6" w14:textId="77777777" w:rsidR="006C0FB3" w:rsidRPr="00977D28" w:rsidRDefault="006C0FB3" w:rsidP="00977D28">
      <w:pPr>
        <w:spacing w:line="240" w:lineRule="auto"/>
        <w:ind w:right="6" w:firstLine="567"/>
        <w:rPr>
          <w:sz w:val="24"/>
          <w:szCs w:val="24"/>
        </w:rPr>
      </w:pPr>
      <w:bookmarkStart w:id="27" w:name="_Hlk104822220"/>
      <w:r w:rsidRPr="00977D28">
        <w:rPr>
          <w:sz w:val="24"/>
          <w:szCs w:val="24"/>
        </w:rPr>
        <w:t>Синтаксический анализ словосочетаний.</w:t>
      </w:r>
      <w:bookmarkEnd w:id="27"/>
    </w:p>
    <w:p w14:paraId="00D36412" w14:textId="77777777" w:rsidR="006C0FB3" w:rsidRPr="00977D28" w:rsidRDefault="006C0FB3" w:rsidP="00977D28">
      <w:pPr>
        <w:spacing w:line="240" w:lineRule="auto"/>
        <w:ind w:right="6" w:firstLine="567"/>
        <w:rPr>
          <w:sz w:val="24"/>
          <w:szCs w:val="24"/>
        </w:rPr>
      </w:pPr>
      <w:r w:rsidRPr="00977D28">
        <w:rPr>
          <w:sz w:val="24"/>
          <w:szCs w:val="24"/>
        </w:rPr>
        <w:t>Предложение. Основные признаки предложения: смысловая и интонационная законченность, грамматическая оформленность.</w:t>
      </w:r>
    </w:p>
    <w:p w14:paraId="48B2CA33"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0E03E132" w14:textId="77777777" w:rsidR="006C0FB3" w:rsidRPr="00977D28" w:rsidRDefault="006C0FB3" w:rsidP="00977D28">
      <w:pPr>
        <w:spacing w:line="240" w:lineRule="auto"/>
        <w:ind w:right="6" w:firstLine="567"/>
        <w:rPr>
          <w:sz w:val="24"/>
          <w:szCs w:val="24"/>
        </w:rPr>
      </w:pPr>
      <w:r w:rsidRPr="00977D28">
        <w:rPr>
          <w:sz w:val="24"/>
          <w:szCs w:val="24"/>
        </w:rPr>
        <w:t>Употребление языковых форм выражения побуждения в побудительных предложениях.</w:t>
      </w:r>
    </w:p>
    <w:p w14:paraId="45E2F1DD" w14:textId="77777777" w:rsidR="006C0FB3" w:rsidRPr="00977D28" w:rsidRDefault="006C0FB3" w:rsidP="00977D28">
      <w:pPr>
        <w:spacing w:line="240" w:lineRule="auto"/>
        <w:ind w:right="6" w:firstLine="567"/>
        <w:rPr>
          <w:sz w:val="24"/>
          <w:szCs w:val="24"/>
        </w:rPr>
      </w:pPr>
      <w:r w:rsidRPr="00977D28">
        <w:rPr>
          <w:sz w:val="24"/>
          <w:szCs w:val="24"/>
        </w:rPr>
        <w:t>Средства оформления предложения в устной и письменной речи (интонация, логическое ударение, знаки препинания).</w:t>
      </w:r>
    </w:p>
    <w:p w14:paraId="2E6575B1"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количеству грамматических основ (простые, сложные).</w:t>
      </w:r>
    </w:p>
    <w:p w14:paraId="0560C8F1" w14:textId="77777777" w:rsidR="006C0FB3" w:rsidRPr="00977D28" w:rsidRDefault="006C0FB3" w:rsidP="00977D28">
      <w:pPr>
        <w:spacing w:line="240" w:lineRule="auto"/>
        <w:ind w:right="6" w:firstLine="567"/>
        <w:rPr>
          <w:sz w:val="24"/>
          <w:szCs w:val="24"/>
        </w:rPr>
      </w:pPr>
      <w:r w:rsidRPr="00977D28">
        <w:rPr>
          <w:sz w:val="24"/>
          <w:szCs w:val="24"/>
        </w:rPr>
        <w:t>Виды простых предложений по наличию главных членов (двусоставные, односоставные).</w:t>
      </w:r>
    </w:p>
    <w:p w14:paraId="6D097D85" w14:textId="77777777" w:rsidR="006C0FB3" w:rsidRPr="00977D28" w:rsidRDefault="006C0FB3" w:rsidP="00977D28">
      <w:pPr>
        <w:spacing w:line="240" w:lineRule="auto"/>
        <w:ind w:right="6" w:firstLine="567"/>
        <w:rPr>
          <w:sz w:val="24"/>
          <w:szCs w:val="24"/>
        </w:rPr>
      </w:pPr>
      <w:r w:rsidRPr="00977D28">
        <w:rPr>
          <w:sz w:val="24"/>
          <w:szCs w:val="24"/>
        </w:rPr>
        <w:t>Виды предложений по наличию второстепенных членов (распространенные, нераспространенные).</w:t>
      </w:r>
    </w:p>
    <w:p w14:paraId="20214B75" w14:textId="77777777" w:rsidR="006C0FB3" w:rsidRPr="00977D28" w:rsidRDefault="006C0FB3" w:rsidP="00977D28">
      <w:pPr>
        <w:spacing w:line="240" w:lineRule="auto"/>
        <w:ind w:right="6" w:firstLine="567"/>
        <w:rPr>
          <w:sz w:val="24"/>
          <w:szCs w:val="24"/>
        </w:rPr>
      </w:pPr>
      <w:r w:rsidRPr="00977D28">
        <w:rPr>
          <w:sz w:val="24"/>
          <w:szCs w:val="24"/>
        </w:rPr>
        <w:t>Предложения полные и неполные.</w:t>
      </w:r>
    </w:p>
    <w:p w14:paraId="38588FF6" w14:textId="77777777" w:rsidR="006C0FB3" w:rsidRPr="00977D28" w:rsidRDefault="006C0FB3" w:rsidP="00977D28">
      <w:pPr>
        <w:spacing w:line="240" w:lineRule="auto"/>
        <w:ind w:right="6" w:firstLine="567"/>
        <w:rPr>
          <w:sz w:val="24"/>
          <w:szCs w:val="24"/>
        </w:rPr>
      </w:pPr>
      <w:r w:rsidRPr="00977D28">
        <w:rPr>
          <w:sz w:val="24"/>
          <w:szCs w:val="24"/>
        </w:rPr>
        <w:t>Употребление неполных предложений в диалогической речи, соблюдение в устной речи интонации неполного предложения. Грамматические, интонационные и пунктуационные особенности предложений со словами: да, нет (хӀаъ, хӀан-хӀа).</w:t>
      </w:r>
    </w:p>
    <w:p w14:paraId="38979CA5"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остого предложения, использования инверсии.</w:t>
      </w:r>
    </w:p>
    <w:p w14:paraId="2B613C56" w14:textId="77777777" w:rsidR="006C0FB3" w:rsidRPr="00977D28" w:rsidRDefault="006C0FB3" w:rsidP="00977D28">
      <w:pPr>
        <w:spacing w:line="240" w:lineRule="auto"/>
        <w:ind w:right="6" w:firstLine="567"/>
        <w:rPr>
          <w:sz w:val="24"/>
          <w:szCs w:val="24"/>
        </w:rPr>
      </w:pPr>
      <w:r w:rsidRPr="00977D28">
        <w:rPr>
          <w:sz w:val="24"/>
          <w:szCs w:val="24"/>
        </w:rPr>
        <w:t>Двусоставное предложение.</w:t>
      </w:r>
    </w:p>
    <w:p w14:paraId="4C547347" w14:textId="77777777" w:rsidR="006C0FB3" w:rsidRPr="00977D28" w:rsidRDefault="006C0FB3" w:rsidP="00977D28">
      <w:pPr>
        <w:spacing w:line="240" w:lineRule="auto"/>
        <w:ind w:right="6" w:firstLine="567"/>
        <w:rPr>
          <w:sz w:val="24"/>
          <w:szCs w:val="24"/>
        </w:rPr>
      </w:pPr>
      <w:r w:rsidRPr="00977D28">
        <w:rPr>
          <w:sz w:val="24"/>
          <w:szCs w:val="24"/>
        </w:rPr>
        <w:t>Главные члены предложения. Подлежащее и сказуемое как главные члены предложения. Способы выражения подлежащего. Виды подлежащего.</w:t>
      </w:r>
    </w:p>
    <w:p w14:paraId="5ED741EF" w14:textId="77777777" w:rsidR="006C0FB3" w:rsidRPr="00977D28" w:rsidRDefault="006C0FB3" w:rsidP="00977D28">
      <w:pPr>
        <w:spacing w:line="240" w:lineRule="auto"/>
        <w:ind w:right="6" w:firstLine="567"/>
        <w:rPr>
          <w:sz w:val="24"/>
          <w:szCs w:val="24"/>
        </w:rPr>
      </w:pPr>
      <w:r w:rsidRPr="00977D28">
        <w:rPr>
          <w:sz w:val="24"/>
          <w:szCs w:val="24"/>
        </w:rPr>
        <w:t>Виды сказуемого (простое глагольное, составное глагольное, составное именное) и способы его выражения.</w:t>
      </w:r>
    </w:p>
    <w:p w14:paraId="0309512F" w14:textId="77777777" w:rsidR="006C0FB3" w:rsidRPr="00977D28" w:rsidRDefault="006C0FB3" w:rsidP="00977D28">
      <w:pPr>
        <w:spacing w:line="240" w:lineRule="auto"/>
        <w:ind w:right="6" w:firstLine="567"/>
        <w:rPr>
          <w:sz w:val="24"/>
          <w:szCs w:val="24"/>
        </w:rPr>
      </w:pPr>
      <w:r w:rsidRPr="00977D28">
        <w:rPr>
          <w:sz w:val="24"/>
          <w:szCs w:val="24"/>
        </w:rPr>
        <w:t>Тире между подлежащим и сказуемым.</w:t>
      </w:r>
    </w:p>
    <w:p w14:paraId="177C2602" w14:textId="77777777" w:rsidR="006C0FB3" w:rsidRPr="00977D28" w:rsidRDefault="006C0FB3" w:rsidP="00977D28">
      <w:pPr>
        <w:spacing w:line="240" w:lineRule="auto"/>
        <w:ind w:right="6" w:firstLine="567"/>
        <w:rPr>
          <w:sz w:val="24"/>
          <w:szCs w:val="24"/>
        </w:rPr>
      </w:pPr>
      <w:r w:rsidRPr="00977D28">
        <w:rPr>
          <w:sz w:val="24"/>
          <w:szCs w:val="24"/>
        </w:rPr>
        <w:t>Второстепенные члены предложения, их виды.</w:t>
      </w:r>
    </w:p>
    <w:p w14:paraId="10CADB78" w14:textId="77777777" w:rsidR="006C0FB3" w:rsidRPr="00977D28" w:rsidRDefault="006C0FB3" w:rsidP="00977D28">
      <w:pPr>
        <w:spacing w:line="240" w:lineRule="auto"/>
        <w:ind w:right="6" w:firstLine="567"/>
        <w:rPr>
          <w:sz w:val="24"/>
          <w:szCs w:val="24"/>
        </w:rPr>
      </w:pPr>
      <w:r w:rsidRPr="00977D28">
        <w:rPr>
          <w:sz w:val="24"/>
          <w:szCs w:val="24"/>
        </w:rPr>
        <w:t>Определение как второстепенный член предложения. Определения согласованные и несогласованные.</w:t>
      </w:r>
    </w:p>
    <w:p w14:paraId="515252AD" w14:textId="77777777" w:rsidR="006C0FB3" w:rsidRPr="00977D28" w:rsidRDefault="006C0FB3" w:rsidP="00977D28">
      <w:pPr>
        <w:spacing w:line="240" w:lineRule="auto"/>
        <w:ind w:right="6" w:firstLine="567"/>
        <w:rPr>
          <w:sz w:val="24"/>
          <w:szCs w:val="24"/>
        </w:rPr>
      </w:pPr>
      <w:r w:rsidRPr="00977D28">
        <w:rPr>
          <w:sz w:val="24"/>
          <w:szCs w:val="24"/>
        </w:rPr>
        <w:t>Приложение как особый вид определения. Дополнение как второстепенный член предложения. Дополнения прямые и косвенные.</w:t>
      </w:r>
    </w:p>
    <w:p w14:paraId="5E3A86A5" w14:textId="77777777" w:rsidR="006C0FB3" w:rsidRPr="00977D28" w:rsidRDefault="006C0FB3" w:rsidP="00977D28">
      <w:pPr>
        <w:spacing w:line="240" w:lineRule="auto"/>
        <w:ind w:right="6" w:firstLine="567"/>
        <w:rPr>
          <w:sz w:val="24"/>
          <w:szCs w:val="24"/>
        </w:rPr>
      </w:pPr>
      <w:r w:rsidRPr="00977D28">
        <w:rPr>
          <w:sz w:val="24"/>
          <w:szCs w:val="24"/>
        </w:rPr>
        <w:t>Обстоятельство как второстепенный член предложения. Виды обстоятельств (места, времени, причины, цели, образа действия, противопоставления, условия, меры и степени).</w:t>
      </w:r>
    </w:p>
    <w:p w14:paraId="064C52F1" w14:textId="77777777" w:rsidR="006C0FB3" w:rsidRPr="00977D28" w:rsidRDefault="006C0FB3" w:rsidP="00977D28">
      <w:pPr>
        <w:spacing w:line="240" w:lineRule="auto"/>
        <w:ind w:right="6" w:firstLine="567"/>
        <w:rPr>
          <w:sz w:val="24"/>
          <w:szCs w:val="24"/>
        </w:rPr>
      </w:pPr>
      <w:r w:rsidRPr="00977D28">
        <w:rPr>
          <w:sz w:val="24"/>
          <w:szCs w:val="24"/>
        </w:rPr>
        <w:t>Односоставные предложения, их грамматические признаки.</w:t>
      </w:r>
    </w:p>
    <w:p w14:paraId="3916A9B7" w14:textId="77777777" w:rsidR="006C0FB3" w:rsidRPr="00977D28" w:rsidRDefault="006C0FB3" w:rsidP="00977D28">
      <w:pPr>
        <w:spacing w:line="240" w:lineRule="auto"/>
        <w:ind w:right="6" w:firstLine="567"/>
        <w:rPr>
          <w:sz w:val="24"/>
          <w:szCs w:val="24"/>
        </w:rPr>
      </w:pPr>
      <w:r w:rsidRPr="00977D28">
        <w:rPr>
          <w:sz w:val="24"/>
          <w:szCs w:val="24"/>
        </w:rPr>
        <w:t>Грамматические различия односоставных предложений и двусоставных неполных предложений.</w:t>
      </w:r>
    </w:p>
    <w:p w14:paraId="357993DE" w14:textId="77777777" w:rsidR="006C0FB3" w:rsidRPr="00977D28" w:rsidRDefault="006C0FB3" w:rsidP="00977D28">
      <w:pPr>
        <w:spacing w:line="240" w:lineRule="auto"/>
        <w:ind w:right="6" w:firstLine="567"/>
        <w:rPr>
          <w:sz w:val="24"/>
          <w:szCs w:val="24"/>
        </w:rPr>
      </w:pPr>
      <w:r w:rsidRPr="00977D28">
        <w:rPr>
          <w:sz w:val="24"/>
          <w:szCs w:val="24"/>
        </w:rPr>
        <w:t>Виды односоставных предложений: назывные, определённо-личные, неопределённо-личные, обобщённо-личные, безличные предложения.</w:t>
      </w:r>
    </w:p>
    <w:p w14:paraId="142A82F1" w14:textId="77777777" w:rsidR="006C0FB3" w:rsidRPr="00977D28" w:rsidRDefault="006C0FB3" w:rsidP="00977D28">
      <w:pPr>
        <w:spacing w:line="240" w:lineRule="auto"/>
        <w:ind w:right="6" w:firstLine="567"/>
        <w:rPr>
          <w:sz w:val="24"/>
          <w:szCs w:val="24"/>
        </w:rPr>
      </w:pPr>
      <w:r w:rsidRPr="00977D28">
        <w:rPr>
          <w:sz w:val="24"/>
          <w:szCs w:val="24"/>
        </w:rPr>
        <w:t>Употребление односоставных предложений в разных стилях речи.</w:t>
      </w:r>
    </w:p>
    <w:p w14:paraId="3DEE227B" w14:textId="77777777" w:rsidR="006C0FB3" w:rsidRPr="00977D28" w:rsidRDefault="006C0FB3" w:rsidP="00977D28">
      <w:pPr>
        <w:spacing w:line="240" w:lineRule="auto"/>
        <w:ind w:right="6" w:firstLine="567"/>
        <w:rPr>
          <w:sz w:val="24"/>
          <w:szCs w:val="24"/>
        </w:rPr>
      </w:pPr>
      <w:r w:rsidRPr="00977D28">
        <w:rPr>
          <w:sz w:val="24"/>
          <w:szCs w:val="24"/>
        </w:rPr>
        <w:t>Простое осложненное предложение. Предложения с однородными членами</w:t>
      </w:r>
    </w:p>
    <w:p w14:paraId="73AD94BC" w14:textId="77777777" w:rsidR="006C0FB3" w:rsidRPr="00977D28" w:rsidRDefault="006C0FB3" w:rsidP="00977D28">
      <w:pPr>
        <w:spacing w:line="240" w:lineRule="auto"/>
        <w:ind w:right="6" w:firstLine="567"/>
        <w:rPr>
          <w:sz w:val="24"/>
          <w:szCs w:val="24"/>
        </w:rPr>
      </w:pPr>
      <w:r w:rsidRPr="00977D28">
        <w:rPr>
          <w:sz w:val="24"/>
          <w:szCs w:val="24"/>
        </w:rPr>
        <w:t>Однородные члены предложения, их признаки, средства связи. Союзная и бессоюзная связь однородных членов предложения. Интонация, знаки препинания.</w:t>
      </w:r>
    </w:p>
    <w:p w14:paraId="652FD825" w14:textId="77777777" w:rsidR="006C0FB3" w:rsidRPr="00977D28" w:rsidRDefault="006C0FB3" w:rsidP="00977D28">
      <w:pPr>
        <w:spacing w:line="240" w:lineRule="auto"/>
        <w:ind w:right="6" w:firstLine="567"/>
        <w:rPr>
          <w:sz w:val="24"/>
          <w:szCs w:val="24"/>
        </w:rPr>
      </w:pPr>
      <w:r w:rsidRPr="00977D28">
        <w:rPr>
          <w:sz w:val="24"/>
          <w:szCs w:val="24"/>
        </w:rPr>
        <w:t>Однородные и неоднородные определения.</w:t>
      </w:r>
    </w:p>
    <w:p w14:paraId="7783FA59" w14:textId="77777777" w:rsidR="006C0FB3" w:rsidRPr="00977D28" w:rsidRDefault="006C0FB3" w:rsidP="00977D28">
      <w:pPr>
        <w:spacing w:line="240" w:lineRule="auto"/>
        <w:ind w:right="6" w:firstLine="567"/>
        <w:rPr>
          <w:sz w:val="24"/>
          <w:szCs w:val="24"/>
        </w:rPr>
      </w:pPr>
      <w:r w:rsidRPr="00977D28">
        <w:rPr>
          <w:sz w:val="24"/>
          <w:szCs w:val="24"/>
        </w:rPr>
        <w:t>Предложения с обобщающими словами при однородных членах.</w:t>
      </w:r>
    </w:p>
    <w:p w14:paraId="1D2832A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бобщающими словами при однородных членах.</w:t>
      </w:r>
    </w:p>
    <w:p w14:paraId="2A2BF022"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однородными членами, связанными попарно с помощью повторяющихся союзов: а, йа (и, или).</w:t>
      </w:r>
    </w:p>
    <w:p w14:paraId="72A81C6B" w14:textId="77777777" w:rsidR="006C0FB3" w:rsidRPr="00977D28" w:rsidRDefault="006C0FB3" w:rsidP="00977D28">
      <w:pPr>
        <w:spacing w:line="240" w:lineRule="auto"/>
        <w:ind w:right="6" w:firstLine="567"/>
        <w:rPr>
          <w:sz w:val="24"/>
          <w:szCs w:val="24"/>
        </w:rPr>
      </w:pPr>
      <w:r w:rsidRPr="00977D28">
        <w:rPr>
          <w:sz w:val="24"/>
          <w:szCs w:val="24"/>
        </w:rPr>
        <w:lastRenderedPageBreak/>
        <w:t>Предложения с обособленными членами. Обособление. Виды обособленных членов предложения (обособленные определения, обособленные приложения, обособленные обстоятельства).</w:t>
      </w:r>
    </w:p>
    <w:p w14:paraId="36572D6E" w14:textId="77777777" w:rsidR="006C0FB3" w:rsidRPr="00977D28" w:rsidRDefault="006C0FB3" w:rsidP="00977D28">
      <w:pPr>
        <w:spacing w:line="240" w:lineRule="auto"/>
        <w:ind w:right="6" w:firstLine="567"/>
        <w:rPr>
          <w:sz w:val="24"/>
          <w:szCs w:val="24"/>
        </w:rPr>
      </w:pPr>
      <w:r w:rsidRPr="00977D28">
        <w:rPr>
          <w:sz w:val="24"/>
          <w:szCs w:val="24"/>
        </w:rPr>
        <w:t>Уточняющие члены предложения.</w:t>
      </w:r>
    </w:p>
    <w:p w14:paraId="4976B8D7" w14:textId="77777777" w:rsidR="006C0FB3" w:rsidRPr="00977D28" w:rsidRDefault="006C0FB3" w:rsidP="00977D28">
      <w:pPr>
        <w:spacing w:line="240" w:lineRule="auto"/>
        <w:ind w:right="6" w:firstLine="567"/>
        <w:rPr>
          <w:sz w:val="24"/>
          <w:szCs w:val="24"/>
        </w:rPr>
      </w:pPr>
      <w:r w:rsidRPr="00977D28">
        <w:rPr>
          <w:sz w:val="24"/>
          <w:szCs w:val="24"/>
        </w:rPr>
        <w:t>Предложения с обращениями, вводными и вставными конструкциями</w:t>
      </w:r>
    </w:p>
    <w:p w14:paraId="6A9DEED0" w14:textId="77777777" w:rsidR="006C0FB3" w:rsidRPr="00977D28" w:rsidRDefault="006C0FB3" w:rsidP="00977D28">
      <w:pPr>
        <w:spacing w:line="240" w:lineRule="auto"/>
        <w:ind w:right="6" w:firstLine="567"/>
        <w:rPr>
          <w:sz w:val="24"/>
          <w:szCs w:val="24"/>
        </w:rPr>
      </w:pPr>
      <w:r w:rsidRPr="00977D28">
        <w:rPr>
          <w:sz w:val="24"/>
          <w:szCs w:val="24"/>
        </w:rPr>
        <w:t>Обращение. Основные функции обращения. Распространенное и нераспространенное обращение.</w:t>
      </w:r>
    </w:p>
    <w:p w14:paraId="47DF922E" w14:textId="77777777" w:rsidR="006C0FB3" w:rsidRPr="00977D28" w:rsidRDefault="006C0FB3" w:rsidP="00977D28">
      <w:pPr>
        <w:spacing w:line="240" w:lineRule="auto"/>
        <w:ind w:right="6" w:firstLine="567"/>
        <w:rPr>
          <w:sz w:val="24"/>
          <w:szCs w:val="24"/>
        </w:rPr>
      </w:pPr>
      <w:r w:rsidRPr="00977D28">
        <w:rPr>
          <w:sz w:val="24"/>
          <w:szCs w:val="24"/>
        </w:rPr>
        <w:t>Вводные конструкции.</w:t>
      </w:r>
    </w:p>
    <w:p w14:paraId="66F7C8C6" w14:textId="77777777" w:rsidR="006C0FB3" w:rsidRPr="00977D28" w:rsidRDefault="006C0FB3" w:rsidP="00977D28">
      <w:pPr>
        <w:spacing w:line="240" w:lineRule="auto"/>
        <w:ind w:right="6" w:firstLine="567"/>
        <w:rPr>
          <w:sz w:val="24"/>
          <w:szCs w:val="24"/>
        </w:rPr>
      </w:pPr>
      <w:r w:rsidRPr="00977D28">
        <w:rPr>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4ADE3A82" w14:textId="77777777" w:rsidR="006C0FB3" w:rsidRPr="00977D28" w:rsidRDefault="006C0FB3" w:rsidP="00977D28">
      <w:pPr>
        <w:spacing w:line="240" w:lineRule="auto"/>
        <w:ind w:right="6" w:firstLine="567"/>
        <w:rPr>
          <w:sz w:val="24"/>
          <w:szCs w:val="24"/>
        </w:rPr>
      </w:pPr>
      <w:r w:rsidRPr="00977D28">
        <w:rPr>
          <w:sz w:val="24"/>
          <w:szCs w:val="24"/>
        </w:rPr>
        <w:t>Вставные конструкции.</w:t>
      </w:r>
    </w:p>
    <w:p w14:paraId="4A775A41" w14:textId="77777777" w:rsidR="006C0FB3" w:rsidRPr="00977D28" w:rsidRDefault="006C0FB3" w:rsidP="00977D28">
      <w:pPr>
        <w:spacing w:line="240" w:lineRule="auto"/>
        <w:ind w:right="6" w:firstLine="567"/>
        <w:rPr>
          <w:sz w:val="24"/>
          <w:szCs w:val="24"/>
        </w:rPr>
      </w:pPr>
      <w:r w:rsidRPr="00977D28">
        <w:rPr>
          <w:sz w:val="24"/>
          <w:szCs w:val="24"/>
        </w:rPr>
        <w:t>Омонимия членов предложения и вводных слов, словосочетаний.</w:t>
      </w:r>
    </w:p>
    <w:p w14:paraId="5FCE3EF6" w14:textId="77777777" w:rsidR="006C0FB3" w:rsidRPr="00977D28" w:rsidRDefault="006C0FB3" w:rsidP="00977D28">
      <w:pPr>
        <w:spacing w:line="240" w:lineRule="auto"/>
        <w:ind w:right="6" w:firstLine="567"/>
        <w:rPr>
          <w:sz w:val="24"/>
          <w:szCs w:val="24"/>
        </w:rPr>
      </w:pPr>
      <w:r w:rsidRPr="00977D28">
        <w:rPr>
          <w:sz w:val="24"/>
          <w:szCs w:val="24"/>
        </w:rPr>
        <w:t>Нормы построения предложений с вводными и вставными конструкциями, обращениями (распространенными и нераспространенными), междометиями.</w:t>
      </w:r>
    </w:p>
    <w:p w14:paraId="06524AEC"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предложениях с вводными и вставными конструкциями, обращениями и междометиями.</w:t>
      </w:r>
    </w:p>
    <w:p w14:paraId="1E10F443"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анализ предложений.</w:t>
      </w:r>
    </w:p>
    <w:p w14:paraId="0B776E7B" w14:textId="77777777" w:rsidR="006C0FB3" w:rsidRPr="00977D28" w:rsidRDefault="006C0FB3" w:rsidP="00977D28">
      <w:pPr>
        <w:spacing w:line="240" w:lineRule="auto"/>
        <w:ind w:right="6" w:firstLine="567"/>
        <w:rPr>
          <w:sz w:val="24"/>
          <w:szCs w:val="24"/>
        </w:rPr>
      </w:pPr>
      <w:r w:rsidRPr="00977D28">
        <w:rPr>
          <w:sz w:val="24"/>
          <w:szCs w:val="24"/>
        </w:rPr>
        <w:t>Прямая и косвенная речь. Структура предложений с прямой и косвенной речью.</w:t>
      </w:r>
    </w:p>
    <w:p w14:paraId="7FD62ABD" w14:textId="77777777" w:rsidR="006C0FB3" w:rsidRPr="00977D28" w:rsidRDefault="006C0FB3" w:rsidP="00977D28">
      <w:pPr>
        <w:spacing w:line="240" w:lineRule="auto"/>
        <w:ind w:right="6" w:firstLine="567"/>
        <w:rPr>
          <w:sz w:val="24"/>
          <w:szCs w:val="24"/>
        </w:rPr>
      </w:pPr>
      <w:r w:rsidRPr="00977D28">
        <w:rPr>
          <w:sz w:val="24"/>
          <w:szCs w:val="24"/>
        </w:rPr>
        <w:t>Цитирование. Способы включения цитат в высказывание. 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14:paraId="16DE5F79" w14:textId="77777777" w:rsidR="00977D28" w:rsidRPr="00977D28" w:rsidRDefault="00977D28" w:rsidP="00977D28">
      <w:pPr>
        <w:spacing w:line="240" w:lineRule="auto"/>
        <w:ind w:right="6" w:firstLine="567"/>
        <w:rPr>
          <w:sz w:val="24"/>
          <w:szCs w:val="24"/>
        </w:rPr>
      </w:pPr>
    </w:p>
    <w:p w14:paraId="71060676" w14:textId="0AE7EFAA" w:rsidR="00977D28" w:rsidRPr="00551645" w:rsidRDefault="00977D28" w:rsidP="00551645">
      <w:pPr>
        <w:spacing w:line="240" w:lineRule="auto"/>
        <w:ind w:right="6" w:firstLine="567"/>
        <w:jc w:val="center"/>
        <w:rPr>
          <w:b/>
          <w:sz w:val="24"/>
          <w:szCs w:val="24"/>
        </w:rPr>
      </w:pPr>
      <w:r w:rsidRPr="00977D28">
        <w:rPr>
          <w:b/>
          <w:sz w:val="24"/>
          <w:szCs w:val="24"/>
        </w:rPr>
        <w:t>Содержание обучения в 9 классе</w:t>
      </w:r>
    </w:p>
    <w:p w14:paraId="6C915F19" w14:textId="0D714520" w:rsidR="006C0FB3" w:rsidRPr="00977D28" w:rsidRDefault="006C0FB3" w:rsidP="00977D28">
      <w:pPr>
        <w:spacing w:line="240" w:lineRule="auto"/>
        <w:ind w:right="6" w:firstLine="567"/>
        <w:rPr>
          <w:b/>
          <w:sz w:val="24"/>
          <w:szCs w:val="24"/>
        </w:rPr>
      </w:pPr>
      <w:r w:rsidRPr="00977D28">
        <w:rPr>
          <w:b/>
          <w:sz w:val="24"/>
          <w:szCs w:val="24"/>
        </w:rPr>
        <w:t>Общие сведения о языке.</w:t>
      </w:r>
    </w:p>
    <w:p w14:paraId="1FFA2E6E" w14:textId="77777777" w:rsidR="006C0FB3" w:rsidRPr="00977D28" w:rsidRDefault="006C0FB3" w:rsidP="00977D28">
      <w:pPr>
        <w:spacing w:line="240" w:lineRule="auto"/>
        <w:ind w:right="6" w:firstLine="567"/>
        <w:rPr>
          <w:sz w:val="24"/>
          <w:szCs w:val="24"/>
        </w:rPr>
      </w:pPr>
      <w:r w:rsidRPr="00977D28">
        <w:rPr>
          <w:sz w:val="24"/>
          <w:szCs w:val="24"/>
        </w:rPr>
        <w:t>Роль чеченского языка в Чеченской Республике.</w:t>
      </w:r>
    </w:p>
    <w:p w14:paraId="5BD3FE9C" w14:textId="77777777" w:rsidR="006C0FB3" w:rsidRPr="00977D28" w:rsidRDefault="006C0FB3" w:rsidP="00977D28">
      <w:pPr>
        <w:spacing w:line="240" w:lineRule="auto"/>
        <w:ind w:right="6" w:firstLine="567"/>
        <w:rPr>
          <w:sz w:val="24"/>
          <w:szCs w:val="24"/>
        </w:rPr>
      </w:pPr>
      <w:r w:rsidRPr="00977D28">
        <w:rPr>
          <w:sz w:val="24"/>
          <w:szCs w:val="24"/>
        </w:rPr>
        <w:t>Чеченский язык в современном мире.</w:t>
      </w:r>
    </w:p>
    <w:p w14:paraId="6EDB9FE7" w14:textId="7465E622" w:rsidR="006C0FB3" w:rsidRPr="00977D28" w:rsidRDefault="006C0FB3" w:rsidP="00977D28">
      <w:pPr>
        <w:spacing w:line="240" w:lineRule="auto"/>
        <w:ind w:right="6" w:firstLine="567"/>
        <w:rPr>
          <w:b/>
          <w:sz w:val="24"/>
          <w:szCs w:val="24"/>
        </w:rPr>
      </w:pPr>
      <w:r w:rsidRPr="00977D28">
        <w:rPr>
          <w:b/>
          <w:sz w:val="24"/>
          <w:szCs w:val="24"/>
        </w:rPr>
        <w:t>Язык и речь.</w:t>
      </w:r>
    </w:p>
    <w:p w14:paraId="7A925D12" w14:textId="77777777" w:rsidR="006C0FB3" w:rsidRPr="00977D28" w:rsidRDefault="006C0FB3" w:rsidP="00977D28">
      <w:pPr>
        <w:spacing w:line="240" w:lineRule="auto"/>
        <w:ind w:right="6" w:firstLine="567"/>
        <w:rPr>
          <w:sz w:val="24"/>
          <w:szCs w:val="24"/>
        </w:rPr>
      </w:pPr>
      <w:r w:rsidRPr="00977D28">
        <w:rPr>
          <w:sz w:val="24"/>
          <w:szCs w:val="24"/>
        </w:rPr>
        <w:t>Речь устная и письменная, монологическая и диалогическая, полилог (повторение).</w:t>
      </w:r>
    </w:p>
    <w:p w14:paraId="5C097AFE" w14:textId="77777777" w:rsidR="006C0FB3" w:rsidRPr="00977D28" w:rsidRDefault="006C0FB3" w:rsidP="00977D28">
      <w:pPr>
        <w:spacing w:line="240" w:lineRule="auto"/>
        <w:ind w:right="6" w:firstLine="567"/>
        <w:rPr>
          <w:sz w:val="24"/>
          <w:szCs w:val="24"/>
        </w:rPr>
      </w:pPr>
      <w:r w:rsidRPr="00977D28">
        <w:rPr>
          <w:sz w:val="24"/>
          <w:szCs w:val="24"/>
        </w:rPr>
        <w:t>Виды речевой деятельности: говорение, письмо, аудирование, чтение (повторение).</w:t>
      </w:r>
    </w:p>
    <w:p w14:paraId="72C03B10" w14:textId="77777777" w:rsidR="006C0FB3" w:rsidRPr="00977D28" w:rsidRDefault="006C0FB3" w:rsidP="00977D28">
      <w:pPr>
        <w:spacing w:line="240" w:lineRule="auto"/>
        <w:ind w:right="6" w:firstLine="567"/>
        <w:rPr>
          <w:sz w:val="24"/>
          <w:szCs w:val="24"/>
        </w:rPr>
      </w:pPr>
      <w:r w:rsidRPr="00977D28">
        <w:rPr>
          <w:sz w:val="24"/>
          <w:szCs w:val="24"/>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53A6B804" w14:textId="77777777" w:rsidR="006C0FB3" w:rsidRPr="00977D28" w:rsidRDefault="006C0FB3" w:rsidP="00977D28">
      <w:pPr>
        <w:spacing w:line="240" w:lineRule="auto"/>
        <w:ind w:right="6" w:firstLine="567"/>
        <w:rPr>
          <w:sz w:val="24"/>
          <w:szCs w:val="24"/>
        </w:rPr>
      </w:pPr>
      <w:r w:rsidRPr="00977D28">
        <w:rPr>
          <w:sz w:val="24"/>
          <w:szCs w:val="24"/>
        </w:rPr>
        <w:t>Создание устных монологических высказываний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3DEE5E2D" w14:textId="77777777" w:rsidR="006C0FB3" w:rsidRPr="00977D28" w:rsidRDefault="006C0FB3" w:rsidP="00977D28">
      <w:pPr>
        <w:spacing w:line="240" w:lineRule="auto"/>
        <w:ind w:right="6" w:firstLine="567"/>
        <w:rPr>
          <w:sz w:val="24"/>
          <w:szCs w:val="24"/>
        </w:rPr>
      </w:pPr>
      <w:r w:rsidRPr="00977D28">
        <w:rPr>
          <w:sz w:val="24"/>
          <w:szCs w:val="24"/>
        </w:rPr>
        <w:t>Участие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w:t>
      </w:r>
    </w:p>
    <w:p w14:paraId="7C9FAD53" w14:textId="77777777" w:rsidR="006C0FB3" w:rsidRPr="00977D28" w:rsidRDefault="006C0FB3" w:rsidP="00977D28">
      <w:pPr>
        <w:spacing w:line="240" w:lineRule="auto"/>
        <w:ind w:right="6" w:firstLine="567"/>
        <w:rPr>
          <w:sz w:val="24"/>
          <w:szCs w:val="24"/>
        </w:rPr>
      </w:pPr>
      <w:r w:rsidRPr="00977D28">
        <w:rPr>
          <w:sz w:val="24"/>
          <w:szCs w:val="24"/>
        </w:rPr>
        <w:t>Подробное, сжатое, выборочное изложение прочитанного или прослушанного текста.</w:t>
      </w:r>
    </w:p>
    <w:p w14:paraId="14C94636" w14:textId="77777777" w:rsidR="006C0FB3" w:rsidRPr="00977D28" w:rsidRDefault="006C0FB3" w:rsidP="00977D28">
      <w:pPr>
        <w:spacing w:line="240" w:lineRule="auto"/>
        <w:ind w:right="6" w:firstLine="567"/>
        <w:rPr>
          <w:sz w:val="24"/>
          <w:szCs w:val="24"/>
        </w:rPr>
      </w:pPr>
      <w:r w:rsidRPr="00977D28">
        <w:rPr>
          <w:sz w:val="24"/>
          <w:szCs w:val="24"/>
        </w:rPr>
        <w:t>Соблюдение языковых норм (орфоэпических, лексических, грамматических, стилистических, орфографических, пунктуационных) чеченского литературного языка в речевой практике при создании устных и письменных высказываний.</w:t>
      </w:r>
    </w:p>
    <w:p w14:paraId="08973F3E" w14:textId="77777777" w:rsidR="006C0FB3" w:rsidRPr="00977D28" w:rsidRDefault="006C0FB3" w:rsidP="00977D28">
      <w:pPr>
        <w:spacing w:line="240" w:lineRule="auto"/>
        <w:ind w:right="6" w:firstLine="567"/>
        <w:rPr>
          <w:sz w:val="24"/>
          <w:szCs w:val="24"/>
        </w:rPr>
      </w:pPr>
      <w:r w:rsidRPr="00977D28">
        <w:rPr>
          <w:sz w:val="24"/>
          <w:szCs w:val="24"/>
        </w:rPr>
        <w:t>Приемы работы с учебной книгой, лингвистическими словарями, справочной литературой.</w:t>
      </w:r>
    </w:p>
    <w:p w14:paraId="2D61D4CA" w14:textId="77777777" w:rsidR="006C0FB3" w:rsidRPr="00977D28" w:rsidRDefault="006C0FB3" w:rsidP="00977D28">
      <w:pPr>
        <w:spacing w:line="240" w:lineRule="auto"/>
        <w:ind w:right="6" w:firstLine="567"/>
        <w:rPr>
          <w:sz w:val="24"/>
          <w:szCs w:val="24"/>
        </w:rPr>
      </w:pPr>
      <w:r w:rsidRPr="00977D28">
        <w:rPr>
          <w:sz w:val="24"/>
          <w:szCs w:val="24"/>
        </w:rPr>
        <w:t>Понимание содержания прослушанных и прочитанных научно-учебных, художественных, публицистических текстов различных функционально-смысловых типов речи.</w:t>
      </w:r>
    </w:p>
    <w:p w14:paraId="1D2D03C1" w14:textId="278C8067" w:rsidR="006C0FB3" w:rsidRPr="00977D28" w:rsidRDefault="006C0FB3" w:rsidP="00977D28">
      <w:pPr>
        <w:spacing w:line="240" w:lineRule="auto"/>
        <w:ind w:right="6" w:firstLine="567"/>
        <w:rPr>
          <w:b/>
          <w:sz w:val="24"/>
          <w:szCs w:val="24"/>
        </w:rPr>
      </w:pPr>
      <w:r w:rsidRPr="00977D28">
        <w:rPr>
          <w:b/>
          <w:sz w:val="24"/>
          <w:szCs w:val="24"/>
        </w:rPr>
        <w:t>Текст.</w:t>
      </w:r>
    </w:p>
    <w:p w14:paraId="62F5C9B2" w14:textId="77777777" w:rsidR="006C0FB3" w:rsidRPr="00977D28" w:rsidRDefault="006C0FB3" w:rsidP="00977D28">
      <w:pPr>
        <w:spacing w:line="240" w:lineRule="auto"/>
        <w:ind w:right="6" w:firstLine="567"/>
        <w:rPr>
          <w:sz w:val="24"/>
          <w:szCs w:val="24"/>
        </w:rPr>
      </w:pPr>
      <w:r w:rsidRPr="00977D28">
        <w:rPr>
          <w:sz w:val="24"/>
          <w:szCs w:val="24"/>
        </w:rPr>
        <w:lastRenderedPageBreak/>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0A478F8E" w14:textId="77777777" w:rsidR="006C0FB3" w:rsidRPr="00977D28" w:rsidRDefault="006C0FB3" w:rsidP="00977D28">
      <w:pPr>
        <w:spacing w:line="240" w:lineRule="auto"/>
        <w:ind w:right="6" w:firstLine="567"/>
        <w:rPr>
          <w:sz w:val="24"/>
          <w:szCs w:val="24"/>
        </w:rPr>
      </w:pPr>
      <w:r w:rsidRPr="00977D28">
        <w:rPr>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14:paraId="765ADE8C" w14:textId="77777777" w:rsidR="006C0FB3" w:rsidRPr="00977D28" w:rsidRDefault="006C0FB3" w:rsidP="00977D28">
      <w:pPr>
        <w:spacing w:line="240" w:lineRule="auto"/>
        <w:ind w:right="6" w:firstLine="567"/>
        <w:rPr>
          <w:sz w:val="24"/>
          <w:szCs w:val="24"/>
        </w:rPr>
      </w:pPr>
      <w:r w:rsidRPr="00977D28">
        <w:rPr>
          <w:sz w:val="24"/>
          <w:szCs w:val="24"/>
        </w:rPr>
        <w:t>Информационная переработка текста.</w:t>
      </w:r>
    </w:p>
    <w:p w14:paraId="1718A842" w14:textId="77777777" w:rsidR="006C0FB3" w:rsidRPr="00977D28" w:rsidRDefault="006C0FB3" w:rsidP="00977D28">
      <w:pPr>
        <w:spacing w:line="240" w:lineRule="auto"/>
        <w:ind w:right="6" w:firstLine="567"/>
        <w:rPr>
          <w:sz w:val="24"/>
          <w:szCs w:val="24"/>
        </w:rPr>
      </w:pPr>
      <w:r w:rsidRPr="00977D28">
        <w:rPr>
          <w:sz w:val="24"/>
          <w:szCs w:val="24"/>
        </w:rPr>
        <w:t>Представление сообщений на заданную тему в виде презентации. Представление содержания прослушанного или прочитанного научно-учебного текста в виде таблицы, схемы; представление содержания таблицы, схемы в виде текста.</w:t>
      </w:r>
    </w:p>
    <w:p w14:paraId="27FBA825" w14:textId="77777777" w:rsidR="006C0FB3" w:rsidRPr="00977D28" w:rsidRDefault="006C0FB3" w:rsidP="00977D28">
      <w:pPr>
        <w:spacing w:line="240" w:lineRule="auto"/>
        <w:ind w:right="6" w:firstLine="567"/>
        <w:rPr>
          <w:sz w:val="24"/>
          <w:szCs w:val="24"/>
        </w:rPr>
      </w:pPr>
      <w:r w:rsidRPr="00977D28">
        <w:rPr>
          <w:sz w:val="24"/>
          <w:szCs w:val="24"/>
        </w:rPr>
        <w:t>Редактирование собственных или созданных другими обучающимися текстов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7C6E67CF" w14:textId="7FC1F2E4" w:rsidR="006C0FB3" w:rsidRPr="00977D28" w:rsidRDefault="006C0FB3" w:rsidP="00977D28">
      <w:pPr>
        <w:spacing w:line="240" w:lineRule="auto"/>
        <w:ind w:right="6" w:firstLine="567"/>
        <w:rPr>
          <w:b/>
          <w:sz w:val="24"/>
          <w:szCs w:val="24"/>
        </w:rPr>
      </w:pPr>
      <w:r w:rsidRPr="00977D28">
        <w:rPr>
          <w:b/>
          <w:sz w:val="24"/>
          <w:szCs w:val="24"/>
        </w:rPr>
        <w:t>Функциональные разновидности языка.</w:t>
      </w:r>
    </w:p>
    <w:p w14:paraId="32915E45" w14:textId="77777777" w:rsidR="006C0FB3" w:rsidRPr="00977D28" w:rsidRDefault="006C0FB3" w:rsidP="00977D28">
      <w:pPr>
        <w:spacing w:line="240" w:lineRule="auto"/>
        <w:ind w:right="6" w:firstLine="567"/>
        <w:rPr>
          <w:sz w:val="24"/>
          <w:szCs w:val="24"/>
        </w:rPr>
      </w:pPr>
      <w:r w:rsidRPr="00977D28">
        <w:rPr>
          <w:sz w:val="24"/>
          <w:szCs w:val="24"/>
        </w:rPr>
        <w:t>Функциональные разновидности современного чечен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0DDA5077" w14:textId="77777777" w:rsidR="006C0FB3" w:rsidRPr="00977D28" w:rsidRDefault="006C0FB3" w:rsidP="00977D28">
      <w:pPr>
        <w:spacing w:line="240" w:lineRule="auto"/>
        <w:ind w:right="6" w:firstLine="567"/>
        <w:rPr>
          <w:sz w:val="24"/>
          <w:szCs w:val="24"/>
        </w:rPr>
      </w:pPr>
      <w:r w:rsidRPr="00977D28">
        <w:rPr>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0B4D9F14" w14:textId="77777777" w:rsidR="006C0FB3" w:rsidRPr="00977D28" w:rsidRDefault="006C0FB3" w:rsidP="00977D28">
      <w:pPr>
        <w:spacing w:line="240" w:lineRule="auto"/>
        <w:ind w:right="6" w:firstLine="567"/>
        <w:rPr>
          <w:sz w:val="24"/>
          <w:szCs w:val="24"/>
        </w:rPr>
      </w:pPr>
      <w:r w:rsidRPr="00977D28">
        <w:rPr>
          <w:sz w:val="24"/>
          <w:szCs w:val="24"/>
        </w:rPr>
        <w:t>Язык художественной литературы и его отличие от других разновидностей современного чечен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3BDC7E6F" w14:textId="77777777" w:rsidR="006C0FB3" w:rsidRPr="00977D28" w:rsidRDefault="006C0FB3" w:rsidP="00977D28">
      <w:pPr>
        <w:spacing w:line="240" w:lineRule="auto"/>
        <w:ind w:right="6" w:firstLine="567"/>
        <w:rPr>
          <w:sz w:val="24"/>
          <w:szCs w:val="24"/>
        </w:rPr>
      </w:pPr>
      <w:r w:rsidRPr="00977D28">
        <w:rPr>
          <w:sz w:val="24"/>
          <w:szCs w:val="24"/>
        </w:rPr>
        <w:t>Основные изобразительно-выразительные средства чеченского языка, их использование в речи (метафора, эпитет, сравнение, гипербола, олицетворение).</w:t>
      </w:r>
    </w:p>
    <w:p w14:paraId="14EB3CB2" w14:textId="5666B75E" w:rsidR="006C0FB3" w:rsidRPr="00977D28" w:rsidRDefault="006C0FB3" w:rsidP="00977D28">
      <w:pPr>
        <w:spacing w:line="240" w:lineRule="auto"/>
        <w:ind w:right="6" w:firstLine="567"/>
        <w:rPr>
          <w:b/>
          <w:sz w:val="24"/>
          <w:szCs w:val="24"/>
        </w:rPr>
      </w:pPr>
      <w:r w:rsidRPr="00977D28">
        <w:rPr>
          <w:b/>
          <w:sz w:val="24"/>
          <w:szCs w:val="24"/>
        </w:rPr>
        <w:t>Система языка.</w:t>
      </w:r>
    </w:p>
    <w:p w14:paraId="1F84405F" w14:textId="57806F90" w:rsidR="006C0FB3" w:rsidRPr="00977D28" w:rsidRDefault="006C0FB3" w:rsidP="00977D28">
      <w:pPr>
        <w:spacing w:line="240" w:lineRule="auto"/>
        <w:ind w:right="6" w:firstLine="567"/>
        <w:rPr>
          <w:b/>
          <w:sz w:val="24"/>
          <w:szCs w:val="24"/>
        </w:rPr>
      </w:pPr>
      <w:r w:rsidRPr="00977D28">
        <w:rPr>
          <w:b/>
          <w:sz w:val="24"/>
          <w:szCs w:val="24"/>
        </w:rPr>
        <w:t>Синтаксис. Культура речи. Пунктуация.</w:t>
      </w:r>
    </w:p>
    <w:p w14:paraId="2FA64FD5" w14:textId="77777777" w:rsidR="006C0FB3" w:rsidRPr="00977D28" w:rsidRDefault="006C0FB3" w:rsidP="00977D28">
      <w:pPr>
        <w:spacing w:line="240" w:lineRule="auto"/>
        <w:ind w:right="6" w:firstLine="567"/>
        <w:rPr>
          <w:sz w:val="24"/>
          <w:szCs w:val="24"/>
        </w:rPr>
      </w:pPr>
      <w:r w:rsidRPr="00977D28">
        <w:rPr>
          <w:sz w:val="24"/>
          <w:szCs w:val="24"/>
        </w:rPr>
        <w:t>Сложное предложение. Понятие о сложном предложении (повторение). Виды сложных предложений.</w:t>
      </w:r>
    </w:p>
    <w:p w14:paraId="1A51779F" w14:textId="77777777" w:rsidR="006C0FB3" w:rsidRPr="00977D28" w:rsidRDefault="006C0FB3" w:rsidP="00977D28">
      <w:pPr>
        <w:spacing w:line="240" w:lineRule="auto"/>
        <w:ind w:right="6" w:firstLine="567"/>
        <w:rPr>
          <w:sz w:val="24"/>
          <w:szCs w:val="24"/>
        </w:rPr>
      </w:pPr>
      <w:r w:rsidRPr="00977D28">
        <w:rPr>
          <w:sz w:val="24"/>
          <w:szCs w:val="24"/>
        </w:rPr>
        <w:t>Смысловое, структурное и интонационное единство частей сложного предложения.</w:t>
      </w:r>
    </w:p>
    <w:p w14:paraId="4266CF0D" w14:textId="77777777" w:rsidR="006C0FB3" w:rsidRPr="00977D28" w:rsidRDefault="006C0FB3" w:rsidP="00977D28">
      <w:pPr>
        <w:spacing w:line="240" w:lineRule="auto"/>
        <w:ind w:right="6" w:firstLine="567"/>
        <w:rPr>
          <w:sz w:val="24"/>
          <w:szCs w:val="24"/>
        </w:rPr>
      </w:pPr>
      <w:r w:rsidRPr="00977D28">
        <w:rPr>
          <w:sz w:val="24"/>
          <w:szCs w:val="24"/>
        </w:rPr>
        <w:t>Сложносочинённое предложение. Понятие о сложносочинённом предложении, его строении.</w:t>
      </w:r>
    </w:p>
    <w:p w14:paraId="7D21F9B7"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сложносочинённого предложения.</w:t>
      </w:r>
    </w:p>
    <w:p w14:paraId="1B75D313" w14:textId="77777777" w:rsidR="006C0FB3" w:rsidRPr="00977D28" w:rsidRDefault="006C0FB3" w:rsidP="00977D28">
      <w:pPr>
        <w:spacing w:line="240" w:lineRule="auto"/>
        <w:ind w:right="6" w:firstLine="567"/>
        <w:rPr>
          <w:sz w:val="24"/>
          <w:szCs w:val="24"/>
        </w:rPr>
      </w:pPr>
      <w:r w:rsidRPr="00977D28">
        <w:rPr>
          <w:sz w:val="24"/>
          <w:szCs w:val="24"/>
        </w:rPr>
        <w:t>Интонационные особенности сложносочинённых предложений с разными смысловыми отношениями между частями.</w:t>
      </w:r>
    </w:p>
    <w:p w14:paraId="122F4178" w14:textId="77777777" w:rsidR="006C0FB3" w:rsidRPr="00977D28" w:rsidRDefault="006C0FB3" w:rsidP="00977D28">
      <w:pPr>
        <w:spacing w:line="240" w:lineRule="auto"/>
        <w:ind w:right="6" w:firstLine="567"/>
        <w:rPr>
          <w:sz w:val="24"/>
          <w:szCs w:val="24"/>
        </w:rPr>
      </w:pPr>
      <w:r w:rsidRPr="00977D28">
        <w:rPr>
          <w:sz w:val="24"/>
          <w:szCs w:val="24"/>
        </w:rPr>
        <w:t>Употребление сложносочинённых предложений в речи.</w:t>
      </w:r>
    </w:p>
    <w:p w14:paraId="39EF4999"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сочинённого предложения; нормы постановки знаков препинания в сложносочинённых предложениях.</w:t>
      </w:r>
    </w:p>
    <w:p w14:paraId="2BE7447B"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сочинённых предложений.</w:t>
      </w:r>
    </w:p>
    <w:p w14:paraId="623AEA9D" w14:textId="77777777" w:rsidR="006C0FB3" w:rsidRPr="00977D28" w:rsidRDefault="006C0FB3" w:rsidP="00977D28">
      <w:pPr>
        <w:spacing w:line="240" w:lineRule="auto"/>
        <w:ind w:right="6" w:firstLine="567"/>
        <w:rPr>
          <w:sz w:val="24"/>
          <w:szCs w:val="24"/>
        </w:rPr>
      </w:pPr>
      <w:r w:rsidRPr="00977D28">
        <w:rPr>
          <w:sz w:val="24"/>
          <w:szCs w:val="24"/>
        </w:rPr>
        <w:t>Сложноподчинённое предложение. Понятие о сложноподчинённом предложении. Главная и придаточная части предложения.</w:t>
      </w:r>
    </w:p>
    <w:p w14:paraId="09477144" w14:textId="77777777" w:rsidR="006C0FB3" w:rsidRPr="00977D28" w:rsidRDefault="006C0FB3" w:rsidP="00977D28">
      <w:pPr>
        <w:spacing w:line="240" w:lineRule="auto"/>
        <w:ind w:right="6" w:firstLine="567"/>
        <w:rPr>
          <w:sz w:val="24"/>
          <w:szCs w:val="24"/>
        </w:rPr>
      </w:pPr>
      <w:r w:rsidRPr="00977D28">
        <w:rPr>
          <w:sz w:val="24"/>
          <w:szCs w:val="24"/>
        </w:rPr>
        <w:t>Союзы и союзные слова. Различия подчинительных союзов и союзных слов.</w:t>
      </w:r>
    </w:p>
    <w:p w14:paraId="14D0E438" w14:textId="77777777" w:rsidR="006C0FB3" w:rsidRPr="00977D28" w:rsidRDefault="006C0FB3" w:rsidP="00977D28">
      <w:pPr>
        <w:spacing w:line="240" w:lineRule="auto"/>
        <w:ind w:right="6" w:firstLine="567"/>
        <w:rPr>
          <w:sz w:val="24"/>
          <w:szCs w:val="24"/>
        </w:rPr>
      </w:pPr>
      <w:r w:rsidRPr="00977D28">
        <w:rPr>
          <w:sz w:val="24"/>
          <w:szCs w:val="24"/>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2CCFF9C2" w14:textId="77777777" w:rsidR="006C0FB3" w:rsidRPr="00977D28" w:rsidRDefault="006C0FB3" w:rsidP="00977D28">
      <w:pPr>
        <w:spacing w:line="240" w:lineRule="auto"/>
        <w:ind w:right="6" w:firstLine="567"/>
        <w:rPr>
          <w:sz w:val="24"/>
          <w:szCs w:val="24"/>
        </w:rPr>
      </w:pPr>
      <w:r w:rsidRPr="00977D28">
        <w:rPr>
          <w:sz w:val="24"/>
          <w:szCs w:val="24"/>
        </w:rPr>
        <w:t>Грамматическая синонимия сложноподчинённых предложений и простых предложений с обособленными членами.</w:t>
      </w:r>
    </w:p>
    <w:p w14:paraId="41AD50E8" w14:textId="77777777" w:rsidR="006C0FB3" w:rsidRPr="00977D28" w:rsidRDefault="006C0FB3" w:rsidP="00977D28">
      <w:pPr>
        <w:spacing w:line="240" w:lineRule="auto"/>
        <w:ind w:right="6" w:firstLine="567"/>
        <w:rPr>
          <w:sz w:val="24"/>
          <w:szCs w:val="24"/>
        </w:rPr>
      </w:pPr>
      <w:r w:rsidRPr="00977D28">
        <w:rPr>
          <w:sz w:val="24"/>
          <w:szCs w:val="24"/>
        </w:rPr>
        <w:t xml:space="preserve">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времени. Сложноподчинённые предложения с придаточными причины, цели. Сложноподчинённые предложения с </w:t>
      </w:r>
      <w:r w:rsidRPr="00977D28">
        <w:rPr>
          <w:sz w:val="24"/>
          <w:szCs w:val="24"/>
        </w:rPr>
        <w:lastRenderedPageBreak/>
        <w:t>придаточными условия. Сложноподчинённые предложения с придаточными образа действия, меры и степени.</w:t>
      </w:r>
    </w:p>
    <w:p w14:paraId="3105AE6C" w14:textId="77777777" w:rsidR="006C0FB3" w:rsidRPr="00977D28" w:rsidRDefault="006C0FB3" w:rsidP="00977D28">
      <w:pPr>
        <w:spacing w:line="240" w:lineRule="auto"/>
        <w:ind w:right="6" w:firstLine="567"/>
        <w:rPr>
          <w:sz w:val="24"/>
          <w:szCs w:val="24"/>
        </w:rPr>
      </w:pPr>
      <w:r w:rsidRPr="00977D28">
        <w:rPr>
          <w:sz w:val="24"/>
          <w:szCs w:val="24"/>
        </w:rPr>
        <w:t>Нормы построения сложноподчинённого предложения; построение сложноподчинённого предложения с придаточным изъяснительным и придаточным обстоятельственным, присоединенными к главной части союзом, союзными словами.</w:t>
      </w:r>
    </w:p>
    <w:p w14:paraId="42012C6B" w14:textId="77777777" w:rsidR="006C0FB3" w:rsidRPr="00977D28" w:rsidRDefault="006C0FB3" w:rsidP="00977D28">
      <w:pPr>
        <w:spacing w:line="240" w:lineRule="auto"/>
        <w:ind w:right="6" w:firstLine="567"/>
        <w:rPr>
          <w:sz w:val="24"/>
          <w:szCs w:val="24"/>
        </w:rPr>
      </w:pPr>
      <w:r w:rsidRPr="00977D28">
        <w:rPr>
          <w:sz w:val="24"/>
          <w:szCs w:val="24"/>
        </w:rPr>
        <w:t>Сложноподчинённые предложения с несколькими придаточными.</w:t>
      </w:r>
    </w:p>
    <w:p w14:paraId="4211CDC7" w14:textId="77777777" w:rsidR="006C0FB3" w:rsidRPr="00977D28" w:rsidRDefault="006C0FB3" w:rsidP="00977D28">
      <w:pPr>
        <w:spacing w:line="240" w:lineRule="auto"/>
        <w:ind w:right="6" w:firstLine="567"/>
        <w:rPr>
          <w:sz w:val="24"/>
          <w:szCs w:val="24"/>
        </w:rPr>
      </w:pPr>
      <w:r w:rsidRPr="00977D28">
        <w:rPr>
          <w:sz w:val="24"/>
          <w:szCs w:val="24"/>
        </w:rPr>
        <w:t>Нормы постановки знаков препинания в сложноподчинённых предложениях.</w:t>
      </w:r>
    </w:p>
    <w:p w14:paraId="40101B0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сложноподчинённых предложений.</w:t>
      </w:r>
    </w:p>
    <w:p w14:paraId="44E94C7B" w14:textId="77777777" w:rsidR="006C0FB3" w:rsidRPr="00977D28" w:rsidRDefault="006C0FB3" w:rsidP="00977D28">
      <w:pPr>
        <w:spacing w:line="240" w:lineRule="auto"/>
        <w:ind w:right="6" w:firstLine="567"/>
        <w:rPr>
          <w:sz w:val="24"/>
          <w:szCs w:val="24"/>
        </w:rPr>
      </w:pPr>
      <w:r w:rsidRPr="00977D28">
        <w:rPr>
          <w:sz w:val="24"/>
          <w:szCs w:val="24"/>
        </w:rPr>
        <w:t>Бессоюзное сложное предложение</w:t>
      </w:r>
    </w:p>
    <w:p w14:paraId="4527F754" w14:textId="77777777" w:rsidR="006C0FB3" w:rsidRPr="00977D28" w:rsidRDefault="006C0FB3" w:rsidP="00977D28">
      <w:pPr>
        <w:spacing w:line="240" w:lineRule="auto"/>
        <w:ind w:right="6" w:firstLine="567"/>
        <w:rPr>
          <w:sz w:val="24"/>
          <w:szCs w:val="24"/>
        </w:rPr>
      </w:pPr>
      <w:r w:rsidRPr="00977D28">
        <w:rPr>
          <w:sz w:val="24"/>
          <w:szCs w:val="24"/>
        </w:rPr>
        <w:t>Понятие о бессоюзном сложном предложении.</w:t>
      </w:r>
    </w:p>
    <w:p w14:paraId="294839E4" w14:textId="77777777" w:rsidR="006C0FB3" w:rsidRPr="00977D28" w:rsidRDefault="006C0FB3" w:rsidP="00977D28">
      <w:pPr>
        <w:spacing w:line="240" w:lineRule="auto"/>
        <w:ind w:right="6" w:firstLine="567"/>
        <w:rPr>
          <w:sz w:val="24"/>
          <w:szCs w:val="24"/>
        </w:rPr>
      </w:pPr>
      <w:r w:rsidRPr="00977D28">
        <w:rPr>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2E1BAA4" w14:textId="77777777" w:rsidR="006C0FB3" w:rsidRPr="00977D28" w:rsidRDefault="006C0FB3" w:rsidP="00977D28">
      <w:pPr>
        <w:spacing w:line="240" w:lineRule="auto"/>
        <w:ind w:right="6" w:firstLine="567"/>
        <w:rPr>
          <w:sz w:val="24"/>
          <w:szCs w:val="24"/>
        </w:rPr>
      </w:pPr>
      <w:r w:rsidRPr="00977D28">
        <w:rPr>
          <w:sz w:val="24"/>
          <w:szCs w:val="24"/>
        </w:rPr>
        <w:t>Средства связи частей бессоюзного сложного предложения: интонация, знаки препинания. Бессоюзные сложные предложения со значением перечисления. Запятая и точка с запятой в бессоюзном сложном предложении.</w:t>
      </w:r>
    </w:p>
    <w:p w14:paraId="38C2051D"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причины, пояснения, дополнения. Двоеточие в бессоюзном сложном предложении.</w:t>
      </w:r>
    </w:p>
    <w:p w14:paraId="064AF3B8" w14:textId="77777777" w:rsidR="006C0FB3" w:rsidRPr="00977D28" w:rsidRDefault="006C0FB3" w:rsidP="00977D28">
      <w:pPr>
        <w:spacing w:line="240" w:lineRule="auto"/>
        <w:ind w:right="6" w:firstLine="567"/>
        <w:rPr>
          <w:sz w:val="24"/>
          <w:szCs w:val="24"/>
        </w:rPr>
      </w:pPr>
      <w:r w:rsidRPr="00977D28">
        <w:rPr>
          <w:sz w:val="24"/>
          <w:szCs w:val="24"/>
        </w:rPr>
        <w:t>Бессоюзные сложные предложения со значением времени, противопоставления, условия и следствия. Тире в бессоюзном сложном предложении.</w:t>
      </w:r>
    </w:p>
    <w:p w14:paraId="04748694" w14:textId="77777777" w:rsidR="006C0FB3" w:rsidRPr="00977D28" w:rsidRDefault="006C0FB3" w:rsidP="00977D28">
      <w:pPr>
        <w:spacing w:line="240" w:lineRule="auto"/>
        <w:ind w:right="6" w:firstLine="567"/>
        <w:rPr>
          <w:sz w:val="24"/>
          <w:szCs w:val="24"/>
        </w:rPr>
      </w:pPr>
      <w:r w:rsidRPr="00977D28">
        <w:rPr>
          <w:sz w:val="24"/>
          <w:szCs w:val="24"/>
        </w:rPr>
        <w:t>Синтаксический и пунктуационный разбор бессоюзных сложных предложений.</w:t>
      </w:r>
    </w:p>
    <w:p w14:paraId="54A24DF4" w14:textId="77777777" w:rsidR="00977D28" w:rsidRPr="00977D28" w:rsidRDefault="00977D28" w:rsidP="00977D28">
      <w:pPr>
        <w:spacing w:line="240" w:lineRule="auto"/>
        <w:ind w:right="6" w:firstLine="567"/>
        <w:rPr>
          <w:sz w:val="24"/>
          <w:szCs w:val="24"/>
        </w:rPr>
      </w:pPr>
    </w:p>
    <w:p w14:paraId="49A52738" w14:textId="7EE209BF" w:rsidR="00977D28" w:rsidRPr="00551645" w:rsidRDefault="006C0FB3" w:rsidP="00551645">
      <w:pPr>
        <w:spacing w:line="240" w:lineRule="auto"/>
        <w:ind w:right="6" w:firstLine="567"/>
        <w:jc w:val="center"/>
        <w:rPr>
          <w:b/>
          <w:sz w:val="24"/>
          <w:szCs w:val="24"/>
        </w:rPr>
      </w:pPr>
      <w:r w:rsidRPr="00977D28">
        <w:rPr>
          <w:b/>
          <w:sz w:val="24"/>
          <w:szCs w:val="24"/>
        </w:rPr>
        <w:t>Планируемые результаты освоения программы по родному (чеченскому) языку на уров</w:t>
      </w:r>
      <w:r w:rsidR="00977D28" w:rsidRPr="00977D28">
        <w:rPr>
          <w:b/>
          <w:sz w:val="24"/>
          <w:szCs w:val="24"/>
        </w:rPr>
        <w:t>не основного общего образования</w:t>
      </w:r>
    </w:p>
    <w:p w14:paraId="2719D219" w14:textId="775DABD8"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следующие личностные результаты:</w:t>
      </w:r>
    </w:p>
    <w:p w14:paraId="249DDBF4" w14:textId="77777777" w:rsidR="006C0FB3" w:rsidRPr="00977D28" w:rsidRDefault="006C0FB3" w:rsidP="00977D28">
      <w:pPr>
        <w:spacing w:line="240" w:lineRule="auto"/>
        <w:ind w:right="6" w:firstLine="567"/>
        <w:rPr>
          <w:sz w:val="24"/>
          <w:szCs w:val="24"/>
        </w:rPr>
      </w:pPr>
      <w:r w:rsidRPr="00977D28">
        <w:rPr>
          <w:sz w:val="24"/>
          <w:szCs w:val="24"/>
        </w:rPr>
        <w:t>1) гражданского воспитания:</w:t>
      </w:r>
    </w:p>
    <w:p w14:paraId="570BF56F" w14:textId="77777777" w:rsidR="006C0FB3" w:rsidRPr="00977D28" w:rsidRDefault="006C0FB3" w:rsidP="00977D28">
      <w:pPr>
        <w:spacing w:line="240" w:lineRule="auto"/>
        <w:ind w:right="6" w:firstLine="567"/>
        <w:rPr>
          <w:sz w:val="24"/>
          <w:szCs w:val="24"/>
        </w:rPr>
      </w:pPr>
      <w:r w:rsidRPr="00977D28">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еченском) языке;</w:t>
      </w:r>
    </w:p>
    <w:p w14:paraId="00D37C58" w14:textId="77777777" w:rsidR="006C0FB3" w:rsidRPr="00977D28" w:rsidRDefault="006C0FB3" w:rsidP="00977D28">
      <w:pPr>
        <w:spacing w:line="240" w:lineRule="auto"/>
        <w:ind w:right="6" w:firstLine="567"/>
        <w:rPr>
          <w:sz w:val="24"/>
          <w:szCs w:val="24"/>
        </w:rPr>
      </w:pPr>
      <w:r w:rsidRPr="00977D28">
        <w:rPr>
          <w:sz w:val="24"/>
          <w:szCs w:val="24"/>
        </w:rPr>
        <w:t>неприятие любых форм экстремизма, дискриминации;</w:t>
      </w:r>
    </w:p>
    <w:p w14:paraId="4C55E75A" w14:textId="77777777" w:rsidR="006C0FB3" w:rsidRPr="00977D28" w:rsidRDefault="006C0FB3" w:rsidP="00977D28">
      <w:pPr>
        <w:spacing w:line="240" w:lineRule="auto"/>
        <w:ind w:right="6" w:firstLine="567"/>
        <w:rPr>
          <w:sz w:val="24"/>
          <w:szCs w:val="24"/>
        </w:rPr>
      </w:pPr>
      <w:r w:rsidRPr="00977D28">
        <w:rPr>
          <w:sz w:val="24"/>
          <w:szCs w:val="24"/>
        </w:rPr>
        <w:t>понимание роли различных социальных институтов в жизни человека;</w:t>
      </w:r>
    </w:p>
    <w:p w14:paraId="1699480F" w14:textId="77777777" w:rsidR="006C0FB3" w:rsidRPr="00977D28" w:rsidRDefault="006C0FB3" w:rsidP="00977D28">
      <w:pPr>
        <w:spacing w:line="240" w:lineRule="auto"/>
        <w:ind w:right="6" w:firstLine="567"/>
        <w:rPr>
          <w:sz w:val="24"/>
          <w:szCs w:val="24"/>
        </w:rPr>
      </w:pPr>
      <w:r w:rsidRPr="00977D28">
        <w:rPr>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еченском) языке;</w:t>
      </w:r>
    </w:p>
    <w:p w14:paraId="116E16A8" w14:textId="77777777" w:rsidR="006C0FB3" w:rsidRPr="00977D28" w:rsidRDefault="006C0FB3" w:rsidP="00977D28">
      <w:pPr>
        <w:spacing w:line="240" w:lineRule="auto"/>
        <w:ind w:right="6" w:firstLine="567"/>
        <w:rPr>
          <w:sz w:val="24"/>
          <w:szCs w:val="24"/>
        </w:rPr>
      </w:pPr>
      <w:r w:rsidRPr="00977D28">
        <w:rPr>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4767EF24" w14:textId="77777777" w:rsidR="006C0FB3" w:rsidRPr="00977D28" w:rsidRDefault="006C0FB3" w:rsidP="00977D28">
      <w:pPr>
        <w:spacing w:line="240" w:lineRule="auto"/>
        <w:ind w:right="6" w:firstLine="567"/>
        <w:rPr>
          <w:sz w:val="24"/>
          <w:szCs w:val="24"/>
        </w:rPr>
      </w:pPr>
      <w:r w:rsidRPr="00977D28">
        <w:rPr>
          <w:sz w:val="24"/>
          <w:szCs w:val="24"/>
        </w:rPr>
        <w:t>готовность к участию в гуманитарной деятельности (помощь людям, нуждающимся в ней; волонтёрство);</w:t>
      </w:r>
    </w:p>
    <w:p w14:paraId="794E162F" w14:textId="77777777" w:rsidR="006C0FB3" w:rsidRPr="00977D28" w:rsidRDefault="006C0FB3" w:rsidP="00977D28">
      <w:pPr>
        <w:spacing w:line="240" w:lineRule="auto"/>
        <w:ind w:right="6" w:firstLine="567"/>
        <w:rPr>
          <w:sz w:val="24"/>
          <w:szCs w:val="24"/>
        </w:rPr>
      </w:pPr>
      <w:r w:rsidRPr="00977D28">
        <w:rPr>
          <w:sz w:val="24"/>
          <w:szCs w:val="24"/>
        </w:rPr>
        <w:t>2) патриотического воспитания:</w:t>
      </w:r>
    </w:p>
    <w:p w14:paraId="43B60EAC" w14:textId="77777777" w:rsidR="006C0FB3" w:rsidRPr="00977D28" w:rsidRDefault="006C0FB3" w:rsidP="00977D28">
      <w:pPr>
        <w:spacing w:line="240" w:lineRule="auto"/>
        <w:ind w:right="6" w:firstLine="567"/>
        <w:rPr>
          <w:sz w:val="24"/>
          <w:szCs w:val="24"/>
        </w:rPr>
      </w:pPr>
      <w:r w:rsidRPr="00977D28">
        <w:rPr>
          <w:sz w:val="24"/>
          <w:szCs w:val="24"/>
        </w:rPr>
        <w:t xml:space="preserve">осознание российской гражданской идентичности в поликультурном и многоконфессиональном обществе, понимание роли родного (чеченского) языка в жизни народа, проявление интереса к познанию родного (чеченского) языка, к истории и культуре своего народа, края, страны, других народов России, ценностное отношение к родному (чечен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w:t>
      </w:r>
      <w:r w:rsidRPr="00977D28">
        <w:rPr>
          <w:sz w:val="24"/>
          <w:szCs w:val="24"/>
        </w:rPr>
        <w:lastRenderedPageBreak/>
        <w:t>государственным праздникам, историческому и природному наследию и памятникам, традициям разных народов, проживающих в родной стране;</w:t>
      </w:r>
    </w:p>
    <w:p w14:paraId="3A5DB13B" w14:textId="77777777" w:rsidR="006C0FB3" w:rsidRPr="00977D28" w:rsidRDefault="006C0FB3" w:rsidP="00977D28">
      <w:pPr>
        <w:spacing w:line="240" w:lineRule="auto"/>
        <w:ind w:right="6" w:firstLine="567"/>
        <w:rPr>
          <w:sz w:val="24"/>
          <w:szCs w:val="24"/>
        </w:rPr>
      </w:pPr>
      <w:r w:rsidRPr="00977D28">
        <w:rPr>
          <w:sz w:val="24"/>
          <w:szCs w:val="24"/>
        </w:rPr>
        <w:t>3) духовно-нравственного воспитания:</w:t>
      </w:r>
    </w:p>
    <w:p w14:paraId="3764E89F" w14:textId="77777777" w:rsidR="006C0FB3" w:rsidRPr="00977D28" w:rsidRDefault="006C0FB3" w:rsidP="00977D28">
      <w:pPr>
        <w:spacing w:line="240" w:lineRule="auto"/>
        <w:ind w:right="6" w:firstLine="567"/>
        <w:rPr>
          <w:sz w:val="24"/>
          <w:szCs w:val="24"/>
        </w:rPr>
      </w:pPr>
      <w:r w:rsidRPr="00977D28">
        <w:rPr>
          <w:sz w:val="24"/>
          <w:szCs w:val="24"/>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53CDA7A" w14:textId="77777777" w:rsidR="006C0FB3" w:rsidRPr="00977D28" w:rsidRDefault="006C0FB3" w:rsidP="00977D28">
      <w:pPr>
        <w:spacing w:line="240" w:lineRule="auto"/>
        <w:ind w:right="6" w:firstLine="567"/>
        <w:rPr>
          <w:sz w:val="24"/>
          <w:szCs w:val="24"/>
        </w:rPr>
      </w:pPr>
      <w:r w:rsidRPr="00977D28">
        <w:rPr>
          <w:sz w:val="24"/>
          <w:szCs w:val="24"/>
        </w:rPr>
        <w:t>4) эстетического воспитания:</w:t>
      </w:r>
    </w:p>
    <w:p w14:paraId="7A96556E" w14:textId="77777777" w:rsidR="006C0FB3" w:rsidRPr="00977D28" w:rsidRDefault="006C0FB3" w:rsidP="00977D28">
      <w:pPr>
        <w:spacing w:line="240" w:lineRule="auto"/>
        <w:ind w:right="6" w:firstLine="567"/>
        <w:rPr>
          <w:sz w:val="24"/>
          <w:szCs w:val="24"/>
        </w:rPr>
      </w:pPr>
      <w:r w:rsidRPr="00977D28">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458585D" w14:textId="77777777" w:rsidR="006C0FB3" w:rsidRPr="00977D28" w:rsidRDefault="006C0FB3" w:rsidP="00977D28">
      <w:pPr>
        <w:spacing w:line="240" w:lineRule="auto"/>
        <w:ind w:right="6" w:firstLine="567"/>
        <w:rPr>
          <w:sz w:val="24"/>
          <w:szCs w:val="24"/>
        </w:rPr>
      </w:pPr>
      <w:r w:rsidRPr="00977D28">
        <w:rPr>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7C42EE47" w14:textId="77777777" w:rsidR="006C0FB3" w:rsidRPr="00977D28" w:rsidRDefault="006C0FB3" w:rsidP="00977D28">
      <w:pPr>
        <w:spacing w:line="240" w:lineRule="auto"/>
        <w:ind w:right="6" w:firstLine="567"/>
        <w:rPr>
          <w:sz w:val="24"/>
          <w:szCs w:val="24"/>
        </w:rPr>
      </w:pPr>
      <w:r w:rsidRPr="00977D28">
        <w:rPr>
          <w:sz w:val="24"/>
          <w:szCs w:val="24"/>
        </w:rPr>
        <w:t>5) физического воспитания, формирования культуры здоровья и эмоционального благополучия:</w:t>
      </w:r>
    </w:p>
    <w:p w14:paraId="2EBC1BCC" w14:textId="77777777" w:rsidR="006C0FB3" w:rsidRPr="00977D28" w:rsidRDefault="006C0FB3" w:rsidP="00977D28">
      <w:pPr>
        <w:spacing w:line="240" w:lineRule="auto"/>
        <w:ind w:right="6" w:firstLine="567"/>
        <w:rPr>
          <w:sz w:val="24"/>
          <w:szCs w:val="24"/>
        </w:rPr>
      </w:pPr>
      <w:r w:rsidRPr="00977D28">
        <w:rPr>
          <w:sz w:val="24"/>
          <w:szCs w:val="24"/>
        </w:rPr>
        <w:t>осознание ценности жизни с использованием собственного жизненного и читательского опыта,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01831A49" w14:textId="77777777" w:rsidR="006C0FB3" w:rsidRPr="00977D28" w:rsidRDefault="006C0FB3" w:rsidP="00977D28">
      <w:pPr>
        <w:spacing w:line="240" w:lineRule="auto"/>
        <w:ind w:right="6" w:firstLine="567"/>
        <w:rPr>
          <w:sz w:val="24"/>
          <w:szCs w:val="24"/>
        </w:rPr>
      </w:pPr>
      <w:r w:rsidRPr="00977D28">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14:paraId="1D940656" w14:textId="77777777" w:rsidR="006C0FB3" w:rsidRPr="00977D28" w:rsidRDefault="006C0FB3" w:rsidP="00977D28">
      <w:pPr>
        <w:spacing w:line="240" w:lineRule="auto"/>
        <w:ind w:right="6" w:firstLine="567"/>
        <w:rPr>
          <w:sz w:val="24"/>
          <w:szCs w:val="24"/>
        </w:rPr>
      </w:pPr>
      <w:r w:rsidRPr="00977D28">
        <w:rPr>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2C3E457" w14:textId="77777777" w:rsidR="006C0FB3" w:rsidRPr="00977D28" w:rsidRDefault="006C0FB3" w:rsidP="00977D28">
      <w:pPr>
        <w:spacing w:line="240" w:lineRule="auto"/>
        <w:ind w:right="6" w:firstLine="567"/>
        <w:rPr>
          <w:sz w:val="24"/>
          <w:szCs w:val="24"/>
        </w:rPr>
      </w:pPr>
      <w:r w:rsidRPr="00977D28">
        <w:rPr>
          <w:sz w:val="24"/>
          <w:szCs w:val="24"/>
        </w:rPr>
        <w:t>умение принимать себя и других, не осуждая;</w:t>
      </w:r>
    </w:p>
    <w:p w14:paraId="401BAD71" w14:textId="77777777" w:rsidR="006C0FB3" w:rsidRPr="00977D28" w:rsidRDefault="006C0FB3" w:rsidP="00977D28">
      <w:pPr>
        <w:spacing w:line="240" w:lineRule="auto"/>
        <w:ind w:right="6" w:firstLine="567"/>
        <w:rPr>
          <w:sz w:val="24"/>
          <w:szCs w:val="24"/>
        </w:rPr>
      </w:pPr>
      <w:r w:rsidRPr="00977D28">
        <w:rPr>
          <w:sz w:val="24"/>
          <w:szCs w:val="24"/>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еченском) языке, сформированность навыков рефлексии, признание своего права на ошибку и такого же права другого человека;</w:t>
      </w:r>
    </w:p>
    <w:p w14:paraId="00D9A351" w14:textId="77777777" w:rsidR="006C0FB3" w:rsidRPr="00977D28" w:rsidRDefault="006C0FB3" w:rsidP="00977D28">
      <w:pPr>
        <w:spacing w:line="240" w:lineRule="auto"/>
        <w:ind w:right="6" w:firstLine="567"/>
        <w:rPr>
          <w:sz w:val="24"/>
          <w:szCs w:val="24"/>
        </w:rPr>
      </w:pPr>
      <w:r w:rsidRPr="00977D28">
        <w:rPr>
          <w:sz w:val="24"/>
          <w:szCs w:val="24"/>
        </w:rPr>
        <w:t>6) трудового воспитания:</w:t>
      </w:r>
    </w:p>
    <w:p w14:paraId="385B170B" w14:textId="77777777" w:rsidR="006C0FB3" w:rsidRPr="00977D28" w:rsidRDefault="006C0FB3" w:rsidP="00977D28">
      <w:pPr>
        <w:spacing w:line="240" w:lineRule="auto"/>
        <w:ind w:right="6" w:firstLine="567"/>
        <w:rPr>
          <w:sz w:val="24"/>
          <w:szCs w:val="24"/>
        </w:rPr>
      </w:pPr>
      <w:r w:rsidRPr="00977D28">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98FD8D1" w14:textId="77777777" w:rsidR="006C0FB3" w:rsidRPr="00977D28" w:rsidRDefault="006C0FB3" w:rsidP="00977D28">
      <w:pPr>
        <w:spacing w:line="240" w:lineRule="auto"/>
        <w:ind w:right="6" w:firstLine="567"/>
        <w:rPr>
          <w:sz w:val="24"/>
          <w:szCs w:val="24"/>
        </w:rPr>
      </w:pPr>
      <w:r w:rsidRPr="00977D28">
        <w:rPr>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E7D845F" w14:textId="77777777" w:rsidR="006C0FB3" w:rsidRPr="00977D28" w:rsidRDefault="006C0FB3" w:rsidP="00977D28">
      <w:pPr>
        <w:spacing w:line="240" w:lineRule="auto"/>
        <w:ind w:right="6" w:firstLine="567"/>
        <w:rPr>
          <w:sz w:val="24"/>
          <w:szCs w:val="24"/>
        </w:rPr>
      </w:pPr>
      <w:r w:rsidRPr="00977D28">
        <w:rPr>
          <w:sz w:val="24"/>
          <w:szCs w:val="24"/>
        </w:rPr>
        <w:t>умение рассказать о своих планах на будущее;</w:t>
      </w:r>
    </w:p>
    <w:p w14:paraId="704BFE0F" w14:textId="77777777" w:rsidR="006C0FB3" w:rsidRPr="00977D28" w:rsidRDefault="006C0FB3" w:rsidP="00977D28">
      <w:pPr>
        <w:spacing w:line="240" w:lineRule="auto"/>
        <w:ind w:right="6" w:firstLine="567"/>
        <w:rPr>
          <w:sz w:val="24"/>
          <w:szCs w:val="24"/>
        </w:rPr>
      </w:pPr>
      <w:r w:rsidRPr="00977D28">
        <w:rPr>
          <w:sz w:val="24"/>
          <w:szCs w:val="24"/>
        </w:rPr>
        <w:t>7) экологического воспитания:</w:t>
      </w:r>
    </w:p>
    <w:p w14:paraId="2E5E8594" w14:textId="77777777" w:rsidR="006C0FB3" w:rsidRPr="00977D28" w:rsidRDefault="006C0FB3" w:rsidP="00977D28">
      <w:pPr>
        <w:spacing w:line="240" w:lineRule="auto"/>
        <w:ind w:right="6" w:firstLine="567"/>
        <w:rPr>
          <w:sz w:val="24"/>
          <w:szCs w:val="24"/>
        </w:rPr>
      </w:pPr>
      <w:r w:rsidRPr="00977D28">
        <w:rPr>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7B37499E" w14:textId="77777777" w:rsidR="006C0FB3" w:rsidRPr="00977D28" w:rsidRDefault="006C0FB3" w:rsidP="00977D28">
      <w:pPr>
        <w:spacing w:line="240" w:lineRule="auto"/>
        <w:ind w:right="6" w:firstLine="567"/>
        <w:rPr>
          <w:sz w:val="24"/>
          <w:szCs w:val="24"/>
        </w:rPr>
      </w:pPr>
      <w:r w:rsidRPr="00977D28">
        <w:rPr>
          <w:sz w:val="24"/>
          <w:szCs w:val="24"/>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w:t>
      </w:r>
      <w:r w:rsidRPr="00977D28">
        <w:rPr>
          <w:sz w:val="24"/>
          <w:szCs w:val="24"/>
        </w:rPr>
        <w:lastRenderedPageBreak/>
        <w:t>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3101DD9" w14:textId="77777777" w:rsidR="006C0FB3" w:rsidRPr="00977D28" w:rsidRDefault="006C0FB3" w:rsidP="00977D28">
      <w:pPr>
        <w:spacing w:line="240" w:lineRule="auto"/>
        <w:ind w:right="6" w:firstLine="567"/>
        <w:rPr>
          <w:sz w:val="24"/>
          <w:szCs w:val="24"/>
        </w:rPr>
      </w:pPr>
      <w:r w:rsidRPr="00977D28">
        <w:rPr>
          <w:sz w:val="24"/>
          <w:szCs w:val="24"/>
        </w:rPr>
        <w:t>8) ценности научного познания:</w:t>
      </w:r>
    </w:p>
    <w:p w14:paraId="6C55D397" w14:textId="77777777" w:rsidR="006C0FB3" w:rsidRPr="00977D28" w:rsidRDefault="006C0FB3" w:rsidP="00977D28">
      <w:pPr>
        <w:spacing w:line="240" w:lineRule="auto"/>
        <w:ind w:right="6" w:firstLine="567"/>
        <w:rPr>
          <w:sz w:val="24"/>
          <w:szCs w:val="24"/>
        </w:rPr>
      </w:pPr>
      <w:r w:rsidRPr="00977D28">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33A325D1" w14:textId="77777777" w:rsidR="006C0FB3" w:rsidRPr="00977D28" w:rsidRDefault="006C0FB3" w:rsidP="00977D28">
      <w:pPr>
        <w:spacing w:line="240" w:lineRule="auto"/>
        <w:ind w:right="6" w:firstLine="567"/>
        <w:rPr>
          <w:sz w:val="24"/>
          <w:szCs w:val="24"/>
        </w:rPr>
      </w:pPr>
      <w:r w:rsidRPr="00977D28">
        <w:rPr>
          <w:sz w:val="24"/>
          <w:szCs w:val="24"/>
        </w:rPr>
        <w:t>9) адаптации обучающегося к изменяющимся условиям социальной и природной среды:</w:t>
      </w:r>
    </w:p>
    <w:p w14:paraId="14EE9460" w14:textId="77777777" w:rsidR="006C0FB3" w:rsidRPr="00977D28" w:rsidRDefault="006C0FB3" w:rsidP="00977D28">
      <w:pPr>
        <w:spacing w:line="240" w:lineRule="auto"/>
        <w:ind w:right="6" w:firstLine="567"/>
        <w:rPr>
          <w:sz w:val="24"/>
          <w:szCs w:val="24"/>
        </w:rPr>
      </w:pPr>
      <w:r w:rsidRPr="00977D28">
        <w:rPr>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1FBEEB5D" w14:textId="77777777" w:rsidR="006C0FB3" w:rsidRPr="00977D28" w:rsidRDefault="006C0FB3" w:rsidP="00977D28">
      <w:pPr>
        <w:spacing w:line="240" w:lineRule="auto"/>
        <w:ind w:right="6" w:firstLine="567"/>
        <w:rPr>
          <w:sz w:val="24"/>
          <w:szCs w:val="24"/>
        </w:rPr>
      </w:pPr>
      <w:r w:rsidRPr="00977D28">
        <w:rPr>
          <w:sz w:val="24"/>
          <w:szCs w:val="24"/>
        </w:rPr>
        <w:t>способность обучающихся к взаимодействию в условиях неопределённости, открытость опыту и знаниям других;</w:t>
      </w:r>
    </w:p>
    <w:p w14:paraId="7A580302" w14:textId="77777777" w:rsidR="006C0FB3" w:rsidRPr="00977D28" w:rsidRDefault="006C0FB3" w:rsidP="00977D28">
      <w:pPr>
        <w:spacing w:line="240" w:lineRule="auto"/>
        <w:ind w:right="6" w:firstLine="567"/>
        <w:rPr>
          <w:sz w:val="24"/>
          <w:szCs w:val="24"/>
        </w:rPr>
      </w:pPr>
      <w:r w:rsidRPr="00977D28">
        <w:rPr>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14:paraId="1D7854B9" w14:textId="77777777" w:rsidR="006C0FB3" w:rsidRPr="00977D28" w:rsidRDefault="006C0FB3" w:rsidP="00977D28">
      <w:pPr>
        <w:spacing w:line="240" w:lineRule="auto"/>
        <w:ind w:right="6" w:firstLine="567"/>
        <w:rPr>
          <w:sz w:val="24"/>
          <w:szCs w:val="24"/>
        </w:rPr>
      </w:pPr>
      <w:r w:rsidRPr="00977D28">
        <w:rPr>
          <w:sz w:val="24"/>
          <w:szCs w:val="24"/>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14:paraId="2C56ED63" w14:textId="77777777" w:rsidR="006C0FB3" w:rsidRPr="00977D28" w:rsidRDefault="006C0FB3" w:rsidP="00977D28">
      <w:pPr>
        <w:spacing w:line="240" w:lineRule="auto"/>
        <w:ind w:right="6" w:firstLine="567"/>
        <w:rPr>
          <w:sz w:val="24"/>
          <w:szCs w:val="24"/>
        </w:rPr>
      </w:pPr>
      <w:r w:rsidRPr="00977D28">
        <w:rPr>
          <w:sz w:val="24"/>
          <w:szCs w:val="24"/>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1DDDC0F0" w14:textId="77777777" w:rsidR="006C0FB3" w:rsidRPr="00977D28" w:rsidRDefault="006C0FB3" w:rsidP="00977D28">
      <w:pPr>
        <w:spacing w:line="240" w:lineRule="auto"/>
        <w:ind w:right="6" w:firstLine="567"/>
        <w:rPr>
          <w:sz w:val="24"/>
          <w:szCs w:val="24"/>
        </w:rPr>
      </w:pPr>
      <w:r w:rsidRPr="00977D28">
        <w:rPr>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14:paraId="5F3F8616" w14:textId="77777777" w:rsidR="006C0FB3" w:rsidRPr="00977D28" w:rsidRDefault="006C0FB3" w:rsidP="00977D28">
      <w:pPr>
        <w:spacing w:line="240" w:lineRule="auto"/>
        <w:ind w:right="6" w:firstLine="567"/>
        <w:rPr>
          <w:sz w:val="24"/>
          <w:szCs w:val="24"/>
        </w:rPr>
      </w:pPr>
      <w:r w:rsidRPr="00977D28">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2307DE19" w14:textId="17286C7B" w:rsidR="006C0FB3" w:rsidRPr="00977D28" w:rsidRDefault="006C0FB3" w:rsidP="00977D28">
      <w:pPr>
        <w:spacing w:line="240" w:lineRule="auto"/>
        <w:ind w:right="6" w:firstLine="567"/>
        <w:rPr>
          <w:sz w:val="24"/>
          <w:szCs w:val="24"/>
        </w:rPr>
      </w:pPr>
      <w:r w:rsidRPr="00977D28">
        <w:rPr>
          <w:sz w:val="24"/>
          <w:szCs w:val="24"/>
        </w:rPr>
        <w:t>В результате изучения родного (чечен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14:paraId="7FE03254" w14:textId="425942C3"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56F7CB22" w14:textId="77777777" w:rsidR="006C0FB3" w:rsidRPr="00977D28" w:rsidRDefault="006C0FB3" w:rsidP="00977D28">
      <w:pPr>
        <w:spacing w:line="240" w:lineRule="auto"/>
        <w:ind w:right="6" w:firstLine="567"/>
        <w:rPr>
          <w:sz w:val="24"/>
          <w:szCs w:val="24"/>
        </w:rPr>
      </w:pPr>
      <w:r w:rsidRPr="00977D28">
        <w:rPr>
          <w:sz w:val="24"/>
          <w:szCs w:val="24"/>
        </w:rPr>
        <w:t>выявлять и характеризовать существенные признаки языковых единиц, языковых явлений и процессов;</w:t>
      </w:r>
    </w:p>
    <w:p w14:paraId="7B38B2B0" w14:textId="77777777" w:rsidR="006C0FB3" w:rsidRPr="00977D28" w:rsidRDefault="006C0FB3" w:rsidP="00977D28">
      <w:pPr>
        <w:spacing w:line="240" w:lineRule="auto"/>
        <w:ind w:right="6" w:firstLine="567"/>
        <w:rPr>
          <w:sz w:val="24"/>
          <w:szCs w:val="24"/>
        </w:rPr>
      </w:pPr>
      <w:r w:rsidRPr="00977D28">
        <w:rPr>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492BF3E3" w14:textId="77777777" w:rsidR="006C0FB3" w:rsidRPr="00977D28" w:rsidRDefault="006C0FB3" w:rsidP="00977D28">
      <w:pPr>
        <w:spacing w:line="240" w:lineRule="auto"/>
        <w:ind w:right="6" w:firstLine="567"/>
        <w:rPr>
          <w:sz w:val="24"/>
          <w:szCs w:val="24"/>
        </w:rPr>
      </w:pPr>
      <w:r w:rsidRPr="00977D28">
        <w:rPr>
          <w:sz w:val="24"/>
          <w:szCs w:val="24"/>
        </w:rPr>
        <w:lastRenderedPageBreak/>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6381F4F" w14:textId="77777777" w:rsidR="006C0FB3" w:rsidRPr="00977D28" w:rsidRDefault="006C0FB3" w:rsidP="00977D28">
      <w:pPr>
        <w:spacing w:line="240" w:lineRule="auto"/>
        <w:ind w:right="6" w:firstLine="567"/>
        <w:rPr>
          <w:sz w:val="24"/>
          <w:szCs w:val="24"/>
        </w:rPr>
      </w:pPr>
      <w:r w:rsidRPr="00977D28">
        <w:rPr>
          <w:sz w:val="24"/>
          <w:szCs w:val="24"/>
        </w:rPr>
        <w:t>выявлять в тексте дефициты информации, данных, необходимых для решения поставленной учебной задачи;</w:t>
      </w:r>
    </w:p>
    <w:p w14:paraId="2215FD5B" w14:textId="77777777" w:rsidR="006C0FB3" w:rsidRPr="00977D28" w:rsidRDefault="006C0FB3" w:rsidP="00977D28">
      <w:pPr>
        <w:spacing w:line="240" w:lineRule="auto"/>
        <w:ind w:right="6" w:firstLine="567"/>
        <w:rPr>
          <w:sz w:val="24"/>
          <w:szCs w:val="24"/>
        </w:rPr>
      </w:pPr>
      <w:r w:rsidRPr="00977D28">
        <w:rPr>
          <w:sz w:val="24"/>
          <w:szCs w:val="24"/>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40A555DD"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ённых критериев.</w:t>
      </w:r>
    </w:p>
    <w:p w14:paraId="21DBD5E8" w14:textId="6140A6F9"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9A9D7DD" w14:textId="77777777" w:rsidR="006C0FB3" w:rsidRPr="00977D28" w:rsidRDefault="006C0FB3" w:rsidP="00977D28">
      <w:pPr>
        <w:spacing w:line="240" w:lineRule="auto"/>
        <w:ind w:right="6" w:firstLine="567"/>
        <w:rPr>
          <w:sz w:val="24"/>
          <w:szCs w:val="24"/>
        </w:rPr>
      </w:pPr>
      <w:r w:rsidRPr="00977D28">
        <w:rPr>
          <w:sz w:val="24"/>
          <w:szCs w:val="24"/>
        </w:rPr>
        <w:t>использовать вопросы как исследовательский инструмент познания в языковом образовании;</w:t>
      </w:r>
    </w:p>
    <w:p w14:paraId="53CADDB3" w14:textId="77777777" w:rsidR="006C0FB3" w:rsidRPr="00977D28" w:rsidRDefault="006C0FB3" w:rsidP="00977D28">
      <w:pPr>
        <w:spacing w:line="240" w:lineRule="auto"/>
        <w:ind w:right="6" w:firstLine="567"/>
        <w:rPr>
          <w:sz w:val="24"/>
          <w:szCs w:val="24"/>
        </w:rPr>
      </w:pPr>
      <w:r w:rsidRPr="00977D28">
        <w:rPr>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28A80082" w14:textId="77777777" w:rsidR="006C0FB3" w:rsidRPr="00977D28" w:rsidRDefault="006C0FB3" w:rsidP="00977D28">
      <w:pPr>
        <w:spacing w:line="240" w:lineRule="auto"/>
        <w:ind w:right="6" w:firstLine="567"/>
        <w:rPr>
          <w:sz w:val="24"/>
          <w:szCs w:val="24"/>
        </w:rPr>
      </w:pPr>
      <w:r w:rsidRPr="00977D28">
        <w:rPr>
          <w:sz w:val="24"/>
          <w:szCs w:val="24"/>
        </w:rPr>
        <w:t>формировать гипотезу об истинности собственных суждений и суждений других, аргументировать свою позицию, мнение;</w:t>
      </w:r>
    </w:p>
    <w:p w14:paraId="502844F5" w14:textId="77777777" w:rsidR="006C0FB3" w:rsidRPr="00977D28" w:rsidRDefault="006C0FB3" w:rsidP="00977D28">
      <w:pPr>
        <w:spacing w:line="240" w:lineRule="auto"/>
        <w:ind w:right="6" w:firstLine="567"/>
        <w:rPr>
          <w:sz w:val="24"/>
          <w:szCs w:val="24"/>
        </w:rPr>
      </w:pPr>
      <w:r w:rsidRPr="00977D28">
        <w:rPr>
          <w:sz w:val="24"/>
          <w:szCs w:val="24"/>
        </w:rPr>
        <w:t>составлять алгоритм действий и использовать его для решения учебных задач;</w:t>
      </w:r>
    </w:p>
    <w:p w14:paraId="33EA3AA7" w14:textId="77777777" w:rsidR="006C0FB3" w:rsidRPr="00977D28" w:rsidRDefault="006C0FB3" w:rsidP="00977D28">
      <w:pPr>
        <w:spacing w:line="240" w:lineRule="auto"/>
        <w:ind w:right="6" w:firstLine="567"/>
        <w:rPr>
          <w:sz w:val="24"/>
          <w:szCs w:val="24"/>
        </w:rPr>
      </w:pPr>
      <w:r w:rsidRPr="00977D28">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14:paraId="3BD8F5BB" w14:textId="77777777" w:rsidR="006C0FB3" w:rsidRPr="00977D28" w:rsidRDefault="006C0FB3" w:rsidP="00977D28">
      <w:pPr>
        <w:spacing w:line="240" w:lineRule="auto"/>
        <w:ind w:right="6" w:firstLine="567"/>
        <w:rPr>
          <w:sz w:val="24"/>
          <w:szCs w:val="24"/>
        </w:rPr>
      </w:pPr>
      <w:r w:rsidRPr="00977D28">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0D57D157" w14:textId="77777777" w:rsidR="006C0FB3" w:rsidRPr="00977D28" w:rsidRDefault="006C0FB3" w:rsidP="00977D28">
      <w:pPr>
        <w:spacing w:line="240" w:lineRule="auto"/>
        <w:ind w:right="6" w:firstLine="567"/>
        <w:rPr>
          <w:sz w:val="24"/>
          <w:szCs w:val="24"/>
        </w:rPr>
      </w:pPr>
      <w:r w:rsidRPr="00977D28">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7D06B83D" w14:textId="67AB5D3A"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05D700DD" w14:textId="77777777" w:rsidR="006C0FB3" w:rsidRPr="00977D28" w:rsidRDefault="006C0FB3" w:rsidP="00977D28">
      <w:pPr>
        <w:spacing w:line="240" w:lineRule="auto"/>
        <w:ind w:right="6" w:firstLine="567"/>
        <w:rPr>
          <w:sz w:val="24"/>
          <w:szCs w:val="24"/>
        </w:rPr>
      </w:pPr>
      <w:r w:rsidRPr="00977D28">
        <w:rPr>
          <w:sz w:val="24"/>
          <w:szCs w:val="24"/>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2448C5C6" w14:textId="77777777" w:rsidR="006C0FB3" w:rsidRPr="00977D28" w:rsidRDefault="006C0FB3" w:rsidP="00977D28">
      <w:pPr>
        <w:spacing w:line="240" w:lineRule="auto"/>
        <w:ind w:right="6" w:firstLine="567"/>
        <w:rPr>
          <w:sz w:val="24"/>
          <w:szCs w:val="24"/>
        </w:rPr>
      </w:pPr>
      <w:r w:rsidRPr="00977D28">
        <w:rPr>
          <w:sz w:val="24"/>
          <w:szCs w:val="24"/>
        </w:rPr>
        <w:t>выбирать, анализировать, интерпретировать, обобщать и систематизировать информацию, представленную в текстах, таблицах, схемах;</w:t>
      </w:r>
    </w:p>
    <w:p w14:paraId="16D80C35" w14:textId="77777777" w:rsidR="006C0FB3" w:rsidRPr="00977D28" w:rsidRDefault="006C0FB3" w:rsidP="00977D28">
      <w:pPr>
        <w:spacing w:line="240" w:lineRule="auto"/>
        <w:ind w:right="6" w:firstLine="567"/>
        <w:rPr>
          <w:sz w:val="24"/>
          <w:szCs w:val="24"/>
        </w:rPr>
      </w:pPr>
      <w:r w:rsidRPr="00977D28">
        <w:rPr>
          <w:sz w:val="24"/>
          <w:szCs w:val="24"/>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9590778" w14:textId="77777777" w:rsidR="006C0FB3" w:rsidRPr="00977D28" w:rsidRDefault="006C0FB3" w:rsidP="00977D28">
      <w:pPr>
        <w:spacing w:line="240" w:lineRule="auto"/>
        <w:ind w:right="6" w:firstLine="567"/>
        <w:rPr>
          <w:sz w:val="24"/>
          <w:szCs w:val="24"/>
        </w:rPr>
      </w:pPr>
      <w:r w:rsidRPr="00977D28">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67808BF7" w14:textId="77777777" w:rsidR="006C0FB3" w:rsidRPr="00977D28" w:rsidRDefault="006C0FB3" w:rsidP="00977D28">
      <w:pPr>
        <w:spacing w:line="240" w:lineRule="auto"/>
        <w:ind w:right="6" w:firstLine="567"/>
        <w:rPr>
          <w:sz w:val="24"/>
          <w:szCs w:val="24"/>
        </w:rPr>
      </w:pPr>
      <w:r w:rsidRPr="00977D28">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98668DC"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44718980" w14:textId="77777777" w:rsidR="006C0FB3" w:rsidRPr="00977D28" w:rsidRDefault="006C0FB3" w:rsidP="00977D28">
      <w:pPr>
        <w:spacing w:line="240" w:lineRule="auto"/>
        <w:ind w:right="6" w:firstLine="567"/>
        <w:rPr>
          <w:sz w:val="24"/>
          <w:szCs w:val="24"/>
        </w:rPr>
      </w:pPr>
      <w:r w:rsidRPr="00977D28">
        <w:rPr>
          <w:sz w:val="24"/>
          <w:szCs w:val="24"/>
        </w:rPr>
        <w:t>оценивать надёжность информации по критериям, предложенным учителем или сформулированным самостоятельно;</w:t>
      </w:r>
    </w:p>
    <w:p w14:paraId="52B4DB93" w14:textId="77777777" w:rsidR="006C0FB3" w:rsidRPr="00977D28" w:rsidRDefault="006C0FB3" w:rsidP="00977D28">
      <w:pPr>
        <w:spacing w:line="240" w:lineRule="auto"/>
        <w:ind w:right="6" w:firstLine="567"/>
        <w:rPr>
          <w:sz w:val="24"/>
          <w:szCs w:val="24"/>
        </w:rPr>
      </w:pPr>
      <w:r w:rsidRPr="00977D28">
        <w:rPr>
          <w:sz w:val="24"/>
          <w:szCs w:val="24"/>
        </w:rPr>
        <w:t>эффективно запоминать и систематизировать информацию.</w:t>
      </w:r>
    </w:p>
    <w:p w14:paraId="7F587BB4" w14:textId="7783AB54"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общения как часть коммуникативных универсальных учебных действий:</w:t>
      </w:r>
    </w:p>
    <w:p w14:paraId="008E986A" w14:textId="77777777" w:rsidR="006C0FB3" w:rsidRPr="00977D28" w:rsidRDefault="006C0FB3" w:rsidP="00977D28">
      <w:pPr>
        <w:spacing w:line="240" w:lineRule="auto"/>
        <w:ind w:right="6" w:firstLine="567"/>
        <w:rPr>
          <w:sz w:val="24"/>
          <w:szCs w:val="24"/>
        </w:rPr>
      </w:pPr>
      <w:r w:rsidRPr="00977D28">
        <w:rPr>
          <w:sz w:val="24"/>
          <w:szCs w:val="24"/>
        </w:rPr>
        <w:lastRenderedPageBreak/>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еченском) языке;</w:t>
      </w:r>
    </w:p>
    <w:p w14:paraId="7979BCE6" w14:textId="77777777" w:rsidR="006C0FB3" w:rsidRPr="00977D28" w:rsidRDefault="006C0FB3" w:rsidP="00977D28">
      <w:pPr>
        <w:spacing w:line="240" w:lineRule="auto"/>
        <w:ind w:right="6" w:firstLine="567"/>
        <w:rPr>
          <w:sz w:val="24"/>
          <w:szCs w:val="24"/>
        </w:rPr>
      </w:pPr>
      <w:r w:rsidRPr="00977D28">
        <w:rPr>
          <w:sz w:val="24"/>
          <w:szCs w:val="24"/>
        </w:rPr>
        <w:t>распознавать невербальные средства общения, понимать значение социальных знаков;</w:t>
      </w:r>
    </w:p>
    <w:p w14:paraId="4E50ABB5" w14:textId="77777777" w:rsidR="006C0FB3" w:rsidRPr="00977D28" w:rsidRDefault="006C0FB3" w:rsidP="00977D28">
      <w:pPr>
        <w:spacing w:line="240" w:lineRule="auto"/>
        <w:ind w:right="6" w:firstLine="567"/>
        <w:rPr>
          <w:sz w:val="24"/>
          <w:szCs w:val="24"/>
        </w:rPr>
      </w:pPr>
      <w:r w:rsidRPr="00977D28">
        <w:rPr>
          <w:sz w:val="24"/>
          <w:szCs w:val="24"/>
        </w:rPr>
        <w:t>распознавать предпосылки конфликтных ситуаций и смягчать конфликты, вести переговоры;</w:t>
      </w:r>
    </w:p>
    <w:p w14:paraId="07D81034" w14:textId="77777777" w:rsidR="006C0FB3" w:rsidRPr="00977D28" w:rsidRDefault="006C0FB3" w:rsidP="00977D28">
      <w:pPr>
        <w:spacing w:line="240" w:lineRule="auto"/>
        <w:ind w:right="6" w:firstLine="567"/>
        <w:rPr>
          <w:sz w:val="24"/>
          <w:szCs w:val="24"/>
        </w:rPr>
      </w:pPr>
      <w:r w:rsidRPr="00977D28">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06F25F61" w14:textId="77777777" w:rsidR="006C0FB3" w:rsidRPr="00977D28" w:rsidRDefault="006C0FB3" w:rsidP="00977D28">
      <w:pPr>
        <w:spacing w:line="240" w:lineRule="auto"/>
        <w:ind w:right="6" w:firstLine="567"/>
        <w:rPr>
          <w:sz w:val="24"/>
          <w:szCs w:val="24"/>
        </w:rPr>
      </w:pPr>
      <w:r w:rsidRPr="00977D28">
        <w:rPr>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1B41C077" w14:textId="77777777" w:rsidR="006C0FB3" w:rsidRPr="00977D28" w:rsidRDefault="006C0FB3" w:rsidP="00977D28">
      <w:pPr>
        <w:spacing w:line="240" w:lineRule="auto"/>
        <w:ind w:right="6" w:firstLine="567"/>
        <w:rPr>
          <w:sz w:val="24"/>
          <w:szCs w:val="24"/>
        </w:rPr>
      </w:pPr>
      <w:r w:rsidRPr="00977D28">
        <w:rPr>
          <w:sz w:val="24"/>
          <w:szCs w:val="24"/>
        </w:rPr>
        <w:t>сопоставлять свои суждения с суждениями других участников диалога, обнаруживать различие и сходство позиций;</w:t>
      </w:r>
    </w:p>
    <w:p w14:paraId="44815FDC" w14:textId="77777777" w:rsidR="006C0FB3" w:rsidRPr="00977D28" w:rsidRDefault="006C0FB3" w:rsidP="00977D28">
      <w:pPr>
        <w:spacing w:line="240" w:lineRule="auto"/>
        <w:ind w:right="6" w:firstLine="567"/>
        <w:rPr>
          <w:sz w:val="24"/>
          <w:szCs w:val="24"/>
        </w:rPr>
      </w:pPr>
      <w:r w:rsidRPr="00977D28">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w:t>
      </w:r>
    </w:p>
    <w:p w14:paraId="32475177" w14:textId="77777777" w:rsidR="006C0FB3" w:rsidRPr="00977D28" w:rsidRDefault="006C0FB3" w:rsidP="00977D28">
      <w:pPr>
        <w:spacing w:line="240" w:lineRule="auto"/>
        <w:ind w:right="6" w:firstLine="567"/>
        <w:rPr>
          <w:sz w:val="24"/>
          <w:szCs w:val="24"/>
        </w:rPr>
      </w:pPr>
      <w:r w:rsidRPr="00977D28">
        <w:rPr>
          <w:sz w:val="24"/>
          <w:szCs w:val="24"/>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750D1433" w14:textId="2E089289"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организации как части регулятивных универсальных учебных действий:</w:t>
      </w:r>
    </w:p>
    <w:p w14:paraId="11CCDDCB" w14:textId="77777777" w:rsidR="006C0FB3" w:rsidRPr="00977D28" w:rsidRDefault="006C0FB3" w:rsidP="00977D28">
      <w:pPr>
        <w:spacing w:line="240" w:lineRule="auto"/>
        <w:ind w:right="6" w:firstLine="567"/>
        <w:rPr>
          <w:sz w:val="24"/>
          <w:szCs w:val="24"/>
        </w:rPr>
      </w:pPr>
      <w:r w:rsidRPr="00977D28">
        <w:rPr>
          <w:sz w:val="24"/>
          <w:szCs w:val="24"/>
        </w:rPr>
        <w:t>выявлять проблемы для решения в учебных и жизненных ситуациях;</w:t>
      </w:r>
    </w:p>
    <w:p w14:paraId="7B65728F" w14:textId="77777777" w:rsidR="006C0FB3" w:rsidRPr="00977D28" w:rsidRDefault="006C0FB3" w:rsidP="00977D28">
      <w:pPr>
        <w:spacing w:line="240" w:lineRule="auto"/>
        <w:ind w:right="6" w:firstLine="567"/>
        <w:rPr>
          <w:sz w:val="24"/>
          <w:szCs w:val="24"/>
        </w:rPr>
      </w:pPr>
      <w:r w:rsidRPr="00977D28">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7DE8D287"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7E18B8A" w14:textId="77777777" w:rsidR="006C0FB3" w:rsidRPr="00977D28" w:rsidRDefault="006C0FB3" w:rsidP="00977D28">
      <w:pPr>
        <w:spacing w:line="240" w:lineRule="auto"/>
        <w:ind w:right="6" w:firstLine="567"/>
        <w:rPr>
          <w:sz w:val="24"/>
          <w:szCs w:val="24"/>
        </w:rPr>
      </w:pPr>
      <w:r w:rsidRPr="00977D28">
        <w:rPr>
          <w:sz w:val="24"/>
          <w:szCs w:val="24"/>
        </w:rPr>
        <w:t>самостоятельно составлять план действий, вносить необходимые коррективы в ходе его реализации;</w:t>
      </w:r>
    </w:p>
    <w:p w14:paraId="52B308C5" w14:textId="77777777" w:rsidR="006C0FB3" w:rsidRPr="00977D28" w:rsidRDefault="006C0FB3" w:rsidP="00977D28">
      <w:pPr>
        <w:spacing w:line="240" w:lineRule="auto"/>
        <w:ind w:right="6" w:firstLine="567"/>
        <w:rPr>
          <w:sz w:val="24"/>
          <w:szCs w:val="24"/>
        </w:rPr>
      </w:pPr>
      <w:r w:rsidRPr="00977D28">
        <w:rPr>
          <w:sz w:val="24"/>
          <w:szCs w:val="24"/>
        </w:rPr>
        <w:t>проводить выбор и брать ответственность за решение.</w:t>
      </w:r>
    </w:p>
    <w:p w14:paraId="39644D07" w14:textId="243FE0FC" w:rsidR="006C0FB3" w:rsidRPr="00977D28" w:rsidRDefault="006C0FB3" w:rsidP="00977D28">
      <w:pPr>
        <w:spacing w:line="240" w:lineRule="auto"/>
        <w:ind w:right="6" w:firstLine="567"/>
        <w:rPr>
          <w:sz w:val="24"/>
          <w:szCs w:val="24"/>
        </w:rPr>
      </w:pPr>
      <w:r w:rsidRPr="00977D28">
        <w:rPr>
          <w:sz w:val="24"/>
          <w:szCs w:val="24"/>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57EBC8C1" w14:textId="77777777" w:rsidR="006C0FB3" w:rsidRPr="00977D28" w:rsidRDefault="006C0FB3" w:rsidP="00977D28">
      <w:pPr>
        <w:spacing w:line="240" w:lineRule="auto"/>
        <w:ind w:right="6" w:firstLine="567"/>
        <w:rPr>
          <w:sz w:val="24"/>
          <w:szCs w:val="24"/>
        </w:rPr>
      </w:pPr>
      <w:r w:rsidRPr="00977D28">
        <w:rPr>
          <w:sz w:val="24"/>
          <w:szCs w:val="24"/>
        </w:rPr>
        <w:t>владеть разными способами самоконтроля (в том числе речевого), самомотивации и рефлексии;</w:t>
      </w:r>
    </w:p>
    <w:p w14:paraId="0B816B55" w14:textId="77777777" w:rsidR="006C0FB3" w:rsidRPr="00977D28" w:rsidRDefault="006C0FB3" w:rsidP="00977D28">
      <w:pPr>
        <w:spacing w:line="240" w:lineRule="auto"/>
        <w:ind w:right="6" w:firstLine="567"/>
        <w:rPr>
          <w:sz w:val="24"/>
          <w:szCs w:val="24"/>
        </w:rPr>
      </w:pPr>
      <w:r w:rsidRPr="00977D28">
        <w:rPr>
          <w:sz w:val="24"/>
          <w:szCs w:val="24"/>
        </w:rPr>
        <w:t>давать оценку учебной ситуации и предлагать план её изменения;</w:t>
      </w:r>
    </w:p>
    <w:p w14:paraId="7EFF5FD6" w14:textId="77777777" w:rsidR="006C0FB3" w:rsidRPr="00977D28" w:rsidRDefault="006C0FB3" w:rsidP="00977D28">
      <w:pPr>
        <w:spacing w:line="240" w:lineRule="auto"/>
        <w:ind w:right="6" w:firstLine="567"/>
        <w:rPr>
          <w:sz w:val="24"/>
          <w:szCs w:val="24"/>
        </w:rPr>
      </w:pPr>
      <w:r w:rsidRPr="00977D28">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260C8B48" w14:textId="77777777" w:rsidR="006C0FB3" w:rsidRPr="00977D28" w:rsidRDefault="006C0FB3" w:rsidP="00977D28">
      <w:pPr>
        <w:spacing w:line="240" w:lineRule="auto"/>
        <w:ind w:right="6" w:firstLine="567"/>
        <w:rPr>
          <w:sz w:val="24"/>
          <w:szCs w:val="24"/>
        </w:rPr>
      </w:pPr>
      <w:r w:rsidRPr="00977D28">
        <w:rPr>
          <w:sz w:val="24"/>
          <w:szCs w:val="24"/>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480A6B" w14:textId="77777777" w:rsidR="006C0FB3" w:rsidRPr="00977D28" w:rsidRDefault="006C0FB3" w:rsidP="00977D28">
      <w:pPr>
        <w:spacing w:line="240" w:lineRule="auto"/>
        <w:ind w:right="6" w:firstLine="567"/>
        <w:rPr>
          <w:sz w:val="24"/>
          <w:szCs w:val="24"/>
        </w:rPr>
      </w:pPr>
      <w:r w:rsidRPr="00977D28">
        <w:rPr>
          <w:sz w:val="24"/>
          <w:szCs w:val="24"/>
        </w:rPr>
        <w:t>развивать способность управлять собственными эмоциями и эмоциями других;</w:t>
      </w:r>
    </w:p>
    <w:p w14:paraId="48C48CBA" w14:textId="77777777" w:rsidR="006C0FB3" w:rsidRPr="00977D28" w:rsidRDefault="006C0FB3" w:rsidP="00977D28">
      <w:pPr>
        <w:spacing w:line="240" w:lineRule="auto"/>
        <w:ind w:right="6" w:firstLine="567"/>
        <w:rPr>
          <w:sz w:val="24"/>
          <w:szCs w:val="24"/>
        </w:rPr>
      </w:pPr>
      <w:r w:rsidRPr="00977D28">
        <w:rPr>
          <w:sz w:val="24"/>
          <w:szCs w:val="24"/>
        </w:rPr>
        <w:t>выявлять и анализировать причины эмоций; понимать мотивы и намерения другого человека, анализируя речевую ситуацию;</w:t>
      </w:r>
    </w:p>
    <w:p w14:paraId="37579DF4" w14:textId="77777777" w:rsidR="006C0FB3" w:rsidRPr="00977D28" w:rsidRDefault="006C0FB3" w:rsidP="00977D28">
      <w:pPr>
        <w:spacing w:line="240" w:lineRule="auto"/>
        <w:ind w:right="6" w:firstLine="567"/>
        <w:rPr>
          <w:sz w:val="24"/>
          <w:szCs w:val="24"/>
        </w:rPr>
      </w:pPr>
      <w:r w:rsidRPr="00977D28">
        <w:rPr>
          <w:sz w:val="24"/>
          <w:szCs w:val="24"/>
        </w:rPr>
        <w:t>регулировать способ выражения собственных эмоций;</w:t>
      </w:r>
    </w:p>
    <w:p w14:paraId="37536013" w14:textId="77777777" w:rsidR="006C0FB3" w:rsidRPr="00977D28" w:rsidRDefault="006C0FB3" w:rsidP="00977D28">
      <w:pPr>
        <w:spacing w:line="240" w:lineRule="auto"/>
        <w:ind w:right="6" w:firstLine="567"/>
        <w:rPr>
          <w:sz w:val="24"/>
          <w:szCs w:val="24"/>
        </w:rPr>
      </w:pPr>
      <w:r w:rsidRPr="00977D28">
        <w:rPr>
          <w:sz w:val="24"/>
          <w:szCs w:val="24"/>
        </w:rPr>
        <w:t>осознанно относиться к другому человеку и его мнению;</w:t>
      </w:r>
    </w:p>
    <w:p w14:paraId="149988DB" w14:textId="77777777" w:rsidR="006C0FB3" w:rsidRPr="00977D28" w:rsidRDefault="006C0FB3" w:rsidP="00977D28">
      <w:pPr>
        <w:spacing w:line="240" w:lineRule="auto"/>
        <w:ind w:right="6" w:firstLine="567"/>
        <w:rPr>
          <w:sz w:val="24"/>
          <w:szCs w:val="24"/>
        </w:rPr>
      </w:pPr>
      <w:r w:rsidRPr="00977D28">
        <w:rPr>
          <w:sz w:val="24"/>
          <w:szCs w:val="24"/>
        </w:rPr>
        <w:t>признавать своё и чужое право на ошибку;</w:t>
      </w:r>
    </w:p>
    <w:p w14:paraId="6123E5C4" w14:textId="77777777" w:rsidR="006C0FB3" w:rsidRPr="00977D28" w:rsidRDefault="006C0FB3" w:rsidP="00977D28">
      <w:pPr>
        <w:spacing w:line="240" w:lineRule="auto"/>
        <w:ind w:right="6" w:firstLine="567"/>
        <w:rPr>
          <w:sz w:val="24"/>
          <w:szCs w:val="24"/>
        </w:rPr>
      </w:pPr>
      <w:r w:rsidRPr="00977D28">
        <w:rPr>
          <w:sz w:val="24"/>
          <w:szCs w:val="24"/>
        </w:rPr>
        <w:t>принимать себя и других, не осуждая;</w:t>
      </w:r>
    </w:p>
    <w:p w14:paraId="3932707D" w14:textId="77777777" w:rsidR="006C0FB3" w:rsidRPr="00977D28" w:rsidRDefault="006C0FB3" w:rsidP="00977D28">
      <w:pPr>
        <w:spacing w:line="240" w:lineRule="auto"/>
        <w:ind w:right="6" w:firstLine="567"/>
        <w:rPr>
          <w:sz w:val="24"/>
          <w:szCs w:val="24"/>
        </w:rPr>
      </w:pPr>
      <w:r w:rsidRPr="00977D28">
        <w:rPr>
          <w:sz w:val="24"/>
          <w:szCs w:val="24"/>
        </w:rPr>
        <w:t>проявлять открытость;</w:t>
      </w:r>
    </w:p>
    <w:p w14:paraId="5F122E8B" w14:textId="77777777" w:rsidR="006C0FB3" w:rsidRPr="00977D28" w:rsidRDefault="006C0FB3" w:rsidP="00977D28">
      <w:pPr>
        <w:spacing w:line="240" w:lineRule="auto"/>
        <w:ind w:right="6" w:firstLine="567"/>
        <w:rPr>
          <w:sz w:val="24"/>
          <w:szCs w:val="24"/>
        </w:rPr>
      </w:pPr>
      <w:r w:rsidRPr="00977D28">
        <w:rPr>
          <w:sz w:val="24"/>
          <w:szCs w:val="24"/>
        </w:rPr>
        <w:t>осознавать невозможность контролировать всё вокруг.</w:t>
      </w:r>
    </w:p>
    <w:p w14:paraId="5790811B" w14:textId="0C9BD23D" w:rsidR="006C0FB3" w:rsidRPr="00977D28" w:rsidRDefault="006C0FB3" w:rsidP="00977D28">
      <w:pPr>
        <w:spacing w:line="240" w:lineRule="auto"/>
        <w:ind w:right="6" w:firstLine="567"/>
        <w:rPr>
          <w:sz w:val="24"/>
          <w:szCs w:val="24"/>
        </w:rPr>
      </w:pPr>
      <w:r w:rsidRPr="00977D28">
        <w:rPr>
          <w:sz w:val="24"/>
          <w:szCs w:val="24"/>
        </w:rPr>
        <w:lastRenderedPageBreak/>
        <w:t>У обучающегося будут сформированы умения совместной деятельности:</w:t>
      </w:r>
    </w:p>
    <w:p w14:paraId="5DB5D740" w14:textId="77777777" w:rsidR="006C0FB3" w:rsidRPr="00977D28" w:rsidRDefault="006C0FB3" w:rsidP="00977D28">
      <w:pPr>
        <w:spacing w:line="240" w:lineRule="auto"/>
        <w:ind w:right="6" w:firstLine="567"/>
        <w:rPr>
          <w:sz w:val="24"/>
          <w:szCs w:val="24"/>
        </w:rPr>
      </w:pPr>
      <w:r w:rsidRPr="00977D28">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0FA86A" w14:textId="77777777" w:rsidR="006C0FB3" w:rsidRPr="00977D28" w:rsidRDefault="006C0FB3" w:rsidP="00977D28">
      <w:pPr>
        <w:spacing w:line="240" w:lineRule="auto"/>
        <w:ind w:right="6" w:firstLine="567"/>
        <w:rPr>
          <w:sz w:val="24"/>
          <w:szCs w:val="24"/>
        </w:rPr>
      </w:pPr>
      <w:r w:rsidRPr="00977D28">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BCAF25" w14:textId="77777777" w:rsidR="006C0FB3" w:rsidRPr="00977D28" w:rsidRDefault="006C0FB3" w:rsidP="00977D28">
      <w:pPr>
        <w:spacing w:line="240" w:lineRule="auto"/>
        <w:ind w:right="6" w:firstLine="567"/>
        <w:rPr>
          <w:sz w:val="24"/>
          <w:szCs w:val="24"/>
        </w:rPr>
      </w:pPr>
      <w:r w:rsidRPr="00977D28">
        <w:rPr>
          <w:sz w:val="24"/>
          <w:szCs w:val="24"/>
        </w:rPr>
        <w:t>обобщать мнения нескольких человек, проявлять готовность руководить, выполнять поручения, подчиняться;</w:t>
      </w:r>
    </w:p>
    <w:p w14:paraId="6C97E09A" w14:textId="77777777" w:rsidR="006C0FB3" w:rsidRPr="00977D28" w:rsidRDefault="006C0FB3" w:rsidP="00977D28">
      <w:pPr>
        <w:spacing w:line="240" w:lineRule="auto"/>
        <w:ind w:right="6" w:firstLine="567"/>
        <w:rPr>
          <w:sz w:val="24"/>
          <w:szCs w:val="24"/>
        </w:rPr>
      </w:pPr>
      <w:r w:rsidRPr="00977D28">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19905CB3" w14:textId="77777777" w:rsidR="006C0FB3" w:rsidRPr="00977D28" w:rsidRDefault="006C0FB3" w:rsidP="00977D28">
      <w:pPr>
        <w:spacing w:line="240" w:lineRule="auto"/>
        <w:ind w:right="6" w:firstLine="567"/>
        <w:rPr>
          <w:sz w:val="24"/>
          <w:szCs w:val="24"/>
        </w:rPr>
      </w:pPr>
      <w:r w:rsidRPr="00977D28">
        <w:rPr>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5240F01B" w14:textId="77777777" w:rsidR="006C0FB3" w:rsidRPr="006C0FB3" w:rsidRDefault="006C0FB3" w:rsidP="00977D28">
      <w:pPr>
        <w:spacing w:line="240" w:lineRule="auto"/>
        <w:ind w:right="6" w:firstLine="567"/>
        <w:rPr>
          <w:color w:val="FF0000"/>
          <w:sz w:val="24"/>
          <w:szCs w:val="24"/>
        </w:rPr>
      </w:pPr>
      <w:r w:rsidRPr="00977D28">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204814AD" w14:textId="57C5BEBC" w:rsidR="006C0FB3" w:rsidRPr="00977D28" w:rsidRDefault="006C0FB3" w:rsidP="006C0FB3">
      <w:pPr>
        <w:spacing w:line="240" w:lineRule="auto"/>
        <w:ind w:right="6" w:firstLine="567"/>
        <w:rPr>
          <w:b/>
          <w:sz w:val="24"/>
          <w:szCs w:val="24"/>
        </w:rPr>
      </w:pPr>
      <w:r w:rsidRPr="00977D28">
        <w:rPr>
          <w:b/>
          <w:sz w:val="24"/>
          <w:szCs w:val="24"/>
        </w:rPr>
        <w:t>Предметные результаты изучения родного (чеченского) языка. К концу обучения в 5 классе обучающийся научится:</w:t>
      </w:r>
    </w:p>
    <w:p w14:paraId="084DF4A9" w14:textId="77777777" w:rsidR="006C0FB3" w:rsidRPr="00977D28" w:rsidRDefault="006C0FB3" w:rsidP="00977D28">
      <w:pPr>
        <w:spacing w:line="240" w:lineRule="auto"/>
        <w:ind w:right="6" w:firstLine="567"/>
        <w:rPr>
          <w:sz w:val="24"/>
          <w:szCs w:val="24"/>
        </w:rPr>
      </w:pPr>
      <w:r w:rsidRPr="00977D28">
        <w:rPr>
          <w:sz w:val="24"/>
          <w:szCs w:val="24"/>
        </w:rPr>
        <w:t>осознавать богатство и выразительность чеченского языка, приводить примеры, свидетельствующие об этом;</w:t>
      </w:r>
    </w:p>
    <w:p w14:paraId="31AFB9A2" w14:textId="77777777" w:rsidR="006C0FB3" w:rsidRPr="00977D28" w:rsidRDefault="006C0FB3" w:rsidP="00977D28">
      <w:pPr>
        <w:spacing w:line="240" w:lineRule="auto"/>
        <w:ind w:right="6" w:firstLine="567"/>
        <w:rPr>
          <w:sz w:val="24"/>
          <w:szCs w:val="24"/>
        </w:rPr>
      </w:pPr>
      <w:r w:rsidRPr="00977D28">
        <w:rPr>
          <w:sz w:val="24"/>
          <w:szCs w:val="24"/>
        </w:rPr>
        <w:t>перечислять и характеризовать основные разделы лингвистики, основные единицы языка и речи (звук, морфема, слово, словосочетание, предложение);</w:t>
      </w:r>
    </w:p>
    <w:p w14:paraId="3D714535" w14:textId="77777777" w:rsidR="006C0FB3" w:rsidRPr="00977D28" w:rsidRDefault="006C0FB3" w:rsidP="00977D28">
      <w:pPr>
        <w:spacing w:line="240" w:lineRule="auto"/>
        <w:ind w:right="6" w:firstLine="567"/>
        <w:rPr>
          <w:sz w:val="24"/>
          <w:szCs w:val="24"/>
        </w:rPr>
      </w:pPr>
      <w:r w:rsidRPr="00977D28">
        <w:rPr>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3D78D56D" w14:textId="77777777" w:rsidR="006C0FB3" w:rsidRPr="00977D28" w:rsidRDefault="006C0FB3" w:rsidP="00977D28">
      <w:pPr>
        <w:spacing w:line="240" w:lineRule="auto"/>
        <w:ind w:right="6" w:firstLine="567"/>
        <w:rPr>
          <w:sz w:val="24"/>
          <w:szCs w:val="24"/>
        </w:rPr>
      </w:pPr>
      <w:r w:rsidRPr="00977D28">
        <w:rPr>
          <w:sz w:val="24"/>
          <w:szCs w:val="24"/>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14:paraId="5FA081E6" w14:textId="77777777" w:rsidR="006C0FB3" w:rsidRPr="00977D28" w:rsidRDefault="006C0FB3" w:rsidP="00977D28">
      <w:pPr>
        <w:spacing w:line="240" w:lineRule="auto"/>
        <w:ind w:right="6" w:firstLine="567"/>
        <w:rPr>
          <w:sz w:val="24"/>
          <w:szCs w:val="24"/>
        </w:rPr>
      </w:pPr>
      <w:r w:rsidRPr="00977D28">
        <w:rPr>
          <w:sz w:val="24"/>
          <w:szCs w:val="24"/>
        </w:rPr>
        <w:t>участвовать в диалоге на лингвистические темы (в рамках изученного) и в диалоге, полилоге на основе жизненных наблюдений объёмом не менее 3 реплик;</w:t>
      </w:r>
    </w:p>
    <w:p w14:paraId="2BA44373" w14:textId="77777777" w:rsidR="006C0FB3" w:rsidRPr="00977D28" w:rsidRDefault="006C0FB3" w:rsidP="00977D28">
      <w:pPr>
        <w:spacing w:line="240" w:lineRule="auto"/>
        <w:ind w:right="6" w:firstLine="567"/>
        <w:rPr>
          <w:sz w:val="24"/>
          <w:szCs w:val="24"/>
        </w:rPr>
      </w:pPr>
      <w:r w:rsidRPr="00977D28">
        <w:rPr>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7BC6606"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чтения: просмотровым, ознакомительным, изучающим, поисковым;</w:t>
      </w:r>
    </w:p>
    <w:p w14:paraId="71A2C673"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90 слов; пересказывать текст с изменением лица рассказчика;</w:t>
      </w:r>
    </w:p>
    <w:p w14:paraId="0CA4148E"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40 слов: устно и письменно формулировать тему и главную мысль текста;</w:t>
      </w:r>
    </w:p>
    <w:p w14:paraId="0DB538EC"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7C556516"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90 слов; для сжатого изложения – не менее 95 слов);</w:t>
      </w:r>
    </w:p>
    <w:p w14:paraId="7313F56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FBA465C"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нормы современного чеченского литературного языка, в том числе во время списывания текста объёмом 80-90 слов, словарного диктанта объёмом 10-</w:t>
      </w:r>
      <w:r w:rsidRPr="00553E63">
        <w:rPr>
          <w:sz w:val="24"/>
          <w:szCs w:val="24"/>
        </w:rPr>
        <w:lastRenderedPageBreak/>
        <w:t>15 слов, диктанта на основе связного текста объёмом 80-90 слов, составленного с учётом ранее изученных правил правописания;</w:t>
      </w:r>
    </w:p>
    <w:p w14:paraId="082A1E74" w14:textId="77777777" w:rsidR="006C0FB3" w:rsidRPr="00553E63" w:rsidRDefault="006C0FB3" w:rsidP="006C0FB3">
      <w:pPr>
        <w:spacing w:line="240" w:lineRule="auto"/>
        <w:ind w:right="6" w:firstLine="567"/>
        <w:rPr>
          <w:sz w:val="24"/>
          <w:szCs w:val="24"/>
        </w:rPr>
      </w:pPr>
      <w:r w:rsidRPr="00553E63">
        <w:rPr>
          <w:sz w:val="24"/>
          <w:szCs w:val="24"/>
        </w:rPr>
        <w:t>пользоваться разными видами лексических словарей;</w:t>
      </w:r>
    </w:p>
    <w:p w14:paraId="52DEF24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E005E3C" w14:textId="77777777" w:rsidR="006C0FB3" w:rsidRPr="00553E63" w:rsidRDefault="006C0FB3" w:rsidP="006C0FB3">
      <w:pPr>
        <w:spacing w:line="240" w:lineRule="auto"/>
        <w:ind w:right="6" w:firstLine="567"/>
        <w:rPr>
          <w:sz w:val="24"/>
          <w:szCs w:val="24"/>
        </w:rPr>
      </w:pPr>
      <w:r w:rsidRPr="00553E63">
        <w:rPr>
          <w:sz w:val="24"/>
          <w:szCs w:val="24"/>
        </w:rPr>
        <w:t>распознавать основные признаки текста;</w:t>
      </w:r>
    </w:p>
    <w:p w14:paraId="7F2C0D98" w14:textId="77777777" w:rsidR="006C0FB3" w:rsidRPr="00553E63" w:rsidRDefault="006C0FB3" w:rsidP="006C0FB3">
      <w:pPr>
        <w:spacing w:line="240" w:lineRule="auto"/>
        <w:ind w:right="6" w:firstLine="567"/>
        <w:rPr>
          <w:sz w:val="24"/>
          <w:szCs w:val="24"/>
        </w:rPr>
      </w:pPr>
      <w:r w:rsidRPr="00553E63">
        <w:rPr>
          <w:sz w:val="24"/>
          <w:szCs w:val="24"/>
        </w:rPr>
        <w:t>делить текст на композиционно-смысловые части (абзацы);</w:t>
      </w:r>
    </w:p>
    <w:p w14:paraId="58126C57" w14:textId="77777777" w:rsidR="006C0FB3" w:rsidRPr="00553E63" w:rsidRDefault="006C0FB3" w:rsidP="006C0FB3">
      <w:pPr>
        <w:spacing w:line="240" w:lineRule="auto"/>
        <w:ind w:right="6" w:firstLine="567"/>
        <w:rPr>
          <w:sz w:val="24"/>
          <w:szCs w:val="24"/>
        </w:rPr>
      </w:pPr>
      <w:r w:rsidRPr="00553E63">
        <w:rPr>
          <w:sz w:val="24"/>
          <w:szCs w:val="24"/>
        </w:rPr>
        <w:t>распознавать средства связи предложений и частей текста (формы слова, однокоренные слова, синонимы, антонимы, личные местоимения, повтор слова);</w:t>
      </w:r>
    </w:p>
    <w:p w14:paraId="55D323A4" w14:textId="77777777" w:rsidR="006C0FB3" w:rsidRPr="00553E63" w:rsidRDefault="006C0FB3" w:rsidP="006C0FB3">
      <w:pPr>
        <w:spacing w:line="240" w:lineRule="auto"/>
        <w:ind w:right="6" w:firstLine="567"/>
        <w:rPr>
          <w:sz w:val="24"/>
          <w:szCs w:val="24"/>
        </w:rPr>
      </w:pPr>
      <w:r w:rsidRPr="00553E63">
        <w:rPr>
          <w:sz w:val="24"/>
          <w:szCs w:val="24"/>
        </w:rPr>
        <w:t>применять эти знания при создании собственного текста (устного и письменного);</w:t>
      </w:r>
    </w:p>
    <w:p w14:paraId="200B22D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6644914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6F85742E"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6DC6F56E"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сновных признаков текста (повествование) в практике его создания;</w:t>
      </w:r>
    </w:p>
    <w:p w14:paraId="04C26C62" w14:textId="77777777" w:rsidR="006C0FB3" w:rsidRPr="00553E63" w:rsidRDefault="006C0FB3" w:rsidP="006C0FB3">
      <w:pPr>
        <w:spacing w:line="240" w:lineRule="auto"/>
        <w:ind w:right="6" w:firstLine="567"/>
        <w:rPr>
          <w:sz w:val="24"/>
          <w:szCs w:val="24"/>
        </w:rPr>
      </w:pPr>
      <w:r w:rsidRPr="00553E63">
        <w:rPr>
          <w:sz w:val="24"/>
          <w:szCs w:val="24"/>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60 слов);</w:t>
      </w:r>
    </w:p>
    <w:p w14:paraId="31C4A2FA" w14:textId="77777777" w:rsidR="006C0FB3" w:rsidRPr="00553E63" w:rsidRDefault="006C0FB3" w:rsidP="006C0FB3">
      <w:pPr>
        <w:spacing w:line="240" w:lineRule="auto"/>
        <w:ind w:right="6" w:firstLine="567"/>
        <w:rPr>
          <w:sz w:val="24"/>
          <w:szCs w:val="24"/>
        </w:rPr>
      </w:pPr>
      <w:r w:rsidRPr="00553E63">
        <w:rPr>
          <w:sz w:val="24"/>
          <w:szCs w:val="24"/>
        </w:rPr>
        <w:t>восстанавливать деформированный текст;</w:t>
      </w:r>
    </w:p>
    <w:p w14:paraId="5FAD0D36" w14:textId="77777777" w:rsidR="006C0FB3" w:rsidRPr="00553E63" w:rsidRDefault="006C0FB3" w:rsidP="006C0FB3">
      <w:pPr>
        <w:spacing w:line="240" w:lineRule="auto"/>
        <w:ind w:right="6" w:firstLine="567"/>
        <w:rPr>
          <w:sz w:val="24"/>
          <w:szCs w:val="24"/>
        </w:rPr>
      </w:pPr>
      <w:r w:rsidRPr="00553E63">
        <w:rPr>
          <w:sz w:val="24"/>
          <w:szCs w:val="24"/>
        </w:rPr>
        <w:t>осуществлять корректировку восстановленного текста с использованием образца;</w:t>
      </w:r>
    </w:p>
    <w:p w14:paraId="0CE0B9E5" w14:textId="77777777" w:rsidR="006C0FB3" w:rsidRPr="00553E63" w:rsidRDefault="006C0FB3" w:rsidP="006C0FB3">
      <w:pPr>
        <w:spacing w:line="240" w:lineRule="auto"/>
        <w:ind w:right="6" w:firstLine="567"/>
        <w:rPr>
          <w:sz w:val="24"/>
          <w:szCs w:val="24"/>
        </w:rPr>
      </w:pPr>
      <w:r w:rsidRPr="00553E63">
        <w:rPr>
          <w:sz w:val="24"/>
          <w:szCs w:val="24"/>
        </w:rPr>
        <w:t>владеть умениями работы с прослушанными и прочитанными научно-учебными, художественными и научно-популярными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w:t>
      </w:r>
    </w:p>
    <w:p w14:paraId="24484189"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0306F938"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3D9381A8"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5EE1D93B" w14:textId="77777777" w:rsidR="006C0FB3" w:rsidRPr="00553E63" w:rsidRDefault="006C0FB3" w:rsidP="006C0FB3">
      <w:pPr>
        <w:spacing w:line="240" w:lineRule="auto"/>
        <w:ind w:right="6" w:firstLine="567"/>
        <w:rPr>
          <w:sz w:val="24"/>
          <w:szCs w:val="24"/>
        </w:rPr>
      </w:pPr>
      <w:r w:rsidRPr="00553E63">
        <w:rPr>
          <w:sz w:val="24"/>
          <w:szCs w:val="24"/>
        </w:rPr>
        <w:t>различать особенности разговорной речи, функциональных стилей, языка художественной литературы;</w:t>
      </w:r>
    </w:p>
    <w:p w14:paraId="19579D0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звуки;</w:t>
      </w:r>
    </w:p>
    <w:p w14:paraId="5130D5C9" w14:textId="77777777" w:rsidR="006C0FB3" w:rsidRPr="00553E63" w:rsidRDefault="006C0FB3" w:rsidP="006C0FB3">
      <w:pPr>
        <w:spacing w:line="240" w:lineRule="auto"/>
        <w:ind w:right="6" w:firstLine="567"/>
        <w:rPr>
          <w:sz w:val="24"/>
          <w:szCs w:val="24"/>
        </w:rPr>
      </w:pPr>
      <w:r w:rsidRPr="00553E63">
        <w:rPr>
          <w:sz w:val="24"/>
          <w:szCs w:val="24"/>
        </w:rPr>
        <w:t>понимать различие между звуком и буквой, характеризовать систему звуков;</w:t>
      </w:r>
    </w:p>
    <w:p w14:paraId="59866698" w14:textId="77777777" w:rsidR="006C0FB3" w:rsidRPr="00553E63" w:rsidRDefault="006C0FB3" w:rsidP="006C0FB3">
      <w:pPr>
        <w:spacing w:line="240" w:lineRule="auto"/>
        <w:ind w:right="6" w:firstLine="567"/>
        <w:rPr>
          <w:sz w:val="24"/>
          <w:szCs w:val="24"/>
        </w:rPr>
      </w:pPr>
      <w:r w:rsidRPr="00553E63">
        <w:rPr>
          <w:sz w:val="24"/>
          <w:szCs w:val="24"/>
        </w:rPr>
        <w:t>различать на слух и правильно произносить звонкие и глухие согласные, долгие и краткие гласные;</w:t>
      </w:r>
    </w:p>
    <w:p w14:paraId="141AC89C" w14:textId="77777777" w:rsidR="006C0FB3" w:rsidRPr="00553E63" w:rsidRDefault="006C0FB3" w:rsidP="006C0FB3">
      <w:pPr>
        <w:spacing w:line="240" w:lineRule="auto"/>
        <w:ind w:right="6" w:firstLine="567"/>
        <w:rPr>
          <w:sz w:val="24"/>
          <w:szCs w:val="24"/>
        </w:rPr>
      </w:pPr>
      <w:r w:rsidRPr="00553E63">
        <w:rPr>
          <w:sz w:val="24"/>
          <w:szCs w:val="24"/>
        </w:rPr>
        <w:t>делить слова на слоги и правильно их произносить;</w:t>
      </w:r>
    </w:p>
    <w:p w14:paraId="628ED805" w14:textId="77777777" w:rsidR="006C0FB3" w:rsidRPr="00553E63" w:rsidRDefault="006C0FB3" w:rsidP="006C0FB3">
      <w:pPr>
        <w:spacing w:line="240" w:lineRule="auto"/>
        <w:ind w:right="6" w:firstLine="567"/>
        <w:rPr>
          <w:sz w:val="24"/>
          <w:szCs w:val="24"/>
        </w:rPr>
      </w:pPr>
      <w:r w:rsidRPr="00553E63">
        <w:rPr>
          <w:sz w:val="24"/>
          <w:szCs w:val="24"/>
        </w:rPr>
        <w:t>преодолевать акцент, возникающий под влиянием звуковой системы и интонации чеченского языка при произношении заимствованных слов из русского языка;</w:t>
      </w:r>
    </w:p>
    <w:p w14:paraId="1D021F5F" w14:textId="77777777" w:rsidR="006C0FB3" w:rsidRPr="00553E63" w:rsidRDefault="006C0FB3" w:rsidP="006C0FB3">
      <w:pPr>
        <w:spacing w:line="240" w:lineRule="auto"/>
        <w:ind w:right="6" w:firstLine="567"/>
        <w:rPr>
          <w:sz w:val="24"/>
          <w:szCs w:val="24"/>
        </w:rPr>
      </w:pPr>
      <w:r w:rsidRPr="00553E63">
        <w:rPr>
          <w:sz w:val="24"/>
          <w:szCs w:val="24"/>
        </w:rPr>
        <w:t>проводить устно и письменно фонетический разбор слова;</w:t>
      </w:r>
    </w:p>
    <w:p w14:paraId="757A3409" w14:textId="77777777" w:rsidR="006C0FB3" w:rsidRPr="00553E63" w:rsidRDefault="006C0FB3" w:rsidP="006C0FB3">
      <w:pPr>
        <w:spacing w:line="240" w:lineRule="auto"/>
        <w:ind w:right="6" w:firstLine="567"/>
        <w:rPr>
          <w:sz w:val="24"/>
          <w:szCs w:val="24"/>
        </w:rPr>
      </w:pPr>
      <w:r w:rsidRPr="00553E63">
        <w:rPr>
          <w:sz w:val="24"/>
          <w:szCs w:val="24"/>
        </w:rPr>
        <w:t>владеть умением правильно интонировать; различать основные элементы интонации;</w:t>
      </w:r>
    </w:p>
    <w:p w14:paraId="6C2B23C5"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по фонетике, графике и орфоэпии в практике произношения и правописания слов;</w:t>
      </w:r>
    </w:p>
    <w:p w14:paraId="4E0828FD"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орфографии в практике правописания (в том числе применять знания о правописании буквы й и разделительных ъ и ь);</w:t>
      </w:r>
    </w:p>
    <w:p w14:paraId="2A194575" w14:textId="77777777" w:rsidR="006C0FB3" w:rsidRPr="00553E63" w:rsidRDefault="006C0FB3" w:rsidP="006C0FB3">
      <w:pPr>
        <w:spacing w:line="240" w:lineRule="auto"/>
        <w:ind w:right="6" w:firstLine="567"/>
        <w:rPr>
          <w:sz w:val="24"/>
          <w:szCs w:val="24"/>
        </w:rPr>
      </w:pPr>
      <w:r w:rsidRPr="00553E63">
        <w:rPr>
          <w:sz w:val="24"/>
          <w:szCs w:val="24"/>
        </w:rPr>
        <w:t>определять лексическое значение слов;</w:t>
      </w:r>
    </w:p>
    <w:p w14:paraId="268A6149" w14:textId="77777777" w:rsidR="006C0FB3" w:rsidRPr="00553E63" w:rsidRDefault="006C0FB3" w:rsidP="006C0FB3">
      <w:pPr>
        <w:spacing w:line="240" w:lineRule="auto"/>
        <w:ind w:right="6" w:firstLine="567"/>
        <w:rPr>
          <w:sz w:val="24"/>
          <w:szCs w:val="24"/>
        </w:rPr>
      </w:pPr>
      <w:r w:rsidRPr="00553E63">
        <w:rPr>
          <w:sz w:val="24"/>
          <w:szCs w:val="24"/>
        </w:rPr>
        <w:lastRenderedPageBreak/>
        <w:t>употреблять в речи однозначные и многозначные слова в прямом и переносном значении;</w:t>
      </w:r>
    </w:p>
    <w:p w14:paraId="25C307CF" w14:textId="77777777" w:rsidR="006C0FB3" w:rsidRPr="00553E63" w:rsidRDefault="006C0FB3" w:rsidP="006C0FB3">
      <w:pPr>
        <w:spacing w:line="240" w:lineRule="auto"/>
        <w:ind w:right="6" w:firstLine="567"/>
        <w:rPr>
          <w:sz w:val="24"/>
          <w:szCs w:val="24"/>
        </w:rPr>
      </w:pPr>
      <w:r w:rsidRPr="00553E63">
        <w:rPr>
          <w:sz w:val="24"/>
          <w:szCs w:val="24"/>
        </w:rPr>
        <w:t>распознавать синонимы, антонимы, омонимы;</w:t>
      </w:r>
    </w:p>
    <w:p w14:paraId="460F6551" w14:textId="77777777" w:rsidR="006C0FB3" w:rsidRPr="00553E63" w:rsidRDefault="006C0FB3" w:rsidP="006C0FB3">
      <w:pPr>
        <w:spacing w:line="240" w:lineRule="auto"/>
        <w:ind w:right="6" w:firstLine="567"/>
        <w:rPr>
          <w:sz w:val="24"/>
          <w:szCs w:val="24"/>
        </w:rPr>
      </w:pPr>
      <w:r w:rsidRPr="00553E63">
        <w:rPr>
          <w:sz w:val="24"/>
          <w:szCs w:val="24"/>
        </w:rPr>
        <w:t>пользоваться лексическими словарями (толковым словарем, словарями синонимов, антонимов, омонимов);</w:t>
      </w:r>
    </w:p>
    <w:p w14:paraId="57AEBB73" w14:textId="77777777" w:rsidR="006C0FB3" w:rsidRPr="00553E63" w:rsidRDefault="006C0FB3" w:rsidP="006C0FB3">
      <w:pPr>
        <w:spacing w:line="240" w:lineRule="auto"/>
        <w:ind w:right="6" w:firstLine="567"/>
        <w:rPr>
          <w:sz w:val="24"/>
          <w:szCs w:val="24"/>
        </w:rPr>
      </w:pPr>
      <w:r w:rsidRPr="00553E63">
        <w:rPr>
          <w:sz w:val="24"/>
          <w:szCs w:val="24"/>
        </w:rPr>
        <w:t>распознавать исконно чеченские и заимствованные слова;</w:t>
      </w:r>
    </w:p>
    <w:p w14:paraId="655A219D"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слова с учётом их лексической сочетаемости;</w:t>
      </w:r>
    </w:p>
    <w:p w14:paraId="4DC86105" w14:textId="77777777" w:rsidR="006C0FB3" w:rsidRPr="00553E63" w:rsidRDefault="006C0FB3" w:rsidP="006C0FB3">
      <w:pPr>
        <w:spacing w:line="240" w:lineRule="auto"/>
        <w:ind w:right="6" w:firstLine="567"/>
        <w:rPr>
          <w:sz w:val="24"/>
          <w:szCs w:val="24"/>
        </w:rPr>
      </w:pPr>
      <w:r w:rsidRPr="00553E63">
        <w:rPr>
          <w:sz w:val="24"/>
          <w:szCs w:val="24"/>
        </w:rPr>
        <w:t>проводить лексический анализ слов (в рамках изученного);</w:t>
      </w:r>
    </w:p>
    <w:p w14:paraId="1B3EE69E" w14:textId="77777777" w:rsidR="006C0FB3" w:rsidRPr="00553E63" w:rsidRDefault="006C0FB3" w:rsidP="006C0FB3">
      <w:pPr>
        <w:spacing w:line="240" w:lineRule="auto"/>
        <w:ind w:right="6" w:firstLine="567"/>
        <w:rPr>
          <w:sz w:val="24"/>
          <w:szCs w:val="24"/>
        </w:rPr>
      </w:pPr>
      <w:r w:rsidRPr="00553E63">
        <w:rPr>
          <w:sz w:val="24"/>
          <w:szCs w:val="24"/>
        </w:rPr>
        <w:t>распознавать фразеологизмы;</w:t>
      </w:r>
    </w:p>
    <w:p w14:paraId="57220128" w14:textId="77777777" w:rsidR="006C0FB3" w:rsidRPr="00553E63" w:rsidRDefault="006C0FB3" w:rsidP="006C0FB3">
      <w:pPr>
        <w:spacing w:line="240" w:lineRule="auto"/>
        <w:ind w:right="6" w:firstLine="567"/>
        <w:rPr>
          <w:sz w:val="24"/>
          <w:szCs w:val="24"/>
        </w:rPr>
      </w:pPr>
      <w:r w:rsidRPr="00553E63">
        <w:rPr>
          <w:sz w:val="24"/>
          <w:szCs w:val="24"/>
        </w:rPr>
        <w:t>толковать значения фразеологизмов, заменять их синонимами и нейтральными словосочетаниями;</w:t>
      </w:r>
    </w:p>
    <w:p w14:paraId="4E93397E" w14:textId="77777777" w:rsidR="006C0FB3" w:rsidRPr="00553E63" w:rsidRDefault="006C0FB3" w:rsidP="006C0FB3">
      <w:pPr>
        <w:spacing w:line="240" w:lineRule="auto"/>
        <w:ind w:right="6" w:firstLine="567"/>
        <w:rPr>
          <w:sz w:val="24"/>
          <w:szCs w:val="24"/>
        </w:rPr>
      </w:pPr>
      <w:r w:rsidRPr="00553E63">
        <w:rPr>
          <w:sz w:val="24"/>
          <w:szCs w:val="24"/>
        </w:rPr>
        <w:t>использовать в речи фразеологические обороты с учётом сферы употребления и ситуации общения;</w:t>
      </w:r>
    </w:p>
    <w:p w14:paraId="01116813" w14:textId="77777777" w:rsidR="006C0FB3" w:rsidRPr="00553E63" w:rsidRDefault="006C0FB3" w:rsidP="006C0FB3">
      <w:pPr>
        <w:spacing w:line="240" w:lineRule="auto"/>
        <w:ind w:right="6" w:firstLine="567"/>
        <w:rPr>
          <w:sz w:val="24"/>
          <w:szCs w:val="24"/>
        </w:rPr>
      </w:pPr>
      <w:r w:rsidRPr="00553E63">
        <w:rPr>
          <w:sz w:val="24"/>
          <w:szCs w:val="24"/>
        </w:rPr>
        <w:t>подбирать фразеологические эквиваленты в русском языке;</w:t>
      </w:r>
    </w:p>
    <w:p w14:paraId="13D25774" w14:textId="77777777" w:rsidR="006C0FB3" w:rsidRPr="00553E63" w:rsidRDefault="006C0FB3" w:rsidP="006C0FB3">
      <w:pPr>
        <w:spacing w:line="240" w:lineRule="auto"/>
        <w:ind w:right="6" w:firstLine="567"/>
        <w:rPr>
          <w:sz w:val="24"/>
          <w:szCs w:val="24"/>
        </w:rPr>
      </w:pPr>
      <w:r w:rsidRPr="00553E63">
        <w:rPr>
          <w:sz w:val="24"/>
          <w:szCs w:val="24"/>
        </w:rPr>
        <w:t>распознавать морфемы в слове (корень, приставку, суффикс, окончание), выделять основу слова;</w:t>
      </w:r>
    </w:p>
    <w:p w14:paraId="0771B99D" w14:textId="77777777" w:rsidR="006C0FB3" w:rsidRPr="00553E63" w:rsidRDefault="006C0FB3" w:rsidP="006C0FB3">
      <w:pPr>
        <w:spacing w:line="240" w:lineRule="auto"/>
        <w:ind w:right="6" w:firstLine="567"/>
        <w:rPr>
          <w:sz w:val="24"/>
          <w:szCs w:val="24"/>
        </w:rPr>
      </w:pPr>
      <w:r w:rsidRPr="00553E63">
        <w:rPr>
          <w:sz w:val="24"/>
          <w:szCs w:val="24"/>
        </w:rPr>
        <w:t>определять и подбирать однокоренные слова;</w:t>
      </w:r>
    </w:p>
    <w:p w14:paraId="30EA6B0E" w14:textId="77777777" w:rsidR="006C0FB3" w:rsidRPr="00553E63" w:rsidRDefault="006C0FB3" w:rsidP="006C0FB3">
      <w:pPr>
        <w:spacing w:line="240" w:lineRule="auto"/>
        <w:ind w:right="6" w:firstLine="567"/>
        <w:rPr>
          <w:sz w:val="24"/>
          <w:szCs w:val="24"/>
        </w:rPr>
      </w:pPr>
      <w:r w:rsidRPr="00553E63">
        <w:rPr>
          <w:sz w:val="24"/>
          <w:szCs w:val="24"/>
        </w:rPr>
        <w:t>находить чередование звуков в морфемах при образовании слов и изменении;</w:t>
      </w:r>
    </w:p>
    <w:p w14:paraId="2C19BDF5" w14:textId="77777777" w:rsidR="006C0FB3" w:rsidRPr="00553E63" w:rsidRDefault="006C0FB3" w:rsidP="006C0FB3">
      <w:pPr>
        <w:spacing w:line="240" w:lineRule="auto"/>
        <w:ind w:right="6" w:firstLine="567"/>
        <w:rPr>
          <w:sz w:val="24"/>
          <w:szCs w:val="24"/>
        </w:rPr>
      </w:pPr>
      <w:r w:rsidRPr="00553E63">
        <w:rPr>
          <w:sz w:val="24"/>
          <w:szCs w:val="24"/>
        </w:rPr>
        <w:t>различать непроизводные и производные основы слов;</w:t>
      </w:r>
    </w:p>
    <w:p w14:paraId="7299353B" w14:textId="77777777" w:rsidR="006C0FB3" w:rsidRPr="00553E63" w:rsidRDefault="006C0FB3" w:rsidP="006C0FB3">
      <w:pPr>
        <w:spacing w:line="240" w:lineRule="auto"/>
        <w:ind w:right="6" w:firstLine="567"/>
        <w:rPr>
          <w:sz w:val="24"/>
          <w:szCs w:val="24"/>
        </w:rPr>
      </w:pPr>
      <w:r w:rsidRPr="00553E63">
        <w:rPr>
          <w:sz w:val="24"/>
          <w:szCs w:val="24"/>
        </w:rPr>
        <w:t>определять основные способы словообразования, образовательные цепочки слов;</w:t>
      </w:r>
    </w:p>
    <w:p w14:paraId="7A9C1D17" w14:textId="77777777" w:rsidR="006C0FB3" w:rsidRPr="00553E63" w:rsidRDefault="006C0FB3" w:rsidP="006C0FB3">
      <w:pPr>
        <w:spacing w:line="240" w:lineRule="auto"/>
        <w:ind w:right="6" w:firstLine="567"/>
        <w:rPr>
          <w:sz w:val="24"/>
          <w:szCs w:val="24"/>
        </w:rPr>
      </w:pPr>
      <w:r w:rsidRPr="00553E63">
        <w:rPr>
          <w:sz w:val="24"/>
          <w:szCs w:val="24"/>
        </w:rPr>
        <w:t>образовывать слова с помощью приставок и суффиксов, а также путем сложения основ;</w:t>
      </w:r>
    </w:p>
    <w:p w14:paraId="5214FF4E" w14:textId="77777777" w:rsidR="006C0FB3" w:rsidRPr="00553E63" w:rsidRDefault="006C0FB3" w:rsidP="006C0FB3">
      <w:pPr>
        <w:spacing w:line="240" w:lineRule="auto"/>
        <w:ind w:right="6" w:firstLine="567"/>
        <w:rPr>
          <w:sz w:val="24"/>
          <w:szCs w:val="24"/>
        </w:rPr>
      </w:pPr>
      <w:r w:rsidRPr="00553E63">
        <w:rPr>
          <w:sz w:val="24"/>
          <w:szCs w:val="24"/>
        </w:rPr>
        <w:t>проводить морфемный анализ слов;</w:t>
      </w:r>
    </w:p>
    <w:p w14:paraId="0A93283C"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употреблять сложносокращенные слова;</w:t>
      </w:r>
    </w:p>
    <w:p w14:paraId="4A7B318E"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328F16B" w14:textId="77777777" w:rsidR="006C0FB3" w:rsidRPr="00553E63" w:rsidRDefault="006C0FB3" w:rsidP="006C0FB3">
      <w:pPr>
        <w:spacing w:line="240" w:lineRule="auto"/>
        <w:ind w:right="6" w:firstLine="567"/>
        <w:rPr>
          <w:sz w:val="24"/>
          <w:szCs w:val="24"/>
        </w:rPr>
      </w:pPr>
      <w:r w:rsidRPr="00553E63">
        <w:rPr>
          <w:sz w:val="24"/>
          <w:szCs w:val="24"/>
        </w:rPr>
        <w:t>перечислять существенные признаки самостоятельных частей речи;</w:t>
      </w:r>
    </w:p>
    <w:p w14:paraId="04C2981A"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частях речи как лексико-грамматических разрядах слов, о грамматическом значении слова, о системе частей речи в чеченском языке для решения практико-ориентированных учебных задач;</w:t>
      </w:r>
    </w:p>
    <w:p w14:paraId="3851C53C"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по морфологии при выполнении языкового анализа различных видов и в речевой практике;</w:t>
      </w:r>
    </w:p>
    <w:p w14:paraId="34085395" w14:textId="77777777" w:rsidR="006C0FB3" w:rsidRPr="00553E63" w:rsidRDefault="006C0FB3" w:rsidP="006C0FB3">
      <w:pPr>
        <w:spacing w:line="240" w:lineRule="auto"/>
        <w:ind w:right="6" w:firstLine="567"/>
        <w:rPr>
          <w:sz w:val="24"/>
          <w:szCs w:val="24"/>
        </w:rPr>
      </w:pPr>
      <w:r w:rsidRPr="00553E63">
        <w:rPr>
          <w:sz w:val="24"/>
          <w:szCs w:val="24"/>
        </w:rPr>
        <w:t>распознавать существительное как часть речи по вопросу и общему значению;</w:t>
      </w:r>
    </w:p>
    <w:p w14:paraId="3E7B4B3A" w14:textId="77777777" w:rsidR="006C0FB3" w:rsidRPr="00553E63" w:rsidRDefault="006C0FB3" w:rsidP="006C0FB3">
      <w:pPr>
        <w:spacing w:line="240" w:lineRule="auto"/>
        <w:ind w:right="6" w:firstLine="567"/>
        <w:rPr>
          <w:sz w:val="24"/>
          <w:szCs w:val="24"/>
        </w:rPr>
      </w:pPr>
      <w:r w:rsidRPr="00553E63">
        <w:rPr>
          <w:sz w:val="24"/>
          <w:szCs w:val="24"/>
        </w:rPr>
        <w:t>определять его грамматические признаки, синтаксическую роль; объяснять его роль в речи;</w:t>
      </w:r>
    </w:p>
    <w:p w14:paraId="1B01D095"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употреблять в речи формы множественного числа имён существительных;</w:t>
      </w:r>
    </w:p>
    <w:p w14:paraId="2FAB95CF" w14:textId="77777777" w:rsidR="006C0FB3" w:rsidRPr="00553E63" w:rsidRDefault="006C0FB3" w:rsidP="006C0FB3">
      <w:pPr>
        <w:spacing w:line="240" w:lineRule="auto"/>
        <w:ind w:right="6" w:firstLine="567"/>
        <w:rPr>
          <w:sz w:val="24"/>
          <w:szCs w:val="24"/>
        </w:rPr>
      </w:pPr>
      <w:r w:rsidRPr="00553E63">
        <w:rPr>
          <w:sz w:val="24"/>
          <w:szCs w:val="24"/>
        </w:rPr>
        <w:t>различать и правильно употреблять в речи собственные и нарицательные имена существительные;</w:t>
      </w:r>
    </w:p>
    <w:p w14:paraId="649EEA15" w14:textId="77777777" w:rsidR="006C0FB3" w:rsidRPr="00553E63" w:rsidRDefault="006C0FB3" w:rsidP="006C0FB3">
      <w:pPr>
        <w:spacing w:line="240" w:lineRule="auto"/>
        <w:ind w:right="6" w:firstLine="567"/>
        <w:rPr>
          <w:sz w:val="24"/>
          <w:szCs w:val="24"/>
        </w:rPr>
      </w:pPr>
      <w:r w:rsidRPr="00553E63">
        <w:rPr>
          <w:sz w:val="24"/>
          <w:szCs w:val="24"/>
        </w:rPr>
        <w:t>распознавать грамматические классы имён существительных;</w:t>
      </w:r>
    </w:p>
    <w:p w14:paraId="3F871733"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существительных 1, 2, 3, 4 склонения и употреблять её в речи;</w:t>
      </w:r>
    </w:p>
    <w:p w14:paraId="3C91C4C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существительных (в том числе и правописание ца (не) с именами существительными);</w:t>
      </w:r>
    </w:p>
    <w:p w14:paraId="3F36406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существительных;</w:t>
      </w:r>
    </w:p>
    <w:p w14:paraId="1F50DDC0"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существительного в чеченском языке по сравнению с русским;</w:t>
      </w:r>
    </w:p>
    <w:p w14:paraId="7C57C2AC" w14:textId="77777777" w:rsidR="006C0FB3" w:rsidRPr="00553E63" w:rsidRDefault="006C0FB3" w:rsidP="006C0FB3">
      <w:pPr>
        <w:spacing w:line="240" w:lineRule="auto"/>
        <w:ind w:right="6" w:firstLine="567"/>
        <w:rPr>
          <w:sz w:val="24"/>
          <w:szCs w:val="24"/>
        </w:rPr>
      </w:pPr>
      <w:r w:rsidRPr="00553E63">
        <w:rPr>
          <w:sz w:val="24"/>
          <w:szCs w:val="24"/>
        </w:rPr>
        <w:t>распознавать единицы синтаксиса (словосочетание и предложение);</w:t>
      </w:r>
    </w:p>
    <w:p w14:paraId="4DD43BF7" w14:textId="77777777" w:rsidR="006C0FB3" w:rsidRPr="00553E63" w:rsidRDefault="006C0FB3" w:rsidP="006C0FB3">
      <w:pPr>
        <w:spacing w:line="240" w:lineRule="auto"/>
        <w:ind w:right="6" w:firstLine="567"/>
        <w:rPr>
          <w:sz w:val="24"/>
          <w:szCs w:val="24"/>
        </w:rPr>
      </w:pPr>
      <w:r w:rsidRPr="00553E63">
        <w:rPr>
          <w:sz w:val="24"/>
          <w:szCs w:val="24"/>
        </w:rPr>
        <w:t>выделять словосочетания из предложения; распознавать словосочетания по морфологическим свойствам главного слова (именные, глагольные);</w:t>
      </w:r>
    </w:p>
    <w:p w14:paraId="620D59C1"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 и простых предложений;</w:t>
      </w:r>
    </w:p>
    <w:p w14:paraId="353937F3" w14:textId="77777777" w:rsidR="006C0FB3" w:rsidRPr="00553E63" w:rsidRDefault="006C0FB3" w:rsidP="006C0FB3">
      <w:pPr>
        <w:spacing w:line="240" w:lineRule="auto"/>
        <w:ind w:right="6" w:firstLine="567"/>
        <w:rPr>
          <w:sz w:val="24"/>
          <w:szCs w:val="24"/>
        </w:rPr>
      </w:pPr>
      <w:r w:rsidRPr="00553E63">
        <w:rPr>
          <w:sz w:val="24"/>
          <w:szCs w:val="24"/>
        </w:rPr>
        <w:t>проводить пунктуационный анализ сложных предложений (в рамках изученного);</w:t>
      </w:r>
    </w:p>
    <w:p w14:paraId="6F244243" w14:textId="77777777" w:rsidR="006C0FB3" w:rsidRPr="00553E63" w:rsidRDefault="006C0FB3" w:rsidP="006C0FB3">
      <w:pPr>
        <w:spacing w:line="240" w:lineRule="auto"/>
        <w:ind w:right="6" w:firstLine="567"/>
        <w:rPr>
          <w:sz w:val="24"/>
          <w:szCs w:val="24"/>
        </w:rPr>
      </w:pPr>
      <w:r w:rsidRPr="00553E63">
        <w:rPr>
          <w:sz w:val="24"/>
          <w:szCs w:val="24"/>
        </w:rPr>
        <w:lastRenderedPageBreak/>
        <w:t>применять знания по синтаксису и пунктуации при выполнении языкового анализа различных видов и в речевой практике;</w:t>
      </w:r>
    </w:p>
    <w:p w14:paraId="5D0EEE23"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простые предложения, осложненные однородными членами, включая предложения с обобщающим словом при однородных членах, обращением;</w:t>
      </w:r>
    </w:p>
    <w:p w14:paraId="20D2A0D7"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w:t>
      </w:r>
    </w:p>
    <w:p w14:paraId="4B710FB4" w14:textId="77777777" w:rsidR="006C0FB3" w:rsidRPr="00553E63" w:rsidRDefault="006C0FB3" w:rsidP="006C0FB3">
      <w:pPr>
        <w:spacing w:line="240" w:lineRule="auto"/>
        <w:ind w:right="6" w:firstLine="567"/>
        <w:rPr>
          <w:sz w:val="24"/>
          <w:szCs w:val="24"/>
        </w:rPr>
      </w:pPr>
      <w:r w:rsidRPr="00553E63">
        <w:rPr>
          <w:sz w:val="24"/>
          <w:szCs w:val="24"/>
        </w:rPr>
        <w:t>определять главные (грамматическую основу) и второстепенные члены предложения (в рамках изученного);</w:t>
      </w:r>
    </w:p>
    <w:p w14:paraId="4B743DB0"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56F65D9" w14:textId="77777777" w:rsidR="006C0FB3" w:rsidRPr="00553E63" w:rsidRDefault="006C0FB3" w:rsidP="006C0FB3">
      <w:pPr>
        <w:spacing w:line="240" w:lineRule="auto"/>
        <w:ind w:right="6" w:firstLine="567"/>
        <w:rPr>
          <w:sz w:val="24"/>
          <w:szCs w:val="24"/>
        </w:rPr>
      </w:pPr>
      <w:r w:rsidRPr="00553E63">
        <w:rPr>
          <w:sz w:val="24"/>
          <w:szCs w:val="24"/>
        </w:rPr>
        <w:t>разграничивать в предложениях обращение и подлежащее;</w:t>
      </w:r>
    </w:p>
    <w:p w14:paraId="5DA318A9" w14:textId="77777777" w:rsidR="006C0FB3" w:rsidRPr="00553E63" w:rsidRDefault="006C0FB3" w:rsidP="006C0FB3">
      <w:pPr>
        <w:spacing w:line="240" w:lineRule="auto"/>
        <w:ind w:right="6" w:firstLine="567"/>
        <w:rPr>
          <w:sz w:val="24"/>
          <w:szCs w:val="24"/>
        </w:rPr>
      </w:pPr>
      <w:r w:rsidRPr="00553E63">
        <w:rPr>
          <w:sz w:val="24"/>
          <w:szCs w:val="24"/>
        </w:rPr>
        <w:t>объяснять постановку знаков препинания;</w:t>
      </w:r>
    </w:p>
    <w:p w14:paraId="54F5FBA3"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унктуационные нормы при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w:t>
      </w:r>
    </w:p>
    <w:p w14:paraId="7BC379CC" w14:textId="77777777" w:rsidR="006C0FB3" w:rsidRPr="00553E63" w:rsidRDefault="006C0FB3" w:rsidP="006C0FB3">
      <w:pPr>
        <w:spacing w:line="240" w:lineRule="auto"/>
        <w:ind w:right="6" w:firstLine="567"/>
        <w:rPr>
          <w:sz w:val="24"/>
          <w:szCs w:val="24"/>
        </w:rPr>
      </w:pPr>
      <w:r w:rsidRPr="00553E63">
        <w:rPr>
          <w:sz w:val="24"/>
          <w:szCs w:val="24"/>
        </w:rPr>
        <w:t>оформлять диалог в письменной форме.</w:t>
      </w:r>
    </w:p>
    <w:p w14:paraId="1524824B" w14:textId="5476CC64"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6 классе обучающийся научится:</w:t>
      </w:r>
    </w:p>
    <w:p w14:paraId="34A74266" w14:textId="77777777" w:rsidR="006C0FB3" w:rsidRPr="00553E63" w:rsidRDefault="006C0FB3" w:rsidP="00553E63">
      <w:pPr>
        <w:spacing w:line="240" w:lineRule="auto"/>
        <w:ind w:right="6" w:firstLine="567"/>
        <w:rPr>
          <w:sz w:val="24"/>
          <w:szCs w:val="24"/>
        </w:rPr>
      </w:pPr>
      <w:r w:rsidRPr="00553E63">
        <w:rPr>
          <w:sz w:val="24"/>
          <w:szCs w:val="24"/>
        </w:rPr>
        <w:t>характеризовать функции чеченского языка как государственного языка Чеченской Республики и средства приобщения к духовному богатству чеченской культуры и истории;</w:t>
      </w:r>
    </w:p>
    <w:p w14:paraId="0FAB2404" w14:textId="77777777" w:rsidR="006C0FB3" w:rsidRPr="00553E63" w:rsidRDefault="006C0FB3" w:rsidP="00553E63">
      <w:pPr>
        <w:spacing w:line="240" w:lineRule="auto"/>
        <w:ind w:right="6" w:firstLine="567"/>
        <w:rPr>
          <w:sz w:val="24"/>
          <w:szCs w:val="24"/>
        </w:rPr>
      </w:pPr>
      <w:r w:rsidRPr="00553E63">
        <w:rPr>
          <w:sz w:val="24"/>
          <w:szCs w:val="24"/>
        </w:rPr>
        <w:t>иметь представление о чеченском литературном языке;</w:t>
      </w:r>
    </w:p>
    <w:p w14:paraId="33916294" w14:textId="77777777" w:rsidR="006C0FB3" w:rsidRPr="00553E63" w:rsidRDefault="006C0FB3" w:rsidP="00553E63">
      <w:pPr>
        <w:spacing w:line="240" w:lineRule="auto"/>
        <w:ind w:right="6" w:firstLine="567"/>
        <w:rPr>
          <w:sz w:val="24"/>
          <w:szCs w:val="24"/>
        </w:rPr>
      </w:pPr>
      <w:r w:rsidRPr="00553E63">
        <w:rPr>
          <w:sz w:val="24"/>
          <w:szCs w:val="24"/>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w:t>
      </w:r>
    </w:p>
    <w:p w14:paraId="6B7F9949" w14:textId="77777777" w:rsidR="006C0FB3" w:rsidRPr="00553E63" w:rsidRDefault="006C0FB3" w:rsidP="00553E63">
      <w:pPr>
        <w:spacing w:line="240" w:lineRule="auto"/>
        <w:ind w:right="6" w:firstLine="567"/>
        <w:rPr>
          <w:sz w:val="24"/>
          <w:szCs w:val="24"/>
        </w:rPr>
      </w:pPr>
      <w:r w:rsidRPr="00553E63">
        <w:rPr>
          <w:sz w:val="24"/>
          <w:szCs w:val="24"/>
        </w:rPr>
        <w:t>выступать с сообщением на лингвистическую тему;</w:t>
      </w:r>
    </w:p>
    <w:p w14:paraId="19287757" w14:textId="77777777" w:rsidR="006C0FB3" w:rsidRPr="00553E63" w:rsidRDefault="006C0FB3" w:rsidP="00553E63">
      <w:pPr>
        <w:spacing w:line="240" w:lineRule="auto"/>
        <w:ind w:right="6" w:firstLine="567"/>
        <w:rPr>
          <w:sz w:val="24"/>
          <w:szCs w:val="24"/>
        </w:rPr>
      </w:pPr>
      <w:r w:rsidRPr="00553E63">
        <w:rPr>
          <w:sz w:val="24"/>
          <w:szCs w:val="24"/>
        </w:rPr>
        <w:t>участвовать в диалоге (побуждение к действию, обмен мнениями) объёмом не менее 4 реплик;</w:t>
      </w:r>
    </w:p>
    <w:p w14:paraId="4076F4C9" w14:textId="77777777" w:rsidR="006C0FB3" w:rsidRPr="00553E63" w:rsidRDefault="006C0FB3" w:rsidP="00553E6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00 слов;</w:t>
      </w:r>
    </w:p>
    <w:p w14:paraId="2E9994FE" w14:textId="77777777" w:rsidR="006C0FB3" w:rsidRPr="00553E63" w:rsidRDefault="006C0FB3" w:rsidP="00553E63">
      <w:pPr>
        <w:spacing w:line="240" w:lineRule="auto"/>
        <w:ind w:right="6" w:firstLine="567"/>
        <w:rPr>
          <w:sz w:val="24"/>
          <w:szCs w:val="24"/>
        </w:rPr>
      </w:pPr>
      <w:r w:rsidRPr="00553E63">
        <w:rPr>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60 слов: устно и письменно формулировать тему и главную мысль текста, вопросы по содержанию текста и отвечать на них;</w:t>
      </w:r>
    </w:p>
    <w:p w14:paraId="54F5A32C" w14:textId="77777777" w:rsidR="006C0FB3" w:rsidRPr="00553E63" w:rsidRDefault="006C0FB3" w:rsidP="006C0FB3">
      <w:pPr>
        <w:spacing w:line="240" w:lineRule="auto"/>
        <w:ind w:right="6" w:firstLine="567"/>
        <w:rPr>
          <w:sz w:val="24"/>
          <w:szCs w:val="24"/>
        </w:rPr>
      </w:pPr>
      <w:r w:rsidRPr="00553E63">
        <w:rPr>
          <w:sz w:val="24"/>
          <w:szCs w:val="24"/>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30 слов, для сжатого изложения – не менее 135 слов);</w:t>
      </w:r>
    </w:p>
    <w:p w14:paraId="6E81B316"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лексических средств в соответствии с речевой ситуацией;</w:t>
      </w:r>
    </w:p>
    <w:p w14:paraId="00C0469C" w14:textId="77777777" w:rsidR="006C0FB3" w:rsidRPr="00553E63" w:rsidRDefault="006C0FB3" w:rsidP="006C0FB3">
      <w:pPr>
        <w:spacing w:line="240" w:lineRule="auto"/>
        <w:ind w:right="6" w:firstLine="567"/>
        <w:rPr>
          <w:sz w:val="24"/>
          <w:szCs w:val="24"/>
        </w:rPr>
      </w:pPr>
      <w:r w:rsidRPr="00553E63">
        <w:rPr>
          <w:sz w:val="24"/>
          <w:szCs w:val="24"/>
        </w:rPr>
        <w:t>оценивать свою и чужую речь с точки зрения точного, уместного и выразительного словоупотребления; использовать толковые словари;</w:t>
      </w:r>
    </w:p>
    <w:p w14:paraId="6B618CA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w:t>
      </w:r>
    </w:p>
    <w:p w14:paraId="185D2B60"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речевого этикета;</w:t>
      </w:r>
    </w:p>
    <w:p w14:paraId="4955BEF1" w14:textId="77777777" w:rsidR="006C0FB3" w:rsidRPr="00553E63" w:rsidRDefault="006C0FB3" w:rsidP="006C0FB3">
      <w:pPr>
        <w:spacing w:line="240" w:lineRule="auto"/>
        <w:ind w:right="6" w:firstLine="567"/>
        <w:rPr>
          <w:sz w:val="24"/>
          <w:szCs w:val="24"/>
        </w:rPr>
      </w:pPr>
      <w:r w:rsidRPr="00553E63">
        <w:rPr>
          <w:sz w:val="24"/>
          <w:szCs w:val="24"/>
        </w:rPr>
        <w:lastRenderedPageBreak/>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798AFEC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тексты различных функционально-смысловых типов речи;</w:t>
      </w:r>
    </w:p>
    <w:p w14:paraId="645E548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писания как типа речи (описание внешности человека, помещения, природы, местности, действий);</w:t>
      </w:r>
    </w:p>
    <w:p w14:paraId="11DE3064" w14:textId="77777777" w:rsidR="006C0FB3" w:rsidRPr="00553E63" w:rsidRDefault="006C0FB3" w:rsidP="006C0FB3">
      <w:pPr>
        <w:spacing w:line="240" w:lineRule="auto"/>
        <w:ind w:right="6" w:firstLine="567"/>
        <w:rPr>
          <w:sz w:val="24"/>
          <w:szCs w:val="24"/>
        </w:rPr>
      </w:pPr>
      <w:r w:rsidRPr="00553E63">
        <w:rPr>
          <w:sz w:val="24"/>
          <w:szCs w:val="24"/>
        </w:rPr>
        <w:t>выявлять средства связи предложений в тексте;</w:t>
      </w:r>
    </w:p>
    <w:p w14:paraId="13F32248"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о-смысловых типах речи при выполнении анализа различных видов и в речевой практике;</w:t>
      </w:r>
    </w:p>
    <w:p w14:paraId="7176CF3D" w14:textId="77777777" w:rsidR="006C0FB3" w:rsidRPr="00553E63" w:rsidRDefault="006C0FB3" w:rsidP="006C0FB3">
      <w:pPr>
        <w:spacing w:line="240" w:lineRule="auto"/>
        <w:ind w:right="6" w:firstLine="567"/>
        <w:rPr>
          <w:sz w:val="24"/>
          <w:szCs w:val="24"/>
        </w:rPr>
      </w:pPr>
      <w:r w:rsidRPr="00553E63">
        <w:rPr>
          <w:sz w:val="24"/>
          <w:szCs w:val="24"/>
        </w:rPr>
        <w:t>использовать знания об основных признаках текста в практике создания собственного текста;</w:t>
      </w:r>
    </w:p>
    <w:p w14:paraId="75F94201"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6662176"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80 слов с учётом функциональной разновидности и жанра сочинения, характера темы);</w:t>
      </w:r>
    </w:p>
    <w:p w14:paraId="471EAADF"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E8E02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8FD32A1"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148C0EC0"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таблицы, схемы в виде текста;</w:t>
      </w:r>
    </w:p>
    <w:p w14:paraId="5C1EA16F"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использованием знаний норм современного чеченского литературного языка;</w:t>
      </w:r>
    </w:p>
    <w:p w14:paraId="1E23F65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речи, научного стиля речи;</w:t>
      </w:r>
    </w:p>
    <w:p w14:paraId="64AD56D8" w14:textId="77777777" w:rsidR="006C0FB3" w:rsidRPr="00553E63" w:rsidRDefault="006C0FB3" w:rsidP="006C0FB3">
      <w:pPr>
        <w:spacing w:line="240" w:lineRule="auto"/>
        <w:ind w:right="6" w:firstLine="567"/>
        <w:rPr>
          <w:sz w:val="24"/>
          <w:szCs w:val="24"/>
        </w:rPr>
      </w:pPr>
      <w:r w:rsidRPr="00553E63">
        <w:rPr>
          <w:sz w:val="24"/>
          <w:szCs w:val="24"/>
        </w:rPr>
        <w:t>перечислять требования к составлению словарной статьи и научного сообщения;</w:t>
      </w:r>
    </w:p>
    <w:p w14:paraId="68E97901"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 (заявление, расписка; словарная статья, научное сообщение);</w:t>
      </w:r>
    </w:p>
    <w:p w14:paraId="5FD401B7"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б официально-деловом и научном стиле при выполнении языкового анализа различных видов и в речевой практике;</w:t>
      </w:r>
    </w:p>
    <w:p w14:paraId="6352A7F7" w14:textId="77777777" w:rsidR="006C0FB3" w:rsidRPr="00553E63" w:rsidRDefault="006C0FB3" w:rsidP="006C0FB3">
      <w:pPr>
        <w:spacing w:line="240" w:lineRule="auto"/>
        <w:ind w:right="6" w:firstLine="567"/>
        <w:rPr>
          <w:sz w:val="24"/>
          <w:szCs w:val="24"/>
        </w:rPr>
      </w:pPr>
      <w:r w:rsidRPr="00553E63">
        <w:rPr>
          <w:sz w:val="24"/>
          <w:szCs w:val="24"/>
        </w:rPr>
        <w:t>владеть основными понятиями морфологии;</w:t>
      </w:r>
    </w:p>
    <w:p w14:paraId="75028A71" w14:textId="77777777" w:rsidR="006C0FB3" w:rsidRPr="00553E63" w:rsidRDefault="006C0FB3" w:rsidP="006C0FB3">
      <w:pPr>
        <w:spacing w:line="240" w:lineRule="auto"/>
        <w:ind w:right="6" w:firstLine="567"/>
        <w:rPr>
          <w:sz w:val="24"/>
          <w:szCs w:val="24"/>
        </w:rPr>
      </w:pPr>
      <w:r w:rsidRPr="00553E63">
        <w:rPr>
          <w:sz w:val="24"/>
          <w:szCs w:val="24"/>
        </w:rPr>
        <w:t>понимать существенные признаки частей речи;</w:t>
      </w:r>
    </w:p>
    <w:p w14:paraId="7D85F779" w14:textId="77777777" w:rsidR="006C0FB3" w:rsidRPr="00553E63" w:rsidRDefault="006C0FB3" w:rsidP="006C0FB3">
      <w:pPr>
        <w:spacing w:line="240" w:lineRule="auto"/>
        <w:ind w:right="6" w:firstLine="567"/>
        <w:rPr>
          <w:sz w:val="24"/>
          <w:szCs w:val="24"/>
        </w:rPr>
      </w:pPr>
      <w:r w:rsidRPr="00553E63">
        <w:rPr>
          <w:sz w:val="24"/>
          <w:szCs w:val="24"/>
        </w:rPr>
        <w:t>распознавать самостоятельные части речи и их формы;</w:t>
      </w:r>
    </w:p>
    <w:p w14:paraId="1773E8D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прилагательного;</w:t>
      </w:r>
    </w:p>
    <w:p w14:paraId="54B8AB77" w14:textId="77777777" w:rsidR="006C0FB3" w:rsidRPr="00553E63" w:rsidRDefault="006C0FB3" w:rsidP="006C0FB3">
      <w:pPr>
        <w:spacing w:line="240" w:lineRule="auto"/>
        <w:ind w:right="6" w:firstLine="567"/>
        <w:rPr>
          <w:sz w:val="24"/>
          <w:szCs w:val="24"/>
        </w:rPr>
      </w:pPr>
      <w:r w:rsidRPr="00553E63">
        <w:rPr>
          <w:sz w:val="24"/>
          <w:szCs w:val="24"/>
        </w:rPr>
        <w:t>различать качественные, относительные формы имён прилагательных по значению и грамматическим свойствам;</w:t>
      </w:r>
    </w:p>
    <w:p w14:paraId="4B96DDE1"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падежные окончания имён прилагательных единственного и множественного числа;</w:t>
      </w:r>
    </w:p>
    <w:p w14:paraId="75CADEEC" w14:textId="77777777" w:rsidR="006C0FB3" w:rsidRPr="00553E63" w:rsidRDefault="006C0FB3" w:rsidP="006C0FB3">
      <w:pPr>
        <w:spacing w:line="240" w:lineRule="auto"/>
        <w:ind w:right="6" w:firstLine="567"/>
        <w:rPr>
          <w:sz w:val="24"/>
          <w:szCs w:val="24"/>
        </w:rPr>
      </w:pPr>
      <w:r w:rsidRPr="00553E63">
        <w:rPr>
          <w:sz w:val="24"/>
          <w:szCs w:val="24"/>
        </w:rPr>
        <w:t>группировать имена прилагательные по заданным морфологическим признакам;</w:t>
      </w:r>
    </w:p>
    <w:p w14:paraId="02D6E9F1"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степени сравнения качественных имён прилагательных;</w:t>
      </w:r>
    </w:p>
    <w:p w14:paraId="09D96CBD" w14:textId="77777777" w:rsidR="006C0FB3" w:rsidRPr="00553E63" w:rsidRDefault="006C0FB3" w:rsidP="006C0FB3">
      <w:pPr>
        <w:spacing w:line="240" w:lineRule="auto"/>
        <w:ind w:right="6" w:firstLine="567"/>
        <w:rPr>
          <w:sz w:val="24"/>
          <w:szCs w:val="24"/>
        </w:rPr>
      </w:pPr>
      <w:r w:rsidRPr="00553E63">
        <w:rPr>
          <w:sz w:val="24"/>
          <w:szCs w:val="24"/>
        </w:rPr>
        <w:t>изменять имена прилагательные по числам и классам;</w:t>
      </w:r>
    </w:p>
    <w:p w14:paraId="752D4C40"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нужную падежную форму имён прилагательных 1-го, 2-го склонения, требуемую по контексту, и употреблять её в речи;</w:t>
      </w:r>
    </w:p>
    <w:p w14:paraId="65D32FEB" w14:textId="77777777" w:rsidR="006C0FB3" w:rsidRPr="00553E63" w:rsidRDefault="006C0FB3" w:rsidP="006C0FB3">
      <w:pPr>
        <w:spacing w:line="240" w:lineRule="auto"/>
        <w:ind w:right="6" w:firstLine="567"/>
        <w:rPr>
          <w:sz w:val="24"/>
          <w:szCs w:val="24"/>
        </w:rPr>
      </w:pPr>
      <w:r w:rsidRPr="00553E63">
        <w:rPr>
          <w:sz w:val="24"/>
          <w:szCs w:val="24"/>
        </w:rPr>
        <w:t>соблюдать нормы словообразования имён прилагательных, нормы произношения имён прилагательных;</w:t>
      </w:r>
    </w:p>
    <w:p w14:paraId="71E24507" w14:textId="77777777" w:rsidR="006C0FB3" w:rsidRPr="00553E63" w:rsidRDefault="006C0FB3" w:rsidP="006C0FB3">
      <w:pPr>
        <w:spacing w:line="240" w:lineRule="auto"/>
        <w:ind w:right="6" w:firstLine="567"/>
        <w:rPr>
          <w:sz w:val="24"/>
          <w:szCs w:val="24"/>
        </w:rPr>
      </w:pPr>
      <w:r w:rsidRPr="00553E63">
        <w:rPr>
          <w:sz w:val="24"/>
          <w:szCs w:val="24"/>
        </w:rPr>
        <w:lastRenderedPageBreak/>
        <w:t>проводить морфологический разбор имён прилагательных;</w:t>
      </w:r>
    </w:p>
    <w:p w14:paraId="107F04A6" w14:textId="77777777" w:rsidR="006C0FB3" w:rsidRPr="00553E63" w:rsidRDefault="006C0FB3" w:rsidP="006C0FB3">
      <w:pPr>
        <w:spacing w:line="240" w:lineRule="auto"/>
        <w:ind w:right="6" w:firstLine="567"/>
        <w:rPr>
          <w:sz w:val="24"/>
          <w:szCs w:val="24"/>
        </w:rPr>
      </w:pPr>
      <w:r w:rsidRPr="00553E63">
        <w:rPr>
          <w:sz w:val="24"/>
          <w:szCs w:val="24"/>
        </w:rPr>
        <w:t>правильно писать сложные имена прилагательные, заимствованные имена прилагательные;</w:t>
      </w:r>
    </w:p>
    <w:p w14:paraId="73E20561"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имени числительного;</w:t>
      </w:r>
    </w:p>
    <w:p w14:paraId="40F55978" w14:textId="77777777" w:rsidR="006C0FB3" w:rsidRPr="00553E63" w:rsidRDefault="006C0FB3" w:rsidP="006C0FB3">
      <w:pPr>
        <w:spacing w:line="240" w:lineRule="auto"/>
        <w:ind w:right="6" w:firstLine="567"/>
        <w:rPr>
          <w:sz w:val="24"/>
          <w:szCs w:val="24"/>
        </w:rPr>
      </w:pPr>
      <w:r w:rsidRPr="00553E63">
        <w:rPr>
          <w:sz w:val="24"/>
          <w:szCs w:val="24"/>
        </w:rPr>
        <w:t>отличать имена числительные от других частей речи со значением количества;</w:t>
      </w:r>
    </w:p>
    <w:p w14:paraId="1F76148E" w14:textId="77777777" w:rsidR="006C0FB3" w:rsidRPr="00553E63" w:rsidRDefault="006C0FB3" w:rsidP="006C0FB3">
      <w:pPr>
        <w:spacing w:line="240" w:lineRule="auto"/>
        <w:ind w:right="6" w:firstLine="567"/>
        <w:rPr>
          <w:sz w:val="24"/>
          <w:szCs w:val="24"/>
        </w:rPr>
      </w:pPr>
      <w:r w:rsidRPr="00553E63">
        <w:rPr>
          <w:sz w:val="24"/>
          <w:szCs w:val="24"/>
        </w:rPr>
        <w:t>правильно произносить и писать количественные и дробные числительные, употреблять их в речи в разных падежных формах;</w:t>
      </w:r>
    </w:p>
    <w:p w14:paraId="0FFF5BC3"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в речи порядковые и собирательные имена числительные;</w:t>
      </w:r>
    </w:p>
    <w:p w14:paraId="527008F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имён числительных по строению;</w:t>
      </w:r>
    </w:p>
    <w:p w14:paraId="2F144C90" w14:textId="77777777" w:rsidR="006C0FB3" w:rsidRPr="00553E63" w:rsidRDefault="006C0FB3" w:rsidP="006C0FB3">
      <w:pPr>
        <w:spacing w:line="240" w:lineRule="auto"/>
        <w:ind w:right="6" w:firstLine="567"/>
        <w:rPr>
          <w:sz w:val="24"/>
          <w:szCs w:val="24"/>
        </w:rPr>
      </w:pPr>
      <w:r w:rsidRPr="00553E63">
        <w:rPr>
          <w:sz w:val="24"/>
          <w:szCs w:val="24"/>
        </w:rPr>
        <w:t>склонять числительные и характеризовать особенности склонения, словообразования и синтаксических функций числительных;</w:t>
      </w:r>
    </w:p>
    <w:p w14:paraId="38C9F493"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оль имён числительных в речи, особенности употребления в научных текстах, деловой речи;</w:t>
      </w:r>
    </w:p>
    <w:p w14:paraId="36B87116"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имён числительных;</w:t>
      </w:r>
    </w:p>
    <w:p w14:paraId="5CD72FFC"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имён числительных;</w:t>
      </w:r>
    </w:p>
    <w:p w14:paraId="4658ABF7"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имени числительного в чеченском языке по сравнению с русским языком;</w:t>
      </w:r>
    </w:p>
    <w:p w14:paraId="52C9FF44" w14:textId="77777777" w:rsidR="006C0FB3" w:rsidRPr="00553E63" w:rsidRDefault="006C0FB3" w:rsidP="006C0FB3">
      <w:pPr>
        <w:spacing w:line="240" w:lineRule="auto"/>
        <w:ind w:right="6" w:firstLine="567"/>
        <w:rPr>
          <w:sz w:val="24"/>
          <w:szCs w:val="24"/>
        </w:rPr>
      </w:pPr>
      <w:r w:rsidRPr="00553E63">
        <w:rPr>
          <w:sz w:val="24"/>
          <w:szCs w:val="24"/>
        </w:rPr>
        <w:t>распознавать местоимения; определять их общее грамматическое значение;</w:t>
      </w:r>
    </w:p>
    <w:p w14:paraId="2A52BA0F"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местоимений;</w:t>
      </w:r>
    </w:p>
    <w:p w14:paraId="42B88992" w14:textId="77777777" w:rsidR="006C0FB3" w:rsidRPr="00553E63" w:rsidRDefault="006C0FB3" w:rsidP="006C0FB3">
      <w:pPr>
        <w:spacing w:line="240" w:lineRule="auto"/>
        <w:ind w:right="6" w:firstLine="567"/>
        <w:rPr>
          <w:sz w:val="24"/>
          <w:szCs w:val="24"/>
        </w:rPr>
      </w:pPr>
      <w:r w:rsidRPr="00553E63">
        <w:rPr>
          <w:sz w:val="24"/>
          <w:szCs w:val="24"/>
        </w:rPr>
        <w:t>склонять местоимения; характеризовать особенности их склонения, словообразования, синтаксических функций, роли в речи;</w:t>
      </w:r>
    </w:p>
    <w:p w14:paraId="3C8281C0" w14:textId="77777777" w:rsidR="006C0FB3" w:rsidRPr="00553E63" w:rsidRDefault="006C0FB3" w:rsidP="006C0FB3">
      <w:pPr>
        <w:spacing w:line="240" w:lineRule="auto"/>
        <w:ind w:right="6" w:firstLine="567"/>
        <w:rPr>
          <w:sz w:val="24"/>
          <w:szCs w:val="24"/>
        </w:rPr>
      </w:pPr>
      <w:r w:rsidRPr="00553E63">
        <w:rPr>
          <w:sz w:val="24"/>
          <w:szCs w:val="24"/>
        </w:rPr>
        <w:t>группировать местоимения по заданным морфологическим признакам;</w:t>
      </w:r>
    </w:p>
    <w:p w14:paraId="75B8892D" w14:textId="77777777" w:rsidR="006C0FB3" w:rsidRPr="00553E63" w:rsidRDefault="006C0FB3" w:rsidP="006C0FB3">
      <w:pPr>
        <w:spacing w:line="240" w:lineRule="auto"/>
        <w:ind w:right="6" w:firstLine="567"/>
        <w:rPr>
          <w:sz w:val="24"/>
          <w:szCs w:val="24"/>
        </w:rPr>
      </w:pPr>
      <w:r w:rsidRPr="00553E63">
        <w:rPr>
          <w:sz w:val="24"/>
          <w:szCs w:val="24"/>
        </w:rPr>
        <w:t>приводить примеры личных местоимений в именительном и косвенных падежах;</w:t>
      </w:r>
    </w:p>
    <w:p w14:paraId="437368CD" w14:textId="77777777" w:rsidR="006C0FB3" w:rsidRPr="00553E63" w:rsidRDefault="006C0FB3" w:rsidP="006C0FB3">
      <w:pPr>
        <w:spacing w:line="240" w:lineRule="auto"/>
        <w:ind w:right="6" w:firstLine="567"/>
        <w:rPr>
          <w:sz w:val="24"/>
          <w:szCs w:val="24"/>
        </w:rPr>
      </w:pPr>
      <w:r w:rsidRPr="00553E63">
        <w:rPr>
          <w:sz w:val="24"/>
          <w:szCs w:val="24"/>
        </w:rPr>
        <w:t>различать значение личных местоимений тхо, вай (мы);</w:t>
      </w:r>
    </w:p>
    <w:p w14:paraId="3D885837" w14:textId="77777777" w:rsidR="006C0FB3" w:rsidRPr="00553E63" w:rsidRDefault="006C0FB3" w:rsidP="006C0FB3">
      <w:pPr>
        <w:spacing w:line="240" w:lineRule="auto"/>
        <w:ind w:right="6" w:firstLine="567"/>
        <w:rPr>
          <w:sz w:val="24"/>
          <w:szCs w:val="24"/>
        </w:rPr>
      </w:pPr>
      <w:r w:rsidRPr="00553E63">
        <w:rPr>
          <w:sz w:val="24"/>
          <w:szCs w:val="24"/>
        </w:rPr>
        <w:t>употреблять в предложениях отрицательные и неопределённые местоимения;</w:t>
      </w:r>
    </w:p>
    <w:p w14:paraId="32AD045B" w14:textId="77777777" w:rsidR="006C0FB3" w:rsidRPr="00553E63" w:rsidRDefault="006C0FB3" w:rsidP="006C0FB3">
      <w:pPr>
        <w:spacing w:line="240" w:lineRule="auto"/>
        <w:ind w:right="6" w:firstLine="567"/>
        <w:rPr>
          <w:sz w:val="24"/>
          <w:szCs w:val="24"/>
        </w:rPr>
      </w:pPr>
      <w:r w:rsidRPr="00553E63">
        <w:rPr>
          <w:sz w:val="24"/>
          <w:szCs w:val="24"/>
        </w:rPr>
        <w:t>различать вопросительные и относительные местоимения;</w:t>
      </w:r>
    </w:p>
    <w:p w14:paraId="328CF0C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местоимений;</w:t>
      </w:r>
    </w:p>
    <w:p w14:paraId="63FCB97C" w14:textId="77777777" w:rsidR="006C0FB3" w:rsidRPr="00553E63" w:rsidRDefault="006C0FB3" w:rsidP="006C0FB3">
      <w:pPr>
        <w:spacing w:line="240" w:lineRule="auto"/>
        <w:ind w:right="6" w:firstLine="567"/>
        <w:rPr>
          <w:sz w:val="24"/>
          <w:szCs w:val="24"/>
        </w:rPr>
      </w:pPr>
      <w:r w:rsidRPr="00553E63">
        <w:rPr>
          <w:sz w:val="24"/>
          <w:szCs w:val="24"/>
        </w:rPr>
        <w:t>использовать местоимения в предложениях, соблюдая нормы правописания и стили литературного языка;</w:t>
      </w:r>
    </w:p>
    <w:p w14:paraId="7164ABAD"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морфологические признаки и синтаксические функции глагола; объяснять его роль в речи;</w:t>
      </w:r>
    </w:p>
    <w:p w14:paraId="3E1AFFB0" w14:textId="77777777" w:rsidR="006C0FB3" w:rsidRPr="00553E63" w:rsidRDefault="006C0FB3" w:rsidP="006C0FB3">
      <w:pPr>
        <w:spacing w:line="240" w:lineRule="auto"/>
        <w:ind w:right="6" w:firstLine="567"/>
        <w:rPr>
          <w:sz w:val="24"/>
          <w:szCs w:val="24"/>
        </w:rPr>
      </w:pPr>
      <w:r w:rsidRPr="00553E63">
        <w:rPr>
          <w:sz w:val="24"/>
          <w:szCs w:val="24"/>
        </w:rPr>
        <w:t>понимать грамматические свойства инфинитива (неопределённой формы) глагола, выделять его основу;</w:t>
      </w:r>
    </w:p>
    <w:p w14:paraId="2CCFD5E2" w14:textId="77777777" w:rsidR="006C0FB3" w:rsidRPr="00553E63" w:rsidRDefault="006C0FB3" w:rsidP="006C0FB3">
      <w:pPr>
        <w:spacing w:line="240" w:lineRule="auto"/>
        <w:ind w:right="6" w:firstLine="567"/>
        <w:rPr>
          <w:sz w:val="24"/>
          <w:szCs w:val="24"/>
        </w:rPr>
      </w:pPr>
      <w:r w:rsidRPr="00553E63">
        <w:rPr>
          <w:sz w:val="24"/>
          <w:szCs w:val="24"/>
        </w:rPr>
        <w:t>определять по грамматическим признакам и значению глаголы настоящего, прошедшего и будущего времени;</w:t>
      </w:r>
    </w:p>
    <w:p w14:paraId="3C4D1BDD"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глаголов настоящего времени, правильно образовывать и писать формы прошедшего времени;</w:t>
      </w:r>
    </w:p>
    <w:p w14:paraId="7532C22D" w14:textId="77777777" w:rsidR="006C0FB3" w:rsidRPr="00553E63" w:rsidRDefault="006C0FB3" w:rsidP="006C0FB3">
      <w:pPr>
        <w:spacing w:line="240" w:lineRule="auto"/>
        <w:ind w:right="6" w:firstLine="567"/>
        <w:rPr>
          <w:sz w:val="24"/>
          <w:szCs w:val="24"/>
        </w:rPr>
      </w:pPr>
      <w:r w:rsidRPr="00553E63">
        <w:rPr>
          <w:sz w:val="24"/>
          <w:szCs w:val="24"/>
        </w:rPr>
        <w:t>правильно образовывать и писать формы будущего времени;</w:t>
      </w:r>
    </w:p>
    <w:p w14:paraId="375030D5" w14:textId="77777777" w:rsidR="006C0FB3" w:rsidRPr="00553E63" w:rsidRDefault="006C0FB3" w:rsidP="006C0FB3">
      <w:pPr>
        <w:spacing w:line="240" w:lineRule="auto"/>
        <w:ind w:right="6" w:firstLine="567"/>
        <w:rPr>
          <w:sz w:val="24"/>
          <w:szCs w:val="24"/>
        </w:rPr>
      </w:pPr>
      <w:r w:rsidRPr="00553E63">
        <w:rPr>
          <w:sz w:val="24"/>
          <w:szCs w:val="24"/>
        </w:rPr>
        <w:t>различать однократные и многократные формы глаголов;</w:t>
      </w:r>
    </w:p>
    <w:p w14:paraId="1A6E3838" w14:textId="77777777" w:rsidR="006C0FB3" w:rsidRPr="00553E63" w:rsidRDefault="006C0FB3" w:rsidP="006C0FB3">
      <w:pPr>
        <w:spacing w:line="240" w:lineRule="auto"/>
        <w:ind w:right="6" w:firstLine="567"/>
        <w:rPr>
          <w:sz w:val="24"/>
          <w:szCs w:val="24"/>
        </w:rPr>
      </w:pPr>
      <w:r w:rsidRPr="00553E63">
        <w:rPr>
          <w:sz w:val="24"/>
          <w:szCs w:val="24"/>
        </w:rPr>
        <w:t>использовать в предложениях глаголы, изменяющиеся по числам и классам;</w:t>
      </w:r>
    </w:p>
    <w:p w14:paraId="116F71D9" w14:textId="77777777" w:rsidR="006C0FB3" w:rsidRPr="00553E63" w:rsidRDefault="006C0FB3" w:rsidP="006C0FB3">
      <w:pPr>
        <w:spacing w:line="240" w:lineRule="auto"/>
        <w:ind w:right="6" w:firstLine="567"/>
        <w:rPr>
          <w:sz w:val="24"/>
          <w:szCs w:val="24"/>
        </w:rPr>
      </w:pPr>
      <w:r w:rsidRPr="00553E63">
        <w:rPr>
          <w:sz w:val="24"/>
          <w:szCs w:val="24"/>
        </w:rPr>
        <w:t>проводить частичный морфологический разбор глаголов (в рамках изученного).</w:t>
      </w:r>
    </w:p>
    <w:p w14:paraId="7B6F3977" w14:textId="4D348E05"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7 классе обучающийся научится:</w:t>
      </w:r>
    </w:p>
    <w:p w14:paraId="74FC8DCD"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языке как развивающемся явлении;</w:t>
      </w:r>
    </w:p>
    <w:p w14:paraId="17D8F02E" w14:textId="77777777" w:rsidR="006C0FB3" w:rsidRPr="00553E63" w:rsidRDefault="006C0FB3" w:rsidP="006C0FB3">
      <w:pPr>
        <w:spacing w:line="240" w:lineRule="auto"/>
        <w:ind w:right="6" w:firstLine="567"/>
        <w:rPr>
          <w:sz w:val="24"/>
          <w:szCs w:val="24"/>
        </w:rPr>
      </w:pPr>
      <w:r w:rsidRPr="00553E63">
        <w:rPr>
          <w:sz w:val="24"/>
          <w:szCs w:val="24"/>
        </w:rPr>
        <w:t>осознавать взаимосвязь языка, культуры и истории народа (приводить примеры);</w:t>
      </w:r>
    </w:p>
    <w:p w14:paraId="7882CE2E" w14:textId="77777777" w:rsidR="006C0FB3" w:rsidRPr="00553E63" w:rsidRDefault="006C0FB3" w:rsidP="006C0FB3">
      <w:pPr>
        <w:spacing w:line="240" w:lineRule="auto"/>
        <w:ind w:right="6" w:firstLine="567"/>
        <w:rPr>
          <w:sz w:val="24"/>
          <w:szCs w:val="24"/>
        </w:rPr>
      </w:pPr>
      <w:r w:rsidRPr="00553E63">
        <w:rPr>
          <w:sz w:val="24"/>
          <w:szCs w:val="24"/>
        </w:rPr>
        <w:t>отслеживать изменения, происходящие в языке на современном этапе его развития;</w:t>
      </w:r>
    </w:p>
    <w:p w14:paraId="4D2CA0C3"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p>
    <w:p w14:paraId="442041F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248F7481" w14:textId="77777777" w:rsidR="006C0FB3" w:rsidRPr="00553E63" w:rsidRDefault="006C0FB3" w:rsidP="006C0FB3">
      <w:pPr>
        <w:spacing w:line="240" w:lineRule="auto"/>
        <w:ind w:right="6" w:firstLine="567"/>
        <w:rPr>
          <w:sz w:val="24"/>
          <w:szCs w:val="24"/>
        </w:rPr>
      </w:pPr>
      <w:r w:rsidRPr="00553E63">
        <w:rPr>
          <w:sz w:val="24"/>
          <w:szCs w:val="24"/>
        </w:rPr>
        <w:lastRenderedPageBreak/>
        <w:t>участвовать в диалоге на лингвистические темы (в рамках изученного) и темы на основе жизненных наблюдений объёмом не менее 5 реплик;</w:t>
      </w:r>
    </w:p>
    <w:p w14:paraId="2E752F30"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диалога: диалог-запрос информации, диалог-сообщение информации;</w:t>
      </w:r>
    </w:p>
    <w:p w14:paraId="60A0125C"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слушанный или прочитанный текст объёмом не менее 110 слов;</w:t>
      </w:r>
    </w:p>
    <w:p w14:paraId="77ED5006"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190 слов: устно и письменно формулировать тему и главную мысль текста;</w:t>
      </w:r>
    </w:p>
    <w:p w14:paraId="6623F901" w14:textId="77777777" w:rsidR="006C0FB3" w:rsidRPr="00553E63" w:rsidRDefault="006C0FB3" w:rsidP="006C0FB3">
      <w:pPr>
        <w:spacing w:line="240" w:lineRule="auto"/>
        <w:ind w:right="6" w:firstLine="567"/>
        <w:rPr>
          <w:sz w:val="24"/>
          <w:szCs w:val="24"/>
        </w:rPr>
      </w:pPr>
      <w:r w:rsidRPr="00553E63">
        <w:rPr>
          <w:sz w:val="24"/>
          <w:szCs w:val="24"/>
        </w:rPr>
        <w:t>формулировать вопросы по содержанию текста и отвечать на них;</w:t>
      </w:r>
    </w:p>
    <w:p w14:paraId="0D147AE6" w14:textId="77777777" w:rsidR="006C0FB3" w:rsidRPr="00553E63" w:rsidRDefault="006C0FB3" w:rsidP="006C0FB3">
      <w:pPr>
        <w:spacing w:line="240" w:lineRule="auto"/>
        <w:ind w:right="6" w:firstLine="567"/>
        <w:rPr>
          <w:sz w:val="24"/>
          <w:szCs w:val="24"/>
        </w:rPr>
      </w:pPr>
      <w:r w:rsidRPr="00553E63">
        <w:rPr>
          <w:sz w:val="24"/>
          <w:szCs w:val="24"/>
        </w:rPr>
        <w:t>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70 слов, для сжатого и выборочного изложения – не менее 180 слов);</w:t>
      </w:r>
    </w:p>
    <w:p w14:paraId="65BB93B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681F666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w:t>
      </w:r>
    </w:p>
    <w:p w14:paraId="17A7F507" w14:textId="77777777" w:rsidR="006C0FB3" w:rsidRPr="00553E63" w:rsidRDefault="006C0FB3" w:rsidP="006C0FB3">
      <w:pPr>
        <w:spacing w:line="240" w:lineRule="auto"/>
        <w:ind w:right="6" w:firstLine="567"/>
        <w:rPr>
          <w:sz w:val="24"/>
          <w:szCs w:val="24"/>
        </w:rPr>
      </w:pPr>
      <w:r w:rsidRPr="00553E63">
        <w:rPr>
          <w:sz w:val="24"/>
          <w:szCs w:val="24"/>
        </w:rPr>
        <w:t>соблюдать при письме правила речевого этикета;</w:t>
      </w:r>
    </w:p>
    <w:p w14:paraId="216FDA32"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w:t>
      </w:r>
    </w:p>
    <w:p w14:paraId="5B128309" w14:textId="77777777" w:rsidR="006C0FB3" w:rsidRPr="00553E63" w:rsidRDefault="006C0FB3" w:rsidP="006C0FB3">
      <w:pPr>
        <w:spacing w:line="240" w:lineRule="auto"/>
        <w:ind w:right="6" w:firstLine="567"/>
        <w:rPr>
          <w:sz w:val="24"/>
          <w:szCs w:val="24"/>
        </w:rPr>
      </w:pPr>
      <w:r w:rsidRPr="00553E63">
        <w:rPr>
          <w:sz w:val="24"/>
          <w:szCs w:val="24"/>
        </w:rPr>
        <w:t>проводить смысловой анализ текста, его композиционных особенностей, определять количество микротем и абзацев;</w:t>
      </w:r>
    </w:p>
    <w:p w14:paraId="7039C60F" w14:textId="77777777" w:rsidR="006C0FB3" w:rsidRPr="00553E63" w:rsidRDefault="006C0FB3" w:rsidP="006C0FB3">
      <w:pPr>
        <w:spacing w:line="240" w:lineRule="auto"/>
        <w:ind w:right="6" w:firstLine="567"/>
        <w:rPr>
          <w:sz w:val="24"/>
          <w:szCs w:val="24"/>
        </w:rPr>
      </w:pPr>
      <w:r w:rsidRPr="00553E63">
        <w:rPr>
          <w:sz w:val="24"/>
          <w:szCs w:val="24"/>
        </w:rPr>
        <w:t>выявлять лексические и грамматические средства связи предложений и частей текста;</w:t>
      </w:r>
    </w:p>
    <w:p w14:paraId="73702CD3"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20 слов с учётом стиля и жанра сочинения, характера темы);</w:t>
      </w:r>
    </w:p>
    <w:p w14:paraId="317492C3"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p>
    <w:p w14:paraId="602F2345" w14:textId="77777777" w:rsidR="006C0FB3" w:rsidRPr="00553E63" w:rsidRDefault="006C0FB3" w:rsidP="006C0FB3">
      <w:pPr>
        <w:spacing w:line="240" w:lineRule="auto"/>
        <w:ind w:right="6" w:firstLine="567"/>
        <w:rPr>
          <w:sz w:val="24"/>
          <w:szCs w:val="24"/>
        </w:rPr>
      </w:pPr>
      <w:r w:rsidRPr="00553E63">
        <w:rPr>
          <w:sz w:val="24"/>
          <w:szCs w:val="24"/>
        </w:rPr>
        <w:t>выделять главную и второстепенную информацию в тексте;</w:t>
      </w:r>
    </w:p>
    <w:p w14:paraId="0B690581" w14:textId="77777777" w:rsidR="006C0FB3" w:rsidRPr="00553E63" w:rsidRDefault="006C0FB3" w:rsidP="006C0FB3">
      <w:pPr>
        <w:spacing w:line="240" w:lineRule="auto"/>
        <w:ind w:right="6" w:firstLine="567"/>
        <w:rPr>
          <w:sz w:val="24"/>
          <w:szCs w:val="24"/>
        </w:rPr>
      </w:pPr>
      <w:r w:rsidRPr="00553E63">
        <w:rPr>
          <w:sz w:val="24"/>
          <w:szCs w:val="24"/>
        </w:rPr>
        <w:t>передавать содержание текста с изменением лица рассказчика; использовать способы информационной переработки текста;</w:t>
      </w:r>
    </w:p>
    <w:p w14:paraId="5704EDDE"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3264CD7"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1F5EC33A"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научно-учебного текста в виде таблицы, схемы;</w:t>
      </w:r>
    </w:p>
    <w:p w14:paraId="117449EF" w14:textId="77777777" w:rsidR="006C0FB3" w:rsidRPr="00553E63" w:rsidRDefault="006C0FB3" w:rsidP="006C0FB3">
      <w:pPr>
        <w:spacing w:line="240" w:lineRule="auto"/>
        <w:ind w:right="6" w:firstLine="567"/>
        <w:rPr>
          <w:sz w:val="24"/>
          <w:szCs w:val="24"/>
        </w:rPr>
      </w:pPr>
      <w:r w:rsidRPr="00553E63">
        <w:rPr>
          <w:sz w:val="24"/>
          <w:szCs w:val="24"/>
        </w:rPr>
        <w:t>редактировать тексты: сопоставлять исходный и отредактированный тексты;</w:t>
      </w:r>
    </w:p>
    <w:p w14:paraId="354522B4"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тексты с целью совершенствования их содержания и формы с использованием знаний норм современного чеченского литературного языка;</w:t>
      </w:r>
    </w:p>
    <w:p w14:paraId="385114CE" w14:textId="77777777" w:rsidR="006C0FB3" w:rsidRPr="00553E63" w:rsidRDefault="006C0FB3" w:rsidP="006C0FB3">
      <w:pPr>
        <w:spacing w:line="240" w:lineRule="auto"/>
        <w:ind w:right="6" w:firstLine="567"/>
        <w:rPr>
          <w:sz w:val="24"/>
          <w:szCs w:val="24"/>
        </w:rPr>
      </w:pPr>
      <w:r w:rsidRPr="00553E63">
        <w:rPr>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1997EC45" w14:textId="77777777" w:rsidR="006C0FB3" w:rsidRPr="00553E63" w:rsidRDefault="006C0FB3" w:rsidP="006C0FB3">
      <w:pPr>
        <w:spacing w:line="240" w:lineRule="auto"/>
        <w:ind w:right="6" w:firstLine="567"/>
        <w:rPr>
          <w:sz w:val="24"/>
          <w:szCs w:val="24"/>
        </w:rPr>
      </w:pPr>
      <w:r w:rsidRPr="00553E63">
        <w:rPr>
          <w:sz w:val="24"/>
          <w:szCs w:val="24"/>
        </w:rPr>
        <w:t xml:space="preserve">характеризовать особенности публицистического стиля (в том числе сферу употребления, функции), употребления языковых средств выразительности в текстах </w:t>
      </w:r>
      <w:r w:rsidRPr="00553E63">
        <w:rPr>
          <w:sz w:val="24"/>
          <w:szCs w:val="24"/>
        </w:rPr>
        <w:lastRenderedPageBreak/>
        <w:t>публицистического стиля, нормы построения текстов публицистического стиля, особенности жанров (интервью, репортаж, заметка);</w:t>
      </w:r>
    </w:p>
    <w:p w14:paraId="744FC6D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публицистического стиля в жанре репортажа, заметки, интервью; оформлять деловые бумаги;</w:t>
      </w:r>
    </w:p>
    <w:p w14:paraId="338C13A7" w14:textId="77777777" w:rsidR="006C0FB3" w:rsidRPr="00553E63" w:rsidRDefault="006C0FB3" w:rsidP="006C0FB3">
      <w:pPr>
        <w:spacing w:line="240" w:lineRule="auto"/>
        <w:ind w:right="6" w:firstLine="567"/>
        <w:rPr>
          <w:sz w:val="24"/>
          <w:szCs w:val="24"/>
        </w:rPr>
      </w:pPr>
      <w:r w:rsidRPr="00553E63">
        <w:rPr>
          <w:sz w:val="24"/>
          <w:szCs w:val="24"/>
        </w:rPr>
        <w:t>владеть нормами построения текстов публицистического стиля;</w:t>
      </w:r>
    </w:p>
    <w:p w14:paraId="1FDAB6BA"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в том числе сферу употребления, функции, языковые особенности);</w:t>
      </w:r>
    </w:p>
    <w:p w14:paraId="24A0B4DF" w14:textId="77777777" w:rsidR="006C0FB3" w:rsidRPr="00553E63" w:rsidRDefault="006C0FB3" w:rsidP="006C0FB3">
      <w:pPr>
        <w:spacing w:line="240" w:lineRule="auto"/>
        <w:ind w:right="6" w:firstLine="567"/>
        <w:rPr>
          <w:sz w:val="24"/>
          <w:szCs w:val="24"/>
        </w:rPr>
      </w:pPr>
      <w:r w:rsidRPr="00553E63">
        <w:rPr>
          <w:sz w:val="24"/>
          <w:szCs w:val="24"/>
        </w:rPr>
        <w:t>применять знания о функциональных разновидностях языка при выполнении языкового анализа различных видов и в речевой практике;</w:t>
      </w:r>
    </w:p>
    <w:p w14:paraId="44478470" w14:textId="77777777" w:rsidR="006C0FB3" w:rsidRPr="00553E63" w:rsidRDefault="006C0FB3" w:rsidP="006C0FB3">
      <w:pPr>
        <w:spacing w:line="240" w:lineRule="auto"/>
        <w:ind w:right="6" w:firstLine="567"/>
        <w:rPr>
          <w:sz w:val="24"/>
          <w:szCs w:val="24"/>
        </w:rPr>
      </w:pPr>
      <w:r w:rsidRPr="00553E63">
        <w:rPr>
          <w:sz w:val="24"/>
          <w:szCs w:val="24"/>
        </w:rPr>
        <w:t>различать слова самостоятельных и служебных частей речи; определять общее грамматическое значение, морфологические признаки, синтаксические функции;</w:t>
      </w:r>
    </w:p>
    <w:p w14:paraId="06B083B9"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лов самостоятельных частей речи (в рамках изученного);</w:t>
      </w:r>
    </w:p>
    <w:p w14:paraId="3CBA0B2D" w14:textId="77777777" w:rsidR="006C0FB3" w:rsidRPr="00553E63" w:rsidRDefault="006C0FB3" w:rsidP="006C0FB3">
      <w:pPr>
        <w:spacing w:line="240" w:lineRule="auto"/>
        <w:ind w:right="6" w:firstLine="567"/>
        <w:rPr>
          <w:sz w:val="24"/>
          <w:szCs w:val="24"/>
        </w:rPr>
      </w:pPr>
      <w:r w:rsidRPr="00553E63">
        <w:rPr>
          <w:sz w:val="24"/>
          <w:szCs w:val="24"/>
        </w:rPr>
        <w:t>определять глагол как часть речи по значению и грамматическим признакам; устанавливать его синтаксическую роль;</w:t>
      </w:r>
    </w:p>
    <w:p w14:paraId="484B9550" w14:textId="77777777" w:rsidR="006C0FB3" w:rsidRPr="00553E63" w:rsidRDefault="006C0FB3" w:rsidP="006C0FB3">
      <w:pPr>
        <w:spacing w:line="240" w:lineRule="auto"/>
        <w:ind w:right="6" w:firstLine="567"/>
        <w:rPr>
          <w:sz w:val="24"/>
          <w:szCs w:val="24"/>
        </w:rPr>
      </w:pPr>
      <w:r w:rsidRPr="00553E63">
        <w:rPr>
          <w:sz w:val="24"/>
          <w:szCs w:val="24"/>
        </w:rPr>
        <w:t>определять спряжение глагола, спрягать глаголы;</w:t>
      </w:r>
    </w:p>
    <w:p w14:paraId="16AC0158" w14:textId="77777777" w:rsidR="006C0FB3" w:rsidRPr="00553E63" w:rsidRDefault="006C0FB3" w:rsidP="006C0FB3">
      <w:pPr>
        <w:spacing w:line="240" w:lineRule="auto"/>
        <w:ind w:right="6" w:firstLine="567"/>
        <w:rPr>
          <w:sz w:val="24"/>
          <w:szCs w:val="24"/>
        </w:rPr>
      </w:pPr>
      <w:r w:rsidRPr="00553E63">
        <w:rPr>
          <w:sz w:val="24"/>
          <w:szCs w:val="24"/>
        </w:rPr>
        <w:t>распознавать переходные и непереходные глаголы;</w:t>
      </w:r>
    </w:p>
    <w:p w14:paraId="5FBC5A4B" w14:textId="77777777" w:rsidR="006C0FB3" w:rsidRPr="00553E63" w:rsidRDefault="006C0FB3" w:rsidP="006C0FB3">
      <w:pPr>
        <w:spacing w:line="240" w:lineRule="auto"/>
        <w:ind w:right="6" w:firstLine="567"/>
        <w:rPr>
          <w:sz w:val="24"/>
          <w:szCs w:val="24"/>
        </w:rPr>
      </w:pPr>
      <w:r w:rsidRPr="00553E63">
        <w:rPr>
          <w:sz w:val="24"/>
          <w:szCs w:val="24"/>
        </w:rPr>
        <w:t>находить и определять глаголы изъявительного, условного, желательного и повелительного наклонений и правильно употреблять их в речи;</w:t>
      </w:r>
    </w:p>
    <w:p w14:paraId="57E0DA78" w14:textId="77777777" w:rsidR="006C0FB3" w:rsidRPr="00553E63" w:rsidRDefault="006C0FB3" w:rsidP="006C0FB3">
      <w:pPr>
        <w:spacing w:line="240" w:lineRule="auto"/>
        <w:ind w:right="6" w:firstLine="567"/>
        <w:rPr>
          <w:sz w:val="24"/>
          <w:szCs w:val="24"/>
        </w:rPr>
      </w:pPr>
      <w:r w:rsidRPr="00553E63">
        <w:rPr>
          <w:sz w:val="24"/>
          <w:szCs w:val="24"/>
        </w:rPr>
        <w:t>интонационно правильно оформлять высказывания, содержащие глагол повелительного наклонения;</w:t>
      </w:r>
    </w:p>
    <w:p w14:paraId="682A04A9" w14:textId="77777777" w:rsidR="006C0FB3" w:rsidRPr="00553E63" w:rsidRDefault="006C0FB3" w:rsidP="006C0FB3">
      <w:pPr>
        <w:spacing w:line="240" w:lineRule="auto"/>
        <w:ind w:right="6" w:firstLine="567"/>
        <w:rPr>
          <w:sz w:val="24"/>
          <w:szCs w:val="24"/>
        </w:rPr>
      </w:pPr>
      <w:r w:rsidRPr="00553E63">
        <w:rPr>
          <w:sz w:val="24"/>
          <w:szCs w:val="24"/>
        </w:rPr>
        <w:t>определять обстоятельственные и вопросительные формы глагола;</w:t>
      </w:r>
    </w:p>
    <w:p w14:paraId="2F01A3C8" w14:textId="77777777" w:rsidR="006C0FB3" w:rsidRPr="00553E63" w:rsidRDefault="006C0FB3" w:rsidP="006C0FB3">
      <w:pPr>
        <w:spacing w:line="240" w:lineRule="auto"/>
        <w:ind w:right="6" w:firstLine="567"/>
        <w:rPr>
          <w:sz w:val="24"/>
          <w:szCs w:val="24"/>
        </w:rPr>
      </w:pPr>
      <w:r w:rsidRPr="00553E63">
        <w:rPr>
          <w:sz w:val="24"/>
          <w:szCs w:val="24"/>
        </w:rPr>
        <w:t>осознавать особенности глагола в чеченском языке по сравнению с русским языком;</w:t>
      </w:r>
    </w:p>
    <w:p w14:paraId="6CF50812"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написания отрицательных частиц ца, ма с глаголами;</w:t>
      </w:r>
    </w:p>
    <w:p w14:paraId="0F438145"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глаголов;</w:t>
      </w:r>
    </w:p>
    <w:p w14:paraId="2BC2E8BE" w14:textId="77777777" w:rsidR="006C0FB3" w:rsidRPr="00553E63" w:rsidRDefault="006C0FB3" w:rsidP="006C0FB3">
      <w:pPr>
        <w:spacing w:line="240" w:lineRule="auto"/>
        <w:ind w:right="6" w:firstLine="567"/>
        <w:rPr>
          <w:sz w:val="24"/>
          <w:szCs w:val="24"/>
        </w:rPr>
      </w:pPr>
      <w:r w:rsidRPr="00553E63">
        <w:rPr>
          <w:sz w:val="24"/>
          <w:szCs w:val="24"/>
        </w:rPr>
        <w:t>характеризовать причастие как форму глагола;</w:t>
      </w:r>
    </w:p>
    <w:p w14:paraId="6F678F19"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имени прилагательного в причастии;</w:t>
      </w:r>
    </w:p>
    <w:p w14:paraId="72E99642" w14:textId="77777777" w:rsidR="006C0FB3" w:rsidRPr="00553E63" w:rsidRDefault="006C0FB3" w:rsidP="006C0FB3">
      <w:pPr>
        <w:spacing w:line="240" w:lineRule="auto"/>
        <w:ind w:right="6" w:firstLine="567"/>
        <w:rPr>
          <w:sz w:val="24"/>
          <w:szCs w:val="24"/>
        </w:rPr>
      </w:pPr>
      <w:r w:rsidRPr="00553E63">
        <w:rPr>
          <w:sz w:val="24"/>
          <w:szCs w:val="24"/>
        </w:rPr>
        <w:t>склонять причастия;</w:t>
      </w:r>
    </w:p>
    <w:p w14:paraId="06365CA3"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равописания падежных окончаний причастий настоящего, прошедшего и будущего времени; слитного и раздельного написания ца (не) с причастиями;</w:t>
      </w:r>
    </w:p>
    <w:p w14:paraId="6E8C9A06" w14:textId="77777777" w:rsidR="006C0FB3" w:rsidRPr="00553E63" w:rsidRDefault="006C0FB3" w:rsidP="006C0FB3">
      <w:pPr>
        <w:spacing w:line="240" w:lineRule="auto"/>
        <w:ind w:right="6" w:firstLine="567"/>
        <w:rPr>
          <w:sz w:val="24"/>
          <w:szCs w:val="24"/>
        </w:rPr>
      </w:pPr>
      <w:r w:rsidRPr="00553E63">
        <w:rPr>
          <w:sz w:val="24"/>
          <w:szCs w:val="24"/>
        </w:rPr>
        <w:t>различать и употреблять в речи самостоятельные и несамостоятельные причастия;</w:t>
      </w:r>
    </w:p>
    <w:p w14:paraId="22FDDCF4"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причастий, применять это умение в речевой практике;</w:t>
      </w:r>
    </w:p>
    <w:p w14:paraId="00125164" w14:textId="77777777" w:rsidR="006C0FB3" w:rsidRPr="00553E63" w:rsidRDefault="006C0FB3" w:rsidP="006C0FB3">
      <w:pPr>
        <w:spacing w:line="240" w:lineRule="auto"/>
        <w:ind w:right="6" w:firstLine="567"/>
        <w:rPr>
          <w:sz w:val="24"/>
          <w:szCs w:val="24"/>
        </w:rPr>
      </w:pPr>
      <w:r w:rsidRPr="00553E63">
        <w:rPr>
          <w:sz w:val="24"/>
          <w:szCs w:val="24"/>
        </w:rPr>
        <w:t>составлять словосочетания с причастием в роли зависимого слова;</w:t>
      </w:r>
    </w:p>
    <w:p w14:paraId="59C90726" w14:textId="77777777" w:rsidR="006C0FB3" w:rsidRPr="00553E63" w:rsidRDefault="006C0FB3" w:rsidP="006C0FB3">
      <w:pPr>
        <w:spacing w:line="240" w:lineRule="auto"/>
        <w:ind w:right="6" w:firstLine="567"/>
        <w:rPr>
          <w:sz w:val="24"/>
          <w:szCs w:val="24"/>
        </w:rPr>
      </w:pPr>
      <w:r w:rsidRPr="00553E63">
        <w:rPr>
          <w:sz w:val="24"/>
          <w:szCs w:val="24"/>
        </w:rPr>
        <w:t>конструировать причастные обороты;</w:t>
      </w:r>
    </w:p>
    <w:p w14:paraId="102421E3"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причастным оборотом;</w:t>
      </w:r>
    </w:p>
    <w:p w14:paraId="5534C3DA"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навыки правописания предложений с причастными оборотами;</w:t>
      </w:r>
    </w:p>
    <w:p w14:paraId="644A597C" w14:textId="77777777" w:rsidR="006C0FB3" w:rsidRPr="00553E63" w:rsidRDefault="006C0FB3" w:rsidP="006C0FB3">
      <w:pPr>
        <w:spacing w:line="240" w:lineRule="auto"/>
        <w:ind w:right="6" w:firstLine="567"/>
        <w:rPr>
          <w:sz w:val="24"/>
          <w:szCs w:val="24"/>
        </w:rPr>
      </w:pPr>
      <w:r w:rsidRPr="00553E63">
        <w:rPr>
          <w:sz w:val="24"/>
          <w:szCs w:val="24"/>
        </w:rPr>
        <w:t>определять роль причастия в предложении;</w:t>
      </w:r>
    </w:p>
    <w:p w14:paraId="1357DB57" w14:textId="77777777" w:rsidR="006C0FB3" w:rsidRPr="00553E63" w:rsidRDefault="006C0FB3" w:rsidP="006C0FB3">
      <w:pPr>
        <w:spacing w:line="240" w:lineRule="auto"/>
        <w:ind w:right="6" w:firstLine="567"/>
        <w:rPr>
          <w:sz w:val="24"/>
          <w:szCs w:val="24"/>
        </w:rPr>
      </w:pPr>
      <w:r w:rsidRPr="00553E63">
        <w:rPr>
          <w:sz w:val="24"/>
          <w:szCs w:val="24"/>
        </w:rPr>
        <w:t>правильно устанавливать согласование в словосочетаниях типа причастие + существительное;</w:t>
      </w:r>
    </w:p>
    <w:p w14:paraId="2C8664A9" w14:textId="77777777" w:rsidR="006C0FB3" w:rsidRPr="00553E63" w:rsidRDefault="006C0FB3" w:rsidP="006C0FB3">
      <w:pPr>
        <w:spacing w:line="240" w:lineRule="auto"/>
        <w:ind w:right="6" w:firstLine="567"/>
        <w:rPr>
          <w:sz w:val="24"/>
          <w:szCs w:val="24"/>
        </w:rPr>
      </w:pPr>
      <w:r w:rsidRPr="00553E63">
        <w:rPr>
          <w:sz w:val="24"/>
          <w:szCs w:val="24"/>
        </w:rPr>
        <w:t>характеризовать деепричастие как форму глагола;</w:t>
      </w:r>
    </w:p>
    <w:p w14:paraId="3AD068E2" w14:textId="77777777" w:rsidR="006C0FB3" w:rsidRPr="00553E63" w:rsidRDefault="006C0FB3" w:rsidP="006C0FB3">
      <w:pPr>
        <w:spacing w:line="240" w:lineRule="auto"/>
        <w:ind w:right="6" w:firstLine="567"/>
        <w:rPr>
          <w:sz w:val="24"/>
          <w:szCs w:val="24"/>
        </w:rPr>
      </w:pPr>
      <w:r w:rsidRPr="00553E63">
        <w:rPr>
          <w:sz w:val="24"/>
          <w:szCs w:val="24"/>
        </w:rPr>
        <w:t>определять признаки глагола и наречия в деепричастии;</w:t>
      </w:r>
    </w:p>
    <w:p w14:paraId="6854767F" w14:textId="77777777" w:rsidR="006C0FB3" w:rsidRPr="00553E63" w:rsidRDefault="006C0FB3" w:rsidP="006C0FB3">
      <w:pPr>
        <w:spacing w:line="240" w:lineRule="auto"/>
        <w:ind w:right="6" w:firstLine="567"/>
        <w:rPr>
          <w:sz w:val="24"/>
          <w:szCs w:val="24"/>
        </w:rPr>
      </w:pPr>
      <w:r w:rsidRPr="00553E63">
        <w:rPr>
          <w:sz w:val="24"/>
          <w:szCs w:val="24"/>
        </w:rPr>
        <w:t>образовывать деепричастия настоящего, прошедшего и будущего времени;</w:t>
      </w:r>
    </w:p>
    <w:p w14:paraId="0B52E285" w14:textId="77777777" w:rsidR="006C0FB3" w:rsidRPr="00553E63" w:rsidRDefault="006C0FB3" w:rsidP="006C0FB3">
      <w:pPr>
        <w:spacing w:line="240" w:lineRule="auto"/>
        <w:ind w:right="6" w:firstLine="567"/>
        <w:rPr>
          <w:sz w:val="24"/>
          <w:szCs w:val="24"/>
        </w:rPr>
      </w:pPr>
      <w:r w:rsidRPr="00553E63">
        <w:rPr>
          <w:sz w:val="24"/>
          <w:szCs w:val="24"/>
        </w:rPr>
        <w:t>уместно использовать деепричастия в речи;</w:t>
      </w:r>
    </w:p>
    <w:p w14:paraId="05C8CFE0"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деепричастий, применять это умение в речевой практике;</w:t>
      </w:r>
    </w:p>
    <w:p w14:paraId="03DB89C3" w14:textId="77777777" w:rsidR="006C0FB3" w:rsidRPr="00553E63" w:rsidRDefault="006C0FB3" w:rsidP="006C0FB3">
      <w:pPr>
        <w:spacing w:line="240" w:lineRule="auto"/>
        <w:ind w:right="6" w:firstLine="567"/>
        <w:rPr>
          <w:sz w:val="24"/>
          <w:szCs w:val="24"/>
        </w:rPr>
      </w:pPr>
      <w:r w:rsidRPr="00553E63">
        <w:rPr>
          <w:sz w:val="24"/>
          <w:szCs w:val="24"/>
        </w:rPr>
        <w:t>конструировать деепричастный оборот;</w:t>
      </w:r>
    </w:p>
    <w:p w14:paraId="1840B8F6" w14:textId="77777777" w:rsidR="006C0FB3" w:rsidRPr="00553E63" w:rsidRDefault="006C0FB3" w:rsidP="006C0FB3">
      <w:pPr>
        <w:spacing w:line="240" w:lineRule="auto"/>
        <w:ind w:right="6" w:firstLine="567"/>
        <w:rPr>
          <w:sz w:val="24"/>
          <w:szCs w:val="24"/>
        </w:rPr>
      </w:pPr>
      <w:r w:rsidRPr="00553E63">
        <w:rPr>
          <w:sz w:val="24"/>
          <w:szCs w:val="24"/>
        </w:rPr>
        <w:t>определять роль деепричастия в предложении;</w:t>
      </w:r>
    </w:p>
    <w:p w14:paraId="060474E9" w14:textId="77777777" w:rsidR="006C0FB3" w:rsidRPr="00553E63" w:rsidRDefault="006C0FB3" w:rsidP="006C0FB3">
      <w:pPr>
        <w:spacing w:line="240" w:lineRule="auto"/>
        <w:ind w:right="6" w:firstLine="567"/>
        <w:rPr>
          <w:sz w:val="24"/>
          <w:szCs w:val="24"/>
        </w:rPr>
      </w:pPr>
      <w:r w:rsidRPr="00553E63">
        <w:rPr>
          <w:sz w:val="24"/>
          <w:szCs w:val="24"/>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14:paraId="7405C351"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деепричастия;</w:t>
      </w:r>
    </w:p>
    <w:p w14:paraId="1C22EEDE" w14:textId="77777777" w:rsidR="006C0FB3" w:rsidRPr="00553E63" w:rsidRDefault="006C0FB3" w:rsidP="006C0FB3">
      <w:pPr>
        <w:spacing w:line="240" w:lineRule="auto"/>
        <w:ind w:right="6" w:firstLine="567"/>
        <w:rPr>
          <w:sz w:val="24"/>
          <w:szCs w:val="24"/>
        </w:rPr>
      </w:pPr>
      <w:r w:rsidRPr="00553E63">
        <w:rPr>
          <w:sz w:val="24"/>
          <w:szCs w:val="24"/>
        </w:rPr>
        <w:lastRenderedPageBreak/>
        <w:t>правильно строить предложения с одиночными деепричастиями и деепричастными оборотами;</w:t>
      </w:r>
    </w:p>
    <w:p w14:paraId="0332789E"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одиночным деепричастием и деепричастным оборотом;</w:t>
      </w:r>
    </w:p>
    <w:p w14:paraId="424A0131"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деепричастиями;</w:t>
      </w:r>
    </w:p>
    <w:p w14:paraId="2C1C8CB2" w14:textId="77777777" w:rsidR="006C0FB3" w:rsidRPr="00553E63" w:rsidRDefault="006C0FB3" w:rsidP="006C0FB3">
      <w:pPr>
        <w:spacing w:line="240" w:lineRule="auto"/>
        <w:ind w:right="6" w:firstLine="567"/>
        <w:rPr>
          <w:sz w:val="24"/>
          <w:szCs w:val="24"/>
        </w:rPr>
      </w:pPr>
      <w:r w:rsidRPr="00553E63">
        <w:rPr>
          <w:sz w:val="24"/>
          <w:szCs w:val="24"/>
        </w:rPr>
        <w:t>определять масдар (отглагольное существительное) как форму глагола по значению и грамматическим признакам; устанавливать его синтаксическую роль;</w:t>
      </w:r>
    </w:p>
    <w:p w14:paraId="5E4E559D"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масдары в предложениях;</w:t>
      </w:r>
    </w:p>
    <w:p w14:paraId="7E3756C7" w14:textId="77777777" w:rsidR="006C0FB3" w:rsidRPr="00553E63" w:rsidRDefault="006C0FB3" w:rsidP="006C0FB3">
      <w:pPr>
        <w:spacing w:line="240" w:lineRule="auto"/>
        <w:ind w:right="6" w:firstLine="567"/>
        <w:rPr>
          <w:sz w:val="24"/>
          <w:szCs w:val="24"/>
        </w:rPr>
      </w:pPr>
      <w:r w:rsidRPr="00553E63">
        <w:rPr>
          <w:sz w:val="24"/>
          <w:szCs w:val="24"/>
        </w:rPr>
        <w:t>совершенствовать правильное написание падежных форм масдара;</w:t>
      </w:r>
    </w:p>
    <w:p w14:paraId="2C08FBF7" w14:textId="77777777" w:rsidR="006C0FB3" w:rsidRPr="00553E63" w:rsidRDefault="006C0FB3" w:rsidP="006C0FB3">
      <w:pPr>
        <w:spacing w:line="240" w:lineRule="auto"/>
        <w:ind w:right="6" w:firstLine="567"/>
        <w:rPr>
          <w:sz w:val="24"/>
          <w:szCs w:val="24"/>
        </w:rPr>
      </w:pPr>
      <w:r w:rsidRPr="00553E63">
        <w:rPr>
          <w:sz w:val="24"/>
          <w:szCs w:val="24"/>
        </w:rPr>
        <w:t>употреблять масдарные обороты в связной речи с учётом различных типов и стилей речи;</w:t>
      </w:r>
    </w:p>
    <w:p w14:paraId="6FB70D51" w14:textId="77777777" w:rsidR="006C0FB3" w:rsidRPr="00553E63" w:rsidRDefault="006C0FB3" w:rsidP="006C0FB3">
      <w:pPr>
        <w:spacing w:line="240" w:lineRule="auto"/>
        <w:ind w:right="6" w:firstLine="567"/>
        <w:rPr>
          <w:sz w:val="24"/>
          <w:szCs w:val="24"/>
        </w:rPr>
      </w:pPr>
      <w:r w:rsidRPr="00553E63">
        <w:rPr>
          <w:sz w:val="24"/>
          <w:szCs w:val="24"/>
        </w:rPr>
        <w:t>правильно расставлять знаки препинания в предложениях с масдарным оборотом;</w:t>
      </w:r>
    </w:p>
    <w:p w14:paraId="5C86CD6B" w14:textId="77777777" w:rsidR="006C0FB3" w:rsidRPr="00553E63" w:rsidRDefault="006C0FB3" w:rsidP="006C0FB3">
      <w:pPr>
        <w:spacing w:line="240" w:lineRule="auto"/>
        <w:ind w:right="6" w:firstLine="567"/>
        <w:rPr>
          <w:sz w:val="24"/>
          <w:szCs w:val="24"/>
        </w:rPr>
      </w:pPr>
      <w:r w:rsidRPr="00553E63">
        <w:rPr>
          <w:sz w:val="24"/>
          <w:szCs w:val="24"/>
        </w:rPr>
        <w:t>применять правило написания ца (не) с масдаром;</w:t>
      </w:r>
    </w:p>
    <w:p w14:paraId="3A83586A" w14:textId="77777777" w:rsidR="006C0FB3" w:rsidRPr="00553E63" w:rsidRDefault="006C0FB3" w:rsidP="006C0FB3">
      <w:pPr>
        <w:spacing w:line="240" w:lineRule="auto"/>
        <w:ind w:right="6" w:firstLine="567"/>
        <w:rPr>
          <w:sz w:val="24"/>
          <w:szCs w:val="24"/>
        </w:rPr>
      </w:pPr>
      <w:r w:rsidRPr="00553E63">
        <w:rPr>
          <w:sz w:val="24"/>
          <w:szCs w:val="24"/>
        </w:rPr>
        <w:t>распознавать наречия в речи;</w:t>
      </w:r>
    </w:p>
    <w:p w14:paraId="5BE3AC7A" w14:textId="77777777" w:rsidR="006C0FB3" w:rsidRPr="00553E63" w:rsidRDefault="006C0FB3" w:rsidP="006C0FB3">
      <w:pPr>
        <w:spacing w:line="240" w:lineRule="auto"/>
        <w:ind w:right="6" w:firstLine="567"/>
        <w:rPr>
          <w:sz w:val="24"/>
          <w:szCs w:val="24"/>
        </w:rPr>
      </w:pPr>
      <w:r w:rsidRPr="00553E63">
        <w:rPr>
          <w:sz w:val="24"/>
          <w:szCs w:val="24"/>
        </w:rPr>
        <w:t>определять общее грамматическое значение наречий;</w:t>
      </w:r>
    </w:p>
    <w:p w14:paraId="485CB995"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наречий по значению;</w:t>
      </w:r>
    </w:p>
    <w:p w14:paraId="28486D3C"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словообразования наречий, их синтаксических свойств, роли в речи;</w:t>
      </w:r>
    </w:p>
    <w:p w14:paraId="7D93640B" w14:textId="77777777" w:rsidR="006C0FB3" w:rsidRPr="00553E63" w:rsidRDefault="006C0FB3" w:rsidP="006C0FB3">
      <w:pPr>
        <w:spacing w:line="240" w:lineRule="auto"/>
        <w:ind w:right="6" w:firstLine="567"/>
        <w:rPr>
          <w:sz w:val="24"/>
          <w:szCs w:val="24"/>
        </w:rPr>
      </w:pPr>
      <w:r w:rsidRPr="00553E63">
        <w:rPr>
          <w:sz w:val="24"/>
          <w:szCs w:val="24"/>
        </w:rPr>
        <w:t>соблюдать нормы образования степеней сравнения наречий, произношения наречий;</w:t>
      </w:r>
    </w:p>
    <w:p w14:paraId="1A72049E"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разбор наречий;</w:t>
      </w:r>
    </w:p>
    <w:p w14:paraId="2327D660"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слитного, раздельного и дефисного написания наречий;</w:t>
      </w:r>
    </w:p>
    <w:p w14:paraId="4A57E476" w14:textId="77777777" w:rsidR="006C0FB3" w:rsidRPr="00553E63" w:rsidRDefault="006C0FB3" w:rsidP="006C0FB3">
      <w:pPr>
        <w:spacing w:line="240" w:lineRule="auto"/>
        <w:ind w:right="6" w:firstLine="567"/>
        <w:rPr>
          <w:sz w:val="24"/>
          <w:szCs w:val="24"/>
        </w:rPr>
      </w:pPr>
      <w:r w:rsidRPr="00553E63">
        <w:rPr>
          <w:sz w:val="24"/>
          <w:szCs w:val="24"/>
        </w:rPr>
        <w:t>давать общую характеристику служебных частей речи; объяснять их отличия от самостоятельных частей речи;</w:t>
      </w:r>
    </w:p>
    <w:p w14:paraId="28E45690" w14:textId="77777777" w:rsidR="006C0FB3" w:rsidRPr="00553E63" w:rsidRDefault="006C0FB3" w:rsidP="006C0FB3">
      <w:pPr>
        <w:spacing w:line="240" w:lineRule="auto"/>
        <w:ind w:right="6" w:firstLine="567"/>
        <w:rPr>
          <w:sz w:val="24"/>
          <w:szCs w:val="24"/>
        </w:rPr>
      </w:pPr>
      <w:r w:rsidRPr="00553E63">
        <w:rPr>
          <w:sz w:val="24"/>
          <w:szCs w:val="24"/>
        </w:rPr>
        <w:t>употреблять в речи послелоги в сочетании с именами существительными, местоимениями в различных падежах;</w:t>
      </w:r>
    </w:p>
    <w:p w14:paraId="5AD9A807" w14:textId="77777777" w:rsidR="006C0FB3" w:rsidRPr="00553E63" w:rsidRDefault="006C0FB3" w:rsidP="006C0FB3">
      <w:pPr>
        <w:spacing w:line="240" w:lineRule="auto"/>
        <w:ind w:right="6" w:firstLine="567"/>
        <w:rPr>
          <w:sz w:val="24"/>
          <w:szCs w:val="24"/>
        </w:rPr>
      </w:pPr>
      <w:r w:rsidRPr="00553E63">
        <w:rPr>
          <w:sz w:val="24"/>
          <w:szCs w:val="24"/>
        </w:rPr>
        <w:t>распознавать типы послелогов по значению;</w:t>
      </w:r>
    </w:p>
    <w:p w14:paraId="6B100CF3"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послелогов;</w:t>
      </w:r>
    </w:p>
    <w:p w14:paraId="61CDC28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оюз как служебную часть речи;</w:t>
      </w:r>
    </w:p>
    <w:p w14:paraId="2DABD55C"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союзов по значению, по строению;</w:t>
      </w:r>
    </w:p>
    <w:p w14:paraId="342505FC" w14:textId="77777777" w:rsidR="006C0FB3" w:rsidRPr="00553E63" w:rsidRDefault="006C0FB3" w:rsidP="006C0FB3">
      <w:pPr>
        <w:spacing w:line="240" w:lineRule="auto"/>
        <w:ind w:right="6" w:firstLine="567"/>
        <w:rPr>
          <w:sz w:val="24"/>
          <w:szCs w:val="24"/>
        </w:rPr>
      </w:pPr>
      <w:r w:rsidRPr="00553E63">
        <w:rPr>
          <w:sz w:val="24"/>
          <w:szCs w:val="24"/>
        </w:rPr>
        <w:t>объяснять роль союзов в тексте, в том числе как средств связи однородных членов предложения и частей сложного предложения;</w:t>
      </w:r>
    </w:p>
    <w:p w14:paraId="0B636D0A"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 в речи в соответствии с их значением и стилистическими особенностями;</w:t>
      </w:r>
    </w:p>
    <w:p w14:paraId="005ADFF8"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союзов, постановки знаков препинания в сложных союзных предложениях, постановки знаков препинания в предложениях с союзами: а, йа (и, или);</w:t>
      </w:r>
    </w:p>
    <w:p w14:paraId="394EDD93" w14:textId="77777777" w:rsidR="006C0FB3" w:rsidRPr="00553E63" w:rsidRDefault="006C0FB3" w:rsidP="006C0FB3">
      <w:pPr>
        <w:spacing w:line="240" w:lineRule="auto"/>
        <w:ind w:right="6" w:firstLine="567"/>
        <w:rPr>
          <w:sz w:val="24"/>
          <w:szCs w:val="24"/>
        </w:rPr>
      </w:pPr>
      <w:r w:rsidRPr="00553E63">
        <w:rPr>
          <w:sz w:val="24"/>
          <w:szCs w:val="24"/>
        </w:rPr>
        <w:t>употреблять союзы-синонимы;</w:t>
      </w:r>
    </w:p>
    <w:p w14:paraId="219717E3"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союзов, применять это умение в речевой практике;</w:t>
      </w:r>
    </w:p>
    <w:p w14:paraId="3C7C2C44" w14:textId="77777777" w:rsidR="006C0FB3" w:rsidRPr="00553E63" w:rsidRDefault="006C0FB3" w:rsidP="006C0FB3">
      <w:pPr>
        <w:spacing w:line="240" w:lineRule="auto"/>
        <w:ind w:right="6" w:firstLine="567"/>
        <w:rPr>
          <w:sz w:val="24"/>
          <w:szCs w:val="24"/>
        </w:rPr>
      </w:pPr>
      <w:r w:rsidRPr="00553E63">
        <w:rPr>
          <w:sz w:val="24"/>
          <w:szCs w:val="24"/>
        </w:rPr>
        <w:t>характеризовать частицу как служебную часть речи;</w:t>
      </w:r>
    </w:p>
    <w:p w14:paraId="02BB0D84" w14:textId="77777777" w:rsidR="006C0FB3" w:rsidRPr="00553E63" w:rsidRDefault="006C0FB3" w:rsidP="006C0FB3">
      <w:pPr>
        <w:spacing w:line="240" w:lineRule="auto"/>
        <w:ind w:right="6" w:firstLine="567"/>
        <w:rPr>
          <w:sz w:val="24"/>
          <w:szCs w:val="24"/>
        </w:rPr>
      </w:pPr>
      <w:r w:rsidRPr="00553E63">
        <w:rPr>
          <w:sz w:val="24"/>
          <w:szCs w:val="24"/>
        </w:rPr>
        <w:t>различать разряды частиц по значению; объяснять роль частиц в передаче различных оттенков значения в слове и тексте, в образовании форм глагола;</w:t>
      </w:r>
    </w:p>
    <w:p w14:paraId="5D022824" w14:textId="77777777" w:rsidR="006C0FB3" w:rsidRPr="00553E63" w:rsidRDefault="006C0FB3" w:rsidP="006C0FB3">
      <w:pPr>
        <w:spacing w:line="240" w:lineRule="auto"/>
        <w:ind w:right="6" w:firstLine="567"/>
        <w:rPr>
          <w:sz w:val="24"/>
          <w:szCs w:val="24"/>
        </w:rPr>
      </w:pPr>
      <w:r w:rsidRPr="00553E63">
        <w:rPr>
          <w:sz w:val="24"/>
          <w:szCs w:val="24"/>
        </w:rPr>
        <w:t>понимать интонационные особенности предложений с частицами;</w:t>
      </w:r>
    </w:p>
    <w:p w14:paraId="36CAC6D8" w14:textId="77777777" w:rsidR="006C0FB3" w:rsidRPr="00553E63" w:rsidRDefault="006C0FB3" w:rsidP="006C0FB3">
      <w:pPr>
        <w:spacing w:line="240" w:lineRule="auto"/>
        <w:ind w:right="6" w:firstLine="567"/>
        <w:rPr>
          <w:sz w:val="24"/>
          <w:szCs w:val="24"/>
        </w:rPr>
      </w:pPr>
      <w:r w:rsidRPr="00553E63">
        <w:rPr>
          <w:sz w:val="24"/>
          <w:szCs w:val="24"/>
        </w:rPr>
        <w:t>употреблять частицы в речи в соответствии с их значением и стилистической окраской;</w:t>
      </w:r>
    </w:p>
    <w:p w14:paraId="1C3B2E2E" w14:textId="77777777" w:rsidR="006C0FB3" w:rsidRPr="00553E63" w:rsidRDefault="006C0FB3" w:rsidP="006C0FB3">
      <w:pPr>
        <w:spacing w:line="240" w:lineRule="auto"/>
        <w:ind w:right="6" w:firstLine="567"/>
        <w:rPr>
          <w:sz w:val="24"/>
          <w:szCs w:val="24"/>
        </w:rPr>
      </w:pPr>
      <w:r w:rsidRPr="00553E63">
        <w:rPr>
          <w:sz w:val="24"/>
          <w:szCs w:val="24"/>
        </w:rPr>
        <w:t>соблюдать нормы правописания частиц;</w:t>
      </w:r>
    </w:p>
    <w:p w14:paraId="256748CB" w14:textId="77777777" w:rsidR="006C0FB3" w:rsidRPr="00553E63" w:rsidRDefault="006C0FB3" w:rsidP="006C0FB3">
      <w:pPr>
        <w:spacing w:line="240" w:lineRule="auto"/>
        <w:ind w:right="6" w:firstLine="567"/>
        <w:rPr>
          <w:sz w:val="24"/>
          <w:szCs w:val="24"/>
        </w:rPr>
      </w:pPr>
      <w:r w:rsidRPr="00553E63">
        <w:rPr>
          <w:sz w:val="24"/>
          <w:szCs w:val="24"/>
        </w:rPr>
        <w:t>проводить морфологический анализ частиц, применять это умение в речевой практике;</w:t>
      </w:r>
    </w:p>
    <w:p w14:paraId="0660626D" w14:textId="77777777" w:rsidR="006C0FB3" w:rsidRPr="00553E63" w:rsidRDefault="006C0FB3" w:rsidP="006C0FB3">
      <w:pPr>
        <w:spacing w:line="240" w:lineRule="auto"/>
        <w:ind w:right="6" w:firstLine="567"/>
        <w:rPr>
          <w:sz w:val="24"/>
          <w:szCs w:val="24"/>
        </w:rPr>
      </w:pPr>
      <w:r w:rsidRPr="00553E63">
        <w:rPr>
          <w:sz w:val="24"/>
          <w:szCs w:val="24"/>
        </w:rPr>
        <w:t>характеризовать междометие как особую группу слов;</w:t>
      </w:r>
    </w:p>
    <w:p w14:paraId="3AAC986F" w14:textId="77777777" w:rsidR="006C0FB3" w:rsidRPr="00553E63" w:rsidRDefault="006C0FB3" w:rsidP="006C0FB3">
      <w:pPr>
        <w:spacing w:line="240" w:lineRule="auto"/>
        <w:ind w:right="6" w:firstLine="567"/>
        <w:rPr>
          <w:sz w:val="24"/>
          <w:szCs w:val="24"/>
        </w:rPr>
      </w:pPr>
      <w:r w:rsidRPr="00553E63">
        <w:rPr>
          <w:sz w:val="24"/>
          <w:szCs w:val="24"/>
        </w:rPr>
        <w:t>различать группы междометий по значению; объяснять роль междометий в речи;</w:t>
      </w:r>
    </w:p>
    <w:p w14:paraId="0A60B3F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звукоподражательных слов и их употребление в разговорной речи, в художественной литературе;</w:t>
      </w:r>
    </w:p>
    <w:p w14:paraId="3AE3E151" w14:textId="77777777" w:rsidR="006C0FB3" w:rsidRPr="00553E63" w:rsidRDefault="006C0FB3" w:rsidP="006C0FB3">
      <w:pPr>
        <w:spacing w:line="240" w:lineRule="auto"/>
        <w:ind w:right="6" w:firstLine="567"/>
        <w:rPr>
          <w:sz w:val="24"/>
          <w:szCs w:val="24"/>
        </w:rPr>
      </w:pPr>
      <w:r w:rsidRPr="00553E63">
        <w:rPr>
          <w:sz w:val="24"/>
          <w:szCs w:val="24"/>
        </w:rPr>
        <w:lastRenderedPageBreak/>
        <w:t>проводить морфологический анализ междометий, применять это умение в речевой практике;</w:t>
      </w:r>
    </w:p>
    <w:p w14:paraId="5347C62D" w14:textId="77777777" w:rsidR="006C0FB3" w:rsidRPr="00553E63" w:rsidRDefault="006C0FB3" w:rsidP="006C0FB3">
      <w:pPr>
        <w:spacing w:line="240" w:lineRule="auto"/>
        <w:ind w:right="6" w:firstLine="567"/>
        <w:rPr>
          <w:sz w:val="24"/>
          <w:szCs w:val="24"/>
        </w:rPr>
      </w:pPr>
      <w:r w:rsidRPr="00553E63">
        <w:rPr>
          <w:sz w:val="24"/>
          <w:szCs w:val="24"/>
        </w:rPr>
        <w:t>соблюдать пунктуационные нормы оформления предложений с междометиями.</w:t>
      </w:r>
    </w:p>
    <w:p w14:paraId="038A9FD1" w14:textId="1DC825D8"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8 классе обучающийся научится:</w:t>
      </w:r>
    </w:p>
    <w:p w14:paraId="7821C4E0" w14:textId="77777777" w:rsidR="006C0FB3" w:rsidRPr="00553E63" w:rsidRDefault="006C0FB3" w:rsidP="006C0FB3">
      <w:pPr>
        <w:spacing w:line="240" w:lineRule="auto"/>
        <w:ind w:right="6" w:firstLine="567"/>
        <w:rPr>
          <w:sz w:val="24"/>
          <w:szCs w:val="24"/>
        </w:rPr>
      </w:pPr>
      <w:r w:rsidRPr="00553E63">
        <w:rPr>
          <w:sz w:val="24"/>
          <w:szCs w:val="24"/>
        </w:rPr>
        <w:t>определять чеченский язык как один из языков кавказских народов;</w:t>
      </w:r>
    </w:p>
    <w:p w14:paraId="428ACF2B" w14:textId="77777777" w:rsidR="006C0FB3" w:rsidRPr="00553E63" w:rsidRDefault="006C0FB3" w:rsidP="006C0FB3">
      <w:pPr>
        <w:spacing w:line="240" w:lineRule="auto"/>
        <w:ind w:right="6" w:firstLine="567"/>
        <w:rPr>
          <w:sz w:val="24"/>
          <w:szCs w:val="24"/>
        </w:rPr>
      </w:pPr>
      <w:r w:rsidRPr="00553E63">
        <w:rPr>
          <w:sz w:val="24"/>
          <w:szCs w:val="24"/>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w:t>
      </w:r>
    </w:p>
    <w:p w14:paraId="623A7FF5"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794BC3F3"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е на лингвистические темы (в рамках изученного) и темы на основе жизненных наблюдений (объём не менее 6 реплик);</w:t>
      </w:r>
    </w:p>
    <w:p w14:paraId="6AA93B55" w14:textId="77777777" w:rsidR="006C0FB3" w:rsidRPr="00553E63" w:rsidRDefault="006C0FB3" w:rsidP="006C0FB3">
      <w:pPr>
        <w:spacing w:line="240" w:lineRule="auto"/>
        <w:ind w:right="6" w:firstLine="567"/>
        <w:rPr>
          <w:sz w:val="24"/>
          <w:szCs w:val="24"/>
        </w:rPr>
      </w:pPr>
      <w:r w:rsidRPr="00553E63">
        <w:rPr>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79562808"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20 слов;</w:t>
      </w:r>
    </w:p>
    <w:p w14:paraId="794ABA48" w14:textId="77777777" w:rsidR="006C0FB3" w:rsidRPr="00553E63" w:rsidRDefault="006C0FB3" w:rsidP="006C0FB3">
      <w:pPr>
        <w:spacing w:line="240" w:lineRule="auto"/>
        <w:ind w:right="6" w:firstLine="567"/>
        <w:rPr>
          <w:sz w:val="24"/>
          <w:szCs w:val="24"/>
        </w:rPr>
      </w:pPr>
      <w:bookmarkStart w:id="28" w:name="_Hlk104211569"/>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3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10 слов, для сжатого и выборочного изложения – не менее 230 слов);</w:t>
      </w:r>
    </w:p>
    <w:bookmarkEnd w:id="28"/>
    <w:p w14:paraId="42D95444"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2682952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понимать особенности использования мимики и жестов в разговорной речи;</w:t>
      </w:r>
    </w:p>
    <w:p w14:paraId="7AA030C9" w14:textId="77777777" w:rsidR="006C0FB3" w:rsidRPr="00553E63" w:rsidRDefault="006C0FB3" w:rsidP="006C0FB3">
      <w:pPr>
        <w:spacing w:line="240" w:lineRule="auto"/>
        <w:ind w:right="6" w:firstLine="567"/>
        <w:rPr>
          <w:sz w:val="24"/>
          <w:szCs w:val="24"/>
        </w:rPr>
      </w:pPr>
      <w:r w:rsidRPr="00553E63">
        <w:rPr>
          <w:sz w:val="24"/>
          <w:szCs w:val="24"/>
        </w:rPr>
        <w:t>объяснять национальную обусловленность норм речевого этикета;</w:t>
      </w:r>
    </w:p>
    <w:p w14:paraId="6E7C7D63"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правила чеченского речевого этикета;</w:t>
      </w:r>
    </w:p>
    <w:p w14:paraId="38E32E3C"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14:paraId="7E718398" w14:textId="77777777" w:rsidR="006C0FB3" w:rsidRPr="00553E63" w:rsidRDefault="006C0FB3" w:rsidP="006C0FB3">
      <w:pPr>
        <w:spacing w:line="240" w:lineRule="auto"/>
        <w:ind w:right="6" w:firstLine="567"/>
        <w:rPr>
          <w:sz w:val="24"/>
          <w:szCs w:val="24"/>
        </w:rPr>
      </w:pPr>
      <w:r w:rsidRPr="00553E63">
        <w:rPr>
          <w:sz w:val="24"/>
          <w:szCs w:val="24"/>
        </w:rPr>
        <w:t>указывать способы и средства связи предложений в тексте;</w:t>
      </w:r>
    </w:p>
    <w:p w14:paraId="63D24937"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с точки зрения его принадлежности к функционально-смысловому типу речи;</w:t>
      </w:r>
    </w:p>
    <w:p w14:paraId="154FAB82" w14:textId="77777777" w:rsidR="006C0FB3" w:rsidRPr="00553E63" w:rsidRDefault="006C0FB3" w:rsidP="006C0FB3">
      <w:pPr>
        <w:spacing w:line="240" w:lineRule="auto"/>
        <w:ind w:right="6" w:firstLine="567"/>
        <w:rPr>
          <w:sz w:val="24"/>
          <w:szCs w:val="24"/>
        </w:rPr>
      </w:pPr>
      <w:r w:rsidRPr="00553E63">
        <w:rPr>
          <w:sz w:val="24"/>
          <w:szCs w:val="24"/>
        </w:rPr>
        <w:t>анализировать языковые средства выразительности в тексте;</w:t>
      </w:r>
    </w:p>
    <w:p w14:paraId="2C735C9D" w14:textId="77777777" w:rsidR="006C0FB3" w:rsidRPr="00553E63" w:rsidRDefault="006C0FB3" w:rsidP="006C0FB3">
      <w:pPr>
        <w:spacing w:line="240" w:lineRule="auto"/>
        <w:ind w:right="6" w:firstLine="567"/>
        <w:rPr>
          <w:sz w:val="24"/>
          <w:szCs w:val="24"/>
        </w:rPr>
      </w:pPr>
      <w:r w:rsidRPr="00553E63">
        <w:rPr>
          <w:sz w:val="24"/>
          <w:szCs w:val="24"/>
        </w:rPr>
        <w:t>распознавать тексты разных функционально-смысловых типов речи;</w:t>
      </w:r>
    </w:p>
    <w:p w14:paraId="60B4CA5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ы разных функциональных разновидностей языка и жанров;</w:t>
      </w:r>
    </w:p>
    <w:p w14:paraId="12C2C372"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различных функционально-смысловых типов речи с использованием собственного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160 слов с учётом стиля и жанра сочинения, характера темы);</w:t>
      </w:r>
    </w:p>
    <w:p w14:paraId="54D0B877"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создавать тезисы, конспект;</w:t>
      </w:r>
    </w:p>
    <w:p w14:paraId="66419514" w14:textId="77777777" w:rsidR="006C0FB3" w:rsidRPr="00553E63" w:rsidRDefault="006C0FB3" w:rsidP="006C0FB3">
      <w:pPr>
        <w:spacing w:line="240" w:lineRule="auto"/>
        <w:ind w:right="6" w:firstLine="567"/>
        <w:rPr>
          <w:sz w:val="24"/>
          <w:szCs w:val="24"/>
        </w:rPr>
      </w:pPr>
      <w:r w:rsidRPr="00553E63">
        <w:rPr>
          <w:sz w:val="24"/>
          <w:szCs w:val="24"/>
        </w:rPr>
        <w:t>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D011706"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2DDD3D90" w14:textId="77777777" w:rsidR="006C0FB3" w:rsidRPr="00553E63" w:rsidRDefault="006C0FB3" w:rsidP="006C0FB3">
      <w:pPr>
        <w:spacing w:line="240" w:lineRule="auto"/>
        <w:ind w:right="6" w:firstLine="567"/>
        <w:rPr>
          <w:sz w:val="24"/>
          <w:szCs w:val="24"/>
        </w:rPr>
      </w:pPr>
      <w:r w:rsidRPr="00553E63">
        <w:rPr>
          <w:sz w:val="24"/>
          <w:szCs w:val="24"/>
        </w:rPr>
        <w:lastRenderedPageBreak/>
        <w:t>представлять содержание прослушанного или прочитанного научно-учебного текста в виде таблицы, схемы;</w:t>
      </w:r>
    </w:p>
    <w:p w14:paraId="1B8F84D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6BE92465" w14:textId="77777777" w:rsidR="006C0FB3" w:rsidRPr="00553E63" w:rsidRDefault="006C0FB3" w:rsidP="006C0FB3">
      <w:pPr>
        <w:spacing w:line="240" w:lineRule="auto"/>
        <w:ind w:right="6" w:firstLine="567"/>
        <w:rPr>
          <w:sz w:val="24"/>
          <w:szCs w:val="24"/>
        </w:rPr>
      </w:pPr>
      <w:r w:rsidRPr="00553E63">
        <w:rPr>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6A26182C"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527A35F6" w14:textId="77777777" w:rsidR="006C0FB3" w:rsidRPr="00553E63" w:rsidRDefault="006C0FB3" w:rsidP="006C0FB3">
      <w:pPr>
        <w:spacing w:line="240" w:lineRule="auto"/>
        <w:ind w:right="6" w:firstLine="567"/>
        <w:rPr>
          <w:sz w:val="24"/>
          <w:szCs w:val="24"/>
        </w:rPr>
      </w:pPr>
      <w:r w:rsidRPr="00553E63">
        <w:rPr>
          <w:sz w:val="24"/>
          <w:szCs w:val="24"/>
        </w:rPr>
        <w:t>иметь представление о синтаксисе как разделе лингвистики;</w:t>
      </w:r>
    </w:p>
    <w:p w14:paraId="35750060"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е и предложение как единицы синтаксиса;</w:t>
      </w:r>
    </w:p>
    <w:p w14:paraId="649C2CD4"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5670A591" w14:textId="77777777" w:rsidR="006C0FB3" w:rsidRPr="00553E63" w:rsidRDefault="006C0FB3" w:rsidP="006C0FB3">
      <w:pPr>
        <w:spacing w:line="240" w:lineRule="auto"/>
        <w:ind w:right="6" w:firstLine="567"/>
        <w:rPr>
          <w:sz w:val="24"/>
          <w:szCs w:val="24"/>
        </w:rPr>
      </w:pPr>
      <w:r w:rsidRPr="00553E63">
        <w:rPr>
          <w:sz w:val="24"/>
          <w:szCs w:val="24"/>
        </w:rPr>
        <w:t>распознавать словосочетания по морфологическим свойствам главного слова: именные, глагольные;</w:t>
      </w:r>
    </w:p>
    <w:p w14:paraId="3A8CA2BD" w14:textId="77777777" w:rsidR="006C0FB3" w:rsidRPr="00553E63" w:rsidRDefault="006C0FB3" w:rsidP="006C0FB3">
      <w:pPr>
        <w:spacing w:line="240" w:lineRule="auto"/>
        <w:ind w:right="6" w:firstLine="567"/>
        <w:rPr>
          <w:sz w:val="24"/>
          <w:szCs w:val="24"/>
        </w:rPr>
      </w:pPr>
      <w:r w:rsidRPr="00553E63">
        <w:rPr>
          <w:sz w:val="24"/>
          <w:szCs w:val="24"/>
        </w:rPr>
        <w:t>определять типы подчинительной связи слов в словосочетании: согласование, управление, примыкание;</w:t>
      </w:r>
    </w:p>
    <w:p w14:paraId="404BF83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восочетаний;</w:t>
      </w:r>
    </w:p>
    <w:p w14:paraId="3D7D26E0"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форму зависимого слова при управлении и согласовании;</w:t>
      </w:r>
    </w:p>
    <w:p w14:paraId="05492643"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анализ словосочетаний;</w:t>
      </w:r>
    </w:p>
    <w:p w14:paraId="624D855F" w14:textId="77777777" w:rsidR="006C0FB3" w:rsidRPr="00553E63" w:rsidRDefault="006C0FB3" w:rsidP="006C0FB3">
      <w:pPr>
        <w:spacing w:line="240" w:lineRule="auto"/>
        <w:ind w:right="6" w:firstLine="567"/>
        <w:rPr>
          <w:sz w:val="24"/>
          <w:szCs w:val="24"/>
        </w:rPr>
      </w:pPr>
      <w:r w:rsidRPr="00553E63">
        <w:rPr>
          <w:sz w:val="24"/>
          <w:szCs w:val="24"/>
        </w:rPr>
        <w:t>характеризовать основные признаки предложения, средства оформления предложения в устной и письменной речи;</w:t>
      </w:r>
    </w:p>
    <w:p w14:paraId="53026DB8" w14:textId="77777777" w:rsidR="006C0FB3" w:rsidRPr="00553E63" w:rsidRDefault="006C0FB3" w:rsidP="006C0FB3">
      <w:pPr>
        <w:spacing w:line="240" w:lineRule="auto"/>
        <w:ind w:right="6" w:firstLine="567"/>
        <w:rPr>
          <w:sz w:val="24"/>
          <w:szCs w:val="24"/>
        </w:rPr>
      </w:pPr>
      <w:r w:rsidRPr="00553E63">
        <w:rPr>
          <w:sz w:val="24"/>
          <w:szCs w:val="24"/>
        </w:rPr>
        <w:t>различать функции знаков препинания;</w:t>
      </w:r>
    </w:p>
    <w:p w14:paraId="1F380E60"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p>
    <w:p w14:paraId="448C4D3F" w14:textId="77777777" w:rsidR="006C0FB3" w:rsidRPr="00553E63" w:rsidRDefault="006C0FB3" w:rsidP="006C0FB3">
      <w:pPr>
        <w:spacing w:line="240" w:lineRule="auto"/>
        <w:ind w:right="6" w:firstLine="567"/>
        <w:rPr>
          <w:sz w:val="24"/>
          <w:szCs w:val="24"/>
        </w:rPr>
      </w:pPr>
      <w:r w:rsidRPr="00553E63">
        <w:rPr>
          <w:sz w:val="24"/>
          <w:szCs w:val="24"/>
        </w:rPr>
        <w:t>использовать в текстах публицистического стиля риторическое восклицание, вопросно-ответную форму изложения;</w:t>
      </w:r>
    </w:p>
    <w:p w14:paraId="557C3198"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количеству грамматических основ;</w:t>
      </w:r>
    </w:p>
    <w:p w14:paraId="1887678B" w14:textId="77777777" w:rsidR="006C0FB3" w:rsidRPr="00553E63" w:rsidRDefault="006C0FB3" w:rsidP="006C0FB3">
      <w:pPr>
        <w:spacing w:line="240" w:lineRule="auto"/>
        <w:ind w:right="6" w:firstLine="567"/>
        <w:rPr>
          <w:sz w:val="24"/>
          <w:szCs w:val="24"/>
        </w:rPr>
      </w:pPr>
      <w:r w:rsidRPr="00553E63">
        <w:rPr>
          <w:sz w:val="24"/>
          <w:szCs w:val="24"/>
        </w:rPr>
        <w:t>различать способы выражения подлежащего, виды сказуемого и способы его выражения;</w:t>
      </w:r>
    </w:p>
    <w:p w14:paraId="1D9BF260"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тире между подлежащим и сказуемым;</w:t>
      </w:r>
    </w:p>
    <w:p w14:paraId="02AE0D2B" w14:textId="77777777" w:rsidR="006C0FB3" w:rsidRPr="00553E63" w:rsidRDefault="006C0FB3" w:rsidP="006C0FB3">
      <w:pPr>
        <w:spacing w:line="240" w:lineRule="auto"/>
        <w:ind w:right="6" w:firstLine="567"/>
        <w:rPr>
          <w:sz w:val="24"/>
          <w:szCs w:val="24"/>
        </w:rPr>
      </w:pPr>
      <w:r w:rsidRPr="00553E63">
        <w:rPr>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6A3BD840" w14:textId="77777777" w:rsidR="006C0FB3" w:rsidRPr="00553E63" w:rsidRDefault="006C0FB3" w:rsidP="006C0FB3">
      <w:pPr>
        <w:spacing w:line="240" w:lineRule="auto"/>
        <w:ind w:right="6" w:firstLine="567"/>
        <w:rPr>
          <w:sz w:val="24"/>
          <w:szCs w:val="24"/>
        </w:rPr>
      </w:pPr>
      <w:r w:rsidRPr="00553E63">
        <w:rPr>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14:paraId="14E400D9" w14:textId="77777777" w:rsidR="006C0FB3" w:rsidRPr="00553E63" w:rsidRDefault="006C0FB3" w:rsidP="006C0FB3">
      <w:pPr>
        <w:spacing w:line="240" w:lineRule="auto"/>
        <w:ind w:right="6" w:firstLine="567"/>
        <w:rPr>
          <w:sz w:val="24"/>
          <w:szCs w:val="24"/>
        </w:rPr>
      </w:pPr>
      <w:r w:rsidRPr="00553E63">
        <w:rPr>
          <w:sz w:val="24"/>
          <w:szCs w:val="24"/>
        </w:rPr>
        <w:t>распознавать односоставные предложения, их грамматические признаки, морфологические средства выражения главных членов;</w:t>
      </w:r>
    </w:p>
    <w:p w14:paraId="0A01370A" w14:textId="77777777" w:rsidR="006C0FB3" w:rsidRPr="00553E63" w:rsidRDefault="006C0FB3" w:rsidP="006C0FB3">
      <w:pPr>
        <w:spacing w:line="240" w:lineRule="auto"/>
        <w:ind w:right="6" w:firstLine="567"/>
        <w:rPr>
          <w:sz w:val="24"/>
          <w:szCs w:val="24"/>
        </w:rPr>
      </w:pPr>
      <w:r w:rsidRPr="00553E63">
        <w:rPr>
          <w:sz w:val="24"/>
          <w:szCs w:val="24"/>
        </w:rPr>
        <w:t>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p>
    <w:p w14:paraId="6BA92291"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различия односоставных предложений и двусоставных неполных предложений;</w:t>
      </w:r>
    </w:p>
    <w:p w14:paraId="52A00DC2" w14:textId="77777777" w:rsidR="006C0FB3" w:rsidRPr="00553E63" w:rsidRDefault="006C0FB3" w:rsidP="006C0FB3">
      <w:pPr>
        <w:spacing w:line="240" w:lineRule="auto"/>
        <w:ind w:right="6" w:firstLine="567"/>
        <w:rPr>
          <w:sz w:val="24"/>
          <w:szCs w:val="24"/>
        </w:rPr>
      </w:pPr>
      <w:r w:rsidRPr="00553E63">
        <w:rPr>
          <w:sz w:val="24"/>
          <w:szCs w:val="24"/>
        </w:rPr>
        <w:t>выявлять синтаксическую синонимию односоставных и двусоставных предложений;</w:t>
      </w:r>
    </w:p>
    <w:p w14:paraId="613CB9B2"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односоставных предложений в речи;</w:t>
      </w:r>
    </w:p>
    <w:p w14:paraId="71ACC2EB" w14:textId="77777777" w:rsidR="006C0FB3" w:rsidRPr="00553E63" w:rsidRDefault="006C0FB3" w:rsidP="006C0FB3">
      <w:pPr>
        <w:spacing w:line="240" w:lineRule="auto"/>
        <w:ind w:right="6" w:firstLine="567"/>
        <w:rPr>
          <w:sz w:val="24"/>
          <w:szCs w:val="24"/>
        </w:rPr>
      </w:pPr>
      <w:r w:rsidRPr="00553E63">
        <w:rPr>
          <w:sz w:val="24"/>
          <w:szCs w:val="24"/>
        </w:rPr>
        <w:t>характеризовать грамматические, интонационные и пунктуационные особенности предложений со словами: хӀаъ, хӀан-хӀа (да, нет);</w:t>
      </w:r>
    </w:p>
    <w:p w14:paraId="0BBEA8BC" w14:textId="77777777" w:rsidR="006C0FB3" w:rsidRPr="00553E63" w:rsidRDefault="006C0FB3" w:rsidP="006C0FB3">
      <w:pPr>
        <w:spacing w:line="240" w:lineRule="auto"/>
        <w:ind w:right="6" w:firstLine="567"/>
        <w:rPr>
          <w:sz w:val="24"/>
          <w:szCs w:val="24"/>
        </w:rPr>
      </w:pPr>
      <w:r w:rsidRPr="00553E63">
        <w:rPr>
          <w:sz w:val="24"/>
          <w:szCs w:val="24"/>
        </w:rPr>
        <w:lastRenderedPageBreak/>
        <w:t>характеризовать признаки однородных членов предложения, средства их связи (союзная и бессоюзная связь);</w:t>
      </w:r>
    </w:p>
    <w:p w14:paraId="2C5BF569" w14:textId="77777777" w:rsidR="006C0FB3" w:rsidRPr="00553E63" w:rsidRDefault="006C0FB3" w:rsidP="006C0FB3">
      <w:pPr>
        <w:spacing w:line="240" w:lineRule="auto"/>
        <w:ind w:right="6" w:firstLine="567"/>
        <w:rPr>
          <w:sz w:val="24"/>
          <w:szCs w:val="24"/>
        </w:rPr>
      </w:pPr>
      <w:r w:rsidRPr="00553E63">
        <w:rPr>
          <w:sz w:val="24"/>
          <w:szCs w:val="24"/>
        </w:rPr>
        <w:t>различать однородные и неоднородные определения;</w:t>
      </w:r>
    </w:p>
    <w:p w14:paraId="5EE29110" w14:textId="77777777" w:rsidR="006C0FB3" w:rsidRPr="00553E63" w:rsidRDefault="006C0FB3" w:rsidP="006C0FB3">
      <w:pPr>
        <w:spacing w:line="240" w:lineRule="auto"/>
        <w:ind w:right="6" w:firstLine="567"/>
        <w:rPr>
          <w:sz w:val="24"/>
          <w:szCs w:val="24"/>
        </w:rPr>
      </w:pPr>
      <w:r w:rsidRPr="00553E63">
        <w:rPr>
          <w:sz w:val="24"/>
          <w:szCs w:val="24"/>
        </w:rPr>
        <w:t>находить обобщающие слова при однородных членах;</w:t>
      </w:r>
    </w:p>
    <w:p w14:paraId="34E3FD70"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в речи сочетаний однородных членов разных типов;</w:t>
      </w:r>
    </w:p>
    <w:p w14:paraId="297E775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 обобщающим словом при однородных членах;</w:t>
      </w:r>
    </w:p>
    <w:p w14:paraId="73B64E80" w14:textId="77777777" w:rsidR="006C0FB3" w:rsidRPr="00553E63" w:rsidRDefault="006C0FB3" w:rsidP="006C0FB3">
      <w:pPr>
        <w:spacing w:line="240" w:lineRule="auto"/>
        <w:ind w:right="6" w:firstLine="567"/>
        <w:rPr>
          <w:sz w:val="24"/>
          <w:szCs w:val="24"/>
        </w:rPr>
      </w:pPr>
      <w:r w:rsidRPr="00553E63">
        <w:rPr>
          <w:sz w:val="24"/>
          <w:szCs w:val="24"/>
        </w:rPr>
        <w:t>ставить знаки препинания в предложениях с однородными членами, связанными попарно с помощью повторяющихся союзов: а, йа (и, или);</w:t>
      </w:r>
    </w:p>
    <w:p w14:paraId="33EE8048" w14:textId="77777777" w:rsidR="006C0FB3" w:rsidRPr="00553E63" w:rsidRDefault="006C0FB3" w:rsidP="006C0FB3">
      <w:pPr>
        <w:spacing w:line="240" w:lineRule="auto"/>
        <w:ind w:right="6" w:firstLine="567"/>
        <w:rPr>
          <w:sz w:val="24"/>
          <w:szCs w:val="24"/>
        </w:rPr>
      </w:pPr>
      <w:r w:rsidRPr="00553E63">
        <w:rPr>
          <w:sz w:val="24"/>
          <w:szCs w:val="24"/>
        </w:rPr>
        <w:t>распознавать простые неосложнё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вставными конструкциями, междометиями;</w:t>
      </w:r>
    </w:p>
    <w:p w14:paraId="5FBC26B1" w14:textId="77777777" w:rsidR="006C0FB3" w:rsidRPr="00553E63" w:rsidRDefault="006C0FB3" w:rsidP="006C0FB3">
      <w:pPr>
        <w:spacing w:line="240" w:lineRule="auto"/>
        <w:ind w:right="6" w:firstLine="567"/>
        <w:rPr>
          <w:sz w:val="24"/>
          <w:szCs w:val="24"/>
        </w:rPr>
      </w:pPr>
      <w:r w:rsidRPr="00553E63">
        <w:rPr>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обстоятельств, уточняющих членов;</w:t>
      </w:r>
    </w:p>
    <w:p w14:paraId="50253AA7"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обстоятельств, уточняющих членов, нормы постановки знаков препинания в предложениях с вводными и вставными конструкциями, обращениями и междометиями;</w:t>
      </w:r>
    </w:p>
    <w:p w14:paraId="3F47F727" w14:textId="77777777" w:rsidR="006C0FB3" w:rsidRPr="00553E63" w:rsidRDefault="006C0FB3" w:rsidP="006C0FB3">
      <w:pPr>
        <w:spacing w:line="240" w:lineRule="auto"/>
        <w:ind w:right="6" w:firstLine="567"/>
        <w:rPr>
          <w:sz w:val="24"/>
          <w:szCs w:val="24"/>
        </w:rPr>
      </w:pPr>
      <w:r w:rsidRPr="00553E63">
        <w:rPr>
          <w:sz w:val="24"/>
          <w:szCs w:val="24"/>
        </w:rPr>
        <w:t>употреблять обращения в диалогической и монологической речи, в письмах, объявлениях;</w:t>
      </w:r>
    </w:p>
    <w:p w14:paraId="46E16EE1" w14:textId="77777777" w:rsidR="006C0FB3" w:rsidRPr="00553E63" w:rsidRDefault="006C0FB3" w:rsidP="006C0FB3">
      <w:pPr>
        <w:spacing w:line="240" w:lineRule="auto"/>
        <w:ind w:right="6" w:firstLine="567"/>
        <w:rPr>
          <w:sz w:val="24"/>
          <w:szCs w:val="24"/>
        </w:rPr>
      </w:pPr>
      <w:r w:rsidRPr="00553E63">
        <w:rPr>
          <w:sz w:val="24"/>
          <w:szCs w:val="24"/>
        </w:rPr>
        <w:t>различать вводные и вставные конструкции;</w:t>
      </w:r>
    </w:p>
    <w:p w14:paraId="5167942A"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предложений с вводными и вставными конструкциями, обращениями и междометиями в речи, понимать их функции;</w:t>
      </w:r>
    </w:p>
    <w:p w14:paraId="0DABF4B7" w14:textId="77777777" w:rsidR="006C0FB3" w:rsidRPr="00553E63" w:rsidRDefault="006C0FB3" w:rsidP="006C0FB3">
      <w:pPr>
        <w:spacing w:line="240" w:lineRule="auto"/>
        <w:ind w:right="6" w:firstLine="567"/>
        <w:rPr>
          <w:sz w:val="24"/>
          <w:szCs w:val="24"/>
        </w:rPr>
      </w:pPr>
      <w:r w:rsidRPr="00553E63">
        <w:rPr>
          <w:sz w:val="24"/>
          <w:szCs w:val="24"/>
        </w:rPr>
        <w:t>выявлять омонимию членов предложения и вводных слов, словосочетаний;</w:t>
      </w:r>
    </w:p>
    <w:p w14:paraId="18D7C1B6"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предложений с вводными и вставными конструкциями, обращениями (распространенными и нераспространенными), междометиями;</w:t>
      </w:r>
    </w:p>
    <w:p w14:paraId="282F238F" w14:textId="77777777" w:rsidR="006C0FB3" w:rsidRPr="00553E63" w:rsidRDefault="006C0FB3" w:rsidP="006C0FB3">
      <w:pPr>
        <w:spacing w:line="240" w:lineRule="auto"/>
        <w:ind w:right="6" w:firstLine="567"/>
        <w:rPr>
          <w:sz w:val="24"/>
          <w:szCs w:val="24"/>
        </w:rPr>
      </w:pPr>
      <w:r w:rsidRPr="00553E63">
        <w:rPr>
          <w:sz w:val="24"/>
          <w:szCs w:val="24"/>
        </w:rPr>
        <w:t>пользоваться вводными словами в речи для выражения уверенности, различных чувств, оценки, привлечения внимания;</w:t>
      </w:r>
    </w:p>
    <w:p w14:paraId="3373E085" w14:textId="77777777" w:rsidR="006C0FB3" w:rsidRPr="00553E63" w:rsidRDefault="006C0FB3" w:rsidP="006C0FB3">
      <w:pPr>
        <w:spacing w:line="240" w:lineRule="auto"/>
        <w:ind w:right="6" w:firstLine="567"/>
        <w:rPr>
          <w:sz w:val="24"/>
          <w:szCs w:val="24"/>
        </w:rPr>
      </w:pPr>
      <w:r w:rsidRPr="00553E63">
        <w:rPr>
          <w:sz w:val="24"/>
          <w:szCs w:val="24"/>
        </w:rPr>
        <w:t>соблюдать интонацию и применять правила пунктуации в предложениях с вводными словами и вставными конструкциями;</w:t>
      </w:r>
    </w:p>
    <w:p w14:paraId="7F79114C"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предложений;</w:t>
      </w:r>
    </w:p>
    <w:p w14:paraId="62999FA5" w14:textId="77777777" w:rsidR="006C0FB3" w:rsidRPr="00553E63" w:rsidRDefault="006C0FB3" w:rsidP="006C0FB3">
      <w:pPr>
        <w:spacing w:line="240" w:lineRule="auto"/>
        <w:ind w:right="6" w:firstLine="567"/>
        <w:rPr>
          <w:sz w:val="24"/>
          <w:szCs w:val="24"/>
        </w:rPr>
      </w:pPr>
      <w:r w:rsidRPr="00553E63">
        <w:rPr>
          <w:sz w:val="24"/>
          <w:szCs w:val="24"/>
        </w:rPr>
        <w:t>распознавать прямую и косвенную речь;</w:t>
      </w:r>
    </w:p>
    <w:p w14:paraId="3A8E73B4" w14:textId="77777777" w:rsidR="006C0FB3" w:rsidRPr="00553E63" w:rsidRDefault="006C0FB3" w:rsidP="006C0FB3">
      <w:pPr>
        <w:spacing w:line="240" w:lineRule="auto"/>
        <w:ind w:right="6" w:firstLine="567"/>
        <w:rPr>
          <w:sz w:val="24"/>
          <w:szCs w:val="24"/>
        </w:rPr>
      </w:pPr>
      <w:r w:rsidRPr="00553E63">
        <w:rPr>
          <w:sz w:val="24"/>
          <w:szCs w:val="24"/>
        </w:rPr>
        <w:t>выявлять синонимию предложений с прямой и косвенной речью;</w:t>
      </w:r>
    </w:p>
    <w:p w14:paraId="05F9966A" w14:textId="77777777" w:rsidR="006C0FB3" w:rsidRPr="00553E63" w:rsidRDefault="006C0FB3" w:rsidP="006C0FB3">
      <w:pPr>
        <w:spacing w:line="240" w:lineRule="auto"/>
        <w:ind w:right="6" w:firstLine="567"/>
        <w:rPr>
          <w:sz w:val="24"/>
          <w:szCs w:val="24"/>
        </w:rPr>
      </w:pPr>
      <w:r w:rsidRPr="00553E63">
        <w:rPr>
          <w:sz w:val="24"/>
          <w:szCs w:val="24"/>
        </w:rPr>
        <w:t>правильно оформлять диалог, цитаты и предложения с прямой речью;</w:t>
      </w:r>
    </w:p>
    <w:p w14:paraId="530C01B3" w14:textId="77777777" w:rsidR="006C0FB3" w:rsidRPr="00553E63" w:rsidRDefault="006C0FB3" w:rsidP="006C0FB3">
      <w:pPr>
        <w:spacing w:line="240" w:lineRule="auto"/>
        <w:ind w:right="6" w:firstLine="567"/>
        <w:rPr>
          <w:sz w:val="24"/>
          <w:szCs w:val="24"/>
        </w:rPr>
      </w:pPr>
      <w:r w:rsidRPr="00553E63">
        <w:rPr>
          <w:sz w:val="24"/>
          <w:szCs w:val="24"/>
        </w:rPr>
        <w:t>цитировать и применять разные способы включения цитат в высказывание;</w:t>
      </w:r>
    </w:p>
    <w:p w14:paraId="0EAA1BC7" w14:textId="77777777" w:rsidR="006C0FB3" w:rsidRPr="00553E63" w:rsidRDefault="006C0FB3" w:rsidP="006C0FB3">
      <w:pPr>
        <w:spacing w:line="240" w:lineRule="auto"/>
        <w:ind w:right="6" w:firstLine="567"/>
        <w:rPr>
          <w:sz w:val="24"/>
          <w:szCs w:val="24"/>
        </w:rPr>
      </w:pPr>
      <w:r w:rsidRPr="00553E63">
        <w:rPr>
          <w:sz w:val="24"/>
          <w:szCs w:val="24"/>
        </w:rPr>
        <w:t>применять правила построения предложений с прямой и косвенной речью, при цитировании;</w:t>
      </w:r>
    </w:p>
    <w:p w14:paraId="2EF85C6A" w14:textId="77777777" w:rsidR="006C0FB3" w:rsidRPr="00553E63" w:rsidRDefault="006C0FB3" w:rsidP="006C0FB3">
      <w:pPr>
        <w:spacing w:line="240" w:lineRule="auto"/>
        <w:ind w:right="6" w:firstLine="567"/>
        <w:rPr>
          <w:sz w:val="24"/>
          <w:szCs w:val="24"/>
        </w:rPr>
      </w:pPr>
      <w:r w:rsidRPr="00553E63">
        <w:rPr>
          <w:sz w:val="24"/>
          <w:szCs w:val="24"/>
        </w:rPr>
        <w:t>соблюдать правила постановки знаков препинания в предложениях с прямой и косвенной речью, при цитировании.</w:t>
      </w:r>
    </w:p>
    <w:p w14:paraId="08FE0E0D" w14:textId="0F04F8BF" w:rsidR="006C0FB3" w:rsidRPr="00553E63" w:rsidRDefault="006C0FB3" w:rsidP="006C0FB3">
      <w:pPr>
        <w:spacing w:line="240" w:lineRule="auto"/>
        <w:ind w:right="6" w:firstLine="567"/>
        <w:rPr>
          <w:b/>
          <w:sz w:val="24"/>
          <w:szCs w:val="24"/>
        </w:rPr>
      </w:pPr>
      <w:r w:rsidRPr="00553E63">
        <w:rPr>
          <w:b/>
          <w:sz w:val="24"/>
          <w:szCs w:val="24"/>
        </w:rPr>
        <w:t>Предметные результаты изучения родного (чеченского) языка. К концу обучения в 9 классе обучающийся научится:</w:t>
      </w:r>
    </w:p>
    <w:p w14:paraId="156DBD66" w14:textId="77777777" w:rsidR="006C0FB3" w:rsidRPr="00553E63" w:rsidRDefault="006C0FB3" w:rsidP="006C0FB3">
      <w:pPr>
        <w:spacing w:line="240" w:lineRule="auto"/>
        <w:ind w:right="6" w:firstLine="567"/>
        <w:rPr>
          <w:sz w:val="24"/>
          <w:szCs w:val="24"/>
        </w:rPr>
      </w:pPr>
      <w:r w:rsidRPr="00553E63">
        <w:rPr>
          <w:sz w:val="24"/>
          <w:szCs w:val="24"/>
        </w:rPr>
        <w:t>осознавать роль чеченского языка в жизни человека, республики, общества;</w:t>
      </w:r>
    </w:p>
    <w:p w14:paraId="2E07C022" w14:textId="77777777" w:rsidR="006C0FB3" w:rsidRPr="00553E63" w:rsidRDefault="006C0FB3" w:rsidP="006C0FB3">
      <w:pPr>
        <w:spacing w:line="240" w:lineRule="auto"/>
        <w:ind w:right="6" w:firstLine="567"/>
        <w:rPr>
          <w:sz w:val="24"/>
          <w:szCs w:val="24"/>
        </w:rPr>
      </w:pPr>
      <w:r w:rsidRPr="00553E63">
        <w:rPr>
          <w:sz w:val="24"/>
          <w:szCs w:val="24"/>
        </w:rPr>
        <w:t>понимать внутренние и внешние функции чеченского языка и рассказывать о них;</w:t>
      </w:r>
    </w:p>
    <w:p w14:paraId="7A62962A" w14:textId="77777777" w:rsidR="006C0FB3" w:rsidRPr="00553E63" w:rsidRDefault="006C0FB3" w:rsidP="006C0FB3">
      <w:pPr>
        <w:spacing w:line="240" w:lineRule="auto"/>
        <w:ind w:right="6" w:firstLine="567"/>
        <w:rPr>
          <w:sz w:val="24"/>
          <w:szCs w:val="24"/>
        </w:rPr>
      </w:pPr>
      <w:r w:rsidRPr="00553E63">
        <w:rPr>
          <w:sz w:val="24"/>
          <w:szCs w:val="24"/>
        </w:rPr>
        <w:t xml:space="preserve">создавать устные монологические высказывания объёмом не менее 80 слов на основе наблюдений, личных впечатлений, чтения научно-учебной, художественной и </w:t>
      </w:r>
      <w:r w:rsidRPr="00553E63">
        <w:rPr>
          <w:sz w:val="24"/>
          <w:szCs w:val="24"/>
        </w:rPr>
        <w:lastRenderedPageBreak/>
        <w:t>научно-популярной литературы: монолог-сообщение, монолог-описание, монолог-рассуждение, монолог-повествование;</w:t>
      </w:r>
    </w:p>
    <w:p w14:paraId="3327C3D7" w14:textId="77777777" w:rsidR="006C0FB3" w:rsidRPr="00553E63" w:rsidRDefault="006C0FB3" w:rsidP="006C0FB3">
      <w:pPr>
        <w:spacing w:line="240" w:lineRule="auto"/>
        <w:ind w:right="6" w:firstLine="567"/>
        <w:rPr>
          <w:sz w:val="24"/>
          <w:szCs w:val="24"/>
        </w:rPr>
      </w:pPr>
      <w:r w:rsidRPr="00553E63">
        <w:rPr>
          <w:sz w:val="24"/>
          <w:szCs w:val="24"/>
        </w:rPr>
        <w:t>выступать с научным сообщением;</w:t>
      </w:r>
    </w:p>
    <w:p w14:paraId="1790EF3E" w14:textId="77777777" w:rsidR="006C0FB3" w:rsidRPr="00553E63" w:rsidRDefault="006C0FB3" w:rsidP="006C0FB3">
      <w:pPr>
        <w:spacing w:line="240" w:lineRule="auto"/>
        <w:ind w:right="6" w:firstLine="567"/>
        <w:rPr>
          <w:sz w:val="24"/>
          <w:szCs w:val="24"/>
        </w:rPr>
      </w:pPr>
      <w:r w:rsidRPr="00553E63">
        <w:rPr>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2E36D2B9" w14:textId="77777777" w:rsidR="006C0FB3" w:rsidRPr="00553E63" w:rsidRDefault="006C0FB3" w:rsidP="006C0FB3">
      <w:pPr>
        <w:spacing w:line="240" w:lineRule="auto"/>
        <w:ind w:right="6" w:firstLine="567"/>
        <w:rPr>
          <w:sz w:val="24"/>
          <w:szCs w:val="24"/>
        </w:rPr>
      </w:pPr>
      <w:r w:rsidRPr="00553E63">
        <w:rPr>
          <w:sz w:val="24"/>
          <w:szCs w:val="24"/>
        </w:rPr>
        <w:t>устно пересказывать прочитанный или прослушанный текст объёмом не менее 130 слов;</w:t>
      </w:r>
    </w:p>
    <w:p w14:paraId="083EDBB3" w14:textId="77777777" w:rsidR="006C0FB3" w:rsidRPr="00553E63" w:rsidRDefault="006C0FB3" w:rsidP="006C0FB3">
      <w:pPr>
        <w:spacing w:line="240" w:lineRule="auto"/>
        <w:ind w:right="6" w:firstLine="567"/>
        <w:rPr>
          <w:sz w:val="24"/>
          <w:szCs w:val="24"/>
        </w:rPr>
      </w:pPr>
      <w:r w:rsidRPr="00553E63">
        <w:rPr>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50 слов, для сжатого и выборочного изложения – не менее 270 слов);</w:t>
      </w:r>
    </w:p>
    <w:p w14:paraId="6E7F295B" w14:textId="77777777" w:rsidR="006C0FB3" w:rsidRPr="00553E63" w:rsidRDefault="006C0FB3" w:rsidP="006C0FB3">
      <w:pPr>
        <w:spacing w:line="240" w:lineRule="auto"/>
        <w:ind w:right="6" w:firstLine="567"/>
        <w:rPr>
          <w:sz w:val="24"/>
          <w:szCs w:val="24"/>
        </w:rPr>
      </w:pPr>
      <w:r w:rsidRPr="00553E63">
        <w:rPr>
          <w:sz w:val="24"/>
          <w:szCs w:val="24"/>
        </w:rPr>
        <w:t>осуществлять выбор языковых средств для создания высказывания в соответствии с целью, темой и коммуникативным замыслом;</w:t>
      </w:r>
    </w:p>
    <w:p w14:paraId="1F628544" w14:textId="77777777" w:rsidR="006C0FB3" w:rsidRPr="00553E63" w:rsidRDefault="006C0FB3" w:rsidP="006C0FB3">
      <w:pPr>
        <w:spacing w:line="240" w:lineRule="auto"/>
        <w:ind w:right="6" w:firstLine="567"/>
        <w:rPr>
          <w:sz w:val="24"/>
          <w:szCs w:val="24"/>
        </w:rPr>
      </w:pPr>
      <w:r w:rsidRPr="00553E63">
        <w:rPr>
          <w:sz w:val="24"/>
          <w:szCs w:val="24"/>
        </w:rPr>
        <w:t>соблюдать в устной речи и при письме нормы современного чеченского литературного языка, в том числе во время списывания текста объёмом 120-130 слов, словарного диктанта объёмом 30-35 слов, диктанта на основе связного текста объёмом 120-130 слов, составленного с учётом ранее изученных правил правописания;</w:t>
      </w:r>
    </w:p>
    <w:p w14:paraId="219F4943" w14:textId="77777777" w:rsidR="006C0FB3" w:rsidRPr="00553E63" w:rsidRDefault="006C0FB3" w:rsidP="006C0FB3">
      <w:pPr>
        <w:spacing w:line="240" w:lineRule="auto"/>
        <w:ind w:right="6" w:firstLine="567"/>
        <w:rPr>
          <w:sz w:val="24"/>
          <w:szCs w:val="24"/>
        </w:rPr>
      </w:pPr>
      <w:r w:rsidRPr="00553E63">
        <w:rPr>
          <w:sz w:val="24"/>
          <w:szCs w:val="24"/>
        </w:rPr>
        <w:t>анализировать текст: определять тему и главную мысль текста;</w:t>
      </w:r>
    </w:p>
    <w:p w14:paraId="76CA54B8" w14:textId="77777777" w:rsidR="006C0FB3" w:rsidRPr="00553E63" w:rsidRDefault="006C0FB3" w:rsidP="006C0FB3">
      <w:pPr>
        <w:spacing w:line="240" w:lineRule="auto"/>
        <w:ind w:right="6" w:firstLine="567"/>
        <w:rPr>
          <w:sz w:val="24"/>
          <w:szCs w:val="24"/>
        </w:rPr>
      </w:pPr>
      <w:r w:rsidRPr="00553E63">
        <w:rPr>
          <w:sz w:val="24"/>
          <w:szCs w:val="24"/>
        </w:rPr>
        <w:t>подбирать заголовок, отражающий тему или главную мысль текста;</w:t>
      </w:r>
    </w:p>
    <w:p w14:paraId="4B211EB0" w14:textId="77777777" w:rsidR="006C0FB3" w:rsidRPr="00553E63" w:rsidRDefault="006C0FB3" w:rsidP="006C0FB3">
      <w:pPr>
        <w:spacing w:line="240" w:lineRule="auto"/>
        <w:ind w:right="6" w:firstLine="567"/>
        <w:rPr>
          <w:sz w:val="24"/>
          <w:szCs w:val="24"/>
        </w:rPr>
      </w:pPr>
      <w:r w:rsidRPr="00553E63">
        <w:rPr>
          <w:sz w:val="24"/>
          <w:szCs w:val="24"/>
        </w:rPr>
        <w:t>устанавливать принадлежность текста к функционально-смысловому типу речи;</w:t>
      </w:r>
    </w:p>
    <w:p w14:paraId="50A32BEA" w14:textId="77777777" w:rsidR="006C0FB3" w:rsidRPr="00553E63" w:rsidRDefault="006C0FB3" w:rsidP="006C0FB3">
      <w:pPr>
        <w:spacing w:line="240" w:lineRule="auto"/>
        <w:ind w:right="6" w:firstLine="567"/>
        <w:rPr>
          <w:sz w:val="24"/>
          <w:szCs w:val="24"/>
        </w:rPr>
      </w:pPr>
      <w:r w:rsidRPr="00553E63">
        <w:rPr>
          <w:sz w:val="24"/>
          <w:szCs w:val="24"/>
        </w:rPr>
        <w:t>находить в тексте типовые фрагменты – описание, повествование, рассуждение-доказательство, оценочные высказывания;</w:t>
      </w:r>
    </w:p>
    <w:p w14:paraId="1ED89204" w14:textId="77777777" w:rsidR="006C0FB3" w:rsidRPr="00553E63" w:rsidRDefault="006C0FB3" w:rsidP="006C0FB3">
      <w:pPr>
        <w:spacing w:line="240" w:lineRule="auto"/>
        <w:ind w:right="6" w:firstLine="567"/>
        <w:rPr>
          <w:sz w:val="24"/>
          <w:szCs w:val="24"/>
        </w:rPr>
      </w:pPr>
      <w:r w:rsidRPr="00553E63">
        <w:rPr>
          <w:sz w:val="24"/>
          <w:szCs w:val="24"/>
        </w:rPr>
        <w:t>прогнозировать содержание текста по заголовку, ключевым словам, зачину или концовке;</w:t>
      </w:r>
    </w:p>
    <w:p w14:paraId="75666D68"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признаки текстов разных жанров;</w:t>
      </w:r>
    </w:p>
    <w:p w14:paraId="75801355" w14:textId="77777777" w:rsidR="006C0FB3" w:rsidRPr="00553E63" w:rsidRDefault="006C0FB3" w:rsidP="006C0FB3">
      <w:pPr>
        <w:spacing w:line="240" w:lineRule="auto"/>
        <w:ind w:right="6" w:firstLine="567"/>
        <w:rPr>
          <w:sz w:val="24"/>
          <w:szCs w:val="24"/>
        </w:rPr>
      </w:pPr>
      <w:r w:rsidRPr="00553E63">
        <w:rPr>
          <w:sz w:val="24"/>
          <w:szCs w:val="24"/>
        </w:rPr>
        <w:t>создавать высказывание на основе текста: выражать своё отношение к прочитанному или прослушанному тексту в устной и письменной форме;</w:t>
      </w:r>
    </w:p>
    <w:p w14:paraId="4D729B17" w14:textId="77777777" w:rsidR="006C0FB3" w:rsidRPr="00553E63" w:rsidRDefault="006C0FB3" w:rsidP="006C0FB3">
      <w:pPr>
        <w:spacing w:line="240" w:lineRule="auto"/>
        <w:ind w:right="6" w:firstLine="567"/>
        <w:rPr>
          <w:sz w:val="24"/>
          <w:szCs w:val="24"/>
        </w:rPr>
      </w:pPr>
      <w:r w:rsidRPr="00553E63">
        <w:rPr>
          <w:sz w:val="24"/>
          <w:szCs w:val="24"/>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20 слов с учётом стиля и жанра сочинения, характера темы;</w:t>
      </w:r>
    </w:p>
    <w:p w14:paraId="40B49AE5" w14:textId="77777777" w:rsidR="006C0FB3" w:rsidRPr="00553E63" w:rsidRDefault="006C0FB3" w:rsidP="006C0FB3">
      <w:pPr>
        <w:spacing w:line="240" w:lineRule="auto"/>
        <w:ind w:right="6" w:firstLine="567"/>
        <w:rPr>
          <w:sz w:val="24"/>
          <w:szCs w:val="24"/>
        </w:rPr>
      </w:pPr>
      <w:r w:rsidRPr="00553E63">
        <w:rPr>
          <w:sz w:val="24"/>
          <w:szCs w:val="24"/>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6BA71F5A" w14:textId="77777777" w:rsidR="006C0FB3" w:rsidRPr="00553E63" w:rsidRDefault="006C0FB3" w:rsidP="006C0FB3">
      <w:pPr>
        <w:spacing w:line="240" w:lineRule="auto"/>
        <w:ind w:right="6" w:firstLine="567"/>
        <w:rPr>
          <w:sz w:val="24"/>
          <w:szCs w:val="24"/>
        </w:rPr>
      </w:pPr>
      <w:r w:rsidRPr="00553E63">
        <w:rPr>
          <w:sz w:val="24"/>
          <w:szCs w:val="24"/>
        </w:rPr>
        <w:t>представлять сообщение на заданную тему в виде презентации;</w:t>
      </w:r>
    </w:p>
    <w:p w14:paraId="056AA993" w14:textId="77777777" w:rsidR="006C0FB3" w:rsidRPr="00553E63" w:rsidRDefault="006C0FB3" w:rsidP="006C0FB3">
      <w:pPr>
        <w:spacing w:line="240" w:lineRule="auto"/>
        <w:ind w:right="6" w:firstLine="567"/>
        <w:rPr>
          <w:sz w:val="24"/>
          <w:szCs w:val="24"/>
        </w:rPr>
      </w:pPr>
      <w:r w:rsidRPr="00553E63">
        <w:rPr>
          <w:sz w:val="24"/>
          <w:szCs w:val="24"/>
        </w:rPr>
        <w:t>представлять содержание прослушанного или прочитанного научно-учебного текста в виде таблицы, схемы;</w:t>
      </w:r>
    </w:p>
    <w:p w14:paraId="67F812D7" w14:textId="77777777" w:rsidR="006C0FB3" w:rsidRPr="00553E63" w:rsidRDefault="006C0FB3" w:rsidP="006C0FB3">
      <w:pPr>
        <w:spacing w:line="240" w:lineRule="auto"/>
        <w:ind w:right="6" w:firstLine="567"/>
        <w:rPr>
          <w:sz w:val="24"/>
          <w:szCs w:val="24"/>
        </w:rPr>
      </w:pPr>
      <w:r w:rsidRPr="00553E63">
        <w:rPr>
          <w:sz w:val="24"/>
          <w:szCs w:val="24"/>
        </w:rPr>
        <w:t>редактировать собственные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32F7A2EA"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6131B88F" w14:textId="77777777" w:rsidR="006C0FB3" w:rsidRPr="00553E63" w:rsidRDefault="006C0FB3" w:rsidP="006C0FB3">
      <w:pPr>
        <w:spacing w:line="240" w:lineRule="auto"/>
        <w:ind w:right="6" w:firstLine="567"/>
        <w:rPr>
          <w:sz w:val="24"/>
          <w:szCs w:val="24"/>
        </w:rPr>
      </w:pPr>
      <w:r w:rsidRPr="00553E63">
        <w:rPr>
          <w:sz w:val="24"/>
          <w:szCs w:val="24"/>
        </w:rPr>
        <w:t>характеризовать разные функционально-смысловые типы речи, понимать особенности их сочетания в пределах одного текста;</w:t>
      </w:r>
    </w:p>
    <w:p w14:paraId="4B821FB7" w14:textId="77777777" w:rsidR="006C0FB3" w:rsidRPr="00553E63" w:rsidRDefault="006C0FB3" w:rsidP="006C0FB3">
      <w:pPr>
        <w:spacing w:line="240" w:lineRule="auto"/>
        <w:ind w:right="6" w:firstLine="567"/>
        <w:rPr>
          <w:sz w:val="24"/>
          <w:szCs w:val="24"/>
        </w:rPr>
      </w:pPr>
      <w:r w:rsidRPr="00553E63">
        <w:rPr>
          <w:sz w:val="24"/>
          <w:szCs w:val="24"/>
        </w:rPr>
        <w:lastRenderedPageBreak/>
        <w:t>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5A077A2F" w14:textId="77777777" w:rsidR="006C0FB3" w:rsidRPr="00553E63" w:rsidRDefault="006C0FB3" w:rsidP="006C0FB3">
      <w:pPr>
        <w:spacing w:line="240" w:lineRule="auto"/>
        <w:ind w:right="6" w:firstLine="567"/>
        <w:rPr>
          <w:sz w:val="24"/>
          <w:szCs w:val="24"/>
        </w:rPr>
      </w:pPr>
      <w:r w:rsidRPr="00553E63">
        <w:rPr>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6BE73A95" w14:textId="77777777" w:rsidR="006C0FB3" w:rsidRPr="00553E63" w:rsidRDefault="006C0FB3" w:rsidP="006C0FB3">
      <w:pPr>
        <w:spacing w:line="240" w:lineRule="auto"/>
        <w:ind w:right="6" w:firstLine="567"/>
        <w:rPr>
          <w:sz w:val="24"/>
          <w:szCs w:val="24"/>
        </w:rPr>
      </w:pPr>
      <w:r w:rsidRPr="00553E63">
        <w:rPr>
          <w:sz w:val="24"/>
          <w:szCs w:val="24"/>
        </w:rPr>
        <w:t>составлять тезисы, конспект, писать рецензию, реферат;</w:t>
      </w:r>
    </w:p>
    <w:p w14:paraId="20BF5A58" w14:textId="77777777" w:rsidR="006C0FB3" w:rsidRPr="00553E63" w:rsidRDefault="006C0FB3" w:rsidP="006C0FB3">
      <w:pPr>
        <w:spacing w:line="240" w:lineRule="auto"/>
        <w:ind w:right="6" w:firstLine="567"/>
        <w:rPr>
          <w:sz w:val="24"/>
          <w:szCs w:val="24"/>
        </w:rPr>
      </w:pPr>
      <w:r w:rsidRPr="00553E63">
        <w:rPr>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67F9B151" w14:textId="77777777" w:rsidR="006C0FB3" w:rsidRPr="00553E63" w:rsidRDefault="006C0FB3" w:rsidP="006C0FB3">
      <w:pPr>
        <w:spacing w:line="240" w:lineRule="auto"/>
        <w:ind w:right="6" w:firstLine="567"/>
        <w:rPr>
          <w:sz w:val="24"/>
          <w:szCs w:val="24"/>
        </w:rPr>
      </w:pPr>
      <w:r w:rsidRPr="00553E63">
        <w:rPr>
          <w:sz w:val="24"/>
          <w:szCs w:val="24"/>
        </w:rPr>
        <w:t>исправлять речевые недостатки, редактировать текст;</w:t>
      </w:r>
    </w:p>
    <w:p w14:paraId="711457F9" w14:textId="77777777" w:rsidR="006C0FB3" w:rsidRPr="00553E63" w:rsidRDefault="006C0FB3" w:rsidP="006C0FB3">
      <w:pPr>
        <w:spacing w:line="240" w:lineRule="auto"/>
        <w:ind w:right="6" w:firstLine="567"/>
        <w:rPr>
          <w:sz w:val="24"/>
          <w:szCs w:val="24"/>
        </w:rPr>
      </w:pPr>
      <w:r w:rsidRPr="00553E63">
        <w:rPr>
          <w:sz w:val="24"/>
          <w:szCs w:val="24"/>
        </w:rPr>
        <w:t>выявлять отличительные особенности языка художественной литературы в сравнении с другими функциональными разновидностями языка;</w:t>
      </w:r>
    </w:p>
    <w:p w14:paraId="347FECB6" w14:textId="77777777" w:rsidR="006C0FB3" w:rsidRPr="00553E63" w:rsidRDefault="006C0FB3" w:rsidP="006C0FB3">
      <w:pPr>
        <w:spacing w:line="240" w:lineRule="auto"/>
        <w:ind w:right="6" w:firstLine="567"/>
        <w:rPr>
          <w:sz w:val="24"/>
          <w:szCs w:val="24"/>
        </w:rPr>
      </w:pPr>
      <w:r w:rsidRPr="00553E63">
        <w:rPr>
          <w:sz w:val="24"/>
          <w:szCs w:val="24"/>
        </w:rPr>
        <w:t>распознавать метафору, олицетворение, эпитет, гиперболу, сравнение;</w:t>
      </w:r>
    </w:p>
    <w:p w14:paraId="2AA8C255" w14:textId="77777777" w:rsidR="006C0FB3" w:rsidRPr="00553E63" w:rsidRDefault="006C0FB3" w:rsidP="006C0FB3">
      <w:pPr>
        <w:spacing w:line="240" w:lineRule="auto"/>
        <w:ind w:right="6" w:firstLine="567"/>
        <w:rPr>
          <w:sz w:val="24"/>
          <w:szCs w:val="24"/>
        </w:rPr>
      </w:pPr>
      <w:r w:rsidRPr="00553E63">
        <w:rPr>
          <w:sz w:val="24"/>
          <w:szCs w:val="24"/>
        </w:rPr>
        <w:t>выявлять основные средства синтаксической связи между частями сложного предложения;</w:t>
      </w:r>
    </w:p>
    <w:p w14:paraId="273403E8"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ые предложения с разными видами связи, бессоюзные и союзные предложения (сложносочинённые и сложноподчинённые);</w:t>
      </w:r>
    </w:p>
    <w:p w14:paraId="1186AAA2" w14:textId="77777777" w:rsidR="006C0FB3" w:rsidRPr="00553E63" w:rsidRDefault="006C0FB3" w:rsidP="006C0FB3">
      <w:pPr>
        <w:spacing w:line="240" w:lineRule="auto"/>
        <w:ind w:right="6" w:firstLine="567"/>
        <w:rPr>
          <w:sz w:val="24"/>
          <w:szCs w:val="24"/>
        </w:rPr>
      </w:pPr>
      <w:r w:rsidRPr="00553E63">
        <w:rPr>
          <w:sz w:val="24"/>
          <w:szCs w:val="24"/>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764CCA09" w14:textId="77777777" w:rsidR="006C0FB3" w:rsidRPr="00553E63" w:rsidRDefault="006C0FB3" w:rsidP="006C0FB3">
      <w:pPr>
        <w:spacing w:line="240" w:lineRule="auto"/>
        <w:ind w:right="6" w:firstLine="567"/>
        <w:rPr>
          <w:sz w:val="24"/>
          <w:szCs w:val="24"/>
        </w:rPr>
      </w:pPr>
      <w:r w:rsidRPr="00553E63">
        <w:rPr>
          <w:sz w:val="24"/>
          <w:szCs w:val="24"/>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7AEFBC84" w14:textId="77777777" w:rsidR="006C0FB3" w:rsidRPr="00553E63" w:rsidRDefault="006C0FB3" w:rsidP="006C0FB3">
      <w:pPr>
        <w:spacing w:line="240" w:lineRule="auto"/>
        <w:ind w:right="6" w:firstLine="567"/>
        <w:rPr>
          <w:sz w:val="24"/>
          <w:szCs w:val="24"/>
        </w:rPr>
      </w:pPr>
      <w:r w:rsidRPr="00553E63">
        <w:rPr>
          <w:sz w:val="24"/>
          <w:szCs w:val="24"/>
        </w:rPr>
        <w:t>понимать особенности употребления сложносочинённых предложений в речи;</w:t>
      </w:r>
    </w:p>
    <w:p w14:paraId="5A2020E4"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сочинённого предложения;</w:t>
      </w:r>
    </w:p>
    <w:p w14:paraId="1D9ABE4C"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54831990" w14:textId="77777777" w:rsidR="006C0FB3" w:rsidRPr="00553E63" w:rsidRDefault="006C0FB3" w:rsidP="006C0FB3">
      <w:pPr>
        <w:spacing w:line="240" w:lineRule="auto"/>
        <w:ind w:right="6" w:firstLine="567"/>
        <w:rPr>
          <w:sz w:val="24"/>
          <w:szCs w:val="24"/>
        </w:rPr>
      </w:pPr>
      <w:bookmarkStart w:id="29" w:name="_Hlk104821950"/>
      <w:r w:rsidRPr="00553E63">
        <w:rPr>
          <w:sz w:val="24"/>
          <w:szCs w:val="24"/>
        </w:rPr>
        <w:t>проводить синтаксический и пунктуационный анализ сложносочинённых предложений;</w:t>
      </w:r>
    </w:p>
    <w:bookmarkEnd w:id="29"/>
    <w:p w14:paraId="44788CBE"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ановки знаков препинания в сложносочинённых предложениях;</w:t>
      </w:r>
    </w:p>
    <w:p w14:paraId="5FBC3049" w14:textId="77777777" w:rsidR="006C0FB3" w:rsidRPr="00553E63" w:rsidRDefault="006C0FB3" w:rsidP="006C0FB3">
      <w:pPr>
        <w:spacing w:line="240" w:lineRule="auto"/>
        <w:ind w:right="6" w:firstLine="567"/>
        <w:rPr>
          <w:sz w:val="24"/>
          <w:szCs w:val="24"/>
        </w:rPr>
      </w:pPr>
      <w:r w:rsidRPr="00553E63">
        <w:rPr>
          <w:sz w:val="24"/>
          <w:szCs w:val="24"/>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51954380" w14:textId="77777777" w:rsidR="006C0FB3" w:rsidRPr="00553E63" w:rsidRDefault="006C0FB3" w:rsidP="006C0FB3">
      <w:pPr>
        <w:spacing w:line="240" w:lineRule="auto"/>
        <w:ind w:right="6" w:firstLine="567"/>
        <w:rPr>
          <w:sz w:val="24"/>
          <w:szCs w:val="24"/>
        </w:rPr>
      </w:pPr>
      <w:r w:rsidRPr="00553E63">
        <w:rPr>
          <w:sz w:val="24"/>
          <w:szCs w:val="24"/>
        </w:rPr>
        <w:t>различать подчинительные союзы и союзные слова;</w:t>
      </w:r>
    </w:p>
    <w:p w14:paraId="664B5D50" w14:textId="77777777" w:rsidR="006C0FB3" w:rsidRPr="00553E63" w:rsidRDefault="006C0FB3" w:rsidP="006C0FB3">
      <w:pPr>
        <w:spacing w:line="240" w:lineRule="auto"/>
        <w:ind w:right="6" w:firstLine="567"/>
        <w:rPr>
          <w:sz w:val="24"/>
          <w:szCs w:val="24"/>
        </w:rPr>
      </w:pPr>
      <w:r w:rsidRPr="00553E63">
        <w:rPr>
          <w:sz w:val="24"/>
          <w:szCs w:val="24"/>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7447C1C4" w14:textId="77777777" w:rsidR="006C0FB3" w:rsidRPr="00553E63" w:rsidRDefault="006C0FB3" w:rsidP="006C0FB3">
      <w:pPr>
        <w:spacing w:line="240" w:lineRule="auto"/>
        <w:ind w:right="6" w:firstLine="567"/>
        <w:rPr>
          <w:sz w:val="24"/>
          <w:szCs w:val="24"/>
        </w:rPr>
      </w:pPr>
      <w:r w:rsidRPr="00553E63">
        <w:rPr>
          <w:sz w:val="24"/>
          <w:szCs w:val="24"/>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w:t>
      </w:r>
    </w:p>
    <w:p w14:paraId="7FE17822" w14:textId="77777777" w:rsidR="006C0FB3" w:rsidRPr="00553E63" w:rsidRDefault="006C0FB3" w:rsidP="006C0FB3">
      <w:pPr>
        <w:spacing w:line="240" w:lineRule="auto"/>
        <w:ind w:right="6" w:firstLine="567"/>
        <w:rPr>
          <w:sz w:val="24"/>
          <w:szCs w:val="24"/>
        </w:rPr>
      </w:pPr>
      <w:r w:rsidRPr="00553E63">
        <w:rPr>
          <w:sz w:val="24"/>
          <w:szCs w:val="24"/>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07CA9AFA" w14:textId="77777777" w:rsidR="006C0FB3" w:rsidRPr="00553E63" w:rsidRDefault="006C0FB3" w:rsidP="006C0FB3">
      <w:pPr>
        <w:spacing w:line="240" w:lineRule="auto"/>
        <w:ind w:right="6" w:firstLine="567"/>
        <w:rPr>
          <w:sz w:val="24"/>
          <w:szCs w:val="24"/>
        </w:rPr>
      </w:pPr>
      <w:r w:rsidRPr="00553E63">
        <w:rPr>
          <w:sz w:val="24"/>
          <w:szCs w:val="24"/>
        </w:rPr>
        <w:t>трансформировать сложноподчинённые предложения в простые и простые в сложные, сохраняя смысл;</w:t>
      </w:r>
    </w:p>
    <w:p w14:paraId="02A82E95"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нормы построения сложноподчинённого предложения, особенности употребления сложноподчинённых предложений в речи;</w:t>
      </w:r>
    </w:p>
    <w:p w14:paraId="090FC1BB"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сложноподчинённых предложений;</w:t>
      </w:r>
    </w:p>
    <w:p w14:paraId="3C87CDDF" w14:textId="77777777" w:rsidR="006C0FB3" w:rsidRPr="00553E63" w:rsidRDefault="006C0FB3" w:rsidP="006C0FB3">
      <w:pPr>
        <w:spacing w:line="240" w:lineRule="auto"/>
        <w:ind w:right="6" w:firstLine="567"/>
        <w:rPr>
          <w:sz w:val="24"/>
          <w:szCs w:val="24"/>
        </w:rPr>
      </w:pPr>
      <w:r w:rsidRPr="00553E63">
        <w:rPr>
          <w:sz w:val="24"/>
          <w:szCs w:val="24"/>
        </w:rPr>
        <w:t>применять нормы построения сложноподчинённых предложений и постановки знаков препинания в них;</w:t>
      </w:r>
    </w:p>
    <w:p w14:paraId="40F1B18E" w14:textId="77777777" w:rsidR="006C0FB3" w:rsidRPr="00553E63" w:rsidRDefault="006C0FB3" w:rsidP="006C0FB3">
      <w:pPr>
        <w:spacing w:line="240" w:lineRule="auto"/>
        <w:ind w:right="6" w:firstLine="567"/>
        <w:rPr>
          <w:sz w:val="24"/>
          <w:szCs w:val="24"/>
        </w:rPr>
      </w:pPr>
      <w:r w:rsidRPr="00553E63">
        <w:rPr>
          <w:sz w:val="24"/>
          <w:szCs w:val="24"/>
        </w:rPr>
        <w:lastRenderedPageBreak/>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13355F11" w14:textId="77777777" w:rsidR="006C0FB3" w:rsidRPr="00553E63" w:rsidRDefault="006C0FB3" w:rsidP="006C0FB3">
      <w:pPr>
        <w:spacing w:line="240" w:lineRule="auto"/>
        <w:ind w:right="6" w:firstLine="567"/>
        <w:rPr>
          <w:sz w:val="24"/>
          <w:szCs w:val="24"/>
        </w:rPr>
      </w:pPr>
      <w:r w:rsidRPr="00553E63">
        <w:rPr>
          <w:sz w:val="24"/>
          <w:szCs w:val="24"/>
        </w:rPr>
        <w:t>различать виды бессоюзных сложных предложений;</w:t>
      </w:r>
    </w:p>
    <w:p w14:paraId="018CD7C9" w14:textId="77777777" w:rsidR="006C0FB3" w:rsidRPr="00553E63" w:rsidRDefault="006C0FB3" w:rsidP="006C0FB3">
      <w:pPr>
        <w:spacing w:line="240" w:lineRule="auto"/>
        <w:ind w:right="6" w:firstLine="567"/>
        <w:rPr>
          <w:sz w:val="24"/>
          <w:szCs w:val="24"/>
        </w:rPr>
      </w:pPr>
      <w:r w:rsidRPr="00553E63">
        <w:rPr>
          <w:sz w:val="24"/>
          <w:szCs w:val="24"/>
        </w:rPr>
        <w:t>правильно употреблять бессоюзные сложные предложения в речи;</w:t>
      </w:r>
    </w:p>
    <w:p w14:paraId="133EEDDF" w14:textId="77777777" w:rsidR="006C0FB3" w:rsidRPr="00553E63" w:rsidRDefault="006C0FB3" w:rsidP="006C0FB3">
      <w:pPr>
        <w:spacing w:line="240" w:lineRule="auto"/>
        <w:ind w:right="6" w:firstLine="567"/>
        <w:rPr>
          <w:sz w:val="24"/>
          <w:szCs w:val="24"/>
        </w:rPr>
      </w:pPr>
      <w:r w:rsidRPr="00553E63">
        <w:rPr>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14:paraId="70385229" w14:textId="77777777" w:rsidR="006C0FB3" w:rsidRPr="00553E63" w:rsidRDefault="006C0FB3" w:rsidP="006C0FB3">
      <w:pPr>
        <w:spacing w:line="240" w:lineRule="auto"/>
        <w:ind w:right="6" w:firstLine="567"/>
        <w:rPr>
          <w:sz w:val="24"/>
          <w:szCs w:val="24"/>
        </w:rPr>
      </w:pPr>
      <w:r w:rsidRPr="00553E63">
        <w:rPr>
          <w:sz w:val="24"/>
          <w:szCs w:val="24"/>
        </w:rPr>
        <w:t>проводить синтаксический и пунктуационный анализ бессоюзных сложных предложений;</w:t>
      </w:r>
    </w:p>
    <w:p w14:paraId="3BB4E58B" w14:textId="77777777" w:rsidR="006C0FB3" w:rsidRPr="00553E63" w:rsidRDefault="006C0FB3" w:rsidP="006C0FB3">
      <w:pPr>
        <w:spacing w:line="240" w:lineRule="auto"/>
        <w:ind w:right="6" w:firstLine="567"/>
        <w:rPr>
          <w:sz w:val="24"/>
          <w:szCs w:val="24"/>
        </w:rPr>
      </w:pPr>
      <w:r w:rsidRPr="00553E63">
        <w:rPr>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w:t>
      </w:r>
    </w:p>
    <w:p w14:paraId="779EEF7F" w14:textId="1B18F179" w:rsidR="009A3342" w:rsidRDefault="006C0FB3" w:rsidP="009A3342">
      <w:pPr>
        <w:spacing w:line="240" w:lineRule="auto"/>
        <w:ind w:right="6" w:firstLine="567"/>
        <w:rPr>
          <w:sz w:val="24"/>
          <w:szCs w:val="24"/>
        </w:rPr>
      </w:pPr>
      <w:r w:rsidRPr="00553E63">
        <w:rPr>
          <w:sz w:val="24"/>
          <w:szCs w:val="24"/>
        </w:rPr>
        <w:t>применять нормы постановки знаков препинания в б</w:t>
      </w:r>
      <w:r w:rsidR="009A3342">
        <w:rPr>
          <w:sz w:val="24"/>
          <w:szCs w:val="24"/>
        </w:rPr>
        <w:t>ессоюзных сложных предложениях.</w:t>
      </w:r>
    </w:p>
    <w:p w14:paraId="26F46103" w14:textId="77777777" w:rsidR="009A3342" w:rsidRPr="00553E63" w:rsidRDefault="009A3342" w:rsidP="009A3342">
      <w:pPr>
        <w:spacing w:line="240" w:lineRule="auto"/>
        <w:ind w:right="6" w:firstLine="567"/>
        <w:rPr>
          <w:sz w:val="24"/>
          <w:szCs w:val="24"/>
        </w:rPr>
      </w:pPr>
    </w:p>
    <w:p w14:paraId="657A12D7" w14:textId="5D25902C" w:rsidR="00553E63" w:rsidRPr="00551645" w:rsidRDefault="00553E63" w:rsidP="00551645">
      <w:pPr>
        <w:spacing w:line="240" w:lineRule="auto"/>
        <w:ind w:left="540"/>
        <w:contextualSpacing/>
        <w:jc w:val="center"/>
        <w:rPr>
          <w:rFonts w:eastAsia="Calibri" w:cs="Times New Roman"/>
          <w:b/>
          <w:sz w:val="24"/>
          <w:szCs w:val="24"/>
          <w:lang w:eastAsia="en-US"/>
        </w:rPr>
      </w:pPr>
      <w:r w:rsidRPr="00553E63">
        <w:rPr>
          <w:rFonts w:eastAsia="Calibri" w:cs="Times New Roman"/>
          <w:b/>
          <w:sz w:val="24"/>
          <w:szCs w:val="24"/>
          <w:lang w:eastAsia="en-US"/>
        </w:rPr>
        <w:t>Тематическое планирование учебного предмета «Р</w:t>
      </w:r>
      <w:r>
        <w:rPr>
          <w:rFonts w:eastAsia="Calibri" w:cs="Times New Roman"/>
          <w:b/>
          <w:sz w:val="24"/>
          <w:szCs w:val="24"/>
          <w:lang w:eastAsia="en-US"/>
        </w:rPr>
        <w:t>одной (чеченский)</w:t>
      </w:r>
      <w:r w:rsidR="00551645">
        <w:rPr>
          <w:rFonts w:eastAsia="Calibri" w:cs="Times New Roman"/>
          <w:b/>
          <w:sz w:val="24"/>
          <w:szCs w:val="24"/>
          <w:lang w:eastAsia="en-US"/>
        </w:rPr>
        <w:t xml:space="preserve"> язык»</w:t>
      </w:r>
    </w:p>
    <w:p w14:paraId="0485E32F" w14:textId="62379E72" w:rsidR="00405F88" w:rsidRDefault="00405F88" w:rsidP="00405F88">
      <w:pPr>
        <w:widowControl w:val="0"/>
        <w:spacing w:line="240" w:lineRule="auto"/>
        <w:ind w:firstLine="709"/>
        <w:rPr>
          <w:rFonts w:eastAsia="SchoolBookSanPin" w:cs="Times New Roman"/>
          <w:sz w:val="24"/>
          <w:szCs w:val="24"/>
          <w:lang w:eastAsia="en-US"/>
        </w:rPr>
      </w:pPr>
      <w:r w:rsidRPr="00405F8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05F88">
        <w:rPr>
          <w:rFonts w:eastAsia="SchoolBookSanPin" w:cs="Times New Roman"/>
          <w:b/>
          <w:sz w:val="24"/>
          <w:szCs w:val="24"/>
          <w:lang w:eastAsia="en-US"/>
        </w:rPr>
        <w:t>«рабочей программе учителя»</w:t>
      </w:r>
      <w:r w:rsidRPr="00405F8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A372F06" w14:textId="1D3E9279" w:rsidR="00553E63" w:rsidRPr="00553E63" w:rsidRDefault="00553E63" w:rsidP="00553E63">
      <w:pPr>
        <w:widowControl w:val="0"/>
        <w:spacing w:line="240" w:lineRule="auto"/>
        <w:ind w:firstLine="709"/>
        <w:rPr>
          <w:rFonts w:eastAsia="SchoolBookSanPin" w:cs="Times New Roman"/>
          <w:sz w:val="24"/>
          <w:szCs w:val="24"/>
          <w:lang w:eastAsia="en-US"/>
        </w:rPr>
      </w:pPr>
      <w:r w:rsidRPr="00553E63">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553E63" w:rsidRPr="00553E63" w14:paraId="43A2F681" w14:textId="77777777" w:rsidTr="00551645">
        <w:trPr>
          <w:trHeight w:val="575"/>
        </w:trPr>
        <w:tc>
          <w:tcPr>
            <w:tcW w:w="850" w:type="dxa"/>
          </w:tcPr>
          <w:p w14:paraId="6213D80A" w14:textId="77777777" w:rsidR="00553E63" w:rsidRPr="00553E63" w:rsidRDefault="00553E63" w:rsidP="00553E63">
            <w:pPr>
              <w:spacing w:line="240" w:lineRule="auto"/>
              <w:ind w:left="142" w:right="354" w:firstLine="96"/>
              <w:jc w:val="center"/>
              <w:rPr>
                <w:rFonts w:eastAsia="Times New Roman"/>
                <w:sz w:val="24"/>
                <w:szCs w:val="24"/>
                <w:lang w:eastAsia="en-US"/>
              </w:rPr>
            </w:pPr>
            <w:r w:rsidRPr="00553E63">
              <w:rPr>
                <w:rFonts w:eastAsia="Times New Roman"/>
                <w:sz w:val="24"/>
                <w:szCs w:val="24"/>
                <w:lang w:eastAsia="en-US"/>
              </w:rPr>
              <w:t>№</w:t>
            </w:r>
            <w:r w:rsidRPr="00553E63">
              <w:rPr>
                <w:rFonts w:eastAsia="Times New Roman"/>
                <w:spacing w:val="-57"/>
                <w:sz w:val="24"/>
                <w:szCs w:val="24"/>
                <w:lang w:eastAsia="en-US"/>
              </w:rPr>
              <w:t xml:space="preserve"> </w:t>
            </w:r>
            <w:r w:rsidRPr="00553E63">
              <w:rPr>
                <w:rFonts w:eastAsia="Times New Roman"/>
                <w:sz w:val="24"/>
                <w:szCs w:val="24"/>
                <w:lang w:eastAsia="en-US"/>
              </w:rPr>
              <w:t>п/п</w:t>
            </w:r>
          </w:p>
        </w:tc>
        <w:tc>
          <w:tcPr>
            <w:tcW w:w="5803" w:type="dxa"/>
          </w:tcPr>
          <w:p w14:paraId="2E53CFD3" w14:textId="77777777" w:rsidR="00553E63" w:rsidRPr="00553E63" w:rsidRDefault="00553E63" w:rsidP="00553E63">
            <w:pPr>
              <w:spacing w:line="240" w:lineRule="auto"/>
              <w:ind w:left="142" w:firstLine="0"/>
              <w:jc w:val="center"/>
              <w:rPr>
                <w:rFonts w:eastAsia="Times New Roman"/>
                <w:sz w:val="24"/>
                <w:szCs w:val="24"/>
                <w:lang w:eastAsia="en-US"/>
              </w:rPr>
            </w:pPr>
            <w:r w:rsidRPr="00553E63">
              <w:rPr>
                <w:rFonts w:eastAsia="Times New Roman"/>
                <w:sz w:val="24"/>
                <w:szCs w:val="24"/>
                <w:lang w:eastAsia="en-US"/>
              </w:rPr>
              <w:t>Тема</w:t>
            </w:r>
          </w:p>
        </w:tc>
        <w:tc>
          <w:tcPr>
            <w:tcW w:w="2126" w:type="dxa"/>
          </w:tcPr>
          <w:p w14:paraId="6058A379" w14:textId="77777777" w:rsidR="00553E63" w:rsidRPr="00553E63" w:rsidRDefault="00553E63" w:rsidP="00553E63">
            <w:pPr>
              <w:spacing w:line="240" w:lineRule="auto"/>
              <w:ind w:left="142" w:right="27" w:hanging="72"/>
              <w:jc w:val="center"/>
              <w:rPr>
                <w:rFonts w:eastAsia="Times New Roman"/>
                <w:sz w:val="24"/>
                <w:szCs w:val="24"/>
                <w:lang w:val="ru-RU" w:eastAsia="en-US"/>
              </w:rPr>
            </w:pPr>
            <w:r w:rsidRPr="00553E63">
              <w:rPr>
                <w:rFonts w:eastAsia="Times New Roman"/>
                <w:spacing w:val="-1"/>
                <w:sz w:val="24"/>
                <w:szCs w:val="24"/>
                <w:lang w:val="ru-RU" w:eastAsia="en-US"/>
              </w:rPr>
              <w:t>Количество часов, отводимых на освоение каждой темы</w:t>
            </w:r>
          </w:p>
        </w:tc>
        <w:tc>
          <w:tcPr>
            <w:tcW w:w="2126" w:type="dxa"/>
          </w:tcPr>
          <w:p w14:paraId="43844049" w14:textId="77777777" w:rsidR="00553E63" w:rsidRPr="00553E63" w:rsidRDefault="00553E63" w:rsidP="00553E63">
            <w:pPr>
              <w:spacing w:line="240" w:lineRule="auto"/>
              <w:ind w:left="142" w:right="27" w:hanging="72"/>
              <w:jc w:val="center"/>
              <w:rPr>
                <w:rFonts w:eastAsia="Times New Roman"/>
                <w:spacing w:val="-1"/>
                <w:sz w:val="24"/>
                <w:szCs w:val="24"/>
                <w:lang w:eastAsia="en-US"/>
              </w:rPr>
            </w:pPr>
            <w:r w:rsidRPr="00553E63">
              <w:rPr>
                <w:rFonts w:eastAsia="Times New Roman"/>
                <w:spacing w:val="-1"/>
                <w:sz w:val="24"/>
                <w:szCs w:val="24"/>
                <w:lang w:eastAsia="en-US"/>
              </w:rPr>
              <w:t xml:space="preserve">Э(Ц)ОР </w:t>
            </w:r>
          </w:p>
        </w:tc>
      </w:tr>
      <w:tr w:rsidR="00C73086" w:rsidRPr="00553E63" w14:paraId="52478135" w14:textId="77777777" w:rsidTr="00551645">
        <w:trPr>
          <w:trHeight w:val="3931"/>
        </w:trPr>
        <w:tc>
          <w:tcPr>
            <w:tcW w:w="850" w:type="dxa"/>
          </w:tcPr>
          <w:p w14:paraId="784949A9" w14:textId="77777777" w:rsidR="00C73086" w:rsidRPr="00553E63" w:rsidRDefault="00C73086" w:rsidP="00553E63">
            <w:pPr>
              <w:spacing w:line="240" w:lineRule="auto"/>
              <w:ind w:left="142" w:firstLine="0"/>
              <w:jc w:val="left"/>
              <w:rPr>
                <w:rFonts w:eastAsia="Times New Roman"/>
                <w:sz w:val="24"/>
                <w:szCs w:val="24"/>
                <w:lang w:eastAsia="en-US"/>
              </w:rPr>
            </w:pPr>
            <w:r w:rsidRPr="00553E63">
              <w:rPr>
                <w:rFonts w:eastAsia="Times New Roman"/>
                <w:sz w:val="24"/>
                <w:szCs w:val="24"/>
                <w:lang w:eastAsia="en-US"/>
              </w:rPr>
              <w:t>1.</w:t>
            </w:r>
          </w:p>
        </w:tc>
        <w:tc>
          <w:tcPr>
            <w:tcW w:w="5803" w:type="dxa"/>
          </w:tcPr>
          <w:p w14:paraId="29AB85B0" w14:textId="6F111449" w:rsidR="00C73086" w:rsidRDefault="00C73086" w:rsidP="00553E63">
            <w:pPr>
              <w:rPr>
                <w:rFonts w:eastAsia="OfficinaSansBoldITC"/>
                <w:sz w:val="24"/>
                <w:szCs w:val="28"/>
                <w:lang w:val="ru-RU" w:eastAsia="en-US"/>
              </w:rPr>
            </w:pPr>
            <w:r>
              <w:rPr>
                <w:rFonts w:eastAsia="OfficinaSansBoldITC"/>
                <w:sz w:val="24"/>
                <w:szCs w:val="28"/>
                <w:lang w:val="ru-RU" w:eastAsia="en-US"/>
              </w:rPr>
              <w:t>5 класс</w:t>
            </w:r>
          </w:p>
          <w:p w14:paraId="0AD6F500" w14:textId="43909159" w:rsidR="00C73086" w:rsidRDefault="00C73086" w:rsidP="00553E63">
            <w:pPr>
              <w:rPr>
                <w:rFonts w:eastAsia="OfficinaSansBoldITC"/>
                <w:sz w:val="24"/>
                <w:szCs w:val="28"/>
                <w:lang w:val="ru-RU" w:eastAsia="en-US"/>
              </w:rPr>
            </w:pPr>
            <w:r w:rsidRPr="003F4340">
              <w:rPr>
                <w:rFonts w:eastAsia="OfficinaSansBoldITC"/>
                <w:sz w:val="24"/>
                <w:szCs w:val="28"/>
                <w:lang w:val="ru-RU" w:eastAsia="en-US"/>
              </w:rPr>
              <w:t>75.6.1. Общие сведения о языке.</w:t>
            </w:r>
          </w:p>
          <w:p w14:paraId="1C24CF76" w14:textId="2A5BADB0"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2. Язык и речь.</w:t>
            </w:r>
          </w:p>
          <w:p w14:paraId="1A22F5A2" w14:textId="5337B998"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3. Текст.</w:t>
            </w:r>
          </w:p>
          <w:p w14:paraId="1BD7EDAA" w14:textId="2F57E9F4"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4. Функциональные разновидности языка.</w:t>
            </w:r>
          </w:p>
          <w:p w14:paraId="5AB708CF" w14:textId="18F856DB" w:rsidR="00C73086" w:rsidRDefault="00C73086" w:rsidP="003F4340">
            <w:pPr>
              <w:rPr>
                <w:rFonts w:eastAsia="OfficinaSansBoldITC"/>
                <w:sz w:val="24"/>
                <w:szCs w:val="28"/>
                <w:lang w:val="ru-RU" w:eastAsia="en-US"/>
              </w:rPr>
            </w:pPr>
            <w:r w:rsidRPr="003F4340">
              <w:rPr>
                <w:rFonts w:eastAsia="OfficinaSansBoldITC"/>
                <w:sz w:val="24"/>
                <w:szCs w:val="28"/>
                <w:lang w:val="ru-RU" w:eastAsia="en-US"/>
              </w:rPr>
              <w:t>75.6.5. Система языка.</w:t>
            </w:r>
          </w:p>
          <w:p w14:paraId="57D632FD" w14:textId="77777777"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1. Фонетика. Графика. Орфоэпия.</w:t>
            </w:r>
          </w:p>
          <w:p w14:paraId="06F9C93B" w14:textId="4270C278"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2. Лексикология и фразеология.</w:t>
            </w:r>
          </w:p>
          <w:p w14:paraId="2C332445" w14:textId="72604C44"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3. Состав слова и словообразование.</w:t>
            </w:r>
          </w:p>
          <w:p w14:paraId="04E289F2" w14:textId="77777777" w:rsidR="00C73086"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4. Морфология. Культура речи. Орфография.</w:t>
            </w:r>
          </w:p>
          <w:p w14:paraId="0A28D3BF" w14:textId="7013752B" w:rsidR="00C73086" w:rsidRPr="003F4340" w:rsidRDefault="00C73086" w:rsidP="003F4340">
            <w:pPr>
              <w:tabs>
                <w:tab w:val="left" w:pos="657"/>
              </w:tabs>
              <w:rPr>
                <w:rFonts w:eastAsia="OfficinaSansBoldITC"/>
                <w:sz w:val="24"/>
                <w:szCs w:val="28"/>
                <w:lang w:val="ru-RU" w:eastAsia="en-US"/>
              </w:rPr>
            </w:pPr>
            <w:r w:rsidRPr="003F4340">
              <w:rPr>
                <w:rFonts w:eastAsia="OfficinaSansBoldITC"/>
                <w:sz w:val="24"/>
                <w:szCs w:val="28"/>
                <w:lang w:val="ru-RU" w:eastAsia="en-US"/>
              </w:rPr>
              <w:t>75.6.5.5. Синтаксис. Культура речи. Пунктуация.</w:t>
            </w:r>
          </w:p>
        </w:tc>
        <w:tc>
          <w:tcPr>
            <w:tcW w:w="2126" w:type="dxa"/>
            <w:vMerge w:val="restart"/>
          </w:tcPr>
          <w:p w14:paraId="7381A869"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5026B2D0"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7A6BA57" w14:textId="77777777" w:rsidR="00C73086" w:rsidRPr="00553E63" w:rsidRDefault="00C73086" w:rsidP="00553E63">
            <w:pPr>
              <w:spacing w:line="240" w:lineRule="auto"/>
              <w:ind w:firstLine="0"/>
              <w:jc w:val="center"/>
              <w:rPr>
                <w:rFonts w:eastAsia="Times New Roman"/>
                <w:i/>
                <w:sz w:val="24"/>
                <w:szCs w:val="24"/>
                <w:lang w:val="ru-RU" w:eastAsia="en-US"/>
              </w:rPr>
            </w:pPr>
            <w:r w:rsidRPr="00553E63">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w:t>
            </w:r>
            <w:r w:rsidRPr="00553E63">
              <w:rPr>
                <w:rFonts w:eastAsia="Times New Roman"/>
                <w:i/>
                <w:sz w:val="24"/>
                <w:szCs w:val="24"/>
                <w:lang w:val="ru-RU" w:eastAsia="en-US"/>
              </w:rPr>
              <w:lastRenderedPageBreak/>
              <w:t>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C73086" w:rsidRPr="00553E63" w14:paraId="18FAF60D" w14:textId="77777777" w:rsidTr="00551645">
        <w:trPr>
          <w:trHeight w:val="2227"/>
        </w:trPr>
        <w:tc>
          <w:tcPr>
            <w:tcW w:w="850" w:type="dxa"/>
          </w:tcPr>
          <w:p w14:paraId="0D21E608" w14:textId="04F5C9DA" w:rsidR="00C73086" w:rsidRPr="003F4340" w:rsidRDefault="00C73086" w:rsidP="00553E63">
            <w:pPr>
              <w:spacing w:line="240" w:lineRule="auto"/>
              <w:ind w:left="142" w:firstLine="0"/>
              <w:jc w:val="left"/>
              <w:rPr>
                <w:rFonts w:eastAsia="Times New Roman"/>
                <w:sz w:val="24"/>
                <w:szCs w:val="24"/>
                <w:lang w:val="ru-RU" w:eastAsia="en-US"/>
              </w:rPr>
            </w:pPr>
            <w:r>
              <w:rPr>
                <w:rFonts w:eastAsia="Times New Roman"/>
                <w:sz w:val="24"/>
                <w:szCs w:val="24"/>
                <w:lang w:val="ru-RU" w:eastAsia="en-US"/>
              </w:rPr>
              <w:t>2.</w:t>
            </w:r>
          </w:p>
        </w:tc>
        <w:tc>
          <w:tcPr>
            <w:tcW w:w="5803" w:type="dxa"/>
          </w:tcPr>
          <w:p w14:paraId="68827607" w14:textId="65D939FC" w:rsidR="00C73086" w:rsidRDefault="00C73086" w:rsidP="00553E63">
            <w:pPr>
              <w:rPr>
                <w:rFonts w:eastAsia="OfficinaSansBoldITC"/>
                <w:sz w:val="24"/>
                <w:szCs w:val="28"/>
                <w:lang w:val="ru-RU" w:eastAsia="en-US"/>
              </w:rPr>
            </w:pPr>
            <w:r>
              <w:rPr>
                <w:rFonts w:eastAsia="OfficinaSansBoldITC"/>
                <w:sz w:val="24"/>
                <w:szCs w:val="28"/>
                <w:lang w:val="ru-RU" w:eastAsia="en-US"/>
              </w:rPr>
              <w:t>6 класс</w:t>
            </w:r>
          </w:p>
          <w:p w14:paraId="59925A67" w14:textId="05836C52"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1. Общие сведения о языке.</w:t>
            </w:r>
          </w:p>
          <w:p w14:paraId="1DDF293C" w14:textId="43DE45AE"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2. Язык и речь.</w:t>
            </w:r>
          </w:p>
          <w:p w14:paraId="4124022C" w14:textId="2DB1634B"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3. Текст.</w:t>
            </w:r>
          </w:p>
          <w:p w14:paraId="093AF7E9" w14:textId="6D9C6E94"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4. Функциональные разновидности языка.</w:t>
            </w:r>
          </w:p>
          <w:p w14:paraId="46AE6FF2"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 Система языка.</w:t>
            </w:r>
          </w:p>
          <w:p w14:paraId="6B736B34" w14:textId="77777777"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7.5.1. Морфология. Культура речи. Орфография.</w:t>
            </w:r>
          </w:p>
          <w:p w14:paraId="254B21DF" w14:textId="5CFCDB3C" w:rsidR="00C73086" w:rsidRPr="00C73086" w:rsidRDefault="00C73086" w:rsidP="00C73086">
            <w:pPr>
              <w:rPr>
                <w:rFonts w:eastAsia="OfficinaSansBoldITC"/>
                <w:sz w:val="24"/>
                <w:szCs w:val="28"/>
                <w:lang w:val="ru-RU" w:eastAsia="en-US"/>
              </w:rPr>
            </w:pPr>
          </w:p>
        </w:tc>
        <w:tc>
          <w:tcPr>
            <w:tcW w:w="2126" w:type="dxa"/>
            <w:vMerge/>
          </w:tcPr>
          <w:p w14:paraId="6FF6E26D" w14:textId="77777777"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14:paraId="6D596169" w14:textId="77777777" w:rsidR="00C73086" w:rsidRPr="000D28A1" w:rsidRDefault="00C73086" w:rsidP="00553E63">
            <w:pPr>
              <w:spacing w:line="240" w:lineRule="auto"/>
              <w:ind w:firstLine="0"/>
              <w:jc w:val="center"/>
              <w:rPr>
                <w:rFonts w:eastAsia="Times New Roman"/>
                <w:i/>
                <w:sz w:val="24"/>
                <w:szCs w:val="24"/>
                <w:lang w:val="ru-RU" w:eastAsia="en-US"/>
              </w:rPr>
            </w:pPr>
          </w:p>
        </w:tc>
      </w:tr>
      <w:tr w:rsidR="00C73086" w:rsidRPr="00553E63" w14:paraId="10AE5224" w14:textId="77777777" w:rsidTr="00551645">
        <w:trPr>
          <w:trHeight w:val="1951"/>
        </w:trPr>
        <w:tc>
          <w:tcPr>
            <w:tcW w:w="850" w:type="dxa"/>
          </w:tcPr>
          <w:p w14:paraId="2A0D7B60" w14:textId="5A71E824" w:rsidR="00C73086" w:rsidRDefault="00C73086" w:rsidP="00553E63">
            <w:pPr>
              <w:spacing w:line="240" w:lineRule="auto"/>
              <w:ind w:left="142"/>
              <w:jc w:val="left"/>
              <w:rPr>
                <w:rFonts w:eastAsia="Times New Roman"/>
                <w:sz w:val="24"/>
                <w:szCs w:val="24"/>
                <w:lang w:eastAsia="en-US"/>
              </w:rPr>
            </w:pPr>
            <w:r w:rsidRPr="00553E63">
              <w:rPr>
                <w:rFonts w:eastAsia="Times New Roman"/>
                <w:sz w:val="24"/>
                <w:szCs w:val="24"/>
                <w:lang w:eastAsia="en-US"/>
              </w:rPr>
              <w:lastRenderedPageBreak/>
              <w:t>2.</w:t>
            </w:r>
          </w:p>
        </w:tc>
        <w:tc>
          <w:tcPr>
            <w:tcW w:w="5803" w:type="dxa"/>
          </w:tcPr>
          <w:p w14:paraId="61B04CAC" w14:textId="00F72EE4" w:rsidR="00C73086" w:rsidRPr="00C73086" w:rsidRDefault="00C73086" w:rsidP="00C73086">
            <w:pPr>
              <w:ind w:firstLine="0"/>
              <w:rPr>
                <w:rFonts w:eastAsia="OfficinaSansBoldITC"/>
                <w:sz w:val="24"/>
                <w:szCs w:val="28"/>
                <w:lang w:val="ru-RU" w:eastAsia="en-US"/>
              </w:rPr>
            </w:pPr>
            <w:r>
              <w:rPr>
                <w:rFonts w:eastAsia="OfficinaSansBoldITC"/>
                <w:sz w:val="24"/>
                <w:szCs w:val="28"/>
                <w:lang w:val="ru-RU" w:eastAsia="en-US"/>
              </w:rPr>
              <w:t>7 класс</w:t>
            </w:r>
          </w:p>
          <w:p w14:paraId="6242CF9D" w14:textId="36010F2F"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1. Общие сведения о языке.</w:t>
            </w:r>
          </w:p>
          <w:p w14:paraId="636C356A" w14:textId="3AC38094"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2. Язык и речь.</w:t>
            </w:r>
          </w:p>
          <w:p w14:paraId="79289277" w14:textId="4D114CB1"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3. Текст.</w:t>
            </w:r>
          </w:p>
          <w:p w14:paraId="2BB806EE" w14:textId="2795C404" w:rsid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4. Функциональные разновидности языка.</w:t>
            </w:r>
          </w:p>
          <w:p w14:paraId="5D3D7468" w14:textId="77777777"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 Система языка.</w:t>
            </w:r>
          </w:p>
          <w:p w14:paraId="378D8474" w14:textId="19A7B364" w:rsidR="00C73086" w:rsidRPr="00C73086" w:rsidRDefault="00C73086" w:rsidP="00C73086">
            <w:pPr>
              <w:ind w:firstLine="0"/>
              <w:rPr>
                <w:rFonts w:eastAsia="OfficinaSansBoldITC"/>
                <w:sz w:val="24"/>
                <w:szCs w:val="28"/>
                <w:lang w:val="ru-RU" w:eastAsia="en-US"/>
              </w:rPr>
            </w:pPr>
            <w:r w:rsidRPr="00C73086">
              <w:rPr>
                <w:rFonts w:eastAsia="OfficinaSansBoldITC"/>
                <w:sz w:val="24"/>
                <w:szCs w:val="28"/>
                <w:lang w:val="ru-RU" w:eastAsia="en-US"/>
              </w:rPr>
              <w:t>75.8.5.1. Морфология. Культура речи.</w:t>
            </w:r>
          </w:p>
        </w:tc>
        <w:tc>
          <w:tcPr>
            <w:tcW w:w="2126" w:type="dxa"/>
            <w:vMerge/>
          </w:tcPr>
          <w:p w14:paraId="3823ADA6" w14:textId="77777777" w:rsidR="00C73086" w:rsidRPr="00C73086" w:rsidRDefault="00C73086" w:rsidP="00553E63">
            <w:pPr>
              <w:spacing w:line="240" w:lineRule="auto"/>
              <w:ind w:firstLine="0"/>
              <w:jc w:val="center"/>
              <w:rPr>
                <w:rFonts w:eastAsia="Times New Roman"/>
                <w:i/>
                <w:sz w:val="24"/>
                <w:szCs w:val="24"/>
                <w:lang w:val="ru-RU" w:eastAsia="en-US"/>
              </w:rPr>
            </w:pPr>
          </w:p>
        </w:tc>
        <w:tc>
          <w:tcPr>
            <w:tcW w:w="2126" w:type="dxa"/>
            <w:vMerge/>
          </w:tcPr>
          <w:p w14:paraId="4BC99D8F" w14:textId="77777777" w:rsidR="00C73086" w:rsidRPr="00C73086" w:rsidRDefault="00C73086" w:rsidP="00553E63">
            <w:pPr>
              <w:spacing w:line="240" w:lineRule="auto"/>
              <w:ind w:firstLine="0"/>
              <w:jc w:val="center"/>
              <w:rPr>
                <w:rFonts w:eastAsia="Times New Roman"/>
                <w:i/>
                <w:sz w:val="24"/>
                <w:szCs w:val="24"/>
                <w:lang w:val="ru-RU" w:eastAsia="en-US"/>
              </w:rPr>
            </w:pPr>
          </w:p>
        </w:tc>
      </w:tr>
      <w:tr w:rsidR="00C73086" w:rsidRPr="00553E63" w14:paraId="1A47FBB1" w14:textId="77777777" w:rsidTr="00551645">
        <w:trPr>
          <w:trHeight w:val="2672"/>
        </w:trPr>
        <w:tc>
          <w:tcPr>
            <w:tcW w:w="850" w:type="dxa"/>
          </w:tcPr>
          <w:p w14:paraId="3CC4B34C" w14:textId="724BAC8E" w:rsidR="00C73086" w:rsidRPr="00C73086" w:rsidRDefault="00C73086"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lastRenderedPageBreak/>
              <w:t>3.</w:t>
            </w:r>
          </w:p>
        </w:tc>
        <w:tc>
          <w:tcPr>
            <w:tcW w:w="5803" w:type="dxa"/>
          </w:tcPr>
          <w:p w14:paraId="611F4B0A" w14:textId="2493641E" w:rsidR="00C73086" w:rsidRDefault="00C73086" w:rsidP="00C73086">
            <w:pPr>
              <w:ind w:firstLine="0"/>
              <w:rPr>
                <w:rFonts w:eastAsia="OfficinaSansBoldITC"/>
                <w:sz w:val="24"/>
                <w:szCs w:val="28"/>
                <w:lang w:val="ru-RU" w:eastAsia="en-US"/>
              </w:rPr>
            </w:pPr>
            <w:r>
              <w:rPr>
                <w:rFonts w:eastAsia="OfficinaSansBoldITC"/>
                <w:sz w:val="24"/>
                <w:szCs w:val="28"/>
                <w:lang w:val="ru-RU" w:eastAsia="en-US"/>
              </w:rPr>
              <w:t xml:space="preserve"> 8 класс</w:t>
            </w:r>
          </w:p>
          <w:p w14:paraId="013A894C"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1. Общие сведения о языке.</w:t>
            </w:r>
          </w:p>
          <w:p w14:paraId="3DB1D305"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Чеченский язык в кругу языков других кавказских народов.</w:t>
            </w:r>
          </w:p>
          <w:p w14:paraId="457486C0" w14:textId="1448E4FB"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2. Язык и речь.</w:t>
            </w:r>
          </w:p>
          <w:p w14:paraId="4B85385D" w14:textId="552E3E3D"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3. Текст.</w:t>
            </w:r>
          </w:p>
          <w:p w14:paraId="6A16966E" w14:textId="7B79E870" w:rsid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4. Функциональные разновидности языка.</w:t>
            </w:r>
          </w:p>
          <w:p w14:paraId="02E36D38" w14:textId="7777777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 Система языка.</w:t>
            </w:r>
          </w:p>
          <w:p w14:paraId="0ED6FFBC" w14:textId="69E1BF47" w:rsidR="00C73086" w:rsidRPr="00C73086" w:rsidRDefault="00C73086" w:rsidP="00C73086">
            <w:pPr>
              <w:rPr>
                <w:rFonts w:eastAsia="OfficinaSansBoldITC"/>
                <w:sz w:val="24"/>
                <w:szCs w:val="28"/>
                <w:lang w:val="ru-RU" w:eastAsia="en-US"/>
              </w:rPr>
            </w:pPr>
            <w:r w:rsidRPr="00C73086">
              <w:rPr>
                <w:rFonts w:eastAsia="OfficinaSansBoldITC"/>
                <w:sz w:val="24"/>
                <w:szCs w:val="28"/>
                <w:lang w:val="ru-RU" w:eastAsia="en-US"/>
              </w:rPr>
              <w:t>75.9.5.1. Синтаксис. Культура речи. Пунктуация.</w:t>
            </w:r>
          </w:p>
        </w:tc>
        <w:tc>
          <w:tcPr>
            <w:tcW w:w="2126" w:type="dxa"/>
          </w:tcPr>
          <w:p w14:paraId="088EB612" w14:textId="77777777" w:rsidR="00C73086" w:rsidRPr="000D28A1" w:rsidRDefault="00C73086" w:rsidP="00553E63">
            <w:pPr>
              <w:spacing w:line="240" w:lineRule="auto"/>
              <w:ind w:firstLine="0"/>
              <w:jc w:val="center"/>
              <w:rPr>
                <w:rFonts w:eastAsia="Times New Roman"/>
                <w:i/>
                <w:sz w:val="24"/>
                <w:szCs w:val="24"/>
                <w:lang w:val="ru-RU" w:eastAsia="en-US"/>
              </w:rPr>
            </w:pPr>
          </w:p>
        </w:tc>
        <w:tc>
          <w:tcPr>
            <w:tcW w:w="2126" w:type="dxa"/>
            <w:vMerge/>
          </w:tcPr>
          <w:p w14:paraId="65EB988B" w14:textId="77777777" w:rsidR="00C73086" w:rsidRPr="000D28A1" w:rsidRDefault="00C73086" w:rsidP="00553E63">
            <w:pPr>
              <w:spacing w:line="240" w:lineRule="auto"/>
              <w:ind w:firstLine="0"/>
              <w:jc w:val="center"/>
              <w:rPr>
                <w:rFonts w:eastAsia="Times New Roman"/>
                <w:i/>
                <w:sz w:val="24"/>
                <w:szCs w:val="24"/>
                <w:lang w:val="ru-RU" w:eastAsia="en-US"/>
              </w:rPr>
            </w:pPr>
          </w:p>
        </w:tc>
      </w:tr>
      <w:tr w:rsidR="0058549C" w:rsidRPr="00553E63" w14:paraId="47EC25B0" w14:textId="77777777" w:rsidTr="00551645">
        <w:trPr>
          <w:trHeight w:val="1659"/>
        </w:trPr>
        <w:tc>
          <w:tcPr>
            <w:tcW w:w="850" w:type="dxa"/>
          </w:tcPr>
          <w:p w14:paraId="5D29904E" w14:textId="649FD5ED" w:rsidR="0058549C" w:rsidRPr="0058549C" w:rsidRDefault="0058549C" w:rsidP="00553E63">
            <w:pPr>
              <w:spacing w:line="240" w:lineRule="auto"/>
              <w:ind w:left="142"/>
              <w:jc w:val="left"/>
              <w:rPr>
                <w:rFonts w:eastAsia="Times New Roman"/>
                <w:sz w:val="24"/>
                <w:szCs w:val="24"/>
                <w:lang w:val="ru-RU" w:eastAsia="en-US"/>
              </w:rPr>
            </w:pPr>
            <w:r>
              <w:rPr>
                <w:rFonts w:eastAsia="Times New Roman"/>
                <w:sz w:val="24"/>
                <w:szCs w:val="24"/>
                <w:lang w:val="ru-RU" w:eastAsia="en-US"/>
              </w:rPr>
              <w:t>4.</w:t>
            </w:r>
          </w:p>
        </w:tc>
        <w:tc>
          <w:tcPr>
            <w:tcW w:w="5803" w:type="dxa"/>
          </w:tcPr>
          <w:p w14:paraId="47329D75" w14:textId="77777777" w:rsidR="0058549C" w:rsidRDefault="0058549C" w:rsidP="00C73086">
            <w:pPr>
              <w:ind w:firstLine="0"/>
              <w:rPr>
                <w:rFonts w:eastAsia="OfficinaSansBoldITC"/>
                <w:sz w:val="24"/>
                <w:szCs w:val="28"/>
                <w:lang w:val="ru-RU" w:eastAsia="en-US"/>
              </w:rPr>
            </w:pPr>
            <w:r>
              <w:rPr>
                <w:rFonts w:eastAsia="OfficinaSansBoldITC"/>
                <w:sz w:val="24"/>
                <w:szCs w:val="28"/>
                <w:lang w:val="ru-RU" w:eastAsia="en-US"/>
              </w:rPr>
              <w:t xml:space="preserve"> 9 класс</w:t>
            </w:r>
          </w:p>
          <w:p w14:paraId="1E91DFCC" w14:textId="674052BB"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1. Общие сведения о языке.</w:t>
            </w:r>
          </w:p>
          <w:p w14:paraId="29B2BAA2" w14:textId="18575011" w:rsidR="0058549C" w:rsidRDefault="0058549C" w:rsidP="0058549C">
            <w:pPr>
              <w:ind w:firstLine="143"/>
              <w:rPr>
                <w:rFonts w:eastAsia="OfficinaSansBoldITC"/>
                <w:sz w:val="24"/>
                <w:szCs w:val="28"/>
                <w:lang w:val="ru-RU" w:eastAsia="en-US"/>
              </w:rPr>
            </w:pPr>
            <w:r w:rsidRPr="0058549C">
              <w:rPr>
                <w:rFonts w:eastAsia="OfficinaSansBoldITC"/>
                <w:sz w:val="24"/>
                <w:szCs w:val="28"/>
                <w:lang w:val="ru-RU" w:eastAsia="en-US"/>
              </w:rPr>
              <w:t>75.10.2. Язык и речь.</w:t>
            </w:r>
          </w:p>
          <w:p w14:paraId="68A75904" w14:textId="3F4CA12D"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3. Текст.</w:t>
            </w:r>
          </w:p>
          <w:p w14:paraId="79D01D5A" w14:textId="710F4DFE" w:rsid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4. Функциональные разновидности языка.</w:t>
            </w:r>
          </w:p>
          <w:p w14:paraId="612DC9CA" w14:textId="77777777"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 Система языка.</w:t>
            </w:r>
          </w:p>
          <w:p w14:paraId="732FF11F" w14:textId="34A34318" w:rsidR="0058549C" w:rsidRPr="0058549C" w:rsidRDefault="0058549C" w:rsidP="0058549C">
            <w:pPr>
              <w:rPr>
                <w:rFonts w:eastAsia="OfficinaSansBoldITC"/>
                <w:sz w:val="24"/>
                <w:szCs w:val="28"/>
                <w:lang w:val="ru-RU" w:eastAsia="en-US"/>
              </w:rPr>
            </w:pPr>
            <w:r w:rsidRPr="0058549C">
              <w:rPr>
                <w:rFonts w:eastAsia="OfficinaSansBoldITC"/>
                <w:sz w:val="24"/>
                <w:szCs w:val="28"/>
                <w:lang w:val="ru-RU" w:eastAsia="en-US"/>
              </w:rPr>
              <w:t>75.10.5.1. Синтаксис. Культура речи. Пунктуация.</w:t>
            </w:r>
          </w:p>
        </w:tc>
        <w:tc>
          <w:tcPr>
            <w:tcW w:w="2126" w:type="dxa"/>
          </w:tcPr>
          <w:p w14:paraId="5D435852" w14:textId="77777777" w:rsidR="0058549C" w:rsidRPr="000D28A1" w:rsidRDefault="0058549C" w:rsidP="00553E63">
            <w:pPr>
              <w:spacing w:line="240" w:lineRule="auto"/>
              <w:ind w:firstLine="0"/>
              <w:jc w:val="center"/>
              <w:rPr>
                <w:rFonts w:eastAsia="Times New Roman"/>
                <w:i/>
                <w:sz w:val="24"/>
                <w:szCs w:val="24"/>
                <w:lang w:val="ru-RU" w:eastAsia="en-US"/>
              </w:rPr>
            </w:pPr>
          </w:p>
        </w:tc>
        <w:tc>
          <w:tcPr>
            <w:tcW w:w="2126" w:type="dxa"/>
          </w:tcPr>
          <w:p w14:paraId="7BA01901" w14:textId="77777777" w:rsidR="0058549C" w:rsidRPr="000D28A1" w:rsidRDefault="0058549C" w:rsidP="00553E63">
            <w:pPr>
              <w:spacing w:line="240" w:lineRule="auto"/>
              <w:ind w:firstLine="0"/>
              <w:jc w:val="center"/>
              <w:rPr>
                <w:rFonts w:eastAsia="Times New Roman"/>
                <w:i/>
                <w:sz w:val="24"/>
                <w:szCs w:val="24"/>
                <w:lang w:val="ru-RU" w:eastAsia="en-US"/>
              </w:rPr>
            </w:pPr>
          </w:p>
        </w:tc>
      </w:tr>
    </w:tbl>
    <w:p w14:paraId="3521B57E" w14:textId="77777777" w:rsidR="009A3342" w:rsidRDefault="009A3342" w:rsidP="00551645">
      <w:pPr>
        <w:ind w:firstLine="0"/>
        <w:rPr>
          <w:rFonts w:cs="Times New Roman"/>
          <w:b/>
          <w:sz w:val="24"/>
          <w:szCs w:val="24"/>
          <w:lang w:eastAsia="x-none"/>
        </w:rPr>
      </w:pPr>
    </w:p>
    <w:p w14:paraId="56AA3936" w14:textId="77777777" w:rsidR="009A3342" w:rsidRDefault="009A3342" w:rsidP="00A433F0">
      <w:pPr>
        <w:jc w:val="center"/>
        <w:rPr>
          <w:rFonts w:cs="Times New Roman"/>
          <w:b/>
          <w:sz w:val="24"/>
          <w:szCs w:val="24"/>
          <w:lang w:eastAsia="x-none"/>
        </w:rPr>
      </w:pPr>
    </w:p>
    <w:p w14:paraId="1393780F" w14:textId="4BA3933D" w:rsidR="00847A8E" w:rsidRPr="009A3342" w:rsidRDefault="009A3342" w:rsidP="009A3342">
      <w:pPr>
        <w:pStyle w:val="ac"/>
        <w:numPr>
          <w:ilvl w:val="2"/>
          <w:numId w:val="1"/>
        </w:numPr>
        <w:jc w:val="center"/>
        <w:rPr>
          <w:rFonts w:cs="Times New Roman"/>
          <w:b/>
          <w:sz w:val="24"/>
          <w:szCs w:val="24"/>
          <w:lang w:eastAsia="x-none"/>
        </w:rPr>
      </w:pPr>
      <w:r>
        <w:rPr>
          <w:rFonts w:cs="Times New Roman"/>
          <w:b/>
          <w:sz w:val="24"/>
          <w:szCs w:val="24"/>
          <w:lang w:eastAsia="x-none"/>
        </w:rPr>
        <w:t>Р</w:t>
      </w:r>
      <w:r w:rsidR="00A433F0" w:rsidRPr="009A3342">
        <w:rPr>
          <w:rFonts w:cs="Times New Roman"/>
          <w:b/>
          <w:sz w:val="24"/>
          <w:szCs w:val="24"/>
          <w:lang w:eastAsia="x-none"/>
        </w:rPr>
        <w:t>абочая программа по учебному предмету</w:t>
      </w:r>
    </w:p>
    <w:p w14:paraId="4281F221" w14:textId="227FE570" w:rsidR="00A433F0" w:rsidRPr="00551645" w:rsidRDefault="00A433F0" w:rsidP="00551645">
      <w:pPr>
        <w:jc w:val="center"/>
        <w:rPr>
          <w:rFonts w:cs="Times New Roman"/>
          <w:b/>
          <w:sz w:val="24"/>
          <w:szCs w:val="24"/>
          <w:lang w:eastAsia="x-none"/>
        </w:rPr>
      </w:pPr>
      <w:r w:rsidRPr="00A433F0">
        <w:rPr>
          <w:rFonts w:cs="Times New Roman"/>
          <w:b/>
          <w:sz w:val="24"/>
          <w:szCs w:val="24"/>
          <w:lang w:eastAsia="x-none"/>
        </w:rPr>
        <w:t xml:space="preserve"> «Родная (чеченская) литература</w:t>
      </w:r>
      <w:r w:rsidR="00551645">
        <w:rPr>
          <w:rFonts w:cs="Times New Roman"/>
          <w:b/>
          <w:sz w:val="24"/>
          <w:szCs w:val="24"/>
          <w:lang w:eastAsia="x-none"/>
        </w:rPr>
        <w:t>»</w:t>
      </w:r>
    </w:p>
    <w:p w14:paraId="389ED534" w14:textId="77777777" w:rsidR="00A433F0" w:rsidRPr="00A433F0" w:rsidRDefault="00A433F0" w:rsidP="00A433F0">
      <w:pPr>
        <w:rPr>
          <w:rFonts w:cs="Times New Roman"/>
          <w:sz w:val="24"/>
          <w:szCs w:val="24"/>
          <w:lang w:eastAsia="x-none"/>
        </w:rPr>
      </w:pPr>
    </w:p>
    <w:p w14:paraId="5222CBC6" w14:textId="77777777" w:rsidR="009A3342" w:rsidRDefault="00A433F0" w:rsidP="009A3342">
      <w:pPr>
        <w:spacing w:line="240" w:lineRule="auto"/>
        <w:ind w:right="6" w:firstLine="567"/>
        <w:rPr>
          <w:sz w:val="24"/>
          <w:szCs w:val="24"/>
        </w:rPr>
      </w:pPr>
      <w:r w:rsidRPr="00A433F0">
        <w:rPr>
          <w:rFonts w:cs="Times New Roman"/>
          <w:sz w:val="24"/>
          <w:szCs w:val="24"/>
          <w:lang w:eastAsia="en-US"/>
        </w:rPr>
        <w:t> Федеральная рабочая программа по учебному предмету «Родная (чеченская) литература» (предметная область «Родной язык и родная литература») (далее соответственно – программа по родной (чеченской) литературе, родная (чеченская) литература, чеченская литература) разработана для обучающихся, владеющих родным (чеченским) языком, и включает пояснительную записку, содержание обучения, планируемые результаты освоения программы п</w:t>
      </w:r>
      <w:r>
        <w:rPr>
          <w:rFonts w:cs="Times New Roman"/>
          <w:sz w:val="24"/>
          <w:szCs w:val="24"/>
          <w:lang w:eastAsia="en-US"/>
        </w:rPr>
        <w:t xml:space="preserve">о родной (чеченской) литературе и </w:t>
      </w:r>
      <w:r w:rsidR="009A3342" w:rsidRPr="00AB087C">
        <w:rPr>
          <w:sz w:val="24"/>
          <w:szCs w:val="24"/>
        </w:rPr>
        <w:t>и дополнена общим тематическим планированием в целях приведения структуры рабочей программы в соответствие с требованием ФГОС ООО.</w:t>
      </w:r>
      <w:r w:rsidR="009A3342">
        <w:rPr>
          <w:sz w:val="24"/>
          <w:szCs w:val="24"/>
        </w:rPr>
        <w:t xml:space="preserve"> </w:t>
      </w:r>
    </w:p>
    <w:p w14:paraId="01CB9EAC" w14:textId="5BE12769" w:rsidR="009A3342" w:rsidRDefault="009A3342" w:rsidP="00251200">
      <w:pPr>
        <w:spacing w:line="240" w:lineRule="auto"/>
        <w:ind w:right="6" w:firstLine="567"/>
        <w:rPr>
          <w:sz w:val="24"/>
          <w:szCs w:val="24"/>
        </w:rPr>
      </w:pPr>
      <w:r>
        <w:rPr>
          <w:sz w:val="24"/>
          <w:szCs w:val="24"/>
        </w:rPr>
        <w:t xml:space="preserve">Рабочая программа составлена на основе федеральной рабочей программы по </w:t>
      </w:r>
      <w:r w:rsidR="00251200">
        <w:rPr>
          <w:sz w:val="24"/>
          <w:szCs w:val="24"/>
        </w:rPr>
        <w:t>родной (чеченской) литературе</w:t>
      </w:r>
      <w:r>
        <w:rPr>
          <w:sz w:val="24"/>
          <w:szCs w:val="24"/>
        </w:rPr>
        <w:t>.</w:t>
      </w:r>
    </w:p>
    <w:p w14:paraId="67B1D297" w14:textId="77777777" w:rsidR="00251200" w:rsidRDefault="00251200" w:rsidP="00251200">
      <w:pPr>
        <w:spacing w:line="240" w:lineRule="auto"/>
        <w:ind w:right="6" w:firstLine="567"/>
        <w:rPr>
          <w:sz w:val="24"/>
          <w:szCs w:val="24"/>
        </w:rPr>
      </w:pPr>
    </w:p>
    <w:p w14:paraId="7CB46FD9" w14:textId="1F91BDE0" w:rsidR="00957A22" w:rsidRPr="00551645" w:rsidRDefault="00551645" w:rsidP="00551645">
      <w:pPr>
        <w:ind w:firstLine="709"/>
        <w:jc w:val="center"/>
        <w:rPr>
          <w:rFonts w:cs="Times New Roman"/>
          <w:b/>
          <w:sz w:val="24"/>
          <w:szCs w:val="24"/>
          <w:lang w:eastAsia="en-US"/>
        </w:rPr>
      </w:pPr>
      <w:r w:rsidRPr="00551645">
        <w:rPr>
          <w:rFonts w:cs="Times New Roman"/>
          <w:b/>
          <w:sz w:val="24"/>
          <w:szCs w:val="24"/>
          <w:lang w:eastAsia="en-US"/>
        </w:rPr>
        <w:t>Пояснительная записка</w:t>
      </w:r>
    </w:p>
    <w:p w14:paraId="6229593A" w14:textId="2D9BFDD6" w:rsidR="00A433F0" w:rsidRPr="00A433F0" w:rsidRDefault="00A433F0" w:rsidP="00847A8E">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формирование у обучающихся представления об историческом развитии чеченской литературы, понимания взаимосвязи фольклора, классической и современной литературы. Материал для изучения предлагается в соответствии с этапами развития литературы. Усложнение литературного материала происходит в соответствии с возрастными и познавательными способностями обучающихся.</w:t>
      </w:r>
    </w:p>
    <w:p w14:paraId="3B296710" w14:textId="77777777" w:rsidR="00847A8E" w:rsidRDefault="00847A8E" w:rsidP="00A433F0">
      <w:pPr>
        <w:ind w:firstLine="709"/>
        <w:rPr>
          <w:rFonts w:cs="Times New Roman"/>
          <w:sz w:val="24"/>
          <w:szCs w:val="24"/>
          <w:lang w:eastAsia="en-US"/>
        </w:rPr>
      </w:pPr>
      <w:r w:rsidRPr="00A433F0">
        <w:rPr>
          <w:rFonts w:cs="Times New Roman"/>
          <w:sz w:val="24"/>
          <w:szCs w:val="24"/>
          <w:lang w:eastAsia="en-US"/>
        </w:rPr>
        <w:t>Содержание учебного предмета «Родная (чеченская) литература» направлено на удовлетворение потребности обучающихся в изучении чеченской литературы как особого, эстетического, средства познания чеченской национальной культуры и самореализации в ней.</w:t>
      </w:r>
      <w:r w:rsidR="00A433F0" w:rsidRPr="00A433F0">
        <w:rPr>
          <w:rFonts w:cs="Times New Roman"/>
          <w:sz w:val="24"/>
          <w:szCs w:val="24"/>
          <w:lang w:eastAsia="en-US"/>
        </w:rPr>
        <w:t> </w:t>
      </w:r>
    </w:p>
    <w:p w14:paraId="6750DE42" w14:textId="785A4C2E" w:rsidR="00A433F0" w:rsidRPr="00A433F0" w:rsidRDefault="00A433F0" w:rsidP="00A433F0">
      <w:pPr>
        <w:ind w:firstLine="709"/>
        <w:rPr>
          <w:rFonts w:cs="Times New Roman"/>
          <w:sz w:val="24"/>
          <w:szCs w:val="24"/>
          <w:lang w:eastAsia="en-US"/>
        </w:rPr>
      </w:pPr>
      <w:r w:rsidRPr="00A433F0">
        <w:rPr>
          <w:rFonts w:cs="Times New Roman"/>
          <w:sz w:val="24"/>
          <w:szCs w:val="24"/>
          <w:lang w:val="x-none" w:eastAsia="en-US"/>
        </w:rPr>
        <w:t>В содержании программы по родной (</w:t>
      </w:r>
      <w:r w:rsidRPr="00A433F0">
        <w:rPr>
          <w:rFonts w:cs="Times New Roman"/>
          <w:sz w:val="24"/>
          <w:szCs w:val="24"/>
          <w:lang w:eastAsia="en-US"/>
        </w:rPr>
        <w:t>чеченской</w:t>
      </w:r>
      <w:r w:rsidRPr="00A433F0">
        <w:rPr>
          <w:rFonts w:cs="Times New Roman"/>
          <w:sz w:val="24"/>
          <w:szCs w:val="24"/>
          <w:lang w:val="x-none" w:eastAsia="en-US"/>
        </w:rPr>
        <w:t>) литературе выделяются следующие содержательные линии:</w:t>
      </w:r>
      <w:r w:rsidRPr="00A433F0">
        <w:rPr>
          <w:rFonts w:cs="Times New Roman"/>
          <w:sz w:val="24"/>
          <w:szCs w:val="24"/>
          <w:lang w:eastAsia="en-US"/>
        </w:rPr>
        <w:t xml:space="preserve"> </w:t>
      </w:r>
      <w:r w:rsidRPr="00A433F0">
        <w:rPr>
          <w:rFonts w:cs="Times New Roman"/>
          <w:sz w:val="24"/>
          <w:szCs w:val="24"/>
          <w:lang w:val="x-none" w:eastAsia="en-US"/>
        </w:rPr>
        <w:t>устное народное творчество</w:t>
      </w:r>
      <w:r w:rsidRPr="00A433F0">
        <w:rPr>
          <w:rFonts w:cs="Times New Roman"/>
          <w:sz w:val="24"/>
          <w:szCs w:val="24"/>
          <w:lang w:eastAsia="en-US"/>
        </w:rPr>
        <w:t xml:space="preserve">, </w:t>
      </w:r>
      <w:r w:rsidRPr="00A433F0">
        <w:rPr>
          <w:rFonts w:cs="Times New Roman"/>
          <w:sz w:val="24"/>
          <w:szCs w:val="24"/>
          <w:lang w:val="x-none" w:eastAsia="en-US"/>
        </w:rPr>
        <w:t>произведения чеченских писателей</w:t>
      </w:r>
      <w:r w:rsidRPr="00A433F0">
        <w:rPr>
          <w:rFonts w:cs="Times New Roman"/>
          <w:sz w:val="24"/>
          <w:szCs w:val="24"/>
          <w:lang w:eastAsia="en-US"/>
        </w:rPr>
        <w:t xml:space="preserve">, </w:t>
      </w:r>
      <w:r w:rsidRPr="00A433F0">
        <w:rPr>
          <w:rFonts w:cs="Times New Roman"/>
          <w:sz w:val="24"/>
          <w:szCs w:val="24"/>
          <w:lang w:val="x-none" w:eastAsia="en-US"/>
        </w:rPr>
        <w:t>литература других народов</w:t>
      </w:r>
      <w:r w:rsidRPr="00A433F0">
        <w:rPr>
          <w:rFonts w:cs="Times New Roman"/>
          <w:sz w:val="24"/>
          <w:szCs w:val="24"/>
          <w:lang w:eastAsia="en-US"/>
        </w:rPr>
        <w:t>.</w:t>
      </w:r>
    </w:p>
    <w:p w14:paraId="246B822A" w14:textId="49E44F17" w:rsidR="00A433F0" w:rsidRPr="00A433F0" w:rsidRDefault="00A433F0" w:rsidP="00A433F0">
      <w:pPr>
        <w:ind w:firstLine="709"/>
        <w:rPr>
          <w:rFonts w:cs="Times New Roman"/>
          <w:sz w:val="24"/>
          <w:szCs w:val="24"/>
          <w:lang w:eastAsia="en-US"/>
        </w:rPr>
      </w:pPr>
      <w:r w:rsidRPr="00A433F0">
        <w:rPr>
          <w:rFonts w:cs="Times New Roman"/>
          <w:sz w:val="24"/>
          <w:szCs w:val="24"/>
          <w:lang w:eastAsia="en-US"/>
        </w:rPr>
        <w:t>Изучение родной (чеченской) литературы направлено на достижение следующих целей:</w:t>
      </w:r>
    </w:p>
    <w:p w14:paraId="4B6D4638"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lastRenderedPageBreak/>
        <w:t xml:space="preserve">формирование познавательного интереса </w:t>
      </w:r>
      <w:r w:rsidRPr="00A433F0">
        <w:rPr>
          <w:rFonts w:cs="Times New Roman"/>
          <w:sz w:val="24"/>
          <w:szCs w:val="24"/>
          <w:lang w:eastAsia="en-US"/>
        </w:rPr>
        <w:t xml:space="preserve">и </w:t>
      </w:r>
      <w:r w:rsidRPr="00A433F0">
        <w:rPr>
          <w:rFonts w:cs="Times New Roman"/>
          <w:sz w:val="24"/>
          <w:szCs w:val="24"/>
          <w:lang w:val="x-none" w:eastAsia="en-US"/>
        </w:rPr>
        <w:t>ценностного отношения к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и приобщение к его культурному наследию</w:t>
      </w:r>
      <w:r w:rsidRPr="00A433F0">
        <w:rPr>
          <w:rFonts w:cs="Times New Roman"/>
          <w:sz w:val="24"/>
          <w:szCs w:val="24"/>
          <w:lang w:eastAsia="en-US"/>
        </w:rPr>
        <w:t xml:space="preserve">, </w:t>
      </w:r>
      <w:r w:rsidRPr="00A433F0">
        <w:rPr>
          <w:rFonts w:cs="Times New Roman"/>
          <w:sz w:val="24"/>
          <w:szCs w:val="24"/>
          <w:lang w:val="x-none" w:eastAsia="en-US"/>
        </w:rPr>
        <w:t>формирование ответственности за сохранение чеченской культуры;</w:t>
      </w:r>
    </w:p>
    <w:p w14:paraId="3A2BBEB1"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развитие у обучающихся интеллектуальных и творческих способностей, необходимых для успешной социализации и самореализации личности</w:t>
      </w:r>
      <w:r w:rsidRPr="00A433F0">
        <w:rPr>
          <w:rFonts w:cs="Times New Roman"/>
          <w:sz w:val="24"/>
          <w:szCs w:val="24"/>
          <w:lang w:eastAsia="en-US"/>
        </w:rPr>
        <w:t xml:space="preserve">, </w:t>
      </w:r>
      <w:r w:rsidRPr="00A433F0">
        <w:rPr>
          <w:rFonts w:cs="Times New Roman"/>
          <w:sz w:val="24"/>
          <w:szCs w:val="24"/>
          <w:lang w:val="x-none" w:eastAsia="en-US"/>
        </w:rPr>
        <w:t>приобщение к литературному наследию чеченского народа в контексте единого исторического и культурного пространства, диалога культур народов Российской Федерации</w:t>
      </w:r>
      <w:r w:rsidRPr="00A433F0">
        <w:rPr>
          <w:rFonts w:cs="Times New Roman"/>
          <w:sz w:val="24"/>
          <w:szCs w:val="24"/>
          <w:lang w:eastAsia="en-US"/>
        </w:rPr>
        <w:t>;</w:t>
      </w:r>
    </w:p>
    <w:p w14:paraId="3B3F58CE"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val="x-none" w:eastAsia="en-US"/>
        </w:rPr>
        <w:t>формирование представлений о многообразии национально-специфичных форм художественного отражения материальной и духовной культуры чеченского народа в чеченской литературе</w:t>
      </w:r>
      <w:r w:rsidRPr="00A433F0">
        <w:rPr>
          <w:rFonts w:cs="Times New Roman"/>
          <w:sz w:val="24"/>
          <w:szCs w:val="24"/>
          <w:lang w:eastAsia="en-US"/>
        </w:rPr>
        <w:t xml:space="preserve">, </w:t>
      </w:r>
      <w:r w:rsidRPr="00A433F0">
        <w:rPr>
          <w:rFonts w:cs="Times New Roman"/>
          <w:sz w:val="24"/>
          <w:szCs w:val="24"/>
          <w:lang w:val="x-none" w:eastAsia="en-US"/>
        </w:rPr>
        <w:t xml:space="preserve">выявление культурных и нравственных смыслов, заложенных в чеченской литературе; </w:t>
      </w:r>
    </w:p>
    <w:p w14:paraId="083E9BC6" w14:textId="77777777" w:rsidR="00A433F0" w:rsidRPr="00A433F0" w:rsidRDefault="00A433F0" w:rsidP="00A433F0">
      <w:pPr>
        <w:ind w:firstLine="709"/>
        <w:rPr>
          <w:rFonts w:cs="Times New Roman"/>
          <w:sz w:val="24"/>
          <w:szCs w:val="24"/>
          <w:lang w:val="x-none" w:eastAsia="en-US"/>
        </w:rPr>
      </w:pPr>
      <w:r w:rsidRPr="00A433F0">
        <w:rPr>
          <w:rFonts w:cs="Times New Roman"/>
          <w:sz w:val="24"/>
          <w:szCs w:val="24"/>
          <w:lang w:eastAsia="en-US"/>
        </w:rPr>
        <w:t xml:space="preserve">развитие навыков чтения и анализа литературных текстов, </w:t>
      </w:r>
      <w:r w:rsidRPr="00A433F0">
        <w:rPr>
          <w:rFonts w:cs="Times New Roman"/>
          <w:sz w:val="24"/>
          <w:szCs w:val="24"/>
          <w:lang w:val="x-none" w:eastAsia="en-US"/>
        </w:rPr>
        <w:t>создани</w:t>
      </w:r>
      <w:r w:rsidRPr="00A433F0">
        <w:rPr>
          <w:rFonts w:cs="Times New Roman"/>
          <w:sz w:val="24"/>
          <w:szCs w:val="24"/>
          <w:lang w:eastAsia="en-US"/>
        </w:rPr>
        <w:t>я</w:t>
      </w:r>
      <w:r w:rsidRPr="00A433F0">
        <w:rPr>
          <w:rFonts w:cs="Times New Roman"/>
          <w:sz w:val="24"/>
          <w:szCs w:val="24"/>
          <w:lang w:val="x-none" w:eastAsia="en-US"/>
        </w:rPr>
        <w:t xml:space="preserve"> устных и письменных высказываний, содержащих суждения и оценки по поводу прочитанного</w:t>
      </w:r>
      <w:r w:rsidRPr="00A433F0">
        <w:rPr>
          <w:rFonts w:cs="Times New Roman"/>
          <w:sz w:val="24"/>
          <w:szCs w:val="24"/>
          <w:lang w:eastAsia="en-US"/>
        </w:rPr>
        <w:t xml:space="preserve">, умения </w:t>
      </w:r>
      <w:r w:rsidRPr="00A433F0">
        <w:rPr>
          <w:rFonts w:cs="Times New Roman"/>
          <w:sz w:val="24"/>
          <w:szCs w:val="24"/>
          <w:lang w:val="x-none" w:eastAsia="en-US"/>
        </w:rPr>
        <w:t>планиров</w:t>
      </w:r>
      <w:r w:rsidRPr="00A433F0">
        <w:rPr>
          <w:rFonts w:cs="Times New Roman"/>
          <w:sz w:val="24"/>
          <w:szCs w:val="24"/>
          <w:lang w:eastAsia="en-US"/>
        </w:rPr>
        <w:t>ать</w:t>
      </w:r>
      <w:r w:rsidRPr="00A433F0">
        <w:rPr>
          <w:rFonts w:cs="Times New Roman"/>
          <w:sz w:val="24"/>
          <w:szCs w:val="24"/>
          <w:lang w:val="x-none" w:eastAsia="en-US"/>
        </w:rPr>
        <w:t xml:space="preserve"> собственно</w:t>
      </w:r>
      <w:r w:rsidRPr="00A433F0">
        <w:rPr>
          <w:rFonts w:cs="Times New Roman"/>
          <w:sz w:val="24"/>
          <w:szCs w:val="24"/>
          <w:lang w:eastAsia="en-US"/>
        </w:rPr>
        <w:t>е</w:t>
      </w:r>
      <w:r w:rsidRPr="00A433F0">
        <w:rPr>
          <w:rFonts w:cs="Times New Roman"/>
          <w:sz w:val="24"/>
          <w:szCs w:val="24"/>
          <w:lang w:val="x-none" w:eastAsia="en-US"/>
        </w:rPr>
        <w:t xml:space="preserve"> чтени</w:t>
      </w:r>
      <w:r w:rsidRPr="00A433F0">
        <w:rPr>
          <w:rFonts w:cs="Times New Roman"/>
          <w:sz w:val="24"/>
          <w:szCs w:val="24"/>
          <w:lang w:eastAsia="en-US"/>
        </w:rPr>
        <w:t>е</w:t>
      </w:r>
      <w:r w:rsidRPr="00A433F0">
        <w:rPr>
          <w:rFonts w:cs="Times New Roman"/>
          <w:sz w:val="24"/>
          <w:szCs w:val="24"/>
          <w:lang w:val="x-none" w:eastAsia="en-US"/>
        </w:rPr>
        <w:t>, определ</w:t>
      </w:r>
      <w:r w:rsidRPr="00A433F0">
        <w:rPr>
          <w:rFonts w:cs="Times New Roman"/>
          <w:sz w:val="24"/>
          <w:szCs w:val="24"/>
          <w:lang w:eastAsia="en-US"/>
        </w:rPr>
        <w:t>ять</w:t>
      </w:r>
      <w:r w:rsidRPr="00A433F0">
        <w:rPr>
          <w:rFonts w:cs="Times New Roman"/>
          <w:sz w:val="24"/>
          <w:szCs w:val="24"/>
          <w:lang w:val="x-none" w:eastAsia="en-US"/>
        </w:rPr>
        <w:t xml:space="preserve"> и обоснов</w:t>
      </w:r>
      <w:r w:rsidRPr="00A433F0">
        <w:rPr>
          <w:rFonts w:cs="Times New Roman"/>
          <w:sz w:val="24"/>
          <w:szCs w:val="24"/>
          <w:lang w:eastAsia="en-US"/>
        </w:rPr>
        <w:t>ывать</w:t>
      </w:r>
      <w:r w:rsidRPr="00A433F0">
        <w:rPr>
          <w:rFonts w:cs="Times New Roman"/>
          <w:sz w:val="24"/>
          <w:szCs w:val="24"/>
          <w:lang w:val="x-none" w:eastAsia="en-US"/>
        </w:rPr>
        <w:t xml:space="preserve"> читательски</w:t>
      </w:r>
      <w:r w:rsidRPr="00A433F0">
        <w:rPr>
          <w:rFonts w:cs="Times New Roman"/>
          <w:sz w:val="24"/>
          <w:szCs w:val="24"/>
          <w:lang w:eastAsia="en-US"/>
        </w:rPr>
        <w:t>е</w:t>
      </w:r>
      <w:r w:rsidRPr="00A433F0">
        <w:rPr>
          <w:rFonts w:cs="Times New Roman"/>
          <w:sz w:val="24"/>
          <w:szCs w:val="24"/>
          <w:lang w:val="x-none" w:eastAsia="en-US"/>
        </w:rPr>
        <w:t xml:space="preserve"> предпочтени</w:t>
      </w:r>
      <w:r w:rsidRPr="00A433F0">
        <w:rPr>
          <w:rFonts w:cs="Times New Roman"/>
          <w:sz w:val="24"/>
          <w:szCs w:val="24"/>
          <w:lang w:eastAsia="en-US"/>
        </w:rPr>
        <w:t>я.</w:t>
      </w:r>
    </w:p>
    <w:p w14:paraId="64EAB299" w14:textId="198AF68E"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Общее </w:t>
      </w:r>
      <w:r w:rsidR="00B16341">
        <w:rPr>
          <w:rFonts w:cs="Times New Roman"/>
          <w:sz w:val="24"/>
          <w:szCs w:val="24"/>
          <w:lang w:eastAsia="en-US"/>
        </w:rPr>
        <w:t>количество часов</w:t>
      </w:r>
      <w:r>
        <w:rPr>
          <w:rFonts w:cs="Times New Roman"/>
          <w:sz w:val="24"/>
          <w:szCs w:val="24"/>
          <w:lang w:eastAsia="en-US"/>
        </w:rPr>
        <w:t xml:space="preserve"> на изучение учебного предмета </w:t>
      </w:r>
    </w:p>
    <w:p w14:paraId="5A6ADB9E" w14:textId="77777777" w:rsidR="00B16341" w:rsidRDefault="00B16341" w:rsidP="00A433F0">
      <w:pPr>
        <w:rPr>
          <w:rFonts w:cs="Times New Roman"/>
          <w:sz w:val="24"/>
          <w:szCs w:val="24"/>
          <w:lang w:eastAsia="en-US"/>
        </w:rPr>
      </w:pPr>
    </w:p>
    <w:p w14:paraId="57AFCCFD" w14:textId="352DF917" w:rsidR="00B16341" w:rsidRPr="00551645" w:rsidRDefault="00A433F0" w:rsidP="00551645">
      <w:pPr>
        <w:jc w:val="center"/>
        <w:rPr>
          <w:rFonts w:cs="Times New Roman"/>
          <w:b/>
          <w:sz w:val="24"/>
          <w:szCs w:val="24"/>
          <w:lang w:eastAsia="en-US"/>
        </w:rPr>
      </w:pPr>
      <w:r w:rsidRPr="00B16341">
        <w:rPr>
          <w:rFonts w:cs="Times New Roman"/>
          <w:b/>
          <w:sz w:val="24"/>
          <w:szCs w:val="24"/>
          <w:lang w:eastAsia="en-US"/>
        </w:rPr>
        <w:t>Содержан</w:t>
      </w:r>
      <w:r w:rsidR="00B16341" w:rsidRPr="00B16341">
        <w:rPr>
          <w:rFonts w:cs="Times New Roman"/>
          <w:b/>
          <w:sz w:val="24"/>
          <w:szCs w:val="24"/>
          <w:lang w:eastAsia="en-US"/>
        </w:rPr>
        <w:t>ие обучения в 5 классе</w:t>
      </w:r>
    </w:p>
    <w:p w14:paraId="7F6D6EFC" w14:textId="7875BD60" w:rsidR="00A433F0" w:rsidRPr="00B16341" w:rsidRDefault="00A433F0" w:rsidP="00A433F0">
      <w:pPr>
        <w:rPr>
          <w:rFonts w:cs="Times New Roman"/>
          <w:b/>
          <w:sz w:val="24"/>
          <w:szCs w:val="24"/>
          <w:lang w:eastAsia="en-US"/>
        </w:rPr>
      </w:pPr>
      <w:r w:rsidRPr="00B16341">
        <w:rPr>
          <w:rFonts w:cs="Times New Roman"/>
          <w:b/>
          <w:sz w:val="24"/>
          <w:szCs w:val="24"/>
          <w:lang w:eastAsia="en-US"/>
        </w:rPr>
        <w:t>Устное народное творчество.</w:t>
      </w:r>
    </w:p>
    <w:p w14:paraId="2447A6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Чеченские народные сказки. Сказки: бытовые, волшебные, о животных.</w:t>
      </w:r>
    </w:p>
    <w:p w14:paraId="6BC26E1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Три брата»). Фантастические элементы в сказке, гуманистический пафос сказки.</w:t>
      </w:r>
    </w:p>
    <w:p w14:paraId="1D0778E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w:t>
      </w:r>
      <w:r w:rsidRPr="00A433F0">
        <w:rPr>
          <w:rFonts w:cs="Times New Roman"/>
          <w:sz w:val="24"/>
          <w:szCs w:val="24"/>
          <w:lang w:val="tt-RU" w:eastAsia="en-US"/>
        </w:rPr>
        <w:t>Тамашийна олхазар</w:t>
      </w:r>
      <w:r w:rsidRPr="00A433F0">
        <w:rPr>
          <w:rFonts w:cs="Times New Roman"/>
          <w:sz w:val="24"/>
          <w:szCs w:val="24"/>
          <w:lang w:eastAsia="en-US"/>
        </w:rPr>
        <w:t>» («Чудесная птица») – народная сказка на бытовую тему. Социальные мотивы сказки.</w:t>
      </w:r>
    </w:p>
    <w:p w14:paraId="42B6D1A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Кхо ваша а, саьрмик» («Три брата и дракон»). Элементы волшебных сказок.</w:t>
      </w:r>
    </w:p>
    <w:p w14:paraId="7A96887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казка «Доьшуш хилла к</w:t>
      </w:r>
      <w:r w:rsidRPr="00A433F0">
        <w:rPr>
          <w:rFonts w:cs="Times New Roman"/>
          <w:sz w:val="24"/>
          <w:szCs w:val="24"/>
          <w:lang w:val="en-US" w:eastAsia="en-US"/>
        </w:rPr>
        <w:t>I</w:t>
      </w:r>
      <w:r w:rsidRPr="00A433F0">
        <w:rPr>
          <w:rFonts w:cs="Times New Roman"/>
          <w:sz w:val="24"/>
          <w:szCs w:val="24"/>
          <w:lang w:eastAsia="en-US"/>
        </w:rPr>
        <w:t>ант» («Мальчик, который учился»). Бытовая сказка как жанр. Общечеловеческие ценности в контексте сказочного сюжета.</w:t>
      </w:r>
    </w:p>
    <w:p w14:paraId="7BFDA3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казка о животных «Барзо </w:t>
      </w:r>
      <w:r w:rsidRPr="00A433F0">
        <w:rPr>
          <w:rFonts w:cs="Times New Roman"/>
          <w:sz w:val="24"/>
          <w:szCs w:val="24"/>
          <w:lang w:val="en-US" w:eastAsia="en-US"/>
        </w:rPr>
        <w:t>I</w:t>
      </w:r>
      <w:r w:rsidRPr="00A433F0">
        <w:rPr>
          <w:rFonts w:cs="Times New Roman"/>
          <w:sz w:val="24"/>
          <w:szCs w:val="24"/>
          <w:lang w:eastAsia="en-US"/>
        </w:rPr>
        <w:t xml:space="preserve">ахарца мохк къовсар» («Волк и ягненок»). </w:t>
      </w:r>
    </w:p>
    <w:p w14:paraId="4C6BE739" w14:textId="1400213D" w:rsidR="00A433F0" w:rsidRPr="00B16341" w:rsidRDefault="00A433F0" w:rsidP="00A433F0">
      <w:pPr>
        <w:rPr>
          <w:rFonts w:cs="Times New Roman"/>
          <w:b/>
          <w:sz w:val="24"/>
          <w:szCs w:val="24"/>
          <w:lang w:eastAsia="en-US"/>
        </w:rPr>
      </w:pPr>
      <w:r w:rsidRPr="00B16341">
        <w:rPr>
          <w:rFonts w:cs="Times New Roman"/>
          <w:b/>
          <w:sz w:val="24"/>
          <w:szCs w:val="24"/>
          <w:lang w:eastAsia="en-US"/>
        </w:rPr>
        <w:t>Произведения чеченских писателей.</w:t>
      </w:r>
    </w:p>
    <w:p w14:paraId="629258FC" w14:textId="6FDACB3D" w:rsidR="00A433F0" w:rsidRPr="00B16341" w:rsidRDefault="00A433F0" w:rsidP="00A433F0">
      <w:pPr>
        <w:rPr>
          <w:rFonts w:cs="Times New Roman"/>
          <w:b/>
          <w:sz w:val="24"/>
          <w:szCs w:val="24"/>
          <w:lang w:eastAsia="en-US"/>
        </w:rPr>
      </w:pPr>
      <w:r w:rsidRPr="00B16341">
        <w:rPr>
          <w:rFonts w:cs="Times New Roman"/>
          <w:b/>
          <w:sz w:val="24"/>
          <w:szCs w:val="24"/>
          <w:lang w:eastAsia="en-US"/>
        </w:rPr>
        <w:t>Литературные сказки.</w:t>
      </w:r>
    </w:p>
    <w:p w14:paraId="236CAF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 Саидов. Сказка «Майра к</w:t>
      </w:r>
      <w:r w:rsidRPr="00A433F0">
        <w:rPr>
          <w:rFonts w:cs="Times New Roman"/>
          <w:sz w:val="24"/>
          <w:szCs w:val="24"/>
          <w:lang w:val="en-US" w:eastAsia="en-US"/>
        </w:rPr>
        <w:t>I</w:t>
      </w:r>
      <w:r w:rsidRPr="00A433F0">
        <w:rPr>
          <w:rFonts w:cs="Times New Roman"/>
          <w:sz w:val="24"/>
          <w:szCs w:val="24"/>
          <w:lang w:eastAsia="en-US"/>
        </w:rPr>
        <w:t xml:space="preserve">ант Сулима» («Храбрый мальчик Сулима») (в сокращении). </w:t>
      </w:r>
    </w:p>
    <w:p w14:paraId="1B8B7C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усаев. Сказка «Ц</w:t>
      </w:r>
      <w:r w:rsidRPr="00A433F0">
        <w:rPr>
          <w:rFonts w:cs="Times New Roman"/>
          <w:sz w:val="24"/>
          <w:szCs w:val="24"/>
          <w:lang w:val="en-US" w:eastAsia="en-US"/>
        </w:rPr>
        <w:t>I</w:t>
      </w:r>
      <w:r w:rsidRPr="00A433F0">
        <w:rPr>
          <w:rFonts w:cs="Times New Roman"/>
          <w:sz w:val="24"/>
          <w:szCs w:val="24"/>
          <w:lang w:eastAsia="en-US"/>
        </w:rPr>
        <w:t xml:space="preserve">ен маьхьси» («Красный ичиг»). </w:t>
      </w:r>
    </w:p>
    <w:p w14:paraId="5121A2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Гацаев. Сказка «Чкъоьрдиг» («Чордиг») (в сокращении). </w:t>
      </w:r>
    </w:p>
    <w:p w14:paraId="1272947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Исмаилов. Сказка «Бирдолаг» («Летучая мышь»). </w:t>
      </w:r>
    </w:p>
    <w:p w14:paraId="50B757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128.6.2.2. Чеченская литература </w:t>
      </w:r>
      <w:r w:rsidRPr="00A433F0">
        <w:rPr>
          <w:rFonts w:cs="Times New Roman"/>
          <w:sz w:val="24"/>
          <w:szCs w:val="24"/>
          <w:lang w:val="en-US" w:eastAsia="en-US"/>
        </w:rPr>
        <w:t>XX</w:t>
      </w:r>
      <w:r w:rsidRPr="00A433F0">
        <w:rPr>
          <w:rFonts w:cs="Times New Roman"/>
          <w:sz w:val="24"/>
          <w:szCs w:val="24"/>
          <w:lang w:eastAsia="en-US"/>
        </w:rPr>
        <w:t xml:space="preserve"> века.</w:t>
      </w:r>
    </w:p>
    <w:p w14:paraId="24B1206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Зайнди» («Зайнди»). </w:t>
      </w:r>
    </w:p>
    <w:p w14:paraId="3A34043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Мамакаев. </w:t>
      </w:r>
      <w:r w:rsidRPr="00A433F0">
        <w:rPr>
          <w:rFonts w:cs="Times New Roman"/>
          <w:sz w:val="24"/>
          <w:szCs w:val="24"/>
          <w:lang w:eastAsia="en-US"/>
        </w:rPr>
        <w:t>Рассказ «</w:t>
      </w:r>
      <w:r w:rsidRPr="00A433F0">
        <w:rPr>
          <w:rFonts w:cs="Times New Roman"/>
          <w:sz w:val="24"/>
          <w:szCs w:val="24"/>
          <w:lang w:val="tt-RU" w:eastAsia="en-US"/>
        </w:rPr>
        <w:t>Баппа</w:t>
      </w:r>
      <w:r w:rsidRPr="00A433F0">
        <w:rPr>
          <w:rFonts w:cs="Times New Roman"/>
          <w:sz w:val="24"/>
          <w:szCs w:val="24"/>
          <w:lang w:eastAsia="en-US"/>
        </w:rPr>
        <w:t xml:space="preserve">» («Одуванчик»). </w:t>
      </w:r>
    </w:p>
    <w:p w14:paraId="789205F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 Мамакаев. Стихотворение «Садаьржаш» («Перед рассветом»). </w:t>
      </w:r>
    </w:p>
    <w:p w14:paraId="14FCEF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Сулаев. Стихотворение «Ламанан хи» («Горная речка»). </w:t>
      </w:r>
    </w:p>
    <w:p w14:paraId="468D9E0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У. Гайсултанов. Повесть «Александр Чеченский», отрывок из повести «Кегий йийсарш» («Маленькие пленники»). </w:t>
      </w:r>
    </w:p>
    <w:p w14:paraId="41F47C9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Стихотворение «Борз ю уг</w:t>
      </w:r>
      <w:r w:rsidRPr="00A433F0">
        <w:rPr>
          <w:rFonts w:cs="Times New Roman"/>
          <w:sz w:val="24"/>
          <w:szCs w:val="24"/>
          <w:lang w:val="en-US" w:eastAsia="en-US"/>
        </w:rPr>
        <w:t>I</w:t>
      </w:r>
      <w:r w:rsidRPr="00A433F0">
        <w:rPr>
          <w:rFonts w:cs="Times New Roman"/>
          <w:sz w:val="24"/>
          <w:szCs w:val="24"/>
          <w:lang w:eastAsia="en-US"/>
        </w:rPr>
        <w:t xml:space="preserve">уш» («Вой волка»). </w:t>
      </w:r>
    </w:p>
    <w:p w14:paraId="5B5B6A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Рассказ </w:t>
      </w:r>
      <w:r w:rsidRPr="00A433F0">
        <w:rPr>
          <w:rFonts w:cs="Times New Roman"/>
          <w:sz w:val="24"/>
          <w:szCs w:val="24"/>
          <w:lang w:val="x-none" w:eastAsia="en-US"/>
        </w:rPr>
        <w:t>«</w:t>
      </w:r>
      <w:r w:rsidRPr="00A433F0">
        <w:rPr>
          <w:rFonts w:cs="Times New Roman"/>
          <w:sz w:val="24"/>
          <w:szCs w:val="24"/>
          <w:lang w:val="tt-RU" w:eastAsia="en-US"/>
        </w:rPr>
        <w:t>Баьпкан чкъуьйриг</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Кусок хлеба</w:t>
      </w:r>
      <w:r w:rsidRPr="00A433F0">
        <w:rPr>
          <w:rFonts w:cs="Times New Roman"/>
          <w:sz w:val="24"/>
          <w:szCs w:val="24"/>
          <w:lang w:val="x-none" w:eastAsia="en-US"/>
        </w:rPr>
        <w:t>»</w:t>
      </w:r>
      <w:r w:rsidRPr="00A433F0">
        <w:rPr>
          <w:rFonts w:cs="Times New Roman"/>
          <w:sz w:val="24"/>
          <w:szCs w:val="24"/>
          <w:lang w:eastAsia="en-US"/>
        </w:rPr>
        <w:t>)</w:t>
      </w:r>
      <w:r w:rsidRPr="00A433F0">
        <w:rPr>
          <w:rFonts w:cs="Times New Roman"/>
          <w:sz w:val="24"/>
          <w:szCs w:val="24"/>
          <w:lang w:val="tt-RU" w:eastAsia="en-US"/>
        </w:rPr>
        <w:t xml:space="preserve">. </w:t>
      </w:r>
    </w:p>
    <w:p w14:paraId="5D02D78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Баьпкан юь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сок хлеба</w:t>
      </w:r>
      <w:r w:rsidRPr="00A433F0">
        <w:rPr>
          <w:rFonts w:cs="Times New Roman"/>
          <w:sz w:val="24"/>
          <w:szCs w:val="24"/>
          <w:lang w:eastAsia="en-US"/>
        </w:rPr>
        <w:t>»)</w:t>
      </w:r>
      <w:r w:rsidRPr="00A433F0">
        <w:rPr>
          <w:rFonts w:cs="Times New Roman"/>
          <w:sz w:val="24"/>
          <w:szCs w:val="24"/>
          <w:lang w:val="tt-RU" w:eastAsia="en-US"/>
        </w:rPr>
        <w:t xml:space="preserve">. </w:t>
      </w:r>
    </w:p>
    <w:p w14:paraId="5112BBE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Д. Кагерманов. Рассказ </w:t>
      </w:r>
      <w:r w:rsidRPr="00A433F0">
        <w:rPr>
          <w:rFonts w:cs="Times New Roman"/>
          <w:sz w:val="24"/>
          <w:szCs w:val="24"/>
          <w:lang w:val="x-none" w:eastAsia="en-US"/>
        </w:rPr>
        <w:t>«</w:t>
      </w:r>
      <w:r w:rsidRPr="00A433F0">
        <w:rPr>
          <w:rFonts w:cs="Times New Roman"/>
          <w:sz w:val="24"/>
          <w:szCs w:val="24"/>
          <w:lang w:val="tt-RU" w:eastAsia="en-US"/>
        </w:rPr>
        <w:t>Доттаг</w:t>
      </w:r>
      <w:r w:rsidRPr="00A433F0">
        <w:rPr>
          <w:rFonts w:cs="Times New Roman"/>
          <w:sz w:val="24"/>
          <w:szCs w:val="24"/>
          <w:lang w:val="en-US" w:eastAsia="en-US"/>
        </w:rPr>
        <w:t>I</w:t>
      </w:r>
      <w:r w:rsidRPr="00A433F0">
        <w:rPr>
          <w:rFonts w:cs="Times New Roman"/>
          <w:sz w:val="24"/>
          <w:szCs w:val="24"/>
          <w:lang w:val="tt-RU" w:eastAsia="en-US"/>
        </w:rPr>
        <w:t>алла</w:t>
      </w:r>
      <w:r w:rsidRPr="00A433F0">
        <w:rPr>
          <w:rFonts w:cs="Times New Roman"/>
          <w:sz w:val="24"/>
          <w:szCs w:val="24"/>
          <w:lang w:val="x-none" w:eastAsia="en-US"/>
        </w:rPr>
        <w:t>»</w:t>
      </w:r>
      <w:r w:rsidRPr="00A433F0">
        <w:rPr>
          <w:rFonts w:cs="Times New Roman"/>
          <w:sz w:val="24"/>
          <w:szCs w:val="24"/>
          <w:lang w:val="tt-RU" w:eastAsia="en-US"/>
        </w:rPr>
        <w:t xml:space="preserve"> (</w:t>
      </w:r>
      <w:r w:rsidRPr="00A433F0">
        <w:rPr>
          <w:rFonts w:cs="Times New Roman"/>
          <w:sz w:val="24"/>
          <w:szCs w:val="24"/>
          <w:lang w:val="x-none" w:eastAsia="en-US"/>
        </w:rPr>
        <w:t>«</w:t>
      </w:r>
      <w:r w:rsidRPr="00A433F0">
        <w:rPr>
          <w:rFonts w:cs="Times New Roman"/>
          <w:sz w:val="24"/>
          <w:szCs w:val="24"/>
          <w:lang w:val="tt-RU" w:eastAsia="en-US"/>
        </w:rPr>
        <w:t>Дружба</w:t>
      </w:r>
      <w:r w:rsidRPr="00A433F0">
        <w:rPr>
          <w:rFonts w:cs="Times New Roman"/>
          <w:sz w:val="24"/>
          <w:szCs w:val="24"/>
          <w:lang w:val="x-none" w:eastAsia="en-US"/>
        </w:rPr>
        <w:t>»)</w:t>
      </w:r>
      <w:r w:rsidRPr="00A433F0">
        <w:rPr>
          <w:rFonts w:cs="Times New Roman"/>
          <w:sz w:val="24"/>
          <w:szCs w:val="24"/>
          <w:lang w:val="tt-RU" w:eastAsia="en-US"/>
        </w:rPr>
        <w:t xml:space="preserve">. </w:t>
      </w:r>
    </w:p>
    <w:p w14:paraId="56BF0AF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туев. Стихотворение </w:t>
      </w:r>
      <w:r w:rsidRPr="00A433F0">
        <w:rPr>
          <w:rFonts w:cs="Times New Roman"/>
          <w:sz w:val="24"/>
          <w:szCs w:val="24"/>
          <w:lang w:eastAsia="en-US"/>
        </w:rPr>
        <w:t>«</w:t>
      </w:r>
      <w:r w:rsidRPr="00A433F0">
        <w:rPr>
          <w:rFonts w:cs="Times New Roman"/>
          <w:sz w:val="24"/>
          <w:szCs w:val="24"/>
          <w:lang w:val="tt-RU" w:eastAsia="en-US"/>
        </w:rPr>
        <w:t>Лаьмнийн къоналл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лодость гор</w:t>
      </w:r>
      <w:r w:rsidRPr="00A433F0">
        <w:rPr>
          <w:rFonts w:cs="Times New Roman"/>
          <w:sz w:val="24"/>
          <w:szCs w:val="24"/>
          <w:lang w:eastAsia="en-US"/>
        </w:rPr>
        <w:t>»)</w:t>
      </w:r>
      <w:r w:rsidRPr="00A433F0">
        <w:rPr>
          <w:rFonts w:cs="Times New Roman"/>
          <w:sz w:val="24"/>
          <w:szCs w:val="24"/>
          <w:lang w:val="tt-RU" w:eastAsia="en-US"/>
        </w:rPr>
        <w:t xml:space="preserve">. </w:t>
      </w:r>
    </w:p>
    <w:p w14:paraId="7A14B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w:t>
      </w:r>
      <w:r w:rsidRPr="00A433F0">
        <w:rPr>
          <w:rFonts w:cs="Times New Roman"/>
          <w:sz w:val="24"/>
          <w:szCs w:val="24"/>
          <w:lang w:eastAsia="en-US"/>
        </w:rPr>
        <w:t>«</w:t>
      </w:r>
      <w:r w:rsidRPr="00A433F0">
        <w:rPr>
          <w:rFonts w:cs="Times New Roman"/>
          <w:sz w:val="24"/>
          <w:szCs w:val="24"/>
          <w:lang w:val="tt-RU" w:eastAsia="en-US"/>
        </w:rPr>
        <w:t>Буьйсанан г</w:t>
      </w:r>
      <w:r w:rsidRPr="00A433F0">
        <w:rPr>
          <w:rFonts w:cs="Times New Roman"/>
          <w:sz w:val="24"/>
          <w:szCs w:val="24"/>
          <w:lang w:val="en-US" w:eastAsia="en-US"/>
        </w:rPr>
        <w:t>I</w:t>
      </w:r>
      <w:r w:rsidRPr="00A433F0">
        <w:rPr>
          <w:rFonts w:cs="Times New Roman"/>
          <w:sz w:val="24"/>
          <w:szCs w:val="24"/>
          <w:lang w:val="tt-RU" w:eastAsia="en-US"/>
        </w:rPr>
        <w:t>улчаш</w:t>
      </w:r>
      <w:r w:rsidRPr="00A433F0">
        <w:rPr>
          <w:rFonts w:cs="Times New Roman"/>
          <w:sz w:val="24"/>
          <w:szCs w:val="24"/>
          <w:lang w:eastAsia="en-US"/>
        </w:rPr>
        <w:t>» («</w:t>
      </w:r>
      <w:r w:rsidRPr="00A433F0">
        <w:rPr>
          <w:rFonts w:cs="Times New Roman"/>
          <w:sz w:val="24"/>
          <w:szCs w:val="24"/>
          <w:lang w:val="tt-RU" w:eastAsia="en-US"/>
        </w:rPr>
        <w:t>Шаги в ночи</w:t>
      </w:r>
      <w:r w:rsidRPr="00A433F0">
        <w:rPr>
          <w:rFonts w:cs="Times New Roman"/>
          <w:sz w:val="24"/>
          <w:szCs w:val="24"/>
          <w:lang w:eastAsia="en-US"/>
        </w:rPr>
        <w:t>»)</w:t>
      </w:r>
      <w:r w:rsidRPr="00A433F0">
        <w:rPr>
          <w:rFonts w:cs="Times New Roman"/>
          <w:sz w:val="24"/>
          <w:szCs w:val="24"/>
          <w:lang w:val="tt-RU" w:eastAsia="en-US"/>
        </w:rPr>
        <w:t xml:space="preserve">. </w:t>
      </w:r>
    </w:p>
    <w:p w14:paraId="06C6C1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Малх чубаре хьоьжура иза</w:t>
      </w:r>
      <w:r w:rsidRPr="00A433F0">
        <w:rPr>
          <w:rFonts w:cs="Times New Roman"/>
          <w:sz w:val="24"/>
          <w:szCs w:val="24"/>
          <w:lang w:eastAsia="en-US"/>
        </w:rPr>
        <w:t>» («</w:t>
      </w:r>
      <w:r w:rsidRPr="00A433F0">
        <w:rPr>
          <w:rFonts w:cs="Times New Roman"/>
          <w:sz w:val="24"/>
          <w:szCs w:val="24"/>
          <w:lang w:val="tt-RU" w:eastAsia="en-US"/>
        </w:rPr>
        <w:t>Он ждал, когда заглянет солнце</w:t>
      </w:r>
      <w:r w:rsidRPr="00A433F0">
        <w:rPr>
          <w:rFonts w:cs="Times New Roman"/>
          <w:sz w:val="24"/>
          <w:szCs w:val="24"/>
          <w:lang w:eastAsia="en-US"/>
        </w:rPr>
        <w:t>»)</w:t>
      </w:r>
      <w:r w:rsidRPr="00A433F0">
        <w:rPr>
          <w:rFonts w:cs="Times New Roman"/>
          <w:sz w:val="24"/>
          <w:szCs w:val="24"/>
          <w:lang w:val="tt-RU" w:eastAsia="en-US"/>
        </w:rPr>
        <w:t xml:space="preserve">. </w:t>
      </w:r>
    </w:p>
    <w:p w14:paraId="11EC0501" w14:textId="5A4BB2DC" w:rsidR="00A433F0" w:rsidRPr="00B16341" w:rsidRDefault="00A433F0" w:rsidP="00A433F0">
      <w:pPr>
        <w:rPr>
          <w:rFonts w:cs="Times New Roman"/>
          <w:b/>
          <w:sz w:val="24"/>
          <w:szCs w:val="24"/>
          <w:lang w:eastAsia="en-US"/>
        </w:rPr>
      </w:pPr>
      <w:r w:rsidRPr="00B16341">
        <w:rPr>
          <w:rFonts w:cs="Times New Roman"/>
          <w:b/>
          <w:sz w:val="24"/>
          <w:szCs w:val="24"/>
          <w:lang w:val="tt-RU" w:eastAsia="en-US"/>
        </w:rPr>
        <w:t xml:space="preserve">Чеченская литература </w:t>
      </w:r>
      <w:r w:rsidRPr="00B16341">
        <w:rPr>
          <w:rFonts w:cs="Times New Roman"/>
          <w:b/>
          <w:sz w:val="24"/>
          <w:szCs w:val="24"/>
          <w:lang w:val="en-US" w:eastAsia="en-US"/>
        </w:rPr>
        <w:t>XXI</w:t>
      </w:r>
      <w:r w:rsidRPr="00B16341">
        <w:rPr>
          <w:rFonts w:cs="Times New Roman"/>
          <w:b/>
          <w:sz w:val="24"/>
          <w:szCs w:val="24"/>
          <w:lang w:eastAsia="en-US"/>
        </w:rPr>
        <w:t xml:space="preserve"> века.</w:t>
      </w:r>
    </w:p>
    <w:p w14:paraId="2688AE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Бексултанов. Рассказ </w:t>
      </w:r>
      <w:r w:rsidRPr="00A433F0">
        <w:rPr>
          <w:rFonts w:cs="Times New Roman"/>
          <w:sz w:val="24"/>
          <w:szCs w:val="24"/>
          <w:lang w:eastAsia="en-US"/>
        </w:rPr>
        <w:t>«</w:t>
      </w:r>
      <w:r w:rsidRPr="00A433F0">
        <w:rPr>
          <w:rFonts w:cs="Times New Roman"/>
          <w:sz w:val="24"/>
          <w:szCs w:val="24"/>
          <w:lang w:val="tt-RU" w:eastAsia="en-US"/>
        </w:rPr>
        <w:t>Цакхетта хест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понятая похвала</w:t>
      </w:r>
      <w:r w:rsidRPr="00A433F0">
        <w:rPr>
          <w:rFonts w:cs="Times New Roman"/>
          <w:sz w:val="24"/>
          <w:szCs w:val="24"/>
          <w:lang w:eastAsia="en-US"/>
        </w:rPr>
        <w:t>»).</w:t>
      </w:r>
    </w:p>
    <w:p w14:paraId="648A6637" w14:textId="348F9BC5" w:rsidR="00A433F0" w:rsidRPr="00B16341" w:rsidRDefault="00A433F0" w:rsidP="00A433F0">
      <w:pPr>
        <w:rPr>
          <w:rFonts w:cs="Times New Roman"/>
          <w:b/>
          <w:sz w:val="24"/>
          <w:szCs w:val="24"/>
          <w:lang w:eastAsia="en-US"/>
        </w:rPr>
      </w:pPr>
      <w:r w:rsidRPr="00A433F0">
        <w:rPr>
          <w:rFonts w:cs="Times New Roman"/>
          <w:sz w:val="24"/>
          <w:szCs w:val="24"/>
          <w:lang w:eastAsia="en-US"/>
        </w:rPr>
        <w:t> </w:t>
      </w:r>
      <w:r w:rsidRPr="00B16341">
        <w:rPr>
          <w:rFonts w:cs="Times New Roman"/>
          <w:b/>
          <w:sz w:val="24"/>
          <w:szCs w:val="24"/>
          <w:lang w:eastAsia="en-US"/>
        </w:rPr>
        <w:t>Произведения для самостоятельного чтения.</w:t>
      </w:r>
    </w:p>
    <w:p w14:paraId="2C8033F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ьекъал долу йоӀ а, кхелахо а» («Умная девочка и судья») (из устного народного творчества).</w:t>
      </w:r>
    </w:p>
    <w:p w14:paraId="4D57028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Лулахой» («Соседи») (из устного народного творчества).</w:t>
      </w:r>
    </w:p>
    <w:p w14:paraId="1E08761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казка «ТӀехтохар» («Издевка»).</w:t>
      </w:r>
    </w:p>
    <w:p w14:paraId="45A73F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Рассказ «Кемсаш» («Виноград»).</w:t>
      </w:r>
    </w:p>
    <w:p w14:paraId="3C29ADE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Гайсултанов. «КӀанталг» («Сыночек»).</w:t>
      </w:r>
    </w:p>
    <w:p w14:paraId="260095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Д. Берсанов. «Берзалой» («Волки»).</w:t>
      </w:r>
    </w:p>
    <w:p w14:paraId="7F7D36F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Х. Хасаев. «Лаьмнашкахь» («В горах»). </w:t>
      </w:r>
    </w:p>
    <w:p w14:paraId="01B1C01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Д. Кагерманов. «ТӀай» («Мост»).</w:t>
      </w:r>
    </w:p>
    <w:p w14:paraId="1B23655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М. Бексултанов. «Мархийн кӀайн гӀаргӀулеш» («Журавли из белых облаков»).</w:t>
      </w:r>
    </w:p>
    <w:p w14:paraId="37F451F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А. Эдильсултанов. «Догдика» («Сердечный»).</w:t>
      </w:r>
    </w:p>
    <w:p w14:paraId="32F85B0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7. Содержание обучения в 6 классе.</w:t>
      </w:r>
    </w:p>
    <w:p w14:paraId="7CC8D22A"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7.1. </w:t>
      </w:r>
      <w:r w:rsidRPr="00A433F0">
        <w:rPr>
          <w:rFonts w:cs="Times New Roman"/>
          <w:sz w:val="24"/>
          <w:szCs w:val="24"/>
          <w:lang w:val="tt-RU" w:eastAsia="en-US"/>
        </w:rPr>
        <w:t>Устное народное творчество.</w:t>
      </w:r>
    </w:p>
    <w:p w14:paraId="3F337F0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Эвтархойн Ахьмадан илли (Илли о Автуринском Ахмаде).</w:t>
      </w:r>
    </w:p>
    <w:p w14:paraId="359E283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Таймин Бийболатан илли (Илли о Бибулате Таймиеве).</w:t>
      </w:r>
    </w:p>
    <w:p w14:paraId="0F79573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Нартиада как эпос о героях-богатырях Кавказа. Чеченские сказания о нартах.</w:t>
      </w:r>
    </w:p>
    <w:p w14:paraId="3D13AA47"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арт-орстхойн паччахь Наураз» («Падишах нарт-орстхойцев Наураз»).</w:t>
      </w:r>
    </w:p>
    <w:p w14:paraId="367842B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казание «Ницкъ болу Солса» («Силач Солса»).</w:t>
      </w:r>
    </w:p>
    <w:p w14:paraId="3EA3D63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казание «Гермачигара наьрташ» (</w:t>
      </w:r>
      <w:r w:rsidRPr="00A433F0">
        <w:rPr>
          <w:rFonts w:cs="Times New Roman"/>
          <w:sz w:val="24"/>
          <w:szCs w:val="24"/>
          <w:lang w:eastAsia="en-US"/>
        </w:rPr>
        <w:t>«Нарты из Герменчука»).</w:t>
      </w:r>
    </w:p>
    <w:p w14:paraId="2E5E129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казание </w:t>
      </w:r>
      <w:r w:rsidRPr="00A433F0">
        <w:rPr>
          <w:rFonts w:cs="Times New Roman"/>
          <w:sz w:val="24"/>
          <w:szCs w:val="24"/>
          <w:lang w:eastAsia="en-US"/>
        </w:rPr>
        <w:t>«Наьрт-аьрстхой кхерор» («Бегство нарт-орстхойцев»).</w:t>
      </w:r>
    </w:p>
    <w:p w14:paraId="69FBE213" w14:textId="4928193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чеченских писателей.</w:t>
      </w:r>
    </w:p>
    <w:p w14:paraId="7F1CEE1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Басни </w:t>
      </w:r>
      <w:r w:rsidRPr="00A433F0">
        <w:rPr>
          <w:rFonts w:cs="Times New Roman"/>
          <w:sz w:val="24"/>
          <w:szCs w:val="24"/>
          <w:lang w:eastAsia="en-US"/>
        </w:rPr>
        <w:t>«</w:t>
      </w:r>
      <w:r w:rsidRPr="00A433F0">
        <w:rPr>
          <w:rFonts w:cs="Times New Roman"/>
          <w:sz w:val="24"/>
          <w:szCs w:val="24"/>
          <w:lang w:val="tt-RU" w:eastAsia="en-US"/>
        </w:rPr>
        <w:t>Нийса кхиэл</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аведный суд</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арзо амалш ца хуьйцу</w:t>
      </w:r>
      <w:r w:rsidRPr="00A433F0">
        <w:rPr>
          <w:rFonts w:cs="Times New Roman"/>
          <w:sz w:val="24"/>
          <w:szCs w:val="24"/>
          <w:lang w:eastAsia="en-US"/>
        </w:rPr>
        <w:t>» («</w:t>
      </w:r>
      <w:r w:rsidRPr="00A433F0">
        <w:rPr>
          <w:rFonts w:cs="Times New Roman"/>
          <w:sz w:val="24"/>
          <w:szCs w:val="24"/>
          <w:lang w:val="tt-RU" w:eastAsia="en-US"/>
        </w:rPr>
        <w:t>Волк не меняет повадки</w:t>
      </w:r>
      <w:r w:rsidRPr="00A433F0">
        <w:rPr>
          <w:rFonts w:cs="Times New Roman"/>
          <w:sz w:val="24"/>
          <w:szCs w:val="24"/>
          <w:lang w:eastAsia="en-US"/>
        </w:rPr>
        <w:t xml:space="preserve">»). </w:t>
      </w:r>
    </w:p>
    <w:p w14:paraId="13E68D2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туев. Басня </w:t>
      </w:r>
      <w:r w:rsidRPr="00A433F0">
        <w:rPr>
          <w:rFonts w:cs="Times New Roman"/>
          <w:sz w:val="24"/>
          <w:szCs w:val="24"/>
          <w:lang w:eastAsia="en-US"/>
        </w:rPr>
        <w:t>«</w:t>
      </w:r>
      <w:r w:rsidRPr="00A433F0">
        <w:rPr>
          <w:rFonts w:cs="Times New Roman"/>
          <w:sz w:val="24"/>
          <w:szCs w:val="24"/>
          <w:lang w:val="tt-RU" w:eastAsia="en-US"/>
        </w:rPr>
        <w:t>Ломмий, цхьогаллий</w:t>
      </w:r>
      <w:r w:rsidRPr="00A433F0">
        <w:rPr>
          <w:rFonts w:cs="Times New Roman"/>
          <w:sz w:val="24"/>
          <w:szCs w:val="24"/>
          <w:lang w:eastAsia="en-US"/>
        </w:rPr>
        <w:t>» («</w:t>
      </w:r>
      <w:r w:rsidRPr="00A433F0">
        <w:rPr>
          <w:rFonts w:cs="Times New Roman"/>
          <w:sz w:val="24"/>
          <w:szCs w:val="24"/>
          <w:lang w:val="tt-RU" w:eastAsia="en-US"/>
        </w:rPr>
        <w:t>Лев и лиса</w:t>
      </w:r>
      <w:r w:rsidRPr="00A433F0">
        <w:rPr>
          <w:rFonts w:cs="Times New Roman"/>
          <w:sz w:val="24"/>
          <w:szCs w:val="24"/>
          <w:lang w:eastAsia="en-US"/>
        </w:rPr>
        <w:t>»)</w:t>
      </w:r>
      <w:r w:rsidRPr="00A433F0">
        <w:rPr>
          <w:rFonts w:cs="Times New Roman"/>
          <w:sz w:val="24"/>
          <w:szCs w:val="24"/>
          <w:lang w:val="tt-RU" w:eastAsia="en-US"/>
        </w:rPr>
        <w:t xml:space="preserve">. </w:t>
      </w:r>
    </w:p>
    <w:p w14:paraId="0EC1A57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ходства и различия басен У. Гайсултанова, Х. Сатуева, И.А. Крылова. </w:t>
      </w:r>
    </w:p>
    <w:p w14:paraId="35F5F56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Дарта» («Дрофа»).</w:t>
      </w:r>
    </w:p>
    <w:p w14:paraId="37D4B0E9"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Рассказ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Чайра</w:t>
      </w:r>
      <w:r w:rsidRPr="00A433F0">
        <w:rPr>
          <w:rFonts w:cs="Times New Roman"/>
          <w:sz w:val="24"/>
          <w:szCs w:val="24"/>
          <w:lang w:eastAsia="en-US"/>
        </w:rPr>
        <w:t>»</w:t>
      </w:r>
      <w:r w:rsidRPr="00A433F0">
        <w:rPr>
          <w:rFonts w:cs="Times New Roman"/>
          <w:sz w:val="24"/>
          <w:szCs w:val="24"/>
          <w:lang w:val="tt-RU" w:eastAsia="en-US"/>
        </w:rPr>
        <w:t xml:space="preserve">). </w:t>
      </w:r>
    </w:p>
    <w:p w14:paraId="7593A67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Дагалецам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оспоминания</w:t>
      </w:r>
      <w:r w:rsidRPr="00A433F0">
        <w:rPr>
          <w:rFonts w:cs="Times New Roman"/>
          <w:sz w:val="24"/>
          <w:szCs w:val="24"/>
          <w:lang w:eastAsia="en-US"/>
        </w:rPr>
        <w:t>»)</w:t>
      </w:r>
      <w:r w:rsidRPr="00A433F0">
        <w:rPr>
          <w:rFonts w:cs="Times New Roman"/>
          <w:sz w:val="24"/>
          <w:szCs w:val="24"/>
          <w:lang w:val="tt-RU" w:eastAsia="en-US"/>
        </w:rPr>
        <w:t xml:space="preserve">. </w:t>
      </w:r>
    </w:p>
    <w:p w14:paraId="3C6642E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йдуллаев. Поэма </w:t>
      </w:r>
      <w:r w:rsidRPr="00A433F0">
        <w:rPr>
          <w:rFonts w:cs="Times New Roman"/>
          <w:sz w:val="24"/>
          <w:szCs w:val="24"/>
          <w:lang w:eastAsia="en-US"/>
        </w:rPr>
        <w:t>«</w:t>
      </w:r>
      <w:r w:rsidRPr="00A433F0">
        <w:rPr>
          <w:rFonts w:cs="Times New Roman"/>
          <w:sz w:val="24"/>
          <w:szCs w:val="24"/>
          <w:lang w:val="tt-RU" w:eastAsia="en-US"/>
        </w:rPr>
        <w:t>Ненан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матери</w:t>
      </w:r>
      <w:r w:rsidRPr="00A433F0">
        <w:rPr>
          <w:rFonts w:cs="Times New Roman"/>
          <w:sz w:val="24"/>
          <w:szCs w:val="24"/>
          <w:lang w:eastAsia="en-US"/>
        </w:rPr>
        <w:t xml:space="preserve">»). </w:t>
      </w:r>
    </w:p>
    <w:p w14:paraId="3A2174C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Сулаев. Стихотворение </w:t>
      </w:r>
      <w:r w:rsidRPr="00A433F0">
        <w:rPr>
          <w:rFonts w:cs="Times New Roman"/>
          <w:sz w:val="24"/>
          <w:szCs w:val="24"/>
          <w:lang w:eastAsia="en-US"/>
        </w:rPr>
        <w:t>«</w:t>
      </w:r>
      <w:r w:rsidRPr="00A433F0">
        <w:rPr>
          <w:rFonts w:cs="Times New Roman"/>
          <w:sz w:val="24"/>
          <w:szCs w:val="24"/>
          <w:lang w:val="tt-RU" w:eastAsia="en-US"/>
        </w:rPr>
        <w:t>К</w:t>
      </w:r>
      <w:r w:rsidRPr="00A433F0">
        <w:rPr>
          <w:rFonts w:cs="Times New Roman"/>
          <w:sz w:val="24"/>
          <w:szCs w:val="24"/>
          <w:lang w:val="en-US" w:eastAsia="en-US"/>
        </w:rPr>
        <w:t>I</w:t>
      </w:r>
      <w:r w:rsidRPr="00A433F0">
        <w:rPr>
          <w:rFonts w:cs="Times New Roman"/>
          <w:sz w:val="24"/>
          <w:szCs w:val="24"/>
          <w:lang w:val="tt-RU" w:eastAsia="en-US"/>
        </w:rPr>
        <w:t>ан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ыну</w:t>
      </w:r>
      <w:r w:rsidRPr="00A433F0">
        <w:rPr>
          <w:rFonts w:cs="Times New Roman"/>
          <w:sz w:val="24"/>
          <w:szCs w:val="24"/>
          <w:lang w:eastAsia="en-US"/>
        </w:rPr>
        <w:t>»)</w:t>
      </w:r>
      <w:r w:rsidRPr="00A433F0">
        <w:rPr>
          <w:rFonts w:cs="Times New Roman"/>
          <w:sz w:val="24"/>
          <w:szCs w:val="24"/>
          <w:lang w:val="tt-RU" w:eastAsia="en-US"/>
        </w:rPr>
        <w:t xml:space="preserve">. </w:t>
      </w:r>
    </w:p>
    <w:p w14:paraId="3088EBF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Эдилов. Стихотворение </w:t>
      </w:r>
      <w:r w:rsidRPr="00A433F0">
        <w:rPr>
          <w:rFonts w:cs="Times New Roman"/>
          <w:sz w:val="24"/>
          <w:szCs w:val="24"/>
          <w:lang w:eastAsia="en-US"/>
        </w:rPr>
        <w:t>«</w:t>
      </w:r>
      <w:r w:rsidRPr="00A433F0">
        <w:rPr>
          <w:rFonts w:cs="Times New Roman"/>
          <w:sz w:val="24"/>
          <w:szCs w:val="24"/>
          <w:lang w:val="tt-RU" w:eastAsia="en-US"/>
        </w:rPr>
        <w:t>Ненан без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Любовь матери</w:t>
      </w:r>
      <w:r w:rsidRPr="00A433F0">
        <w:rPr>
          <w:rFonts w:cs="Times New Roman"/>
          <w:sz w:val="24"/>
          <w:szCs w:val="24"/>
          <w:lang w:eastAsia="en-US"/>
        </w:rPr>
        <w:t>»)</w:t>
      </w:r>
      <w:r w:rsidRPr="00A433F0">
        <w:rPr>
          <w:rFonts w:cs="Times New Roman"/>
          <w:sz w:val="24"/>
          <w:szCs w:val="24"/>
          <w:lang w:val="tt-RU" w:eastAsia="en-US"/>
        </w:rPr>
        <w:t xml:space="preserve">. </w:t>
      </w:r>
    </w:p>
    <w:p w14:paraId="0FD1A3D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У. Ахмадов. «Воккха Дада» («Дедушка»).</w:t>
      </w:r>
    </w:p>
    <w:p w14:paraId="78868C7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Айдамиров. Стихотворение </w:t>
      </w:r>
      <w:r w:rsidRPr="00A433F0">
        <w:rPr>
          <w:rFonts w:cs="Times New Roman"/>
          <w:sz w:val="24"/>
          <w:szCs w:val="24"/>
          <w:lang w:eastAsia="en-US"/>
        </w:rPr>
        <w:t>«</w:t>
      </w:r>
      <w:r w:rsidRPr="00A433F0">
        <w:rPr>
          <w:rFonts w:cs="Times New Roman"/>
          <w:sz w:val="24"/>
          <w:szCs w:val="24"/>
          <w:lang w:val="tt-RU" w:eastAsia="en-US"/>
        </w:rPr>
        <w:t>Вина 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тчизна</w:t>
      </w:r>
      <w:r w:rsidRPr="00A433F0">
        <w:rPr>
          <w:rFonts w:cs="Times New Roman"/>
          <w:sz w:val="24"/>
          <w:szCs w:val="24"/>
          <w:lang w:eastAsia="en-US"/>
        </w:rPr>
        <w:t>»)</w:t>
      </w:r>
      <w:r w:rsidRPr="00A433F0">
        <w:rPr>
          <w:rFonts w:cs="Times New Roman"/>
          <w:sz w:val="24"/>
          <w:szCs w:val="24"/>
          <w:lang w:val="tt-RU" w:eastAsia="en-US"/>
        </w:rPr>
        <w:t xml:space="preserve">. </w:t>
      </w:r>
    </w:p>
    <w:p w14:paraId="5CC8E2D7"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Р. Ахматова. Стихотворение </w:t>
      </w:r>
      <w:r w:rsidRPr="00A433F0">
        <w:rPr>
          <w:rFonts w:cs="Times New Roman"/>
          <w:sz w:val="24"/>
          <w:szCs w:val="24"/>
          <w:lang w:eastAsia="en-US"/>
        </w:rPr>
        <w:t>«</w:t>
      </w:r>
      <w:r w:rsidRPr="00A433F0">
        <w:rPr>
          <w:rFonts w:cs="Times New Roman"/>
          <w:sz w:val="24"/>
          <w:szCs w:val="24"/>
          <w:lang w:val="tt-RU" w:eastAsia="en-US"/>
        </w:rPr>
        <w:t>Ма хала ду цунах кхет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ак трудно это понять</w:t>
      </w:r>
      <w:r w:rsidRPr="00A433F0">
        <w:rPr>
          <w:rFonts w:cs="Times New Roman"/>
          <w:sz w:val="24"/>
          <w:szCs w:val="24"/>
          <w:lang w:eastAsia="en-US"/>
        </w:rPr>
        <w:t xml:space="preserve">»). </w:t>
      </w:r>
    </w:p>
    <w:p w14:paraId="21B331F1"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Саракаев. Рассказ </w:t>
      </w:r>
      <w:r w:rsidRPr="00A433F0">
        <w:rPr>
          <w:rFonts w:cs="Times New Roman"/>
          <w:sz w:val="24"/>
          <w:szCs w:val="24"/>
          <w:lang w:eastAsia="en-US"/>
        </w:rPr>
        <w:t>«</w:t>
      </w:r>
      <w:r w:rsidRPr="00A433F0">
        <w:rPr>
          <w:rFonts w:cs="Times New Roman"/>
          <w:sz w:val="24"/>
          <w:szCs w:val="24"/>
          <w:lang w:val="tt-RU" w:eastAsia="en-US"/>
        </w:rPr>
        <w:t>Ирсе б</w:t>
      </w:r>
      <w:r w:rsidRPr="00A433F0">
        <w:rPr>
          <w:rFonts w:cs="Times New Roman"/>
          <w:sz w:val="24"/>
          <w:szCs w:val="24"/>
          <w:lang w:val="en-US" w:eastAsia="en-US"/>
        </w:rPr>
        <w:t>I</w:t>
      </w:r>
      <w:r w:rsidRPr="00A433F0">
        <w:rPr>
          <w:rFonts w:cs="Times New Roman"/>
          <w:sz w:val="24"/>
          <w:szCs w:val="24"/>
          <w:lang w:val="tt-RU" w:eastAsia="en-US"/>
        </w:rPr>
        <w:t>аьрхи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ёзы счастья</w:t>
      </w:r>
      <w:r w:rsidRPr="00A433F0">
        <w:rPr>
          <w:rFonts w:cs="Times New Roman"/>
          <w:sz w:val="24"/>
          <w:szCs w:val="24"/>
          <w:lang w:eastAsia="en-US"/>
        </w:rPr>
        <w:t>»</w:t>
      </w:r>
      <w:r w:rsidRPr="00A433F0">
        <w:rPr>
          <w:rFonts w:cs="Times New Roman"/>
          <w:sz w:val="24"/>
          <w:szCs w:val="24"/>
          <w:lang w:val="tt-RU" w:eastAsia="en-US"/>
        </w:rPr>
        <w:t xml:space="preserve">). </w:t>
      </w:r>
    </w:p>
    <w:p w14:paraId="728FAA3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Мохкбего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емлетрясение</w:t>
      </w:r>
      <w:r w:rsidRPr="00A433F0">
        <w:rPr>
          <w:rFonts w:cs="Times New Roman"/>
          <w:sz w:val="24"/>
          <w:szCs w:val="24"/>
          <w:lang w:eastAsia="en-US"/>
        </w:rPr>
        <w:t>»)</w:t>
      </w:r>
      <w:r w:rsidRPr="00A433F0">
        <w:rPr>
          <w:rFonts w:cs="Times New Roman"/>
          <w:sz w:val="24"/>
          <w:szCs w:val="24"/>
          <w:lang w:val="tt-RU" w:eastAsia="en-US"/>
        </w:rPr>
        <w:t xml:space="preserve">. </w:t>
      </w:r>
    </w:p>
    <w:p w14:paraId="0C82CF23"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Окуев. Стихотворение </w:t>
      </w:r>
      <w:r w:rsidRPr="00A433F0">
        <w:rPr>
          <w:rFonts w:cs="Times New Roman"/>
          <w:sz w:val="24"/>
          <w:szCs w:val="24"/>
          <w:lang w:eastAsia="en-US"/>
        </w:rPr>
        <w:t>«</w:t>
      </w:r>
      <w:r w:rsidRPr="00A433F0">
        <w:rPr>
          <w:rFonts w:cs="Times New Roman"/>
          <w:sz w:val="24"/>
          <w:szCs w:val="24"/>
          <w:lang w:val="tt-RU" w:eastAsia="en-US"/>
        </w:rPr>
        <w:t>Б</w:t>
      </w:r>
      <w:r w:rsidRPr="00A433F0">
        <w:rPr>
          <w:rFonts w:cs="Times New Roman"/>
          <w:sz w:val="24"/>
          <w:szCs w:val="24"/>
          <w:lang w:val="en-US" w:eastAsia="en-US"/>
        </w:rPr>
        <w:t>I</w:t>
      </w:r>
      <w:r w:rsidRPr="00A433F0">
        <w:rPr>
          <w:rFonts w:cs="Times New Roman"/>
          <w:sz w:val="24"/>
          <w:szCs w:val="24"/>
          <w:lang w:val="tt-RU" w:eastAsia="en-US"/>
        </w:rPr>
        <w:t>аьст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на</w:t>
      </w:r>
      <w:r w:rsidRPr="00A433F0">
        <w:rPr>
          <w:rFonts w:cs="Times New Roman"/>
          <w:sz w:val="24"/>
          <w:szCs w:val="24"/>
          <w:lang w:eastAsia="en-US"/>
        </w:rPr>
        <w:t>»)</w:t>
      </w:r>
      <w:r w:rsidRPr="00A433F0">
        <w:rPr>
          <w:rFonts w:cs="Times New Roman"/>
          <w:sz w:val="24"/>
          <w:szCs w:val="24"/>
          <w:lang w:val="tt-RU" w:eastAsia="en-US"/>
        </w:rPr>
        <w:t xml:space="preserve">. </w:t>
      </w:r>
    </w:p>
    <w:p w14:paraId="115137A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Меттан сий</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ава языка</w:t>
      </w:r>
      <w:r w:rsidRPr="00A433F0">
        <w:rPr>
          <w:rFonts w:cs="Times New Roman"/>
          <w:sz w:val="24"/>
          <w:szCs w:val="24"/>
          <w:lang w:eastAsia="en-US"/>
        </w:rPr>
        <w:t>»)</w:t>
      </w:r>
      <w:r w:rsidRPr="00A433F0">
        <w:rPr>
          <w:rFonts w:cs="Times New Roman"/>
          <w:sz w:val="24"/>
          <w:szCs w:val="24"/>
          <w:lang w:val="tt-RU" w:eastAsia="en-US"/>
        </w:rPr>
        <w:t xml:space="preserve">. </w:t>
      </w:r>
    </w:p>
    <w:p w14:paraId="73CFBAA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Къинхетаме Нохчийчо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илая Чечня</w:t>
      </w:r>
      <w:r w:rsidRPr="00A433F0">
        <w:rPr>
          <w:rFonts w:cs="Times New Roman"/>
          <w:sz w:val="24"/>
          <w:szCs w:val="24"/>
          <w:lang w:eastAsia="en-US"/>
        </w:rPr>
        <w:t>»).</w:t>
      </w:r>
    </w:p>
    <w:p w14:paraId="0338AE7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Стихотворение </w:t>
      </w:r>
      <w:r w:rsidRPr="00A433F0">
        <w:rPr>
          <w:rFonts w:cs="Times New Roman"/>
          <w:sz w:val="24"/>
          <w:szCs w:val="24"/>
          <w:lang w:eastAsia="en-US"/>
        </w:rPr>
        <w:t>«</w:t>
      </w:r>
      <w:r w:rsidRPr="00A433F0">
        <w:rPr>
          <w:rFonts w:cs="Times New Roman"/>
          <w:sz w:val="24"/>
          <w:szCs w:val="24"/>
          <w:lang w:val="tt-RU" w:eastAsia="en-US"/>
        </w:rPr>
        <w:t>Ломара ц</w:t>
      </w:r>
      <w:r w:rsidRPr="00A433F0">
        <w:rPr>
          <w:rFonts w:cs="Times New Roman"/>
          <w:sz w:val="24"/>
          <w:szCs w:val="24"/>
          <w:lang w:val="en-US" w:eastAsia="en-US"/>
        </w:rPr>
        <w:t>I</w:t>
      </w:r>
      <w:r w:rsidRPr="00A433F0">
        <w:rPr>
          <w:rFonts w:cs="Times New Roman"/>
          <w:sz w:val="24"/>
          <w:szCs w:val="24"/>
          <w:lang w:val="tt-RU" w:eastAsia="en-US"/>
        </w:rPr>
        <w:t>е</w:t>
      </w:r>
      <w:r w:rsidRPr="00A433F0">
        <w:rPr>
          <w:rFonts w:cs="Times New Roman"/>
          <w:sz w:val="24"/>
          <w:szCs w:val="24"/>
          <w:lang w:eastAsia="en-US"/>
        </w:rPr>
        <w:t>» («</w:t>
      </w:r>
      <w:r w:rsidRPr="00A433F0">
        <w:rPr>
          <w:rFonts w:cs="Times New Roman"/>
          <w:sz w:val="24"/>
          <w:szCs w:val="24"/>
          <w:lang w:val="tt-RU" w:eastAsia="en-US"/>
        </w:rPr>
        <w:t>Огонь на горе</w:t>
      </w:r>
      <w:r w:rsidRPr="00A433F0">
        <w:rPr>
          <w:rFonts w:cs="Times New Roman"/>
          <w:sz w:val="24"/>
          <w:szCs w:val="24"/>
          <w:lang w:eastAsia="en-US"/>
        </w:rPr>
        <w:t>»)</w:t>
      </w:r>
      <w:r w:rsidRPr="00A433F0">
        <w:rPr>
          <w:rFonts w:cs="Times New Roman"/>
          <w:sz w:val="24"/>
          <w:szCs w:val="24"/>
          <w:lang w:val="tt-RU" w:eastAsia="en-US"/>
        </w:rPr>
        <w:t xml:space="preserve">. </w:t>
      </w:r>
    </w:p>
    <w:p w14:paraId="30894F84"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Э. Мамакаев. Стихотворение «Х</w:t>
      </w:r>
      <w:r w:rsidRPr="00A433F0">
        <w:rPr>
          <w:rFonts w:cs="Times New Roman"/>
          <w:sz w:val="24"/>
          <w:szCs w:val="24"/>
          <w:lang w:val="en-US" w:eastAsia="en-US"/>
        </w:rPr>
        <w:t>I</w:t>
      </w:r>
      <w:r w:rsidRPr="00A433F0">
        <w:rPr>
          <w:rFonts w:cs="Times New Roman"/>
          <w:sz w:val="24"/>
          <w:szCs w:val="24"/>
          <w:lang w:val="tt-RU" w:eastAsia="en-US"/>
        </w:rPr>
        <w:t xml:space="preserve">орд» («Море»). </w:t>
      </w:r>
    </w:p>
    <w:p w14:paraId="1EBC375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Ж. Махмаев. Рассказ «Iаьржачу баьпкан юьхк» («Кусок черствого хлеба»). </w:t>
      </w:r>
    </w:p>
    <w:p w14:paraId="35A42B3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С-Х. Нунуев. «Хьайбаха» («Хайбах»).</w:t>
      </w:r>
    </w:p>
    <w:p w14:paraId="761BE88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Л. Яхъяев. «Даркеш» («Дарка»).</w:t>
      </w:r>
    </w:p>
    <w:p w14:paraId="27B4585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М. Бексултанов. Рассказ «Некълацар» («Перекрытие дороги</w:t>
      </w:r>
      <w:r w:rsidRPr="00A433F0">
        <w:rPr>
          <w:rFonts w:cs="Times New Roman"/>
          <w:sz w:val="24"/>
          <w:szCs w:val="24"/>
          <w:lang w:eastAsia="en-US"/>
        </w:rPr>
        <w:t>»</w:t>
      </w:r>
      <w:r w:rsidRPr="00A433F0">
        <w:rPr>
          <w:rFonts w:cs="Times New Roman"/>
          <w:sz w:val="24"/>
          <w:szCs w:val="24"/>
          <w:lang w:val="tt-RU" w:eastAsia="en-US"/>
        </w:rPr>
        <w:t xml:space="preserve">). </w:t>
      </w:r>
    </w:p>
    <w:p w14:paraId="4CACC3D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Ахмадов. Рассказ </w:t>
      </w:r>
      <w:r w:rsidRPr="00A433F0">
        <w:rPr>
          <w:rFonts w:cs="Times New Roman"/>
          <w:sz w:val="24"/>
          <w:szCs w:val="24"/>
          <w:lang w:eastAsia="en-US"/>
        </w:rPr>
        <w:t>«</w:t>
      </w:r>
      <w:r w:rsidRPr="00A433F0">
        <w:rPr>
          <w:rFonts w:cs="Times New Roman"/>
          <w:sz w:val="24"/>
          <w:szCs w:val="24"/>
          <w:lang w:val="tt-RU" w:eastAsia="en-US"/>
        </w:rPr>
        <w:t>Телефон</w:t>
      </w:r>
      <w:r w:rsidRPr="00A433F0">
        <w:rPr>
          <w:rFonts w:cs="Times New Roman"/>
          <w:sz w:val="24"/>
          <w:szCs w:val="24"/>
          <w:lang w:eastAsia="en-US"/>
        </w:rPr>
        <w:t>» («Телефон»</w:t>
      </w:r>
      <w:r w:rsidRPr="00A433F0">
        <w:rPr>
          <w:rFonts w:cs="Times New Roman"/>
          <w:sz w:val="24"/>
          <w:szCs w:val="24"/>
          <w:lang w:val="tt-RU" w:eastAsia="en-US"/>
        </w:rPr>
        <w:t>).</w:t>
      </w:r>
    </w:p>
    <w:p w14:paraId="1AE0D8BC" w14:textId="3D4E13B9"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3EE7536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адин Жаьммирзин, Таймин Бийболатан илли (Илли о Жамирзе Мадиеве и Бибулате Таймиеве).</w:t>
      </w:r>
    </w:p>
    <w:p w14:paraId="4B78601A"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Къеначу Адин илли (Илли о Старом Аде).</w:t>
      </w:r>
    </w:p>
    <w:p w14:paraId="640BA7AD"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w:t>
      </w:r>
      <w:r w:rsidRPr="00A433F0">
        <w:rPr>
          <w:rFonts w:cs="Times New Roman"/>
          <w:sz w:val="24"/>
          <w:szCs w:val="24"/>
          <w:lang w:val="tt-RU" w:eastAsia="en-US"/>
        </w:rPr>
        <w:t>Наьрт-аьрстхойл тоьлла Куллуби</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уллуб победивший Нартов</w:t>
      </w:r>
      <w:r w:rsidRPr="00A433F0">
        <w:rPr>
          <w:rFonts w:cs="Times New Roman"/>
          <w:sz w:val="24"/>
          <w:szCs w:val="24"/>
          <w:lang w:eastAsia="en-US"/>
        </w:rPr>
        <w:t>»</w:t>
      </w:r>
      <w:r w:rsidRPr="00A433F0">
        <w:rPr>
          <w:rFonts w:cs="Times New Roman"/>
          <w:sz w:val="24"/>
          <w:szCs w:val="24"/>
          <w:lang w:val="tt-RU" w:eastAsia="en-US"/>
        </w:rPr>
        <w:t>).</w:t>
      </w:r>
    </w:p>
    <w:p w14:paraId="2E2C76B5"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Ненан мот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Родной язык</w:t>
      </w:r>
      <w:r w:rsidRPr="00A433F0">
        <w:rPr>
          <w:rFonts w:cs="Times New Roman"/>
          <w:sz w:val="24"/>
          <w:szCs w:val="24"/>
          <w:lang w:eastAsia="en-US"/>
        </w:rPr>
        <w:t>»).</w:t>
      </w:r>
    </w:p>
    <w:p w14:paraId="7AD2D5F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Саракаев Х. </w:t>
      </w:r>
      <w:r w:rsidRPr="00A433F0">
        <w:rPr>
          <w:rFonts w:cs="Times New Roman"/>
          <w:sz w:val="24"/>
          <w:szCs w:val="24"/>
          <w:lang w:eastAsia="en-US"/>
        </w:rPr>
        <w:t>«</w:t>
      </w:r>
      <w:r w:rsidRPr="00A433F0">
        <w:rPr>
          <w:rFonts w:cs="Times New Roman"/>
          <w:sz w:val="24"/>
          <w:szCs w:val="24"/>
          <w:lang w:val="tt-RU" w:eastAsia="en-US"/>
        </w:rPr>
        <w:t>Ширачу г</w:t>
      </w:r>
      <w:r w:rsidRPr="00A433F0">
        <w:rPr>
          <w:rFonts w:cs="Times New Roman"/>
          <w:sz w:val="24"/>
          <w:szCs w:val="24"/>
          <w:lang w:eastAsia="en-US"/>
        </w:rPr>
        <w:t>Ӏ</w:t>
      </w:r>
      <w:r w:rsidRPr="00A433F0">
        <w:rPr>
          <w:rFonts w:cs="Times New Roman"/>
          <w:sz w:val="24"/>
          <w:szCs w:val="24"/>
          <w:lang w:val="tt-RU" w:eastAsia="en-US"/>
        </w:rPr>
        <w:t>опе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 старой крепости</w:t>
      </w:r>
      <w:r w:rsidRPr="00A433F0">
        <w:rPr>
          <w:rFonts w:cs="Times New Roman"/>
          <w:sz w:val="24"/>
          <w:szCs w:val="24"/>
          <w:lang w:eastAsia="en-US"/>
        </w:rPr>
        <w:t>»).</w:t>
      </w:r>
    </w:p>
    <w:p w14:paraId="056676B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Шамсудинов. </w:t>
      </w:r>
      <w:r w:rsidRPr="00A433F0">
        <w:rPr>
          <w:rFonts w:cs="Times New Roman"/>
          <w:sz w:val="24"/>
          <w:szCs w:val="24"/>
          <w:lang w:eastAsia="en-US"/>
        </w:rPr>
        <w:t>«</w:t>
      </w:r>
      <w:r w:rsidRPr="00A433F0">
        <w:rPr>
          <w:rFonts w:cs="Times New Roman"/>
          <w:sz w:val="24"/>
          <w:szCs w:val="24"/>
          <w:lang w:val="tt-RU" w:eastAsia="en-US"/>
        </w:rPr>
        <w:t>Жималлин суьйре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чера молодости</w:t>
      </w:r>
      <w:r w:rsidRPr="00A433F0">
        <w:rPr>
          <w:rFonts w:cs="Times New Roman"/>
          <w:sz w:val="24"/>
          <w:szCs w:val="24"/>
          <w:lang w:eastAsia="en-US"/>
        </w:rPr>
        <w:t>»).</w:t>
      </w:r>
    </w:p>
    <w:p w14:paraId="46E5F19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С. Саидов. </w:t>
      </w:r>
      <w:r w:rsidRPr="00A433F0">
        <w:rPr>
          <w:rFonts w:cs="Times New Roman"/>
          <w:sz w:val="24"/>
          <w:szCs w:val="24"/>
          <w:lang w:eastAsia="en-US"/>
        </w:rPr>
        <w:t>«</w:t>
      </w:r>
      <w:r w:rsidRPr="00A433F0">
        <w:rPr>
          <w:rFonts w:cs="Times New Roman"/>
          <w:sz w:val="24"/>
          <w:szCs w:val="24"/>
          <w:lang w:val="tt-RU" w:eastAsia="en-US"/>
        </w:rPr>
        <w:t>Мажйелла кехатан цуьрг</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ожелтевший клочок бумаги</w:t>
      </w:r>
      <w:r w:rsidRPr="00A433F0">
        <w:rPr>
          <w:rFonts w:cs="Times New Roman"/>
          <w:sz w:val="24"/>
          <w:szCs w:val="24"/>
          <w:lang w:eastAsia="en-US"/>
        </w:rPr>
        <w:t>»).</w:t>
      </w:r>
    </w:p>
    <w:p w14:paraId="7E734D1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ан Даймохк</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оя Родина</w:t>
      </w:r>
      <w:r w:rsidRPr="00A433F0">
        <w:rPr>
          <w:rFonts w:cs="Times New Roman"/>
          <w:sz w:val="24"/>
          <w:szCs w:val="24"/>
          <w:lang w:eastAsia="en-US"/>
        </w:rPr>
        <w:t>»).</w:t>
      </w:r>
    </w:p>
    <w:p w14:paraId="2861F7A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Пондаран аз</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вук гармони</w:t>
      </w:r>
      <w:r w:rsidRPr="00A433F0">
        <w:rPr>
          <w:rFonts w:cs="Times New Roman"/>
          <w:sz w:val="24"/>
          <w:szCs w:val="24"/>
          <w:lang w:eastAsia="en-US"/>
        </w:rPr>
        <w:t>»).</w:t>
      </w:r>
    </w:p>
    <w:p w14:paraId="51676CD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А. Берсанов. </w:t>
      </w:r>
      <w:r w:rsidRPr="00A433F0">
        <w:rPr>
          <w:rFonts w:cs="Times New Roman"/>
          <w:sz w:val="24"/>
          <w:szCs w:val="24"/>
          <w:lang w:eastAsia="en-US"/>
        </w:rPr>
        <w:t>«</w:t>
      </w:r>
      <w:r w:rsidRPr="00A433F0">
        <w:rPr>
          <w:rFonts w:cs="Times New Roman"/>
          <w:sz w:val="24"/>
          <w:szCs w:val="24"/>
          <w:lang w:val="tt-RU" w:eastAsia="en-US"/>
        </w:rPr>
        <w:t>Ши к</w:t>
      </w:r>
      <w:r w:rsidRPr="00A433F0">
        <w:rPr>
          <w:rFonts w:cs="Times New Roman"/>
          <w:sz w:val="24"/>
          <w:szCs w:val="24"/>
          <w:lang w:eastAsia="en-US"/>
        </w:rPr>
        <w:t>Ӏ</w:t>
      </w:r>
      <w:r w:rsidRPr="00A433F0">
        <w:rPr>
          <w:rFonts w:cs="Times New Roman"/>
          <w:sz w:val="24"/>
          <w:szCs w:val="24"/>
          <w:lang w:val="tt-RU" w:eastAsia="en-US"/>
        </w:rPr>
        <w:t>ант, а, зу 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ва мальчика и ёжик</w:t>
      </w:r>
      <w:r w:rsidRPr="00A433F0">
        <w:rPr>
          <w:rFonts w:cs="Times New Roman"/>
          <w:sz w:val="24"/>
          <w:szCs w:val="24"/>
          <w:lang w:eastAsia="en-US"/>
        </w:rPr>
        <w:t>»).</w:t>
      </w:r>
    </w:p>
    <w:p w14:paraId="07C7F29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Генара а, гергара а ден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Далекие и близкие дни</w:t>
      </w:r>
      <w:r w:rsidRPr="00A433F0">
        <w:rPr>
          <w:rFonts w:cs="Times New Roman"/>
          <w:sz w:val="24"/>
          <w:szCs w:val="24"/>
          <w:lang w:eastAsia="en-US"/>
        </w:rPr>
        <w:t>»).</w:t>
      </w:r>
    </w:p>
    <w:p w14:paraId="1CB1527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Х. Хасаев. </w:t>
      </w:r>
      <w:r w:rsidRPr="00A433F0">
        <w:rPr>
          <w:rFonts w:cs="Times New Roman"/>
          <w:sz w:val="24"/>
          <w:szCs w:val="24"/>
          <w:lang w:eastAsia="en-US"/>
        </w:rPr>
        <w:t>«Ӏ</w:t>
      </w:r>
      <w:r w:rsidRPr="00A433F0">
        <w:rPr>
          <w:rFonts w:cs="Times New Roman"/>
          <w:sz w:val="24"/>
          <w:szCs w:val="24"/>
          <w:lang w:val="tt-RU" w:eastAsia="en-US"/>
        </w:rPr>
        <w:t>аьнан чилл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Зимняя пора</w:t>
      </w:r>
      <w:r w:rsidRPr="00A433F0">
        <w:rPr>
          <w:rFonts w:cs="Times New Roman"/>
          <w:sz w:val="24"/>
          <w:szCs w:val="24"/>
          <w:lang w:eastAsia="en-US"/>
        </w:rPr>
        <w:t>»).</w:t>
      </w:r>
    </w:p>
    <w:p w14:paraId="59B52BA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улейманова З. </w:t>
      </w:r>
      <w:r w:rsidRPr="00A433F0">
        <w:rPr>
          <w:rFonts w:cs="Times New Roman"/>
          <w:sz w:val="24"/>
          <w:szCs w:val="24"/>
          <w:lang w:eastAsia="en-US"/>
        </w:rPr>
        <w:t>«</w:t>
      </w:r>
      <w:r w:rsidRPr="00A433F0">
        <w:rPr>
          <w:rFonts w:cs="Times New Roman"/>
          <w:sz w:val="24"/>
          <w:szCs w:val="24"/>
          <w:lang w:val="tt-RU" w:eastAsia="en-US"/>
        </w:rPr>
        <w:t>Пхьарм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ометей</w:t>
      </w:r>
      <w:r w:rsidRPr="00A433F0">
        <w:rPr>
          <w:rFonts w:cs="Times New Roman"/>
          <w:sz w:val="24"/>
          <w:szCs w:val="24"/>
          <w:lang w:eastAsia="en-US"/>
        </w:rPr>
        <w:t>»).</w:t>
      </w:r>
    </w:p>
    <w:p w14:paraId="16591EC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Словарь литературных терминов.</w:t>
      </w:r>
    </w:p>
    <w:p w14:paraId="50C47A35" w14:textId="77777777" w:rsidR="00B16341" w:rsidRDefault="00B16341" w:rsidP="00A433F0">
      <w:pPr>
        <w:rPr>
          <w:rFonts w:cs="Times New Roman"/>
          <w:sz w:val="24"/>
          <w:szCs w:val="24"/>
          <w:lang w:eastAsia="en-US"/>
        </w:rPr>
      </w:pPr>
    </w:p>
    <w:p w14:paraId="664307AB" w14:textId="3FB9C278" w:rsidR="00B16341" w:rsidRPr="00551645" w:rsidRDefault="00B16341" w:rsidP="00551645">
      <w:pPr>
        <w:jc w:val="center"/>
        <w:rPr>
          <w:rFonts w:cs="Times New Roman"/>
          <w:b/>
          <w:sz w:val="24"/>
          <w:szCs w:val="24"/>
          <w:lang w:eastAsia="en-US"/>
        </w:rPr>
      </w:pPr>
      <w:r w:rsidRPr="00B16341">
        <w:rPr>
          <w:rFonts w:cs="Times New Roman"/>
          <w:b/>
          <w:sz w:val="24"/>
          <w:szCs w:val="24"/>
          <w:lang w:eastAsia="en-US"/>
        </w:rPr>
        <w:t>Содержание обучения в 7 классе</w:t>
      </w:r>
    </w:p>
    <w:p w14:paraId="3035077F" w14:textId="217A2751" w:rsidR="00A433F0" w:rsidRPr="00B16341" w:rsidRDefault="00A433F0" w:rsidP="00A433F0">
      <w:pPr>
        <w:rPr>
          <w:rFonts w:cs="Times New Roman"/>
          <w:b/>
          <w:sz w:val="24"/>
          <w:szCs w:val="24"/>
          <w:lang w:val="x-none" w:eastAsia="en-US"/>
        </w:rPr>
      </w:pPr>
      <w:r w:rsidRPr="00B16341">
        <w:rPr>
          <w:rFonts w:cs="Times New Roman"/>
          <w:b/>
          <w:sz w:val="24"/>
          <w:szCs w:val="24"/>
          <w:lang w:eastAsia="en-US"/>
        </w:rPr>
        <w:t>Устное народное творчество.</w:t>
      </w:r>
    </w:p>
    <w:p w14:paraId="7D6D584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Бабин Эсин, ворхӀ вешин йишин илли (Илли о сестре семерых братьев и Эсе).</w:t>
      </w:r>
    </w:p>
    <w:p w14:paraId="66E1282F"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Ваша воцучу Сайлахин илли (Илли о Сайлахе).</w:t>
      </w:r>
    </w:p>
    <w:p w14:paraId="66CF857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Дади-юрт» («Песня о покорении Дады-юрта»). </w:t>
      </w:r>
    </w:p>
    <w:p w14:paraId="4240F44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Илли «Нохчийн шира илли» («Старая чеченская песня-илли»). </w:t>
      </w:r>
    </w:p>
    <w:p w14:paraId="50E77EB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 xml:space="preserve">Илли «Сай» («Олень»). </w:t>
      </w:r>
    </w:p>
    <w:p w14:paraId="5BF5EE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ирические песни о тяжелой, безрадостной жизни в эпоху Кавказской войны </w:t>
      </w:r>
      <w:r w:rsidRPr="00A433F0">
        <w:rPr>
          <w:rFonts w:cs="Times New Roman"/>
          <w:sz w:val="24"/>
          <w:szCs w:val="24"/>
          <w:lang w:val="en-US" w:eastAsia="en-US"/>
        </w:rPr>
        <w:t>XIX</w:t>
      </w:r>
      <w:r w:rsidRPr="00A433F0">
        <w:rPr>
          <w:rFonts w:cs="Times New Roman"/>
          <w:sz w:val="24"/>
          <w:szCs w:val="24"/>
          <w:lang w:eastAsia="en-US"/>
        </w:rPr>
        <w:t xml:space="preserve"> века.</w:t>
      </w:r>
    </w:p>
    <w:p w14:paraId="04D250C5"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128.8.2. </w:t>
      </w:r>
      <w:r w:rsidRPr="00A433F0">
        <w:rPr>
          <w:rFonts w:cs="Times New Roman"/>
          <w:sz w:val="24"/>
          <w:szCs w:val="24"/>
          <w:lang w:val="tt-RU" w:eastAsia="en-US"/>
        </w:rPr>
        <w:t>Произведения чеченских писателей.</w:t>
      </w:r>
    </w:p>
    <w:p w14:paraId="13715AF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амакаев. Стихотворение </w:t>
      </w:r>
      <w:r w:rsidRPr="00A433F0">
        <w:rPr>
          <w:rFonts w:cs="Times New Roman"/>
          <w:sz w:val="24"/>
          <w:szCs w:val="24"/>
          <w:lang w:eastAsia="en-US"/>
        </w:rPr>
        <w:t>«</w:t>
      </w:r>
      <w:r w:rsidRPr="00A433F0">
        <w:rPr>
          <w:rFonts w:cs="Times New Roman"/>
          <w:sz w:val="24"/>
          <w:szCs w:val="24"/>
          <w:lang w:val="tt-RU" w:eastAsia="en-US"/>
        </w:rPr>
        <w:t>Даймехкан косташ</w:t>
      </w:r>
      <w:r w:rsidRPr="00A433F0">
        <w:rPr>
          <w:rFonts w:cs="Times New Roman"/>
          <w:sz w:val="24"/>
          <w:szCs w:val="24"/>
          <w:lang w:eastAsia="en-US"/>
        </w:rPr>
        <w:t>» («Заветы Родины»)</w:t>
      </w:r>
      <w:r w:rsidRPr="00A433F0">
        <w:rPr>
          <w:rFonts w:cs="Times New Roman"/>
          <w:sz w:val="24"/>
          <w:szCs w:val="24"/>
          <w:lang w:val="tt-RU" w:eastAsia="en-US"/>
        </w:rPr>
        <w:t xml:space="preserve">. </w:t>
      </w:r>
    </w:p>
    <w:p w14:paraId="7EBAFDC1"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М-С. Гадаев. «Ирча суьрташ» («Ужасные события»).</w:t>
      </w:r>
    </w:p>
    <w:p w14:paraId="66A5E16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Курумова. Повесть «Дохк» («Туман») (отрывок). </w:t>
      </w:r>
    </w:p>
    <w:p w14:paraId="04C42148"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Мамакаев. Стихотворение </w:t>
      </w:r>
      <w:r w:rsidRPr="00A433F0">
        <w:rPr>
          <w:rFonts w:cs="Times New Roman"/>
          <w:sz w:val="24"/>
          <w:szCs w:val="24"/>
          <w:lang w:eastAsia="en-US"/>
        </w:rPr>
        <w:t>«</w:t>
      </w:r>
      <w:r w:rsidRPr="00A433F0">
        <w:rPr>
          <w:rFonts w:cs="Times New Roman"/>
          <w:sz w:val="24"/>
          <w:szCs w:val="24"/>
          <w:lang w:val="tt-RU" w:eastAsia="en-US"/>
        </w:rPr>
        <w:t>Берзан бекхам</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сть волчицы</w:t>
      </w:r>
      <w:r w:rsidRPr="00A433F0">
        <w:rPr>
          <w:rFonts w:cs="Times New Roman"/>
          <w:sz w:val="24"/>
          <w:szCs w:val="24"/>
          <w:lang w:eastAsia="en-US"/>
        </w:rPr>
        <w:t>»)</w:t>
      </w:r>
      <w:r w:rsidRPr="00A433F0">
        <w:rPr>
          <w:rFonts w:cs="Times New Roman"/>
          <w:sz w:val="24"/>
          <w:szCs w:val="24"/>
          <w:lang w:val="tt-RU" w:eastAsia="en-US"/>
        </w:rPr>
        <w:t xml:space="preserve">. </w:t>
      </w:r>
    </w:p>
    <w:p w14:paraId="733D6ED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Х. Ошаев. Очерк «Иччархо Абухьаьжа Идрисов» («Снайпер Абухаджи Идрисов»). </w:t>
      </w:r>
    </w:p>
    <w:p w14:paraId="16D31ED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Сулейманов. Стихотворение </w:t>
      </w:r>
      <w:r w:rsidRPr="00A433F0">
        <w:rPr>
          <w:rFonts w:cs="Times New Roman"/>
          <w:sz w:val="24"/>
          <w:szCs w:val="24"/>
          <w:lang w:eastAsia="en-US"/>
        </w:rPr>
        <w:t>«</w:t>
      </w:r>
      <w:r w:rsidRPr="00A433F0">
        <w:rPr>
          <w:rFonts w:cs="Times New Roman"/>
          <w:sz w:val="24"/>
          <w:szCs w:val="24"/>
          <w:lang w:val="tt-RU" w:eastAsia="en-US"/>
        </w:rPr>
        <w:t>Шуьнехь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на трапезе</w:t>
      </w:r>
      <w:r w:rsidRPr="00A433F0">
        <w:rPr>
          <w:rFonts w:cs="Times New Roman"/>
          <w:sz w:val="24"/>
          <w:szCs w:val="24"/>
          <w:lang w:eastAsia="en-US"/>
        </w:rPr>
        <w:t>»)</w:t>
      </w:r>
      <w:r w:rsidRPr="00A433F0">
        <w:rPr>
          <w:rFonts w:cs="Times New Roman"/>
          <w:sz w:val="24"/>
          <w:szCs w:val="24"/>
          <w:lang w:val="tt-RU" w:eastAsia="en-US"/>
        </w:rPr>
        <w:t xml:space="preserve">. </w:t>
      </w:r>
    </w:p>
    <w:p w14:paraId="3C527F4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У. Гайсултанов. Поэма </w:t>
      </w:r>
      <w:r w:rsidRPr="00A433F0">
        <w:rPr>
          <w:rFonts w:cs="Times New Roman"/>
          <w:sz w:val="24"/>
          <w:szCs w:val="24"/>
          <w:lang w:eastAsia="en-US"/>
        </w:rPr>
        <w:t>«</w:t>
      </w:r>
      <w:r w:rsidRPr="00A433F0">
        <w:rPr>
          <w:rFonts w:cs="Times New Roman"/>
          <w:sz w:val="24"/>
          <w:szCs w:val="24"/>
          <w:lang w:val="tt-RU" w:eastAsia="en-US"/>
        </w:rPr>
        <w:t>Болат-г</w:t>
      </w:r>
      <w:r w:rsidRPr="00A433F0">
        <w:rPr>
          <w:rFonts w:cs="Times New Roman"/>
          <w:sz w:val="24"/>
          <w:szCs w:val="24"/>
          <w:lang w:val="en-US" w:eastAsia="en-US"/>
        </w:rPr>
        <w:t>I</w:t>
      </w:r>
      <w:r w:rsidRPr="00A433F0">
        <w:rPr>
          <w:rFonts w:cs="Times New Roman"/>
          <w:sz w:val="24"/>
          <w:szCs w:val="24"/>
          <w:lang w:val="tt-RU" w:eastAsia="en-US"/>
        </w:rPr>
        <w:t>ала йож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адение Болат-калы</w:t>
      </w:r>
      <w:r w:rsidRPr="00A433F0">
        <w:rPr>
          <w:rFonts w:cs="Times New Roman"/>
          <w:sz w:val="24"/>
          <w:szCs w:val="24"/>
          <w:lang w:eastAsia="en-US"/>
        </w:rPr>
        <w:t>») (в сокращении)</w:t>
      </w:r>
      <w:r w:rsidRPr="00A433F0">
        <w:rPr>
          <w:rFonts w:cs="Times New Roman"/>
          <w:sz w:val="24"/>
          <w:szCs w:val="24"/>
          <w:lang w:val="tt-RU" w:eastAsia="en-US"/>
        </w:rPr>
        <w:t xml:space="preserve">. </w:t>
      </w:r>
    </w:p>
    <w:p w14:paraId="43EAE0C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А. Айдамиров. О</w:t>
      </w:r>
      <w:r w:rsidRPr="00A433F0">
        <w:rPr>
          <w:rFonts w:cs="Times New Roman"/>
          <w:sz w:val="24"/>
          <w:szCs w:val="24"/>
          <w:lang w:eastAsia="en-US"/>
        </w:rPr>
        <w:t>трывок из романа «Долгие ночи» – «</w:t>
      </w:r>
      <w:r w:rsidRPr="00A433F0">
        <w:rPr>
          <w:rFonts w:cs="Times New Roman"/>
          <w:sz w:val="24"/>
          <w:szCs w:val="24"/>
          <w:lang w:val="tt-RU" w:eastAsia="en-US"/>
        </w:rPr>
        <w:t>Мух</w:t>
      </w:r>
      <w:r w:rsidRPr="00A433F0">
        <w:rPr>
          <w:rFonts w:cs="Times New Roman"/>
          <w:sz w:val="24"/>
          <w:szCs w:val="24"/>
          <w:lang w:val="en-US" w:eastAsia="en-US"/>
        </w:rPr>
        <w:t>I</w:t>
      </w:r>
      <w:r w:rsidRPr="00A433F0">
        <w:rPr>
          <w:rFonts w:cs="Times New Roman"/>
          <w:sz w:val="24"/>
          <w:szCs w:val="24"/>
          <w:lang w:val="tt-RU" w:eastAsia="en-US"/>
        </w:rPr>
        <w:t>ажарш</w:t>
      </w:r>
      <w:r w:rsidRPr="00A433F0">
        <w:rPr>
          <w:rFonts w:cs="Times New Roman"/>
          <w:sz w:val="24"/>
          <w:szCs w:val="24"/>
          <w:lang w:eastAsia="en-US"/>
        </w:rPr>
        <w:t>» («</w:t>
      </w:r>
      <w:r w:rsidRPr="00A433F0">
        <w:rPr>
          <w:rFonts w:cs="Times New Roman"/>
          <w:sz w:val="24"/>
          <w:szCs w:val="24"/>
          <w:lang w:val="tt-RU" w:eastAsia="en-US"/>
        </w:rPr>
        <w:t>Изгнанники</w:t>
      </w:r>
      <w:r w:rsidRPr="00A433F0">
        <w:rPr>
          <w:rFonts w:cs="Times New Roman"/>
          <w:sz w:val="24"/>
          <w:szCs w:val="24"/>
          <w:lang w:eastAsia="en-US"/>
        </w:rPr>
        <w:t xml:space="preserve">»). </w:t>
      </w:r>
    </w:p>
    <w:p w14:paraId="24BEEFEA"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Арсанукаев. Стихотворение </w:t>
      </w:r>
      <w:r w:rsidRPr="00A433F0">
        <w:rPr>
          <w:rFonts w:cs="Times New Roman"/>
          <w:sz w:val="24"/>
          <w:szCs w:val="24"/>
          <w:lang w:eastAsia="en-US"/>
        </w:rPr>
        <w:t>«</w:t>
      </w:r>
      <w:r w:rsidRPr="00A433F0">
        <w:rPr>
          <w:rFonts w:cs="Times New Roman"/>
          <w:sz w:val="24"/>
          <w:szCs w:val="24"/>
          <w:lang w:val="tt-RU" w:eastAsia="en-US"/>
        </w:rPr>
        <w:t>Иманах дузийта дегн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Пусть верой наполнятся сердца»). </w:t>
      </w:r>
    </w:p>
    <w:p w14:paraId="4C06BCDF"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Кибиев. Стихотворение </w:t>
      </w:r>
      <w:r w:rsidRPr="00A433F0">
        <w:rPr>
          <w:rFonts w:cs="Times New Roman"/>
          <w:sz w:val="24"/>
          <w:szCs w:val="24"/>
          <w:lang w:eastAsia="en-US"/>
        </w:rPr>
        <w:t>«</w:t>
      </w:r>
      <w:r w:rsidRPr="00A433F0">
        <w:rPr>
          <w:rFonts w:cs="Times New Roman"/>
          <w:sz w:val="24"/>
          <w:szCs w:val="24"/>
          <w:lang w:val="tt-RU" w:eastAsia="en-US"/>
        </w:rPr>
        <w:t>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w:t>
      </w:r>
      <w:r w:rsidRPr="00A433F0">
        <w:rPr>
          <w:rFonts w:cs="Times New Roman"/>
          <w:sz w:val="24"/>
          <w:szCs w:val="24"/>
          <w:lang w:eastAsia="en-US"/>
        </w:rPr>
        <w:t xml:space="preserve">»). </w:t>
      </w:r>
    </w:p>
    <w:p w14:paraId="3988A13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Басня «Зов» («Звон»). Мораль басни. Притворство, побеждённое хитростью.</w:t>
      </w:r>
    </w:p>
    <w:p w14:paraId="499C70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Ш. Окуев. «Мацалла» («Голод»).</w:t>
      </w:r>
    </w:p>
    <w:p w14:paraId="119B6635"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Х. Нунуев. Рассказ </w:t>
      </w:r>
      <w:r w:rsidRPr="00A433F0">
        <w:rPr>
          <w:rFonts w:cs="Times New Roman"/>
          <w:sz w:val="24"/>
          <w:szCs w:val="24"/>
          <w:lang w:eastAsia="en-US"/>
        </w:rPr>
        <w:t>«</w:t>
      </w:r>
      <w:r w:rsidRPr="00A433F0">
        <w:rPr>
          <w:rFonts w:cs="Times New Roman"/>
          <w:sz w:val="24"/>
          <w:szCs w:val="24"/>
          <w:lang w:val="tt-RU" w:eastAsia="en-US"/>
        </w:rPr>
        <w:t>Юну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 xml:space="preserve">«Юнус»). </w:t>
      </w:r>
    </w:p>
    <w:p w14:paraId="11ACAC10"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 Гацаев. Стихотворение </w:t>
      </w:r>
      <w:r w:rsidRPr="00A433F0">
        <w:rPr>
          <w:rFonts w:cs="Times New Roman"/>
          <w:sz w:val="24"/>
          <w:szCs w:val="24"/>
          <w:lang w:eastAsia="en-US"/>
        </w:rPr>
        <w:t>«</w:t>
      </w:r>
      <w:r w:rsidRPr="00A433F0">
        <w:rPr>
          <w:rFonts w:cs="Times New Roman"/>
          <w:sz w:val="24"/>
          <w:szCs w:val="24"/>
          <w:lang w:val="tt-RU" w:eastAsia="en-US"/>
        </w:rPr>
        <w:t>Дарц</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Метель</w:t>
      </w:r>
      <w:r w:rsidRPr="00A433F0">
        <w:rPr>
          <w:rFonts w:cs="Times New Roman"/>
          <w:sz w:val="24"/>
          <w:szCs w:val="24"/>
          <w:lang w:eastAsia="en-US"/>
        </w:rPr>
        <w:t>»)</w:t>
      </w:r>
      <w:r w:rsidRPr="00A433F0">
        <w:rPr>
          <w:rFonts w:cs="Times New Roman"/>
          <w:sz w:val="24"/>
          <w:szCs w:val="24"/>
          <w:lang w:val="tt-RU" w:eastAsia="en-US"/>
        </w:rPr>
        <w:t xml:space="preserve">. </w:t>
      </w:r>
    </w:p>
    <w:p w14:paraId="2851AD1E"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Кусаев. Стихотворение </w:t>
      </w:r>
      <w:r w:rsidRPr="00A433F0">
        <w:rPr>
          <w:rFonts w:cs="Times New Roman"/>
          <w:sz w:val="24"/>
          <w:szCs w:val="24"/>
          <w:lang w:eastAsia="en-US"/>
        </w:rPr>
        <w:t>«</w:t>
      </w:r>
      <w:r w:rsidRPr="00A433F0">
        <w:rPr>
          <w:rFonts w:cs="Times New Roman"/>
          <w:sz w:val="24"/>
          <w:szCs w:val="24"/>
          <w:lang w:val="tt-RU" w:eastAsia="en-US"/>
        </w:rPr>
        <w:t>Амалехь диканиг</w:t>
      </w:r>
      <w:r w:rsidRPr="00A433F0">
        <w:rPr>
          <w:rFonts w:cs="Times New Roman"/>
          <w:sz w:val="24"/>
          <w:szCs w:val="24"/>
          <w:lang w:eastAsia="en-US"/>
        </w:rPr>
        <w:t>» («</w:t>
      </w:r>
      <w:r w:rsidRPr="00A433F0">
        <w:rPr>
          <w:rFonts w:cs="Times New Roman"/>
          <w:sz w:val="24"/>
          <w:szCs w:val="24"/>
          <w:lang w:val="tt-RU" w:eastAsia="en-US"/>
        </w:rPr>
        <w:t>Хорошее в характере</w:t>
      </w:r>
      <w:r w:rsidRPr="00A433F0">
        <w:rPr>
          <w:rFonts w:cs="Times New Roman"/>
          <w:sz w:val="24"/>
          <w:szCs w:val="24"/>
          <w:lang w:eastAsia="en-US"/>
        </w:rPr>
        <w:t>»)</w:t>
      </w:r>
      <w:r w:rsidRPr="00A433F0">
        <w:rPr>
          <w:rFonts w:cs="Times New Roman"/>
          <w:sz w:val="24"/>
          <w:szCs w:val="24"/>
          <w:lang w:val="tt-RU" w:eastAsia="en-US"/>
        </w:rPr>
        <w:t xml:space="preserve">. </w:t>
      </w:r>
    </w:p>
    <w:p w14:paraId="606B206D"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Ш. Рашидов. Поэма </w:t>
      </w:r>
      <w:r w:rsidRPr="00A433F0">
        <w:rPr>
          <w:rFonts w:cs="Times New Roman"/>
          <w:sz w:val="24"/>
          <w:szCs w:val="24"/>
          <w:lang w:eastAsia="en-US"/>
        </w:rPr>
        <w:t>«</w:t>
      </w:r>
      <w:r w:rsidRPr="00A433F0">
        <w:rPr>
          <w:rFonts w:cs="Times New Roman"/>
          <w:sz w:val="24"/>
          <w:szCs w:val="24"/>
          <w:lang w:val="tt-RU" w:eastAsia="en-US"/>
        </w:rPr>
        <w:t>Ден весет</w:t>
      </w:r>
      <w:r w:rsidRPr="00A433F0">
        <w:rPr>
          <w:rFonts w:cs="Times New Roman"/>
          <w:sz w:val="24"/>
          <w:szCs w:val="24"/>
          <w:lang w:eastAsia="en-US"/>
        </w:rPr>
        <w:t>» («</w:t>
      </w:r>
      <w:r w:rsidRPr="00A433F0">
        <w:rPr>
          <w:rFonts w:cs="Times New Roman"/>
          <w:sz w:val="24"/>
          <w:szCs w:val="24"/>
          <w:lang w:val="tt-RU" w:eastAsia="en-US"/>
        </w:rPr>
        <w:t>Завет отца</w:t>
      </w:r>
      <w:r w:rsidRPr="00A433F0">
        <w:rPr>
          <w:rFonts w:cs="Times New Roman"/>
          <w:sz w:val="24"/>
          <w:szCs w:val="24"/>
          <w:lang w:eastAsia="en-US"/>
        </w:rPr>
        <w:t>»)</w:t>
      </w:r>
      <w:r w:rsidRPr="00A433F0">
        <w:rPr>
          <w:rFonts w:cs="Times New Roman"/>
          <w:sz w:val="24"/>
          <w:szCs w:val="24"/>
          <w:lang w:val="tt-RU" w:eastAsia="en-US"/>
        </w:rPr>
        <w:t xml:space="preserve">. </w:t>
      </w:r>
    </w:p>
    <w:p w14:paraId="08C7EF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М. Дикаев. Стихотворение </w:t>
      </w:r>
      <w:r w:rsidRPr="00A433F0">
        <w:rPr>
          <w:rFonts w:cs="Times New Roman"/>
          <w:sz w:val="24"/>
          <w:szCs w:val="24"/>
          <w:lang w:eastAsia="en-US"/>
        </w:rPr>
        <w:t>«</w:t>
      </w:r>
      <w:r w:rsidRPr="00A433F0">
        <w:rPr>
          <w:rFonts w:cs="Times New Roman"/>
          <w:sz w:val="24"/>
          <w:szCs w:val="24"/>
          <w:lang w:val="tt-RU" w:eastAsia="en-US"/>
        </w:rPr>
        <w:t>Нохчо ву с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Я чеченец</w:t>
      </w:r>
      <w:r w:rsidRPr="00A433F0">
        <w:rPr>
          <w:rFonts w:cs="Times New Roman"/>
          <w:sz w:val="24"/>
          <w:szCs w:val="24"/>
          <w:lang w:eastAsia="en-US"/>
        </w:rPr>
        <w:t>»)</w:t>
      </w:r>
      <w:r w:rsidRPr="00A433F0">
        <w:rPr>
          <w:rFonts w:cs="Times New Roman"/>
          <w:sz w:val="24"/>
          <w:szCs w:val="24"/>
          <w:lang w:val="tt-RU" w:eastAsia="en-US"/>
        </w:rPr>
        <w:t xml:space="preserve">. </w:t>
      </w:r>
    </w:p>
    <w:p w14:paraId="7930968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Шайхиев. Баллада </w:t>
      </w:r>
      <w:r w:rsidRPr="00A433F0">
        <w:rPr>
          <w:rFonts w:cs="Times New Roman"/>
          <w:sz w:val="24"/>
          <w:szCs w:val="24"/>
          <w:lang w:eastAsia="en-US"/>
        </w:rPr>
        <w:t>«</w:t>
      </w:r>
      <w:r w:rsidRPr="00A433F0">
        <w:rPr>
          <w:rFonts w:cs="Times New Roman"/>
          <w:sz w:val="24"/>
          <w:szCs w:val="24"/>
          <w:lang w:val="tt-RU" w:eastAsia="en-US"/>
        </w:rPr>
        <w:t>Ч</w:t>
      </w:r>
      <w:r w:rsidRPr="00A433F0">
        <w:rPr>
          <w:rFonts w:cs="Times New Roman"/>
          <w:sz w:val="24"/>
          <w:szCs w:val="24"/>
          <w:lang w:val="en-US" w:eastAsia="en-US"/>
        </w:rPr>
        <w:t>I</w:t>
      </w:r>
      <w:r w:rsidRPr="00A433F0">
        <w:rPr>
          <w:rFonts w:cs="Times New Roman"/>
          <w:sz w:val="24"/>
          <w:szCs w:val="24"/>
          <w:lang w:val="tt-RU" w:eastAsia="en-US"/>
        </w:rPr>
        <w:t>аг</w:t>
      </w:r>
      <w:r w:rsidRPr="00A433F0">
        <w:rPr>
          <w:rFonts w:cs="Times New Roman"/>
          <w:sz w:val="24"/>
          <w:szCs w:val="24"/>
          <w:lang w:val="en-US" w:eastAsia="en-US"/>
        </w:rPr>
        <w:t>I</w:t>
      </w:r>
      <w:r w:rsidRPr="00A433F0">
        <w:rPr>
          <w:rFonts w:cs="Times New Roman"/>
          <w:sz w:val="24"/>
          <w:szCs w:val="24"/>
          <w:lang w:val="tt-RU" w:eastAsia="en-US"/>
        </w:rPr>
        <w:t>о</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Крепость</w:t>
      </w:r>
      <w:r w:rsidRPr="00A433F0">
        <w:rPr>
          <w:rFonts w:cs="Times New Roman"/>
          <w:sz w:val="24"/>
          <w:szCs w:val="24"/>
          <w:lang w:eastAsia="en-US"/>
        </w:rPr>
        <w:t xml:space="preserve">»). </w:t>
      </w:r>
    </w:p>
    <w:p w14:paraId="580B7D7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Напсат» («Напсат»).</w:t>
      </w:r>
    </w:p>
    <w:p w14:paraId="4BD89ED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А. Бисултанов. Стихотворение </w:t>
      </w:r>
      <w:r w:rsidRPr="00A433F0">
        <w:rPr>
          <w:rFonts w:cs="Times New Roman"/>
          <w:sz w:val="24"/>
          <w:szCs w:val="24"/>
          <w:lang w:eastAsia="en-US"/>
        </w:rPr>
        <w:t>«</w:t>
      </w:r>
      <w:r w:rsidRPr="00A433F0">
        <w:rPr>
          <w:rFonts w:cs="Times New Roman"/>
          <w:sz w:val="24"/>
          <w:szCs w:val="24"/>
          <w:lang w:val="tt-RU" w:eastAsia="en-US"/>
        </w:rPr>
        <w:t>Хьайбахахь язйина байта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тихи, написанные в Хайбахе</w:t>
      </w:r>
      <w:r w:rsidRPr="00A433F0">
        <w:rPr>
          <w:rFonts w:cs="Times New Roman"/>
          <w:sz w:val="24"/>
          <w:szCs w:val="24"/>
          <w:lang w:eastAsia="en-US"/>
        </w:rPr>
        <w:t>»)</w:t>
      </w:r>
      <w:r w:rsidRPr="00A433F0">
        <w:rPr>
          <w:rFonts w:cs="Times New Roman"/>
          <w:sz w:val="24"/>
          <w:szCs w:val="24"/>
          <w:lang w:val="tt-RU" w:eastAsia="en-US"/>
        </w:rPr>
        <w:t xml:space="preserve">. </w:t>
      </w:r>
    </w:p>
    <w:p w14:paraId="50524D7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В-Х. Амаев. Рассказ </w:t>
      </w:r>
      <w:r w:rsidRPr="00A433F0">
        <w:rPr>
          <w:rFonts w:cs="Times New Roman"/>
          <w:sz w:val="24"/>
          <w:szCs w:val="24"/>
          <w:lang w:eastAsia="en-US"/>
        </w:rPr>
        <w:t>«</w:t>
      </w:r>
      <w:r w:rsidRPr="00A433F0">
        <w:rPr>
          <w:rFonts w:cs="Times New Roman"/>
          <w:sz w:val="24"/>
          <w:szCs w:val="24"/>
          <w:lang w:val="tt-RU" w:eastAsia="en-US"/>
        </w:rPr>
        <w:t>Генарчу денойн туьйра</w:t>
      </w:r>
      <w:r w:rsidRPr="00A433F0">
        <w:rPr>
          <w:rFonts w:cs="Times New Roman"/>
          <w:sz w:val="24"/>
          <w:szCs w:val="24"/>
          <w:lang w:eastAsia="en-US"/>
        </w:rPr>
        <w:t>» («</w:t>
      </w:r>
      <w:r w:rsidRPr="00A433F0">
        <w:rPr>
          <w:rFonts w:cs="Times New Roman"/>
          <w:sz w:val="24"/>
          <w:szCs w:val="24"/>
          <w:lang w:val="tt-RU" w:eastAsia="en-US"/>
        </w:rPr>
        <w:t>Сказка далеких дней</w:t>
      </w:r>
      <w:r w:rsidRPr="00A433F0">
        <w:rPr>
          <w:rFonts w:cs="Times New Roman"/>
          <w:sz w:val="24"/>
          <w:szCs w:val="24"/>
          <w:lang w:eastAsia="en-US"/>
        </w:rPr>
        <w:t>»</w:t>
      </w:r>
      <w:r w:rsidRPr="00A433F0">
        <w:rPr>
          <w:rFonts w:cs="Times New Roman"/>
          <w:sz w:val="24"/>
          <w:szCs w:val="24"/>
          <w:lang w:val="tt-RU" w:eastAsia="en-US"/>
        </w:rPr>
        <w:t xml:space="preserve">). </w:t>
      </w:r>
    </w:p>
    <w:p w14:paraId="007279EB" w14:textId="739C17C0" w:rsidR="00A433F0" w:rsidRPr="00A433F0" w:rsidRDefault="00A433F0" w:rsidP="00A433F0">
      <w:pPr>
        <w:rPr>
          <w:rFonts w:cs="Times New Roman"/>
          <w:sz w:val="24"/>
          <w:szCs w:val="24"/>
          <w:lang w:val="tt-RU" w:eastAsia="en-US"/>
        </w:rPr>
      </w:pPr>
      <w:r w:rsidRPr="00B16341">
        <w:rPr>
          <w:rFonts w:cs="Times New Roman"/>
          <w:b/>
          <w:sz w:val="24"/>
          <w:szCs w:val="24"/>
          <w:lang w:val="tt-RU" w:eastAsia="en-US"/>
        </w:rPr>
        <w:t>Литература других народов</w:t>
      </w:r>
      <w:r w:rsidRPr="00A433F0">
        <w:rPr>
          <w:rFonts w:cs="Times New Roman"/>
          <w:sz w:val="24"/>
          <w:szCs w:val="24"/>
          <w:lang w:val="tt-RU" w:eastAsia="en-US"/>
        </w:rPr>
        <w:t>.</w:t>
      </w:r>
    </w:p>
    <w:p w14:paraId="42BBDBE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С. Пушкин. Стихотворение </w:t>
      </w:r>
      <w:r w:rsidRPr="00A433F0">
        <w:rPr>
          <w:rFonts w:cs="Times New Roman"/>
          <w:sz w:val="24"/>
          <w:szCs w:val="24"/>
          <w:lang w:eastAsia="en-US"/>
        </w:rPr>
        <w:t>«</w:t>
      </w:r>
      <w:r w:rsidRPr="00A433F0">
        <w:rPr>
          <w:rFonts w:cs="Times New Roman"/>
          <w:sz w:val="24"/>
          <w:szCs w:val="24"/>
          <w:lang w:val="en-US" w:eastAsia="en-US"/>
        </w:rPr>
        <w:t>I</w:t>
      </w:r>
      <w:r w:rsidRPr="00A433F0">
        <w:rPr>
          <w:rFonts w:cs="Times New Roman"/>
          <w:sz w:val="24"/>
          <w:szCs w:val="24"/>
          <w:lang w:val="tt-RU" w:eastAsia="en-US"/>
        </w:rPr>
        <w:t xml:space="preserve">аьнан </w:t>
      </w:r>
      <w:r w:rsidRPr="00A433F0">
        <w:rPr>
          <w:rFonts w:cs="Times New Roman"/>
          <w:sz w:val="24"/>
          <w:szCs w:val="24"/>
          <w:lang w:val="en-US" w:eastAsia="en-US"/>
        </w:rPr>
        <w:t>I</w:t>
      </w:r>
      <w:r w:rsidRPr="00A433F0">
        <w:rPr>
          <w:rFonts w:cs="Times New Roman"/>
          <w:sz w:val="24"/>
          <w:szCs w:val="24"/>
          <w:lang w:val="tt-RU" w:eastAsia="en-US"/>
        </w:rPr>
        <w:t>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Зимнее утро») (перевод А. Сулейманова)</w:t>
      </w:r>
      <w:r w:rsidRPr="00A433F0">
        <w:rPr>
          <w:rFonts w:cs="Times New Roman"/>
          <w:sz w:val="24"/>
          <w:szCs w:val="24"/>
          <w:lang w:val="tt-RU" w:eastAsia="en-US"/>
        </w:rPr>
        <w:t>.</w:t>
      </w:r>
    </w:p>
    <w:p w14:paraId="3BEF005C" w14:textId="4DC5FA2C" w:rsidR="00A433F0" w:rsidRPr="00B16341" w:rsidRDefault="00A433F0" w:rsidP="00A433F0">
      <w:pPr>
        <w:rPr>
          <w:rFonts w:cs="Times New Roman"/>
          <w:b/>
          <w:sz w:val="24"/>
          <w:szCs w:val="24"/>
          <w:lang w:val="tt-RU" w:eastAsia="en-US"/>
        </w:rPr>
      </w:pPr>
      <w:r w:rsidRPr="00B16341">
        <w:rPr>
          <w:rFonts w:cs="Times New Roman"/>
          <w:b/>
          <w:sz w:val="24"/>
          <w:szCs w:val="24"/>
          <w:lang w:val="tt-RU" w:eastAsia="en-US"/>
        </w:rPr>
        <w:t>Произведения для самостоятельного чтения.</w:t>
      </w:r>
    </w:p>
    <w:p w14:paraId="5AEDA28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Жерочун кӀентан, гуьржийн кӀентан илли (Илли о грузинском сыне и о сыне вдовы).</w:t>
      </w:r>
    </w:p>
    <w:p w14:paraId="6980544D"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Девлатгирин-Эвла йоккхуш даьккхина илли (Илли о ауле Давлетгирея).</w:t>
      </w:r>
    </w:p>
    <w:p w14:paraId="7B2F1092"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Исмайлин Дудин илли (Илли о Дуде Исмаила).</w:t>
      </w:r>
    </w:p>
    <w:p w14:paraId="579BA1E1"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Мамакаев. </w:t>
      </w:r>
      <w:r w:rsidRPr="00A433F0">
        <w:rPr>
          <w:rFonts w:cs="Times New Roman"/>
          <w:sz w:val="24"/>
          <w:szCs w:val="24"/>
          <w:lang w:eastAsia="en-US"/>
        </w:rPr>
        <w:t>«</w:t>
      </w:r>
      <w:r w:rsidRPr="00A433F0">
        <w:rPr>
          <w:rFonts w:cs="Times New Roman"/>
          <w:sz w:val="24"/>
          <w:szCs w:val="24"/>
          <w:lang w:val="tt-RU" w:eastAsia="en-US"/>
        </w:rPr>
        <w:t>БӀаьстенан Ӏуьйр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Весеннее утро</w:t>
      </w:r>
      <w:r w:rsidRPr="00A433F0">
        <w:rPr>
          <w:rFonts w:cs="Times New Roman"/>
          <w:sz w:val="24"/>
          <w:szCs w:val="24"/>
          <w:lang w:eastAsia="en-US"/>
        </w:rPr>
        <w:t>»).</w:t>
      </w:r>
    </w:p>
    <w:p w14:paraId="089E23DC"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Б. Саидов. </w:t>
      </w:r>
      <w:r w:rsidRPr="00A433F0">
        <w:rPr>
          <w:rFonts w:cs="Times New Roman"/>
          <w:sz w:val="24"/>
          <w:szCs w:val="24"/>
          <w:lang w:eastAsia="en-US"/>
        </w:rPr>
        <w:t>«</w:t>
      </w:r>
      <w:r w:rsidRPr="00A433F0">
        <w:rPr>
          <w:rFonts w:cs="Times New Roman"/>
          <w:sz w:val="24"/>
          <w:szCs w:val="24"/>
          <w:lang w:val="tt-RU" w:eastAsia="en-US"/>
        </w:rPr>
        <w:t>Меттиган сур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браз местности</w:t>
      </w:r>
      <w:r w:rsidRPr="00A433F0">
        <w:rPr>
          <w:rFonts w:cs="Times New Roman"/>
          <w:sz w:val="24"/>
          <w:szCs w:val="24"/>
          <w:lang w:eastAsia="en-US"/>
        </w:rPr>
        <w:t>»).</w:t>
      </w:r>
    </w:p>
    <w:p w14:paraId="35D270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Мусаев. Отрывок из романа</w:t>
      </w:r>
      <w:r w:rsidRPr="00A433F0">
        <w:rPr>
          <w:rFonts w:cs="Times New Roman"/>
          <w:sz w:val="24"/>
          <w:szCs w:val="24"/>
          <w:lang w:eastAsia="en-US"/>
        </w:rPr>
        <w:t xml:space="preserve"> «</w:t>
      </w:r>
      <w:r w:rsidRPr="00A433F0">
        <w:rPr>
          <w:rFonts w:cs="Times New Roman"/>
          <w:sz w:val="24"/>
          <w:szCs w:val="24"/>
          <w:lang w:val="tt-RU" w:eastAsia="en-US"/>
        </w:rPr>
        <w:t>Таймин Бийболат</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Бибулат Таймиев</w:t>
      </w:r>
      <w:r w:rsidRPr="00A433F0">
        <w:rPr>
          <w:rFonts w:cs="Times New Roman"/>
          <w:sz w:val="24"/>
          <w:szCs w:val="24"/>
          <w:lang w:eastAsia="en-US"/>
        </w:rPr>
        <w:t>»).</w:t>
      </w:r>
    </w:p>
    <w:p w14:paraId="653ABC0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Хамидов. Рассказ </w:t>
      </w:r>
      <w:r w:rsidRPr="00A433F0">
        <w:rPr>
          <w:rFonts w:cs="Times New Roman"/>
          <w:sz w:val="24"/>
          <w:szCs w:val="24"/>
          <w:lang w:eastAsia="en-US"/>
        </w:rPr>
        <w:t>«</w:t>
      </w:r>
      <w:r w:rsidRPr="00A433F0">
        <w:rPr>
          <w:rFonts w:cs="Times New Roman"/>
          <w:sz w:val="24"/>
          <w:szCs w:val="24"/>
          <w:lang w:val="tt-RU" w:eastAsia="en-US"/>
        </w:rPr>
        <w:t>Абубешар</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Абубашир</w:t>
      </w:r>
      <w:r w:rsidRPr="00A433F0">
        <w:rPr>
          <w:rFonts w:cs="Times New Roman"/>
          <w:sz w:val="24"/>
          <w:szCs w:val="24"/>
          <w:lang w:eastAsia="en-US"/>
        </w:rPr>
        <w:t>»</w:t>
      </w:r>
      <w:r w:rsidRPr="00A433F0">
        <w:rPr>
          <w:rFonts w:cs="Times New Roman"/>
          <w:sz w:val="24"/>
          <w:szCs w:val="24"/>
          <w:lang w:val="tt-RU" w:eastAsia="en-US"/>
        </w:rPr>
        <w:t>).</w:t>
      </w:r>
    </w:p>
    <w:p w14:paraId="194C1E14"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А. Айдамиров. Отрывок из повестии</w:t>
      </w:r>
      <w:r w:rsidRPr="00A433F0">
        <w:rPr>
          <w:rFonts w:cs="Times New Roman"/>
          <w:sz w:val="24"/>
          <w:szCs w:val="24"/>
          <w:lang w:eastAsia="en-US"/>
        </w:rPr>
        <w:t xml:space="preserve"> «</w:t>
      </w:r>
      <w:r w:rsidRPr="00A433F0">
        <w:rPr>
          <w:rFonts w:cs="Times New Roman"/>
          <w:sz w:val="24"/>
          <w:szCs w:val="24"/>
          <w:lang w:val="tt-RU" w:eastAsia="en-US"/>
        </w:rPr>
        <w:t>Кхолламан 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 жизни</w:t>
      </w:r>
      <w:r w:rsidRPr="00A433F0">
        <w:rPr>
          <w:rFonts w:cs="Times New Roman"/>
          <w:sz w:val="24"/>
          <w:szCs w:val="24"/>
          <w:lang w:eastAsia="en-US"/>
        </w:rPr>
        <w:t>»</w:t>
      </w:r>
      <w:r w:rsidRPr="00A433F0">
        <w:rPr>
          <w:rFonts w:cs="Times New Roman"/>
          <w:sz w:val="24"/>
          <w:szCs w:val="24"/>
          <w:lang w:val="tt-RU" w:eastAsia="en-US"/>
        </w:rPr>
        <w:t>).</w:t>
      </w:r>
    </w:p>
    <w:p w14:paraId="182AAE5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С. Гацаев. </w:t>
      </w:r>
      <w:r w:rsidRPr="00A433F0">
        <w:rPr>
          <w:rFonts w:cs="Times New Roman"/>
          <w:sz w:val="24"/>
          <w:szCs w:val="24"/>
          <w:lang w:eastAsia="en-US"/>
        </w:rPr>
        <w:t>«</w:t>
      </w:r>
      <w:r w:rsidRPr="00A433F0">
        <w:rPr>
          <w:rFonts w:cs="Times New Roman"/>
          <w:sz w:val="24"/>
          <w:szCs w:val="24"/>
          <w:lang w:val="tt-RU" w:eastAsia="en-US"/>
        </w:rPr>
        <w:t>Аренаш, тӀеэца хӀинц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Примите просторы теперь</w:t>
      </w:r>
      <w:r w:rsidRPr="00A433F0">
        <w:rPr>
          <w:rFonts w:cs="Times New Roman"/>
          <w:sz w:val="24"/>
          <w:szCs w:val="24"/>
          <w:lang w:eastAsia="en-US"/>
        </w:rPr>
        <w:t>»).</w:t>
      </w:r>
    </w:p>
    <w:p w14:paraId="386E5D7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Ш. Рашидов. </w:t>
      </w:r>
      <w:r w:rsidRPr="00A433F0">
        <w:rPr>
          <w:rFonts w:cs="Times New Roman"/>
          <w:sz w:val="24"/>
          <w:szCs w:val="24"/>
          <w:lang w:eastAsia="en-US"/>
        </w:rPr>
        <w:t>«</w:t>
      </w:r>
      <w:r w:rsidRPr="00A433F0">
        <w:rPr>
          <w:rFonts w:cs="Times New Roman"/>
          <w:sz w:val="24"/>
          <w:szCs w:val="24"/>
          <w:lang w:val="tt-RU" w:eastAsia="en-US"/>
        </w:rPr>
        <w:t>Ламанан басах</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склонах гор</w:t>
      </w:r>
      <w:r w:rsidRPr="00A433F0">
        <w:rPr>
          <w:rFonts w:cs="Times New Roman"/>
          <w:sz w:val="24"/>
          <w:szCs w:val="24"/>
          <w:lang w:eastAsia="en-US"/>
        </w:rPr>
        <w:t>»).</w:t>
      </w:r>
    </w:p>
    <w:p w14:paraId="7D03E090"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Дикаев. </w:t>
      </w:r>
      <w:r w:rsidRPr="00A433F0">
        <w:rPr>
          <w:rFonts w:cs="Times New Roman"/>
          <w:sz w:val="24"/>
          <w:szCs w:val="24"/>
          <w:lang w:eastAsia="en-US"/>
        </w:rPr>
        <w:t>«</w:t>
      </w:r>
      <w:r w:rsidRPr="00A433F0">
        <w:rPr>
          <w:rFonts w:cs="Times New Roman"/>
          <w:sz w:val="24"/>
          <w:szCs w:val="24"/>
          <w:lang w:val="tt-RU" w:eastAsia="en-US"/>
        </w:rPr>
        <w:t>Стеган цӀ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Имя человека</w:t>
      </w:r>
      <w:r w:rsidRPr="00A433F0">
        <w:rPr>
          <w:rFonts w:cs="Times New Roman"/>
          <w:sz w:val="24"/>
          <w:szCs w:val="24"/>
          <w:lang w:eastAsia="en-US"/>
        </w:rPr>
        <w:t>»).</w:t>
      </w:r>
    </w:p>
    <w:p w14:paraId="18CAE1B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А. Шайхиев. </w:t>
      </w:r>
      <w:r w:rsidRPr="00A433F0">
        <w:rPr>
          <w:rFonts w:cs="Times New Roman"/>
          <w:sz w:val="24"/>
          <w:szCs w:val="24"/>
          <w:lang w:eastAsia="en-US"/>
        </w:rPr>
        <w:t>«</w:t>
      </w:r>
      <w:r w:rsidRPr="00A433F0">
        <w:rPr>
          <w:rFonts w:cs="Times New Roman"/>
          <w:sz w:val="24"/>
          <w:szCs w:val="24"/>
          <w:lang w:val="tt-RU" w:eastAsia="en-US"/>
        </w:rPr>
        <w:t>Куйнах дош</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Слово о папахе</w:t>
      </w:r>
      <w:r w:rsidRPr="00A433F0">
        <w:rPr>
          <w:rFonts w:cs="Times New Roman"/>
          <w:sz w:val="24"/>
          <w:szCs w:val="24"/>
          <w:lang w:eastAsia="en-US"/>
        </w:rPr>
        <w:t>»).</w:t>
      </w:r>
    </w:p>
    <w:p w14:paraId="3A41BE1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Ахмаров. </w:t>
      </w:r>
      <w:r w:rsidRPr="00A433F0">
        <w:rPr>
          <w:rFonts w:cs="Times New Roman"/>
          <w:sz w:val="24"/>
          <w:szCs w:val="24"/>
          <w:lang w:eastAsia="en-US"/>
        </w:rPr>
        <w:t>«</w:t>
      </w:r>
      <w:r w:rsidRPr="00A433F0">
        <w:rPr>
          <w:rFonts w:cs="Times New Roman"/>
          <w:sz w:val="24"/>
          <w:szCs w:val="24"/>
          <w:lang w:val="tt-RU" w:eastAsia="en-US"/>
        </w:rPr>
        <w:t>Кешнашкахь</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а могиле</w:t>
      </w:r>
      <w:r w:rsidRPr="00A433F0">
        <w:rPr>
          <w:rFonts w:cs="Times New Roman"/>
          <w:sz w:val="24"/>
          <w:szCs w:val="24"/>
          <w:lang w:eastAsia="en-US"/>
        </w:rPr>
        <w:t>»).</w:t>
      </w:r>
    </w:p>
    <w:p w14:paraId="072629F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Мутаев. </w:t>
      </w:r>
      <w:r w:rsidRPr="00A433F0">
        <w:rPr>
          <w:rFonts w:cs="Times New Roman"/>
          <w:sz w:val="24"/>
          <w:szCs w:val="24"/>
          <w:lang w:eastAsia="en-US"/>
        </w:rPr>
        <w:t>«</w:t>
      </w:r>
      <w:r w:rsidRPr="00A433F0">
        <w:rPr>
          <w:rFonts w:cs="Times New Roman"/>
          <w:sz w:val="24"/>
          <w:szCs w:val="24"/>
          <w:lang w:val="tt-RU" w:eastAsia="en-US"/>
        </w:rPr>
        <w:t>Кемсийн гарс</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Гроздь винограда</w:t>
      </w:r>
      <w:r w:rsidRPr="00A433F0">
        <w:rPr>
          <w:rFonts w:cs="Times New Roman"/>
          <w:sz w:val="24"/>
          <w:szCs w:val="24"/>
          <w:lang w:eastAsia="en-US"/>
        </w:rPr>
        <w:t>»).</w:t>
      </w:r>
    </w:p>
    <w:p w14:paraId="5E247F48"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М. Бексултанов. </w:t>
      </w:r>
      <w:r w:rsidRPr="00A433F0">
        <w:rPr>
          <w:rFonts w:cs="Times New Roman"/>
          <w:sz w:val="24"/>
          <w:szCs w:val="24"/>
          <w:lang w:eastAsia="en-US"/>
        </w:rPr>
        <w:t>«</w:t>
      </w:r>
      <w:r w:rsidRPr="00A433F0">
        <w:rPr>
          <w:rFonts w:cs="Times New Roman"/>
          <w:sz w:val="24"/>
          <w:szCs w:val="24"/>
          <w:lang w:val="tt-RU" w:eastAsia="en-US"/>
        </w:rPr>
        <w:t>КӀелхьара ца велира</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Не удалось спастись</w:t>
      </w:r>
      <w:r w:rsidRPr="00A433F0">
        <w:rPr>
          <w:rFonts w:cs="Times New Roman"/>
          <w:sz w:val="24"/>
          <w:szCs w:val="24"/>
          <w:lang w:eastAsia="en-US"/>
        </w:rPr>
        <w:t>»).</w:t>
      </w:r>
    </w:p>
    <w:p w14:paraId="3933E0D9"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В-Х. Амаев. </w:t>
      </w:r>
      <w:r w:rsidRPr="00A433F0">
        <w:rPr>
          <w:rFonts w:cs="Times New Roman"/>
          <w:sz w:val="24"/>
          <w:szCs w:val="24"/>
          <w:lang w:eastAsia="en-US"/>
        </w:rPr>
        <w:t>«</w:t>
      </w:r>
      <w:r w:rsidRPr="00A433F0">
        <w:rPr>
          <w:rFonts w:cs="Times New Roman"/>
          <w:sz w:val="24"/>
          <w:szCs w:val="24"/>
          <w:lang w:val="tt-RU" w:eastAsia="en-US"/>
        </w:rPr>
        <w:t>Цхьа д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w:t>
      </w:r>
      <w:r w:rsidRPr="00A433F0">
        <w:rPr>
          <w:rFonts w:cs="Times New Roman"/>
          <w:sz w:val="24"/>
          <w:szCs w:val="24"/>
          <w:lang w:val="tt-RU" w:eastAsia="en-US"/>
        </w:rPr>
        <w:t>Один день</w:t>
      </w:r>
      <w:r w:rsidRPr="00A433F0">
        <w:rPr>
          <w:rFonts w:cs="Times New Roman"/>
          <w:sz w:val="24"/>
          <w:szCs w:val="24"/>
          <w:lang w:eastAsia="en-US"/>
        </w:rPr>
        <w:t>»).</w:t>
      </w:r>
    </w:p>
    <w:p w14:paraId="331CE802" w14:textId="54664AA3" w:rsidR="00B16341" w:rsidRPr="00551645" w:rsidRDefault="00B16341" w:rsidP="00551645">
      <w:pPr>
        <w:jc w:val="center"/>
        <w:rPr>
          <w:rFonts w:cs="Times New Roman"/>
          <w:b/>
          <w:sz w:val="24"/>
          <w:szCs w:val="24"/>
          <w:lang w:eastAsia="en-US"/>
        </w:rPr>
      </w:pPr>
      <w:r w:rsidRPr="00B16341">
        <w:rPr>
          <w:rFonts w:cs="Times New Roman"/>
          <w:b/>
          <w:sz w:val="24"/>
          <w:szCs w:val="24"/>
          <w:lang w:eastAsia="en-US"/>
        </w:rPr>
        <w:t>Содержание обучения в 8 классе</w:t>
      </w:r>
    </w:p>
    <w:p w14:paraId="098BC25F" w14:textId="6E180A59" w:rsidR="00A433F0" w:rsidRPr="00E800CD" w:rsidRDefault="00A433F0" w:rsidP="00A433F0">
      <w:pPr>
        <w:rPr>
          <w:rFonts w:cs="Times New Roman"/>
          <w:b/>
          <w:sz w:val="24"/>
          <w:szCs w:val="24"/>
          <w:lang w:eastAsia="en-US"/>
        </w:rPr>
      </w:pPr>
      <w:r w:rsidRPr="00E800CD">
        <w:rPr>
          <w:rFonts w:cs="Times New Roman"/>
          <w:b/>
          <w:sz w:val="24"/>
          <w:szCs w:val="24"/>
          <w:lang w:eastAsia="en-US"/>
        </w:rPr>
        <w:t>Произведения чеченских писателей.</w:t>
      </w:r>
    </w:p>
    <w:p w14:paraId="51AC6C8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 Бадуев. Рассказ «Олдум» («Олдум»). </w:t>
      </w:r>
    </w:p>
    <w:p w14:paraId="5ECC9C2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Мамакаев. Стихотворения «Лаьмнийн дийцар» («Рассказ гор»), «Пондар» («Пандур»). </w:t>
      </w:r>
    </w:p>
    <w:p w14:paraId="6A909D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Ясаев. «Хьоме йурт» («Любимое село»).</w:t>
      </w:r>
    </w:p>
    <w:p w14:paraId="49029C6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Хамидов. Рассказ «Д</w:t>
      </w:r>
      <w:r w:rsidRPr="00A433F0">
        <w:rPr>
          <w:rFonts w:cs="Times New Roman"/>
          <w:sz w:val="24"/>
          <w:szCs w:val="24"/>
          <w:lang w:val="en-US" w:eastAsia="en-US"/>
        </w:rPr>
        <w:t>I</w:t>
      </w:r>
      <w:r w:rsidRPr="00A433F0">
        <w:rPr>
          <w:rFonts w:cs="Times New Roman"/>
          <w:sz w:val="24"/>
          <w:szCs w:val="24"/>
          <w:lang w:eastAsia="en-US"/>
        </w:rPr>
        <w:t>а – коч, схьа – коч»</w:t>
      </w:r>
      <w:r w:rsidRPr="00A433F0">
        <w:rPr>
          <w:rFonts w:cs="Times New Roman"/>
          <w:sz w:val="24"/>
          <w:szCs w:val="24"/>
          <w:lang w:val="tt-RU" w:eastAsia="en-US"/>
        </w:rPr>
        <w:t xml:space="preserve"> (</w:t>
      </w:r>
      <w:r w:rsidRPr="00A433F0">
        <w:rPr>
          <w:rFonts w:cs="Times New Roman"/>
          <w:sz w:val="24"/>
          <w:szCs w:val="24"/>
          <w:lang w:eastAsia="en-US"/>
        </w:rPr>
        <w:t xml:space="preserve">«Туда – платье, сюда – платье»). </w:t>
      </w:r>
    </w:p>
    <w:p w14:paraId="04383B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Цавевза доттаг</w:t>
      </w:r>
      <w:r w:rsidRPr="00A433F0">
        <w:rPr>
          <w:rFonts w:cs="Times New Roman"/>
          <w:sz w:val="24"/>
          <w:szCs w:val="24"/>
          <w:lang w:val="en-US" w:eastAsia="en-US"/>
        </w:rPr>
        <w:t>I</w:t>
      </w:r>
      <w:r w:rsidRPr="00A433F0">
        <w:rPr>
          <w:rFonts w:cs="Times New Roman"/>
          <w:sz w:val="24"/>
          <w:szCs w:val="24"/>
          <w:lang w:eastAsia="en-US"/>
        </w:rPr>
        <w:t xml:space="preserve">» («Незнакомый друг»), «Органан йистехь» («На берегу Аргуна»). </w:t>
      </w:r>
    </w:p>
    <w:p w14:paraId="7C5AC30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Сулейманов. «Дахаран генаш» («Ветви жизни»).</w:t>
      </w:r>
    </w:p>
    <w:p w14:paraId="40F97734"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Эдилов. «Сийделахь, Латта!» («Гордись, Земля!»).</w:t>
      </w:r>
    </w:p>
    <w:p w14:paraId="3D5EE99F"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Ш. Арсанукаев. Драма «Тимуран тур» («Сабля Тимура»). </w:t>
      </w:r>
    </w:p>
    <w:p w14:paraId="7D35498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Я. Хасбулатов. Стихотворения «Дош» («Слово»), «Стаг хилла ваьллахь хьо ара» («Ты вышел в путь мужчиной»). </w:t>
      </w:r>
    </w:p>
    <w:p w14:paraId="0052DF45"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lastRenderedPageBreak/>
        <w:t>С. Гацаев. «Кавказ» («Кавказ»).</w:t>
      </w:r>
    </w:p>
    <w:p w14:paraId="064C0D1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Х. Сатуев. «Нашхахь» («Нашхой»).</w:t>
      </w:r>
    </w:p>
    <w:p w14:paraId="2E9F1FF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Яшуркаев. Повесть «</w:t>
      </w:r>
      <w:r w:rsidRPr="00A433F0">
        <w:rPr>
          <w:rFonts w:cs="Times New Roman"/>
          <w:sz w:val="24"/>
          <w:szCs w:val="24"/>
          <w:lang w:val="tt-RU" w:eastAsia="en-US"/>
        </w:rPr>
        <w:t>Маьрк</w:t>
      </w:r>
      <w:r w:rsidRPr="00A433F0">
        <w:rPr>
          <w:rFonts w:cs="Times New Roman"/>
          <w:sz w:val="24"/>
          <w:szCs w:val="24"/>
          <w:lang w:val="en-US" w:eastAsia="en-US"/>
        </w:rPr>
        <w:t>I</w:t>
      </w:r>
      <w:r w:rsidRPr="00A433F0">
        <w:rPr>
          <w:rFonts w:cs="Times New Roman"/>
          <w:sz w:val="24"/>
          <w:szCs w:val="24"/>
          <w:lang w:val="tt-RU" w:eastAsia="en-US"/>
        </w:rPr>
        <w:t>аж-бодан т</w:t>
      </w:r>
      <w:r w:rsidRPr="00A433F0">
        <w:rPr>
          <w:rFonts w:cs="Times New Roman"/>
          <w:sz w:val="24"/>
          <w:szCs w:val="24"/>
          <w:lang w:val="en-US" w:eastAsia="en-US"/>
        </w:rPr>
        <w:t>I</w:t>
      </w:r>
      <w:r w:rsidRPr="00A433F0">
        <w:rPr>
          <w:rFonts w:cs="Times New Roman"/>
          <w:sz w:val="24"/>
          <w:szCs w:val="24"/>
          <w:lang w:val="tt-RU" w:eastAsia="en-US"/>
        </w:rPr>
        <w:t>ехь к</w:t>
      </w:r>
      <w:r w:rsidRPr="00A433F0">
        <w:rPr>
          <w:rFonts w:cs="Times New Roman"/>
          <w:sz w:val="24"/>
          <w:szCs w:val="24"/>
          <w:lang w:val="en-US" w:eastAsia="en-US"/>
        </w:rPr>
        <w:t>I</w:t>
      </w:r>
      <w:r w:rsidRPr="00A433F0">
        <w:rPr>
          <w:rFonts w:cs="Times New Roman"/>
          <w:sz w:val="24"/>
          <w:szCs w:val="24"/>
          <w:lang w:val="tt-RU" w:eastAsia="en-US"/>
        </w:rPr>
        <w:t>айн хьоькх</w:t>
      </w:r>
      <w:r w:rsidRPr="00A433F0">
        <w:rPr>
          <w:rFonts w:cs="Times New Roman"/>
          <w:sz w:val="24"/>
          <w:szCs w:val="24"/>
          <w:lang w:eastAsia="en-US"/>
        </w:rPr>
        <w:t xml:space="preserve">» («Белое пятно на сумерках») (в сокращении). </w:t>
      </w:r>
    </w:p>
    <w:p w14:paraId="2999610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Шайхиев. «Дарцан буса» («Ночью в метель»).</w:t>
      </w:r>
    </w:p>
    <w:p w14:paraId="7C2C93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Л. Абдулаев. Поэма «Маьлхан каш» («Солнечный склеп»). </w:t>
      </w:r>
    </w:p>
    <w:p w14:paraId="551B472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ы «Дика ду-кх хьо волуш» («Хорошо, что ты есть»), «Дари» («Шелк»). </w:t>
      </w:r>
    </w:p>
    <w:p w14:paraId="1284729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Лаьтта тӀехь лаьмнаш а хӀиттош» («Возводя горы на земле»).</w:t>
      </w:r>
    </w:p>
    <w:p w14:paraId="7E2BD34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Стихотворения «Дег</w:t>
      </w:r>
      <w:r w:rsidRPr="00A433F0">
        <w:rPr>
          <w:rFonts w:cs="Times New Roman"/>
          <w:sz w:val="24"/>
          <w:szCs w:val="24"/>
          <w:lang w:val="en-US" w:eastAsia="en-US"/>
        </w:rPr>
        <w:t>I</w:t>
      </w:r>
      <w:r w:rsidRPr="00A433F0">
        <w:rPr>
          <w:rFonts w:cs="Times New Roman"/>
          <w:sz w:val="24"/>
          <w:szCs w:val="24"/>
          <w:lang w:eastAsia="en-US"/>
        </w:rPr>
        <w:t xml:space="preserve">аста» («Родина»), «Халкъан илланчина» («Певцу народа»). </w:t>
      </w:r>
    </w:p>
    <w:p w14:paraId="72554A3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Повесть «Лаьтта т</w:t>
      </w:r>
      <w:r w:rsidRPr="00A433F0">
        <w:rPr>
          <w:rFonts w:cs="Times New Roman"/>
          <w:sz w:val="24"/>
          <w:szCs w:val="24"/>
          <w:lang w:val="en-US" w:eastAsia="en-US"/>
        </w:rPr>
        <w:t>I</w:t>
      </w:r>
      <w:r w:rsidRPr="00A433F0">
        <w:rPr>
          <w:rFonts w:cs="Times New Roman"/>
          <w:sz w:val="24"/>
          <w:szCs w:val="24"/>
          <w:lang w:eastAsia="en-US"/>
        </w:rPr>
        <w:t>ехь лаьмнаш а х</w:t>
      </w:r>
      <w:r w:rsidRPr="00A433F0">
        <w:rPr>
          <w:rFonts w:cs="Times New Roman"/>
          <w:sz w:val="24"/>
          <w:szCs w:val="24"/>
          <w:lang w:val="en-US" w:eastAsia="en-US"/>
        </w:rPr>
        <w:t>I</w:t>
      </w:r>
      <w:r w:rsidRPr="00A433F0">
        <w:rPr>
          <w:rFonts w:cs="Times New Roman"/>
          <w:sz w:val="24"/>
          <w:szCs w:val="24"/>
          <w:lang w:eastAsia="en-US"/>
        </w:rPr>
        <w:t xml:space="preserve">иттош» («Воздвигая горы на земле»). </w:t>
      </w:r>
    </w:p>
    <w:p w14:paraId="4D0E2BA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128.9.2. Произведения для самостоятельного чтения.</w:t>
      </w:r>
    </w:p>
    <w:p w14:paraId="33AE6F2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Пондар» («Гармонь»).</w:t>
      </w:r>
    </w:p>
    <w:p w14:paraId="45EA1250"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Ахмадов. Рассказ «БӀоча» («Боча»).</w:t>
      </w:r>
    </w:p>
    <w:p w14:paraId="3FCD7249"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Легенда «Чурт» («Памятник»).</w:t>
      </w:r>
    </w:p>
    <w:p w14:paraId="47A6319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М. Бексултанов. Рассказ «Дика ду хьо волуш» («Хорошо, что ты есть»). </w:t>
      </w:r>
    </w:p>
    <w:p w14:paraId="4DC923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С. Гадаев. «РегӀара поп» («Бук на хребте»).</w:t>
      </w:r>
    </w:p>
    <w:p w14:paraId="3872472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Х. Хамидов. Рассказ «Экзамен хаттар» («Сдать экзамен»).</w:t>
      </w:r>
    </w:p>
    <w:p w14:paraId="132089E6"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Бисултанов, «Гой шуна, доттагӀий» («Видите, друзья»).</w:t>
      </w:r>
    </w:p>
    <w:p w14:paraId="0909D34E" w14:textId="77777777" w:rsidR="009A3342" w:rsidRDefault="009A3342" w:rsidP="00551645">
      <w:pPr>
        <w:ind w:firstLine="0"/>
        <w:rPr>
          <w:rFonts w:cs="Times New Roman"/>
          <w:b/>
          <w:sz w:val="24"/>
          <w:szCs w:val="24"/>
          <w:lang w:eastAsia="en-US"/>
        </w:rPr>
      </w:pPr>
    </w:p>
    <w:p w14:paraId="57A4132B" w14:textId="734A2F45" w:rsidR="00E800CD" w:rsidRPr="00551645" w:rsidRDefault="00E800CD" w:rsidP="00551645">
      <w:pPr>
        <w:jc w:val="center"/>
        <w:rPr>
          <w:rFonts w:cs="Times New Roman"/>
          <w:b/>
          <w:sz w:val="24"/>
          <w:szCs w:val="24"/>
          <w:lang w:eastAsia="en-US"/>
        </w:rPr>
      </w:pPr>
      <w:r w:rsidRPr="00E800CD">
        <w:rPr>
          <w:rFonts w:cs="Times New Roman"/>
          <w:b/>
          <w:sz w:val="24"/>
          <w:szCs w:val="24"/>
          <w:lang w:eastAsia="en-US"/>
        </w:rPr>
        <w:t>Содержание обучения в 9 классе</w:t>
      </w:r>
    </w:p>
    <w:p w14:paraId="3C6E52A4" w14:textId="78F30A2F"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Устное народное творчество.</w:t>
      </w:r>
    </w:p>
    <w:p w14:paraId="6F651F83"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Героические песни-илли «Теркаца хьала-охьа вехаш хиллачу Эла Мусосотан, Адин Сурхон илли» («Илли о князе Мусосте и Адин Сурхо»).</w:t>
      </w:r>
    </w:p>
    <w:p w14:paraId="1576DEC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Предания «Къиза </w:t>
      </w:r>
      <w:r w:rsidRPr="00A433F0">
        <w:rPr>
          <w:rFonts w:cs="Times New Roman"/>
          <w:sz w:val="24"/>
          <w:szCs w:val="24"/>
          <w:lang w:val="en-US" w:eastAsia="en-US"/>
        </w:rPr>
        <w:t>I</w:t>
      </w:r>
      <w:r w:rsidRPr="00A433F0">
        <w:rPr>
          <w:rFonts w:cs="Times New Roman"/>
          <w:sz w:val="24"/>
          <w:szCs w:val="24"/>
          <w:lang w:eastAsia="en-US"/>
        </w:rPr>
        <w:t xml:space="preserve">адат» («Жестокий обычай»), «Шатойн Аьстамар» («Астамир из Шатоя»), «Исмаилийн Дуда» («Дуда, сын Исмаила»). </w:t>
      </w:r>
    </w:p>
    <w:p w14:paraId="0C4E1BD8"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ьккхийн Жанхотан илли» («Илли о Жанхоте Аккинском»).</w:t>
      </w:r>
    </w:p>
    <w:p w14:paraId="2B8ED7E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Назманаш (Песни духовного содержания).</w:t>
      </w:r>
    </w:p>
    <w:p w14:paraId="21FCA53D" w14:textId="55D98B35" w:rsidR="00A433F0" w:rsidRPr="00E800CD" w:rsidRDefault="00A433F0" w:rsidP="00A433F0">
      <w:pPr>
        <w:rPr>
          <w:rFonts w:cs="Times New Roman"/>
          <w:b/>
          <w:sz w:val="24"/>
          <w:szCs w:val="24"/>
          <w:lang w:val="tt-RU" w:eastAsia="en-US"/>
        </w:rPr>
      </w:pPr>
      <w:r w:rsidRPr="00E800CD">
        <w:rPr>
          <w:rFonts w:cs="Times New Roman"/>
          <w:b/>
          <w:sz w:val="24"/>
          <w:szCs w:val="24"/>
          <w:lang w:val="tt-RU" w:eastAsia="en-US"/>
        </w:rPr>
        <w:t>Произведения чеченских писателей.</w:t>
      </w:r>
    </w:p>
    <w:p w14:paraId="745BC81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Творчество писателей – основоположников чеченской литературы: А. Дудаева, М. Сальмурзаева, А. Нажаева, Ш. Айсханова. Обзор поэзии, прозы.</w:t>
      </w:r>
    </w:p>
    <w:p w14:paraId="0018C7CC"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Бадуев. Повесть «</w:t>
      </w:r>
      <w:r w:rsidRPr="00A433F0">
        <w:rPr>
          <w:rFonts w:cs="Times New Roman"/>
          <w:sz w:val="24"/>
          <w:szCs w:val="24"/>
          <w:lang w:val="tt-RU" w:eastAsia="en-US"/>
        </w:rPr>
        <w:t>Бешто</w:t>
      </w:r>
      <w:r w:rsidRPr="00A433F0">
        <w:rPr>
          <w:rFonts w:cs="Times New Roman"/>
          <w:sz w:val="24"/>
          <w:szCs w:val="24"/>
          <w:lang w:eastAsia="en-US"/>
        </w:rPr>
        <w:t xml:space="preserve">» («Бешто»). Быт и нравы общества. </w:t>
      </w:r>
    </w:p>
    <w:p w14:paraId="51B586B2"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Произведения о Великой Отечественной войне.</w:t>
      </w:r>
    </w:p>
    <w:p w14:paraId="3BFD2D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Дерриге а т</w:t>
      </w:r>
      <w:r w:rsidRPr="00A433F0">
        <w:rPr>
          <w:rFonts w:cs="Times New Roman"/>
          <w:sz w:val="24"/>
          <w:szCs w:val="24"/>
          <w:lang w:val="en-US" w:eastAsia="en-US"/>
        </w:rPr>
        <w:t>I</w:t>
      </w:r>
      <w:r w:rsidRPr="00A433F0">
        <w:rPr>
          <w:rFonts w:cs="Times New Roman"/>
          <w:sz w:val="24"/>
          <w:szCs w:val="24"/>
          <w:lang w:eastAsia="en-US"/>
        </w:rPr>
        <w:t>амна» («Все для войны»), «Даймехкан т</w:t>
      </w:r>
      <w:r w:rsidRPr="00A433F0">
        <w:rPr>
          <w:rFonts w:cs="Times New Roman"/>
          <w:sz w:val="24"/>
          <w:szCs w:val="24"/>
          <w:lang w:val="en-US" w:eastAsia="en-US"/>
        </w:rPr>
        <w:t>I</w:t>
      </w:r>
      <w:r w:rsidRPr="00A433F0">
        <w:rPr>
          <w:rFonts w:cs="Times New Roman"/>
          <w:sz w:val="24"/>
          <w:szCs w:val="24"/>
          <w:lang w:eastAsia="en-US"/>
        </w:rPr>
        <w:t>ом болчохь» («Там, где война за Родину»), очерк «Турпалчу танкистан доьзал» («Семья героя-танкиста»).</w:t>
      </w:r>
    </w:p>
    <w:p w14:paraId="7ABD44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Мамакаев. Стихотворения «И йоьлхуш яц» («Она не плачет»), «К</w:t>
      </w:r>
      <w:r w:rsidRPr="00A433F0">
        <w:rPr>
          <w:rFonts w:cs="Times New Roman"/>
          <w:sz w:val="24"/>
          <w:szCs w:val="24"/>
          <w:lang w:val="en-US" w:eastAsia="en-US"/>
        </w:rPr>
        <w:t>I</w:t>
      </w:r>
      <w:r w:rsidRPr="00A433F0">
        <w:rPr>
          <w:rFonts w:cs="Times New Roman"/>
          <w:sz w:val="24"/>
          <w:szCs w:val="24"/>
          <w:lang w:eastAsia="en-US"/>
        </w:rPr>
        <w:t>иллочунна» («Трусу»).</w:t>
      </w:r>
    </w:p>
    <w:p w14:paraId="4A020C3A"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Г</w:t>
      </w:r>
      <w:r w:rsidRPr="00A433F0">
        <w:rPr>
          <w:rFonts w:cs="Times New Roman"/>
          <w:sz w:val="24"/>
          <w:szCs w:val="24"/>
          <w:lang w:val="en-US" w:eastAsia="en-US"/>
        </w:rPr>
        <w:t>I</w:t>
      </w:r>
      <w:r w:rsidRPr="00A433F0">
        <w:rPr>
          <w:rFonts w:cs="Times New Roman"/>
          <w:sz w:val="24"/>
          <w:szCs w:val="24"/>
          <w:lang w:eastAsia="en-US"/>
        </w:rPr>
        <w:t>овтта» («Вставайте»), «Малх тоьлурбу» («Солнце победит»).</w:t>
      </w:r>
    </w:p>
    <w:p w14:paraId="4B9BEEB4" w14:textId="77777777" w:rsidR="00A433F0" w:rsidRPr="00A433F0" w:rsidRDefault="00A433F0" w:rsidP="00A433F0">
      <w:pPr>
        <w:rPr>
          <w:rFonts w:cs="Times New Roman"/>
          <w:sz w:val="24"/>
          <w:szCs w:val="24"/>
          <w:lang w:val="tt-RU" w:eastAsia="en-US"/>
        </w:rPr>
      </w:pPr>
      <w:r w:rsidRPr="00A433F0">
        <w:rPr>
          <w:rFonts w:cs="Times New Roman"/>
          <w:sz w:val="24"/>
          <w:szCs w:val="24"/>
          <w:lang w:eastAsia="en-US"/>
        </w:rPr>
        <w:t>Х. Эдилов. Стихотворения «Суьрте» («Портрету»), «Кавказан аьрзу» («Орел Кавказа»), «Т</w:t>
      </w:r>
      <w:r w:rsidRPr="00A433F0">
        <w:rPr>
          <w:rFonts w:cs="Times New Roman"/>
          <w:sz w:val="24"/>
          <w:szCs w:val="24"/>
          <w:lang w:val="en-US" w:eastAsia="en-US"/>
        </w:rPr>
        <w:t>I</w:t>
      </w:r>
      <w:r w:rsidRPr="00A433F0">
        <w:rPr>
          <w:rFonts w:cs="Times New Roman"/>
          <w:sz w:val="24"/>
          <w:szCs w:val="24"/>
          <w:lang w:eastAsia="en-US"/>
        </w:rPr>
        <w:t>емало – хьуна» («Воин – тебе»).</w:t>
      </w:r>
    </w:p>
    <w:p w14:paraId="38213CD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А. Мамакаев. Стихотворения «Кавказа латта» («Земля Кавказа»), «Йо</w:t>
      </w:r>
      <w:r w:rsidRPr="00A433F0">
        <w:rPr>
          <w:rFonts w:cs="Times New Roman"/>
          <w:sz w:val="24"/>
          <w:szCs w:val="24"/>
          <w:lang w:val="en-US" w:eastAsia="en-US"/>
        </w:rPr>
        <w:t>I</w:t>
      </w:r>
      <w:r w:rsidRPr="00A433F0">
        <w:rPr>
          <w:rFonts w:cs="Times New Roman"/>
          <w:sz w:val="24"/>
          <w:szCs w:val="24"/>
          <w:lang w:eastAsia="en-US"/>
        </w:rPr>
        <w:t>е» («Девушке»), «Даге» («Сердцу»), «Сай к</w:t>
      </w:r>
      <w:r w:rsidRPr="00A433F0">
        <w:rPr>
          <w:rFonts w:cs="Times New Roman"/>
          <w:sz w:val="24"/>
          <w:szCs w:val="24"/>
          <w:lang w:val="en-US" w:eastAsia="en-US"/>
        </w:rPr>
        <w:t>I</w:t>
      </w:r>
      <w:r w:rsidRPr="00A433F0">
        <w:rPr>
          <w:rFonts w:cs="Times New Roman"/>
          <w:sz w:val="24"/>
          <w:szCs w:val="24"/>
          <w:lang w:eastAsia="en-US"/>
        </w:rPr>
        <w:t>анте» («Моему сыну»), поэма «Нохчийн лаьмнашкахь» («В горах Чечни»).</w:t>
      </w:r>
    </w:p>
    <w:p w14:paraId="6E28E371"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Сулаев. Стихотворения «Сай» («Олень»), «Сох муха эр ду адам» («Как можно сказать обо мне, что я человек?») «До</w:t>
      </w:r>
      <w:r w:rsidRPr="00A433F0">
        <w:rPr>
          <w:rFonts w:cs="Times New Roman"/>
          <w:sz w:val="24"/>
          <w:szCs w:val="24"/>
          <w:lang w:val="en-US" w:eastAsia="en-US"/>
        </w:rPr>
        <w:t>I</w:t>
      </w:r>
      <w:r w:rsidRPr="00A433F0">
        <w:rPr>
          <w:rFonts w:cs="Times New Roman"/>
          <w:sz w:val="24"/>
          <w:szCs w:val="24"/>
          <w:lang w:eastAsia="en-US"/>
        </w:rPr>
        <w:t xml:space="preserve">а» («Молитва»), главы из романа «Лаьмнаша ца дицдо» («Горы не забудут»). </w:t>
      </w:r>
    </w:p>
    <w:p w14:paraId="31AA5B3D"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А.-Х. Хамидов. Драма «Лийрбоцурш («Бессмертные»). </w:t>
      </w:r>
    </w:p>
    <w:p w14:paraId="6F7B104B"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С. Гацаев. Стихотворения «Буьйса хаза, буьйса тийна» («Ночь спокойная, ночь тихая»), «Б</w:t>
      </w:r>
      <w:r w:rsidRPr="00A433F0">
        <w:rPr>
          <w:rFonts w:cs="Times New Roman"/>
          <w:sz w:val="24"/>
          <w:szCs w:val="24"/>
          <w:lang w:val="en-US" w:eastAsia="en-US"/>
        </w:rPr>
        <w:t>I</w:t>
      </w:r>
      <w:r w:rsidRPr="00A433F0">
        <w:rPr>
          <w:rFonts w:cs="Times New Roman"/>
          <w:sz w:val="24"/>
          <w:szCs w:val="24"/>
          <w:lang w:eastAsia="en-US"/>
        </w:rPr>
        <w:t>аьсте кхечи» («Пришла весна»), «Х</w:t>
      </w:r>
      <w:r w:rsidRPr="00A433F0">
        <w:rPr>
          <w:rFonts w:cs="Times New Roman"/>
          <w:sz w:val="24"/>
          <w:szCs w:val="24"/>
          <w:lang w:val="en-US" w:eastAsia="en-US"/>
        </w:rPr>
        <w:t>I</w:t>
      </w:r>
      <w:r w:rsidRPr="00A433F0">
        <w:rPr>
          <w:rFonts w:cs="Times New Roman"/>
          <w:sz w:val="24"/>
          <w:szCs w:val="24"/>
          <w:lang w:eastAsia="en-US"/>
        </w:rPr>
        <w:t>ай, йо</w:t>
      </w:r>
      <w:r w:rsidRPr="00A433F0">
        <w:rPr>
          <w:rFonts w:cs="Times New Roman"/>
          <w:sz w:val="24"/>
          <w:szCs w:val="24"/>
          <w:lang w:val="en-US" w:eastAsia="en-US"/>
        </w:rPr>
        <w:t>I</w:t>
      </w:r>
      <w:r w:rsidRPr="00A433F0">
        <w:rPr>
          <w:rFonts w:cs="Times New Roman"/>
          <w:sz w:val="24"/>
          <w:szCs w:val="24"/>
          <w:lang w:eastAsia="en-US"/>
        </w:rPr>
        <w:t xml:space="preserve">, делхьа, собарде» («Эй, девушка, подожди»). </w:t>
      </w:r>
    </w:p>
    <w:p w14:paraId="5F2D04FB"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 xml:space="preserve">Р. Супаев. Стихотворение </w:t>
      </w:r>
      <w:r w:rsidRPr="00A433F0">
        <w:rPr>
          <w:rFonts w:cs="Times New Roman"/>
          <w:sz w:val="24"/>
          <w:szCs w:val="24"/>
          <w:lang w:eastAsia="en-US"/>
        </w:rPr>
        <w:t>«</w:t>
      </w:r>
      <w:r w:rsidRPr="00A433F0">
        <w:rPr>
          <w:rFonts w:cs="Times New Roman"/>
          <w:sz w:val="24"/>
          <w:szCs w:val="24"/>
          <w:lang w:val="tt-RU" w:eastAsia="en-US"/>
        </w:rPr>
        <w:t>Вайнехан халкъан иллеш» (</w:t>
      </w:r>
      <w:r w:rsidRPr="00A433F0">
        <w:rPr>
          <w:rFonts w:cs="Times New Roman"/>
          <w:sz w:val="24"/>
          <w:szCs w:val="24"/>
          <w:lang w:eastAsia="en-US"/>
        </w:rPr>
        <w:t>«Илли нашего народа»)</w:t>
      </w:r>
      <w:r w:rsidRPr="00A433F0">
        <w:rPr>
          <w:rFonts w:cs="Times New Roman"/>
          <w:sz w:val="24"/>
          <w:szCs w:val="24"/>
          <w:lang w:val="tt-RU" w:eastAsia="en-US"/>
        </w:rPr>
        <w:t xml:space="preserve">. </w:t>
      </w:r>
    </w:p>
    <w:p w14:paraId="5D24F536" w14:textId="77777777" w:rsidR="00A433F0" w:rsidRPr="00A433F0" w:rsidRDefault="00A433F0" w:rsidP="00A433F0">
      <w:pPr>
        <w:rPr>
          <w:rFonts w:cs="Times New Roman"/>
          <w:sz w:val="24"/>
          <w:szCs w:val="24"/>
          <w:lang w:eastAsia="en-US"/>
        </w:rPr>
      </w:pPr>
      <w:r w:rsidRPr="00A433F0">
        <w:rPr>
          <w:rFonts w:cs="Times New Roman"/>
          <w:sz w:val="24"/>
          <w:szCs w:val="24"/>
          <w:lang w:val="tt-RU" w:eastAsia="en-US"/>
        </w:rPr>
        <w:t xml:space="preserve">Стихотворение </w:t>
      </w:r>
      <w:r w:rsidRPr="00A433F0">
        <w:rPr>
          <w:rFonts w:cs="Times New Roman"/>
          <w:sz w:val="24"/>
          <w:szCs w:val="24"/>
          <w:lang w:eastAsia="en-US"/>
        </w:rPr>
        <w:t>«</w:t>
      </w:r>
      <w:r w:rsidRPr="00A433F0">
        <w:rPr>
          <w:rFonts w:cs="Times New Roman"/>
          <w:sz w:val="24"/>
          <w:szCs w:val="24"/>
          <w:lang w:val="tt-RU" w:eastAsia="en-US"/>
        </w:rPr>
        <w:t>Буьйса ю беттасе</w:t>
      </w:r>
      <w:r w:rsidRPr="00A433F0">
        <w:rPr>
          <w:rFonts w:cs="Times New Roman"/>
          <w:sz w:val="24"/>
          <w:szCs w:val="24"/>
          <w:lang w:eastAsia="en-US"/>
        </w:rPr>
        <w:t>»</w:t>
      </w:r>
      <w:r w:rsidRPr="00A433F0">
        <w:rPr>
          <w:rFonts w:cs="Times New Roman"/>
          <w:sz w:val="24"/>
          <w:szCs w:val="24"/>
          <w:lang w:val="tt-RU" w:eastAsia="en-US"/>
        </w:rPr>
        <w:t xml:space="preserve"> (</w:t>
      </w:r>
      <w:r w:rsidRPr="00A433F0">
        <w:rPr>
          <w:rFonts w:cs="Times New Roman"/>
          <w:sz w:val="24"/>
          <w:szCs w:val="24"/>
          <w:lang w:eastAsia="en-US"/>
        </w:rPr>
        <w:t>«Лунная ночь»). Красота ночной природы. Пейзажная лирика.</w:t>
      </w:r>
    </w:p>
    <w:p w14:paraId="6DE00543"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Х. Талхадов. Стихотворение «Шийла дарц ц</w:t>
      </w:r>
      <w:r w:rsidRPr="00A433F0">
        <w:rPr>
          <w:rFonts w:cs="Times New Roman"/>
          <w:sz w:val="24"/>
          <w:szCs w:val="24"/>
          <w:lang w:val="en-US" w:eastAsia="en-US"/>
        </w:rPr>
        <w:t>I</w:t>
      </w:r>
      <w:r w:rsidRPr="00A433F0">
        <w:rPr>
          <w:rFonts w:cs="Times New Roman"/>
          <w:sz w:val="24"/>
          <w:szCs w:val="24"/>
          <w:lang w:val="tt-RU" w:eastAsia="en-US"/>
        </w:rPr>
        <w:t>евзинчохь» («</w:t>
      </w:r>
      <w:r w:rsidRPr="00A433F0">
        <w:rPr>
          <w:rFonts w:cs="Times New Roman"/>
          <w:sz w:val="24"/>
          <w:szCs w:val="24"/>
          <w:lang w:eastAsia="en-US"/>
        </w:rPr>
        <w:t>Вопреки холодному ветру</w:t>
      </w:r>
      <w:r w:rsidRPr="00A433F0">
        <w:rPr>
          <w:rFonts w:cs="Times New Roman"/>
          <w:sz w:val="24"/>
          <w:szCs w:val="24"/>
          <w:lang w:val="tt-RU" w:eastAsia="en-US"/>
        </w:rPr>
        <w:t xml:space="preserve">»). </w:t>
      </w:r>
    </w:p>
    <w:p w14:paraId="4636C3B7"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 xml:space="preserve">Стихотворение «Сан ненан маттахь ас язйо» («На языке матери я пишу»). </w:t>
      </w:r>
    </w:p>
    <w:p w14:paraId="3DFF1E5E" w14:textId="77777777" w:rsidR="00A433F0" w:rsidRPr="00A433F0" w:rsidRDefault="00A433F0" w:rsidP="00A433F0">
      <w:pPr>
        <w:rPr>
          <w:rFonts w:cs="Times New Roman"/>
          <w:sz w:val="24"/>
          <w:szCs w:val="24"/>
          <w:lang w:eastAsia="en-US"/>
        </w:rPr>
      </w:pPr>
      <w:r w:rsidRPr="00A433F0">
        <w:rPr>
          <w:rFonts w:cs="Times New Roman"/>
          <w:sz w:val="24"/>
          <w:szCs w:val="24"/>
          <w:lang w:eastAsia="en-US"/>
        </w:rPr>
        <w:t>М. Гадаев. Стихотворение «Даймехкан лоьмашка» («К львам Отчизны»). Тема героизма и любви к Отчизне. Стихотворение «Доттаг</w:t>
      </w:r>
      <w:r w:rsidRPr="00A433F0">
        <w:rPr>
          <w:rFonts w:cs="Times New Roman"/>
          <w:sz w:val="24"/>
          <w:szCs w:val="24"/>
          <w:lang w:val="en-US" w:eastAsia="en-US"/>
        </w:rPr>
        <w:t>I</w:t>
      </w:r>
      <w:r w:rsidRPr="00A433F0">
        <w:rPr>
          <w:rFonts w:cs="Times New Roman"/>
          <w:sz w:val="24"/>
          <w:szCs w:val="24"/>
          <w:lang w:eastAsia="en-US"/>
        </w:rPr>
        <w:t xml:space="preserve">ашка» («Друзьям»). </w:t>
      </w:r>
    </w:p>
    <w:p w14:paraId="7F3CE2A6"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lastRenderedPageBreak/>
        <w:t xml:space="preserve">Б. Гайтукаева. Стихотворение «Зама» («Время»), </w:t>
      </w:r>
      <w:r w:rsidRPr="00A433F0">
        <w:rPr>
          <w:rFonts w:cs="Times New Roman"/>
          <w:sz w:val="24"/>
          <w:szCs w:val="24"/>
          <w:lang w:eastAsia="en-US"/>
        </w:rPr>
        <w:t>стихотворение в прозе</w:t>
      </w:r>
      <w:r w:rsidRPr="00A433F0">
        <w:rPr>
          <w:rFonts w:cs="Times New Roman"/>
          <w:sz w:val="24"/>
          <w:szCs w:val="24"/>
          <w:lang w:val="tt-RU" w:eastAsia="en-US"/>
        </w:rPr>
        <w:t xml:space="preserve"> «Хьан ц</w:t>
      </w:r>
      <w:r w:rsidRPr="00A433F0">
        <w:rPr>
          <w:rFonts w:cs="Times New Roman"/>
          <w:sz w:val="24"/>
          <w:szCs w:val="24"/>
          <w:lang w:val="en-US" w:eastAsia="en-US"/>
        </w:rPr>
        <w:t>I</w:t>
      </w:r>
      <w:r w:rsidRPr="00A433F0">
        <w:rPr>
          <w:rFonts w:cs="Times New Roman"/>
          <w:sz w:val="24"/>
          <w:szCs w:val="24"/>
          <w:lang w:val="tt-RU" w:eastAsia="en-US"/>
        </w:rPr>
        <w:t>ийнах яра-кха со, Нохчийчоь, хьан ц</w:t>
      </w:r>
      <w:r w:rsidRPr="00A433F0">
        <w:rPr>
          <w:rFonts w:cs="Times New Roman"/>
          <w:sz w:val="24"/>
          <w:szCs w:val="24"/>
          <w:lang w:val="en-US" w:eastAsia="en-US"/>
        </w:rPr>
        <w:t>I</w:t>
      </w:r>
      <w:r w:rsidRPr="00A433F0">
        <w:rPr>
          <w:rFonts w:cs="Times New Roman"/>
          <w:sz w:val="24"/>
          <w:szCs w:val="24"/>
          <w:lang w:val="tt-RU" w:eastAsia="en-US"/>
        </w:rPr>
        <w:t xml:space="preserve">ийнах яра» («Я была твоей, Чечня»). </w:t>
      </w:r>
    </w:p>
    <w:p w14:paraId="0F840FE4" w14:textId="77777777" w:rsidR="00E800CD" w:rsidRDefault="00E800CD" w:rsidP="00A433F0">
      <w:pPr>
        <w:rPr>
          <w:rFonts w:cs="Times New Roman"/>
          <w:sz w:val="24"/>
          <w:szCs w:val="24"/>
          <w:lang w:eastAsia="en-US"/>
        </w:rPr>
      </w:pPr>
    </w:p>
    <w:p w14:paraId="5DCFE6B9" w14:textId="551B3318" w:rsidR="00A433F0" w:rsidRPr="00E800CD" w:rsidRDefault="00A433F0" w:rsidP="00A433F0">
      <w:pPr>
        <w:rPr>
          <w:rFonts w:cs="Times New Roman"/>
          <w:b/>
          <w:sz w:val="24"/>
          <w:szCs w:val="24"/>
          <w:lang w:eastAsia="en-US"/>
        </w:rPr>
      </w:pPr>
      <w:r w:rsidRPr="00A433F0">
        <w:rPr>
          <w:rFonts w:cs="Times New Roman"/>
          <w:sz w:val="24"/>
          <w:szCs w:val="24"/>
          <w:lang w:eastAsia="en-US"/>
        </w:rPr>
        <w:t> </w:t>
      </w:r>
      <w:r w:rsidRPr="00E800CD">
        <w:rPr>
          <w:rFonts w:cs="Times New Roman"/>
          <w:b/>
          <w:sz w:val="24"/>
          <w:szCs w:val="24"/>
          <w:lang w:val="x-none" w:eastAsia="en-US"/>
        </w:rPr>
        <w:t>Литература других народов</w:t>
      </w:r>
      <w:r w:rsidRPr="00E800CD">
        <w:rPr>
          <w:rFonts w:cs="Times New Roman"/>
          <w:b/>
          <w:sz w:val="24"/>
          <w:szCs w:val="24"/>
          <w:lang w:eastAsia="en-US"/>
        </w:rPr>
        <w:t>.</w:t>
      </w:r>
    </w:p>
    <w:p w14:paraId="0BD3411E" w14:textId="77777777" w:rsidR="00A433F0" w:rsidRPr="00A433F0" w:rsidRDefault="00A433F0" w:rsidP="00A433F0">
      <w:pPr>
        <w:rPr>
          <w:rFonts w:cs="Times New Roman"/>
          <w:sz w:val="24"/>
          <w:szCs w:val="24"/>
          <w:lang w:val="tt-RU" w:eastAsia="en-US"/>
        </w:rPr>
      </w:pPr>
      <w:r w:rsidRPr="00A433F0">
        <w:rPr>
          <w:rFonts w:cs="Times New Roman"/>
          <w:sz w:val="24"/>
          <w:szCs w:val="24"/>
          <w:lang w:val="tt-RU" w:eastAsia="en-US"/>
        </w:rPr>
        <w:t>М. Ю. Лермонтов. Стихотворение «Валерик» (перевод А. Кусаева).</w:t>
      </w:r>
    </w:p>
    <w:p w14:paraId="46E72AFF" w14:textId="77777777" w:rsidR="00E800CD" w:rsidRDefault="00E800CD" w:rsidP="00A433F0">
      <w:pPr>
        <w:rPr>
          <w:rFonts w:cs="Times New Roman"/>
          <w:sz w:val="24"/>
          <w:szCs w:val="24"/>
          <w:lang w:eastAsia="en-US"/>
        </w:rPr>
      </w:pPr>
    </w:p>
    <w:p w14:paraId="2152229C" w14:textId="77777777" w:rsidR="002428A0" w:rsidRDefault="002428A0" w:rsidP="00E800CD">
      <w:pPr>
        <w:jc w:val="center"/>
        <w:rPr>
          <w:rFonts w:cs="Times New Roman"/>
          <w:b/>
          <w:sz w:val="24"/>
          <w:szCs w:val="24"/>
          <w:lang w:val="x-none" w:eastAsia="en-US"/>
        </w:rPr>
      </w:pPr>
    </w:p>
    <w:p w14:paraId="55DD40A1" w14:textId="00046507" w:rsidR="00E800CD" w:rsidRPr="00551645" w:rsidRDefault="00A433F0" w:rsidP="00551645">
      <w:pPr>
        <w:jc w:val="center"/>
        <w:rPr>
          <w:rFonts w:cs="Times New Roman"/>
          <w:b/>
          <w:sz w:val="24"/>
          <w:szCs w:val="24"/>
          <w:lang w:eastAsia="en-US"/>
        </w:rPr>
      </w:pPr>
      <w:r w:rsidRPr="00E800CD">
        <w:rPr>
          <w:rFonts w:cs="Times New Roman"/>
          <w:b/>
          <w:sz w:val="24"/>
          <w:szCs w:val="24"/>
          <w:lang w:val="x-none" w:eastAsia="en-US"/>
        </w:rPr>
        <w:t>Планируемые результаты освоения программы по родной (</w:t>
      </w:r>
      <w:r w:rsidRPr="00E800CD">
        <w:rPr>
          <w:rFonts w:cs="Times New Roman"/>
          <w:b/>
          <w:sz w:val="24"/>
          <w:szCs w:val="24"/>
          <w:lang w:eastAsia="en-US"/>
        </w:rPr>
        <w:t>чеченской</w:t>
      </w:r>
      <w:r w:rsidRPr="00E800CD">
        <w:rPr>
          <w:rFonts w:cs="Times New Roman"/>
          <w:b/>
          <w:sz w:val="24"/>
          <w:szCs w:val="24"/>
          <w:lang w:val="x-none" w:eastAsia="en-US"/>
        </w:rPr>
        <w:t>) литературе на уров</w:t>
      </w:r>
      <w:r w:rsidR="00E800CD" w:rsidRPr="00E800CD">
        <w:rPr>
          <w:rFonts w:cs="Times New Roman"/>
          <w:b/>
          <w:sz w:val="24"/>
          <w:szCs w:val="24"/>
          <w:lang w:val="x-none" w:eastAsia="en-US"/>
        </w:rPr>
        <w:t>не основного общего образования</w:t>
      </w:r>
    </w:p>
    <w:p w14:paraId="3FAC6480" w14:textId="34055928"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В результате изучения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 на уровне основного общего образования у обучающегося будут сформированы следующие личностные результаты:</w:t>
      </w:r>
    </w:p>
    <w:p w14:paraId="5398579E"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1) гражданского воспитания:</w:t>
      </w:r>
    </w:p>
    <w:p w14:paraId="16662F6D"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69363912"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родной (</w:t>
      </w:r>
      <w:r w:rsidRPr="00A433F0">
        <w:rPr>
          <w:rFonts w:cs="Times New Roman"/>
          <w:sz w:val="24"/>
          <w:szCs w:val="24"/>
          <w:lang w:eastAsia="en-US"/>
        </w:rPr>
        <w:t>чеченской</w:t>
      </w:r>
      <w:r w:rsidRPr="00A433F0">
        <w:rPr>
          <w:rFonts w:cs="Times New Roman"/>
          <w:sz w:val="24"/>
          <w:szCs w:val="24"/>
          <w:lang w:val="x-none" w:eastAsia="en-US"/>
        </w:rPr>
        <w:t>) литературы;</w:t>
      </w:r>
    </w:p>
    <w:p w14:paraId="60384486"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готовность к разнообразной совместной деятельности, стремление к взаимопониманию и взаимопомощи, в том числе с </w:t>
      </w:r>
      <w:r w:rsidRPr="00A433F0">
        <w:rPr>
          <w:rFonts w:cs="Times New Roman"/>
          <w:sz w:val="24"/>
          <w:szCs w:val="24"/>
          <w:lang w:eastAsia="en-US"/>
        </w:rPr>
        <w:t>использованием</w:t>
      </w:r>
      <w:r w:rsidRPr="00A433F0">
        <w:rPr>
          <w:rFonts w:cs="Times New Roman"/>
          <w:sz w:val="24"/>
          <w:szCs w:val="24"/>
          <w:lang w:val="x-none" w:eastAsia="en-US"/>
        </w:rPr>
        <w:t xml:space="preserve"> пример</w:t>
      </w:r>
      <w:r w:rsidRPr="00A433F0">
        <w:rPr>
          <w:rFonts w:cs="Times New Roman"/>
          <w:sz w:val="24"/>
          <w:szCs w:val="24"/>
          <w:lang w:eastAsia="en-US"/>
        </w:rPr>
        <w:t>ов</w:t>
      </w:r>
      <w:r w:rsidRPr="00A433F0">
        <w:rPr>
          <w:rFonts w:cs="Times New Roman"/>
          <w:sz w:val="24"/>
          <w:szCs w:val="24"/>
          <w:lang w:val="x-none" w:eastAsia="en-US"/>
        </w:rPr>
        <w:t xml:space="preserve"> из литературы; активное участие в самоуправлении в образовательной организации, готовность к участию в гуманитарной деятельности;</w:t>
      </w:r>
    </w:p>
    <w:p w14:paraId="69A9B27A"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2) патриотического воспитания:</w:t>
      </w:r>
    </w:p>
    <w:p w14:paraId="2E30DE71"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w:t>
      </w:r>
      <w:r w:rsidRPr="00A433F0">
        <w:rPr>
          <w:rFonts w:cs="Times New Roman"/>
          <w:sz w:val="24"/>
          <w:szCs w:val="24"/>
          <w:lang w:eastAsia="en-US"/>
        </w:rPr>
        <w:t>чеченского</w:t>
      </w:r>
      <w:r w:rsidRPr="00A433F0">
        <w:rPr>
          <w:rFonts w:cs="Times New Roman"/>
          <w:sz w:val="24"/>
          <w:szCs w:val="24"/>
          <w:lang w:val="x-none" w:eastAsia="en-US"/>
        </w:rPr>
        <w:t>) языка и родно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истории, культуры Российской Федерации, своего края в контексте изучения произведений </w:t>
      </w:r>
      <w:r w:rsidRPr="00A433F0">
        <w:rPr>
          <w:rFonts w:cs="Times New Roman"/>
          <w:sz w:val="24"/>
          <w:szCs w:val="24"/>
          <w:lang w:eastAsia="en-US"/>
        </w:rPr>
        <w:t>чеченской</w:t>
      </w:r>
      <w:r w:rsidRPr="00A433F0">
        <w:rPr>
          <w:rFonts w:cs="Times New Roman"/>
          <w:sz w:val="24"/>
          <w:szCs w:val="24"/>
          <w:lang w:val="x-none" w:eastAsia="en-US"/>
        </w:rPr>
        <w:t xml:space="preserve"> литературы, а также литератур</w:t>
      </w:r>
      <w:r w:rsidRPr="00A433F0">
        <w:rPr>
          <w:rFonts w:cs="Times New Roman"/>
          <w:sz w:val="24"/>
          <w:szCs w:val="24"/>
          <w:lang w:eastAsia="en-US"/>
        </w:rPr>
        <w:t>ы других народов</w:t>
      </w:r>
      <w:r w:rsidRPr="00A433F0">
        <w:rPr>
          <w:rFonts w:cs="Times New Roman"/>
          <w:sz w:val="24"/>
          <w:szCs w:val="24"/>
          <w:lang w:val="x-none" w:eastAsia="en-US"/>
        </w:rPr>
        <w:t xml:space="preserve">; </w:t>
      </w:r>
    </w:p>
    <w:p w14:paraId="23D2730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14:paraId="5B930B63" w14:textId="77777777" w:rsidR="00A433F0" w:rsidRPr="00A433F0" w:rsidRDefault="00A433F0" w:rsidP="002428A0">
      <w:pPr>
        <w:ind w:firstLine="709"/>
        <w:rPr>
          <w:rFonts w:cs="Times New Roman"/>
          <w:sz w:val="24"/>
          <w:szCs w:val="24"/>
          <w:lang w:val="x-none" w:eastAsia="en-US"/>
        </w:rPr>
      </w:pPr>
      <w:r w:rsidRPr="00A433F0">
        <w:rPr>
          <w:rFonts w:cs="Times New Roman"/>
          <w:sz w:val="24"/>
          <w:szCs w:val="24"/>
          <w:lang w:val="x-none" w:eastAsia="en-US"/>
        </w:rPr>
        <w:t xml:space="preserve">уважение к символам России, государственным праздникам, историческому и природному наследию </w:t>
      </w:r>
      <w:r w:rsidRPr="00A433F0">
        <w:rPr>
          <w:rFonts w:cs="Times New Roman"/>
          <w:sz w:val="24"/>
          <w:szCs w:val="24"/>
          <w:lang w:val="tt-RU" w:eastAsia="en-US"/>
        </w:rPr>
        <w:t>и памятникам, традициям разных народов, проживающих в родной стране, обращая внимание на их воплощение в чеченской литературе;</w:t>
      </w:r>
    </w:p>
    <w:p w14:paraId="3328B1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3) духовно-нравственного воспитания:</w:t>
      </w:r>
    </w:p>
    <w:p w14:paraId="3B3CC13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14:paraId="24CCD823"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14:paraId="618C6DE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6362650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4) эстетического воспитания:</w:t>
      </w:r>
    </w:p>
    <w:p w14:paraId="50C9C8E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14:paraId="682C40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осознание важности художественной литературы и культуры как средства коммуникации и самовыражения;</w:t>
      </w:r>
    </w:p>
    <w:p w14:paraId="04BAC828"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понимание ценности отечественного и мирового искусства, роли этнических культурных традиций и народного творчества; </w:t>
      </w:r>
    </w:p>
    <w:p w14:paraId="0C9D51B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стремление к самовыражению в разных видах искусства;</w:t>
      </w:r>
    </w:p>
    <w:p w14:paraId="0A53BEC2"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5) физического воспитания, формирования культуры здоровья и эмоционального благополучия:</w:t>
      </w:r>
    </w:p>
    <w:p w14:paraId="49C9C895"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осознание ценности жизни </w:t>
      </w:r>
      <w:r w:rsidRPr="00A433F0">
        <w:rPr>
          <w:rFonts w:cs="Times New Roman"/>
          <w:sz w:val="24"/>
          <w:szCs w:val="24"/>
          <w:lang w:eastAsia="en-US"/>
        </w:rPr>
        <w:t>с использованием собственного жизненного и читательского опыта</w:t>
      </w:r>
      <w:r w:rsidRPr="00A433F0">
        <w:rPr>
          <w:rFonts w:cs="Times New Roman"/>
          <w:sz w:val="24"/>
          <w:szCs w:val="24"/>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D20C721"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lastRenderedPageBreak/>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14:paraId="4D84365F"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14:paraId="6426BE3D"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3D5D214C" w14:textId="77777777" w:rsidR="00A433F0" w:rsidRPr="00A433F0" w:rsidRDefault="00A433F0" w:rsidP="002428A0">
      <w:pPr>
        <w:ind w:firstLine="709"/>
        <w:rPr>
          <w:rFonts w:cs="Times New Roman"/>
          <w:sz w:val="24"/>
          <w:szCs w:val="24"/>
          <w:lang w:val="tt-RU" w:eastAsia="en-US"/>
        </w:rPr>
      </w:pPr>
      <w:r w:rsidRPr="00A433F0">
        <w:rPr>
          <w:rFonts w:cs="Times New Roman"/>
          <w:sz w:val="24"/>
          <w:szCs w:val="24"/>
          <w:lang w:val="tt-RU" w:eastAsia="en-US"/>
        </w:rPr>
        <w:t>6) трудового воспитания:</w:t>
      </w:r>
    </w:p>
    <w:p w14:paraId="38D3331B"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установка на активное участие в решении практических задач (в рамках семьи, образовательной организации, </w:t>
      </w:r>
      <w:r w:rsidRPr="00A433F0">
        <w:rPr>
          <w:sz w:val="24"/>
          <w:szCs w:val="24"/>
          <w:lang w:eastAsia="en-US"/>
        </w:rPr>
        <w:t>населенного пункта, родного края)</w:t>
      </w:r>
      <w:r w:rsidRPr="00A433F0">
        <w:rPr>
          <w:sz w:val="24"/>
          <w:szCs w:val="24"/>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95C6C20" w14:textId="77777777" w:rsidR="00A433F0" w:rsidRPr="00A433F0" w:rsidRDefault="00A433F0" w:rsidP="002428A0">
      <w:pPr>
        <w:ind w:firstLine="709"/>
        <w:rPr>
          <w:sz w:val="24"/>
          <w:szCs w:val="24"/>
          <w:lang w:val="tt-RU" w:eastAsia="en-US"/>
        </w:rPr>
      </w:pPr>
      <w:r w:rsidRPr="00A433F0">
        <w:rPr>
          <w:sz w:val="24"/>
          <w:szCs w:val="24"/>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14:paraId="09ACCEE3"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14:paraId="458983FA" w14:textId="77777777" w:rsidR="00A433F0" w:rsidRPr="00A433F0" w:rsidRDefault="00A433F0" w:rsidP="002428A0">
      <w:pPr>
        <w:ind w:firstLine="709"/>
        <w:rPr>
          <w:sz w:val="24"/>
          <w:szCs w:val="24"/>
          <w:lang w:val="tt-RU" w:eastAsia="en-US"/>
        </w:rPr>
      </w:pPr>
      <w:r w:rsidRPr="00A433F0">
        <w:rPr>
          <w:sz w:val="24"/>
          <w:szCs w:val="24"/>
          <w:lang w:val="tt-RU" w:eastAsia="en-US"/>
        </w:rPr>
        <w:t>готовность адаптироваться в профессиональной среде; уважение к труду и результатам трудовой деятельности, в том числе при изучении произведений чеченского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798D96C" w14:textId="77777777" w:rsidR="00A433F0" w:rsidRPr="00A433F0" w:rsidRDefault="00A433F0" w:rsidP="002428A0">
      <w:pPr>
        <w:ind w:firstLine="709"/>
        <w:rPr>
          <w:sz w:val="24"/>
          <w:szCs w:val="24"/>
          <w:lang w:val="tt-RU" w:eastAsia="en-US"/>
        </w:rPr>
      </w:pPr>
      <w:r w:rsidRPr="00A433F0">
        <w:rPr>
          <w:sz w:val="24"/>
          <w:szCs w:val="24"/>
          <w:lang w:val="tt-RU" w:eastAsia="en-US"/>
        </w:rPr>
        <w:t>7) экологического воспитания:</w:t>
      </w:r>
    </w:p>
    <w:p w14:paraId="4DD9E8A3"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3BBE9E57"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повышение уровня экологической культуры, осознание глобального характера экологических проблем и путей их решения; </w:t>
      </w:r>
    </w:p>
    <w:p w14:paraId="1ACD4361" w14:textId="77777777" w:rsidR="00A433F0" w:rsidRPr="00A433F0" w:rsidRDefault="00A433F0" w:rsidP="002428A0">
      <w:pPr>
        <w:ind w:firstLine="709"/>
        <w:rPr>
          <w:sz w:val="24"/>
          <w:szCs w:val="24"/>
          <w:lang w:val="tt-RU" w:eastAsia="en-US"/>
        </w:rPr>
      </w:pPr>
      <w:r w:rsidRPr="00A433F0">
        <w:rPr>
          <w:sz w:val="24"/>
          <w:szCs w:val="24"/>
          <w:lang w:val="tt-RU" w:eastAsia="en-US"/>
        </w:rPr>
        <w:t xml:space="preserve">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w:t>
      </w:r>
    </w:p>
    <w:p w14:paraId="4F9E9690" w14:textId="77777777" w:rsidR="00A433F0" w:rsidRPr="00A433F0" w:rsidRDefault="00A433F0" w:rsidP="002428A0">
      <w:pPr>
        <w:ind w:firstLine="709"/>
        <w:rPr>
          <w:sz w:val="24"/>
          <w:szCs w:val="24"/>
          <w:lang w:val="tt-RU" w:eastAsia="en-US"/>
        </w:rPr>
      </w:pPr>
      <w:r w:rsidRPr="00A433F0">
        <w:rPr>
          <w:sz w:val="24"/>
          <w:szCs w:val="24"/>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1202E03E" w14:textId="77777777" w:rsidR="00A433F0" w:rsidRPr="00A433F0" w:rsidRDefault="00A433F0" w:rsidP="002428A0">
      <w:pPr>
        <w:ind w:firstLine="709"/>
        <w:rPr>
          <w:sz w:val="24"/>
          <w:szCs w:val="24"/>
          <w:lang w:val="tt-RU" w:eastAsia="en-US"/>
        </w:rPr>
      </w:pPr>
      <w:r w:rsidRPr="00A433F0">
        <w:rPr>
          <w:sz w:val="24"/>
          <w:szCs w:val="24"/>
          <w:lang w:val="tt-RU" w:eastAsia="en-US"/>
        </w:rPr>
        <w:t>8) ценности научного познания:</w:t>
      </w:r>
    </w:p>
    <w:p w14:paraId="13615A68" w14:textId="77777777" w:rsidR="00A433F0" w:rsidRPr="00A433F0" w:rsidRDefault="00A433F0" w:rsidP="002428A0">
      <w:pPr>
        <w:ind w:firstLine="709"/>
        <w:rPr>
          <w:sz w:val="24"/>
          <w:szCs w:val="24"/>
          <w:lang w:val="tt-RU" w:eastAsia="en-US"/>
        </w:rPr>
      </w:pPr>
      <w:r w:rsidRPr="00A433F0">
        <w:rPr>
          <w:sz w:val="24"/>
          <w:szCs w:val="24"/>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14:paraId="18D5FDE2"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языковой и читательской культурой как средством познания мира;</w:t>
      </w:r>
    </w:p>
    <w:p w14:paraId="6479801F" w14:textId="77777777" w:rsidR="00A433F0" w:rsidRPr="00A433F0" w:rsidRDefault="00A433F0" w:rsidP="00A433F0">
      <w:pPr>
        <w:ind w:firstLine="709"/>
        <w:rPr>
          <w:sz w:val="24"/>
          <w:szCs w:val="24"/>
          <w:lang w:val="tt-RU" w:eastAsia="en-US"/>
        </w:rPr>
      </w:pPr>
      <w:r w:rsidRPr="00A433F0">
        <w:rPr>
          <w:sz w:val="24"/>
          <w:szCs w:val="24"/>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243507DF" w14:textId="77777777" w:rsidR="00A433F0" w:rsidRPr="00A433F0" w:rsidRDefault="00A433F0" w:rsidP="00A433F0">
      <w:pPr>
        <w:ind w:firstLine="709"/>
        <w:rPr>
          <w:sz w:val="24"/>
          <w:szCs w:val="24"/>
          <w:lang w:val="tt-RU" w:eastAsia="en-US"/>
        </w:rPr>
      </w:pPr>
      <w:r w:rsidRPr="00A433F0">
        <w:rPr>
          <w:sz w:val="24"/>
          <w:szCs w:val="24"/>
          <w:lang w:val="tt-RU" w:eastAsia="en-US"/>
        </w:rPr>
        <w:t>9) обеспечение адаптации обучающегося к изменяющимся условиям социальной и природной среды:</w:t>
      </w:r>
    </w:p>
    <w:p w14:paraId="217BAAFD" w14:textId="77777777" w:rsidR="00A433F0" w:rsidRPr="00A433F0" w:rsidRDefault="00A433F0" w:rsidP="00A433F0">
      <w:pPr>
        <w:ind w:firstLine="709"/>
        <w:rPr>
          <w:sz w:val="24"/>
          <w:szCs w:val="24"/>
          <w:lang w:val="tt-RU" w:eastAsia="en-US"/>
        </w:rPr>
      </w:pPr>
      <w:r w:rsidRPr="00A433F0">
        <w:rPr>
          <w:sz w:val="24"/>
          <w:szCs w:val="24"/>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205B6F7F"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w:t>
      </w:r>
      <w:r w:rsidRPr="00A433F0">
        <w:rPr>
          <w:sz w:val="24"/>
          <w:szCs w:val="24"/>
          <w:lang w:val="tt-RU" w:eastAsia="en-US"/>
        </w:rPr>
        <w:lastRenderedPageBreak/>
        <w:t>учиться у других людей, осознавать в совместной деятельности новые знания, навыки и компетенции из опыта других;</w:t>
      </w:r>
    </w:p>
    <w:p w14:paraId="6ED12ED4" w14:textId="77777777" w:rsidR="00A433F0" w:rsidRPr="00A433F0" w:rsidRDefault="00A433F0" w:rsidP="00A433F0">
      <w:pPr>
        <w:ind w:firstLine="709"/>
        <w:rPr>
          <w:sz w:val="24"/>
          <w:szCs w:val="24"/>
          <w:lang w:val="tt-RU" w:eastAsia="en-US"/>
        </w:rPr>
      </w:pPr>
      <w:r w:rsidRPr="00A433F0">
        <w:rPr>
          <w:sz w:val="24"/>
          <w:szCs w:val="24"/>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14:paraId="69FE7718"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оперировать основными понятиями, терминамии представлениями в области концепции устойчивого развития; </w:t>
      </w:r>
    </w:p>
    <w:p w14:paraId="622BCC20" w14:textId="77777777" w:rsidR="00A433F0" w:rsidRPr="00A433F0" w:rsidRDefault="00A433F0" w:rsidP="00A433F0">
      <w:pPr>
        <w:ind w:firstLine="709"/>
        <w:rPr>
          <w:sz w:val="24"/>
          <w:szCs w:val="24"/>
          <w:lang w:val="tt-RU" w:eastAsia="en-US"/>
        </w:rPr>
      </w:pPr>
      <w:r w:rsidRPr="00A433F0">
        <w:rPr>
          <w:sz w:val="24"/>
          <w:szCs w:val="24"/>
          <w:lang w:val="tt-RU" w:eastAsia="en-US"/>
        </w:rPr>
        <w:t xml:space="preserve">умение анализировать и выявлять взаимосвязи природы, общества и экономики; </w:t>
      </w:r>
    </w:p>
    <w:p w14:paraId="4542E3DB" w14:textId="77777777" w:rsidR="00A433F0" w:rsidRPr="00A433F0" w:rsidRDefault="00A433F0" w:rsidP="00A433F0">
      <w:pPr>
        <w:ind w:firstLine="709"/>
        <w:rPr>
          <w:sz w:val="24"/>
          <w:szCs w:val="24"/>
          <w:lang w:val="tt-RU" w:eastAsia="en-US"/>
        </w:rPr>
      </w:pPr>
      <w:r w:rsidRPr="00A433F0">
        <w:rPr>
          <w:sz w:val="24"/>
          <w:szCs w:val="24"/>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322C288B" w14:textId="77777777" w:rsidR="00A433F0" w:rsidRPr="00A433F0" w:rsidRDefault="00A433F0" w:rsidP="00A433F0">
      <w:pPr>
        <w:ind w:firstLine="709"/>
        <w:rPr>
          <w:sz w:val="24"/>
          <w:szCs w:val="24"/>
          <w:lang w:val="tt-RU" w:eastAsia="en-US"/>
        </w:rPr>
      </w:pPr>
      <w:r w:rsidRPr="00A433F0">
        <w:rPr>
          <w:sz w:val="24"/>
          <w:szCs w:val="24"/>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631C2A1F" w14:textId="2F331E55" w:rsidR="00A433F0" w:rsidRPr="00A433F0" w:rsidRDefault="00A433F0" w:rsidP="00A433F0">
      <w:pPr>
        <w:ind w:firstLine="709"/>
        <w:rPr>
          <w:sz w:val="24"/>
          <w:szCs w:val="24"/>
          <w:lang w:eastAsia="en-US"/>
        </w:rPr>
      </w:pPr>
      <w:r w:rsidRPr="00A433F0">
        <w:rPr>
          <w:sz w:val="24"/>
          <w:szCs w:val="24"/>
          <w:lang w:eastAsia="en-US"/>
        </w:rPr>
        <w:t>В результате изучения родной (чечен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14:paraId="4A88C7FE" w14:textId="0E137B23"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7C6D4837" w14:textId="77777777" w:rsidR="00A433F0" w:rsidRPr="00A433F0" w:rsidRDefault="00A433F0" w:rsidP="00A433F0">
      <w:pPr>
        <w:ind w:firstLine="709"/>
        <w:rPr>
          <w:sz w:val="24"/>
          <w:szCs w:val="24"/>
          <w:lang w:eastAsia="en-US"/>
        </w:rPr>
      </w:pPr>
      <w:r w:rsidRPr="00A433F0">
        <w:rPr>
          <w:sz w:val="24"/>
          <w:szCs w:val="24"/>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07786A3C" w14:textId="77777777" w:rsidR="00A433F0" w:rsidRPr="00A433F0" w:rsidRDefault="00A433F0" w:rsidP="00A433F0">
      <w:pPr>
        <w:ind w:firstLine="709"/>
        <w:rPr>
          <w:sz w:val="24"/>
          <w:szCs w:val="24"/>
          <w:lang w:eastAsia="en-US"/>
        </w:rPr>
      </w:pPr>
      <w:r w:rsidRPr="00A433F0">
        <w:rPr>
          <w:sz w:val="24"/>
          <w:szCs w:val="24"/>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319023D7" w14:textId="77777777" w:rsidR="00A433F0" w:rsidRPr="00A433F0" w:rsidRDefault="00A433F0" w:rsidP="00A433F0">
      <w:pPr>
        <w:ind w:firstLine="709"/>
        <w:rPr>
          <w:sz w:val="24"/>
          <w:szCs w:val="24"/>
          <w:lang w:eastAsia="en-US"/>
        </w:rPr>
      </w:pPr>
      <w:r w:rsidRPr="00A433F0">
        <w:rPr>
          <w:sz w:val="24"/>
          <w:szCs w:val="24"/>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14:paraId="01BBB0BF" w14:textId="77777777" w:rsidR="00A433F0" w:rsidRPr="00A433F0" w:rsidRDefault="00A433F0" w:rsidP="00A433F0">
      <w:pPr>
        <w:ind w:firstLine="709"/>
        <w:rPr>
          <w:sz w:val="24"/>
          <w:szCs w:val="24"/>
          <w:lang w:eastAsia="en-US"/>
        </w:rPr>
      </w:pPr>
      <w:r w:rsidRPr="00A433F0">
        <w:rPr>
          <w:sz w:val="24"/>
          <w:szCs w:val="24"/>
          <w:lang w:eastAsia="en-US"/>
        </w:rPr>
        <w:t>выявлять дефициты информации, данных, необходимых для решения поставленной учебной задачи;</w:t>
      </w:r>
    </w:p>
    <w:p w14:paraId="1878475C" w14:textId="77777777" w:rsidR="00A433F0" w:rsidRPr="00A433F0" w:rsidRDefault="00A433F0" w:rsidP="00A433F0">
      <w:pPr>
        <w:ind w:firstLine="709"/>
        <w:rPr>
          <w:sz w:val="24"/>
          <w:szCs w:val="24"/>
          <w:lang w:eastAsia="en-US"/>
        </w:rPr>
      </w:pPr>
      <w:r w:rsidRPr="00A433F0">
        <w:rPr>
          <w:sz w:val="24"/>
          <w:szCs w:val="24"/>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59566233"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62021DD6" w14:textId="04F3E317"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63F7662" w14:textId="77777777" w:rsidR="00A433F0" w:rsidRPr="00A433F0" w:rsidRDefault="00A433F0" w:rsidP="00A433F0">
      <w:pPr>
        <w:ind w:firstLine="709"/>
        <w:rPr>
          <w:sz w:val="24"/>
          <w:szCs w:val="24"/>
          <w:lang w:eastAsia="en-US"/>
        </w:rPr>
      </w:pPr>
      <w:r w:rsidRPr="00A433F0">
        <w:rPr>
          <w:sz w:val="24"/>
          <w:szCs w:val="24"/>
          <w:lang w:eastAsia="en-US"/>
        </w:rPr>
        <w:t>использовать вопросы как исследовательский инструмент познания в литературном образовании;</w:t>
      </w:r>
    </w:p>
    <w:p w14:paraId="4BAD46B2" w14:textId="77777777" w:rsidR="00A433F0" w:rsidRPr="00A433F0" w:rsidRDefault="00A433F0" w:rsidP="00A433F0">
      <w:pPr>
        <w:ind w:firstLine="709"/>
        <w:rPr>
          <w:sz w:val="24"/>
          <w:szCs w:val="24"/>
          <w:lang w:eastAsia="en-US"/>
        </w:rPr>
      </w:pPr>
      <w:r w:rsidRPr="00A433F0">
        <w:rPr>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17E043D" w14:textId="77777777" w:rsidR="00A433F0" w:rsidRPr="00A433F0" w:rsidRDefault="00A433F0" w:rsidP="00A433F0">
      <w:pPr>
        <w:ind w:firstLine="709"/>
        <w:rPr>
          <w:sz w:val="24"/>
          <w:szCs w:val="24"/>
          <w:lang w:eastAsia="en-US"/>
        </w:rPr>
      </w:pPr>
      <w:r w:rsidRPr="00A433F0">
        <w:rPr>
          <w:sz w:val="24"/>
          <w:szCs w:val="24"/>
          <w:lang w:eastAsia="en-US"/>
        </w:rPr>
        <w:t>формировать гипотезу об истинности собственных суждений и суждений других, аргументировать свою позицию, мнение;</w:t>
      </w:r>
    </w:p>
    <w:p w14:paraId="6A756F60" w14:textId="77777777" w:rsidR="00A433F0" w:rsidRPr="00A433F0" w:rsidRDefault="00A433F0" w:rsidP="00A433F0">
      <w:pPr>
        <w:ind w:firstLine="709"/>
        <w:rPr>
          <w:sz w:val="24"/>
          <w:szCs w:val="24"/>
          <w:lang w:eastAsia="en-US"/>
        </w:rPr>
      </w:pPr>
      <w:r w:rsidRPr="00A433F0">
        <w:rPr>
          <w:sz w:val="24"/>
          <w:szCs w:val="24"/>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363EA033" w14:textId="77777777" w:rsidR="00A433F0" w:rsidRPr="00A433F0" w:rsidRDefault="00A433F0" w:rsidP="00A433F0">
      <w:pPr>
        <w:ind w:firstLine="709"/>
        <w:rPr>
          <w:sz w:val="24"/>
          <w:szCs w:val="24"/>
          <w:lang w:eastAsia="en-US"/>
        </w:rPr>
      </w:pPr>
      <w:r w:rsidRPr="00A433F0">
        <w:rPr>
          <w:sz w:val="24"/>
          <w:szCs w:val="24"/>
          <w:lang w:eastAsia="en-US"/>
        </w:rPr>
        <w:t>оценивать на применимость и достоверность информацию, полученную в ходе исследования (эксперимента);</w:t>
      </w:r>
    </w:p>
    <w:p w14:paraId="1B9494B4" w14:textId="77777777" w:rsidR="00A433F0" w:rsidRPr="00A433F0" w:rsidRDefault="00A433F0" w:rsidP="00A433F0">
      <w:pPr>
        <w:ind w:firstLine="709"/>
        <w:rPr>
          <w:sz w:val="24"/>
          <w:szCs w:val="24"/>
          <w:lang w:eastAsia="en-US"/>
        </w:rPr>
      </w:pPr>
      <w:r w:rsidRPr="00A433F0">
        <w:rPr>
          <w:sz w:val="24"/>
          <w:szCs w:val="24"/>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2E197E81" w14:textId="77777777" w:rsidR="00A433F0" w:rsidRPr="00A433F0" w:rsidRDefault="00A433F0" w:rsidP="00A433F0">
      <w:pPr>
        <w:ind w:firstLine="709"/>
        <w:rPr>
          <w:sz w:val="24"/>
          <w:szCs w:val="24"/>
          <w:lang w:eastAsia="en-US"/>
        </w:rPr>
      </w:pPr>
      <w:r w:rsidRPr="00A433F0">
        <w:rPr>
          <w:sz w:val="24"/>
          <w:szCs w:val="24"/>
          <w:lang w:eastAsia="en-US"/>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316EEC9" w14:textId="4222A305" w:rsidR="00A433F0" w:rsidRPr="00A433F0" w:rsidRDefault="00A433F0" w:rsidP="00A433F0">
      <w:pPr>
        <w:ind w:firstLine="709"/>
        <w:rPr>
          <w:sz w:val="24"/>
          <w:szCs w:val="24"/>
          <w:lang w:eastAsia="en-US"/>
        </w:rPr>
      </w:pPr>
      <w:r w:rsidRPr="00A433F0">
        <w:rPr>
          <w:sz w:val="24"/>
          <w:szCs w:val="24"/>
          <w:lang w:eastAsia="en-US"/>
        </w:rPr>
        <w:lastRenderedPageBreak/>
        <w:t>У обучающегося будут сформированы умения работать с информацией как часть познавательных универсальных учебных действий:</w:t>
      </w:r>
    </w:p>
    <w:p w14:paraId="41D35948" w14:textId="77777777" w:rsidR="00A433F0" w:rsidRPr="00A433F0" w:rsidRDefault="00A433F0" w:rsidP="00A433F0">
      <w:pPr>
        <w:ind w:firstLine="709"/>
        <w:rPr>
          <w:sz w:val="24"/>
          <w:szCs w:val="24"/>
          <w:lang w:eastAsia="en-US"/>
        </w:rPr>
      </w:pPr>
      <w:r w:rsidRPr="00A433F0">
        <w:rPr>
          <w:sz w:val="24"/>
          <w:szCs w:val="24"/>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6414E4D6" w14:textId="77777777" w:rsidR="00A433F0" w:rsidRPr="00A433F0" w:rsidRDefault="00A433F0" w:rsidP="00A433F0">
      <w:pPr>
        <w:ind w:firstLine="709"/>
        <w:rPr>
          <w:sz w:val="24"/>
          <w:szCs w:val="24"/>
          <w:lang w:eastAsia="en-US"/>
        </w:rPr>
      </w:pPr>
      <w:r w:rsidRPr="00A433F0">
        <w:rPr>
          <w:sz w:val="24"/>
          <w:szCs w:val="24"/>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14:paraId="109BE31A" w14:textId="77777777" w:rsidR="00A433F0" w:rsidRPr="00A433F0" w:rsidRDefault="00A433F0" w:rsidP="00A433F0">
      <w:pPr>
        <w:ind w:firstLine="709"/>
        <w:rPr>
          <w:sz w:val="24"/>
          <w:szCs w:val="24"/>
          <w:lang w:eastAsia="en-US"/>
        </w:rPr>
      </w:pPr>
      <w:r w:rsidRPr="00A433F0">
        <w:rPr>
          <w:sz w:val="24"/>
          <w:szCs w:val="24"/>
          <w:lang w:eastAsia="en-US"/>
        </w:rPr>
        <w:t>находить сходные аргументы (подтверждающие или опровергающие одну и ту же идею, версию) в различных информационных источниках;</w:t>
      </w:r>
    </w:p>
    <w:p w14:paraId="47640B80"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641A0A09" w14:textId="77777777" w:rsidR="00A433F0" w:rsidRPr="00A433F0" w:rsidRDefault="00A433F0" w:rsidP="00A433F0">
      <w:pPr>
        <w:ind w:firstLine="709"/>
        <w:rPr>
          <w:sz w:val="24"/>
          <w:szCs w:val="24"/>
          <w:lang w:eastAsia="en-US"/>
        </w:rPr>
      </w:pPr>
      <w:r w:rsidRPr="00A433F0">
        <w:rPr>
          <w:sz w:val="24"/>
          <w:szCs w:val="24"/>
          <w:lang w:eastAsia="en-US"/>
        </w:rPr>
        <w:t>оценивать надёжность литературной и другой информации по критериям, предложенным учителем или сформулированным самостоятельно;</w:t>
      </w:r>
    </w:p>
    <w:p w14:paraId="55FFE19F" w14:textId="77777777" w:rsidR="00A433F0" w:rsidRPr="00A433F0" w:rsidRDefault="00A433F0" w:rsidP="00A433F0">
      <w:pPr>
        <w:ind w:firstLine="709"/>
        <w:rPr>
          <w:sz w:val="24"/>
          <w:szCs w:val="24"/>
          <w:lang w:eastAsia="en-US"/>
        </w:rPr>
      </w:pPr>
      <w:r w:rsidRPr="00A433F0">
        <w:rPr>
          <w:sz w:val="24"/>
          <w:szCs w:val="24"/>
          <w:lang w:eastAsia="en-US"/>
        </w:rPr>
        <w:t>эффективно запоминать и систематизировать информацию.</w:t>
      </w:r>
    </w:p>
    <w:p w14:paraId="547F6F3F" w14:textId="50F7D136"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общения как часть коммуникативных универсальных учебных действий:</w:t>
      </w:r>
    </w:p>
    <w:p w14:paraId="37DB9F9A" w14:textId="77777777" w:rsidR="00A433F0" w:rsidRPr="00A433F0" w:rsidRDefault="00A433F0" w:rsidP="00A433F0">
      <w:pPr>
        <w:ind w:firstLine="709"/>
        <w:rPr>
          <w:sz w:val="24"/>
          <w:szCs w:val="24"/>
          <w:lang w:eastAsia="en-US"/>
        </w:rPr>
      </w:pPr>
      <w:r w:rsidRPr="00A433F0">
        <w:rPr>
          <w:sz w:val="24"/>
          <w:szCs w:val="24"/>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14:paraId="7F869701" w14:textId="77777777" w:rsidR="00A433F0" w:rsidRPr="00A433F0" w:rsidRDefault="00A433F0" w:rsidP="00A433F0">
      <w:pPr>
        <w:ind w:firstLine="709"/>
        <w:rPr>
          <w:sz w:val="24"/>
          <w:szCs w:val="24"/>
          <w:lang w:eastAsia="en-US"/>
        </w:rPr>
      </w:pPr>
      <w:r w:rsidRPr="00A433F0">
        <w:rPr>
          <w:sz w:val="24"/>
          <w:szCs w:val="24"/>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14:paraId="695C0D2D" w14:textId="77777777" w:rsidR="00A433F0" w:rsidRPr="00A433F0" w:rsidRDefault="00A433F0" w:rsidP="00A433F0">
      <w:pPr>
        <w:ind w:firstLine="709"/>
        <w:rPr>
          <w:sz w:val="24"/>
          <w:szCs w:val="24"/>
          <w:lang w:eastAsia="en-US"/>
        </w:rPr>
      </w:pPr>
      <w:r w:rsidRPr="00A433F0">
        <w:rPr>
          <w:sz w:val="24"/>
          <w:szCs w:val="24"/>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14:paraId="0B727575" w14:textId="77777777" w:rsidR="00A433F0" w:rsidRPr="00A433F0" w:rsidRDefault="00A433F0" w:rsidP="00A433F0">
      <w:pPr>
        <w:ind w:firstLine="709"/>
        <w:rPr>
          <w:sz w:val="24"/>
          <w:szCs w:val="24"/>
          <w:lang w:eastAsia="en-US"/>
        </w:rPr>
      </w:pPr>
      <w:r w:rsidRPr="00A433F0">
        <w:rPr>
          <w:sz w:val="24"/>
          <w:szCs w:val="24"/>
          <w:lang w:eastAsia="en-US"/>
        </w:rPr>
        <w:t>публично представлять результаты выполненного опыта (литературоведческого эксперимента, исследования, проекта);</w:t>
      </w:r>
    </w:p>
    <w:p w14:paraId="4110B184" w14:textId="77777777" w:rsidR="00A433F0" w:rsidRPr="00A433F0" w:rsidRDefault="00A433F0" w:rsidP="00A433F0">
      <w:pPr>
        <w:ind w:firstLine="709"/>
        <w:rPr>
          <w:sz w:val="24"/>
          <w:szCs w:val="24"/>
          <w:lang w:eastAsia="en-US"/>
        </w:rPr>
      </w:pPr>
      <w:r w:rsidRPr="00A433F0">
        <w:rPr>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876EEA5" w14:textId="792C17E1"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организации как части регулятивных универсальных учебных действий:</w:t>
      </w:r>
    </w:p>
    <w:p w14:paraId="45ADF3AD" w14:textId="77777777" w:rsidR="00A433F0" w:rsidRPr="00A433F0" w:rsidRDefault="00A433F0" w:rsidP="00A433F0">
      <w:pPr>
        <w:ind w:firstLine="709"/>
        <w:rPr>
          <w:sz w:val="24"/>
          <w:szCs w:val="24"/>
          <w:lang w:eastAsia="en-US"/>
        </w:rPr>
      </w:pPr>
      <w:r w:rsidRPr="00A433F0">
        <w:rPr>
          <w:sz w:val="24"/>
          <w:szCs w:val="24"/>
          <w:lang w:eastAsia="en-US"/>
        </w:rPr>
        <w:t>выявлять проблемы для решения в учебных и жизненных ситуациях, анализируя ситуации, изображённые в художественной литературе;</w:t>
      </w:r>
    </w:p>
    <w:p w14:paraId="3D6A157B" w14:textId="77777777" w:rsidR="00A433F0" w:rsidRPr="00A433F0" w:rsidRDefault="00A433F0" w:rsidP="00A433F0">
      <w:pPr>
        <w:ind w:firstLine="709"/>
        <w:rPr>
          <w:sz w:val="24"/>
          <w:szCs w:val="24"/>
          <w:lang w:eastAsia="en-US"/>
        </w:rPr>
      </w:pPr>
      <w:r w:rsidRPr="00A433F0">
        <w:rPr>
          <w:sz w:val="24"/>
          <w:szCs w:val="24"/>
          <w:lang w:eastAsia="en-US"/>
        </w:rPr>
        <w:t>ориентироваться в различных подходах принятия решений (индивидуальное, принятие решения в группе, принятие решений группой);</w:t>
      </w:r>
    </w:p>
    <w:p w14:paraId="29C6DD29" w14:textId="77777777" w:rsidR="00A433F0" w:rsidRPr="00A433F0" w:rsidRDefault="00A433F0" w:rsidP="00A433F0">
      <w:pPr>
        <w:ind w:firstLine="709"/>
        <w:rPr>
          <w:sz w:val="24"/>
          <w:szCs w:val="24"/>
          <w:lang w:eastAsia="en-US"/>
        </w:rPr>
      </w:pPr>
      <w:r w:rsidRPr="00A433F0">
        <w:rPr>
          <w:sz w:val="24"/>
          <w:szCs w:val="24"/>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D1F40B1" w14:textId="77777777" w:rsidR="00A433F0" w:rsidRPr="00A433F0" w:rsidRDefault="00A433F0" w:rsidP="00A433F0">
      <w:pPr>
        <w:ind w:firstLine="709"/>
        <w:rPr>
          <w:sz w:val="24"/>
          <w:szCs w:val="24"/>
          <w:lang w:eastAsia="en-US"/>
        </w:rPr>
      </w:pPr>
      <w:r w:rsidRPr="00A433F0">
        <w:rPr>
          <w:sz w:val="24"/>
          <w:szCs w:val="24"/>
          <w:lang w:eastAsia="en-US"/>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w:t>
      </w:r>
    </w:p>
    <w:p w14:paraId="43019520" w14:textId="77777777" w:rsidR="00A433F0" w:rsidRPr="00A433F0" w:rsidRDefault="00A433F0" w:rsidP="00A433F0">
      <w:pPr>
        <w:ind w:firstLine="709"/>
        <w:rPr>
          <w:sz w:val="24"/>
          <w:szCs w:val="24"/>
          <w:lang w:eastAsia="en-US"/>
        </w:rPr>
      </w:pPr>
      <w:r w:rsidRPr="00A433F0">
        <w:rPr>
          <w:sz w:val="24"/>
          <w:szCs w:val="24"/>
          <w:lang w:eastAsia="en-US"/>
        </w:rPr>
        <w:t>проводить выбор и брать ответственность за решение.</w:t>
      </w:r>
    </w:p>
    <w:p w14:paraId="2EC2C9C3" w14:textId="782984E3"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14:paraId="01C30F37" w14:textId="77777777" w:rsidR="00A433F0" w:rsidRPr="00A433F0" w:rsidRDefault="00A433F0" w:rsidP="00A433F0">
      <w:pPr>
        <w:ind w:firstLine="709"/>
        <w:rPr>
          <w:sz w:val="24"/>
          <w:szCs w:val="24"/>
          <w:lang w:eastAsia="en-US"/>
        </w:rPr>
      </w:pPr>
      <w:r w:rsidRPr="00A433F0">
        <w:rPr>
          <w:sz w:val="24"/>
          <w:szCs w:val="24"/>
          <w:lang w:eastAsia="en-US"/>
        </w:rPr>
        <w:t>владеть способами самоконтроля, самомотивации и рефлексии в литературном образовании;</w:t>
      </w:r>
    </w:p>
    <w:p w14:paraId="332B6E7F" w14:textId="77777777" w:rsidR="00A433F0" w:rsidRPr="00A433F0" w:rsidRDefault="00A433F0" w:rsidP="00A433F0">
      <w:pPr>
        <w:ind w:firstLine="709"/>
        <w:rPr>
          <w:sz w:val="24"/>
          <w:szCs w:val="24"/>
          <w:lang w:eastAsia="en-US"/>
        </w:rPr>
      </w:pPr>
      <w:r w:rsidRPr="00A433F0">
        <w:rPr>
          <w:sz w:val="24"/>
          <w:szCs w:val="24"/>
          <w:lang w:eastAsia="en-US"/>
        </w:rPr>
        <w:t xml:space="preserve">давать оценку учебной ситуации и предлагать план её изменения; </w:t>
      </w:r>
    </w:p>
    <w:p w14:paraId="243ADCDA" w14:textId="77777777" w:rsidR="00A433F0" w:rsidRPr="00A433F0" w:rsidRDefault="00A433F0" w:rsidP="00A433F0">
      <w:pPr>
        <w:ind w:firstLine="709"/>
        <w:rPr>
          <w:sz w:val="24"/>
          <w:szCs w:val="24"/>
          <w:lang w:eastAsia="en-US"/>
        </w:rPr>
      </w:pPr>
      <w:r w:rsidRPr="00A433F0">
        <w:rPr>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1375218" w14:textId="77777777" w:rsidR="00A433F0" w:rsidRPr="00A433F0" w:rsidRDefault="00A433F0" w:rsidP="00A433F0">
      <w:pPr>
        <w:ind w:firstLine="709"/>
        <w:rPr>
          <w:sz w:val="24"/>
          <w:szCs w:val="24"/>
          <w:lang w:eastAsia="en-US"/>
        </w:rPr>
      </w:pPr>
      <w:r w:rsidRPr="00A433F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14:paraId="42550D5A" w14:textId="77777777" w:rsidR="00A433F0" w:rsidRPr="00A433F0" w:rsidRDefault="00A433F0" w:rsidP="00A433F0">
      <w:pPr>
        <w:ind w:firstLine="709"/>
        <w:rPr>
          <w:sz w:val="24"/>
          <w:szCs w:val="24"/>
          <w:lang w:eastAsia="en-US"/>
        </w:rPr>
      </w:pPr>
      <w:r w:rsidRPr="00A433F0">
        <w:rPr>
          <w:sz w:val="24"/>
          <w:szCs w:val="24"/>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53EE1D19" w14:textId="77777777" w:rsidR="00A433F0" w:rsidRPr="00A433F0" w:rsidRDefault="00A433F0" w:rsidP="00A433F0">
      <w:pPr>
        <w:ind w:firstLine="709"/>
        <w:rPr>
          <w:sz w:val="24"/>
          <w:szCs w:val="24"/>
          <w:lang w:eastAsia="en-US"/>
        </w:rPr>
      </w:pPr>
      <w:r w:rsidRPr="00A433F0">
        <w:rPr>
          <w:sz w:val="24"/>
          <w:szCs w:val="24"/>
          <w:lang w:eastAsia="en-US"/>
        </w:rPr>
        <w:t xml:space="preserve">различать, называть и управлять собственными эмоциями и эмоциями других; </w:t>
      </w:r>
    </w:p>
    <w:p w14:paraId="70DF207F" w14:textId="77777777" w:rsidR="00A433F0" w:rsidRPr="00A433F0" w:rsidRDefault="00A433F0" w:rsidP="00A433F0">
      <w:pPr>
        <w:ind w:firstLine="709"/>
        <w:rPr>
          <w:sz w:val="24"/>
          <w:szCs w:val="24"/>
          <w:lang w:eastAsia="en-US"/>
        </w:rPr>
      </w:pPr>
      <w:r w:rsidRPr="00A433F0">
        <w:rPr>
          <w:sz w:val="24"/>
          <w:szCs w:val="24"/>
          <w:lang w:eastAsia="en-US"/>
        </w:rPr>
        <w:lastRenderedPageBreak/>
        <w:t>выявлять и анализировать причины эмоций;</w:t>
      </w:r>
    </w:p>
    <w:p w14:paraId="3AEE8EDD" w14:textId="77777777" w:rsidR="00A433F0" w:rsidRPr="00A433F0" w:rsidRDefault="00A433F0" w:rsidP="00A433F0">
      <w:pPr>
        <w:ind w:firstLine="709"/>
        <w:rPr>
          <w:sz w:val="24"/>
          <w:szCs w:val="24"/>
          <w:lang w:eastAsia="en-US"/>
        </w:rPr>
      </w:pPr>
      <w:r w:rsidRPr="00A433F0">
        <w:rPr>
          <w:sz w:val="24"/>
          <w:szCs w:val="24"/>
          <w:lang w:eastAsia="en-US"/>
        </w:rPr>
        <w:t xml:space="preserve">ставить себя на место другого человека, понимать мотивы и намерения другого, анализируя примеры из художественной литературы; </w:t>
      </w:r>
    </w:p>
    <w:p w14:paraId="6CEB8F52" w14:textId="77777777" w:rsidR="00A433F0" w:rsidRPr="00A433F0" w:rsidRDefault="00A433F0" w:rsidP="00A433F0">
      <w:pPr>
        <w:ind w:firstLine="709"/>
        <w:rPr>
          <w:sz w:val="24"/>
          <w:szCs w:val="24"/>
          <w:lang w:eastAsia="en-US"/>
        </w:rPr>
      </w:pPr>
      <w:r w:rsidRPr="00A433F0">
        <w:rPr>
          <w:sz w:val="24"/>
          <w:szCs w:val="24"/>
          <w:lang w:eastAsia="en-US"/>
        </w:rPr>
        <w:t>регулировать способ выражения своих эмоций;</w:t>
      </w:r>
    </w:p>
    <w:p w14:paraId="23E6313B" w14:textId="77777777" w:rsidR="00A433F0" w:rsidRPr="00A433F0" w:rsidRDefault="00A433F0" w:rsidP="00A433F0">
      <w:pPr>
        <w:ind w:firstLine="709"/>
        <w:rPr>
          <w:sz w:val="24"/>
          <w:szCs w:val="24"/>
          <w:lang w:eastAsia="en-US"/>
        </w:rPr>
      </w:pPr>
      <w:r w:rsidRPr="00A433F0">
        <w:rPr>
          <w:sz w:val="24"/>
          <w:szCs w:val="24"/>
          <w:lang w:eastAsia="en-US"/>
        </w:rPr>
        <w:t>осознанно относиться к другому человеку, его мнению, размышляя над взаимоотношениями литературных героев;</w:t>
      </w:r>
    </w:p>
    <w:p w14:paraId="50FB6266" w14:textId="77777777" w:rsidR="00A433F0" w:rsidRPr="00A433F0" w:rsidRDefault="00A433F0" w:rsidP="00A433F0">
      <w:pPr>
        <w:ind w:firstLine="709"/>
        <w:rPr>
          <w:sz w:val="24"/>
          <w:szCs w:val="24"/>
          <w:lang w:eastAsia="en-US"/>
        </w:rPr>
      </w:pPr>
      <w:r w:rsidRPr="00A433F0">
        <w:rPr>
          <w:sz w:val="24"/>
          <w:szCs w:val="24"/>
          <w:lang w:eastAsia="en-US"/>
        </w:rPr>
        <w:t>признавать своё право на ошибку и такое же право другого;</w:t>
      </w:r>
    </w:p>
    <w:p w14:paraId="56FAC536" w14:textId="77777777" w:rsidR="00A433F0" w:rsidRPr="00A433F0" w:rsidRDefault="00A433F0" w:rsidP="00A433F0">
      <w:pPr>
        <w:ind w:firstLine="709"/>
        <w:rPr>
          <w:sz w:val="24"/>
          <w:szCs w:val="24"/>
          <w:lang w:eastAsia="en-US"/>
        </w:rPr>
      </w:pPr>
      <w:r w:rsidRPr="00A433F0">
        <w:rPr>
          <w:sz w:val="24"/>
          <w:szCs w:val="24"/>
          <w:lang w:eastAsia="en-US"/>
        </w:rPr>
        <w:t xml:space="preserve">принимать себя и других, не осуждая; </w:t>
      </w:r>
    </w:p>
    <w:p w14:paraId="6D6C8081" w14:textId="77777777" w:rsidR="00A433F0" w:rsidRPr="00A433F0" w:rsidRDefault="00A433F0" w:rsidP="00A433F0">
      <w:pPr>
        <w:ind w:firstLine="709"/>
        <w:rPr>
          <w:sz w:val="24"/>
          <w:szCs w:val="24"/>
          <w:lang w:eastAsia="en-US"/>
        </w:rPr>
      </w:pPr>
      <w:r w:rsidRPr="00A433F0">
        <w:rPr>
          <w:sz w:val="24"/>
          <w:szCs w:val="24"/>
          <w:lang w:eastAsia="en-US"/>
        </w:rPr>
        <w:t xml:space="preserve">проявлять открытость себе и другим; </w:t>
      </w:r>
    </w:p>
    <w:p w14:paraId="768AD789" w14:textId="77777777" w:rsidR="00A433F0" w:rsidRPr="00A433F0" w:rsidRDefault="00A433F0" w:rsidP="00A433F0">
      <w:pPr>
        <w:ind w:firstLine="709"/>
        <w:rPr>
          <w:sz w:val="24"/>
          <w:szCs w:val="24"/>
          <w:lang w:eastAsia="en-US"/>
        </w:rPr>
      </w:pPr>
      <w:r w:rsidRPr="00A433F0">
        <w:rPr>
          <w:sz w:val="24"/>
          <w:szCs w:val="24"/>
          <w:lang w:eastAsia="en-US"/>
        </w:rPr>
        <w:t>осознавать невозможность контролировать всё вокруг.</w:t>
      </w:r>
    </w:p>
    <w:p w14:paraId="477B9A94" w14:textId="0F1DB6D2" w:rsidR="00A433F0" w:rsidRPr="00A433F0" w:rsidRDefault="00A433F0" w:rsidP="00A433F0">
      <w:pPr>
        <w:ind w:firstLine="709"/>
        <w:rPr>
          <w:sz w:val="24"/>
          <w:szCs w:val="24"/>
          <w:lang w:eastAsia="en-US"/>
        </w:rPr>
      </w:pPr>
      <w:r w:rsidRPr="00A433F0">
        <w:rPr>
          <w:sz w:val="24"/>
          <w:szCs w:val="24"/>
          <w:lang w:eastAsia="en-US"/>
        </w:rPr>
        <w:t>У обучающегося будут сформированы умения совместной деятельности:</w:t>
      </w:r>
    </w:p>
    <w:p w14:paraId="6BE60AB0" w14:textId="77777777" w:rsidR="00A433F0" w:rsidRPr="00A433F0" w:rsidRDefault="00A433F0" w:rsidP="00A433F0">
      <w:pPr>
        <w:ind w:firstLine="709"/>
        <w:rPr>
          <w:sz w:val="24"/>
          <w:szCs w:val="24"/>
          <w:lang w:eastAsia="en-US"/>
        </w:rPr>
      </w:pPr>
      <w:r w:rsidRPr="00A433F0">
        <w:rPr>
          <w:sz w:val="24"/>
          <w:szCs w:val="24"/>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еченской) литературы, обосновывать необходимость применения групповых форм взаимодействия при решении поставленной задачи;</w:t>
      </w:r>
    </w:p>
    <w:p w14:paraId="7334E37E" w14:textId="77777777" w:rsidR="00A433F0" w:rsidRPr="00A433F0" w:rsidRDefault="00A433F0" w:rsidP="00A433F0">
      <w:pPr>
        <w:ind w:firstLine="709"/>
        <w:rPr>
          <w:sz w:val="24"/>
          <w:szCs w:val="24"/>
          <w:lang w:eastAsia="en-US"/>
        </w:rPr>
      </w:pPr>
      <w:r w:rsidRPr="00A433F0">
        <w:rPr>
          <w:sz w:val="24"/>
          <w:szCs w:val="24"/>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4F0845CB" w14:textId="77777777" w:rsidR="00A433F0" w:rsidRPr="00A433F0" w:rsidRDefault="00A433F0" w:rsidP="00A433F0">
      <w:pPr>
        <w:ind w:firstLine="709"/>
        <w:rPr>
          <w:sz w:val="24"/>
          <w:szCs w:val="24"/>
          <w:lang w:eastAsia="en-US"/>
        </w:rPr>
      </w:pPr>
      <w:r w:rsidRPr="00A433F0">
        <w:rPr>
          <w:sz w:val="24"/>
          <w:szCs w:val="24"/>
          <w:lang w:eastAsia="en-US"/>
        </w:rPr>
        <w:t xml:space="preserve">обобщать мнения нескольких человек, проявлять готовность руководить, выполнять поручения, подчиняться; </w:t>
      </w:r>
    </w:p>
    <w:p w14:paraId="0B6A61AE" w14:textId="77777777" w:rsidR="00A433F0" w:rsidRPr="00A433F0" w:rsidRDefault="00A433F0" w:rsidP="00A433F0">
      <w:pPr>
        <w:ind w:firstLine="709"/>
        <w:rPr>
          <w:sz w:val="24"/>
          <w:szCs w:val="24"/>
          <w:lang w:eastAsia="en-US"/>
        </w:rPr>
      </w:pPr>
      <w:r w:rsidRPr="00A433F0">
        <w:rPr>
          <w:sz w:val="24"/>
          <w:szCs w:val="24"/>
          <w:lang w:eastAsia="en-US"/>
        </w:rPr>
        <w:t>планировать организацию совместной работы на уроке родной (чечен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0B31F707" w14:textId="77777777" w:rsidR="00A433F0" w:rsidRPr="00A433F0" w:rsidRDefault="00A433F0" w:rsidP="00A433F0">
      <w:pPr>
        <w:ind w:firstLine="709"/>
        <w:rPr>
          <w:sz w:val="24"/>
          <w:szCs w:val="24"/>
          <w:lang w:eastAsia="en-US"/>
        </w:rPr>
      </w:pPr>
      <w:r w:rsidRPr="00A433F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14:paraId="16DE7E78" w14:textId="77777777" w:rsidR="00A433F0" w:rsidRPr="00A433F0" w:rsidRDefault="00A433F0" w:rsidP="00A433F0">
      <w:pPr>
        <w:ind w:firstLine="709"/>
        <w:rPr>
          <w:sz w:val="24"/>
          <w:szCs w:val="24"/>
          <w:lang w:eastAsia="en-US"/>
        </w:rPr>
      </w:pPr>
      <w:r w:rsidRPr="00A433F0">
        <w:rPr>
          <w:sz w:val="24"/>
          <w:szCs w:val="24"/>
          <w:lang w:eastAsia="en-US"/>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14:paraId="70A67A89" w14:textId="77777777" w:rsidR="00A433F0" w:rsidRPr="00A433F0" w:rsidRDefault="00A433F0" w:rsidP="00A433F0">
      <w:pPr>
        <w:ind w:firstLine="709"/>
        <w:rPr>
          <w:sz w:val="24"/>
          <w:szCs w:val="24"/>
          <w:lang w:eastAsia="en-US"/>
        </w:rPr>
      </w:pPr>
      <w:r w:rsidRPr="00A433F0">
        <w:rPr>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3DB7DBC5" w14:textId="1288FE9B"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5 классе обучающийся научится:</w:t>
      </w:r>
    </w:p>
    <w:p w14:paraId="5176F419"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народных и литературных сказок, пословиц и поговорок как основу для развития представлений о нравственном идеале чеченского народа в контексте диалога культур с другими народами России;</w:t>
      </w:r>
    </w:p>
    <w:p w14:paraId="5B7F539F"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ине и природе;</w:t>
      </w:r>
    </w:p>
    <w:p w14:paraId="3EB7F439" w14:textId="77777777" w:rsidR="00A433F0" w:rsidRPr="00A433F0" w:rsidRDefault="00A433F0" w:rsidP="00A433F0">
      <w:pPr>
        <w:ind w:firstLine="709"/>
        <w:rPr>
          <w:sz w:val="24"/>
          <w:szCs w:val="24"/>
          <w:lang w:val="x-none" w:eastAsia="en-US"/>
        </w:rPr>
      </w:pPr>
      <w:r w:rsidRPr="00A433F0">
        <w:rPr>
          <w:sz w:val="24"/>
          <w:szCs w:val="24"/>
          <w:lang w:eastAsia="en-US"/>
        </w:rPr>
        <w:t>иметь начальное представление</w:t>
      </w:r>
      <w:r w:rsidRPr="00A433F0">
        <w:rPr>
          <w:sz w:val="24"/>
          <w:szCs w:val="24"/>
          <w:lang w:val="x-none" w:eastAsia="en-US"/>
        </w:rPr>
        <w:t xml:space="preserve"> о богатстве чеченского фольклора, литературы и культуры в контексте культур народов России</w:t>
      </w:r>
      <w:r w:rsidRPr="00A433F0">
        <w:rPr>
          <w:sz w:val="24"/>
          <w:szCs w:val="24"/>
          <w:lang w:eastAsia="en-US"/>
        </w:rPr>
        <w:t>,</w:t>
      </w:r>
      <w:r w:rsidRPr="00A433F0">
        <w:rPr>
          <w:sz w:val="24"/>
          <w:szCs w:val="24"/>
          <w:lang w:val="x-none" w:eastAsia="en-US"/>
        </w:rPr>
        <w:t xml:space="preserve"> о чеченских национальных традициях в произведениях о семейных ценностях;</w:t>
      </w:r>
    </w:p>
    <w:p w14:paraId="3220F30B"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о чеченском национальном характере, о своеобразии чеченского языка и родной речи;</w:t>
      </w:r>
    </w:p>
    <w:p w14:paraId="3518B9A6"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на основе наводящих вопросов; </w:t>
      </w:r>
    </w:p>
    <w:p w14:paraId="1096E82E" w14:textId="77777777" w:rsidR="00A433F0" w:rsidRPr="00A433F0" w:rsidRDefault="00A433F0" w:rsidP="00A433F0">
      <w:pPr>
        <w:ind w:firstLine="709"/>
        <w:rPr>
          <w:sz w:val="24"/>
          <w:szCs w:val="24"/>
          <w:lang w:val="x-none" w:eastAsia="en-US"/>
        </w:rPr>
      </w:pPr>
      <w:r w:rsidRPr="00A433F0">
        <w:rPr>
          <w:sz w:val="24"/>
          <w:szCs w:val="24"/>
          <w:lang w:val="x-none" w:eastAsia="en-US"/>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r w:rsidRPr="00A433F0">
        <w:rPr>
          <w:sz w:val="24"/>
          <w:szCs w:val="24"/>
          <w:lang w:eastAsia="en-US"/>
        </w:rPr>
        <w:t>;</w:t>
      </w:r>
      <w:r w:rsidRPr="00A433F0">
        <w:rPr>
          <w:sz w:val="24"/>
          <w:szCs w:val="24"/>
          <w:lang w:val="x-none" w:eastAsia="en-US"/>
        </w:rPr>
        <w:t xml:space="preserve"> </w:t>
      </w:r>
    </w:p>
    <w:p w14:paraId="0855DC25" w14:textId="77777777" w:rsidR="00A433F0" w:rsidRPr="00A433F0" w:rsidRDefault="00A433F0" w:rsidP="00A433F0">
      <w:pPr>
        <w:ind w:firstLine="709"/>
        <w:rPr>
          <w:sz w:val="24"/>
          <w:szCs w:val="24"/>
          <w:lang w:val="x-none" w:eastAsia="en-US"/>
        </w:rPr>
      </w:pPr>
      <w:r w:rsidRPr="00A433F0">
        <w:rPr>
          <w:sz w:val="24"/>
          <w:szCs w:val="24"/>
          <w:lang w:val="x-none" w:eastAsia="en-US"/>
        </w:rPr>
        <w:t>сопоставлять произведения словесного искусства с произведениями других искусств и отбирать произведения для самостоятельного чтения</w:t>
      </w:r>
      <w:r w:rsidRPr="00A433F0">
        <w:rPr>
          <w:sz w:val="24"/>
          <w:szCs w:val="24"/>
          <w:lang w:eastAsia="en-US"/>
        </w:rPr>
        <w:t>.</w:t>
      </w:r>
    </w:p>
    <w:p w14:paraId="60EB2A17" w14:textId="354E534E"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6 классе обучающийся научится:</w:t>
      </w:r>
    </w:p>
    <w:p w14:paraId="38BAAC77"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чеченских илли (эпических песен), нартских сказаний и сказок в фольклоре и чеченской литературе для развития представлений о нравственном идеале чеченского народа в контексте героического эпоса разных народов, устанавливать связи между ними на уровне тематики, проблематики, образов;</w:t>
      </w:r>
    </w:p>
    <w:p w14:paraId="6C773196" w14:textId="77777777" w:rsidR="00A433F0" w:rsidRPr="00A433F0" w:rsidRDefault="00A433F0" w:rsidP="00A433F0">
      <w:pPr>
        <w:ind w:firstLine="709"/>
        <w:rPr>
          <w:sz w:val="24"/>
          <w:szCs w:val="24"/>
          <w:lang w:val="x-none" w:eastAsia="en-US"/>
        </w:rPr>
      </w:pPr>
      <w:r w:rsidRPr="00A433F0">
        <w:rPr>
          <w:sz w:val="24"/>
          <w:szCs w:val="24"/>
          <w:lang w:val="x-none" w:eastAsia="en-US"/>
        </w:rPr>
        <w:t>осознавать ключевые для чеченского национального сознания культурные и нравственные смыслы в произведениях о родной природе и родном крае;</w:t>
      </w:r>
    </w:p>
    <w:p w14:paraId="33B637F6" w14:textId="77777777" w:rsidR="00A433F0" w:rsidRPr="00A433F0" w:rsidRDefault="00A433F0" w:rsidP="00A433F0">
      <w:pPr>
        <w:ind w:firstLine="709"/>
        <w:rPr>
          <w:sz w:val="24"/>
          <w:szCs w:val="24"/>
          <w:lang w:val="x-none" w:eastAsia="en-US"/>
        </w:rPr>
      </w:pPr>
      <w:r w:rsidRPr="00A433F0">
        <w:rPr>
          <w:sz w:val="24"/>
          <w:szCs w:val="24"/>
          <w:lang w:eastAsia="en-US"/>
        </w:rPr>
        <w:t xml:space="preserve">иметь представление </w:t>
      </w:r>
      <w:r w:rsidRPr="00A433F0">
        <w:rPr>
          <w:sz w:val="24"/>
          <w:szCs w:val="24"/>
          <w:lang w:val="x-none" w:eastAsia="en-US"/>
        </w:rPr>
        <w:t xml:space="preserve">о чеченском национальном характере, значимости понятий «честь», «достоинство», «любовь к родной земле», «уважение к старшим» и других в </w:t>
      </w:r>
      <w:r w:rsidRPr="00A433F0">
        <w:rPr>
          <w:sz w:val="24"/>
          <w:szCs w:val="24"/>
          <w:lang w:val="x-none" w:eastAsia="en-US"/>
        </w:rPr>
        <w:lastRenderedPageBreak/>
        <w:t>чеченской оси нравственно-этических координат, о богатстве чеченского языка и родной речи;</w:t>
      </w:r>
    </w:p>
    <w:p w14:paraId="708DA491" w14:textId="77777777" w:rsidR="00A433F0" w:rsidRPr="00A433F0" w:rsidRDefault="00A433F0" w:rsidP="00A433F0">
      <w:pPr>
        <w:ind w:firstLine="709"/>
        <w:rPr>
          <w:sz w:val="24"/>
          <w:szCs w:val="24"/>
          <w:lang w:val="x-none" w:eastAsia="en-US"/>
        </w:rPr>
      </w:pPr>
      <w:r w:rsidRPr="00A433F0">
        <w:rPr>
          <w:sz w:val="24"/>
          <w:szCs w:val="24"/>
          <w:lang w:eastAsia="en-US"/>
        </w:rPr>
        <w:t>проводить с</w:t>
      </w:r>
      <w:r w:rsidRPr="00A433F0">
        <w:rPr>
          <w:sz w:val="24"/>
          <w:szCs w:val="24"/>
          <w:lang w:val="x-none" w:eastAsia="en-US"/>
        </w:rPr>
        <w:t>мысловой анализ фольклорного и литературного текста на основе наводящих вопросов или по предложенному плану;</w:t>
      </w:r>
    </w:p>
    <w:p w14:paraId="04EF4478"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w:t>
      </w:r>
    </w:p>
    <w:p w14:paraId="6A225162" w14:textId="77777777" w:rsidR="00A433F0" w:rsidRPr="00A433F0" w:rsidRDefault="00A433F0" w:rsidP="00A433F0">
      <w:pPr>
        <w:ind w:firstLine="709"/>
        <w:rPr>
          <w:sz w:val="24"/>
          <w:szCs w:val="24"/>
          <w:lang w:eastAsia="en-US"/>
        </w:rPr>
      </w:pPr>
      <w:r w:rsidRPr="00A433F0">
        <w:rPr>
          <w:sz w:val="24"/>
          <w:szCs w:val="24"/>
          <w:lang w:val="x-none" w:eastAsia="en-US"/>
        </w:rPr>
        <w:t>под руководством учителя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419919BB" w14:textId="0FB37DE8"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7 классе обучающийся научится:</w:t>
      </w:r>
    </w:p>
    <w:p w14:paraId="297D01D0"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чеченских народных песен (исторических и лирических), выявлять фольклорные сюжеты и мотивы в чеченской литературе для развития представлений о нравственном идеале чеченского народа;</w:t>
      </w:r>
    </w:p>
    <w:p w14:paraId="3BBB4B19" w14:textId="77777777" w:rsidR="00A433F0" w:rsidRPr="00A433F0" w:rsidRDefault="00A433F0" w:rsidP="00A433F0">
      <w:pPr>
        <w:ind w:firstLine="709"/>
        <w:rPr>
          <w:sz w:val="24"/>
          <w:szCs w:val="24"/>
          <w:lang w:val="x-none" w:eastAsia="en-US"/>
        </w:rPr>
      </w:pPr>
      <w:r w:rsidRPr="00A433F0">
        <w:rPr>
          <w:sz w:val="24"/>
          <w:szCs w:val="24"/>
          <w:lang w:val="x-none" w:eastAsia="en-US"/>
        </w:rPr>
        <w:t>иметь представление о чеченском национальном характере, истоках чеченского патриотизма и мужественности в произведениях о защите Родины</w:t>
      </w:r>
      <w:r w:rsidRPr="00A433F0">
        <w:rPr>
          <w:sz w:val="24"/>
          <w:szCs w:val="24"/>
          <w:lang w:eastAsia="en-US"/>
        </w:rPr>
        <w:t>,</w:t>
      </w:r>
      <w:r w:rsidRPr="00A433F0">
        <w:rPr>
          <w:sz w:val="24"/>
          <w:szCs w:val="24"/>
          <w:lang w:val="x-none" w:eastAsia="en-US"/>
        </w:rPr>
        <w:t xml:space="preserve"> об уникальности чеченского языка и родной речи;</w:t>
      </w:r>
    </w:p>
    <w:p w14:paraId="1B3CE350"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основной конфликт произведения, выявлять особенности сюжета и композиции, находить изобразительно-выразительные средства языка;</w:t>
      </w:r>
    </w:p>
    <w:p w14:paraId="09E936C1" w14:textId="77777777" w:rsidR="00A433F0" w:rsidRPr="00A433F0" w:rsidRDefault="00A433F0" w:rsidP="00A433F0">
      <w:pPr>
        <w:ind w:firstLine="709"/>
        <w:rPr>
          <w:sz w:val="24"/>
          <w:szCs w:val="24"/>
          <w:lang w:eastAsia="en-US"/>
        </w:rPr>
      </w:pPr>
      <w:r w:rsidRPr="00A433F0">
        <w:rPr>
          <w:sz w:val="24"/>
          <w:szCs w:val="24"/>
          <w:lang w:eastAsia="en-US"/>
        </w:rPr>
        <w:t>проводить</w:t>
      </w:r>
      <w:r w:rsidRPr="00A433F0">
        <w:rPr>
          <w:sz w:val="24"/>
          <w:szCs w:val="24"/>
          <w:lang w:val="x-none" w:eastAsia="en-US"/>
        </w:rPr>
        <w:t xml:space="preserve">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w:t>
      </w:r>
      <w:r w:rsidRPr="00A433F0">
        <w:rPr>
          <w:sz w:val="24"/>
          <w:szCs w:val="24"/>
          <w:lang w:eastAsia="en-US"/>
        </w:rPr>
        <w:t>;</w:t>
      </w:r>
    </w:p>
    <w:p w14:paraId="52E6308D" w14:textId="77777777" w:rsidR="00A433F0" w:rsidRPr="00A433F0" w:rsidRDefault="00A433F0" w:rsidP="00A433F0">
      <w:pPr>
        <w:ind w:firstLine="709"/>
        <w:rPr>
          <w:sz w:val="24"/>
          <w:szCs w:val="24"/>
          <w:lang w:eastAsia="en-US"/>
        </w:rPr>
      </w:pPr>
      <w:r w:rsidRPr="00A433F0">
        <w:rPr>
          <w:sz w:val="24"/>
          <w:szCs w:val="24"/>
          <w:lang w:eastAsia="en-US"/>
        </w:rPr>
        <w:t>создавать устные и письменные монологические высказывания, отвечать на вопросы по тексту и самостоятельно их формулировать.</w:t>
      </w:r>
    </w:p>
    <w:p w14:paraId="63E17207" w14:textId="485CFEC0" w:rsidR="00A433F0" w:rsidRPr="002428A0" w:rsidRDefault="00A433F0" w:rsidP="00A433F0">
      <w:pPr>
        <w:ind w:firstLine="709"/>
        <w:rPr>
          <w:b/>
          <w:sz w:val="24"/>
          <w:szCs w:val="24"/>
          <w:lang w:val="x-none" w:eastAsia="en-US"/>
        </w:rPr>
      </w:pPr>
      <w:r w:rsidRPr="002428A0">
        <w:rPr>
          <w:b/>
          <w:sz w:val="24"/>
          <w:szCs w:val="24"/>
          <w:lang w:val="x-none" w:eastAsia="en-US"/>
        </w:rPr>
        <w:t>Предметные результаты изучения родной (чеченской) литературы. К концу обучения в 8 классе обучающийся научится:</w:t>
      </w:r>
    </w:p>
    <w:p w14:paraId="5AE06A75" w14:textId="77777777" w:rsidR="00A433F0" w:rsidRPr="00A433F0" w:rsidRDefault="00A433F0" w:rsidP="00A433F0">
      <w:pPr>
        <w:ind w:firstLine="709"/>
        <w:rPr>
          <w:sz w:val="24"/>
          <w:szCs w:val="24"/>
          <w:lang w:val="x-none" w:eastAsia="en-US"/>
        </w:rPr>
      </w:pPr>
      <w:r w:rsidRPr="00A433F0">
        <w:rPr>
          <w:sz w:val="24"/>
          <w:szCs w:val="24"/>
          <w:lang w:val="x-none" w:eastAsia="en-US"/>
        </w:rPr>
        <w:t>выделять проблематику и понимать эстетическое своеобразие произведений разных жанров для развития представлений о нравственных идеалах чеченского народа</w:t>
      </w:r>
      <w:r w:rsidRPr="00A433F0">
        <w:rPr>
          <w:sz w:val="24"/>
          <w:szCs w:val="24"/>
          <w:lang w:eastAsia="en-US"/>
        </w:rPr>
        <w:t>,</w:t>
      </w:r>
      <w:r w:rsidRPr="00A433F0">
        <w:rPr>
          <w:sz w:val="24"/>
          <w:szCs w:val="24"/>
          <w:lang w:val="x-none" w:eastAsia="en-US"/>
        </w:rPr>
        <w:t xml:space="preserve"> осознавать ключевые для чеченского национального сознания культурные и нравственные смыслы;</w:t>
      </w:r>
    </w:p>
    <w:p w14:paraId="6E60E444" w14:textId="77777777" w:rsidR="00A433F0" w:rsidRPr="00A433F0" w:rsidRDefault="00A433F0" w:rsidP="00A433F0">
      <w:pPr>
        <w:ind w:firstLine="709"/>
        <w:rPr>
          <w:sz w:val="24"/>
          <w:szCs w:val="24"/>
          <w:lang w:eastAsia="en-US"/>
        </w:rPr>
      </w:pPr>
      <w:r w:rsidRPr="00A433F0">
        <w:rPr>
          <w:sz w:val="24"/>
          <w:szCs w:val="24"/>
          <w:lang w:val="x-none" w:eastAsia="en-US"/>
        </w:rPr>
        <w:t>иметь представление о чеченском национальном характере</w:t>
      </w:r>
      <w:r w:rsidRPr="00A433F0">
        <w:rPr>
          <w:sz w:val="24"/>
          <w:szCs w:val="24"/>
          <w:lang w:eastAsia="en-US"/>
        </w:rPr>
        <w:t xml:space="preserve">, </w:t>
      </w:r>
      <w:r w:rsidRPr="00A433F0">
        <w:rPr>
          <w:sz w:val="24"/>
          <w:szCs w:val="24"/>
          <w:lang w:val="x-none" w:eastAsia="en-US"/>
        </w:rPr>
        <w:t>о чеченском человеке как хранителе национального сознания</w:t>
      </w:r>
      <w:r w:rsidRPr="00A433F0">
        <w:rPr>
          <w:sz w:val="24"/>
          <w:szCs w:val="24"/>
          <w:lang w:eastAsia="en-US"/>
        </w:rPr>
        <w:t>, о</w:t>
      </w:r>
      <w:r w:rsidRPr="00A433F0">
        <w:rPr>
          <w:sz w:val="24"/>
          <w:szCs w:val="24"/>
          <w:lang w:val="x-none" w:eastAsia="en-US"/>
        </w:rPr>
        <w:t xml:space="preserve"> трудной поре взросления</w:t>
      </w:r>
      <w:r w:rsidRPr="00A433F0">
        <w:rPr>
          <w:sz w:val="24"/>
          <w:szCs w:val="24"/>
          <w:lang w:eastAsia="en-US"/>
        </w:rPr>
        <w:t>,</w:t>
      </w:r>
      <w:r w:rsidRPr="00A433F0">
        <w:rPr>
          <w:sz w:val="24"/>
          <w:szCs w:val="24"/>
          <w:lang w:val="x-none" w:eastAsia="en-US"/>
        </w:rPr>
        <w:t xml:space="preserve"> о языке чеченской поэзии;</w:t>
      </w:r>
    </w:p>
    <w:p w14:paraId="1621F5C6" w14:textId="77777777" w:rsidR="00A433F0" w:rsidRPr="00A433F0" w:rsidRDefault="00A433F0" w:rsidP="00A433F0">
      <w:pPr>
        <w:ind w:firstLine="709"/>
        <w:rPr>
          <w:sz w:val="24"/>
          <w:szCs w:val="24"/>
          <w:lang w:val="x-none" w:eastAsia="en-US"/>
        </w:rPr>
      </w:pPr>
      <w:r w:rsidRPr="00A433F0">
        <w:rPr>
          <w:sz w:val="24"/>
          <w:szCs w:val="24"/>
          <w:lang w:eastAsia="en-US"/>
        </w:rPr>
        <w:t>проводить</w:t>
      </w:r>
      <w:r w:rsidRPr="00A433F0">
        <w:rPr>
          <w:sz w:val="24"/>
          <w:szCs w:val="24"/>
          <w:lang w:val="x-none" w:eastAsia="en-US"/>
        </w:rPr>
        <w:t xml:space="preserve">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w:t>
      </w:r>
    </w:p>
    <w:p w14:paraId="2FDE6427" w14:textId="77777777" w:rsidR="00A433F0" w:rsidRPr="00A433F0" w:rsidRDefault="00A433F0" w:rsidP="00A433F0">
      <w:pPr>
        <w:ind w:firstLine="709"/>
        <w:rPr>
          <w:sz w:val="24"/>
          <w:szCs w:val="24"/>
          <w:lang w:eastAsia="en-US"/>
        </w:rPr>
      </w:pPr>
      <w:r w:rsidRPr="00A433F0">
        <w:rPr>
          <w:sz w:val="24"/>
          <w:szCs w:val="24"/>
          <w:lang w:eastAsia="en-US"/>
        </w:rPr>
        <w:t>анализировать художественное произведение: определять род, жанр, тему, идею, проблематику произведения, выявлять основной конфликт, особенности сюжета и композиции, находить изобразительно-выразительные средства языка и определять их роль в тексте;</w:t>
      </w:r>
    </w:p>
    <w:p w14:paraId="01B500FE" w14:textId="77777777" w:rsidR="00A433F0" w:rsidRPr="00A433F0" w:rsidRDefault="00A433F0" w:rsidP="00A433F0">
      <w:pPr>
        <w:ind w:firstLine="709"/>
        <w:rPr>
          <w:sz w:val="24"/>
          <w:szCs w:val="24"/>
          <w:lang w:val="x-none" w:eastAsia="en-US"/>
        </w:rPr>
      </w:pPr>
      <w:r w:rsidRPr="00A433F0">
        <w:rPr>
          <w:sz w:val="24"/>
          <w:szCs w:val="24"/>
          <w:lang w:val="x-none" w:eastAsia="en-US"/>
        </w:rPr>
        <w:t>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w:t>
      </w:r>
    </w:p>
    <w:p w14:paraId="17F3B511"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с произведениями других искусств</w:t>
      </w:r>
      <w:r w:rsidRPr="00A433F0">
        <w:rPr>
          <w:sz w:val="24"/>
          <w:szCs w:val="24"/>
          <w:lang w:eastAsia="en-US"/>
        </w:rPr>
        <w:t xml:space="preserve"> и </w:t>
      </w:r>
      <w:r w:rsidRPr="00A433F0">
        <w:rPr>
          <w:sz w:val="24"/>
          <w:szCs w:val="24"/>
          <w:lang w:val="x-none" w:eastAsia="en-US"/>
        </w:rPr>
        <w:t>отбирать произведения для внеклассного чтения</w:t>
      </w:r>
      <w:r w:rsidRPr="00A433F0">
        <w:rPr>
          <w:sz w:val="24"/>
          <w:szCs w:val="24"/>
          <w:lang w:eastAsia="en-US"/>
        </w:rPr>
        <w:t>.</w:t>
      </w:r>
    </w:p>
    <w:p w14:paraId="7B7607C5" w14:textId="427B2B15" w:rsidR="00A433F0" w:rsidRPr="002428A0" w:rsidRDefault="00A433F0" w:rsidP="00A433F0">
      <w:pPr>
        <w:ind w:firstLine="709"/>
        <w:rPr>
          <w:b/>
          <w:sz w:val="24"/>
          <w:szCs w:val="24"/>
          <w:lang w:eastAsia="en-US"/>
        </w:rPr>
      </w:pPr>
      <w:r w:rsidRPr="002428A0">
        <w:rPr>
          <w:b/>
          <w:sz w:val="24"/>
          <w:szCs w:val="24"/>
          <w:lang w:eastAsia="en-US"/>
        </w:rPr>
        <w:t>Предметные результаты изучения родной (чеченской) литературы. К концу обучения в 9 классе обучающийся научится:</w:t>
      </w:r>
    </w:p>
    <w:p w14:paraId="7A15030E" w14:textId="77777777" w:rsidR="00A433F0" w:rsidRPr="00A433F0" w:rsidRDefault="00A433F0" w:rsidP="00A433F0">
      <w:pPr>
        <w:ind w:firstLine="709"/>
        <w:rPr>
          <w:sz w:val="24"/>
          <w:szCs w:val="24"/>
          <w:lang w:eastAsia="en-US"/>
        </w:rPr>
      </w:pPr>
      <w:r w:rsidRPr="00A433F0">
        <w:rPr>
          <w:sz w:val="24"/>
          <w:szCs w:val="24"/>
          <w:lang w:val="x-none" w:eastAsia="en-US"/>
        </w:rPr>
        <w:t xml:space="preserve">выделять проблематику и понимать эстетическое своеобразие произведений разных жанров и эпох для развития представлений о нравственных идеалах чеченского народа; </w:t>
      </w:r>
    </w:p>
    <w:p w14:paraId="13231EE8" w14:textId="77777777" w:rsidR="00A433F0" w:rsidRPr="00A433F0" w:rsidRDefault="00A433F0" w:rsidP="00A433F0">
      <w:pPr>
        <w:ind w:firstLine="709"/>
        <w:rPr>
          <w:sz w:val="24"/>
          <w:szCs w:val="24"/>
          <w:lang w:val="x-none" w:eastAsia="en-US"/>
        </w:rPr>
      </w:pPr>
      <w:r w:rsidRPr="00A433F0">
        <w:rPr>
          <w:sz w:val="24"/>
          <w:szCs w:val="24"/>
          <w:lang w:eastAsia="en-US"/>
        </w:rPr>
        <w:t>выделять</w:t>
      </w:r>
      <w:r w:rsidRPr="00A433F0">
        <w:rPr>
          <w:sz w:val="24"/>
          <w:szCs w:val="24"/>
          <w:lang w:val="x-none" w:eastAsia="en-US"/>
        </w:rPr>
        <w:t xml:space="preserve"> ключевые для чеченского национального сознания культурные и нравственные смыслы на материале художественной словесности;</w:t>
      </w:r>
    </w:p>
    <w:p w14:paraId="456576A2" w14:textId="77777777" w:rsidR="00A433F0" w:rsidRPr="00A433F0" w:rsidRDefault="00A433F0" w:rsidP="00A433F0">
      <w:pPr>
        <w:ind w:firstLine="709"/>
        <w:rPr>
          <w:sz w:val="24"/>
          <w:szCs w:val="24"/>
          <w:lang w:eastAsia="en-US"/>
        </w:rPr>
      </w:pPr>
      <w:r w:rsidRPr="00A433F0">
        <w:rPr>
          <w:sz w:val="24"/>
          <w:szCs w:val="24"/>
          <w:lang w:val="x-none" w:eastAsia="en-US"/>
        </w:rPr>
        <w:t>понимать духовно-нравственную и культурно-эстетическую ценность чеченской литературы и культуры в контексте культур народов России</w:t>
      </w:r>
      <w:r w:rsidRPr="00A433F0">
        <w:rPr>
          <w:sz w:val="24"/>
          <w:szCs w:val="24"/>
          <w:lang w:eastAsia="en-US"/>
        </w:rPr>
        <w:t xml:space="preserve">, </w:t>
      </w:r>
      <w:r w:rsidRPr="00A433F0">
        <w:rPr>
          <w:sz w:val="24"/>
          <w:szCs w:val="24"/>
          <w:lang w:val="x-none" w:eastAsia="en-US"/>
        </w:rPr>
        <w:t>осознавать роль чеченских национальных традиций и обычаев;</w:t>
      </w:r>
    </w:p>
    <w:p w14:paraId="6085023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w:t>
      </w:r>
    </w:p>
    <w:p w14:paraId="69B2B7E4" w14:textId="77777777" w:rsidR="00A433F0" w:rsidRPr="00A433F0" w:rsidRDefault="00A433F0" w:rsidP="00A433F0">
      <w:pPr>
        <w:ind w:firstLine="709"/>
        <w:rPr>
          <w:sz w:val="24"/>
          <w:szCs w:val="24"/>
          <w:lang w:eastAsia="en-US"/>
        </w:rPr>
      </w:pPr>
      <w:r w:rsidRPr="00A433F0">
        <w:rPr>
          <w:sz w:val="24"/>
          <w:szCs w:val="24"/>
          <w:lang w:eastAsia="en-US"/>
        </w:rPr>
        <w:t xml:space="preserve">анализировать художественное произведение: определять род, жанр, тему, идею, проблематику, основной конфликт произведения, выявлять особенности сюжета и </w:t>
      </w:r>
      <w:r w:rsidRPr="00A433F0">
        <w:rPr>
          <w:sz w:val="24"/>
          <w:szCs w:val="24"/>
          <w:lang w:eastAsia="en-US"/>
        </w:rPr>
        <w:lastRenderedPageBreak/>
        <w:t>композиции, находить изобразительно-выразительные средства языка и определять их роль в тексте, выявлять авторскую позицию в тексте;</w:t>
      </w:r>
    </w:p>
    <w:p w14:paraId="0845A3B6"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оздавать </w:t>
      </w:r>
      <w:r w:rsidRPr="00A433F0">
        <w:rPr>
          <w:sz w:val="24"/>
          <w:szCs w:val="24"/>
          <w:lang w:eastAsia="en-US"/>
        </w:rPr>
        <w:t>развёрнутые</w:t>
      </w:r>
      <w:r w:rsidRPr="00A433F0">
        <w:rPr>
          <w:sz w:val="24"/>
          <w:szCs w:val="24"/>
          <w:lang w:val="x-none" w:eastAsia="en-US"/>
        </w:rPr>
        <w:t xml:space="preserve"> историко-культурные комментарии и собственные тексты интерпретирующего характера в различных форматах;</w:t>
      </w:r>
    </w:p>
    <w:p w14:paraId="72A63696" w14:textId="77777777" w:rsidR="00A433F0" w:rsidRPr="00A433F0" w:rsidRDefault="00A433F0" w:rsidP="00A433F0">
      <w:pPr>
        <w:ind w:firstLine="709"/>
        <w:rPr>
          <w:sz w:val="24"/>
          <w:szCs w:val="24"/>
          <w:lang w:val="x-none" w:eastAsia="en-US"/>
        </w:rPr>
      </w:pPr>
      <w:r w:rsidRPr="00A433F0">
        <w:rPr>
          <w:sz w:val="24"/>
          <w:szCs w:val="24"/>
          <w:lang w:val="x-none" w:eastAsia="en-US"/>
        </w:rPr>
        <w:t>самостоятельно сопоставлять произведения словесного искусства и их воплощение в других искусствах;</w:t>
      </w:r>
    </w:p>
    <w:p w14:paraId="6D88FE8B" w14:textId="77777777" w:rsidR="00A433F0" w:rsidRPr="00A433F0" w:rsidRDefault="00A433F0" w:rsidP="00A433F0">
      <w:pPr>
        <w:ind w:firstLine="709"/>
        <w:rPr>
          <w:sz w:val="24"/>
          <w:szCs w:val="24"/>
          <w:lang w:val="x-none" w:eastAsia="en-US"/>
        </w:rPr>
      </w:pPr>
      <w:r w:rsidRPr="00A433F0">
        <w:rPr>
          <w:sz w:val="24"/>
          <w:szCs w:val="24"/>
          <w:lang w:val="x-none" w:eastAsia="en-US"/>
        </w:rPr>
        <w:t xml:space="preserve">самостоятельно сопоставлять </w:t>
      </w:r>
      <w:r w:rsidRPr="00A433F0">
        <w:rPr>
          <w:sz w:val="24"/>
          <w:szCs w:val="24"/>
          <w:lang w:eastAsia="en-US"/>
        </w:rPr>
        <w:t xml:space="preserve">литературные </w:t>
      </w:r>
      <w:r w:rsidRPr="00A433F0">
        <w:rPr>
          <w:sz w:val="24"/>
          <w:szCs w:val="24"/>
          <w:lang w:val="x-none" w:eastAsia="en-US"/>
        </w:rPr>
        <w:t>произведения и их воплощение в других искусствах.</w:t>
      </w:r>
    </w:p>
    <w:p w14:paraId="40C8A82C" w14:textId="04973E5E" w:rsidR="004D0F58" w:rsidRPr="00A433F0" w:rsidRDefault="004D0F58" w:rsidP="0058549C">
      <w:pPr>
        <w:tabs>
          <w:tab w:val="left" w:pos="2788"/>
        </w:tabs>
        <w:spacing w:line="240" w:lineRule="auto"/>
        <w:ind w:right="6" w:firstLine="567"/>
        <w:rPr>
          <w:sz w:val="24"/>
          <w:szCs w:val="24"/>
          <w:lang w:val="x-none"/>
        </w:rPr>
      </w:pPr>
    </w:p>
    <w:p w14:paraId="352F3826" w14:textId="77777777" w:rsidR="00464412" w:rsidRDefault="002428A0" w:rsidP="002428A0">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 xml:space="preserve">Тематическое планирование учебного предмета </w:t>
      </w:r>
    </w:p>
    <w:p w14:paraId="7B17D167" w14:textId="16FDD994" w:rsidR="002428A0" w:rsidRPr="00551645" w:rsidRDefault="002428A0" w:rsidP="00551645">
      <w:pPr>
        <w:spacing w:line="240" w:lineRule="auto"/>
        <w:ind w:left="540"/>
        <w:contextualSpacing/>
        <w:jc w:val="center"/>
        <w:rPr>
          <w:rFonts w:eastAsia="Calibri" w:cs="Times New Roman"/>
          <w:b/>
          <w:sz w:val="24"/>
          <w:szCs w:val="24"/>
          <w:lang w:eastAsia="en-US"/>
        </w:rPr>
      </w:pPr>
      <w:r w:rsidRPr="002428A0">
        <w:rPr>
          <w:rFonts w:eastAsia="Calibri" w:cs="Times New Roman"/>
          <w:b/>
          <w:sz w:val="24"/>
          <w:szCs w:val="24"/>
          <w:lang w:eastAsia="en-US"/>
        </w:rPr>
        <w:t>«</w:t>
      </w:r>
      <w:r w:rsidR="00464412">
        <w:rPr>
          <w:rFonts w:eastAsia="Calibri" w:cs="Times New Roman"/>
          <w:b/>
          <w:sz w:val="24"/>
          <w:szCs w:val="24"/>
          <w:lang w:eastAsia="en-US"/>
        </w:rPr>
        <w:t>Родная (чеченская) литература</w:t>
      </w:r>
      <w:r w:rsidR="00551645">
        <w:rPr>
          <w:rFonts w:eastAsia="Calibri" w:cs="Times New Roman"/>
          <w:b/>
          <w:sz w:val="24"/>
          <w:szCs w:val="24"/>
          <w:lang w:eastAsia="en-US"/>
        </w:rPr>
        <w:t>»</w:t>
      </w:r>
    </w:p>
    <w:p w14:paraId="53C913F2" w14:textId="05EF4DE7"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39A780C" w14:textId="1B4F7F08" w:rsidR="002428A0" w:rsidRPr="002428A0" w:rsidRDefault="002428A0" w:rsidP="00201AB0">
      <w:pPr>
        <w:widowControl w:val="0"/>
        <w:spacing w:line="240" w:lineRule="auto"/>
        <w:ind w:firstLine="709"/>
        <w:rPr>
          <w:rFonts w:eastAsia="SchoolBookSanPin" w:cs="Times New Roman"/>
          <w:sz w:val="24"/>
          <w:szCs w:val="24"/>
          <w:lang w:eastAsia="en-US"/>
        </w:rPr>
      </w:pPr>
      <w:r w:rsidRPr="002428A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w:t>
      </w:r>
      <w:r w:rsidR="00201AB0">
        <w:rPr>
          <w:rFonts w:eastAsia="SchoolBookSanPin" w:cs="Times New Roman"/>
          <w:sz w:val="24"/>
          <w:szCs w:val="24"/>
          <w:lang w:eastAsia="en-US"/>
        </w:rPr>
        <w:t>ледующие структурные компоненты:</w:t>
      </w:r>
    </w:p>
    <w:tbl>
      <w:tblPr>
        <w:tblStyle w:val="TableNormal"/>
        <w:tblW w:w="10763" w:type="dxa"/>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519"/>
        <w:gridCol w:w="2126"/>
        <w:gridCol w:w="2126"/>
      </w:tblGrid>
      <w:tr w:rsidR="002428A0" w:rsidRPr="002428A0" w14:paraId="1297D8A7" w14:textId="77777777" w:rsidTr="00551645">
        <w:trPr>
          <w:trHeight w:val="575"/>
        </w:trPr>
        <w:tc>
          <w:tcPr>
            <w:tcW w:w="992" w:type="dxa"/>
          </w:tcPr>
          <w:p w14:paraId="67FC452A" w14:textId="77777777" w:rsidR="002428A0" w:rsidRPr="002428A0" w:rsidRDefault="002428A0" w:rsidP="002428A0">
            <w:pPr>
              <w:spacing w:line="240" w:lineRule="auto"/>
              <w:ind w:left="142" w:right="354" w:firstLine="96"/>
              <w:jc w:val="center"/>
              <w:rPr>
                <w:rFonts w:eastAsia="Times New Roman"/>
                <w:sz w:val="24"/>
                <w:szCs w:val="24"/>
                <w:lang w:eastAsia="en-US"/>
              </w:rPr>
            </w:pPr>
            <w:r w:rsidRPr="002428A0">
              <w:rPr>
                <w:rFonts w:eastAsia="Times New Roman"/>
                <w:sz w:val="24"/>
                <w:szCs w:val="24"/>
                <w:lang w:eastAsia="en-US"/>
              </w:rPr>
              <w:t>№</w:t>
            </w:r>
            <w:r w:rsidRPr="002428A0">
              <w:rPr>
                <w:rFonts w:eastAsia="Times New Roman"/>
                <w:spacing w:val="-57"/>
                <w:sz w:val="24"/>
                <w:szCs w:val="24"/>
                <w:lang w:eastAsia="en-US"/>
              </w:rPr>
              <w:t xml:space="preserve"> </w:t>
            </w:r>
            <w:r w:rsidRPr="002428A0">
              <w:rPr>
                <w:rFonts w:eastAsia="Times New Roman"/>
                <w:sz w:val="24"/>
                <w:szCs w:val="24"/>
                <w:lang w:eastAsia="en-US"/>
              </w:rPr>
              <w:t>п/п</w:t>
            </w:r>
          </w:p>
        </w:tc>
        <w:tc>
          <w:tcPr>
            <w:tcW w:w="5519" w:type="dxa"/>
          </w:tcPr>
          <w:p w14:paraId="53F6502C" w14:textId="77777777" w:rsidR="002428A0" w:rsidRPr="002428A0" w:rsidRDefault="002428A0" w:rsidP="002428A0">
            <w:pPr>
              <w:spacing w:line="240" w:lineRule="auto"/>
              <w:ind w:left="142" w:firstLine="0"/>
              <w:jc w:val="center"/>
              <w:rPr>
                <w:rFonts w:eastAsia="Times New Roman"/>
                <w:sz w:val="24"/>
                <w:szCs w:val="24"/>
                <w:lang w:eastAsia="en-US"/>
              </w:rPr>
            </w:pPr>
            <w:r w:rsidRPr="002428A0">
              <w:rPr>
                <w:rFonts w:eastAsia="Times New Roman"/>
                <w:sz w:val="24"/>
                <w:szCs w:val="24"/>
                <w:lang w:eastAsia="en-US"/>
              </w:rPr>
              <w:t>Тема</w:t>
            </w:r>
          </w:p>
        </w:tc>
        <w:tc>
          <w:tcPr>
            <w:tcW w:w="2126" w:type="dxa"/>
          </w:tcPr>
          <w:p w14:paraId="2B6E81C0" w14:textId="77777777" w:rsidR="002428A0" w:rsidRPr="002428A0" w:rsidRDefault="002428A0" w:rsidP="002428A0">
            <w:pPr>
              <w:spacing w:line="240" w:lineRule="auto"/>
              <w:ind w:left="142" w:right="27" w:hanging="72"/>
              <w:jc w:val="center"/>
              <w:rPr>
                <w:rFonts w:eastAsia="Times New Roman"/>
                <w:sz w:val="24"/>
                <w:szCs w:val="24"/>
                <w:lang w:val="ru-RU" w:eastAsia="en-US"/>
              </w:rPr>
            </w:pPr>
            <w:r w:rsidRPr="002428A0">
              <w:rPr>
                <w:rFonts w:eastAsia="Times New Roman"/>
                <w:spacing w:val="-1"/>
                <w:sz w:val="24"/>
                <w:szCs w:val="24"/>
                <w:lang w:val="ru-RU" w:eastAsia="en-US"/>
              </w:rPr>
              <w:t>Количество часов, отводимых на освоение каждой темы</w:t>
            </w:r>
          </w:p>
        </w:tc>
        <w:tc>
          <w:tcPr>
            <w:tcW w:w="2126" w:type="dxa"/>
          </w:tcPr>
          <w:p w14:paraId="49746D74" w14:textId="77777777" w:rsidR="002428A0" w:rsidRPr="002428A0" w:rsidRDefault="002428A0" w:rsidP="002428A0">
            <w:pPr>
              <w:spacing w:line="240" w:lineRule="auto"/>
              <w:ind w:left="142" w:right="27" w:hanging="72"/>
              <w:jc w:val="center"/>
              <w:rPr>
                <w:rFonts w:eastAsia="Times New Roman"/>
                <w:spacing w:val="-1"/>
                <w:sz w:val="24"/>
                <w:szCs w:val="24"/>
                <w:lang w:eastAsia="en-US"/>
              </w:rPr>
            </w:pPr>
            <w:r w:rsidRPr="002428A0">
              <w:rPr>
                <w:rFonts w:eastAsia="Times New Roman"/>
                <w:spacing w:val="-1"/>
                <w:sz w:val="24"/>
                <w:szCs w:val="24"/>
                <w:lang w:eastAsia="en-US"/>
              </w:rPr>
              <w:t xml:space="preserve">Э(Ц)ОР </w:t>
            </w:r>
          </w:p>
        </w:tc>
      </w:tr>
      <w:tr w:rsidR="002428A0" w:rsidRPr="002428A0" w14:paraId="3B70D594" w14:textId="77777777" w:rsidTr="00551645">
        <w:trPr>
          <w:trHeight w:val="2227"/>
        </w:trPr>
        <w:tc>
          <w:tcPr>
            <w:tcW w:w="992" w:type="dxa"/>
          </w:tcPr>
          <w:p w14:paraId="665F4C84" w14:textId="77777777"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1.</w:t>
            </w:r>
          </w:p>
        </w:tc>
        <w:tc>
          <w:tcPr>
            <w:tcW w:w="5519" w:type="dxa"/>
          </w:tcPr>
          <w:p w14:paraId="78727E42" w14:textId="0AF15FDA" w:rsidR="00847A8E" w:rsidRDefault="00847A8E" w:rsidP="00847A8E">
            <w:pPr>
              <w:rPr>
                <w:rFonts w:eastAsia="OfficinaSansBoldITC"/>
                <w:sz w:val="24"/>
                <w:szCs w:val="28"/>
                <w:lang w:val="ru-RU" w:eastAsia="en-US"/>
              </w:rPr>
            </w:pPr>
            <w:r>
              <w:rPr>
                <w:rFonts w:eastAsia="OfficinaSansBoldITC"/>
                <w:sz w:val="24"/>
                <w:szCs w:val="28"/>
                <w:lang w:val="ru-RU" w:eastAsia="en-US"/>
              </w:rPr>
              <w:t>5 класс</w:t>
            </w:r>
          </w:p>
          <w:p w14:paraId="52923A71" w14:textId="5938F096"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128.6.1. Устное народное творчество.</w:t>
            </w:r>
          </w:p>
          <w:p w14:paraId="4ED8E18F"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Чеченские народные сказки. Сказки: бытовые, волшебные, о животных.</w:t>
            </w:r>
          </w:p>
          <w:p w14:paraId="715202FD"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Три брата»). Фантастические элементы в сказке, гуманистический пафос сказки.</w:t>
            </w:r>
          </w:p>
          <w:p w14:paraId="72498E28"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Тамашийна олхазар» («Чудесная птица») – народная сказка на бытовую тему. Социальные мотивы сказки.</w:t>
            </w:r>
          </w:p>
          <w:p w14:paraId="0ADF8441"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Кхо ваша а, саьрмик» («Три брата и дракон»). Элементы волшебных сказок.</w:t>
            </w:r>
          </w:p>
          <w:p w14:paraId="3BE15E7F" w14:textId="77777777" w:rsidR="00847A8E" w:rsidRPr="00847A8E"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Доьшуш хилла кIант» («Мальчик, который учился»). Бытовая сказка как жанр. Общечеловеческие ценности в контексте сказочного сюжета.</w:t>
            </w:r>
          </w:p>
          <w:p w14:paraId="0FA02ABE" w14:textId="4FF30068" w:rsidR="002428A0" w:rsidRPr="002428A0" w:rsidRDefault="00847A8E" w:rsidP="00847A8E">
            <w:pPr>
              <w:rPr>
                <w:rFonts w:eastAsia="OfficinaSansBoldITC"/>
                <w:sz w:val="24"/>
                <w:szCs w:val="28"/>
                <w:lang w:val="ru-RU" w:eastAsia="en-US"/>
              </w:rPr>
            </w:pPr>
            <w:r w:rsidRPr="00847A8E">
              <w:rPr>
                <w:rFonts w:eastAsia="OfficinaSansBoldITC"/>
                <w:sz w:val="24"/>
                <w:szCs w:val="28"/>
                <w:lang w:val="ru-RU" w:eastAsia="en-US"/>
              </w:rPr>
              <w:t>Сказка о животных «Барзо Iахарца мохк къовсар» («Волк и ягненок»).</w:t>
            </w:r>
          </w:p>
        </w:tc>
        <w:tc>
          <w:tcPr>
            <w:tcW w:w="2126" w:type="dxa"/>
            <w:vMerge w:val="restart"/>
          </w:tcPr>
          <w:p w14:paraId="0E94691C"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E90FF7B"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BA6073F" w14:textId="77777777" w:rsidR="002428A0" w:rsidRPr="002428A0" w:rsidRDefault="002428A0" w:rsidP="002428A0">
            <w:pPr>
              <w:spacing w:line="240" w:lineRule="auto"/>
              <w:ind w:firstLine="0"/>
              <w:jc w:val="center"/>
              <w:rPr>
                <w:rFonts w:eastAsia="Times New Roman"/>
                <w:i/>
                <w:sz w:val="24"/>
                <w:szCs w:val="24"/>
                <w:lang w:val="ru-RU" w:eastAsia="en-US"/>
              </w:rPr>
            </w:pPr>
            <w:r w:rsidRPr="002428A0">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w:t>
            </w:r>
            <w:r w:rsidRPr="002428A0">
              <w:rPr>
                <w:rFonts w:eastAsia="Times New Roman"/>
                <w:i/>
                <w:sz w:val="24"/>
                <w:szCs w:val="24"/>
                <w:lang w:val="ru-RU" w:eastAsia="en-US"/>
              </w:rPr>
              <w:lastRenderedPageBreak/>
              <w:t>возможности ИКТ, содержание которых соответствует законодательству об образовании.</w:t>
            </w:r>
          </w:p>
        </w:tc>
      </w:tr>
      <w:tr w:rsidR="002428A0" w:rsidRPr="002428A0" w14:paraId="673EF70C" w14:textId="77777777" w:rsidTr="00551645">
        <w:trPr>
          <w:trHeight w:val="1096"/>
        </w:trPr>
        <w:tc>
          <w:tcPr>
            <w:tcW w:w="992" w:type="dxa"/>
          </w:tcPr>
          <w:p w14:paraId="72BE527F" w14:textId="77777777" w:rsidR="002428A0" w:rsidRPr="002428A0" w:rsidRDefault="002428A0" w:rsidP="002428A0">
            <w:pPr>
              <w:spacing w:line="240" w:lineRule="auto"/>
              <w:ind w:left="142" w:firstLine="0"/>
              <w:jc w:val="left"/>
              <w:rPr>
                <w:rFonts w:eastAsia="Times New Roman"/>
                <w:sz w:val="24"/>
                <w:szCs w:val="24"/>
                <w:lang w:eastAsia="en-US"/>
              </w:rPr>
            </w:pPr>
            <w:r w:rsidRPr="002428A0">
              <w:rPr>
                <w:rFonts w:eastAsia="Times New Roman"/>
                <w:sz w:val="24"/>
                <w:szCs w:val="24"/>
                <w:lang w:eastAsia="en-US"/>
              </w:rPr>
              <w:t>2.</w:t>
            </w:r>
          </w:p>
        </w:tc>
        <w:tc>
          <w:tcPr>
            <w:tcW w:w="5519" w:type="dxa"/>
          </w:tcPr>
          <w:p w14:paraId="6821EA3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 Произведения чеченских писателей.</w:t>
            </w:r>
          </w:p>
          <w:p w14:paraId="782394A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2.1. Литературные сказки.</w:t>
            </w:r>
          </w:p>
          <w:p w14:paraId="0809AB0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Б. Саидов. Сказка «Майра к</w:t>
            </w:r>
            <w:r w:rsidRPr="000D4D37">
              <w:rPr>
                <w:rFonts w:eastAsia="OfficinaSansBoldITC"/>
                <w:sz w:val="24"/>
                <w:szCs w:val="28"/>
                <w:lang w:eastAsia="en-US"/>
              </w:rPr>
              <w:t>I</w:t>
            </w:r>
            <w:r w:rsidRPr="000D4D37">
              <w:rPr>
                <w:rFonts w:eastAsia="OfficinaSansBoldITC"/>
                <w:sz w:val="24"/>
                <w:szCs w:val="28"/>
                <w:lang w:val="ru-RU" w:eastAsia="en-US"/>
              </w:rPr>
              <w:t xml:space="preserve">ант Сулима» («Храбрый мальчик Сулима») (в сокращении). </w:t>
            </w:r>
          </w:p>
          <w:p w14:paraId="75F1CFA0"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Мусаев. Сказка «Ц</w:t>
            </w:r>
            <w:r w:rsidRPr="000D4D37">
              <w:rPr>
                <w:rFonts w:eastAsia="OfficinaSansBoldITC"/>
                <w:sz w:val="24"/>
                <w:szCs w:val="28"/>
                <w:lang w:eastAsia="en-US"/>
              </w:rPr>
              <w:t>I</w:t>
            </w:r>
            <w:r w:rsidRPr="000D4D37">
              <w:rPr>
                <w:rFonts w:eastAsia="OfficinaSansBoldITC"/>
                <w:sz w:val="24"/>
                <w:szCs w:val="28"/>
                <w:lang w:val="ru-RU" w:eastAsia="en-US"/>
              </w:rPr>
              <w:t xml:space="preserve">ен маьхьси» («Красный ичиг»). </w:t>
            </w:r>
          </w:p>
          <w:p w14:paraId="58B728E8"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Гацаев. Сказка «Чкъоьрдиг» («Чордиг») (в сокращении). </w:t>
            </w:r>
          </w:p>
          <w:p w14:paraId="05A928D2"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Исмаилов. Сказка «Бирдолаг» («Летучая мышь»). </w:t>
            </w:r>
          </w:p>
          <w:p w14:paraId="458FC04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2. Чеченская литература </w:t>
            </w:r>
            <w:r w:rsidRPr="000D4D37">
              <w:rPr>
                <w:rFonts w:eastAsia="OfficinaSansBoldITC"/>
                <w:sz w:val="24"/>
                <w:szCs w:val="28"/>
                <w:lang w:eastAsia="en-US"/>
              </w:rPr>
              <w:t>XX</w:t>
            </w:r>
            <w:r w:rsidRPr="000D4D37">
              <w:rPr>
                <w:rFonts w:eastAsia="OfficinaSansBoldITC"/>
                <w:sz w:val="24"/>
                <w:szCs w:val="28"/>
                <w:lang w:val="ru-RU" w:eastAsia="en-US"/>
              </w:rPr>
              <w:t xml:space="preserve"> века.</w:t>
            </w:r>
          </w:p>
          <w:p w14:paraId="36D0424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С. Бадуев. Рассказ «Зайнди» («Зайнди»). </w:t>
            </w:r>
          </w:p>
          <w:p w14:paraId="6E8B7981"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Мамакаев. Рассказ «Баппа» («Одуванчик»). </w:t>
            </w:r>
          </w:p>
          <w:p w14:paraId="77C1304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А. Мамакаев. Стихотворение «Садаьржаш» («Перед рассветом»). </w:t>
            </w:r>
          </w:p>
          <w:p w14:paraId="49666C6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М. Сулаев. Стихотворение «Ламанан хи» («Горная речка»). </w:t>
            </w:r>
          </w:p>
          <w:p w14:paraId="7959D6C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У. Гайсултанов. Повесть «Александр Чеченский», отрывок из повести «Кегий йийсарш» («Маленькие пленники»). </w:t>
            </w:r>
          </w:p>
          <w:p w14:paraId="069179F2"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lastRenderedPageBreak/>
              <w:t>А. Сулейманов. Стихотворение «Борз ю уг</w:t>
            </w:r>
            <w:r w:rsidRPr="000D4D37">
              <w:rPr>
                <w:rFonts w:eastAsia="OfficinaSansBoldITC"/>
                <w:sz w:val="24"/>
                <w:szCs w:val="28"/>
                <w:lang w:eastAsia="en-US"/>
              </w:rPr>
              <w:t>I</w:t>
            </w:r>
            <w:r w:rsidRPr="000D4D37">
              <w:rPr>
                <w:rFonts w:eastAsia="OfficinaSansBoldITC"/>
                <w:sz w:val="24"/>
                <w:szCs w:val="28"/>
                <w:lang w:val="ru-RU" w:eastAsia="en-US"/>
              </w:rPr>
              <w:t xml:space="preserve">уш» («Вой волка»). </w:t>
            </w:r>
          </w:p>
          <w:p w14:paraId="15FFF0E3"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ракаев. Рассказ «Баьпкан чкъуьйриг» («Кусок хлеба»). </w:t>
            </w:r>
          </w:p>
          <w:p w14:paraId="16C9023E"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Ш. Арсанукаев. Стихотворение «Баьпкан юьхк» («Кусок хлеба»). </w:t>
            </w:r>
          </w:p>
          <w:p w14:paraId="3867CCD4"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Д. Кагерманов. Рассказ «Доттаг</w:t>
            </w:r>
            <w:r w:rsidRPr="000D4D37">
              <w:rPr>
                <w:rFonts w:eastAsia="OfficinaSansBoldITC"/>
                <w:sz w:val="24"/>
                <w:szCs w:val="28"/>
                <w:lang w:eastAsia="en-US"/>
              </w:rPr>
              <w:t>I</w:t>
            </w:r>
            <w:r w:rsidRPr="000D4D37">
              <w:rPr>
                <w:rFonts w:eastAsia="OfficinaSansBoldITC"/>
                <w:sz w:val="24"/>
                <w:szCs w:val="28"/>
                <w:lang w:val="ru-RU" w:eastAsia="en-US"/>
              </w:rPr>
              <w:t xml:space="preserve">алла» («Дружба»). </w:t>
            </w:r>
          </w:p>
          <w:p w14:paraId="0129C5B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Сатуев. Стихотворение «Лаьмнийн къоналла» («Молодость гор»). </w:t>
            </w:r>
          </w:p>
          <w:p w14:paraId="3A93027B"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Ж. Махмаев. Рассказ «Буьйсанан г</w:t>
            </w:r>
            <w:r w:rsidRPr="000D4D37">
              <w:rPr>
                <w:rFonts w:eastAsia="OfficinaSansBoldITC"/>
                <w:sz w:val="24"/>
                <w:szCs w:val="28"/>
                <w:lang w:eastAsia="en-US"/>
              </w:rPr>
              <w:t>I</w:t>
            </w:r>
            <w:r w:rsidRPr="000D4D37">
              <w:rPr>
                <w:rFonts w:eastAsia="OfficinaSansBoldITC"/>
                <w:sz w:val="24"/>
                <w:szCs w:val="28"/>
                <w:lang w:val="ru-RU" w:eastAsia="en-US"/>
              </w:rPr>
              <w:t xml:space="preserve">улчаш» («Шаги в ночи»). </w:t>
            </w:r>
          </w:p>
          <w:p w14:paraId="34D2EBF9"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В.-Х. Амаев. Рассказ «Малх чубаре хьоьжура иза» («Он ждал, когда заглянет солнце»). </w:t>
            </w:r>
          </w:p>
          <w:p w14:paraId="1AB372BF"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128.6.2.3. Чеченская литература </w:t>
            </w:r>
            <w:r w:rsidRPr="000D4D37">
              <w:rPr>
                <w:rFonts w:eastAsia="OfficinaSansBoldITC"/>
                <w:sz w:val="24"/>
                <w:szCs w:val="28"/>
                <w:lang w:eastAsia="en-US"/>
              </w:rPr>
              <w:t>XXI</w:t>
            </w:r>
            <w:r w:rsidRPr="000D4D37">
              <w:rPr>
                <w:rFonts w:eastAsia="OfficinaSansBoldITC"/>
                <w:sz w:val="24"/>
                <w:szCs w:val="28"/>
                <w:lang w:val="ru-RU" w:eastAsia="en-US"/>
              </w:rPr>
              <w:t xml:space="preserve"> века.</w:t>
            </w:r>
          </w:p>
          <w:p w14:paraId="7145C135"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Рассказ «Цакхетта хестор» («Непонятая похвала»).</w:t>
            </w:r>
          </w:p>
          <w:p w14:paraId="1C11F475"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128.6.3. Произведения для самостоятельного чтения.</w:t>
            </w:r>
          </w:p>
          <w:p w14:paraId="77DBFD0C"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ьекъал долу йоӀ а, кхелахо а» («Умная девочка и судья») (из устного народного творчества).</w:t>
            </w:r>
          </w:p>
          <w:p w14:paraId="4D87BFAD"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Лулахой» («Соседи») (из устного народного творчества).</w:t>
            </w:r>
          </w:p>
          <w:p w14:paraId="6BD135AC"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Сулаев. Сказка «ТӀехтохар» («Издевка»).</w:t>
            </w:r>
          </w:p>
          <w:p w14:paraId="540501EB"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С. Бадуев. Рассказ «Кемсаш» («Виноград»).</w:t>
            </w:r>
          </w:p>
          <w:p w14:paraId="5F2766B7"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У. Гайсултанов. «КӀанталг» («Сыночек»).</w:t>
            </w:r>
          </w:p>
          <w:p w14:paraId="059C6C3A"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Х-Д. Берсанов. «Берзалой» («Волки»).</w:t>
            </w:r>
          </w:p>
          <w:p w14:paraId="5CF09634"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 xml:space="preserve">Х. Хасаев. «Лаьмнашкахь» («В горах»). </w:t>
            </w:r>
          </w:p>
          <w:p w14:paraId="14BF3E62" w14:textId="77777777" w:rsidR="000D4D37" w:rsidRPr="00F32A5A" w:rsidRDefault="000D4D37" w:rsidP="000D4D37">
            <w:pPr>
              <w:rPr>
                <w:rFonts w:eastAsia="OfficinaSansBoldITC"/>
                <w:sz w:val="24"/>
                <w:szCs w:val="28"/>
                <w:lang w:val="ru-RU" w:eastAsia="en-US"/>
              </w:rPr>
            </w:pPr>
            <w:r w:rsidRPr="00F32A5A">
              <w:rPr>
                <w:rFonts w:eastAsia="OfficinaSansBoldITC"/>
                <w:sz w:val="24"/>
                <w:szCs w:val="28"/>
                <w:lang w:val="ru-RU" w:eastAsia="en-US"/>
              </w:rPr>
              <w:t>Д. Кагерманов. «ТӀай» («Мост»).</w:t>
            </w:r>
          </w:p>
          <w:p w14:paraId="07C8E1E3" w14:textId="77777777" w:rsidR="000D4D37" w:rsidRPr="000D4D37" w:rsidRDefault="000D4D37" w:rsidP="000D4D37">
            <w:pPr>
              <w:rPr>
                <w:rFonts w:eastAsia="OfficinaSansBoldITC"/>
                <w:sz w:val="24"/>
                <w:szCs w:val="28"/>
                <w:lang w:val="ru-RU" w:eastAsia="en-US"/>
              </w:rPr>
            </w:pPr>
            <w:r w:rsidRPr="000D4D37">
              <w:rPr>
                <w:rFonts w:eastAsia="OfficinaSansBoldITC"/>
                <w:sz w:val="24"/>
                <w:szCs w:val="28"/>
                <w:lang w:val="ru-RU" w:eastAsia="en-US"/>
              </w:rPr>
              <w:t>М. Бексултанов. «Мархийн кӀайн гӀаргӀулеш» («Журавли из белых облаков»).</w:t>
            </w:r>
          </w:p>
          <w:p w14:paraId="255C9C15" w14:textId="408E825A" w:rsidR="002428A0" w:rsidRPr="002428A0" w:rsidRDefault="000D4D37" w:rsidP="000D4D37">
            <w:pPr>
              <w:rPr>
                <w:rFonts w:eastAsia="OfficinaSansBoldITC"/>
                <w:sz w:val="24"/>
                <w:szCs w:val="28"/>
                <w:lang w:eastAsia="en-US"/>
              </w:rPr>
            </w:pPr>
            <w:r w:rsidRPr="000D4D37">
              <w:rPr>
                <w:rFonts w:eastAsia="OfficinaSansBoldITC"/>
                <w:sz w:val="24"/>
                <w:szCs w:val="28"/>
                <w:lang w:eastAsia="en-US"/>
              </w:rPr>
              <w:t>А. Эдильсултанов. «Догдика» («Сердечный»).</w:t>
            </w:r>
          </w:p>
        </w:tc>
        <w:tc>
          <w:tcPr>
            <w:tcW w:w="2126" w:type="dxa"/>
            <w:vMerge/>
          </w:tcPr>
          <w:p w14:paraId="6CDC9224" w14:textId="77777777" w:rsidR="002428A0" w:rsidRPr="002428A0" w:rsidRDefault="002428A0" w:rsidP="002428A0">
            <w:pPr>
              <w:spacing w:line="240" w:lineRule="auto"/>
              <w:ind w:firstLine="0"/>
              <w:jc w:val="center"/>
              <w:rPr>
                <w:rFonts w:eastAsia="Times New Roman"/>
                <w:i/>
                <w:sz w:val="24"/>
                <w:szCs w:val="24"/>
                <w:lang w:eastAsia="en-US"/>
              </w:rPr>
            </w:pPr>
          </w:p>
        </w:tc>
        <w:tc>
          <w:tcPr>
            <w:tcW w:w="2126" w:type="dxa"/>
            <w:vMerge/>
          </w:tcPr>
          <w:p w14:paraId="64DF57FA" w14:textId="77777777" w:rsidR="002428A0" w:rsidRPr="002428A0" w:rsidRDefault="002428A0" w:rsidP="002428A0">
            <w:pPr>
              <w:spacing w:line="240" w:lineRule="auto"/>
              <w:ind w:firstLine="0"/>
              <w:jc w:val="center"/>
              <w:rPr>
                <w:rFonts w:eastAsia="Times New Roman"/>
                <w:i/>
                <w:sz w:val="24"/>
                <w:szCs w:val="24"/>
                <w:lang w:eastAsia="en-US"/>
              </w:rPr>
            </w:pPr>
          </w:p>
        </w:tc>
      </w:tr>
      <w:tr w:rsidR="002428A0" w:rsidRPr="002428A0" w14:paraId="56C974CD" w14:textId="77777777" w:rsidTr="00551645">
        <w:trPr>
          <w:trHeight w:val="2230"/>
        </w:trPr>
        <w:tc>
          <w:tcPr>
            <w:tcW w:w="992" w:type="dxa"/>
          </w:tcPr>
          <w:p w14:paraId="75987068" w14:textId="77777777" w:rsidR="002428A0" w:rsidRPr="002428A0" w:rsidRDefault="002428A0" w:rsidP="002428A0">
            <w:pPr>
              <w:spacing w:line="240" w:lineRule="auto"/>
              <w:ind w:left="227" w:firstLine="0"/>
              <w:contextualSpacing/>
              <w:jc w:val="left"/>
              <w:rPr>
                <w:rFonts w:eastAsia="Times New Roman"/>
                <w:sz w:val="24"/>
                <w:szCs w:val="24"/>
                <w:lang w:eastAsia="en-US"/>
              </w:rPr>
            </w:pPr>
            <w:r w:rsidRPr="002428A0">
              <w:rPr>
                <w:rFonts w:eastAsia="Times New Roman"/>
                <w:sz w:val="24"/>
                <w:szCs w:val="24"/>
                <w:lang w:eastAsia="en-US"/>
              </w:rPr>
              <w:lastRenderedPageBreak/>
              <w:t>3.</w:t>
            </w:r>
          </w:p>
        </w:tc>
        <w:tc>
          <w:tcPr>
            <w:tcW w:w="5519" w:type="dxa"/>
          </w:tcPr>
          <w:p w14:paraId="67C5EB82" w14:textId="28E60016" w:rsidR="000A45C1" w:rsidRDefault="000A45C1" w:rsidP="000A45C1">
            <w:pPr>
              <w:rPr>
                <w:rFonts w:eastAsia="OfficinaSansBoldITC"/>
                <w:sz w:val="24"/>
                <w:szCs w:val="28"/>
                <w:lang w:val="ru-RU" w:eastAsia="en-US"/>
              </w:rPr>
            </w:pPr>
            <w:r>
              <w:rPr>
                <w:rFonts w:eastAsia="OfficinaSansBoldITC"/>
                <w:sz w:val="24"/>
                <w:szCs w:val="28"/>
                <w:lang w:val="ru-RU" w:eastAsia="en-US"/>
              </w:rPr>
              <w:t>6 класс</w:t>
            </w:r>
          </w:p>
          <w:p w14:paraId="5F4CCC9E" w14:textId="6A33FEE1"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1. Устное народное творчество.</w:t>
            </w:r>
          </w:p>
          <w:p w14:paraId="2052B53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втархойн Ахьмадан илли (Илли о Автуринском Ахмаде).</w:t>
            </w:r>
          </w:p>
          <w:p w14:paraId="1FFF0DC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аймин Бийболатан илли (Илли о Бибулате Таймиеве).</w:t>
            </w:r>
          </w:p>
          <w:p w14:paraId="16C1068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ртиада как эпос о героях-богатырях Кавказа. Чеченские сказания о нартах.</w:t>
            </w:r>
          </w:p>
          <w:p w14:paraId="0624447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рт-орстхойн паччахь Наураз» («Падишах нарт-орстхойцев Наураз»).</w:t>
            </w:r>
          </w:p>
          <w:p w14:paraId="386307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ицкъ болу Солса» («Силач Солса»).</w:t>
            </w:r>
          </w:p>
          <w:p w14:paraId="4A129A0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Гермачигара наьрташ» («Нарты из Герменчука»).</w:t>
            </w:r>
          </w:p>
          <w:p w14:paraId="46ABAE4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казание «Наьрт-аьрстхой кхерор» («Бегство нарт-орстхойцев»).</w:t>
            </w:r>
          </w:p>
          <w:p w14:paraId="434981F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2. Произведения чеченских писателей.</w:t>
            </w:r>
          </w:p>
          <w:p w14:paraId="760B554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Басни «Нийса кхиэл» («Праведный суд»), «Барзо амалш ца хуьйцу» («Волк не меняет повадки»). </w:t>
            </w:r>
          </w:p>
          <w:p w14:paraId="2BD2F39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Сатуев. Басня «Ломмий, цхьогаллий» («Лев и лиса»). </w:t>
            </w:r>
          </w:p>
          <w:p w14:paraId="56D6977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одства и различия басен У. Гайсултанова, Х. Сатуева, И.А. Крылова. </w:t>
            </w:r>
          </w:p>
          <w:p w14:paraId="017E1E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Дарта» («Дрофа»).</w:t>
            </w:r>
          </w:p>
          <w:p w14:paraId="5E53C6C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Рассказ «Чайра» («Чайра»). </w:t>
            </w:r>
          </w:p>
          <w:p w14:paraId="4EFE2D1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Дагалецамаш» («Воспоминания»). </w:t>
            </w:r>
          </w:p>
          <w:p w14:paraId="0813C9E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йдуллаев. Поэма «Ненан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матери»). </w:t>
            </w:r>
          </w:p>
          <w:p w14:paraId="7A349B5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М. Сулаев. Стихотворение «К</w:t>
            </w:r>
            <w:r w:rsidRPr="000A45C1">
              <w:rPr>
                <w:rFonts w:eastAsia="OfficinaSansBoldITC"/>
                <w:sz w:val="24"/>
                <w:szCs w:val="28"/>
                <w:lang w:eastAsia="en-US"/>
              </w:rPr>
              <w:t>I</w:t>
            </w:r>
            <w:r w:rsidRPr="000A45C1">
              <w:rPr>
                <w:rFonts w:eastAsia="OfficinaSansBoldITC"/>
                <w:sz w:val="24"/>
                <w:szCs w:val="28"/>
                <w:lang w:val="ru-RU" w:eastAsia="en-US"/>
              </w:rPr>
              <w:t xml:space="preserve">анте» («Сыну»). </w:t>
            </w:r>
          </w:p>
          <w:p w14:paraId="4F39752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Эдилов. Стихотворение «Ненан безам» («Любовь матери»). </w:t>
            </w:r>
          </w:p>
          <w:p w14:paraId="6A50843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У. Ахмадов. «Воккха Дада» («Дедушка»).</w:t>
            </w:r>
          </w:p>
          <w:p w14:paraId="2DED993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Стихотворение «Вина мохк» («Отчизна»). </w:t>
            </w:r>
          </w:p>
          <w:p w14:paraId="0F1B74E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Ахматова. Стихотворение «Ма хала ду цунах кхета» («Как трудно это понять»). </w:t>
            </w:r>
          </w:p>
          <w:p w14:paraId="2B61667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Рассказ «Ирсе б</w:t>
            </w:r>
            <w:r w:rsidRPr="000A45C1">
              <w:rPr>
                <w:rFonts w:eastAsia="OfficinaSansBoldITC"/>
                <w:sz w:val="24"/>
                <w:szCs w:val="28"/>
                <w:lang w:eastAsia="en-US"/>
              </w:rPr>
              <w:t>I</w:t>
            </w:r>
            <w:r w:rsidRPr="000A45C1">
              <w:rPr>
                <w:rFonts w:eastAsia="OfficinaSansBoldITC"/>
                <w:sz w:val="24"/>
                <w:szCs w:val="28"/>
                <w:lang w:val="ru-RU" w:eastAsia="en-US"/>
              </w:rPr>
              <w:t xml:space="preserve">аьрхиш» («Слёзы счастья»). </w:t>
            </w:r>
          </w:p>
          <w:p w14:paraId="52A3B55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Мохкбегор» («Землетрясение»). </w:t>
            </w:r>
          </w:p>
          <w:p w14:paraId="6D6FF46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Стихотворение «Б</w:t>
            </w:r>
            <w:r w:rsidRPr="000A45C1">
              <w:rPr>
                <w:rFonts w:eastAsia="OfficinaSansBoldITC"/>
                <w:sz w:val="24"/>
                <w:szCs w:val="28"/>
                <w:lang w:eastAsia="en-US"/>
              </w:rPr>
              <w:t>I</w:t>
            </w:r>
            <w:r w:rsidRPr="000A45C1">
              <w:rPr>
                <w:rFonts w:eastAsia="OfficinaSansBoldITC"/>
                <w:sz w:val="24"/>
                <w:szCs w:val="28"/>
                <w:lang w:val="ru-RU" w:eastAsia="en-US"/>
              </w:rPr>
              <w:t xml:space="preserve">аьсте» («Весна»). </w:t>
            </w:r>
          </w:p>
          <w:p w14:paraId="7B014A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Меттан сий» («Слава языка»). </w:t>
            </w:r>
          </w:p>
          <w:p w14:paraId="7BA2334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Къинхетаме Нохчийчоь» («Милая Чечня»).</w:t>
            </w:r>
          </w:p>
          <w:p w14:paraId="1896757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Стихотворение «Ломара ц</w:t>
            </w:r>
            <w:r w:rsidRPr="000A45C1">
              <w:rPr>
                <w:rFonts w:eastAsia="OfficinaSansBoldITC"/>
                <w:sz w:val="24"/>
                <w:szCs w:val="28"/>
                <w:lang w:eastAsia="en-US"/>
              </w:rPr>
              <w:t>I</w:t>
            </w:r>
            <w:r w:rsidRPr="000A45C1">
              <w:rPr>
                <w:rFonts w:eastAsia="OfficinaSansBoldITC"/>
                <w:sz w:val="24"/>
                <w:szCs w:val="28"/>
                <w:lang w:val="ru-RU" w:eastAsia="en-US"/>
              </w:rPr>
              <w:t xml:space="preserve">е» («Огонь на горе»). </w:t>
            </w:r>
          </w:p>
          <w:p w14:paraId="5F2589D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Э. Мамакаев. Стихотворение «Х</w:t>
            </w:r>
            <w:r w:rsidRPr="000A45C1">
              <w:rPr>
                <w:rFonts w:eastAsia="OfficinaSansBoldITC"/>
                <w:sz w:val="24"/>
                <w:szCs w:val="28"/>
                <w:lang w:eastAsia="en-US"/>
              </w:rPr>
              <w:t>I</w:t>
            </w:r>
            <w:r w:rsidRPr="000A45C1">
              <w:rPr>
                <w:rFonts w:eastAsia="OfficinaSansBoldITC"/>
                <w:sz w:val="24"/>
                <w:szCs w:val="28"/>
                <w:lang w:val="ru-RU" w:eastAsia="en-US"/>
              </w:rPr>
              <w:t xml:space="preserve">орд» («Море»). </w:t>
            </w:r>
          </w:p>
          <w:p w14:paraId="3E25994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 Махмаев. Рассказ «</w:t>
            </w:r>
            <w:r w:rsidRPr="000A45C1">
              <w:rPr>
                <w:rFonts w:eastAsia="OfficinaSansBoldITC"/>
                <w:sz w:val="24"/>
                <w:szCs w:val="28"/>
                <w:lang w:eastAsia="en-US"/>
              </w:rPr>
              <w:t>I</w:t>
            </w:r>
            <w:r w:rsidRPr="000A45C1">
              <w:rPr>
                <w:rFonts w:eastAsia="OfficinaSansBoldITC"/>
                <w:sz w:val="24"/>
                <w:szCs w:val="28"/>
                <w:lang w:val="ru-RU" w:eastAsia="en-US"/>
              </w:rPr>
              <w:t xml:space="preserve">аьржачу баьпкан юьхк» («Кусок черствого хлеба»). </w:t>
            </w:r>
          </w:p>
          <w:p w14:paraId="43761E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Х. Нунуев. «Хьайбаха» («Хайбах»).</w:t>
            </w:r>
          </w:p>
          <w:p w14:paraId="256A8E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 Яхъяев. «Даркеш» («Дарка»).</w:t>
            </w:r>
          </w:p>
          <w:p w14:paraId="03F7A77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Некълацар» («Перекрытие дороги»). </w:t>
            </w:r>
          </w:p>
          <w:p w14:paraId="4EDFC79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Телефон» («Телефон»).</w:t>
            </w:r>
          </w:p>
          <w:p w14:paraId="79F8930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7.3. Произведения для самостоятельного чтения.</w:t>
            </w:r>
          </w:p>
          <w:p w14:paraId="502DE6C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адин Жаьммирзин, Таймин Бийболатан илли (Илли о Жамирзе Мадиеве и Бибулате Таймиеве).</w:t>
            </w:r>
          </w:p>
          <w:p w14:paraId="0BFA91B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Къеначу Адин илли (Илли о Старом Аде).</w:t>
            </w:r>
          </w:p>
          <w:p w14:paraId="26B41EC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ьрт-аьрстхойл тоьлла Куллуби» («Куллуб победивший Нартов»).</w:t>
            </w:r>
          </w:p>
          <w:p w14:paraId="670C715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Саидов. «Ненан мотт» («Родной язык»).</w:t>
            </w:r>
          </w:p>
          <w:p w14:paraId="6365A67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ракаев Х. «Ширачу гӀопехь» («В старой крепости»).</w:t>
            </w:r>
          </w:p>
          <w:p w14:paraId="4DAF3CF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 Шамсудинов. «Жималлин суьйренаш» («Вечера молодости»).</w:t>
            </w:r>
          </w:p>
          <w:p w14:paraId="56C238C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С. Саидов. «Мажйелла кехатан цуьрг» («Пожелтевший клочок бумаги»).</w:t>
            </w:r>
          </w:p>
          <w:p w14:paraId="7409FA5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ан Даймохк» («Моя Родина»).</w:t>
            </w:r>
          </w:p>
          <w:p w14:paraId="3DD5F50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Пондаран аз» («Звук гармони»).</w:t>
            </w:r>
          </w:p>
          <w:p w14:paraId="54271A4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А. Берсанов. «Ши кӀант, а, зу а» («Два мальчика и ёжик»).</w:t>
            </w:r>
          </w:p>
          <w:p w14:paraId="7B285A8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Генара а, гергара а денош» («Далекие и близкие дни»).</w:t>
            </w:r>
          </w:p>
          <w:p w14:paraId="5626D2F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Хасаев. «Ӏаьнан чиллахь» («Зимняя пора»).</w:t>
            </w:r>
          </w:p>
          <w:p w14:paraId="2A788F1F" w14:textId="77777777" w:rsidR="000A45C1"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улейманова З. «Пхьармат» («Прометей»).</w:t>
            </w:r>
          </w:p>
          <w:p w14:paraId="38D47061" w14:textId="6E176AFB" w:rsidR="002428A0" w:rsidRPr="00F32A5A" w:rsidRDefault="000A45C1" w:rsidP="000A45C1">
            <w:pPr>
              <w:rPr>
                <w:rFonts w:eastAsia="OfficinaSansBoldITC"/>
                <w:sz w:val="24"/>
                <w:szCs w:val="28"/>
                <w:lang w:val="ru-RU" w:eastAsia="en-US"/>
              </w:rPr>
            </w:pPr>
            <w:r w:rsidRPr="00F32A5A">
              <w:rPr>
                <w:rFonts w:eastAsia="OfficinaSansBoldITC"/>
                <w:sz w:val="24"/>
                <w:szCs w:val="28"/>
                <w:lang w:val="ru-RU" w:eastAsia="en-US"/>
              </w:rPr>
              <w:t>Словарь литературных терминов.</w:t>
            </w:r>
          </w:p>
        </w:tc>
        <w:tc>
          <w:tcPr>
            <w:tcW w:w="2126" w:type="dxa"/>
          </w:tcPr>
          <w:p w14:paraId="48E801FF" w14:textId="77777777" w:rsidR="002428A0" w:rsidRPr="00F32A5A" w:rsidRDefault="002428A0" w:rsidP="002428A0">
            <w:pPr>
              <w:spacing w:line="240" w:lineRule="auto"/>
              <w:ind w:firstLine="0"/>
              <w:jc w:val="center"/>
              <w:rPr>
                <w:rFonts w:eastAsia="Times New Roman"/>
                <w:i/>
                <w:sz w:val="24"/>
                <w:szCs w:val="24"/>
                <w:lang w:val="ru-RU" w:eastAsia="en-US"/>
              </w:rPr>
            </w:pPr>
          </w:p>
        </w:tc>
        <w:tc>
          <w:tcPr>
            <w:tcW w:w="2126" w:type="dxa"/>
            <w:vMerge/>
          </w:tcPr>
          <w:p w14:paraId="07A16C6E" w14:textId="77777777" w:rsidR="002428A0" w:rsidRPr="00F32A5A" w:rsidRDefault="002428A0" w:rsidP="002428A0">
            <w:pPr>
              <w:spacing w:line="240" w:lineRule="auto"/>
              <w:ind w:firstLine="0"/>
              <w:jc w:val="center"/>
              <w:rPr>
                <w:rFonts w:eastAsia="Times New Roman"/>
                <w:i/>
                <w:sz w:val="24"/>
                <w:szCs w:val="24"/>
                <w:lang w:val="ru-RU" w:eastAsia="en-US"/>
              </w:rPr>
            </w:pPr>
          </w:p>
        </w:tc>
      </w:tr>
      <w:tr w:rsidR="000A45C1" w:rsidRPr="002428A0" w14:paraId="04759310" w14:textId="77777777" w:rsidTr="00551645">
        <w:trPr>
          <w:trHeight w:val="2980"/>
        </w:trPr>
        <w:tc>
          <w:tcPr>
            <w:tcW w:w="992" w:type="dxa"/>
          </w:tcPr>
          <w:p w14:paraId="7974040D" w14:textId="3833A493" w:rsidR="000A45C1" w:rsidRPr="000A45C1" w:rsidRDefault="000A45C1" w:rsidP="002428A0">
            <w:pPr>
              <w:spacing w:line="240" w:lineRule="auto"/>
              <w:ind w:left="227" w:firstLine="0"/>
              <w:contextualSpacing/>
              <w:jc w:val="left"/>
              <w:rPr>
                <w:rFonts w:eastAsia="Times New Roman"/>
                <w:sz w:val="24"/>
                <w:szCs w:val="24"/>
                <w:lang w:val="ru-RU" w:eastAsia="en-US"/>
              </w:rPr>
            </w:pPr>
            <w:r>
              <w:rPr>
                <w:rFonts w:eastAsia="Times New Roman"/>
                <w:sz w:val="24"/>
                <w:szCs w:val="24"/>
                <w:lang w:val="ru-RU" w:eastAsia="en-US"/>
              </w:rPr>
              <w:lastRenderedPageBreak/>
              <w:t>3.</w:t>
            </w:r>
          </w:p>
        </w:tc>
        <w:tc>
          <w:tcPr>
            <w:tcW w:w="5519" w:type="dxa"/>
          </w:tcPr>
          <w:p w14:paraId="3DCC3992" w14:textId="77777777" w:rsidR="000A45C1" w:rsidRDefault="000A45C1" w:rsidP="000A45C1">
            <w:pPr>
              <w:rPr>
                <w:rFonts w:eastAsia="OfficinaSansBoldITC"/>
                <w:sz w:val="24"/>
                <w:szCs w:val="28"/>
                <w:lang w:val="ru-RU" w:eastAsia="en-US"/>
              </w:rPr>
            </w:pPr>
            <w:r>
              <w:rPr>
                <w:rFonts w:eastAsia="OfficinaSansBoldITC"/>
                <w:sz w:val="24"/>
                <w:szCs w:val="28"/>
                <w:lang w:val="ru-RU" w:eastAsia="en-US"/>
              </w:rPr>
              <w:t>7 класс</w:t>
            </w:r>
          </w:p>
          <w:p w14:paraId="5391AE3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1. Устное народное творчество.</w:t>
            </w:r>
          </w:p>
          <w:p w14:paraId="16D61A2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бин Эсин, ворхӀ вешин йишин илли (Илли о сестре семерых братьев и Эсе).</w:t>
            </w:r>
          </w:p>
          <w:p w14:paraId="2EB6024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аша воцучу Сайлахин илли (Илли о Сайлахе).</w:t>
            </w:r>
          </w:p>
          <w:p w14:paraId="1782AC9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Дади-юрт» («Песня о покорении Дады-юрта»). </w:t>
            </w:r>
          </w:p>
          <w:p w14:paraId="0B2429A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Нохчийн шира илли» («Старая чеченская песня-илли»). </w:t>
            </w:r>
          </w:p>
          <w:p w14:paraId="055E846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Илли «Сай» («Олень»). </w:t>
            </w:r>
          </w:p>
          <w:p w14:paraId="1609EE4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Лирические песни о тяжелой, безрадостной жизни в эпоху Кавказской войны XIX века.</w:t>
            </w:r>
          </w:p>
          <w:p w14:paraId="160726F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2. Произведения чеченских писателей.</w:t>
            </w:r>
          </w:p>
          <w:p w14:paraId="2B6E66F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е «Даймехкан косташ» («Заветы Родины»). </w:t>
            </w:r>
          </w:p>
          <w:p w14:paraId="456FC82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Ирча суьрташ» («Ужасные события»).</w:t>
            </w:r>
          </w:p>
          <w:p w14:paraId="6C5F28A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Курумова. Повесть «Дохк» («Туман») (отрывок). </w:t>
            </w:r>
          </w:p>
          <w:p w14:paraId="19A7ABB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Мамакаев. Стихотворение «Берзан бекхам» («Месть волчицы»). </w:t>
            </w:r>
          </w:p>
          <w:p w14:paraId="507380E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Ошаев. Очерк «Иччархо Абухьаьжа Идрисов» («Снайпер Абухаджи Идрисов»). </w:t>
            </w:r>
          </w:p>
          <w:p w14:paraId="7A249C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Сулейманов. Стихотворение «Шуьнехь дош» («Слово на трапезе»). </w:t>
            </w:r>
          </w:p>
          <w:p w14:paraId="69A2DC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У. Гайсултанов. Поэма «Болат-гIала йожар» («Падение Болат-калы») (в сокращении). </w:t>
            </w:r>
          </w:p>
          <w:p w14:paraId="27DF90E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Айдамиров. Отрывок из романа «Долгие ночи» – «МухIажарш» («Изгнанники»). </w:t>
            </w:r>
          </w:p>
          <w:p w14:paraId="46C67C4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Стихотворение «Иманах дузийта дегнаш» («Пусть верой наполнятся сердца»). </w:t>
            </w:r>
          </w:p>
          <w:p w14:paraId="479B916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Кибиев. Стихотворение «Дош» («Слово»). </w:t>
            </w:r>
          </w:p>
          <w:p w14:paraId="3625164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Басня «Зов» («Звон»). Мораль басни. Притворство, побеждённое хитростью.</w:t>
            </w:r>
          </w:p>
          <w:p w14:paraId="47D5363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Окуев. «Мацалла» («Голод»).</w:t>
            </w:r>
          </w:p>
          <w:p w14:paraId="598D458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Х. Нунуев. Рассказ «Юнус» («Юнус»). </w:t>
            </w:r>
          </w:p>
          <w:p w14:paraId="1BB02CD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е «Дарц» («Метель»). </w:t>
            </w:r>
          </w:p>
          <w:p w14:paraId="50B44EA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Кусаев. Стихотворение «Амалехь диканиг» («Хорошее в характере»). </w:t>
            </w:r>
          </w:p>
          <w:p w14:paraId="303A38C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Рашидов. Поэма «Ден весет» («Завет отца»). </w:t>
            </w:r>
          </w:p>
          <w:p w14:paraId="44A0270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Дикаев. Стихотворение «Нохчо ву со» («Я чеченец»). </w:t>
            </w:r>
          </w:p>
          <w:p w14:paraId="4F05BBA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Шайхиев. Баллада «ЧIагIо» («Крепость»). </w:t>
            </w:r>
          </w:p>
          <w:p w14:paraId="29FD423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Яшуркаев. «Напсат» («Напсат»).</w:t>
            </w:r>
          </w:p>
          <w:p w14:paraId="73E259E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е «Хьайбахахь язйина байташ» («Стихи, написанные в Хайбахе»). </w:t>
            </w:r>
          </w:p>
          <w:p w14:paraId="4D9FBA8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В-Х. Амаев. Рассказ «Генарчу денойн туьйра» («Сказка далеких дней»). </w:t>
            </w:r>
          </w:p>
          <w:p w14:paraId="03C47F9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3. Литература других народов.</w:t>
            </w:r>
          </w:p>
          <w:p w14:paraId="245F07C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 Пушкин. Стихотворение «Iаьнан Iуьйре» («Зимнее утро») (перевод А. Сулейманова).</w:t>
            </w:r>
          </w:p>
          <w:p w14:paraId="6CB9AA1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8.4. Произведения для самостоятельного чтения.</w:t>
            </w:r>
          </w:p>
          <w:p w14:paraId="29C0186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Жерочун кӀентан, гуьржийн кӀентан илли (Илли о грузинском сыне и о сыне вдовы).</w:t>
            </w:r>
          </w:p>
          <w:p w14:paraId="49757A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Девлатгирин-Эвла йоккхуш даьккхина илли (Илли о ауле Давлетгирея).</w:t>
            </w:r>
          </w:p>
          <w:p w14:paraId="3AE341A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Исмайлин Дудин илли (Илли о Дуде Исмаила).</w:t>
            </w:r>
          </w:p>
          <w:p w14:paraId="3B5AB302" w14:textId="4BB517DA"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Бӏаьстенан Ӏуьйре» («Весеннее утро»).</w:t>
            </w:r>
          </w:p>
          <w:p w14:paraId="2192199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Б. Саидов. «Меттиган сурт» («Образ местности»).</w:t>
            </w:r>
          </w:p>
          <w:p w14:paraId="7CEB67E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саев. Отрывок из романа «Таймин Бийболат» («Бибулат Таймиев»).</w:t>
            </w:r>
          </w:p>
          <w:p w14:paraId="6DFCEFE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Хамидов. Рассказ «Абубешар» («Абубашир»).</w:t>
            </w:r>
          </w:p>
          <w:p w14:paraId="1B8CC17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Айдамиров. Отрывок из повестии «Кхолламан цхьа де» («Один день жизни»).</w:t>
            </w:r>
          </w:p>
          <w:p w14:paraId="01E5F96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Аренаш, тӀеэца хӀинца» («Примите просторы теперь»).</w:t>
            </w:r>
          </w:p>
          <w:p w14:paraId="6E9C8BD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Ш. Рашидов. «Ламанан басах» («На склонах гор»).</w:t>
            </w:r>
          </w:p>
          <w:p w14:paraId="06AEEC7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Дикаев. «Стеган цӀе» («Имя человека»).</w:t>
            </w:r>
          </w:p>
          <w:p w14:paraId="7FB264C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Куйнах дош» («Слово о папахе»).</w:t>
            </w:r>
          </w:p>
          <w:p w14:paraId="79D0EE1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Р. Ахмаров. «Кешнашкахь» («На могиле»).</w:t>
            </w:r>
          </w:p>
          <w:p w14:paraId="5F4A29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утаев. «Кемсийн гарс» («Гроздь винограда»).</w:t>
            </w:r>
          </w:p>
          <w:p w14:paraId="3B20D1BC" w14:textId="08E4266B"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Бексултанов. «Кӏелхьара ца велира» («Не удалось спастись»).</w:t>
            </w:r>
          </w:p>
          <w:p w14:paraId="72CC65CC" w14:textId="751AFF0C"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В-Х. Амаев. «Цхьа де» («Один день»).</w:t>
            </w:r>
          </w:p>
        </w:tc>
        <w:tc>
          <w:tcPr>
            <w:tcW w:w="2126" w:type="dxa"/>
          </w:tcPr>
          <w:p w14:paraId="266A45B6"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560121AB" w14:textId="77777777"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14:paraId="2ADBB84A" w14:textId="77777777" w:rsidTr="00551645">
        <w:trPr>
          <w:trHeight w:val="1054"/>
        </w:trPr>
        <w:tc>
          <w:tcPr>
            <w:tcW w:w="992" w:type="dxa"/>
          </w:tcPr>
          <w:p w14:paraId="540551E0" w14:textId="23B65FFB"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4.</w:t>
            </w:r>
          </w:p>
        </w:tc>
        <w:tc>
          <w:tcPr>
            <w:tcW w:w="5519" w:type="dxa"/>
          </w:tcPr>
          <w:p w14:paraId="44D3A065" w14:textId="36A781A1" w:rsidR="000A45C1" w:rsidRDefault="000A45C1" w:rsidP="000A45C1">
            <w:pPr>
              <w:rPr>
                <w:rFonts w:eastAsia="OfficinaSansBoldITC"/>
                <w:sz w:val="24"/>
                <w:szCs w:val="28"/>
                <w:lang w:val="ru-RU" w:eastAsia="en-US"/>
              </w:rPr>
            </w:pPr>
            <w:r>
              <w:rPr>
                <w:rFonts w:eastAsia="OfficinaSansBoldITC"/>
                <w:sz w:val="24"/>
                <w:szCs w:val="28"/>
                <w:lang w:val="ru-RU" w:eastAsia="en-US"/>
              </w:rPr>
              <w:t>8 класс</w:t>
            </w:r>
          </w:p>
          <w:p w14:paraId="535D6188" w14:textId="5F4713E8"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1. Произведения чеченских писателей.</w:t>
            </w:r>
          </w:p>
          <w:p w14:paraId="407387D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Рассказ «Олдум» («Олдум»). </w:t>
            </w:r>
          </w:p>
          <w:p w14:paraId="2B2EBFA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Мамакаев. Стихотворения «Лаьмнийн дийцар» («Рассказ гор»), «Пондар» («Пандур»). </w:t>
            </w:r>
          </w:p>
          <w:p w14:paraId="3B7B829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Ясаев. «Хьоме йурт» («Любимое село»).</w:t>
            </w:r>
          </w:p>
          <w:p w14:paraId="0C4DF70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Хамидов. Рассказ «ДIа – коч, схьа – коч» («Туда – платье, сюда – платье»). </w:t>
            </w:r>
          </w:p>
          <w:p w14:paraId="2609CFE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Цавевза доттагI» («Незнакомый друг»), «Органан йистехь» («На берегу Аргуна»). </w:t>
            </w:r>
          </w:p>
          <w:p w14:paraId="6178E7D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Сулейманов. «Дахаран генаш» («Ветви жизни»).</w:t>
            </w:r>
          </w:p>
          <w:p w14:paraId="7664168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ийделахь, Латта!» («Гордись, Земля!»).</w:t>
            </w:r>
          </w:p>
          <w:p w14:paraId="78C0FB9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Ш. Арсанукаев. Драма «Тимуран тур» («Сабля Тимура»). </w:t>
            </w:r>
          </w:p>
          <w:p w14:paraId="1E8041F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Я. Хасбулатов. Стихотворения «Дош» («Слово»), «Стаг хилла ваьллахь хьо ара» («Ты вышел в путь мужчиной»). </w:t>
            </w:r>
          </w:p>
          <w:p w14:paraId="3970966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Кавказ» («Кавказ»).</w:t>
            </w:r>
          </w:p>
          <w:p w14:paraId="2F469AD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Сатуев. «Нашхахь» («Нашхой»).</w:t>
            </w:r>
          </w:p>
          <w:p w14:paraId="42AE6D5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Яшуркаев. Повесть «МаьркIаж-бодан тIехь кIайн хьоькх» («Белое пятно на сумерках») (в сокращении). </w:t>
            </w:r>
          </w:p>
          <w:p w14:paraId="38A57088"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Шайхиев. «Дарцан буса» («Ночью в метель»).</w:t>
            </w:r>
          </w:p>
          <w:p w14:paraId="3DDAE7A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Л. Абдулаев. Поэма «Маьлхан каш» («Солнечный склеп»). </w:t>
            </w:r>
          </w:p>
          <w:p w14:paraId="11F5A7C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ы «Дика ду-кх хьо волуш» («Хорошо, что ты есть»), «Дари» («Шелк»). </w:t>
            </w:r>
          </w:p>
          <w:p w14:paraId="1831E99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Лаьтта тӀехь лаьмнаш а хӀиттош» («Возводя горы на земле»).</w:t>
            </w:r>
          </w:p>
          <w:p w14:paraId="4DDB0219"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 Бисултанов. Стихотворения «ДегIаста» («Родина»), «Халкъан илланчина» («Певцу народа»). </w:t>
            </w:r>
          </w:p>
          <w:p w14:paraId="65EC546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Ахмадов. Повесть «Лаьтта тIехь лаьмнаш а хIиттош» («Воздвигая горы на земле»). </w:t>
            </w:r>
          </w:p>
          <w:p w14:paraId="366F76D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9.2. Произведения для самостоятельного чтения.</w:t>
            </w:r>
          </w:p>
          <w:p w14:paraId="6D2E29F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Пондар» («Гармонь»).</w:t>
            </w:r>
          </w:p>
          <w:p w14:paraId="1F0D7E4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Ахмадов. Рассказ «БӀоча» («Боча»).</w:t>
            </w:r>
          </w:p>
          <w:p w14:paraId="63B1C8B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 Гацаев. Легенда «Чурт» («Памятник»).</w:t>
            </w:r>
          </w:p>
          <w:p w14:paraId="366F439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Бексултанов. Рассказ «Дика ду хьо волуш» («Хорошо, что ты есть»). </w:t>
            </w:r>
          </w:p>
          <w:p w14:paraId="6581E46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С. Гадаев. «РегӀара поп» («Бук на хребте»).</w:t>
            </w:r>
          </w:p>
          <w:p w14:paraId="4323513A"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lastRenderedPageBreak/>
              <w:t>А.-Х. Хамидов. Рассказ «Экзамен хаттар» («Сдать экзамен»).</w:t>
            </w:r>
          </w:p>
          <w:p w14:paraId="6B22D6A3" w14:textId="3CEFFECE"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Бисултанов, «Гой шуна, доттагӀий» («Видите, друзья»).</w:t>
            </w:r>
          </w:p>
        </w:tc>
        <w:tc>
          <w:tcPr>
            <w:tcW w:w="2126" w:type="dxa"/>
          </w:tcPr>
          <w:p w14:paraId="32912A5F"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06133B6F" w14:textId="77777777" w:rsidR="000A45C1" w:rsidRPr="000A45C1" w:rsidRDefault="000A45C1" w:rsidP="002428A0">
            <w:pPr>
              <w:spacing w:line="240" w:lineRule="auto"/>
              <w:ind w:firstLine="0"/>
              <w:jc w:val="center"/>
              <w:rPr>
                <w:rFonts w:eastAsia="Times New Roman"/>
                <w:i/>
                <w:sz w:val="24"/>
                <w:szCs w:val="24"/>
                <w:lang w:val="ru-RU" w:eastAsia="en-US"/>
              </w:rPr>
            </w:pPr>
          </w:p>
        </w:tc>
      </w:tr>
      <w:tr w:rsidR="000A45C1" w:rsidRPr="002428A0" w14:paraId="1C348C5B" w14:textId="77777777" w:rsidTr="00551645">
        <w:trPr>
          <w:trHeight w:val="1905"/>
        </w:trPr>
        <w:tc>
          <w:tcPr>
            <w:tcW w:w="992" w:type="dxa"/>
          </w:tcPr>
          <w:p w14:paraId="209F8E9E" w14:textId="518B4F17" w:rsidR="000A45C1" w:rsidRPr="000A45C1" w:rsidRDefault="000A45C1" w:rsidP="000A45C1">
            <w:pPr>
              <w:pStyle w:val="ac"/>
              <w:spacing w:line="240" w:lineRule="auto"/>
              <w:ind w:left="587" w:firstLine="0"/>
              <w:jc w:val="left"/>
              <w:rPr>
                <w:rFonts w:eastAsia="Times New Roman"/>
                <w:sz w:val="24"/>
                <w:szCs w:val="24"/>
                <w:lang w:val="ru-RU" w:eastAsia="en-US"/>
              </w:rPr>
            </w:pPr>
            <w:r>
              <w:rPr>
                <w:rFonts w:eastAsia="Times New Roman"/>
                <w:sz w:val="24"/>
                <w:szCs w:val="24"/>
                <w:lang w:val="ru-RU" w:eastAsia="en-US"/>
              </w:rPr>
              <w:lastRenderedPageBreak/>
              <w:t>5.</w:t>
            </w:r>
          </w:p>
        </w:tc>
        <w:tc>
          <w:tcPr>
            <w:tcW w:w="5519" w:type="dxa"/>
          </w:tcPr>
          <w:p w14:paraId="7588C5E0" w14:textId="77777777" w:rsidR="000A45C1" w:rsidRDefault="000A45C1" w:rsidP="000A45C1">
            <w:pPr>
              <w:rPr>
                <w:rFonts w:eastAsia="OfficinaSansBoldITC"/>
                <w:sz w:val="24"/>
                <w:szCs w:val="28"/>
                <w:lang w:val="ru-RU" w:eastAsia="en-US"/>
              </w:rPr>
            </w:pPr>
            <w:r>
              <w:rPr>
                <w:rFonts w:eastAsia="OfficinaSansBoldITC"/>
                <w:sz w:val="24"/>
                <w:szCs w:val="28"/>
                <w:lang w:val="ru-RU" w:eastAsia="en-US"/>
              </w:rPr>
              <w:t xml:space="preserve">9 класс </w:t>
            </w:r>
          </w:p>
          <w:p w14:paraId="6B8E155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1. Устное народное творчество.</w:t>
            </w:r>
          </w:p>
          <w:p w14:paraId="44D6842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Героические песни-илли «Теркаца хьала-охьа вехаш хиллачу Эла Мусосотан, Адин Сурхон илли» («Илли о князе Мусосте и Адин Сурхо»).</w:t>
            </w:r>
          </w:p>
          <w:p w14:paraId="749981B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Предания «Къиза Iадат» («Жестокий обычай»), «Шатойн Аьстамар» («Астамир из Шатоя»), «Исмаилийн Дуда» («Дуда, сын Исмаила»). </w:t>
            </w:r>
          </w:p>
          <w:p w14:paraId="4011713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ьккхийн Жанхотан илли» («Илли о Жанхоте Аккинском»).</w:t>
            </w:r>
          </w:p>
          <w:p w14:paraId="7831260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Назманаш (Песни духовного содержания).</w:t>
            </w:r>
          </w:p>
          <w:p w14:paraId="108C5BE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2. Произведения чеченских писателей.</w:t>
            </w:r>
          </w:p>
          <w:p w14:paraId="73AE1E27"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Творчество писателей – основоположников чеченской литературы: А. Дудаева, М. Сальмурзаева, А. Нажаева, Ш. Айсханова. Обзор поэзии, прозы.</w:t>
            </w:r>
          </w:p>
          <w:p w14:paraId="79C7C6AF"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Бадуев. Повесть «Бешто» («Бешто»). Быт и нравы общества. </w:t>
            </w:r>
          </w:p>
          <w:p w14:paraId="001E25F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Произведения о Великой Отечественной войне.</w:t>
            </w:r>
          </w:p>
          <w:p w14:paraId="1FA3D22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Дерриге а тIамна» («Все для войны»), «Даймехкан тIом болчохь» («Там, где война за Родину»), очерк «Турпалчу танкистан доьзал» («Семья героя-танкиста»).</w:t>
            </w:r>
          </w:p>
          <w:p w14:paraId="6AC1A59D"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Мамакаев. Стихотворения «И йоьлхуш яц» («Она не плачет»), «КIиллочунна» («Трусу»).</w:t>
            </w:r>
          </w:p>
          <w:p w14:paraId="21FB6DE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Сулаев. Стихотворения «ГIовтта» («Вставайте»), «Малх тоьлурбу» («Солнце победит»).</w:t>
            </w:r>
          </w:p>
          <w:p w14:paraId="45B3DFAE"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Х. Эдилов. Стихотворения «Суьрте» («Портрету»), «Кавказан аьрзу» («Орел Кавказа»), «ТIемало – хьуна» («Воин – тебе»).</w:t>
            </w:r>
          </w:p>
          <w:p w14:paraId="2098E8DC"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А. Мамакаев. Стихотворения «Кавказа латта» («Земля Кавказа»), «ЙоIе» («Девушке»), «Даге» («Сердцу»), «Сай кIанте» («Моему сыну»), поэма «Нохчийн лаьмнашкахь» («В горах Чечни»).</w:t>
            </w:r>
          </w:p>
          <w:p w14:paraId="252A00D0"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Сулаев. Стихотворения «Сай» («Олень»), «Сох муха эр ду адам» («Как можно сказать обо мне, что я человек?») «ДоIа» («Молитва»), главы из романа «Лаьмнаша ца дицдо» («Горы не забудут»). </w:t>
            </w:r>
          </w:p>
          <w:p w14:paraId="576DEA9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А.-Х. Хамидов. Драма «Лийрбоцурш («Бессмертные»). </w:t>
            </w:r>
          </w:p>
          <w:p w14:paraId="2ECD006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 Гацаев. Стихотворения «Буьйса хаза, буьйса тийна» («Ночь спокойная, ночь тихая»), «БIаьсте кхечи» («Пришла весна»), «ХIай, йоI, делхьа, собарде» («Эй, девушка, подожди»). </w:t>
            </w:r>
          </w:p>
          <w:p w14:paraId="0994C0E4"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Р. Супаев. Стихотворение «Вайнехан халкъан иллеш» («Илли нашего народа»). </w:t>
            </w:r>
          </w:p>
          <w:p w14:paraId="2AB8A606"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Стихотворение «Буьйса ю беттасе» («Лунная ночь»). Красота ночной природы. Пейзажная лирика.</w:t>
            </w:r>
          </w:p>
          <w:p w14:paraId="08C5FAB1"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Х. Талхадов. Стихотворение «Шийла дарц цIевзинчохь» («Вопреки холодному ветру»). </w:t>
            </w:r>
          </w:p>
          <w:p w14:paraId="2E2F08DB"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Стихотворение «Сан ненан маттахь ас язйо» («На языке матери я пишу»). </w:t>
            </w:r>
          </w:p>
          <w:p w14:paraId="5D738802"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М. Гадаев. Стихотворение «Даймехкан лоьмашка» («К львам Отчизны»). Тема героизма и любви к Отчизне. Стихотворение «ДоттагIашка» </w:t>
            </w:r>
            <w:r w:rsidRPr="000A45C1">
              <w:rPr>
                <w:rFonts w:eastAsia="OfficinaSansBoldITC"/>
                <w:sz w:val="24"/>
                <w:szCs w:val="28"/>
                <w:lang w:val="ru-RU" w:eastAsia="en-US"/>
              </w:rPr>
              <w:lastRenderedPageBreak/>
              <w:t xml:space="preserve">(«Друзьям»). </w:t>
            </w:r>
          </w:p>
          <w:p w14:paraId="34359563"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 xml:space="preserve">Б. Гайтукаева. Стихотворение «Зама» («Время»), стихотворение в прозе «Хьан цIийнах яра-кха со, Нохчийчоь, хьан цIийнах яра» («Я была твоей, Чечня»). </w:t>
            </w:r>
          </w:p>
          <w:p w14:paraId="06B0B695" w14:textId="77777777"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128.10.3. Литература других народов.</w:t>
            </w:r>
          </w:p>
          <w:p w14:paraId="242EF647" w14:textId="44592DC6" w:rsidR="000A45C1" w:rsidRPr="000A45C1" w:rsidRDefault="000A45C1" w:rsidP="000A45C1">
            <w:pPr>
              <w:rPr>
                <w:rFonts w:eastAsia="OfficinaSansBoldITC"/>
                <w:sz w:val="24"/>
                <w:szCs w:val="28"/>
                <w:lang w:val="ru-RU" w:eastAsia="en-US"/>
              </w:rPr>
            </w:pPr>
            <w:r w:rsidRPr="000A45C1">
              <w:rPr>
                <w:rFonts w:eastAsia="OfficinaSansBoldITC"/>
                <w:sz w:val="24"/>
                <w:szCs w:val="28"/>
                <w:lang w:val="ru-RU" w:eastAsia="en-US"/>
              </w:rPr>
              <w:t>М. Ю. Лермонтов. Стихотворение «Валерик» (перевод А. Кусаева).</w:t>
            </w:r>
          </w:p>
        </w:tc>
        <w:tc>
          <w:tcPr>
            <w:tcW w:w="2126" w:type="dxa"/>
          </w:tcPr>
          <w:p w14:paraId="38AAC215" w14:textId="77777777" w:rsidR="000A45C1" w:rsidRPr="000A45C1" w:rsidRDefault="000A45C1" w:rsidP="002428A0">
            <w:pPr>
              <w:spacing w:line="240" w:lineRule="auto"/>
              <w:ind w:firstLine="0"/>
              <w:jc w:val="center"/>
              <w:rPr>
                <w:rFonts w:eastAsia="Times New Roman"/>
                <w:i/>
                <w:sz w:val="24"/>
                <w:szCs w:val="24"/>
                <w:lang w:val="ru-RU" w:eastAsia="en-US"/>
              </w:rPr>
            </w:pPr>
          </w:p>
        </w:tc>
        <w:tc>
          <w:tcPr>
            <w:tcW w:w="2126" w:type="dxa"/>
          </w:tcPr>
          <w:p w14:paraId="09E473A1" w14:textId="77777777" w:rsidR="000A45C1" w:rsidRPr="000A45C1" w:rsidRDefault="000A45C1" w:rsidP="002428A0">
            <w:pPr>
              <w:spacing w:line="240" w:lineRule="auto"/>
              <w:ind w:firstLine="0"/>
              <w:jc w:val="center"/>
              <w:rPr>
                <w:rFonts w:eastAsia="Times New Roman"/>
                <w:i/>
                <w:sz w:val="24"/>
                <w:szCs w:val="24"/>
                <w:lang w:val="ru-RU" w:eastAsia="en-US"/>
              </w:rPr>
            </w:pPr>
          </w:p>
        </w:tc>
      </w:tr>
    </w:tbl>
    <w:p w14:paraId="267B40B7" w14:textId="5C5CB456" w:rsidR="004D0F58" w:rsidRPr="00553E63" w:rsidRDefault="004D0F58" w:rsidP="00551645">
      <w:pPr>
        <w:spacing w:line="240" w:lineRule="auto"/>
        <w:ind w:right="6" w:firstLine="0"/>
        <w:rPr>
          <w:sz w:val="24"/>
          <w:szCs w:val="24"/>
        </w:rPr>
      </w:pPr>
    </w:p>
    <w:p w14:paraId="6F476922" w14:textId="4C635B35" w:rsidR="009854CE" w:rsidRPr="009A3342" w:rsidRDefault="009A3342" w:rsidP="009A3342">
      <w:pPr>
        <w:pStyle w:val="ac"/>
        <w:numPr>
          <w:ilvl w:val="2"/>
          <w:numId w:val="1"/>
        </w:numPr>
        <w:jc w:val="center"/>
        <w:rPr>
          <w:b/>
          <w:sz w:val="24"/>
          <w:szCs w:val="24"/>
          <w:lang w:eastAsia="x-none"/>
        </w:rPr>
      </w:pPr>
      <w:r>
        <w:rPr>
          <w:b/>
          <w:sz w:val="24"/>
          <w:szCs w:val="24"/>
          <w:lang w:eastAsia="x-none"/>
        </w:rPr>
        <w:t>Р</w:t>
      </w:r>
      <w:r w:rsidR="009854CE" w:rsidRPr="009A3342">
        <w:rPr>
          <w:b/>
          <w:sz w:val="24"/>
          <w:szCs w:val="24"/>
          <w:lang w:eastAsia="x-none"/>
        </w:rPr>
        <w:t xml:space="preserve">абочая программа по учебному предмету </w:t>
      </w:r>
    </w:p>
    <w:p w14:paraId="58F8944D" w14:textId="21C30037" w:rsidR="009854CE" w:rsidRPr="009854CE" w:rsidRDefault="009854CE" w:rsidP="009854CE">
      <w:pPr>
        <w:ind w:firstLine="709"/>
        <w:jc w:val="center"/>
        <w:rPr>
          <w:b/>
          <w:sz w:val="24"/>
          <w:szCs w:val="24"/>
          <w:lang w:eastAsia="x-none"/>
        </w:rPr>
      </w:pPr>
      <w:r w:rsidRPr="009854CE">
        <w:rPr>
          <w:b/>
          <w:sz w:val="24"/>
          <w:szCs w:val="24"/>
          <w:lang w:eastAsia="x-none"/>
        </w:rPr>
        <w:t>«Иностранный (английский) язык»</w:t>
      </w:r>
    </w:p>
    <w:p w14:paraId="1C53C4B3" w14:textId="77777777" w:rsidR="009854CE" w:rsidRDefault="009854CE" w:rsidP="009854CE">
      <w:pPr>
        <w:ind w:firstLine="709"/>
        <w:rPr>
          <w:sz w:val="24"/>
          <w:szCs w:val="24"/>
          <w:lang w:eastAsia="en-US"/>
        </w:rPr>
      </w:pPr>
    </w:p>
    <w:p w14:paraId="68686E36" w14:textId="6892FDCD" w:rsidR="00B67768" w:rsidRDefault="009854CE" w:rsidP="009A3342">
      <w:pPr>
        <w:ind w:firstLine="709"/>
        <w:rPr>
          <w:sz w:val="24"/>
          <w:szCs w:val="24"/>
          <w:lang w:eastAsia="en-US"/>
        </w:rPr>
      </w:pPr>
      <w:r w:rsidRPr="009854CE">
        <w:rPr>
          <w:sz w:val="24"/>
          <w:szCs w:val="24"/>
          <w:lang w:eastAsia="en-US"/>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w:t>
      </w:r>
      <w:r w:rsidR="009775FF">
        <w:rPr>
          <w:sz w:val="24"/>
          <w:szCs w:val="24"/>
          <w:lang w:eastAsia="en-US"/>
        </w:rPr>
        <w:t>н</w:t>
      </w:r>
      <w:r w:rsidR="00251200">
        <w:rPr>
          <w:sz w:val="24"/>
          <w:szCs w:val="24"/>
          <w:lang w:eastAsia="en-US"/>
        </w:rPr>
        <w:t>остранному (английскому) языку и</w:t>
      </w:r>
      <w:r w:rsidR="009775FF">
        <w:rPr>
          <w:sz w:val="24"/>
          <w:szCs w:val="24"/>
          <w:lang w:eastAsia="en-US"/>
        </w:rPr>
        <w:t xml:space="preserve"> </w:t>
      </w:r>
      <w:r w:rsidR="009A3342"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B2FFCA6" w14:textId="0336087B" w:rsidR="009A3342" w:rsidRPr="009A3342" w:rsidRDefault="009A3342" w:rsidP="00551645">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sidR="00B67768">
        <w:rPr>
          <w:sz w:val="24"/>
          <w:szCs w:val="24"/>
          <w:lang w:eastAsia="en-US"/>
        </w:rPr>
        <w:t>английскому</w:t>
      </w:r>
      <w:r w:rsidR="00551645">
        <w:rPr>
          <w:sz w:val="24"/>
          <w:szCs w:val="24"/>
          <w:lang w:eastAsia="en-US"/>
        </w:rPr>
        <w:t xml:space="preserve"> языку.</w:t>
      </w:r>
    </w:p>
    <w:p w14:paraId="5531A2AD" w14:textId="28F9A206" w:rsidR="009775FF" w:rsidRDefault="009775FF" w:rsidP="009854CE">
      <w:pPr>
        <w:ind w:firstLine="709"/>
        <w:rPr>
          <w:sz w:val="24"/>
          <w:szCs w:val="24"/>
          <w:lang w:eastAsia="en-US"/>
        </w:rPr>
      </w:pPr>
    </w:p>
    <w:p w14:paraId="6E128FA7" w14:textId="4AF01493" w:rsidR="009775FF" w:rsidRPr="009854CE" w:rsidRDefault="009775FF" w:rsidP="00551645">
      <w:pPr>
        <w:ind w:firstLine="709"/>
        <w:jc w:val="center"/>
        <w:rPr>
          <w:sz w:val="24"/>
          <w:szCs w:val="24"/>
          <w:lang w:eastAsia="en-US"/>
        </w:rPr>
      </w:pPr>
      <w:r>
        <w:rPr>
          <w:sz w:val="24"/>
          <w:szCs w:val="24"/>
          <w:lang w:eastAsia="en-US"/>
        </w:rPr>
        <w:t>Пояснительная записка</w:t>
      </w:r>
    </w:p>
    <w:p w14:paraId="74F328B9" w14:textId="677CA21F" w:rsidR="009854CE" w:rsidRPr="009854CE" w:rsidRDefault="009854CE" w:rsidP="009775FF">
      <w:pPr>
        <w:ind w:firstLine="709"/>
        <w:rPr>
          <w:sz w:val="24"/>
          <w:szCs w:val="24"/>
          <w:lang w:val="x-none" w:eastAsia="en-US"/>
        </w:rPr>
      </w:pPr>
      <w:r w:rsidRPr="009854CE">
        <w:rPr>
          <w:sz w:val="24"/>
          <w:szCs w:val="24"/>
          <w:lang w:eastAsia="en-US"/>
        </w:rPr>
        <w:t>П</w:t>
      </w:r>
      <w:r w:rsidRPr="009854CE">
        <w:rPr>
          <w:sz w:val="24"/>
          <w:szCs w:val="24"/>
          <w:lang w:val="x-none" w:eastAsia="en-US"/>
        </w:rPr>
        <w:t xml:space="preserve">рограмма по </w:t>
      </w:r>
      <w:r w:rsidRPr="009854CE">
        <w:rPr>
          <w:sz w:val="24"/>
          <w:szCs w:val="24"/>
          <w:lang w:eastAsia="en-US"/>
        </w:rPr>
        <w:t>иностранному (</w:t>
      </w:r>
      <w:r w:rsidRPr="009854CE">
        <w:rPr>
          <w:sz w:val="24"/>
          <w:szCs w:val="24"/>
          <w:lang w:val="x-none" w:eastAsia="en-US"/>
        </w:rPr>
        <w:t>английскому</w:t>
      </w:r>
      <w:r w:rsidRPr="009854CE">
        <w:rPr>
          <w:sz w:val="24"/>
          <w:szCs w:val="24"/>
          <w:lang w:eastAsia="en-US"/>
        </w:rPr>
        <w:t>)</w:t>
      </w:r>
      <w:r w:rsidRPr="009854CE">
        <w:rPr>
          <w:sz w:val="24"/>
          <w:szCs w:val="24"/>
          <w:lang w:val="x-none"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а </w:t>
      </w:r>
      <w:r w:rsidRPr="009854CE">
        <w:rPr>
          <w:sz w:val="24"/>
          <w:szCs w:val="24"/>
          <w:lang w:val="x-none"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9854CE">
        <w:rPr>
          <w:sz w:val="24"/>
          <w:szCs w:val="24"/>
          <w:lang w:eastAsia="en-US"/>
        </w:rPr>
        <w:t>федеральной</w:t>
      </w:r>
      <w:r w:rsidRPr="009854CE">
        <w:rPr>
          <w:sz w:val="24"/>
          <w:szCs w:val="24"/>
          <w:lang w:val="x-none" w:eastAsia="en-US"/>
        </w:rPr>
        <w:t xml:space="preserve"> </w:t>
      </w:r>
      <w:r w:rsidRPr="009854CE">
        <w:rPr>
          <w:sz w:val="24"/>
          <w:szCs w:val="24"/>
          <w:lang w:eastAsia="en-US"/>
        </w:rPr>
        <w:t xml:space="preserve">рабочей </w:t>
      </w:r>
      <w:r w:rsidRPr="009854CE">
        <w:rPr>
          <w:sz w:val="24"/>
          <w:szCs w:val="24"/>
          <w:lang w:val="x-none" w:eastAsia="en-US"/>
        </w:rPr>
        <w:t>программе воспитания.</w:t>
      </w:r>
    </w:p>
    <w:p w14:paraId="2F6E4681" w14:textId="37CE753A" w:rsidR="009854CE" w:rsidRPr="009854CE" w:rsidRDefault="009854CE" w:rsidP="009854CE">
      <w:pPr>
        <w:ind w:firstLine="709"/>
        <w:rPr>
          <w:sz w:val="24"/>
          <w:szCs w:val="24"/>
          <w:lang w:eastAsia="en-US"/>
        </w:rPr>
      </w:pPr>
      <w:r w:rsidRPr="009854CE">
        <w:rPr>
          <w:sz w:val="24"/>
          <w:szCs w:val="24"/>
          <w:lang w:val="x-none" w:eastAsia="en-US"/>
        </w:rPr>
        <w:t xml:space="preserve">Изучение иностранного </w:t>
      </w:r>
      <w:r w:rsidRPr="009854CE">
        <w:rPr>
          <w:sz w:val="24"/>
          <w:szCs w:val="24"/>
          <w:lang w:eastAsia="en-US"/>
        </w:rPr>
        <w:t xml:space="preserve">(английского) </w:t>
      </w:r>
      <w:r w:rsidRPr="009854CE">
        <w:rPr>
          <w:sz w:val="24"/>
          <w:szCs w:val="24"/>
          <w:lang w:val="x-none" w:eastAsia="en-US"/>
        </w:rPr>
        <w:t xml:space="preserve">языка направлено на формирование коммуникативной культуры обучающихся, осознание роли </w:t>
      </w:r>
      <w:r w:rsidRPr="009854CE">
        <w:rPr>
          <w:sz w:val="24"/>
          <w:szCs w:val="24"/>
          <w:lang w:eastAsia="en-US"/>
        </w:rPr>
        <w:t xml:space="preserve">иностранного </w:t>
      </w:r>
      <w:r w:rsidRPr="009854CE">
        <w:rPr>
          <w:sz w:val="24"/>
          <w:szCs w:val="24"/>
          <w:lang w:val="x-none" w:eastAsia="en-US"/>
        </w:rPr>
        <w:t>язык</w:t>
      </w:r>
      <w:r w:rsidRPr="009854CE">
        <w:rPr>
          <w:sz w:val="24"/>
          <w:szCs w:val="24"/>
          <w:lang w:eastAsia="en-US"/>
        </w:rPr>
        <w:t>а</w:t>
      </w:r>
      <w:r w:rsidRPr="009854CE">
        <w:rPr>
          <w:sz w:val="24"/>
          <w:szCs w:val="24"/>
          <w:lang w:val="x-none" w:eastAsia="en-US"/>
        </w:rPr>
        <w:t xml:space="preserve"> как инструмента межличностного и межкультурного взаимодействия, способствует общему речевому развитию</w:t>
      </w:r>
      <w:r w:rsidRPr="009854CE">
        <w:rPr>
          <w:sz w:val="24"/>
          <w:szCs w:val="24"/>
          <w:lang w:eastAsia="en-US"/>
        </w:rPr>
        <w:t xml:space="preserve"> обучающихся</w:t>
      </w:r>
      <w:r w:rsidRPr="009854CE">
        <w:rPr>
          <w:sz w:val="24"/>
          <w:szCs w:val="24"/>
          <w:lang w:val="x-none" w:eastAsia="en-US"/>
        </w:rPr>
        <w:t xml:space="preserve">, воспитанию гражданской идентичности, расширению кругозора, воспитанию чувств и эмоций. </w:t>
      </w:r>
    </w:p>
    <w:p w14:paraId="3493A219" w14:textId="0EBFA715" w:rsidR="009854CE" w:rsidRPr="009854CE" w:rsidRDefault="009854CE" w:rsidP="009854CE">
      <w:pPr>
        <w:ind w:firstLine="709"/>
        <w:rPr>
          <w:sz w:val="24"/>
          <w:szCs w:val="24"/>
          <w:lang w:val="x-none" w:eastAsia="en-US"/>
        </w:rPr>
      </w:pPr>
      <w:r w:rsidRPr="009854CE">
        <w:rPr>
          <w:sz w:val="24"/>
          <w:szCs w:val="24"/>
          <w:lang w:val="x-none" w:eastAsia="en-US"/>
        </w:rPr>
        <w:t xml:space="preserve">Построение программы </w:t>
      </w:r>
      <w:r w:rsidRPr="009854CE">
        <w:rPr>
          <w:sz w:val="24"/>
          <w:szCs w:val="24"/>
          <w:lang w:eastAsia="en-US"/>
        </w:rPr>
        <w:t>по иностранному (английскому) языку</w:t>
      </w:r>
      <w:r w:rsidRPr="009854CE">
        <w:rPr>
          <w:sz w:val="24"/>
          <w:szCs w:val="24"/>
          <w:lang w:val="x-none" w:eastAsia="en-US"/>
        </w:rPr>
        <w:t xml:space="preserve"> имеет нелинейный характер и основано на концентрическом принципе. В каждом классе даются новые элементы содержания и </w:t>
      </w:r>
      <w:r w:rsidRPr="009854CE">
        <w:rPr>
          <w:sz w:val="24"/>
          <w:szCs w:val="24"/>
          <w:lang w:eastAsia="en-US"/>
        </w:rPr>
        <w:t xml:space="preserve">определяются </w:t>
      </w:r>
      <w:r w:rsidRPr="009854CE">
        <w:rPr>
          <w:sz w:val="24"/>
          <w:szCs w:val="24"/>
          <w:lang w:val="x-none"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0A854255" w14:textId="77777777" w:rsidR="009854CE" w:rsidRPr="009854CE" w:rsidRDefault="009854CE" w:rsidP="009854CE">
      <w:pPr>
        <w:ind w:firstLine="709"/>
        <w:rPr>
          <w:sz w:val="24"/>
          <w:szCs w:val="24"/>
          <w:lang w:eastAsia="en-US"/>
        </w:rPr>
      </w:pPr>
      <w:r w:rsidRPr="009854CE">
        <w:rPr>
          <w:sz w:val="24"/>
          <w:szCs w:val="24"/>
          <w:lang w:eastAsia="en-US"/>
        </w:rPr>
        <w:t>Ц</w:t>
      </w:r>
      <w:r w:rsidRPr="009854CE">
        <w:rPr>
          <w:sz w:val="24"/>
          <w:szCs w:val="24"/>
          <w:lang w:val="x-none" w:eastAsia="en-US"/>
        </w:rPr>
        <w:t>ели иноязычного образования формулируются на ценностном, когнитивном и прагматическом уровнях и</w:t>
      </w:r>
      <w:r w:rsidRPr="009854CE">
        <w:rPr>
          <w:sz w:val="24"/>
          <w:szCs w:val="24"/>
          <w:lang w:eastAsia="en-US"/>
        </w:rPr>
        <w:t xml:space="preserve"> </w:t>
      </w:r>
      <w:r w:rsidRPr="009854CE">
        <w:rPr>
          <w:sz w:val="24"/>
          <w:szCs w:val="24"/>
          <w:lang w:val="x-none" w:eastAsia="en-US"/>
        </w:rPr>
        <w:t xml:space="preserve">воплощаются в личностных, метапредметных и предметных результатах обучения. </w:t>
      </w:r>
      <w:r w:rsidRPr="009854CE">
        <w:rPr>
          <w:sz w:val="24"/>
          <w:szCs w:val="24"/>
          <w:lang w:eastAsia="en-US"/>
        </w:rPr>
        <w:t>И</w:t>
      </w:r>
      <w:r w:rsidRPr="009854CE">
        <w:rPr>
          <w:sz w:val="24"/>
          <w:szCs w:val="24"/>
          <w:lang w:val="x-none" w:eastAsia="en-US"/>
        </w:rPr>
        <w:t xml:space="preserve">ностранные языки </w:t>
      </w:r>
      <w:r w:rsidRPr="009854CE">
        <w:rPr>
          <w:sz w:val="24"/>
          <w:szCs w:val="24"/>
          <w:lang w:eastAsia="en-US"/>
        </w:rPr>
        <w:t xml:space="preserve">являются </w:t>
      </w:r>
      <w:r w:rsidRPr="009854CE">
        <w:rPr>
          <w:sz w:val="24"/>
          <w:szCs w:val="24"/>
          <w:lang w:val="x-none" w:eastAsia="en-US"/>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9854CE">
        <w:rPr>
          <w:sz w:val="24"/>
          <w:szCs w:val="24"/>
          <w:lang w:eastAsia="en-US"/>
        </w:rPr>
        <w:t>.</w:t>
      </w:r>
    </w:p>
    <w:p w14:paraId="354E79B7" w14:textId="151026B5" w:rsidR="009854CE" w:rsidRPr="009854CE" w:rsidRDefault="009854CE" w:rsidP="009854CE">
      <w:pPr>
        <w:ind w:firstLine="709"/>
        <w:rPr>
          <w:sz w:val="24"/>
          <w:szCs w:val="24"/>
          <w:lang w:val="x-none" w:eastAsia="en-US"/>
        </w:rPr>
      </w:pPr>
      <w:r w:rsidRPr="009854CE">
        <w:rPr>
          <w:sz w:val="24"/>
          <w:szCs w:val="24"/>
          <w:lang w:eastAsia="en-US"/>
        </w:rPr>
        <w:t>Ц</w:t>
      </w:r>
      <w:r w:rsidRPr="009854CE">
        <w:rPr>
          <w:sz w:val="24"/>
          <w:szCs w:val="24"/>
          <w:lang w:val="x-none" w:eastAsia="en-US"/>
        </w:rPr>
        <w:t xml:space="preserve">елью иноязычного образования </w:t>
      </w:r>
      <w:r w:rsidRPr="009854CE">
        <w:rPr>
          <w:sz w:val="24"/>
          <w:szCs w:val="24"/>
          <w:lang w:eastAsia="en-US"/>
        </w:rPr>
        <w:t xml:space="preserve">является </w:t>
      </w:r>
      <w:r w:rsidRPr="009854CE">
        <w:rPr>
          <w:sz w:val="24"/>
          <w:szCs w:val="24"/>
          <w:lang w:val="x-none" w:eastAsia="en-US"/>
        </w:rPr>
        <w:t>формирование коммуникативной компетенции обучающихся в единстве таких её составляющих, как</w:t>
      </w:r>
      <w:r w:rsidRPr="009854CE">
        <w:rPr>
          <w:sz w:val="24"/>
          <w:szCs w:val="24"/>
          <w:lang w:eastAsia="en-US"/>
        </w:rPr>
        <w:t>:</w:t>
      </w:r>
    </w:p>
    <w:p w14:paraId="1EA03C39" w14:textId="77777777" w:rsidR="009854CE" w:rsidRPr="009854CE" w:rsidRDefault="009854CE" w:rsidP="009854CE">
      <w:pPr>
        <w:ind w:firstLine="709"/>
        <w:rPr>
          <w:sz w:val="24"/>
          <w:szCs w:val="24"/>
          <w:lang w:val="x-none" w:eastAsia="en-US"/>
        </w:rPr>
      </w:pPr>
      <w:r w:rsidRPr="009854CE">
        <w:rPr>
          <w:sz w:val="24"/>
          <w:szCs w:val="24"/>
          <w:lang w:val="x-none"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043308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34E9A0F2" w14:textId="77777777" w:rsidR="009854CE" w:rsidRPr="009854CE" w:rsidRDefault="009854CE" w:rsidP="009854CE">
      <w:pPr>
        <w:ind w:firstLine="709"/>
        <w:rPr>
          <w:sz w:val="24"/>
          <w:szCs w:val="24"/>
          <w:lang w:val="x-none" w:eastAsia="en-US"/>
        </w:rPr>
      </w:pPr>
      <w:r w:rsidRPr="009854CE">
        <w:rPr>
          <w:sz w:val="24"/>
          <w:szCs w:val="24"/>
          <w:lang w:val="x-none" w:eastAsia="en-US"/>
        </w:rPr>
        <w:t>социокультурная (межкультурная</w:t>
      </w:r>
      <w:r w:rsidRPr="009854CE">
        <w:rPr>
          <w:sz w:val="24"/>
          <w:szCs w:val="24"/>
          <w:lang w:eastAsia="en-US"/>
        </w:rPr>
        <w:t>)</w:t>
      </w:r>
      <w:r w:rsidRPr="009854CE">
        <w:rPr>
          <w:sz w:val="24"/>
          <w:szCs w:val="24"/>
          <w:lang w:val="x-none" w:eastAsia="en-US"/>
        </w:rPr>
        <w:t xml:space="preserve"> компетенция – приобщение к культуре, традициям</w:t>
      </w:r>
      <w:r w:rsidRPr="009854CE">
        <w:rPr>
          <w:sz w:val="24"/>
          <w:szCs w:val="24"/>
          <w:lang w:eastAsia="en-US"/>
        </w:rPr>
        <w:t xml:space="preserve"> </w:t>
      </w:r>
      <w:r w:rsidRPr="009854CE">
        <w:rPr>
          <w:sz w:val="24"/>
          <w:szCs w:val="24"/>
          <w:lang w:val="x-none" w:eastAsia="en-US"/>
        </w:rPr>
        <w:t xml:space="preserve">стран (страны) изучаемого языка в рамках тем и ситуаций общения, отвечающих опыту, интересам, психологическим особенностям </w:t>
      </w:r>
      <w:r w:rsidRPr="009854CE">
        <w:rPr>
          <w:sz w:val="24"/>
          <w:szCs w:val="24"/>
          <w:lang w:eastAsia="en-US"/>
        </w:rPr>
        <w:t>об</w:t>
      </w:r>
      <w:r w:rsidRPr="009854CE">
        <w:rPr>
          <w:sz w:val="24"/>
          <w:szCs w:val="24"/>
          <w:lang w:val="x-none" w:eastAsia="en-US"/>
        </w:rPr>
        <w:t>уча</w:t>
      </w:r>
      <w:r w:rsidRPr="009854CE">
        <w:rPr>
          <w:sz w:val="24"/>
          <w:szCs w:val="24"/>
          <w:lang w:eastAsia="en-US"/>
        </w:rPr>
        <w:t>ю</w:t>
      </w:r>
      <w:r w:rsidRPr="009854CE">
        <w:rPr>
          <w:sz w:val="24"/>
          <w:szCs w:val="24"/>
          <w:lang w:val="x-none" w:eastAsia="en-US"/>
        </w:rPr>
        <w:t xml:space="preserve">щихся </w:t>
      </w:r>
      <w:r w:rsidRPr="009854CE">
        <w:rPr>
          <w:sz w:val="24"/>
          <w:szCs w:val="24"/>
          <w:lang w:eastAsia="en-US"/>
        </w:rPr>
        <w:t>5–9 классов на разных этапах (5–7 и 8–9 классы)</w:t>
      </w:r>
      <w:r w:rsidRPr="009854CE">
        <w:rPr>
          <w:sz w:val="24"/>
          <w:szCs w:val="24"/>
          <w:lang w:val="x-none" w:eastAsia="en-US"/>
        </w:rPr>
        <w:t>, формирование умения представлять свою страну, её культуру в условиях межкультурного общения;</w:t>
      </w:r>
    </w:p>
    <w:p w14:paraId="01D036A4" w14:textId="77777777" w:rsidR="009854CE" w:rsidRPr="009854CE" w:rsidRDefault="009854CE" w:rsidP="009854CE">
      <w:pPr>
        <w:ind w:firstLine="709"/>
        <w:rPr>
          <w:sz w:val="24"/>
          <w:szCs w:val="24"/>
          <w:lang w:val="x-none" w:eastAsia="en-US"/>
        </w:rPr>
      </w:pPr>
      <w:r w:rsidRPr="009854CE">
        <w:rPr>
          <w:sz w:val="24"/>
          <w:szCs w:val="24"/>
          <w:lang w:val="x-none" w:eastAsia="en-US"/>
        </w:rPr>
        <w:t>свою страну, её культуру в условиях межкультурного общения;</w:t>
      </w:r>
    </w:p>
    <w:p w14:paraId="2BCCD313" w14:textId="77777777" w:rsidR="009854CE" w:rsidRPr="009854CE" w:rsidRDefault="009854CE" w:rsidP="009854CE">
      <w:pPr>
        <w:ind w:firstLine="709"/>
        <w:rPr>
          <w:sz w:val="24"/>
          <w:szCs w:val="24"/>
          <w:lang w:eastAsia="en-US"/>
        </w:rPr>
      </w:pPr>
      <w:r w:rsidRPr="009854CE">
        <w:rPr>
          <w:sz w:val="24"/>
          <w:szCs w:val="24"/>
          <w:lang w:val="x-none" w:eastAsia="en-US"/>
        </w:rPr>
        <w:lastRenderedPageBreak/>
        <w:t>компенсаторная компетенция – развитие умений выходить из положения в условиях дефицита языковых средств при получении и передаче инф</w:t>
      </w:r>
      <w:r w:rsidRPr="009854CE">
        <w:rPr>
          <w:sz w:val="24"/>
          <w:szCs w:val="24"/>
          <w:lang w:eastAsia="en-US"/>
        </w:rPr>
        <w:t>ормации.</w:t>
      </w:r>
    </w:p>
    <w:p w14:paraId="6BCA3ACC" w14:textId="2476AE36" w:rsidR="009854CE" w:rsidRPr="009854CE" w:rsidRDefault="009854CE" w:rsidP="009854CE">
      <w:pPr>
        <w:ind w:firstLine="709"/>
        <w:rPr>
          <w:sz w:val="24"/>
          <w:szCs w:val="24"/>
          <w:lang w:val="x-none" w:eastAsia="en-US"/>
        </w:rPr>
      </w:pPr>
      <w:r w:rsidRPr="009854CE">
        <w:rPr>
          <w:sz w:val="24"/>
          <w:szCs w:val="24"/>
          <w:lang w:eastAsia="en-US"/>
        </w:rPr>
        <w:t> </w:t>
      </w:r>
      <w:r w:rsidRPr="009854CE">
        <w:rPr>
          <w:sz w:val="24"/>
          <w:szCs w:val="24"/>
          <w:lang w:val="x-none" w:eastAsia="en-US"/>
        </w:rPr>
        <w:t xml:space="preserve">Наряду с иноязычной коммуникативной компетенцией средствами иностранного </w:t>
      </w:r>
      <w:r w:rsidRPr="009854CE">
        <w:rPr>
          <w:sz w:val="24"/>
          <w:szCs w:val="24"/>
          <w:lang w:eastAsia="en-US"/>
        </w:rPr>
        <w:t xml:space="preserve">(английского) </w:t>
      </w:r>
      <w:r w:rsidRPr="009854CE">
        <w:rPr>
          <w:sz w:val="24"/>
          <w:szCs w:val="24"/>
          <w:lang w:val="x-none" w:eastAsia="en-US"/>
        </w:rPr>
        <w:t>языка формируются компетенции</w:t>
      </w:r>
      <w:r w:rsidRPr="009854CE">
        <w:rPr>
          <w:sz w:val="24"/>
          <w:szCs w:val="24"/>
          <w:lang w:eastAsia="en-US"/>
        </w:rPr>
        <w:t>:</w:t>
      </w:r>
      <w:r w:rsidRPr="009854CE">
        <w:rPr>
          <w:sz w:val="24"/>
          <w:szCs w:val="24"/>
          <w:lang w:val="x-none" w:eastAsia="en-US"/>
        </w:rPr>
        <w:t xml:space="preserve"> образовательн</w:t>
      </w:r>
      <w:r w:rsidRPr="009854CE">
        <w:rPr>
          <w:sz w:val="24"/>
          <w:szCs w:val="24"/>
          <w:lang w:eastAsia="en-US"/>
        </w:rPr>
        <w:t>ая</w:t>
      </w:r>
      <w:r w:rsidRPr="009854CE">
        <w:rPr>
          <w:sz w:val="24"/>
          <w:szCs w:val="24"/>
          <w:lang w:val="x-none" w:eastAsia="en-US"/>
        </w:rPr>
        <w:t>, ценностно-ориентационн</w:t>
      </w:r>
      <w:r w:rsidRPr="009854CE">
        <w:rPr>
          <w:sz w:val="24"/>
          <w:szCs w:val="24"/>
          <w:lang w:eastAsia="en-US"/>
        </w:rPr>
        <w:t>ая</w:t>
      </w:r>
      <w:r w:rsidRPr="009854CE">
        <w:rPr>
          <w:sz w:val="24"/>
          <w:szCs w:val="24"/>
          <w:lang w:val="x-none" w:eastAsia="en-US"/>
        </w:rPr>
        <w:t>, общекультурн</w:t>
      </w:r>
      <w:r w:rsidRPr="009854CE">
        <w:rPr>
          <w:sz w:val="24"/>
          <w:szCs w:val="24"/>
          <w:lang w:eastAsia="en-US"/>
        </w:rPr>
        <w:t>ая</w:t>
      </w:r>
      <w:r w:rsidRPr="009854CE">
        <w:rPr>
          <w:sz w:val="24"/>
          <w:szCs w:val="24"/>
          <w:lang w:val="x-none" w:eastAsia="en-US"/>
        </w:rPr>
        <w:t>, учебно-познавательн</w:t>
      </w:r>
      <w:r w:rsidRPr="009854CE">
        <w:rPr>
          <w:sz w:val="24"/>
          <w:szCs w:val="24"/>
          <w:lang w:eastAsia="en-US"/>
        </w:rPr>
        <w:t>ая</w:t>
      </w:r>
      <w:r w:rsidRPr="009854CE">
        <w:rPr>
          <w:sz w:val="24"/>
          <w:szCs w:val="24"/>
          <w:lang w:val="x-none" w:eastAsia="en-US"/>
        </w:rPr>
        <w:t>, информационн</w:t>
      </w:r>
      <w:r w:rsidRPr="009854CE">
        <w:rPr>
          <w:sz w:val="24"/>
          <w:szCs w:val="24"/>
          <w:lang w:eastAsia="en-US"/>
        </w:rPr>
        <w:t>ая</w:t>
      </w:r>
      <w:r w:rsidRPr="009854CE">
        <w:rPr>
          <w:sz w:val="24"/>
          <w:szCs w:val="24"/>
          <w:lang w:val="x-none" w:eastAsia="en-US"/>
        </w:rPr>
        <w:t>, социально-трудов</w:t>
      </w:r>
      <w:r w:rsidRPr="009854CE">
        <w:rPr>
          <w:sz w:val="24"/>
          <w:szCs w:val="24"/>
          <w:lang w:eastAsia="en-US"/>
        </w:rPr>
        <w:t>ая</w:t>
      </w:r>
      <w:r w:rsidRPr="009854CE">
        <w:rPr>
          <w:sz w:val="24"/>
          <w:szCs w:val="24"/>
          <w:lang w:val="x-none" w:eastAsia="en-US"/>
        </w:rPr>
        <w:t xml:space="preserve"> и компетенци</w:t>
      </w:r>
      <w:r w:rsidRPr="009854CE">
        <w:rPr>
          <w:sz w:val="24"/>
          <w:szCs w:val="24"/>
          <w:lang w:eastAsia="en-US"/>
        </w:rPr>
        <w:t>я</w:t>
      </w:r>
      <w:r w:rsidRPr="009854CE">
        <w:rPr>
          <w:sz w:val="24"/>
          <w:szCs w:val="24"/>
          <w:lang w:val="x-none" w:eastAsia="en-US"/>
        </w:rPr>
        <w:t xml:space="preserve"> личностного самосовершенствования.</w:t>
      </w:r>
    </w:p>
    <w:p w14:paraId="483E8C1C" w14:textId="479125B6" w:rsidR="009854CE" w:rsidRPr="009854CE" w:rsidRDefault="009854CE" w:rsidP="009854CE">
      <w:pPr>
        <w:ind w:firstLine="709"/>
        <w:rPr>
          <w:sz w:val="24"/>
          <w:szCs w:val="24"/>
          <w:lang w:val="x-none" w:eastAsia="en-US"/>
        </w:rPr>
      </w:pPr>
      <w:r w:rsidRPr="009854CE">
        <w:rPr>
          <w:sz w:val="24"/>
          <w:szCs w:val="24"/>
          <w:lang w:eastAsia="en-US"/>
        </w:rPr>
        <w:t>О</w:t>
      </w:r>
      <w:r w:rsidRPr="009854CE">
        <w:rPr>
          <w:sz w:val="24"/>
          <w:szCs w:val="24"/>
          <w:lang w:val="x-none" w:eastAsia="en-US"/>
        </w:rPr>
        <w:t>сновными подходами к обучению иностранн</w:t>
      </w:r>
      <w:r w:rsidRPr="009854CE">
        <w:rPr>
          <w:sz w:val="24"/>
          <w:szCs w:val="24"/>
          <w:lang w:eastAsia="en-US"/>
        </w:rPr>
        <w:t>ому</w:t>
      </w:r>
      <w:r w:rsidRPr="009854CE">
        <w:rPr>
          <w:sz w:val="24"/>
          <w:szCs w:val="24"/>
          <w:lang w:val="x-none" w:eastAsia="en-US"/>
        </w:rPr>
        <w:t xml:space="preserve"> </w:t>
      </w:r>
      <w:r w:rsidRPr="009854CE">
        <w:rPr>
          <w:sz w:val="24"/>
          <w:szCs w:val="24"/>
          <w:lang w:eastAsia="en-US"/>
        </w:rPr>
        <w:t xml:space="preserve">(английскому) </w:t>
      </w:r>
      <w:r w:rsidRPr="009854CE">
        <w:rPr>
          <w:sz w:val="24"/>
          <w:szCs w:val="24"/>
          <w:lang w:val="x-none" w:eastAsia="en-US"/>
        </w:rPr>
        <w:t>язык</w:t>
      </w:r>
      <w:r w:rsidRPr="009854CE">
        <w:rPr>
          <w:sz w:val="24"/>
          <w:szCs w:val="24"/>
          <w:lang w:eastAsia="en-US"/>
        </w:rPr>
        <w:t xml:space="preserve">у </w:t>
      </w:r>
      <w:r w:rsidRPr="009854CE">
        <w:rPr>
          <w:sz w:val="24"/>
          <w:szCs w:val="24"/>
          <w:lang w:val="x-none" w:eastAsia="en-US"/>
        </w:rPr>
        <w:t>признаются компетентностный, системно-деятельностный, межкультурный и коммуникативно-когнитивный</w:t>
      </w:r>
      <w:r w:rsidRPr="009854CE">
        <w:rPr>
          <w:sz w:val="24"/>
          <w:szCs w:val="24"/>
          <w:lang w:eastAsia="en-US"/>
        </w:rPr>
        <w:t>,</w:t>
      </w:r>
      <w:r w:rsidRPr="009854CE">
        <w:rPr>
          <w:sz w:val="24"/>
          <w:szCs w:val="24"/>
          <w:lang w:val="x-none" w:eastAsia="en-US"/>
        </w:rPr>
        <w:t xml:space="preserve"> </w:t>
      </w:r>
      <w:r w:rsidRPr="009854CE">
        <w:rPr>
          <w:sz w:val="24"/>
          <w:szCs w:val="24"/>
          <w:lang w:eastAsia="en-US"/>
        </w:rPr>
        <w:t xml:space="preserve">что </w:t>
      </w:r>
      <w:r w:rsidRPr="009854CE">
        <w:rPr>
          <w:sz w:val="24"/>
          <w:szCs w:val="24"/>
          <w:lang w:val="x-none" w:eastAsia="en-US"/>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9854CE">
        <w:rPr>
          <w:sz w:val="24"/>
          <w:szCs w:val="24"/>
          <w:lang w:eastAsia="en-US"/>
        </w:rPr>
        <w:t>основного общего образования</w:t>
      </w:r>
      <w:r w:rsidRPr="009854CE">
        <w:rPr>
          <w:sz w:val="24"/>
          <w:szCs w:val="24"/>
          <w:lang w:val="x-none" w:eastAsia="en-US"/>
        </w:rPr>
        <w:t>, использования новых педагогических технологий (дифференциация, индивидуализация, проектная деятельность и други</w:t>
      </w:r>
      <w:r w:rsidRPr="009854CE">
        <w:rPr>
          <w:sz w:val="24"/>
          <w:szCs w:val="24"/>
          <w:lang w:eastAsia="en-US"/>
        </w:rPr>
        <w:t>е</w:t>
      </w:r>
      <w:r w:rsidRPr="009854CE">
        <w:rPr>
          <w:sz w:val="24"/>
          <w:szCs w:val="24"/>
          <w:lang w:val="x-none" w:eastAsia="en-US"/>
        </w:rPr>
        <w:t>) и использования современных средств обучения.</w:t>
      </w:r>
    </w:p>
    <w:p w14:paraId="2291EC82" w14:textId="412FF274" w:rsidR="009854CE" w:rsidRPr="009854CE" w:rsidRDefault="009775FF" w:rsidP="009854CE">
      <w:pPr>
        <w:ind w:firstLine="709"/>
        <w:rPr>
          <w:sz w:val="24"/>
          <w:szCs w:val="24"/>
          <w:lang w:eastAsia="en-US"/>
        </w:rPr>
      </w:pPr>
      <w:r>
        <w:rPr>
          <w:sz w:val="24"/>
          <w:szCs w:val="24"/>
          <w:lang w:eastAsia="en-US"/>
        </w:rPr>
        <w:t>Общее количество часов на освоение учебного предмета определяется учебным планом на текущий учебный год.</w:t>
      </w:r>
    </w:p>
    <w:p w14:paraId="532B0500" w14:textId="77777777" w:rsidR="009854CE" w:rsidRPr="009854CE" w:rsidRDefault="009854CE" w:rsidP="009854CE">
      <w:pPr>
        <w:ind w:firstLine="709"/>
        <w:rPr>
          <w:sz w:val="24"/>
          <w:szCs w:val="24"/>
          <w:lang w:eastAsia="en-US"/>
        </w:rPr>
      </w:pPr>
      <w:r w:rsidRPr="009854CE">
        <w:rPr>
          <w:sz w:val="24"/>
          <w:szCs w:val="24"/>
          <w:lang w:eastAsia="en-US"/>
        </w:rPr>
        <w:t>136.</w:t>
      </w:r>
      <w:r w:rsidRPr="009854CE">
        <w:rPr>
          <w:sz w:val="24"/>
          <w:szCs w:val="24"/>
          <w:lang w:val="x-none" w:eastAsia="en-US"/>
        </w:rPr>
        <w:t>2.1</w:t>
      </w:r>
      <w:r w:rsidRPr="009854CE">
        <w:rPr>
          <w:sz w:val="24"/>
          <w:szCs w:val="24"/>
          <w:lang w:eastAsia="en-US"/>
        </w:rPr>
        <w:t>0</w:t>
      </w:r>
      <w:r w:rsidRPr="009854CE">
        <w:rPr>
          <w:sz w:val="24"/>
          <w:szCs w:val="24"/>
          <w:lang w:val="x-none" w:eastAsia="en-US"/>
        </w:rPr>
        <w:t>.</w:t>
      </w:r>
      <w:r w:rsidRPr="009854CE">
        <w:rPr>
          <w:sz w:val="24"/>
          <w:szCs w:val="24"/>
          <w:lang w:eastAsia="en-US"/>
        </w:rPr>
        <w:t> </w:t>
      </w:r>
      <w:r w:rsidRPr="009854CE">
        <w:rPr>
          <w:sz w:val="24"/>
          <w:szCs w:val="24"/>
          <w:lang w:val="x-none"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9854CE">
        <w:rPr>
          <w:sz w:val="24"/>
          <w:szCs w:val="24"/>
          <w:lang w:eastAsia="en-US"/>
        </w:rPr>
        <w:t xml:space="preserve">, что </w:t>
      </w:r>
      <w:r w:rsidRPr="009854CE">
        <w:rPr>
          <w:sz w:val="24"/>
          <w:szCs w:val="24"/>
          <w:lang w:val="x-none" w:eastAsia="en-US"/>
        </w:rPr>
        <w:t xml:space="preserve">позволит выпускникам </w:t>
      </w:r>
      <w:r w:rsidRPr="009854CE">
        <w:rPr>
          <w:sz w:val="24"/>
          <w:szCs w:val="24"/>
          <w:lang w:eastAsia="en-US"/>
        </w:rPr>
        <w:t>9 классов</w:t>
      </w:r>
      <w:r w:rsidRPr="009854CE">
        <w:rPr>
          <w:sz w:val="24"/>
          <w:szCs w:val="24"/>
          <w:lang w:val="x-none" w:eastAsia="en-US"/>
        </w:rPr>
        <w:t xml:space="preserve"> использовать иностранный </w:t>
      </w:r>
      <w:r w:rsidRPr="009854CE">
        <w:rPr>
          <w:sz w:val="24"/>
          <w:szCs w:val="24"/>
          <w:lang w:eastAsia="en-US"/>
        </w:rPr>
        <w:t xml:space="preserve">(английский) </w:t>
      </w:r>
      <w:r w:rsidRPr="009854CE">
        <w:rPr>
          <w:sz w:val="24"/>
          <w:szCs w:val="24"/>
          <w:lang w:val="x-none" w:eastAsia="en-US"/>
        </w:rPr>
        <w:t xml:space="preserve">язык для продолжения образования на </w:t>
      </w:r>
      <w:r w:rsidRPr="009854CE">
        <w:rPr>
          <w:sz w:val="24"/>
          <w:szCs w:val="24"/>
          <w:lang w:eastAsia="en-US"/>
        </w:rPr>
        <w:t>уровне среднего общего образования</w:t>
      </w:r>
      <w:r w:rsidRPr="009854CE">
        <w:rPr>
          <w:sz w:val="24"/>
          <w:szCs w:val="24"/>
          <w:lang w:val="x-none" w:eastAsia="en-US"/>
        </w:rPr>
        <w:t xml:space="preserve"> и для дальнейшего самообразования.</w:t>
      </w:r>
    </w:p>
    <w:p w14:paraId="001F60E7" w14:textId="77777777" w:rsidR="005A638C" w:rsidRDefault="005A638C" w:rsidP="00551645">
      <w:pPr>
        <w:ind w:firstLine="0"/>
        <w:rPr>
          <w:sz w:val="24"/>
          <w:szCs w:val="24"/>
          <w:lang w:eastAsia="en-US"/>
        </w:rPr>
      </w:pPr>
    </w:p>
    <w:p w14:paraId="3A4367C9" w14:textId="77522697" w:rsidR="009775FF" w:rsidRPr="00551645" w:rsidRDefault="009775FF" w:rsidP="00551645">
      <w:pPr>
        <w:ind w:firstLine="709"/>
        <w:jc w:val="center"/>
        <w:rPr>
          <w:b/>
          <w:sz w:val="24"/>
          <w:szCs w:val="24"/>
          <w:lang w:eastAsia="en-US"/>
        </w:rPr>
      </w:pPr>
      <w:r w:rsidRPr="009775FF">
        <w:rPr>
          <w:b/>
          <w:sz w:val="24"/>
          <w:szCs w:val="24"/>
          <w:lang w:eastAsia="en-US"/>
        </w:rPr>
        <w:t>Содержание обучения в 5 классе</w:t>
      </w:r>
    </w:p>
    <w:p w14:paraId="24A4E7D4" w14:textId="19F9194E"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655E6849"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1D3A22A" w14:textId="77777777" w:rsidR="009854CE" w:rsidRPr="009854CE" w:rsidRDefault="009854CE" w:rsidP="009854CE">
      <w:pPr>
        <w:ind w:firstLine="709"/>
        <w:rPr>
          <w:sz w:val="24"/>
          <w:szCs w:val="24"/>
          <w:lang w:val="x-none" w:eastAsia="en-US"/>
        </w:rPr>
      </w:pPr>
      <w:r w:rsidRPr="009854CE">
        <w:rPr>
          <w:sz w:val="24"/>
          <w:szCs w:val="24"/>
          <w:lang w:val="x-none" w:eastAsia="en-US"/>
        </w:rPr>
        <w:t>Моя семья. Мои друзья. Семейные праздники: день рождения, Новый год.</w:t>
      </w:r>
    </w:p>
    <w:p w14:paraId="5F0129CE"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4AADAA1D"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спорт).</w:t>
      </w:r>
    </w:p>
    <w:p w14:paraId="0363F20E"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здоровое питание.</w:t>
      </w:r>
    </w:p>
    <w:p w14:paraId="2C49BC8F"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23D379A4"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Переписка с иностранными сверстниками.</w:t>
      </w:r>
    </w:p>
    <w:p w14:paraId="02EE4B32"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0AC75CA3"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Погода.</w:t>
      </w:r>
    </w:p>
    <w:p w14:paraId="1D3997C9" w14:textId="77777777" w:rsidR="009854CE" w:rsidRPr="009854CE" w:rsidRDefault="009854CE" w:rsidP="009854CE">
      <w:pPr>
        <w:ind w:firstLine="709"/>
        <w:rPr>
          <w:sz w:val="24"/>
          <w:szCs w:val="24"/>
          <w:lang w:val="x-none" w:eastAsia="en-US"/>
        </w:rPr>
      </w:pPr>
      <w:r w:rsidRPr="009854CE">
        <w:rPr>
          <w:sz w:val="24"/>
          <w:szCs w:val="24"/>
          <w:lang w:val="x-none" w:eastAsia="en-US"/>
        </w:rPr>
        <w:t>Родной город (село). Транспорт.</w:t>
      </w:r>
    </w:p>
    <w:p w14:paraId="4580B7D3"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761904FC"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w:t>
      </w:r>
    </w:p>
    <w:p w14:paraId="38E12C49" w14:textId="7D0AB0D7" w:rsidR="009854CE" w:rsidRPr="009775FF" w:rsidRDefault="009854CE" w:rsidP="009854CE">
      <w:pPr>
        <w:ind w:firstLine="709"/>
        <w:rPr>
          <w:b/>
          <w:sz w:val="24"/>
          <w:szCs w:val="24"/>
          <w:lang w:eastAsia="en-US"/>
        </w:rPr>
      </w:pPr>
      <w:r w:rsidRPr="009775FF">
        <w:rPr>
          <w:b/>
          <w:sz w:val="24"/>
          <w:szCs w:val="24"/>
          <w:lang w:eastAsia="en-US"/>
        </w:rPr>
        <w:t>Говорение.</w:t>
      </w:r>
    </w:p>
    <w:p w14:paraId="316CC65C" w14:textId="4372DE23"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диа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3502891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52371C" w14:textId="77777777" w:rsidR="009854CE" w:rsidRPr="009854CE" w:rsidRDefault="009854CE" w:rsidP="009854CE">
      <w:pPr>
        <w:ind w:firstLine="709"/>
        <w:rPr>
          <w:sz w:val="24"/>
          <w:szCs w:val="24"/>
          <w:lang w:val="x-none" w:eastAsia="en-US"/>
        </w:rPr>
      </w:pPr>
      <w:r w:rsidRPr="009854CE">
        <w:rPr>
          <w:sz w:val="24"/>
          <w:szCs w:val="24"/>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1618FB66"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запрашивать интересующую информацию.</w:t>
      </w:r>
    </w:p>
    <w:p w14:paraId="577143CE"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xml:space="preserve"> с соблюдением норм речевого этикета, принятых в стране (странах) изучаемого языка.</w:t>
      </w:r>
    </w:p>
    <w:p w14:paraId="2F43282E"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Объём диалога – до 5 реплик со стороны каждого собеседника.</w:t>
      </w:r>
    </w:p>
    <w:p w14:paraId="3E69273B" w14:textId="7308EA0F" w:rsidR="009854CE" w:rsidRPr="009854CE" w:rsidRDefault="009854CE" w:rsidP="009854CE">
      <w:pPr>
        <w:ind w:firstLine="709"/>
        <w:rPr>
          <w:sz w:val="24"/>
          <w:szCs w:val="24"/>
          <w:lang w:eastAsia="en-US"/>
        </w:rPr>
      </w:pPr>
      <w:r w:rsidRPr="009775FF">
        <w:rPr>
          <w:b/>
          <w:sz w:val="24"/>
          <w:szCs w:val="24"/>
          <w:lang w:eastAsia="en-US"/>
        </w:rPr>
        <w:t>Развитие коммуникативных умений монологической речи</w:t>
      </w:r>
      <w:r w:rsidRPr="009854CE">
        <w:rPr>
          <w:sz w:val="24"/>
          <w:szCs w:val="24"/>
          <w:lang w:eastAsia="en-US"/>
        </w:rPr>
        <w:t xml:space="preserve"> на базе умений, сформированных на уровне начального общего образования:</w:t>
      </w:r>
    </w:p>
    <w:p w14:paraId="6312D6F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64CD2448"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CF5CF99"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6D29FA92"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7E7E92A5"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8CCBB7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вопрос</w:t>
      </w:r>
      <w:r w:rsidRPr="009854CE">
        <w:rPr>
          <w:sz w:val="24"/>
          <w:szCs w:val="24"/>
          <w:lang w:eastAsia="en-US"/>
        </w:rPr>
        <w:t>ов</w:t>
      </w:r>
      <w:r w:rsidRPr="009854CE">
        <w:rPr>
          <w:sz w:val="24"/>
          <w:szCs w:val="24"/>
          <w:lang w:val="x-none" w:eastAsia="en-US"/>
        </w:rPr>
        <w:t>,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41402031"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5–6 фраз.</w:t>
      </w:r>
    </w:p>
    <w:p w14:paraId="541FC37A" w14:textId="1618E603" w:rsidR="009854CE" w:rsidRPr="009775FF" w:rsidRDefault="009854CE" w:rsidP="009854CE">
      <w:pPr>
        <w:ind w:firstLine="709"/>
        <w:rPr>
          <w:b/>
          <w:sz w:val="24"/>
          <w:szCs w:val="24"/>
          <w:lang w:eastAsia="en-US"/>
        </w:rPr>
      </w:pPr>
      <w:r w:rsidRPr="009775FF">
        <w:rPr>
          <w:b/>
          <w:sz w:val="24"/>
          <w:szCs w:val="24"/>
          <w:lang w:eastAsia="en-US"/>
        </w:rPr>
        <w:t>Аудирование.</w:t>
      </w:r>
    </w:p>
    <w:p w14:paraId="619B0AB1"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коммуникативных умений аудирования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13F60D4F"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1693D7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9854CE">
        <w:rPr>
          <w:sz w:val="24"/>
          <w:szCs w:val="24"/>
          <w:lang w:eastAsia="en-US"/>
        </w:rPr>
        <w:t xml:space="preserve">использованием </w:t>
      </w:r>
      <w:r w:rsidRPr="009854CE">
        <w:rPr>
          <w:sz w:val="24"/>
          <w:szCs w:val="24"/>
          <w:lang w:val="x-none" w:eastAsia="en-US"/>
        </w:rPr>
        <w:t xml:space="preserve">и без </w:t>
      </w:r>
      <w:r w:rsidRPr="009854CE">
        <w:rPr>
          <w:sz w:val="24"/>
          <w:szCs w:val="24"/>
          <w:lang w:eastAsia="en-US"/>
        </w:rPr>
        <w:t>использования</w:t>
      </w:r>
      <w:r w:rsidRPr="009854CE">
        <w:rPr>
          <w:sz w:val="24"/>
          <w:szCs w:val="24"/>
          <w:lang w:val="x-none" w:eastAsia="en-US"/>
        </w:rPr>
        <w:t xml:space="preserve"> иллюстраци</w:t>
      </w:r>
      <w:r w:rsidRPr="009854CE">
        <w:rPr>
          <w:sz w:val="24"/>
          <w:szCs w:val="24"/>
          <w:lang w:eastAsia="en-US"/>
        </w:rPr>
        <w:t>й</w:t>
      </w:r>
      <w:r w:rsidRPr="009854CE">
        <w:rPr>
          <w:sz w:val="24"/>
          <w:szCs w:val="24"/>
          <w:lang w:val="x-none" w:eastAsia="en-US"/>
        </w:rPr>
        <w:t>.</w:t>
      </w:r>
    </w:p>
    <w:p w14:paraId="1D6870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4ABE1484"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7925E41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AB5165"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 минуты.</w:t>
      </w:r>
    </w:p>
    <w:p w14:paraId="705E54D9" w14:textId="69851F19"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DE9FBC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сформированных </w:t>
      </w:r>
      <w:r w:rsidRPr="009854CE">
        <w:rPr>
          <w:sz w:val="24"/>
          <w:szCs w:val="24"/>
          <w:lang w:eastAsia="en-US"/>
        </w:rPr>
        <w:t>на уровне начального общего образования</w:t>
      </w:r>
      <w:r w:rsidRPr="009854CE">
        <w:rPr>
          <w:sz w:val="24"/>
          <w:szCs w:val="24"/>
          <w:lang w:val="x-none"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46CA6FB"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74ED31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605B08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63527007"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6CA0AAD6"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180–200 слов.</w:t>
      </w:r>
    </w:p>
    <w:p w14:paraId="6AC6BBF7" w14:textId="61391E7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525E60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Развитие умений письменной речи на базе умений, сформированных </w:t>
      </w:r>
      <w:r w:rsidRPr="009854CE">
        <w:rPr>
          <w:sz w:val="24"/>
          <w:szCs w:val="24"/>
          <w:lang w:eastAsia="en-US"/>
        </w:rPr>
        <w:t>на уровне начального общего образования</w:t>
      </w:r>
      <w:r w:rsidRPr="009854CE">
        <w:rPr>
          <w:sz w:val="24"/>
          <w:szCs w:val="24"/>
          <w:lang w:val="x-none" w:eastAsia="en-US"/>
        </w:rPr>
        <w:t>:</w:t>
      </w:r>
    </w:p>
    <w:p w14:paraId="79F722D0"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w:t>
      </w:r>
    </w:p>
    <w:p w14:paraId="18FF783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написание коротких поздравлений с праздниками (с Новым годом, Рождеством, </w:t>
      </w:r>
      <w:r w:rsidRPr="009854CE">
        <w:rPr>
          <w:sz w:val="24"/>
          <w:szCs w:val="24"/>
          <w:lang w:eastAsia="en-US"/>
        </w:rPr>
        <w:t>д</w:t>
      </w:r>
      <w:r w:rsidRPr="009854CE">
        <w:rPr>
          <w:sz w:val="24"/>
          <w:szCs w:val="24"/>
          <w:lang w:val="x-none" w:eastAsia="en-US"/>
        </w:rPr>
        <w:t>нём рождения);</w:t>
      </w:r>
    </w:p>
    <w:p w14:paraId="1BB3396F"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заполнение анкет и формуляров: сообщение о себе основных сведений в соответствии с нормами, принятыми в стране (странах) изучаемого языка;</w:t>
      </w:r>
    </w:p>
    <w:p w14:paraId="45AF294C"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6BD01782" w14:textId="75C4BE56"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922BA55" w14:textId="5B61A47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531C22"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736B023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B41DF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беседа (диалог), рассказ, отрывок из статьи научно-популярного характера, сообщение информационного характера.</w:t>
      </w:r>
    </w:p>
    <w:p w14:paraId="5930253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0 слов.</w:t>
      </w:r>
    </w:p>
    <w:p w14:paraId="27101EDF" w14:textId="76CD25F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307D2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4C94225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69F6F8FD"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42BAEC62" w14:textId="65D019F6"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180B49B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417AA5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9854CE">
        <w:rPr>
          <w:sz w:val="24"/>
          <w:szCs w:val="24"/>
          <w:lang w:eastAsia="en-US"/>
        </w:rPr>
        <w:t>2–4 классах</w:t>
      </w:r>
      <w:r w:rsidRPr="009854CE">
        <w:rPr>
          <w:sz w:val="24"/>
          <w:szCs w:val="24"/>
          <w:lang w:val="x-none" w:eastAsia="en-US"/>
        </w:rPr>
        <w:t>) и 675 лексических единиц для рецептивного усвоения (включая 625 лексических единиц продуктивного минимума).</w:t>
      </w:r>
    </w:p>
    <w:p w14:paraId="1AEF135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60C6BA5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2E86AFC"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существительных при помощи суффиксов</w:t>
      </w:r>
      <w:r w:rsidRPr="009854CE">
        <w:rPr>
          <w:sz w:val="24"/>
          <w:szCs w:val="24"/>
          <w:lang w:val="en-US" w:eastAsia="en-US"/>
        </w:rPr>
        <w:t xml:space="preserve"> -er/-or (teacher/visitor), -ist (scientist, tourist), -sion/-tion (discussion/invitation);</w:t>
      </w:r>
    </w:p>
    <w:p w14:paraId="695D2048" w14:textId="77777777" w:rsidR="009854CE" w:rsidRPr="009854CE" w:rsidRDefault="009854CE" w:rsidP="009854CE">
      <w:pPr>
        <w:ind w:firstLine="709"/>
        <w:rPr>
          <w:sz w:val="24"/>
          <w:szCs w:val="24"/>
          <w:lang w:val="en-US" w:eastAsia="en-US"/>
        </w:rPr>
      </w:pPr>
      <w:r w:rsidRPr="009854CE">
        <w:rPr>
          <w:sz w:val="24"/>
          <w:szCs w:val="24"/>
          <w:lang w:val="x-none" w:eastAsia="en-US"/>
        </w:rPr>
        <w:t>образование имён прилагательных при помощи суффиксов</w:t>
      </w:r>
      <w:r w:rsidRPr="009854CE">
        <w:rPr>
          <w:sz w:val="24"/>
          <w:szCs w:val="24"/>
          <w:lang w:val="en-US" w:eastAsia="en-US"/>
        </w:rPr>
        <w:t xml:space="preserve"> -ful (wonderful), -ian/-an (Russian/American);</w:t>
      </w:r>
    </w:p>
    <w:p w14:paraId="34AC691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наречий при помощи суффикса -ly (recently);</w:t>
      </w:r>
    </w:p>
    <w:p w14:paraId="55483F4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прилагательных, имён существительных и наречий при помощи отрицательного префикса un</w:t>
      </w:r>
      <w:r w:rsidRPr="009854CE">
        <w:rPr>
          <w:sz w:val="24"/>
          <w:szCs w:val="24"/>
          <w:lang w:eastAsia="en-US"/>
        </w:rPr>
        <w:t xml:space="preserve"> </w:t>
      </w:r>
      <w:r w:rsidRPr="009854CE">
        <w:rPr>
          <w:sz w:val="24"/>
          <w:szCs w:val="24"/>
          <w:lang w:val="x-none" w:eastAsia="en-US"/>
        </w:rPr>
        <w:t>(unhappy, unreality, unusually).</w:t>
      </w:r>
    </w:p>
    <w:p w14:paraId="4FB0F2F7" w14:textId="1E723A3E" w:rsidR="009854CE" w:rsidRPr="009775FF" w:rsidRDefault="009854CE" w:rsidP="009854CE">
      <w:pPr>
        <w:ind w:firstLine="709"/>
        <w:rPr>
          <w:b/>
          <w:sz w:val="24"/>
          <w:szCs w:val="24"/>
          <w:lang w:eastAsia="en-US"/>
        </w:rPr>
      </w:pPr>
      <w:r w:rsidRPr="009775FF">
        <w:rPr>
          <w:b/>
          <w:sz w:val="24"/>
          <w:szCs w:val="24"/>
          <w:lang w:val="x-none" w:eastAsia="en-US"/>
        </w:rPr>
        <w:t>Грамматическая сторона речи</w:t>
      </w:r>
      <w:r w:rsidRPr="009775FF">
        <w:rPr>
          <w:b/>
          <w:sz w:val="24"/>
          <w:szCs w:val="24"/>
          <w:lang w:eastAsia="en-US"/>
        </w:rPr>
        <w:t>.</w:t>
      </w:r>
    </w:p>
    <w:p w14:paraId="5265DB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8B3DA89"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16D38AC5"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4C7F689B"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4EDCCF42"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080805B9"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6D04F84"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70875577" w14:textId="17B1A583"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12E6A042"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349EB85A"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48132D4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w:t>
      </w:r>
      <w:r w:rsidRPr="009854CE">
        <w:rPr>
          <w:sz w:val="24"/>
          <w:szCs w:val="24"/>
          <w:lang w:eastAsia="en-US"/>
        </w:rPr>
        <w:t>(</w:t>
      </w:r>
      <w:r w:rsidRPr="009854CE">
        <w:rPr>
          <w:sz w:val="24"/>
          <w:szCs w:val="24"/>
          <w:lang w:val="x-none" w:eastAsia="en-US"/>
        </w:rPr>
        <w:t>стран</w:t>
      </w:r>
      <w:r w:rsidRPr="009854CE">
        <w:rPr>
          <w:sz w:val="24"/>
          <w:szCs w:val="24"/>
          <w:lang w:eastAsia="en-US"/>
        </w:rPr>
        <w:t>)</w:t>
      </w:r>
      <w:r w:rsidRPr="009854CE">
        <w:rPr>
          <w:sz w:val="24"/>
          <w:szCs w:val="24"/>
          <w:lang w:val="x-none" w:eastAsia="en-US"/>
        </w:rPr>
        <w:t xml:space="preserve"> изучаемого языка: знакомство с традициями проведения основных национальных праздников (Рождества, Нового года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w:t>
      </w:r>
      <w:r w:rsidRPr="009854CE">
        <w:rPr>
          <w:sz w:val="24"/>
          <w:szCs w:val="24"/>
          <w:lang w:eastAsia="en-US"/>
        </w:rPr>
        <w:t>ми</w:t>
      </w:r>
      <w:r w:rsidRPr="009854CE">
        <w:rPr>
          <w:sz w:val="24"/>
          <w:szCs w:val="24"/>
          <w:lang w:val="x-none" w:eastAsia="en-US"/>
        </w:rPr>
        <w:t>, выдающи</w:t>
      </w:r>
      <w:r w:rsidRPr="009854CE">
        <w:rPr>
          <w:sz w:val="24"/>
          <w:szCs w:val="24"/>
          <w:lang w:eastAsia="en-US"/>
        </w:rPr>
        <w:t>ми</w:t>
      </w:r>
      <w:r w:rsidRPr="009854CE">
        <w:rPr>
          <w:sz w:val="24"/>
          <w:szCs w:val="24"/>
          <w:lang w:val="x-none" w:eastAsia="en-US"/>
        </w:rPr>
        <w:t>ся люд</w:t>
      </w:r>
      <w:r w:rsidRPr="009854CE">
        <w:rPr>
          <w:sz w:val="24"/>
          <w:szCs w:val="24"/>
          <w:lang w:eastAsia="en-US"/>
        </w:rPr>
        <w:t>ьми и другое</w:t>
      </w:r>
      <w:r w:rsidRPr="009854CE">
        <w:rPr>
          <w:sz w:val="24"/>
          <w:szCs w:val="24"/>
          <w:lang w:val="x-none" w:eastAsia="en-US"/>
        </w:rPr>
        <w:t>), с доступными в языковом отношении образцами детской поэзии и прозы на английском языке.</w:t>
      </w:r>
    </w:p>
    <w:p w14:paraId="22BC31A4"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й:</w:t>
      </w:r>
    </w:p>
    <w:p w14:paraId="28C9334D"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9C1D8D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2CA81E46"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489E346D"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784E20FF" w14:textId="6E3392B8"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854C9F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w:t>
      </w:r>
    </w:p>
    <w:p w14:paraId="17D45E1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при </w:t>
      </w:r>
      <w:r w:rsidRPr="009854CE">
        <w:rPr>
          <w:sz w:val="24"/>
          <w:szCs w:val="24"/>
          <w:lang w:eastAsia="en-US"/>
        </w:rPr>
        <w:t>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492AB15C"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A3FC41F" w14:textId="77777777" w:rsidR="009775FF" w:rsidRDefault="009775FF" w:rsidP="009854CE">
      <w:pPr>
        <w:ind w:firstLine="709"/>
        <w:rPr>
          <w:sz w:val="24"/>
          <w:szCs w:val="24"/>
          <w:lang w:eastAsia="en-US"/>
        </w:rPr>
      </w:pPr>
    </w:p>
    <w:p w14:paraId="5D5144D1" w14:textId="259F61DF" w:rsidR="009775FF" w:rsidRPr="00551645" w:rsidRDefault="009775FF" w:rsidP="00551645">
      <w:pPr>
        <w:ind w:firstLine="709"/>
        <w:jc w:val="center"/>
        <w:rPr>
          <w:b/>
          <w:sz w:val="24"/>
          <w:szCs w:val="24"/>
          <w:lang w:eastAsia="en-US"/>
        </w:rPr>
      </w:pPr>
      <w:r w:rsidRPr="009775FF">
        <w:rPr>
          <w:b/>
          <w:sz w:val="24"/>
          <w:szCs w:val="24"/>
          <w:lang w:eastAsia="en-US"/>
        </w:rPr>
        <w:t>Содержание обучения в 6 классе</w:t>
      </w:r>
    </w:p>
    <w:p w14:paraId="6DA3D1F5" w14:textId="4FCB0D3A"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0BAA182"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2D2DBA8"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w:t>
      </w:r>
    </w:p>
    <w:p w14:paraId="7E41974A"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3555FB3A"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спорт).</w:t>
      </w:r>
    </w:p>
    <w:p w14:paraId="3E93B7F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440534AE"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16C2C8A9"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4998BFE1" w14:textId="77777777" w:rsidR="009854CE" w:rsidRPr="009854CE" w:rsidRDefault="009854CE" w:rsidP="009854CE">
      <w:pPr>
        <w:ind w:firstLine="709"/>
        <w:rPr>
          <w:sz w:val="24"/>
          <w:szCs w:val="24"/>
          <w:lang w:val="x-none" w:eastAsia="en-US"/>
        </w:rPr>
      </w:pPr>
      <w:r w:rsidRPr="009854CE">
        <w:rPr>
          <w:sz w:val="24"/>
          <w:szCs w:val="24"/>
          <w:lang w:val="x-none" w:eastAsia="en-US"/>
        </w:rPr>
        <w:t>Переписка с иностранными сверстниками.</w:t>
      </w:r>
    </w:p>
    <w:p w14:paraId="0405F555"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w:t>
      </w:r>
    </w:p>
    <w:p w14:paraId="73A16224" w14:textId="77777777" w:rsidR="009854CE" w:rsidRPr="009854CE" w:rsidRDefault="009854CE" w:rsidP="009854CE">
      <w:pPr>
        <w:ind w:firstLine="709"/>
        <w:rPr>
          <w:sz w:val="24"/>
          <w:szCs w:val="24"/>
          <w:lang w:val="x-none" w:eastAsia="en-US"/>
        </w:rPr>
      </w:pPr>
      <w:r w:rsidRPr="009854CE">
        <w:rPr>
          <w:sz w:val="24"/>
          <w:szCs w:val="24"/>
          <w:lang w:val="x-none" w:eastAsia="en-US"/>
        </w:rPr>
        <w:t>Путешествия по России и иностранным странам.</w:t>
      </w:r>
    </w:p>
    <w:p w14:paraId="113EFBFD"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3855C498"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w:t>
      </w:r>
      <w:r w:rsidRPr="009854CE">
        <w:rPr>
          <w:sz w:val="24"/>
          <w:szCs w:val="24"/>
          <w:lang w:eastAsia="en-US"/>
        </w:rPr>
        <w:t>)</w:t>
      </w:r>
      <w:r w:rsidRPr="009854CE">
        <w:rPr>
          <w:sz w:val="24"/>
          <w:szCs w:val="24"/>
          <w:lang w:val="x-none" w:eastAsia="en-US"/>
        </w:rPr>
        <w:t>. Транспорт.</w:t>
      </w:r>
    </w:p>
    <w:p w14:paraId="4D63D116"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095918FB"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писатели, поэты, учёные.</w:t>
      </w:r>
    </w:p>
    <w:p w14:paraId="3A1FFC72" w14:textId="1E5CA29E" w:rsidR="009854CE" w:rsidRPr="009775FF" w:rsidRDefault="009854CE" w:rsidP="009854CE">
      <w:pPr>
        <w:ind w:firstLine="709"/>
        <w:rPr>
          <w:b/>
          <w:sz w:val="24"/>
          <w:szCs w:val="24"/>
          <w:lang w:eastAsia="en-US"/>
        </w:rPr>
      </w:pPr>
      <w:r w:rsidRPr="009775FF">
        <w:rPr>
          <w:b/>
          <w:sz w:val="24"/>
          <w:szCs w:val="24"/>
          <w:lang w:eastAsia="en-US"/>
        </w:rPr>
        <w:t>Говорение.</w:t>
      </w:r>
    </w:p>
    <w:p w14:paraId="78248225" w14:textId="2942E78E" w:rsidR="009854CE" w:rsidRPr="009775FF" w:rsidRDefault="009854CE" w:rsidP="009854CE">
      <w:pPr>
        <w:ind w:firstLine="709"/>
        <w:rPr>
          <w:b/>
          <w:sz w:val="24"/>
          <w:szCs w:val="24"/>
          <w:lang w:eastAsia="en-US"/>
        </w:rPr>
      </w:pPr>
      <w:r w:rsidRPr="009775FF">
        <w:rPr>
          <w:b/>
          <w:sz w:val="24"/>
          <w:szCs w:val="24"/>
          <w:lang w:eastAsia="en-US"/>
        </w:rPr>
        <w:t>Развитие коммуникативных умений диалогической речи, а именно умений вести:</w:t>
      </w:r>
    </w:p>
    <w:p w14:paraId="2BA1B264"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5455DFF"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w:t>
      </w:r>
      <w:r w:rsidRPr="009854CE">
        <w:rPr>
          <w:sz w:val="24"/>
          <w:szCs w:val="24"/>
          <w:lang w:val="x-none" w:eastAsia="en-US"/>
        </w:rPr>
        <w:lastRenderedPageBreak/>
        <w:t>вежливо соглашаться (не соглашаться) на предложение собеседника, объясняя причину своего решения;</w:t>
      </w:r>
    </w:p>
    <w:p w14:paraId="0133FE4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2AE4FA5"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речевы</w:t>
      </w:r>
      <w:r w:rsidRPr="009854CE">
        <w:rPr>
          <w:sz w:val="24"/>
          <w:szCs w:val="24"/>
          <w:lang w:eastAsia="en-US"/>
        </w:rPr>
        <w:t>х</w:t>
      </w:r>
      <w:r w:rsidRPr="009854CE">
        <w:rPr>
          <w:sz w:val="24"/>
          <w:szCs w:val="24"/>
          <w:lang w:val="x-none" w:eastAsia="en-US"/>
        </w:rPr>
        <w:t xml:space="preserve"> ситуаци</w:t>
      </w:r>
      <w:r w:rsidRPr="009854CE">
        <w:rPr>
          <w:sz w:val="24"/>
          <w:szCs w:val="24"/>
          <w:lang w:eastAsia="en-US"/>
        </w:rPr>
        <w:t>й</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 xml:space="preserve">й </w:t>
      </w:r>
      <w:r w:rsidRPr="009854CE">
        <w:rPr>
          <w:sz w:val="24"/>
          <w:szCs w:val="24"/>
          <w:lang w:val="x-none" w:eastAsia="en-US"/>
        </w:rPr>
        <w:t>с соблюдением норм речевого этикета, принятых в стране (странах) изучаемого языка.</w:t>
      </w:r>
    </w:p>
    <w:p w14:paraId="343237B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ъём диалога – до 5 реплик со стороны каждого собеседника. </w:t>
      </w:r>
    </w:p>
    <w:p w14:paraId="05907DCA" w14:textId="12263806" w:rsidR="009854CE" w:rsidRPr="009775FF" w:rsidRDefault="009854CE" w:rsidP="009854CE">
      <w:pPr>
        <w:ind w:firstLine="709"/>
        <w:rPr>
          <w:b/>
          <w:sz w:val="24"/>
          <w:szCs w:val="24"/>
          <w:lang w:val="x-none" w:eastAsia="en-US"/>
        </w:rPr>
      </w:pPr>
      <w:r w:rsidRPr="009775FF">
        <w:rPr>
          <w:b/>
          <w:sz w:val="24"/>
          <w:szCs w:val="24"/>
          <w:lang w:val="x-none" w:eastAsia="en-US"/>
        </w:rPr>
        <w:t>Развитие коммуникативных умений монологической речи:</w:t>
      </w:r>
    </w:p>
    <w:p w14:paraId="13367019"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2A772E06"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92D65D6"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1DA88B6D"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текста;</w:t>
      </w:r>
    </w:p>
    <w:p w14:paraId="65F98F6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31FFC5E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таблиц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w:t>
      </w:r>
    </w:p>
    <w:p w14:paraId="3C57F414"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7–8 фраз.</w:t>
      </w:r>
    </w:p>
    <w:p w14:paraId="153B6FD8" w14:textId="1E543BDD" w:rsidR="009854CE" w:rsidRPr="009775FF" w:rsidRDefault="009854CE" w:rsidP="009854CE">
      <w:pPr>
        <w:ind w:firstLine="709"/>
        <w:rPr>
          <w:b/>
          <w:sz w:val="24"/>
          <w:szCs w:val="24"/>
          <w:lang w:eastAsia="en-US"/>
        </w:rPr>
      </w:pPr>
      <w:r w:rsidRPr="009775FF">
        <w:rPr>
          <w:b/>
          <w:sz w:val="24"/>
          <w:szCs w:val="24"/>
          <w:lang w:eastAsia="en-US"/>
        </w:rPr>
        <w:t>Аудирование.</w:t>
      </w:r>
    </w:p>
    <w:p w14:paraId="243E7D60"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0C5C7F6E"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5391513D"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08E6666F"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09F45890"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7DF6548A"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6E16363B" w14:textId="00AD1E21"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652B584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4AE5F2A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729AFB9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и понимание представленной в них информации.</w:t>
      </w:r>
    </w:p>
    <w:p w14:paraId="3EB27A3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60067567"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250–300 слов.</w:t>
      </w:r>
    </w:p>
    <w:p w14:paraId="72D2D4D2" w14:textId="6496A164"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1D3B656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0AAE675B"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списывание текста и выписывание из него слов, словосочетаний, предложений в соответствии с решаемой коммуникативной задачей;</w:t>
      </w:r>
    </w:p>
    <w:p w14:paraId="5FBFCB59"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англоговорящих странах;</w:t>
      </w:r>
    </w:p>
    <w:p w14:paraId="5BE9058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70 слов;</w:t>
      </w:r>
    </w:p>
    <w:p w14:paraId="1584D61F"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иллюстраци</w:t>
      </w:r>
      <w:r w:rsidRPr="009854CE">
        <w:rPr>
          <w:sz w:val="24"/>
          <w:szCs w:val="24"/>
          <w:lang w:eastAsia="en-US"/>
        </w:rPr>
        <w:t>й</w:t>
      </w:r>
      <w:r w:rsidRPr="009854CE">
        <w:rPr>
          <w:sz w:val="24"/>
          <w:szCs w:val="24"/>
          <w:lang w:val="x-none" w:eastAsia="en-US"/>
        </w:rPr>
        <w:t>. Объём письменного высказывания – до 70 слов.</w:t>
      </w:r>
    </w:p>
    <w:p w14:paraId="241715D7" w14:textId="252090DE"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4ADA3E3" w14:textId="17BBDA03"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3474F995"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9792D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7FE9D19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4819AB1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95 слов.</w:t>
      </w:r>
    </w:p>
    <w:p w14:paraId="1BC5CF00" w14:textId="3387C995"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0EA30294"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1EA6977F"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780EB1A9" w14:textId="77777777" w:rsidR="009854CE" w:rsidRPr="009854CE" w:rsidRDefault="009854CE" w:rsidP="009854CE">
      <w:pPr>
        <w:ind w:firstLine="709"/>
        <w:rPr>
          <w:sz w:val="24"/>
          <w:szCs w:val="24"/>
          <w:lang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6C28805" w14:textId="3B3F46F2" w:rsidR="009854CE" w:rsidRPr="009775FF" w:rsidRDefault="009854CE" w:rsidP="009854CE">
      <w:pPr>
        <w:ind w:firstLine="709"/>
        <w:rPr>
          <w:b/>
          <w:sz w:val="24"/>
          <w:szCs w:val="24"/>
          <w:lang w:val="x-none" w:eastAsia="en-US"/>
        </w:rPr>
      </w:pPr>
      <w:r w:rsidRPr="009775FF">
        <w:rPr>
          <w:b/>
          <w:sz w:val="24"/>
          <w:szCs w:val="24"/>
          <w:lang w:eastAsia="en-US"/>
        </w:rPr>
        <w:t>Лексическая сторона речи.</w:t>
      </w:r>
    </w:p>
    <w:p w14:paraId="4FE909B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A27C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240C8DF9" w14:textId="77777777" w:rsidR="009854CE" w:rsidRPr="009854CE" w:rsidRDefault="009854CE" w:rsidP="009854CE">
      <w:pPr>
        <w:ind w:firstLine="709"/>
        <w:rPr>
          <w:sz w:val="24"/>
          <w:szCs w:val="24"/>
          <w:lang w:val="x-none" w:eastAsia="en-US"/>
        </w:rPr>
      </w:pPr>
      <w:r w:rsidRPr="009854CE">
        <w:rPr>
          <w:sz w:val="24"/>
          <w:szCs w:val="24"/>
          <w:lang w:val="x-none"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10AF59C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32141CB5"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489E176E"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существительных при помощи суффикса</w:t>
      </w:r>
      <w:r w:rsidRPr="009854CE">
        <w:rPr>
          <w:sz w:val="24"/>
          <w:szCs w:val="24"/>
          <w:lang w:eastAsia="en-US"/>
        </w:rPr>
        <w:t xml:space="preserve"> </w:t>
      </w:r>
      <w:r w:rsidRPr="009854CE">
        <w:rPr>
          <w:sz w:val="24"/>
          <w:szCs w:val="24"/>
          <w:lang w:val="x-none" w:eastAsia="en-US"/>
        </w:rPr>
        <w:t>-ing (reading);</w:t>
      </w:r>
    </w:p>
    <w:p w14:paraId="73F5C255"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al</w:t>
      </w:r>
      <w:r w:rsidRPr="009854CE">
        <w:rPr>
          <w:sz w:val="24"/>
          <w:szCs w:val="24"/>
          <w:lang w:eastAsia="en-US"/>
        </w:rPr>
        <w:t xml:space="preserve"> (</w:t>
      </w:r>
      <w:r w:rsidRPr="009854CE">
        <w:rPr>
          <w:sz w:val="24"/>
          <w:szCs w:val="24"/>
          <w:lang w:val="en-US" w:eastAsia="en-US"/>
        </w:rPr>
        <w:t>typical</w:t>
      </w:r>
      <w:r w:rsidRPr="009854CE">
        <w:rPr>
          <w:sz w:val="24"/>
          <w:szCs w:val="24"/>
          <w:lang w:eastAsia="en-US"/>
        </w:rPr>
        <w:t>), -</w:t>
      </w:r>
      <w:r w:rsidRPr="009854CE">
        <w:rPr>
          <w:sz w:val="24"/>
          <w:szCs w:val="24"/>
          <w:lang w:val="en-US" w:eastAsia="en-US"/>
        </w:rPr>
        <w:t>ing</w:t>
      </w:r>
      <w:r w:rsidRPr="009854CE">
        <w:rPr>
          <w:sz w:val="24"/>
          <w:szCs w:val="24"/>
          <w:lang w:eastAsia="en-US"/>
        </w:rPr>
        <w:t xml:space="preserve"> (</w:t>
      </w:r>
      <w:r w:rsidRPr="009854CE">
        <w:rPr>
          <w:sz w:val="24"/>
          <w:szCs w:val="24"/>
          <w:lang w:val="en-US" w:eastAsia="en-US"/>
        </w:rPr>
        <w:t>amazing</w:t>
      </w:r>
      <w:r w:rsidRPr="009854CE">
        <w:rPr>
          <w:sz w:val="24"/>
          <w:szCs w:val="24"/>
          <w:lang w:eastAsia="en-US"/>
        </w:rPr>
        <w:t>), -</w:t>
      </w:r>
      <w:r w:rsidRPr="009854CE">
        <w:rPr>
          <w:sz w:val="24"/>
          <w:szCs w:val="24"/>
          <w:lang w:val="en-US" w:eastAsia="en-US"/>
        </w:rPr>
        <w:t>less</w:t>
      </w:r>
      <w:r w:rsidRPr="009854CE">
        <w:rPr>
          <w:sz w:val="24"/>
          <w:szCs w:val="24"/>
          <w:lang w:eastAsia="en-US"/>
        </w:rPr>
        <w:t xml:space="preserve"> (</w:t>
      </w:r>
      <w:r w:rsidRPr="009854CE">
        <w:rPr>
          <w:sz w:val="24"/>
          <w:szCs w:val="24"/>
          <w:lang w:val="en-US" w:eastAsia="en-US"/>
        </w:rPr>
        <w:t>useless</w:t>
      </w:r>
      <w:r w:rsidRPr="009854CE">
        <w:rPr>
          <w:sz w:val="24"/>
          <w:szCs w:val="24"/>
          <w:lang w:eastAsia="en-US"/>
        </w:rPr>
        <w:t>), -</w:t>
      </w:r>
      <w:r w:rsidRPr="009854CE">
        <w:rPr>
          <w:sz w:val="24"/>
          <w:szCs w:val="24"/>
          <w:lang w:val="en-US" w:eastAsia="en-US"/>
        </w:rPr>
        <w:t>ive</w:t>
      </w:r>
      <w:r w:rsidRPr="009854CE">
        <w:rPr>
          <w:sz w:val="24"/>
          <w:szCs w:val="24"/>
          <w:lang w:eastAsia="en-US"/>
        </w:rPr>
        <w:t xml:space="preserve"> (</w:t>
      </w:r>
      <w:r w:rsidRPr="009854CE">
        <w:rPr>
          <w:sz w:val="24"/>
          <w:szCs w:val="24"/>
          <w:lang w:val="en-US" w:eastAsia="en-US"/>
        </w:rPr>
        <w:t>impressive</w:t>
      </w:r>
      <w:r w:rsidRPr="009854CE">
        <w:rPr>
          <w:sz w:val="24"/>
          <w:szCs w:val="24"/>
          <w:lang w:eastAsia="en-US"/>
        </w:rPr>
        <w:t>).</w:t>
      </w:r>
    </w:p>
    <w:p w14:paraId="362D1BE2" w14:textId="77777777" w:rsidR="009854CE" w:rsidRPr="009854CE" w:rsidRDefault="009854CE" w:rsidP="009854CE">
      <w:pPr>
        <w:ind w:firstLine="709"/>
        <w:rPr>
          <w:sz w:val="24"/>
          <w:szCs w:val="24"/>
          <w:lang w:val="x-none" w:eastAsia="en-US"/>
        </w:rPr>
      </w:pPr>
      <w:r w:rsidRPr="009854CE">
        <w:rPr>
          <w:sz w:val="24"/>
          <w:szCs w:val="24"/>
          <w:lang w:val="x-none" w:eastAsia="en-US"/>
        </w:rPr>
        <w:t>Синонимы. Антонимы. Интернациональные слова.</w:t>
      </w:r>
    </w:p>
    <w:p w14:paraId="7B93813E" w14:textId="5FA91BF2"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64D2270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6D30FD8E"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0B7C16A4"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327D54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0D196161"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Past Continuous Tense.</w:t>
      </w:r>
    </w:p>
    <w:p w14:paraId="21B97C90"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63EC6E3C" w14:textId="77777777" w:rsidR="009854CE" w:rsidRPr="009854CE" w:rsidRDefault="009854CE" w:rsidP="009854CE">
      <w:pPr>
        <w:ind w:firstLine="709"/>
        <w:rPr>
          <w:sz w:val="24"/>
          <w:szCs w:val="24"/>
          <w:lang w:val="en-US" w:eastAsia="en-US"/>
        </w:rPr>
      </w:pPr>
      <w:r w:rsidRPr="009854CE">
        <w:rPr>
          <w:sz w:val="24"/>
          <w:szCs w:val="24"/>
          <w:lang w:val="x-none" w:eastAsia="en-US"/>
        </w:rPr>
        <w:t>Модальны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и</w:t>
      </w:r>
      <w:r w:rsidRPr="009854CE">
        <w:rPr>
          <w:sz w:val="24"/>
          <w:szCs w:val="24"/>
          <w:lang w:val="en-US" w:eastAsia="en-US"/>
        </w:rPr>
        <w:t xml:space="preserve"> </w:t>
      </w:r>
      <w:r w:rsidRPr="009854CE">
        <w:rPr>
          <w:sz w:val="24"/>
          <w:szCs w:val="24"/>
          <w:lang w:val="x-none" w:eastAsia="en-US"/>
        </w:rPr>
        <w:t>их</w:t>
      </w:r>
      <w:r w:rsidRPr="009854CE">
        <w:rPr>
          <w:sz w:val="24"/>
          <w:szCs w:val="24"/>
          <w:lang w:val="en-US" w:eastAsia="en-US"/>
        </w:rPr>
        <w:t xml:space="preserve"> </w:t>
      </w:r>
      <w:r w:rsidRPr="009854CE">
        <w:rPr>
          <w:sz w:val="24"/>
          <w:szCs w:val="24"/>
          <w:lang w:val="x-none" w:eastAsia="en-US"/>
        </w:rPr>
        <w:t>эквиваленты</w:t>
      </w:r>
      <w:r w:rsidRPr="009854CE">
        <w:rPr>
          <w:sz w:val="24"/>
          <w:szCs w:val="24"/>
          <w:lang w:val="en-US" w:eastAsia="en-US"/>
        </w:rPr>
        <w:t xml:space="preserve"> (can/be able to, must/have to, may, should, need).</w:t>
      </w:r>
    </w:p>
    <w:p w14:paraId="004DF068" w14:textId="77777777" w:rsidR="009854CE" w:rsidRPr="009854CE" w:rsidRDefault="009854CE" w:rsidP="009854CE">
      <w:pPr>
        <w:ind w:firstLine="709"/>
        <w:rPr>
          <w:sz w:val="24"/>
          <w:szCs w:val="24"/>
          <w:lang w:val="en-US" w:eastAsia="en-US"/>
        </w:rPr>
      </w:pPr>
      <w:r w:rsidRPr="009854CE">
        <w:rPr>
          <w:sz w:val="24"/>
          <w:szCs w:val="24"/>
          <w:lang w:val="x-none" w:eastAsia="en-US"/>
        </w:rPr>
        <w:t>Слова</w:t>
      </w:r>
      <w:r w:rsidRPr="009854CE">
        <w:rPr>
          <w:sz w:val="24"/>
          <w:szCs w:val="24"/>
          <w:lang w:val="en-US" w:eastAsia="en-US"/>
        </w:rPr>
        <w:t xml:space="preserve">, </w:t>
      </w:r>
      <w:r w:rsidRPr="009854CE">
        <w:rPr>
          <w:sz w:val="24"/>
          <w:szCs w:val="24"/>
          <w:lang w:val="x-none" w:eastAsia="en-US"/>
        </w:rPr>
        <w:t>выражающие</w:t>
      </w:r>
      <w:r w:rsidRPr="009854CE">
        <w:rPr>
          <w:sz w:val="24"/>
          <w:szCs w:val="24"/>
          <w:lang w:val="en-US" w:eastAsia="en-US"/>
        </w:rPr>
        <w:t xml:space="preserve"> </w:t>
      </w:r>
      <w:r w:rsidRPr="009854CE">
        <w:rPr>
          <w:sz w:val="24"/>
          <w:szCs w:val="24"/>
          <w:lang w:val="x-none" w:eastAsia="en-US"/>
        </w:rPr>
        <w:t>количество</w:t>
      </w:r>
      <w:r w:rsidRPr="009854CE">
        <w:rPr>
          <w:sz w:val="24"/>
          <w:szCs w:val="24"/>
          <w:lang w:val="en-US" w:eastAsia="en-US"/>
        </w:rPr>
        <w:t xml:space="preserve"> (little/a little, few/a few).</w:t>
      </w:r>
    </w:p>
    <w:p w14:paraId="490C7BE1"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 xml:space="preserve">Возвратные, неопределённые местоимения (some, any) и их производные (somebody, anybody; something, anything </w:t>
      </w:r>
      <w:r w:rsidRPr="009854CE">
        <w:rPr>
          <w:sz w:val="24"/>
          <w:szCs w:val="24"/>
          <w:lang w:eastAsia="en-US"/>
        </w:rPr>
        <w:t>и другие</w:t>
      </w:r>
      <w:r w:rsidRPr="009854CE">
        <w:rPr>
          <w:sz w:val="24"/>
          <w:szCs w:val="24"/>
          <w:lang w:val="x-none" w:eastAsia="en-US"/>
        </w:rPr>
        <w:t xml:space="preserve">) every и производные (everybody, everything </w:t>
      </w:r>
      <w:r w:rsidRPr="009854CE">
        <w:rPr>
          <w:sz w:val="24"/>
          <w:szCs w:val="24"/>
          <w:lang w:eastAsia="en-US"/>
        </w:rPr>
        <w:t>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7EF9461F"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1000).</w:t>
      </w:r>
    </w:p>
    <w:p w14:paraId="3C040441" w14:textId="48A24804"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01240829"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5E59B880"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3307FB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9854CE">
        <w:rPr>
          <w:sz w:val="24"/>
          <w:szCs w:val="24"/>
          <w:lang w:eastAsia="en-US"/>
        </w:rPr>
        <w:t>,</w:t>
      </w:r>
      <w:r w:rsidRPr="009854CE">
        <w:rPr>
          <w:sz w:val="24"/>
          <w:szCs w:val="24"/>
          <w:lang w:val="x-none" w:eastAsia="en-US"/>
        </w:rPr>
        <w:t xml:space="preserve"> с доступными в языковом отношении образцами детской поэзии и прозы на английском языке.</w:t>
      </w:r>
    </w:p>
    <w:p w14:paraId="54525768"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5F01C6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177D88C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 формуляре);</w:t>
      </w:r>
    </w:p>
    <w:p w14:paraId="45F54EE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6EDFC8A1"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1A20BFD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рассказывать о выдающихся людях родной страны и страны (стран) изучаемого языка (учёных, писателях, поэтах).</w:t>
      </w:r>
    </w:p>
    <w:p w14:paraId="756CCF4E" w14:textId="69381F53" w:rsidR="009854CE" w:rsidRPr="009775FF" w:rsidRDefault="009854CE" w:rsidP="009854CE">
      <w:pPr>
        <w:ind w:firstLine="709"/>
        <w:rPr>
          <w:b/>
          <w:sz w:val="24"/>
          <w:szCs w:val="24"/>
          <w:lang w:eastAsia="en-US"/>
        </w:rPr>
      </w:pPr>
      <w:r w:rsidRPr="009775FF">
        <w:rPr>
          <w:b/>
          <w:sz w:val="24"/>
          <w:szCs w:val="24"/>
          <w:lang w:val="x-none" w:eastAsia="en-US"/>
        </w:rPr>
        <w:t>Компенсаторные умения</w:t>
      </w:r>
      <w:r w:rsidRPr="009775FF">
        <w:rPr>
          <w:b/>
          <w:sz w:val="24"/>
          <w:szCs w:val="24"/>
          <w:lang w:eastAsia="en-US"/>
        </w:rPr>
        <w:t>.</w:t>
      </w:r>
    </w:p>
    <w:p w14:paraId="6A59DD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догадки, в том числе контекстуальной.</w:t>
      </w:r>
    </w:p>
    <w:p w14:paraId="1497E10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1A068DD"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1E3BD47"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4CDE27C" w14:textId="77777777" w:rsidR="009775FF" w:rsidRDefault="009775FF" w:rsidP="009854CE">
      <w:pPr>
        <w:ind w:firstLine="709"/>
        <w:rPr>
          <w:sz w:val="24"/>
          <w:szCs w:val="24"/>
          <w:lang w:eastAsia="en-US"/>
        </w:rPr>
      </w:pPr>
    </w:p>
    <w:p w14:paraId="3D188458" w14:textId="6E7A7AF4" w:rsidR="009775FF" w:rsidRPr="00551645" w:rsidRDefault="009775FF" w:rsidP="00551645">
      <w:pPr>
        <w:ind w:firstLine="709"/>
        <w:jc w:val="center"/>
        <w:rPr>
          <w:b/>
          <w:sz w:val="24"/>
          <w:szCs w:val="24"/>
          <w:lang w:eastAsia="en-US"/>
        </w:rPr>
      </w:pPr>
      <w:r w:rsidRPr="009775FF">
        <w:rPr>
          <w:b/>
          <w:sz w:val="24"/>
          <w:szCs w:val="24"/>
          <w:lang w:eastAsia="en-US"/>
        </w:rPr>
        <w:t>Содержание обучения в 7 классе</w:t>
      </w:r>
    </w:p>
    <w:p w14:paraId="2FEA4E28" w14:textId="59309A67" w:rsidR="009854CE" w:rsidRPr="009775FF" w:rsidRDefault="009854CE" w:rsidP="009854CE">
      <w:pPr>
        <w:ind w:firstLine="709"/>
        <w:rPr>
          <w:b/>
          <w:sz w:val="24"/>
          <w:szCs w:val="24"/>
          <w:lang w:eastAsia="en-US"/>
        </w:rPr>
      </w:pPr>
      <w:r w:rsidRPr="009775FF">
        <w:rPr>
          <w:b/>
          <w:sz w:val="24"/>
          <w:szCs w:val="24"/>
          <w:lang w:val="x-none" w:eastAsia="en-US"/>
        </w:rPr>
        <w:t>Коммуникативные умения</w:t>
      </w:r>
      <w:r w:rsidRPr="009775FF">
        <w:rPr>
          <w:b/>
          <w:sz w:val="24"/>
          <w:szCs w:val="24"/>
          <w:lang w:eastAsia="en-US"/>
        </w:rPr>
        <w:t>.</w:t>
      </w:r>
    </w:p>
    <w:p w14:paraId="4AC5148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05B110CE"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Семейные праздники. Обязанности по дому.</w:t>
      </w:r>
    </w:p>
    <w:p w14:paraId="74DE642F"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12B64581"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75952506"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w:t>
      </w:r>
    </w:p>
    <w:p w14:paraId="75BA5C1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w:t>
      </w:r>
    </w:p>
    <w:p w14:paraId="096C3448"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9854CE">
        <w:rPr>
          <w:sz w:val="24"/>
          <w:szCs w:val="24"/>
          <w:lang w:eastAsia="en-US"/>
        </w:rPr>
        <w:t>)</w:t>
      </w:r>
      <w:r w:rsidRPr="009854CE">
        <w:rPr>
          <w:sz w:val="24"/>
          <w:szCs w:val="24"/>
          <w:lang w:val="x-none" w:eastAsia="en-US"/>
        </w:rPr>
        <w:t>. Переписка с иностранными сверстниками.</w:t>
      </w:r>
    </w:p>
    <w:p w14:paraId="171E51C0" w14:textId="77777777" w:rsidR="009854CE" w:rsidRPr="009854CE" w:rsidRDefault="009854CE" w:rsidP="009854CE">
      <w:pPr>
        <w:ind w:firstLine="709"/>
        <w:rPr>
          <w:sz w:val="24"/>
          <w:szCs w:val="24"/>
          <w:lang w:val="x-none" w:eastAsia="en-US"/>
        </w:rPr>
      </w:pPr>
      <w:r w:rsidRPr="009854CE">
        <w:rPr>
          <w:sz w:val="24"/>
          <w:szCs w:val="24"/>
          <w:lang w:val="x-none" w:eastAsia="en-US"/>
        </w:rPr>
        <w:t>Каникулы в различное время года. Виды отдыха. Путешествия по России и иностранным странам.</w:t>
      </w:r>
    </w:p>
    <w:p w14:paraId="0132F0F2"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дикие и домашние животные. Климат, погода.</w:t>
      </w:r>
    </w:p>
    <w:p w14:paraId="1A521E40" w14:textId="77777777" w:rsidR="009854CE" w:rsidRPr="009854CE" w:rsidRDefault="009854CE" w:rsidP="009854CE">
      <w:pPr>
        <w:ind w:firstLine="709"/>
        <w:rPr>
          <w:sz w:val="24"/>
          <w:szCs w:val="24"/>
          <w:lang w:val="x-none" w:eastAsia="en-US"/>
        </w:rPr>
      </w:pPr>
      <w:r w:rsidRPr="009854CE">
        <w:rPr>
          <w:sz w:val="24"/>
          <w:szCs w:val="24"/>
          <w:lang w:val="x-none" w:eastAsia="en-US"/>
        </w:rPr>
        <w:t>Жизнь в городе и сельской местности. Описание родного города (села). Транспорт.</w:t>
      </w:r>
    </w:p>
    <w:p w14:paraId="5B5F48C7"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Средства массовой информации (телевидение, журналы, Интернет).</w:t>
      </w:r>
    </w:p>
    <w:p w14:paraId="7177E33A"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1F55240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спортсмены.</w:t>
      </w:r>
    </w:p>
    <w:p w14:paraId="2052FEA0" w14:textId="191FFF06" w:rsidR="009854CE" w:rsidRPr="009775FF" w:rsidRDefault="009854CE" w:rsidP="009854CE">
      <w:pPr>
        <w:ind w:firstLine="709"/>
        <w:rPr>
          <w:b/>
          <w:sz w:val="24"/>
          <w:szCs w:val="24"/>
          <w:lang w:eastAsia="en-US"/>
        </w:rPr>
      </w:pPr>
      <w:r w:rsidRPr="009775FF">
        <w:rPr>
          <w:b/>
          <w:sz w:val="24"/>
          <w:szCs w:val="24"/>
          <w:lang w:eastAsia="en-US"/>
        </w:rPr>
        <w:t>Говорение.</w:t>
      </w:r>
    </w:p>
    <w:p w14:paraId="2AFF05CF" w14:textId="0259D189"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комбинированный диалог, включающий различные виды диалогов:</w:t>
      </w:r>
    </w:p>
    <w:p w14:paraId="148EAD32"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0970638"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CD66EE0"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9689417"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4C0614FD"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6 реплик со стороны каждого собеседника.</w:t>
      </w:r>
    </w:p>
    <w:p w14:paraId="20601790" w14:textId="16B963E5"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монологической речи:</w:t>
      </w:r>
    </w:p>
    <w:p w14:paraId="2174A723"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3CA98F"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9417D23"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006A654F"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0CBD4704" w14:textId="77777777" w:rsidR="009854CE" w:rsidRPr="009854CE" w:rsidRDefault="009854CE" w:rsidP="009854CE">
      <w:pPr>
        <w:ind w:firstLine="709"/>
        <w:rPr>
          <w:sz w:val="24"/>
          <w:szCs w:val="24"/>
          <w:lang w:val="x-none" w:eastAsia="en-US"/>
        </w:rPr>
      </w:pPr>
      <w:r w:rsidRPr="009854CE">
        <w:rPr>
          <w:sz w:val="24"/>
          <w:szCs w:val="24"/>
          <w:lang w:val="x-none" w:eastAsia="en-US"/>
        </w:rPr>
        <w:t>краткое изложение результатов выполненной проектной работы.</w:t>
      </w:r>
    </w:p>
    <w:p w14:paraId="545A2A9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ключевы</w:t>
      </w:r>
      <w:r w:rsidRPr="009854CE">
        <w:rPr>
          <w:sz w:val="24"/>
          <w:szCs w:val="24"/>
          <w:lang w:eastAsia="en-US"/>
        </w:rPr>
        <w:t>х</w:t>
      </w:r>
      <w:r w:rsidRPr="009854CE">
        <w:rPr>
          <w:sz w:val="24"/>
          <w:szCs w:val="24"/>
          <w:lang w:val="x-none" w:eastAsia="en-US"/>
        </w:rPr>
        <w:t>е слов, план</w:t>
      </w:r>
      <w:r w:rsidRPr="009854CE">
        <w:rPr>
          <w:sz w:val="24"/>
          <w:szCs w:val="24"/>
          <w:lang w:eastAsia="en-US"/>
        </w:rPr>
        <w:t>ов</w:t>
      </w:r>
      <w:r w:rsidRPr="009854CE">
        <w:rPr>
          <w:sz w:val="24"/>
          <w:szCs w:val="24"/>
          <w:lang w:val="x-none" w:eastAsia="en-US"/>
        </w:rPr>
        <w:t>, вопрос</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2220A26F"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8–9 фраз.</w:t>
      </w:r>
    </w:p>
    <w:p w14:paraId="590447B3" w14:textId="5AF3EB81" w:rsidR="009854CE" w:rsidRPr="009775FF" w:rsidRDefault="009854CE" w:rsidP="009854CE">
      <w:pPr>
        <w:ind w:firstLine="709"/>
        <w:rPr>
          <w:b/>
          <w:sz w:val="24"/>
          <w:szCs w:val="24"/>
          <w:lang w:eastAsia="en-US"/>
        </w:rPr>
      </w:pPr>
      <w:r w:rsidRPr="009775FF">
        <w:rPr>
          <w:b/>
          <w:sz w:val="24"/>
          <w:szCs w:val="24"/>
          <w:lang w:eastAsia="en-US"/>
        </w:rPr>
        <w:t>Аудирование.</w:t>
      </w:r>
    </w:p>
    <w:p w14:paraId="143F93E4"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14:paraId="661960F3"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6A9434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6872EC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B1A2119"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4747447"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1,5 минуты.</w:t>
      </w:r>
    </w:p>
    <w:p w14:paraId="129DAA7A" w14:textId="7D9D801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45A1C643"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6A3FDE2A"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2F3AEBB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0270B780"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предполагает полное и точное понимание информации, представленной в тексте, в эксплицитной (явной) форме.</w:t>
      </w:r>
    </w:p>
    <w:p w14:paraId="393C66F1"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и понимание представленной в них информации.</w:t>
      </w:r>
    </w:p>
    <w:p w14:paraId="5D46034B"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61F9399F"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до 350 слов.</w:t>
      </w:r>
    </w:p>
    <w:p w14:paraId="31247FC0" w14:textId="10CBB850"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6045AD4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C169141" w14:textId="77777777" w:rsidR="009854CE" w:rsidRPr="009854CE" w:rsidRDefault="009854CE" w:rsidP="009854CE">
      <w:pPr>
        <w:ind w:firstLine="709"/>
        <w:rPr>
          <w:sz w:val="24"/>
          <w:szCs w:val="24"/>
          <w:lang w:val="x-none" w:eastAsia="en-US"/>
        </w:rPr>
      </w:pPr>
      <w:r w:rsidRPr="009854CE">
        <w:rPr>
          <w:sz w:val="24"/>
          <w:szCs w:val="24"/>
          <w:lang w:val="x-none"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38CF577C"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55C070B"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90 слов;</w:t>
      </w:r>
    </w:p>
    <w:p w14:paraId="3686E00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 xml:space="preserve">использованием </w:t>
      </w:r>
      <w:r w:rsidRPr="009854CE">
        <w:rPr>
          <w:sz w:val="24"/>
          <w:szCs w:val="24"/>
          <w:lang w:val="x-none" w:eastAsia="en-US"/>
        </w:rPr>
        <w:t>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Объём письменного высказывания – до 90 слов.</w:t>
      </w:r>
    </w:p>
    <w:p w14:paraId="6F4E2F42" w14:textId="6590C4A3"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2577DD55" w14:textId="77CBED4E"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0272BE2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6F5A175"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83FBD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диалог (беседа), рассказ, сообщение информационного характера, отрывок из статьи научно-популярного характера.</w:t>
      </w:r>
    </w:p>
    <w:p w14:paraId="604F1659"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00 слов.</w:t>
      </w:r>
    </w:p>
    <w:p w14:paraId="551932EE" w14:textId="470C4EA2"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2C3A77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66FCFD6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2929C49"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D8248A8" w14:textId="624FA774"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2A2A07F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298115CE"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 xml:space="preserve">Распознавание в </w:t>
      </w:r>
      <w:r w:rsidRPr="009854CE">
        <w:rPr>
          <w:sz w:val="24"/>
          <w:szCs w:val="24"/>
          <w:lang w:eastAsia="en-US"/>
        </w:rPr>
        <w:t>устной речи</w:t>
      </w:r>
      <w:r w:rsidRPr="009854CE">
        <w:rPr>
          <w:sz w:val="24"/>
          <w:szCs w:val="24"/>
          <w:lang w:val="x-none"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582E4F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03B4C4B9"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8EBAB3F"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14157904"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ён существительных при помощи префикса un</w:t>
      </w:r>
      <w:r w:rsidRPr="009854CE">
        <w:rPr>
          <w:sz w:val="24"/>
          <w:szCs w:val="24"/>
          <w:lang w:eastAsia="en-US"/>
        </w:rPr>
        <w:t xml:space="preserve"> </w:t>
      </w:r>
      <w:r w:rsidRPr="009854CE">
        <w:rPr>
          <w:sz w:val="24"/>
          <w:szCs w:val="24"/>
          <w:lang w:val="x-none" w:eastAsia="en-US"/>
        </w:rPr>
        <w:t>(unreality) и при помощи суффиксов: -ment (development),</w:t>
      </w:r>
      <w:r w:rsidRPr="009854CE">
        <w:rPr>
          <w:sz w:val="24"/>
          <w:szCs w:val="24"/>
          <w:lang w:eastAsia="en-US"/>
        </w:rPr>
        <w:t xml:space="preserve"> </w:t>
      </w:r>
      <w:r w:rsidRPr="009854CE">
        <w:rPr>
          <w:sz w:val="24"/>
          <w:szCs w:val="24"/>
          <w:lang w:val="x-none" w:eastAsia="en-US"/>
        </w:rPr>
        <w:t>-ness (darkness);</w:t>
      </w:r>
    </w:p>
    <w:p w14:paraId="16D03BDD" w14:textId="77777777" w:rsidR="009854CE" w:rsidRPr="009854CE" w:rsidRDefault="009854CE" w:rsidP="009854CE">
      <w:pPr>
        <w:ind w:firstLine="709"/>
        <w:rPr>
          <w:sz w:val="24"/>
          <w:szCs w:val="24"/>
          <w:lang w:eastAsia="en-US"/>
        </w:rPr>
      </w:pPr>
      <w:r w:rsidRPr="009854CE">
        <w:rPr>
          <w:sz w:val="24"/>
          <w:szCs w:val="24"/>
          <w:lang w:val="x-none" w:eastAsia="en-US"/>
        </w:rPr>
        <w:t>образование имён прилагательных при помощи суффиксов</w:t>
      </w:r>
      <w:r w:rsidRPr="009854CE">
        <w:rPr>
          <w:sz w:val="24"/>
          <w:szCs w:val="24"/>
          <w:lang w:eastAsia="en-US"/>
        </w:rPr>
        <w:t xml:space="preserve"> -</w:t>
      </w:r>
      <w:r w:rsidRPr="009854CE">
        <w:rPr>
          <w:sz w:val="24"/>
          <w:szCs w:val="24"/>
          <w:lang w:val="en-US" w:eastAsia="en-US"/>
        </w:rPr>
        <w:t>ly</w:t>
      </w:r>
      <w:r w:rsidRPr="009854CE">
        <w:rPr>
          <w:sz w:val="24"/>
          <w:szCs w:val="24"/>
          <w:lang w:eastAsia="en-US"/>
        </w:rPr>
        <w:t xml:space="preserve"> (</w:t>
      </w:r>
      <w:r w:rsidRPr="009854CE">
        <w:rPr>
          <w:sz w:val="24"/>
          <w:szCs w:val="24"/>
          <w:lang w:val="en-US" w:eastAsia="en-US"/>
        </w:rPr>
        <w:t>friendly</w:t>
      </w:r>
      <w:r w:rsidRPr="009854CE">
        <w:rPr>
          <w:sz w:val="24"/>
          <w:szCs w:val="24"/>
          <w:lang w:eastAsia="en-US"/>
        </w:rPr>
        <w:t>), -</w:t>
      </w:r>
      <w:r w:rsidRPr="009854CE">
        <w:rPr>
          <w:sz w:val="24"/>
          <w:szCs w:val="24"/>
          <w:lang w:val="en-US" w:eastAsia="en-US"/>
        </w:rPr>
        <w:t>ous</w:t>
      </w:r>
      <w:r w:rsidRPr="009854CE">
        <w:rPr>
          <w:sz w:val="24"/>
          <w:szCs w:val="24"/>
          <w:lang w:eastAsia="en-US"/>
        </w:rPr>
        <w:t xml:space="preserve"> (</w:t>
      </w:r>
      <w:r w:rsidRPr="009854CE">
        <w:rPr>
          <w:sz w:val="24"/>
          <w:szCs w:val="24"/>
          <w:lang w:val="en-US" w:eastAsia="en-US"/>
        </w:rPr>
        <w:t>famous</w:t>
      </w:r>
      <w:r w:rsidRPr="009854CE">
        <w:rPr>
          <w:sz w:val="24"/>
          <w:szCs w:val="24"/>
          <w:lang w:eastAsia="en-US"/>
        </w:rPr>
        <w:t>), -</w:t>
      </w:r>
      <w:r w:rsidRPr="009854CE">
        <w:rPr>
          <w:sz w:val="24"/>
          <w:szCs w:val="24"/>
          <w:lang w:val="en-US" w:eastAsia="en-US"/>
        </w:rPr>
        <w:t>y</w:t>
      </w:r>
      <w:r w:rsidRPr="009854CE">
        <w:rPr>
          <w:sz w:val="24"/>
          <w:szCs w:val="24"/>
          <w:lang w:eastAsia="en-US"/>
        </w:rPr>
        <w:t xml:space="preserve"> (</w:t>
      </w:r>
      <w:r w:rsidRPr="009854CE">
        <w:rPr>
          <w:sz w:val="24"/>
          <w:szCs w:val="24"/>
          <w:lang w:val="en-US" w:eastAsia="en-US"/>
        </w:rPr>
        <w:t>busy</w:t>
      </w:r>
      <w:r w:rsidRPr="009854CE">
        <w:rPr>
          <w:sz w:val="24"/>
          <w:szCs w:val="24"/>
          <w:lang w:eastAsia="en-US"/>
        </w:rPr>
        <w:t>);</w:t>
      </w:r>
    </w:p>
    <w:p w14:paraId="4D95439C" w14:textId="77777777" w:rsidR="009854CE" w:rsidRPr="009854CE" w:rsidRDefault="009854CE" w:rsidP="009854CE">
      <w:pPr>
        <w:ind w:firstLine="709"/>
        <w:rPr>
          <w:sz w:val="24"/>
          <w:szCs w:val="24"/>
          <w:lang w:eastAsia="en-US"/>
        </w:rPr>
      </w:pPr>
      <w:r w:rsidRPr="009854CE">
        <w:rPr>
          <w:sz w:val="24"/>
          <w:szCs w:val="24"/>
          <w:lang w:val="x-none" w:eastAsia="en-US"/>
        </w:rPr>
        <w:t>образование</w:t>
      </w:r>
      <w:r w:rsidRPr="009854CE">
        <w:rPr>
          <w:sz w:val="24"/>
          <w:szCs w:val="24"/>
          <w:lang w:eastAsia="en-US"/>
        </w:rPr>
        <w:t xml:space="preserve"> </w:t>
      </w:r>
      <w:r w:rsidRPr="009854CE">
        <w:rPr>
          <w:sz w:val="24"/>
          <w:szCs w:val="24"/>
          <w:lang w:val="x-none" w:eastAsia="en-US"/>
        </w:rPr>
        <w:t>имён</w:t>
      </w:r>
      <w:r w:rsidRPr="009854CE">
        <w:rPr>
          <w:sz w:val="24"/>
          <w:szCs w:val="24"/>
          <w:lang w:eastAsia="en-US"/>
        </w:rPr>
        <w:t xml:space="preserve"> </w:t>
      </w:r>
      <w:r w:rsidRPr="009854CE">
        <w:rPr>
          <w:sz w:val="24"/>
          <w:szCs w:val="24"/>
          <w:lang w:val="x-none" w:eastAsia="en-US"/>
        </w:rPr>
        <w:t>прилагательных</w:t>
      </w:r>
      <w:r w:rsidRPr="009854CE">
        <w:rPr>
          <w:sz w:val="24"/>
          <w:szCs w:val="24"/>
          <w:lang w:eastAsia="en-US"/>
        </w:rPr>
        <w:t xml:space="preserve"> </w:t>
      </w:r>
      <w:r w:rsidRPr="009854CE">
        <w:rPr>
          <w:sz w:val="24"/>
          <w:szCs w:val="24"/>
          <w:lang w:val="x-none" w:eastAsia="en-US"/>
        </w:rPr>
        <w:t>и</w:t>
      </w:r>
      <w:r w:rsidRPr="009854CE">
        <w:rPr>
          <w:sz w:val="24"/>
          <w:szCs w:val="24"/>
          <w:lang w:eastAsia="en-US"/>
        </w:rPr>
        <w:t xml:space="preserve"> </w:t>
      </w:r>
      <w:r w:rsidRPr="009854CE">
        <w:rPr>
          <w:sz w:val="24"/>
          <w:szCs w:val="24"/>
          <w:lang w:val="x-none" w:eastAsia="en-US"/>
        </w:rPr>
        <w:t>наречий</w:t>
      </w:r>
      <w:r w:rsidRPr="009854CE">
        <w:rPr>
          <w:sz w:val="24"/>
          <w:szCs w:val="24"/>
          <w:lang w:eastAsia="en-US"/>
        </w:rPr>
        <w:t xml:space="preserve"> </w:t>
      </w:r>
      <w:r w:rsidRPr="009854CE">
        <w:rPr>
          <w:sz w:val="24"/>
          <w:szCs w:val="24"/>
          <w:lang w:val="x-none" w:eastAsia="en-US"/>
        </w:rPr>
        <w:t>при</w:t>
      </w:r>
      <w:r w:rsidRPr="009854CE">
        <w:rPr>
          <w:sz w:val="24"/>
          <w:szCs w:val="24"/>
          <w:lang w:eastAsia="en-US"/>
        </w:rPr>
        <w:t xml:space="preserve"> </w:t>
      </w:r>
      <w:r w:rsidRPr="009854CE">
        <w:rPr>
          <w:sz w:val="24"/>
          <w:szCs w:val="24"/>
          <w:lang w:val="x-none" w:eastAsia="en-US"/>
        </w:rPr>
        <w:t>помощи</w:t>
      </w:r>
      <w:r w:rsidRPr="009854CE">
        <w:rPr>
          <w:sz w:val="24"/>
          <w:szCs w:val="24"/>
          <w:lang w:eastAsia="en-US"/>
        </w:rPr>
        <w:t xml:space="preserve"> </w:t>
      </w:r>
      <w:r w:rsidRPr="009854CE">
        <w:rPr>
          <w:sz w:val="24"/>
          <w:szCs w:val="24"/>
          <w:lang w:val="x-none" w:eastAsia="en-US"/>
        </w:rPr>
        <w:t>префиксов</w:t>
      </w:r>
      <w:r w:rsidRPr="009854CE">
        <w:rPr>
          <w:sz w:val="24"/>
          <w:szCs w:val="24"/>
          <w:lang w:eastAsia="en-US"/>
        </w:rPr>
        <w:t xml:space="preserve"> </w:t>
      </w:r>
      <w:r w:rsidRPr="009854CE">
        <w:rPr>
          <w:sz w:val="24"/>
          <w:szCs w:val="24"/>
          <w:lang w:val="en-US" w:eastAsia="en-US"/>
        </w:rPr>
        <w:t>in</w:t>
      </w:r>
      <w:r w:rsidRPr="009854CE">
        <w:rPr>
          <w:sz w:val="24"/>
          <w:szCs w:val="24"/>
          <w:lang w:eastAsia="en-US"/>
        </w:rPr>
        <w:t>-/</w:t>
      </w:r>
      <w:r w:rsidRPr="009854CE">
        <w:rPr>
          <w:sz w:val="24"/>
          <w:szCs w:val="24"/>
          <w:lang w:val="en-US" w:eastAsia="en-US"/>
        </w:rPr>
        <w:t>im</w:t>
      </w:r>
      <w:r w:rsidRPr="009854CE">
        <w:rPr>
          <w:sz w:val="24"/>
          <w:szCs w:val="24"/>
          <w:lang w:eastAsia="en-US"/>
        </w:rPr>
        <w:t>- (</w:t>
      </w:r>
      <w:r w:rsidRPr="009854CE">
        <w:rPr>
          <w:sz w:val="24"/>
          <w:szCs w:val="24"/>
          <w:lang w:val="en-US" w:eastAsia="en-US"/>
        </w:rPr>
        <w:t>informal</w:t>
      </w:r>
      <w:r w:rsidRPr="009854CE">
        <w:rPr>
          <w:sz w:val="24"/>
          <w:szCs w:val="24"/>
          <w:lang w:eastAsia="en-US"/>
        </w:rPr>
        <w:t xml:space="preserve">, </w:t>
      </w:r>
      <w:r w:rsidRPr="009854CE">
        <w:rPr>
          <w:sz w:val="24"/>
          <w:szCs w:val="24"/>
          <w:lang w:val="en-US" w:eastAsia="en-US"/>
        </w:rPr>
        <w:t>independently</w:t>
      </w:r>
      <w:r w:rsidRPr="009854CE">
        <w:rPr>
          <w:sz w:val="24"/>
          <w:szCs w:val="24"/>
          <w:lang w:eastAsia="en-US"/>
        </w:rPr>
        <w:t xml:space="preserve">, </w:t>
      </w:r>
      <w:r w:rsidRPr="009854CE">
        <w:rPr>
          <w:sz w:val="24"/>
          <w:szCs w:val="24"/>
          <w:lang w:val="en-US" w:eastAsia="en-US"/>
        </w:rPr>
        <w:t>impossible</w:t>
      </w:r>
      <w:r w:rsidRPr="009854CE">
        <w:rPr>
          <w:sz w:val="24"/>
          <w:szCs w:val="24"/>
          <w:lang w:eastAsia="en-US"/>
        </w:rPr>
        <w:t>);</w:t>
      </w:r>
    </w:p>
    <w:p w14:paraId="724F8598"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6FC514D2"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14:paraId="76BCBF30" w14:textId="77777777" w:rsidR="009854CE" w:rsidRPr="009854CE" w:rsidRDefault="009854CE" w:rsidP="009854CE">
      <w:pPr>
        <w:ind w:firstLine="709"/>
        <w:rPr>
          <w:sz w:val="24"/>
          <w:szCs w:val="24"/>
          <w:lang w:val="x-none" w:eastAsia="en-US"/>
        </w:rPr>
      </w:pPr>
      <w:r w:rsidRPr="009854CE">
        <w:rPr>
          <w:sz w:val="24"/>
          <w:szCs w:val="24"/>
          <w:lang w:val="x-none" w:eastAsia="en-US"/>
        </w:rPr>
        <w:t>Многозначные лексические единицы. Синонимы. Антонимы. Интернациональные слова. Наиболее частотные фразовые глаголы.</w:t>
      </w:r>
    </w:p>
    <w:p w14:paraId="41FF7ADD" w14:textId="6129C243" w:rsidR="009854CE" w:rsidRPr="009775FF" w:rsidRDefault="009854CE" w:rsidP="009854CE">
      <w:pPr>
        <w:ind w:firstLine="709"/>
        <w:rPr>
          <w:b/>
          <w:sz w:val="24"/>
          <w:szCs w:val="24"/>
          <w:lang w:eastAsia="en-US"/>
        </w:rPr>
      </w:pPr>
      <w:r w:rsidRPr="009775FF">
        <w:rPr>
          <w:b/>
          <w:sz w:val="24"/>
          <w:szCs w:val="24"/>
          <w:lang w:eastAsia="en-US"/>
        </w:rPr>
        <w:t>Грамматическая сторона речи.</w:t>
      </w:r>
    </w:p>
    <w:p w14:paraId="011955D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3FDEB1F"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Условные предложения реального (Conditional 0, Conditional I) характера.</w:t>
      </w:r>
    </w:p>
    <w:p w14:paraId="7F31E6F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38759952"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used to + инфинитив глагола.</w:t>
      </w:r>
    </w:p>
    <w:p w14:paraId="1287BCAD"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7C5E032C"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3DACB661"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25DD89C5"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3EFB1EF0" w14:textId="77777777" w:rsidR="009854CE" w:rsidRPr="009854CE" w:rsidRDefault="009854CE" w:rsidP="009854CE">
      <w:pPr>
        <w:ind w:firstLine="709"/>
        <w:rPr>
          <w:sz w:val="24"/>
          <w:szCs w:val="24"/>
          <w:lang w:val="en-US" w:eastAsia="en-US"/>
        </w:rPr>
      </w:pPr>
      <w:r w:rsidRPr="009854CE">
        <w:rPr>
          <w:sz w:val="24"/>
          <w:szCs w:val="24"/>
          <w:lang w:val="x-none" w:eastAsia="en-US"/>
        </w:rPr>
        <w:t>Местоимения</w:t>
      </w:r>
      <w:r w:rsidRPr="009854CE">
        <w:rPr>
          <w:sz w:val="24"/>
          <w:szCs w:val="24"/>
          <w:lang w:val="en-US" w:eastAsia="en-US"/>
        </w:rPr>
        <w:t xml:space="preserve"> other/another, both, all, one.</w:t>
      </w:r>
    </w:p>
    <w:p w14:paraId="42DEA4E5"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7268B882" w14:textId="5F079A32"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7B52D5"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342575BE"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1C22D4F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51B503"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7C9A42C0"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44FFB9F5"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218DCFB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8673012"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09ABF50A"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24E43396"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кратко рассказывать о выдающихся людях родной страны и страны (стран) изучаемого языка (учёных, писателях, поэтах, спортсменах).</w:t>
      </w:r>
    </w:p>
    <w:p w14:paraId="619BC8BF" w14:textId="4ACA0A69" w:rsidR="009854CE" w:rsidRPr="009775FF" w:rsidRDefault="009854CE" w:rsidP="009854CE">
      <w:pPr>
        <w:ind w:firstLine="709"/>
        <w:rPr>
          <w:b/>
          <w:sz w:val="24"/>
          <w:szCs w:val="24"/>
          <w:lang w:eastAsia="en-US"/>
        </w:rPr>
      </w:pPr>
      <w:r w:rsidRPr="009775FF">
        <w:rPr>
          <w:b/>
          <w:sz w:val="24"/>
          <w:szCs w:val="24"/>
          <w:lang w:eastAsia="en-US"/>
        </w:rPr>
        <w:t> </w:t>
      </w:r>
      <w:r w:rsidRPr="009775FF">
        <w:rPr>
          <w:b/>
          <w:sz w:val="24"/>
          <w:szCs w:val="24"/>
          <w:lang w:val="x-none" w:eastAsia="en-US"/>
        </w:rPr>
        <w:t>Компенсаторные умения</w:t>
      </w:r>
      <w:r w:rsidRPr="009775FF">
        <w:rPr>
          <w:b/>
          <w:sz w:val="24"/>
          <w:szCs w:val="24"/>
          <w:lang w:eastAsia="en-US"/>
        </w:rPr>
        <w:t>.</w:t>
      </w:r>
    </w:p>
    <w:p w14:paraId="30713DA0"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0355EEBB"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2B439FA"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2720EE9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56D9DE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DB06CDF" w14:textId="77777777" w:rsidR="009775FF" w:rsidRDefault="009775FF" w:rsidP="009854CE">
      <w:pPr>
        <w:ind w:firstLine="709"/>
        <w:rPr>
          <w:sz w:val="24"/>
          <w:szCs w:val="24"/>
          <w:lang w:eastAsia="en-US"/>
        </w:rPr>
      </w:pPr>
    </w:p>
    <w:p w14:paraId="525BD264" w14:textId="6BCBE5C3" w:rsidR="009775FF" w:rsidRPr="00551645" w:rsidRDefault="009775FF" w:rsidP="00551645">
      <w:pPr>
        <w:ind w:firstLine="709"/>
        <w:jc w:val="center"/>
        <w:rPr>
          <w:b/>
          <w:sz w:val="24"/>
          <w:szCs w:val="24"/>
          <w:lang w:eastAsia="en-US"/>
        </w:rPr>
      </w:pPr>
      <w:r w:rsidRPr="009775FF">
        <w:rPr>
          <w:b/>
          <w:sz w:val="24"/>
          <w:szCs w:val="24"/>
          <w:lang w:eastAsia="en-US"/>
        </w:rPr>
        <w:t>Содержание обучения в 8 классе</w:t>
      </w:r>
    </w:p>
    <w:p w14:paraId="04B8E174" w14:textId="348807F4" w:rsidR="009854CE" w:rsidRPr="009854CE" w:rsidRDefault="009854CE" w:rsidP="009854CE">
      <w:pPr>
        <w:ind w:firstLine="709"/>
        <w:rPr>
          <w:sz w:val="24"/>
          <w:szCs w:val="24"/>
          <w:lang w:eastAsia="en-US"/>
        </w:rPr>
      </w:pPr>
      <w:r w:rsidRPr="009854CE">
        <w:rPr>
          <w:sz w:val="24"/>
          <w:szCs w:val="24"/>
          <w:lang w:val="x-none" w:eastAsia="en-US"/>
        </w:rPr>
        <w:t>Коммуникативные умения</w:t>
      </w:r>
      <w:r w:rsidRPr="009854CE">
        <w:rPr>
          <w:sz w:val="24"/>
          <w:szCs w:val="24"/>
          <w:lang w:eastAsia="en-US"/>
        </w:rPr>
        <w:t>.</w:t>
      </w:r>
    </w:p>
    <w:p w14:paraId="43ADCF05"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DEBCF4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w:t>
      </w:r>
    </w:p>
    <w:p w14:paraId="5A7BB62D"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5708BF07"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ей, спорт, музыка).</w:t>
      </w:r>
    </w:p>
    <w:p w14:paraId="059551DA"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4C71D7A9"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w:t>
      </w:r>
    </w:p>
    <w:p w14:paraId="466B4277"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1BE1A16E"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w:t>
      </w:r>
    </w:p>
    <w:p w14:paraId="39FAB667"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Климат, погода. Стихийные бедствия.</w:t>
      </w:r>
    </w:p>
    <w:p w14:paraId="62346528" w14:textId="77777777" w:rsidR="009854CE" w:rsidRPr="009854CE" w:rsidRDefault="009854CE" w:rsidP="009854CE">
      <w:pPr>
        <w:ind w:firstLine="709"/>
        <w:rPr>
          <w:sz w:val="24"/>
          <w:szCs w:val="24"/>
          <w:lang w:val="x-none" w:eastAsia="en-US"/>
        </w:rPr>
      </w:pPr>
      <w:r w:rsidRPr="009854CE">
        <w:rPr>
          <w:sz w:val="24"/>
          <w:szCs w:val="24"/>
          <w:lang w:val="x-none" w:eastAsia="en-US"/>
        </w:rPr>
        <w:t>Условия проживания в городской (сельской) местности.</w:t>
      </w:r>
      <w:r w:rsidRPr="009854CE">
        <w:rPr>
          <w:sz w:val="24"/>
          <w:szCs w:val="24"/>
          <w:lang w:eastAsia="en-US"/>
        </w:rPr>
        <w:t xml:space="preserve"> </w:t>
      </w:r>
      <w:r w:rsidRPr="009854CE">
        <w:rPr>
          <w:sz w:val="24"/>
          <w:szCs w:val="24"/>
          <w:lang w:val="x-none" w:eastAsia="en-US"/>
        </w:rPr>
        <w:t>Транспорт.</w:t>
      </w:r>
    </w:p>
    <w:p w14:paraId="0F19A44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65BFC4C1"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учёные, писатели, поэты, художники, музыканты, спортсмены.</w:t>
      </w:r>
    </w:p>
    <w:p w14:paraId="08EC0A37" w14:textId="7BC0E418" w:rsidR="009854CE" w:rsidRPr="009775FF" w:rsidRDefault="009854CE" w:rsidP="009854CE">
      <w:pPr>
        <w:ind w:firstLine="709"/>
        <w:rPr>
          <w:b/>
          <w:sz w:val="24"/>
          <w:szCs w:val="24"/>
          <w:lang w:eastAsia="en-US"/>
        </w:rPr>
      </w:pPr>
      <w:r w:rsidRPr="009775FF">
        <w:rPr>
          <w:b/>
          <w:sz w:val="24"/>
          <w:szCs w:val="24"/>
          <w:lang w:eastAsia="en-US"/>
        </w:rPr>
        <w:t>Говорение.</w:t>
      </w:r>
    </w:p>
    <w:p w14:paraId="62509B3F" w14:textId="08CA5DD8" w:rsidR="009854CE" w:rsidRPr="009854CE" w:rsidRDefault="009854CE" w:rsidP="009854CE">
      <w:pPr>
        <w:ind w:firstLine="709"/>
        <w:rPr>
          <w:sz w:val="24"/>
          <w:szCs w:val="24"/>
          <w:lang w:val="x-none" w:eastAsia="en-US"/>
        </w:rPr>
      </w:pPr>
      <w:r w:rsidRPr="009854CE">
        <w:rPr>
          <w:sz w:val="24"/>
          <w:szCs w:val="24"/>
          <w:lang w:val="x-none" w:eastAsia="en-US"/>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4960B3B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DDBB95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116319FA" w14:textId="77777777" w:rsidR="009854CE" w:rsidRPr="009854CE" w:rsidRDefault="009854CE" w:rsidP="009854CE">
      <w:pPr>
        <w:ind w:firstLine="709"/>
        <w:rPr>
          <w:sz w:val="24"/>
          <w:szCs w:val="24"/>
          <w:lang w:val="x-none" w:eastAsia="en-US"/>
        </w:rPr>
      </w:pPr>
      <w:r w:rsidRPr="009854CE">
        <w:rPr>
          <w:sz w:val="24"/>
          <w:szCs w:val="24"/>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1E842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w:t>
      </w:r>
      <w:r w:rsidRPr="009854CE">
        <w:rPr>
          <w:sz w:val="24"/>
          <w:szCs w:val="24"/>
          <w:lang w:val="x-none" w:eastAsia="en-US"/>
        </w:rPr>
        <w:lastRenderedPageBreak/>
        <w:t>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664F9297"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7 реплик со стороны каждого собеседника.</w:t>
      </w:r>
    </w:p>
    <w:p w14:paraId="15B78EBD" w14:textId="54753197" w:rsidR="009854CE" w:rsidRPr="009854CE" w:rsidRDefault="009854CE" w:rsidP="009854CE">
      <w:pPr>
        <w:ind w:firstLine="709"/>
        <w:rPr>
          <w:sz w:val="24"/>
          <w:szCs w:val="24"/>
          <w:lang w:eastAsia="en-US"/>
        </w:rPr>
      </w:pPr>
      <w:r w:rsidRPr="009854CE">
        <w:rPr>
          <w:sz w:val="24"/>
          <w:szCs w:val="24"/>
          <w:lang w:eastAsia="en-US"/>
        </w:rPr>
        <w:t>Развитие коммуникативных умений монологической речи:</w:t>
      </w:r>
    </w:p>
    <w:p w14:paraId="3DEBA1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ние устных связных монологических высказываний с использованием основных коммуникативных типов речи:</w:t>
      </w:r>
    </w:p>
    <w:p w14:paraId="138C93FC"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315DE40"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48FBFD77"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аргументирование своего мнения по отношению к услышанному (прочитанному);</w:t>
      </w:r>
    </w:p>
    <w:p w14:paraId="06378B43"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w:t>
      </w:r>
    </w:p>
    <w:p w14:paraId="1BE63254"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692581B3"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зложение результатов выполненной проектной работы. </w:t>
      </w:r>
    </w:p>
    <w:p w14:paraId="5EEDB14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ов</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p>
    <w:p w14:paraId="5FB6D74B"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9–10 фраз.</w:t>
      </w:r>
    </w:p>
    <w:p w14:paraId="046E44AC" w14:textId="48C311A4" w:rsidR="009854CE" w:rsidRPr="009775FF" w:rsidRDefault="009854CE" w:rsidP="009854CE">
      <w:pPr>
        <w:ind w:firstLine="709"/>
        <w:rPr>
          <w:b/>
          <w:sz w:val="24"/>
          <w:szCs w:val="24"/>
          <w:lang w:eastAsia="en-US"/>
        </w:rPr>
      </w:pPr>
      <w:r w:rsidRPr="009775FF">
        <w:rPr>
          <w:b/>
          <w:sz w:val="24"/>
          <w:szCs w:val="24"/>
          <w:lang w:eastAsia="en-US"/>
        </w:rPr>
        <w:t>Аудирование.</w:t>
      </w:r>
    </w:p>
    <w:p w14:paraId="154D2798"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BF4B308"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585185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9854CE">
        <w:rPr>
          <w:sz w:val="24"/>
          <w:szCs w:val="24"/>
          <w:lang w:eastAsia="en-US"/>
        </w:rPr>
        <w:t>аудирования</w:t>
      </w:r>
      <w:r w:rsidRPr="009854CE">
        <w:rPr>
          <w:sz w:val="24"/>
          <w:szCs w:val="24"/>
          <w:lang w:val="x-none" w:eastAsia="en-US"/>
        </w:rPr>
        <w:t>, игнорировать незнакомые слова, не существенные для понимания основного содержания.</w:t>
      </w:r>
    </w:p>
    <w:p w14:paraId="5E02B02B"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282D4C2C"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D74BC6E" w14:textId="434B0205" w:rsidR="009775FF" w:rsidRPr="00551645" w:rsidRDefault="009854CE" w:rsidP="00551645">
      <w:pPr>
        <w:ind w:firstLine="709"/>
        <w:rPr>
          <w:sz w:val="24"/>
          <w:szCs w:val="24"/>
          <w:lang w:val="x-none" w:eastAsia="en-US"/>
        </w:rPr>
      </w:pPr>
      <w:r w:rsidRPr="009854CE">
        <w:rPr>
          <w:sz w:val="24"/>
          <w:szCs w:val="24"/>
          <w:lang w:val="x-none" w:eastAsia="en-US"/>
        </w:rPr>
        <w:t xml:space="preserve">Время звучания текста (текстов) для аудирования – </w:t>
      </w:r>
      <w:r w:rsidR="00551645">
        <w:rPr>
          <w:sz w:val="24"/>
          <w:szCs w:val="24"/>
          <w:lang w:val="x-none" w:eastAsia="en-US"/>
        </w:rPr>
        <w:t>до 2 минут.</w:t>
      </w:r>
    </w:p>
    <w:p w14:paraId="009E9825" w14:textId="6BE7FA28" w:rsidR="009854CE" w:rsidRPr="009775FF" w:rsidRDefault="009854CE" w:rsidP="009854CE">
      <w:pPr>
        <w:ind w:firstLine="709"/>
        <w:rPr>
          <w:b/>
          <w:sz w:val="24"/>
          <w:szCs w:val="24"/>
          <w:lang w:eastAsia="en-US"/>
        </w:rPr>
      </w:pPr>
      <w:r w:rsidRPr="009775FF">
        <w:rPr>
          <w:b/>
          <w:sz w:val="24"/>
          <w:szCs w:val="24"/>
          <w:lang w:eastAsia="en-US"/>
        </w:rPr>
        <w:t>Смысловое чтение.</w:t>
      </w:r>
    </w:p>
    <w:p w14:paraId="5F3F721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2009EF5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382EFCD9" w14:textId="77777777" w:rsidR="009854CE" w:rsidRPr="009854CE" w:rsidRDefault="009854CE" w:rsidP="009854CE">
      <w:pPr>
        <w:ind w:firstLine="709"/>
        <w:rPr>
          <w:sz w:val="24"/>
          <w:szCs w:val="24"/>
          <w:lang w:eastAsia="en-US"/>
        </w:rPr>
      </w:pPr>
      <w:r w:rsidRPr="009854CE">
        <w:rPr>
          <w:sz w:val="24"/>
          <w:szCs w:val="24"/>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7DA6E56C"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06BC6336"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w:t>
      </w:r>
      <w:r w:rsidRPr="009854CE">
        <w:rPr>
          <w:sz w:val="24"/>
          <w:szCs w:val="24"/>
          <w:lang w:val="x-none" w:eastAsia="en-US"/>
        </w:rPr>
        <w:lastRenderedPageBreak/>
        <w:t>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14:paraId="0436D594"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46AC42C4"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350–500 слов.</w:t>
      </w:r>
    </w:p>
    <w:p w14:paraId="598A354A" w14:textId="53AA85B2" w:rsidR="009854CE" w:rsidRPr="009775FF" w:rsidRDefault="009854CE" w:rsidP="009854CE">
      <w:pPr>
        <w:ind w:firstLine="709"/>
        <w:rPr>
          <w:b/>
          <w:sz w:val="24"/>
          <w:szCs w:val="24"/>
          <w:lang w:eastAsia="en-US"/>
        </w:rPr>
      </w:pPr>
      <w:r w:rsidRPr="009775FF">
        <w:rPr>
          <w:b/>
          <w:sz w:val="24"/>
          <w:szCs w:val="24"/>
          <w:lang w:eastAsia="en-US"/>
        </w:rPr>
        <w:t>Письменная речь.</w:t>
      </w:r>
    </w:p>
    <w:p w14:paraId="262B3AC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637B283B"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06C338E7"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0A6AA4C0"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10 слов;</w:t>
      </w:r>
    </w:p>
    <w:p w14:paraId="383F216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Объём письменного высказывания – до 110 слов.</w:t>
      </w:r>
    </w:p>
    <w:p w14:paraId="68F078F4" w14:textId="4E0663FA" w:rsidR="009854CE" w:rsidRPr="009775FF" w:rsidRDefault="009854CE" w:rsidP="009854CE">
      <w:pPr>
        <w:ind w:firstLine="709"/>
        <w:rPr>
          <w:b/>
          <w:sz w:val="24"/>
          <w:szCs w:val="24"/>
          <w:lang w:eastAsia="en-US"/>
        </w:rPr>
      </w:pPr>
      <w:r w:rsidRPr="009775FF">
        <w:rPr>
          <w:b/>
          <w:sz w:val="24"/>
          <w:szCs w:val="24"/>
          <w:lang w:val="x-none" w:eastAsia="en-US"/>
        </w:rPr>
        <w:t>Языковые знания и умения</w:t>
      </w:r>
      <w:r w:rsidRPr="009775FF">
        <w:rPr>
          <w:b/>
          <w:sz w:val="24"/>
          <w:szCs w:val="24"/>
          <w:lang w:eastAsia="en-US"/>
        </w:rPr>
        <w:t>.</w:t>
      </w:r>
    </w:p>
    <w:p w14:paraId="6C5D0600" w14:textId="5A85AB1F" w:rsidR="009854CE" w:rsidRPr="009775FF" w:rsidRDefault="009854CE" w:rsidP="009854CE">
      <w:pPr>
        <w:ind w:firstLine="709"/>
        <w:rPr>
          <w:b/>
          <w:sz w:val="24"/>
          <w:szCs w:val="24"/>
          <w:lang w:eastAsia="en-US"/>
        </w:rPr>
      </w:pPr>
      <w:r w:rsidRPr="009775FF">
        <w:rPr>
          <w:b/>
          <w:sz w:val="24"/>
          <w:szCs w:val="24"/>
          <w:lang w:eastAsia="en-US"/>
        </w:rPr>
        <w:t>Фонетическая сторона речи.</w:t>
      </w:r>
    </w:p>
    <w:p w14:paraId="47BC1447"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1562BF63"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0854F968"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EF0C65A"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35F62DAF" w14:textId="1156C60E" w:rsidR="009854CE" w:rsidRPr="009775FF" w:rsidRDefault="009854CE" w:rsidP="009854CE">
      <w:pPr>
        <w:ind w:firstLine="709"/>
        <w:rPr>
          <w:b/>
          <w:sz w:val="24"/>
          <w:szCs w:val="24"/>
          <w:lang w:eastAsia="en-US"/>
        </w:rPr>
      </w:pPr>
      <w:r w:rsidRPr="009775FF">
        <w:rPr>
          <w:b/>
          <w:sz w:val="24"/>
          <w:szCs w:val="24"/>
          <w:lang w:eastAsia="en-US"/>
        </w:rPr>
        <w:t>Графика, орфография и пунктуация.</w:t>
      </w:r>
    </w:p>
    <w:p w14:paraId="404354E3"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721C58C9"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9854CE">
        <w:rPr>
          <w:sz w:val="24"/>
          <w:szCs w:val="24"/>
          <w:lang w:val="en-US" w:eastAsia="en-US"/>
        </w:rPr>
        <w:t>firstly</w:t>
      </w:r>
      <w:r w:rsidRPr="009854CE">
        <w:rPr>
          <w:sz w:val="24"/>
          <w:szCs w:val="24"/>
          <w:lang w:val="x-none" w:eastAsia="en-US"/>
        </w:rPr>
        <w:t>/</w:t>
      </w:r>
      <w:r w:rsidRPr="009854CE">
        <w:rPr>
          <w:sz w:val="24"/>
          <w:szCs w:val="24"/>
          <w:lang w:val="en-US" w:eastAsia="en-US"/>
        </w:rPr>
        <w:t>first</w:t>
      </w:r>
      <w:r w:rsidRPr="009854CE">
        <w:rPr>
          <w:sz w:val="24"/>
          <w:szCs w:val="24"/>
          <w:lang w:val="x-none" w:eastAsia="en-US"/>
        </w:rPr>
        <w:t xml:space="preserve"> </w:t>
      </w:r>
      <w:r w:rsidRPr="009854CE">
        <w:rPr>
          <w:sz w:val="24"/>
          <w:szCs w:val="24"/>
          <w:lang w:val="en-US" w:eastAsia="en-US"/>
        </w:rPr>
        <w:t>of</w:t>
      </w:r>
      <w:r w:rsidRPr="009854CE">
        <w:rPr>
          <w:sz w:val="24"/>
          <w:szCs w:val="24"/>
          <w:lang w:val="x-none" w:eastAsia="en-US"/>
        </w:rPr>
        <w:t xml:space="preserve"> </w:t>
      </w:r>
      <w:r w:rsidRPr="009854CE">
        <w:rPr>
          <w:sz w:val="24"/>
          <w:szCs w:val="24"/>
          <w:lang w:val="en-US" w:eastAsia="en-US"/>
        </w:rPr>
        <w:t>all</w:t>
      </w:r>
      <w:r w:rsidRPr="009854CE">
        <w:rPr>
          <w:sz w:val="24"/>
          <w:szCs w:val="24"/>
          <w:lang w:val="x-none" w:eastAsia="en-US"/>
        </w:rPr>
        <w:t xml:space="preserve">, </w:t>
      </w:r>
      <w:r w:rsidRPr="009854CE">
        <w:rPr>
          <w:sz w:val="24"/>
          <w:szCs w:val="24"/>
          <w:lang w:val="en-US" w:eastAsia="en-US"/>
        </w:rPr>
        <w:t>secondly</w:t>
      </w:r>
      <w:r w:rsidRPr="009854CE">
        <w:rPr>
          <w:sz w:val="24"/>
          <w:szCs w:val="24"/>
          <w:lang w:val="x-none" w:eastAsia="en-US"/>
        </w:rPr>
        <w:t xml:space="preserve">, </w:t>
      </w:r>
      <w:r w:rsidRPr="009854CE">
        <w:rPr>
          <w:sz w:val="24"/>
          <w:szCs w:val="24"/>
          <w:lang w:val="en-US" w:eastAsia="en-US"/>
        </w:rPr>
        <w:t>finally</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ne</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xml:space="preserve">, </w:t>
      </w:r>
      <w:r w:rsidRPr="009854CE">
        <w:rPr>
          <w:sz w:val="24"/>
          <w:szCs w:val="24"/>
          <w:lang w:val="en-US" w:eastAsia="en-US"/>
        </w:rPr>
        <w:t>on</w:t>
      </w:r>
      <w:r w:rsidRPr="009854CE">
        <w:rPr>
          <w:sz w:val="24"/>
          <w:szCs w:val="24"/>
          <w:lang w:val="x-none" w:eastAsia="en-US"/>
        </w:rPr>
        <w:t xml:space="preserve"> </w:t>
      </w:r>
      <w:r w:rsidRPr="009854CE">
        <w:rPr>
          <w:sz w:val="24"/>
          <w:szCs w:val="24"/>
          <w:lang w:val="en-US" w:eastAsia="en-US"/>
        </w:rPr>
        <w:t>the</w:t>
      </w:r>
      <w:r w:rsidRPr="009854CE">
        <w:rPr>
          <w:sz w:val="24"/>
          <w:szCs w:val="24"/>
          <w:lang w:val="x-none" w:eastAsia="en-US"/>
        </w:rPr>
        <w:t xml:space="preserve"> </w:t>
      </w:r>
      <w:r w:rsidRPr="009854CE">
        <w:rPr>
          <w:sz w:val="24"/>
          <w:szCs w:val="24"/>
          <w:lang w:val="en-US" w:eastAsia="en-US"/>
        </w:rPr>
        <w:t>other</w:t>
      </w:r>
      <w:r w:rsidRPr="009854CE">
        <w:rPr>
          <w:sz w:val="24"/>
          <w:szCs w:val="24"/>
          <w:lang w:val="x-none" w:eastAsia="en-US"/>
        </w:rPr>
        <w:t xml:space="preserve"> </w:t>
      </w:r>
      <w:r w:rsidRPr="009854CE">
        <w:rPr>
          <w:sz w:val="24"/>
          <w:szCs w:val="24"/>
          <w:lang w:val="en-US" w:eastAsia="en-US"/>
        </w:rPr>
        <w:t>hand</w:t>
      </w:r>
      <w:r w:rsidRPr="009854CE">
        <w:rPr>
          <w:sz w:val="24"/>
          <w:szCs w:val="24"/>
          <w:lang w:val="x-none" w:eastAsia="en-US"/>
        </w:rPr>
        <w:t>), апострофа.</w:t>
      </w:r>
    </w:p>
    <w:p w14:paraId="44870C6F"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0BF4CA15" w14:textId="31AED173" w:rsidR="009854CE" w:rsidRPr="009775FF" w:rsidRDefault="009854CE" w:rsidP="009854CE">
      <w:pPr>
        <w:ind w:firstLine="709"/>
        <w:rPr>
          <w:b/>
          <w:sz w:val="24"/>
          <w:szCs w:val="24"/>
          <w:lang w:eastAsia="en-US"/>
        </w:rPr>
      </w:pPr>
      <w:r w:rsidRPr="009775FF">
        <w:rPr>
          <w:b/>
          <w:sz w:val="24"/>
          <w:szCs w:val="24"/>
          <w:lang w:eastAsia="en-US"/>
        </w:rPr>
        <w:t>Лексическая сторона речи.</w:t>
      </w:r>
    </w:p>
    <w:p w14:paraId="48F92D3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1A498469"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11695E4E"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1253859E"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939C97A"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существительных при помощи суффиксов:</w:t>
      </w:r>
      <w:r w:rsidRPr="009854CE">
        <w:rPr>
          <w:sz w:val="24"/>
          <w:szCs w:val="24"/>
          <w:lang w:val="en-US" w:eastAsia="en-US"/>
        </w:rPr>
        <w:t xml:space="preserve"> -ance/-ence (performance/residence), -ity (activity); -ship (friendship);</w:t>
      </w:r>
    </w:p>
    <w:p w14:paraId="28F327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префикса inter</w:t>
      </w:r>
      <w:r w:rsidRPr="009854CE">
        <w:rPr>
          <w:sz w:val="24"/>
          <w:szCs w:val="24"/>
          <w:lang w:eastAsia="en-US"/>
        </w:rPr>
        <w:t xml:space="preserve">- </w:t>
      </w:r>
      <w:r w:rsidRPr="009854CE">
        <w:rPr>
          <w:sz w:val="24"/>
          <w:szCs w:val="24"/>
          <w:lang w:val="x-none" w:eastAsia="en-US"/>
        </w:rPr>
        <w:t>(international);</w:t>
      </w:r>
    </w:p>
    <w:p w14:paraId="1337E150"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 прилагательных при помощи -ed и -ing (interested/interesting);</w:t>
      </w:r>
    </w:p>
    <w:p w14:paraId="61CB64D8"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52E8A7CE"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неопределённой формы глагола (to walk – a walk);</w:t>
      </w:r>
    </w:p>
    <w:p w14:paraId="427A74E9"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а от имени существительного (a present – to present);</w:t>
      </w:r>
    </w:p>
    <w:p w14:paraId="6EE3D7C6"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имени существительного от прилагательного (rich – the rich);</w:t>
      </w:r>
    </w:p>
    <w:p w14:paraId="35D9AB8F"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7A9764B0"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CFEA8AE" w14:textId="77777777" w:rsidR="009854CE" w:rsidRPr="009854CE" w:rsidRDefault="009854CE" w:rsidP="009854CE">
      <w:pPr>
        <w:ind w:firstLine="709"/>
        <w:rPr>
          <w:sz w:val="24"/>
          <w:szCs w:val="24"/>
          <w:lang w:eastAsia="en-US"/>
        </w:rPr>
      </w:pPr>
      <w:r w:rsidRPr="009854CE">
        <w:rPr>
          <w:sz w:val="24"/>
          <w:szCs w:val="24"/>
          <w:lang w:eastAsia="en-US"/>
        </w:rPr>
        <w:t>136.6.2.4. Грамматическая сторона речи.</w:t>
      </w:r>
    </w:p>
    <w:p w14:paraId="7099CEA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79B079C" w14:textId="77777777" w:rsidR="009854CE" w:rsidRPr="009854CE" w:rsidRDefault="009854CE" w:rsidP="009854CE">
      <w:pPr>
        <w:ind w:firstLine="709"/>
        <w:rPr>
          <w:sz w:val="24"/>
          <w:szCs w:val="24"/>
          <w:lang w:val="en-US"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w:t>
      </w:r>
      <w:r w:rsidRPr="009854CE">
        <w:rPr>
          <w:sz w:val="24"/>
          <w:szCs w:val="24"/>
          <w:lang w:val="en-US" w:eastAsia="en-US"/>
        </w:rPr>
        <w:t xml:space="preserve"> </w:t>
      </w:r>
      <w:r w:rsidRPr="009854CE">
        <w:rPr>
          <w:sz w:val="24"/>
          <w:szCs w:val="24"/>
          <w:lang w:val="x-none" w:eastAsia="en-US"/>
        </w:rPr>
        <w:t>дополнением</w:t>
      </w:r>
      <w:r w:rsidRPr="009854CE">
        <w:rPr>
          <w:sz w:val="24"/>
          <w:szCs w:val="24"/>
          <w:lang w:val="en-US" w:eastAsia="en-US"/>
        </w:rPr>
        <w:t xml:space="preserve"> (Complex Object) (I saw her cross/crossing the road.).</w:t>
      </w:r>
    </w:p>
    <w:p w14:paraId="717FC535"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4DBD84C7"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 Согласование времен в рамках сложного предложения.</w:t>
      </w:r>
    </w:p>
    <w:p w14:paraId="7A9BB050"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41C7EE17"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w:t>
      </w:r>
      <w:r w:rsidRPr="009854CE">
        <w:rPr>
          <w:sz w:val="24"/>
          <w:szCs w:val="24"/>
          <w:lang w:val="en-US" w:eastAsia="en-US"/>
        </w:rPr>
        <w:t xml:space="preserve"> </w:t>
      </w:r>
      <w:r w:rsidRPr="009854CE">
        <w:rPr>
          <w:sz w:val="24"/>
          <w:szCs w:val="24"/>
          <w:lang w:val="x-none" w:eastAsia="en-US"/>
        </w:rPr>
        <w:t>глаголами</w:t>
      </w:r>
      <w:r w:rsidRPr="009854CE">
        <w:rPr>
          <w:sz w:val="24"/>
          <w:szCs w:val="24"/>
          <w:lang w:val="en-US" w:eastAsia="en-US"/>
        </w:rPr>
        <w:t xml:space="preserve"> </w:t>
      </w:r>
      <w:r w:rsidRPr="009854CE">
        <w:rPr>
          <w:sz w:val="24"/>
          <w:szCs w:val="24"/>
          <w:lang w:val="x-none" w:eastAsia="en-US"/>
        </w:rPr>
        <w:t>на</w:t>
      </w:r>
      <w:r w:rsidRPr="009854CE">
        <w:rPr>
          <w:sz w:val="24"/>
          <w:szCs w:val="24"/>
          <w:lang w:val="en-US" w:eastAsia="en-US"/>
        </w:rPr>
        <w:t xml:space="preserve"> -ing: to love/hate doing something.</w:t>
      </w:r>
    </w:p>
    <w:p w14:paraId="2E05BA1B"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w:t>
      </w:r>
      <w:r w:rsidRPr="009854CE">
        <w:rPr>
          <w:sz w:val="24"/>
          <w:szCs w:val="24"/>
          <w:lang w:val="x-none" w:eastAsia="en-US"/>
        </w:rPr>
        <w:t>содержащие</w:t>
      </w:r>
      <w:r w:rsidRPr="009854CE">
        <w:rPr>
          <w:sz w:val="24"/>
          <w:szCs w:val="24"/>
          <w:lang w:val="en-US" w:eastAsia="en-US"/>
        </w:rPr>
        <w:t xml:space="preserve"> </w:t>
      </w:r>
      <w:r w:rsidRPr="009854CE">
        <w:rPr>
          <w:sz w:val="24"/>
          <w:szCs w:val="24"/>
          <w:lang w:val="x-none" w:eastAsia="en-US"/>
        </w:rPr>
        <w:t>глаголы</w:t>
      </w:r>
      <w:r w:rsidRPr="009854CE">
        <w:rPr>
          <w:sz w:val="24"/>
          <w:szCs w:val="24"/>
          <w:lang w:val="en-US" w:eastAsia="en-US"/>
        </w:rPr>
        <w:t>-</w:t>
      </w:r>
      <w:r w:rsidRPr="009854CE">
        <w:rPr>
          <w:sz w:val="24"/>
          <w:szCs w:val="24"/>
          <w:lang w:val="x-none" w:eastAsia="en-US"/>
        </w:rPr>
        <w:t>связки</w:t>
      </w:r>
      <w:r w:rsidRPr="009854CE">
        <w:rPr>
          <w:sz w:val="24"/>
          <w:szCs w:val="24"/>
          <w:lang w:val="en-US" w:eastAsia="en-US"/>
        </w:rPr>
        <w:t xml:space="preserve"> to be/to look/to feel/to seem.</w:t>
      </w:r>
    </w:p>
    <w:p w14:paraId="2CC157C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а</w:t>
      </w:r>
      <w:r w:rsidRPr="009854CE">
        <w:rPr>
          <w:sz w:val="24"/>
          <w:szCs w:val="24"/>
          <w:lang w:val="en-US" w:eastAsia="en-US"/>
        </w:rPr>
        <w:t xml:space="preserve">, be/get used to + </w:t>
      </w:r>
      <w:r w:rsidRPr="009854CE">
        <w:rPr>
          <w:sz w:val="24"/>
          <w:szCs w:val="24"/>
          <w:lang w:val="x-none" w:eastAsia="en-US"/>
        </w:rPr>
        <w:t>инфинитив</w:t>
      </w:r>
      <w:r w:rsidRPr="009854CE">
        <w:rPr>
          <w:sz w:val="24"/>
          <w:szCs w:val="24"/>
          <w:lang w:val="en-US" w:eastAsia="en-US"/>
        </w:rPr>
        <w:t xml:space="preserve"> </w:t>
      </w:r>
      <w:r w:rsidRPr="009854CE">
        <w:rPr>
          <w:sz w:val="24"/>
          <w:szCs w:val="24"/>
          <w:lang w:val="x-none" w:eastAsia="en-US"/>
        </w:rPr>
        <w:t>глагол</w:t>
      </w:r>
      <w:r w:rsidRPr="009854CE">
        <w:rPr>
          <w:sz w:val="24"/>
          <w:szCs w:val="24"/>
          <w:lang w:val="en-US" w:eastAsia="en-US"/>
        </w:rPr>
        <w:t>, be/get used to doing something, be/get used to something.</w:t>
      </w:r>
    </w:p>
    <w:p w14:paraId="105243F1"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я</w:t>
      </w:r>
      <w:r w:rsidRPr="009854CE">
        <w:rPr>
          <w:sz w:val="24"/>
          <w:szCs w:val="24"/>
          <w:lang w:val="en-US" w:eastAsia="en-US"/>
        </w:rPr>
        <w:t xml:space="preserve"> both … and ….</w:t>
      </w:r>
    </w:p>
    <w:p w14:paraId="3F0540AE" w14:textId="77777777" w:rsidR="009854CE" w:rsidRPr="009854CE" w:rsidRDefault="009854CE" w:rsidP="009854CE">
      <w:pPr>
        <w:ind w:firstLine="709"/>
        <w:rPr>
          <w:sz w:val="24"/>
          <w:szCs w:val="24"/>
          <w:lang w:val="en-US" w:eastAsia="en-US"/>
        </w:rPr>
      </w:pPr>
      <w:r w:rsidRPr="009854CE">
        <w:rPr>
          <w:sz w:val="24"/>
          <w:szCs w:val="24"/>
          <w:lang w:val="x-none" w:eastAsia="en-US"/>
        </w:rPr>
        <w:t>Конструкции</w:t>
      </w:r>
      <w:r w:rsidRPr="009854CE">
        <w:rPr>
          <w:sz w:val="24"/>
          <w:szCs w:val="24"/>
          <w:lang w:val="en-US" w:eastAsia="en-US"/>
        </w:rPr>
        <w:t xml:space="preserve"> c </w:t>
      </w:r>
      <w:r w:rsidRPr="009854CE">
        <w:rPr>
          <w:sz w:val="24"/>
          <w:szCs w:val="24"/>
          <w:lang w:val="x-none" w:eastAsia="en-US"/>
        </w:rPr>
        <w:t>глаголами</w:t>
      </w:r>
      <w:r w:rsidRPr="009854CE">
        <w:rPr>
          <w:sz w:val="24"/>
          <w:szCs w:val="24"/>
          <w:lang w:val="en-US" w:eastAsia="en-US"/>
        </w:rPr>
        <w:t xml:space="preserve"> to stop, to remember, to forget (</w:t>
      </w:r>
      <w:r w:rsidRPr="009854CE">
        <w:rPr>
          <w:sz w:val="24"/>
          <w:szCs w:val="24"/>
          <w:lang w:val="x-none" w:eastAsia="en-US"/>
        </w:rPr>
        <w:t>разниц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значении</w:t>
      </w:r>
      <w:r w:rsidRPr="009854CE">
        <w:rPr>
          <w:sz w:val="24"/>
          <w:szCs w:val="24"/>
          <w:lang w:val="en-US" w:eastAsia="en-US"/>
        </w:rPr>
        <w:t xml:space="preserve"> to stop doing smth </w:t>
      </w:r>
      <w:r w:rsidRPr="009854CE">
        <w:rPr>
          <w:sz w:val="24"/>
          <w:szCs w:val="24"/>
          <w:lang w:val="x-none" w:eastAsia="en-US"/>
        </w:rPr>
        <w:t>и</w:t>
      </w:r>
      <w:r w:rsidRPr="009854CE">
        <w:rPr>
          <w:sz w:val="24"/>
          <w:szCs w:val="24"/>
          <w:lang w:val="en-US" w:eastAsia="en-US"/>
        </w:rPr>
        <w:t xml:space="preserve"> to stop to do smth).</w:t>
      </w:r>
    </w:p>
    <w:p w14:paraId="478F1BAB" w14:textId="77777777" w:rsidR="009854CE" w:rsidRPr="009854CE" w:rsidRDefault="009854CE" w:rsidP="009854CE">
      <w:pPr>
        <w:ind w:firstLine="709"/>
        <w:rPr>
          <w:sz w:val="24"/>
          <w:szCs w:val="24"/>
          <w:lang w:val="en-US" w:eastAsia="en-US"/>
        </w:rPr>
      </w:pPr>
      <w:r w:rsidRPr="009854CE">
        <w:rPr>
          <w:sz w:val="24"/>
          <w:szCs w:val="24"/>
          <w:lang w:val="x-none" w:eastAsia="en-US"/>
        </w:rPr>
        <w:t>Глаголы</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видо</w:t>
      </w:r>
      <w:r w:rsidRPr="009854CE">
        <w:rPr>
          <w:sz w:val="24"/>
          <w:szCs w:val="24"/>
          <w:lang w:val="en-US" w:eastAsia="en-US"/>
        </w:rPr>
        <w:t>-</w:t>
      </w:r>
      <w:r w:rsidRPr="009854CE">
        <w:rPr>
          <w:sz w:val="24"/>
          <w:szCs w:val="24"/>
          <w:lang w:val="x-none" w:eastAsia="en-US"/>
        </w:rPr>
        <w:t>временных</w:t>
      </w:r>
      <w:r w:rsidRPr="009854CE">
        <w:rPr>
          <w:sz w:val="24"/>
          <w:szCs w:val="24"/>
          <w:lang w:val="en-US" w:eastAsia="en-US"/>
        </w:rPr>
        <w:t xml:space="preserve"> </w:t>
      </w:r>
      <w:r w:rsidRPr="009854CE">
        <w:rPr>
          <w:sz w:val="24"/>
          <w:szCs w:val="24"/>
          <w:lang w:val="x-none" w:eastAsia="en-US"/>
        </w:rPr>
        <w:t>формах</w:t>
      </w:r>
      <w:r w:rsidRPr="009854CE">
        <w:rPr>
          <w:sz w:val="24"/>
          <w:szCs w:val="24"/>
          <w:lang w:val="en-US" w:eastAsia="en-US"/>
        </w:rPr>
        <w:t xml:space="preserve"> </w:t>
      </w:r>
      <w:r w:rsidRPr="009854CE">
        <w:rPr>
          <w:sz w:val="24"/>
          <w:szCs w:val="24"/>
          <w:lang w:val="x-none" w:eastAsia="en-US"/>
        </w:rPr>
        <w:t>действительного</w:t>
      </w:r>
      <w:r w:rsidRPr="009854CE">
        <w:rPr>
          <w:sz w:val="24"/>
          <w:szCs w:val="24"/>
          <w:lang w:val="en-US" w:eastAsia="en-US"/>
        </w:rPr>
        <w:t xml:space="preserve"> </w:t>
      </w:r>
      <w:r w:rsidRPr="009854CE">
        <w:rPr>
          <w:sz w:val="24"/>
          <w:szCs w:val="24"/>
          <w:lang w:val="x-none" w:eastAsia="en-US"/>
        </w:rPr>
        <w:t>залога</w:t>
      </w:r>
      <w:r w:rsidRPr="009854CE">
        <w:rPr>
          <w:sz w:val="24"/>
          <w:szCs w:val="24"/>
          <w:lang w:val="en-US" w:eastAsia="en-US"/>
        </w:rPr>
        <w:t xml:space="preserve"> </w:t>
      </w:r>
      <w:r w:rsidRPr="009854CE">
        <w:rPr>
          <w:sz w:val="24"/>
          <w:szCs w:val="24"/>
          <w:lang w:val="x-none" w:eastAsia="en-US"/>
        </w:rPr>
        <w:t>в</w:t>
      </w:r>
      <w:r w:rsidRPr="009854CE">
        <w:rPr>
          <w:sz w:val="24"/>
          <w:szCs w:val="24"/>
          <w:lang w:val="en-US" w:eastAsia="en-US"/>
        </w:rPr>
        <w:t xml:space="preserve"> </w:t>
      </w:r>
      <w:r w:rsidRPr="009854CE">
        <w:rPr>
          <w:sz w:val="24"/>
          <w:szCs w:val="24"/>
          <w:lang w:val="x-none" w:eastAsia="en-US"/>
        </w:rPr>
        <w:t>изъявительном</w:t>
      </w:r>
      <w:r w:rsidRPr="009854CE">
        <w:rPr>
          <w:sz w:val="24"/>
          <w:szCs w:val="24"/>
          <w:lang w:val="en-US" w:eastAsia="en-US"/>
        </w:rPr>
        <w:t xml:space="preserve"> </w:t>
      </w:r>
      <w:r w:rsidRPr="009854CE">
        <w:rPr>
          <w:sz w:val="24"/>
          <w:szCs w:val="24"/>
          <w:lang w:val="x-none" w:eastAsia="en-US"/>
        </w:rPr>
        <w:t>наклонении</w:t>
      </w:r>
      <w:r w:rsidRPr="009854CE">
        <w:rPr>
          <w:sz w:val="24"/>
          <w:szCs w:val="24"/>
          <w:lang w:val="en-US" w:eastAsia="en-US"/>
        </w:rPr>
        <w:t xml:space="preserve"> (Past Perfect Tense, Present Perfect Continuous Tense, Future-in-the-Past).</w:t>
      </w:r>
    </w:p>
    <w:p w14:paraId="58253B6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27648E73"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7B995D0"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05B523B5"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w:t>
      </w:r>
      <w:r w:rsidRPr="009854CE">
        <w:rPr>
          <w:sz w:val="24"/>
          <w:szCs w:val="24"/>
          <w:lang w:eastAsia="en-US"/>
        </w:rPr>
        <w:t xml:space="preserve"> и другие</w:t>
      </w:r>
      <w:r w:rsidRPr="009854CE">
        <w:rPr>
          <w:sz w:val="24"/>
          <w:szCs w:val="24"/>
          <w:lang w:val="x-none" w:eastAsia="en-US"/>
        </w:rPr>
        <w:t>), none.</w:t>
      </w:r>
    </w:p>
    <w:p w14:paraId="112793C0" w14:textId="01B0540A" w:rsidR="009854CE" w:rsidRPr="009775FF" w:rsidRDefault="009854CE" w:rsidP="009854CE">
      <w:pPr>
        <w:ind w:firstLine="709"/>
        <w:rPr>
          <w:b/>
          <w:sz w:val="24"/>
          <w:szCs w:val="24"/>
          <w:lang w:eastAsia="en-US"/>
        </w:rPr>
      </w:pPr>
      <w:r w:rsidRPr="009775FF">
        <w:rPr>
          <w:b/>
          <w:sz w:val="24"/>
          <w:szCs w:val="24"/>
          <w:lang w:val="x-none" w:eastAsia="en-US"/>
        </w:rPr>
        <w:t>Социокультурные знания и умения</w:t>
      </w:r>
      <w:r w:rsidRPr="009775FF">
        <w:rPr>
          <w:b/>
          <w:sz w:val="24"/>
          <w:szCs w:val="24"/>
          <w:lang w:eastAsia="en-US"/>
        </w:rPr>
        <w:t>.</w:t>
      </w:r>
    </w:p>
    <w:p w14:paraId="365BDAAF"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7CE12C4F"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656DD08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9854CE">
        <w:rPr>
          <w:sz w:val="24"/>
          <w:szCs w:val="24"/>
          <w:lang w:eastAsia="en-US"/>
        </w:rPr>
        <w:t>других праздников</w:t>
      </w:r>
      <w:r w:rsidRPr="009854CE">
        <w:rPr>
          <w:sz w:val="24"/>
          <w:szCs w:val="24"/>
          <w:lang w:val="x-none"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0E4BDC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252529E" w14:textId="77777777" w:rsidR="009854CE" w:rsidRPr="009854CE" w:rsidRDefault="009854CE" w:rsidP="009854CE">
      <w:pPr>
        <w:ind w:firstLine="709"/>
        <w:rPr>
          <w:sz w:val="24"/>
          <w:szCs w:val="24"/>
          <w:lang w:val="x-none" w:eastAsia="en-US"/>
        </w:rPr>
      </w:pPr>
      <w:r w:rsidRPr="009854CE">
        <w:rPr>
          <w:sz w:val="24"/>
          <w:szCs w:val="24"/>
          <w:lang w:val="x-none" w:eastAsia="en-US"/>
        </w:rPr>
        <w:t>Соблюдение нормы вежливости в межкультурном общении.</w:t>
      </w:r>
    </w:p>
    <w:p w14:paraId="4B383583" w14:textId="77777777" w:rsidR="009854CE" w:rsidRPr="009854CE" w:rsidRDefault="009854CE" w:rsidP="009854CE">
      <w:pPr>
        <w:ind w:firstLine="709"/>
        <w:rPr>
          <w:sz w:val="24"/>
          <w:szCs w:val="24"/>
          <w:lang w:val="x-none" w:eastAsia="en-US"/>
        </w:rPr>
      </w:pPr>
      <w:r w:rsidRPr="009854CE">
        <w:rPr>
          <w:sz w:val="24"/>
          <w:szCs w:val="24"/>
          <w:lang w:val="x-none"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4669D2AF"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64C45339"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 (культурные явления, события, достопримечательности);</w:t>
      </w:r>
    </w:p>
    <w:p w14:paraId="5AB98EC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9854CE">
        <w:rPr>
          <w:sz w:val="24"/>
          <w:szCs w:val="24"/>
          <w:lang w:eastAsia="en-US"/>
        </w:rPr>
        <w:t>других людях</w:t>
      </w:r>
      <w:r w:rsidRPr="009854CE">
        <w:rPr>
          <w:sz w:val="24"/>
          <w:szCs w:val="24"/>
          <w:lang w:val="x-none" w:eastAsia="en-US"/>
        </w:rPr>
        <w:t>);</w:t>
      </w:r>
    </w:p>
    <w:p w14:paraId="1BA6E5F9"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w:t>
      </w:r>
      <w:r w:rsidRPr="009854CE">
        <w:rPr>
          <w:sz w:val="24"/>
          <w:szCs w:val="24"/>
          <w:lang w:eastAsia="en-US"/>
        </w:rPr>
        <w:t xml:space="preserve"> и другие ситуации</w:t>
      </w:r>
      <w:r w:rsidRPr="009854CE">
        <w:rPr>
          <w:sz w:val="24"/>
          <w:szCs w:val="24"/>
          <w:lang w:val="x-none" w:eastAsia="en-US"/>
        </w:rPr>
        <w:t>).</w:t>
      </w:r>
    </w:p>
    <w:p w14:paraId="35BAAFBE" w14:textId="77777777" w:rsidR="00897C9D" w:rsidRDefault="00897C9D" w:rsidP="009854CE">
      <w:pPr>
        <w:ind w:firstLine="709"/>
        <w:rPr>
          <w:sz w:val="24"/>
          <w:szCs w:val="24"/>
          <w:lang w:eastAsia="en-US"/>
        </w:rPr>
      </w:pPr>
    </w:p>
    <w:p w14:paraId="6CD14318" w14:textId="45A71418" w:rsidR="009854CE" w:rsidRPr="00897C9D" w:rsidRDefault="009854CE" w:rsidP="009854CE">
      <w:pPr>
        <w:ind w:firstLine="709"/>
        <w:rPr>
          <w:b/>
          <w:sz w:val="24"/>
          <w:szCs w:val="24"/>
          <w:lang w:val="x-none" w:eastAsia="en-US"/>
        </w:rPr>
      </w:pPr>
      <w:r w:rsidRPr="00897C9D">
        <w:rPr>
          <w:b/>
          <w:sz w:val="24"/>
          <w:szCs w:val="24"/>
          <w:lang w:val="x-none" w:eastAsia="en-US"/>
        </w:rPr>
        <w:t>Компенсаторные умения.</w:t>
      </w:r>
    </w:p>
    <w:p w14:paraId="3307CE0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D78BCF0"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2BF51277"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73D21972"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272FC9"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7CA5B38" w14:textId="77777777" w:rsidR="00897C9D" w:rsidRDefault="00897C9D" w:rsidP="009854CE">
      <w:pPr>
        <w:ind w:firstLine="709"/>
        <w:rPr>
          <w:sz w:val="24"/>
          <w:szCs w:val="24"/>
          <w:lang w:eastAsia="en-US"/>
        </w:rPr>
      </w:pPr>
    </w:p>
    <w:p w14:paraId="5DC7033E" w14:textId="2F995561" w:rsidR="00897C9D" w:rsidRPr="00551645" w:rsidRDefault="00897C9D" w:rsidP="00551645">
      <w:pPr>
        <w:ind w:firstLine="709"/>
        <w:jc w:val="center"/>
        <w:rPr>
          <w:b/>
          <w:sz w:val="24"/>
          <w:szCs w:val="24"/>
          <w:lang w:eastAsia="en-US"/>
        </w:rPr>
      </w:pPr>
      <w:r w:rsidRPr="00897C9D">
        <w:rPr>
          <w:b/>
          <w:sz w:val="24"/>
          <w:szCs w:val="24"/>
          <w:lang w:eastAsia="en-US"/>
        </w:rPr>
        <w:t>Содержание обучения в 9 классе</w:t>
      </w:r>
    </w:p>
    <w:p w14:paraId="47E83362" w14:textId="25C28719" w:rsidR="009854CE" w:rsidRPr="00897C9D" w:rsidRDefault="009854CE" w:rsidP="009854CE">
      <w:pPr>
        <w:ind w:firstLine="709"/>
        <w:rPr>
          <w:b/>
          <w:sz w:val="24"/>
          <w:szCs w:val="24"/>
          <w:lang w:eastAsia="en-US"/>
        </w:rPr>
      </w:pPr>
      <w:r w:rsidRPr="00897C9D">
        <w:rPr>
          <w:b/>
          <w:sz w:val="24"/>
          <w:szCs w:val="24"/>
          <w:lang w:val="x-none" w:eastAsia="en-US"/>
        </w:rPr>
        <w:t>Коммуникативные умения</w:t>
      </w:r>
      <w:r w:rsidRPr="00897C9D">
        <w:rPr>
          <w:b/>
          <w:sz w:val="24"/>
          <w:szCs w:val="24"/>
          <w:lang w:eastAsia="en-US"/>
        </w:rPr>
        <w:t>.</w:t>
      </w:r>
    </w:p>
    <w:p w14:paraId="32081EAE"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C8DB826" w14:textId="77777777" w:rsidR="009854CE" w:rsidRPr="009854CE" w:rsidRDefault="009854CE" w:rsidP="009854CE">
      <w:pPr>
        <w:ind w:firstLine="709"/>
        <w:rPr>
          <w:sz w:val="24"/>
          <w:szCs w:val="24"/>
          <w:lang w:val="x-none" w:eastAsia="en-US"/>
        </w:rPr>
      </w:pPr>
      <w:r w:rsidRPr="009854CE">
        <w:rPr>
          <w:sz w:val="24"/>
          <w:szCs w:val="24"/>
          <w:lang w:val="x-none" w:eastAsia="en-US"/>
        </w:rPr>
        <w:t>Взаимоотношения в семье и с друзьями. Конфликты и их разрешение.</w:t>
      </w:r>
    </w:p>
    <w:p w14:paraId="63DE79D2" w14:textId="77777777" w:rsidR="009854CE" w:rsidRPr="009854CE" w:rsidRDefault="009854CE" w:rsidP="009854CE">
      <w:pPr>
        <w:ind w:firstLine="709"/>
        <w:rPr>
          <w:sz w:val="24"/>
          <w:szCs w:val="24"/>
          <w:lang w:val="x-none" w:eastAsia="en-US"/>
        </w:rPr>
      </w:pPr>
      <w:r w:rsidRPr="009854CE">
        <w:rPr>
          <w:sz w:val="24"/>
          <w:szCs w:val="24"/>
          <w:lang w:val="x-none" w:eastAsia="en-US"/>
        </w:rPr>
        <w:t>Внешность и характер человека (литературного персонажа).</w:t>
      </w:r>
    </w:p>
    <w:p w14:paraId="68F45C68" w14:textId="77777777" w:rsidR="009854CE" w:rsidRPr="009854CE" w:rsidRDefault="009854CE" w:rsidP="009854CE">
      <w:pPr>
        <w:ind w:firstLine="709"/>
        <w:rPr>
          <w:sz w:val="24"/>
          <w:szCs w:val="24"/>
          <w:lang w:val="x-none" w:eastAsia="en-US"/>
        </w:rPr>
      </w:pPr>
      <w:r w:rsidRPr="009854CE">
        <w:rPr>
          <w:sz w:val="24"/>
          <w:szCs w:val="24"/>
          <w:lang w:val="x-none" w:eastAsia="en-US"/>
        </w:rPr>
        <w:t>Досуг и увлечения (хобби) современного подростка (чтение,</w:t>
      </w:r>
      <w:r w:rsidRPr="009854CE">
        <w:rPr>
          <w:sz w:val="24"/>
          <w:szCs w:val="24"/>
          <w:lang w:eastAsia="en-US"/>
        </w:rPr>
        <w:t xml:space="preserve"> </w:t>
      </w:r>
      <w:r w:rsidRPr="009854CE">
        <w:rPr>
          <w:sz w:val="24"/>
          <w:szCs w:val="24"/>
          <w:lang w:val="x-none" w:eastAsia="en-US"/>
        </w:rPr>
        <w:t>кино, театр, музыка, музей, спорт, живопись; компьютерные игры). Роль книги в жизни подростка.</w:t>
      </w:r>
    </w:p>
    <w:p w14:paraId="0189E9F0" w14:textId="77777777" w:rsidR="009854CE" w:rsidRPr="009854CE" w:rsidRDefault="009854CE" w:rsidP="009854CE">
      <w:pPr>
        <w:ind w:firstLine="709"/>
        <w:rPr>
          <w:sz w:val="24"/>
          <w:szCs w:val="24"/>
          <w:lang w:val="x-none" w:eastAsia="en-US"/>
        </w:rPr>
      </w:pPr>
      <w:r w:rsidRPr="009854CE">
        <w:rPr>
          <w:sz w:val="24"/>
          <w:szCs w:val="24"/>
          <w:lang w:val="x-none" w:eastAsia="en-US"/>
        </w:rPr>
        <w:t>Здоровый образ жизни: режим труда и отдыха, фитнес, сбалансированное питание. Посещение врача.</w:t>
      </w:r>
    </w:p>
    <w:p w14:paraId="22E03BBC" w14:textId="77777777" w:rsidR="009854CE" w:rsidRPr="009854CE" w:rsidRDefault="009854CE" w:rsidP="009854CE">
      <w:pPr>
        <w:ind w:firstLine="709"/>
        <w:rPr>
          <w:sz w:val="24"/>
          <w:szCs w:val="24"/>
          <w:lang w:val="x-none" w:eastAsia="en-US"/>
        </w:rPr>
      </w:pPr>
      <w:r w:rsidRPr="009854CE">
        <w:rPr>
          <w:sz w:val="24"/>
          <w:szCs w:val="24"/>
          <w:lang w:val="x-none" w:eastAsia="en-US"/>
        </w:rPr>
        <w:t>Покупки: одежда, обувь и продукты питания. Карманные деньги. Молодёжная мода.</w:t>
      </w:r>
    </w:p>
    <w:p w14:paraId="0F6060D6" w14:textId="77777777" w:rsidR="009854CE" w:rsidRPr="009854CE" w:rsidRDefault="009854CE" w:rsidP="009854CE">
      <w:pPr>
        <w:ind w:firstLine="709"/>
        <w:rPr>
          <w:sz w:val="24"/>
          <w:szCs w:val="24"/>
          <w:lang w:val="x-none" w:eastAsia="en-US"/>
        </w:rPr>
      </w:pPr>
      <w:r w:rsidRPr="009854CE">
        <w:rPr>
          <w:sz w:val="24"/>
          <w:szCs w:val="24"/>
          <w:lang w:val="x-none"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7F6F9FEF" w14:textId="77777777" w:rsidR="009854CE" w:rsidRPr="009854CE" w:rsidRDefault="009854CE" w:rsidP="009854CE">
      <w:pPr>
        <w:ind w:firstLine="709"/>
        <w:rPr>
          <w:sz w:val="24"/>
          <w:szCs w:val="24"/>
          <w:lang w:val="x-none" w:eastAsia="en-US"/>
        </w:rPr>
      </w:pPr>
      <w:r w:rsidRPr="009854CE">
        <w:rPr>
          <w:sz w:val="24"/>
          <w:szCs w:val="24"/>
          <w:lang w:val="x-none" w:eastAsia="en-US"/>
        </w:rPr>
        <w:t>Виды отдыха в различное время года. Путешествия по России и иностранным странам. Транспорт.</w:t>
      </w:r>
    </w:p>
    <w:p w14:paraId="78578021" w14:textId="77777777" w:rsidR="009854CE" w:rsidRPr="009854CE" w:rsidRDefault="009854CE" w:rsidP="009854CE">
      <w:pPr>
        <w:ind w:firstLine="709"/>
        <w:rPr>
          <w:sz w:val="24"/>
          <w:szCs w:val="24"/>
          <w:lang w:val="x-none" w:eastAsia="en-US"/>
        </w:rPr>
      </w:pPr>
      <w:r w:rsidRPr="009854CE">
        <w:rPr>
          <w:sz w:val="24"/>
          <w:szCs w:val="24"/>
          <w:lang w:val="x-none" w:eastAsia="en-US"/>
        </w:rPr>
        <w:t>Природа: флора и фауна. Проблемы экологии. Защита окружающей среды. Климат, погода. Стихийные бедствия.</w:t>
      </w:r>
    </w:p>
    <w:p w14:paraId="4FDB7496" w14:textId="77777777" w:rsidR="009854CE" w:rsidRPr="009854CE" w:rsidRDefault="009854CE" w:rsidP="009854CE">
      <w:pPr>
        <w:ind w:firstLine="709"/>
        <w:rPr>
          <w:sz w:val="24"/>
          <w:szCs w:val="24"/>
          <w:lang w:val="x-none" w:eastAsia="en-US"/>
        </w:rPr>
      </w:pPr>
      <w:r w:rsidRPr="009854CE">
        <w:rPr>
          <w:sz w:val="24"/>
          <w:szCs w:val="24"/>
          <w:lang w:val="x-none" w:eastAsia="en-US"/>
        </w:rPr>
        <w:t>Средства массовой информации (телевидение, радио, пресса, Интернет).</w:t>
      </w:r>
    </w:p>
    <w:p w14:paraId="31148F69" w14:textId="77777777" w:rsidR="009854CE" w:rsidRPr="009854CE" w:rsidRDefault="009854CE" w:rsidP="009854CE">
      <w:pPr>
        <w:ind w:firstLine="709"/>
        <w:rPr>
          <w:sz w:val="24"/>
          <w:szCs w:val="24"/>
          <w:lang w:val="x-none" w:eastAsia="en-US"/>
        </w:rPr>
      </w:pPr>
      <w:r w:rsidRPr="009854CE">
        <w:rPr>
          <w:sz w:val="24"/>
          <w:szCs w:val="24"/>
          <w:lang w:val="x-none"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7CCE7EB7" w14:textId="77777777" w:rsidR="009854CE" w:rsidRPr="009854CE" w:rsidRDefault="009854CE" w:rsidP="009854CE">
      <w:pPr>
        <w:ind w:firstLine="709"/>
        <w:rPr>
          <w:sz w:val="24"/>
          <w:szCs w:val="24"/>
          <w:lang w:val="x-none" w:eastAsia="en-US"/>
        </w:rPr>
      </w:pPr>
      <w:r w:rsidRPr="009854CE">
        <w:rPr>
          <w:sz w:val="24"/>
          <w:szCs w:val="24"/>
          <w:lang w:val="x-none"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18E02EF0" w14:textId="3136FD1D" w:rsidR="009854CE" w:rsidRPr="00897C9D" w:rsidRDefault="009854CE" w:rsidP="009854CE">
      <w:pPr>
        <w:ind w:firstLine="709"/>
        <w:rPr>
          <w:b/>
          <w:sz w:val="24"/>
          <w:szCs w:val="24"/>
          <w:lang w:eastAsia="en-US"/>
        </w:rPr>
      </w:pPr>
      <w:r w:rsidRPr="00897C9D">
        <w:rPr>
          <w:b/>
          <w:sz w:val="24"/>
          <w:szCs w:val="24"/>
          <w:lang w:eastAsia="en-US"/>
        </w:rPr>
        <w:t>Говорение.</w:t>
      </w:r>
    </w:p>
    <w:p w14:paraId="6B757BC9" w14:textId="42D4E926"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диалогической речи,</w:t>
      </w:r>
      <w:r w:rsidRPr="009854CE">
        <w:rPr>
          <w:sz w:val="24"/>
          <w:szCs w:val="24"/>
          <w:lang w:val="x-none" w:eastAsia="en-US"/>
        </w:rPr>
        <w:t xml:space="preserve"> а именно умений вести комбинированный диалог, включающий различные виды диалогов (этикетный диалог,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w:t>
      </w:r>
    </w:p>
    <w:p w14:paraId="151ABC9E" w14:textId="77777777" w:rsidR="009854CE" w:rsidRPr="009854CE" w:rsidRDefault="009854CE" w:rsidP="009854CE">
      <w:pPr>
        <w:ind w:firstLine="709"/>
        <w:rPr>
          <w:sz w:val="24"/>
          <w:szCs w:val="24"/>
          <w:lang w:val="x-none" w:eastAsia="en-US"/>
        </w:rPr>
      </w:pPr>
      <w:r w:rsidRPr="009854CE">
        <w:rPr>
          <w:sz w:val="24"/>
          <w:szCs w:val="24"/>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DC2B0C5" w14:textId="77777777" w:rsidR="009854CE" w:rsidRPr="009854CE" w:rsidRDefault="009854CE" w:rsidP="009854CE">
      <w:pPr>
        <w:ind w:firstLine="709"/>
        <w:rPr>
          <w:sz w:val="24"/>
          <w:szCs w:val="24"/>
          <w:lang w:val="x-none"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104585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w:t>
      </w:r>
      <w:r w:rsidRPr="009854CE">
        <w:rPr>
          <w:sz w:val="24"/>
          <w:szCs w:val="24"/>
          <w:lang w:val="x-none" w:eastAsia="en-US"/>
        </w:rPr>
        <w:lastRenderedPageBreak/>
        <w:t>интересующую информацию, переходить с позиции спрашивающего на позицию отвечающего и наоборот;</w:t>
      </w:r>
    </w:p>
    <w:p w14:paraId="4EBD2B10" w14:textId="77777777" w:rsidR="009854CE" w:rsidRPr="009854CE" w:rsidRDefault="009854CE" w:rsidP="009854CE">
      <w:pPr>
        <w:ind w:firstLine="709"/>
        <w:rPr>
          <w:sz w:val="24"/>
          <w:szCs w:val="24"/>
          <w:lang w:eastAsia="en-US"/>
        </w:rPr>
      </w:pPr>
      <w:r w:rsidRPr="009854CE">
        <w:rPr>
          <w:sz w:val="24"/>
          <w:szCs w:val="24"/>
          <w:lang w:val="x-none" w:eastAsia="en-US"/>
        </w:rPr>
        <w:t>диалог</w:t>
      </w:r>
      <w:r w:rsidRPr="009854CE">
        <w:rPr>
          <w:sz w:val="24"/>
          <w:szCs w:val="24"/>
          <w:lang w:eastAsia="en-US"/>
        </w:rPr>
        <w:t>-</w:t>
      </w:r>
      <w:r w:rsidRPr="009854CE">
        <w:rPr>
          <w:sz w:val="24"/>
          <w:szCs w:val="24"/>
          <w:lang w:val="x-none"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9854CE">
        <w:rPr>
          <w:sz w:val="24"/>
          <w:szCs w:val="24"/>
          <w:lang w:eastAsia="en-US"/>
        </w:rPr>
        <w:t>и так далее.</w:t>
      </w:r>
    </w:p>
    <w:p w14:paraId="4A29E698" w14:textId="77777777" w:rsidR="009854CE" w:rsidRPr="009854CE" w:rsidRDefault="009854CE" w:rsidP="009854CE">
      <w:pPr>
        <w:ind w:firstLine="709"/>
        <w:rPr>
          <w:sz w:val="24"/>
          <w:szCs w:val="24"/>
          <w:lang w:val="x-none" w:eastAsia="en-US"/>
        </w:rPr>
      </w:pPr>
      <w:r w:rsidRPr="009854CE">
        <w:rPr>
          <w:sz w:val="24"/>
          <w:szCs w:val="24"/>
          <w:lang w:eastAsia="en-US"/>
        </w:rPr>
        <w:t>Данные</w:t>
      </w:r>
      <w:r w:rsidRPr="009854CE">
        <w:rPr>
          <w:sz w:val="24"/>
          <w:szCs w:val="24"/>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9854CE">
        <w:rPr>
          <w:sz w:val="24"/>
          <w:szCs w:val="24"/>
          <w:lang w:eastAsia="en-US"/>
        </w:rPr>
        <w:t>их использования</w:t>
      </w:r>
      <w:r w:rsidRPr="009854CE">
        <w:rPr>
          <w:sz w:val="24"/>
          <w:szCs w:val="24"/>
          <w:lang w:val="x-none" w:eastAsia="en-US"/>
        </w:rPr>
        <w:t xml:space="preserve"> с соблюдением норм речевого этикета, принятых в стране (странах) изучаемого языка.</w:t>
      </w:r>
    </w:p>
    <w:p w14:paraId="448030A2" w14:textId="77777777" w:rsidR="009854CE" w:rsidRPr="009854CE" w:rsidRDefault="009854CE" w:rsidP="009854CE">
      <w:pPr>
        <w:ind w:firstLine="709"/>
        <w:rPr>
          <w:sz w:val="24"/>
          <w:szCs w:val="24"/>
          <w:lang w:val="x-none" w:eastAsia="en-US"/>
        </w:rPr>
      </w:pPr>
      <w:r w:rsidRPr="009854CE">
        <w:rPr>
          <w:sz w:val="24"/>
          <w:szCs w:val="24"/>
          <w:lang w:val="x-none"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9854CE">
        <w:rPr>
          <w:sz w:val="24"/>
          <w:szCs w:val="24"/>
          <w:lang w:eastAsia="en-US"/>
        </w:rPr>
        <w:t>-</w:t>
      </w:r>
      <w:r w:rsidRPr="009854CE">
        <w:rPr>
          <w:sz w:val="24"/>
          <w:szCs w:val="24"/>
          <w:lang w:val="x-none" w:eastAsia="en-US"/>
        </w:rPr>
        <w:t>обмена мнениями.</w:t>
      </w:r>
    </w:p>
    <w:p w14:paraId="04D68169" w14:textId="29424C8A" w:rsidR="009854CE" w:rsidRPr="009854CE" w:rsidRDefault="009854CE" w:rsidP="009854CE">
      <w:pPr>
        <w:ind w:firstLine="709"/>
        <w:rPr>
          <w:sz w:val="24"/>
          <w:szCs w:val="24"/>
          <w:lang w:val="x-none" w:eastAsia="en-US"/>
        </w:rPr>
      </w:pPr>
      <w:r w:rsidRPr="00897C9D">
        <w:rPr>
          <w:b/>
          <w:sz w:val="24"/>
          <w:szCs w:val="24"/>
          <w:lang w:val="x-none" w:eastAsia="en-US"/>
        </w:rPr>
        <w:t>Развитие коммуникативных умений монологической речи: создание устных связных</w:t>
      </w:r>
      <w:r w:rsidRPr="009854CE">
        <w:rPr>
          <w:sz w:val="24"/>
          <w:szCs w:val="24"/>
          <w:lang w:val="x-none" w:eastAsia="en-US"/>
        </w:rPr>
        <w:t xml:space="preserve"> монологических высказываний</w:t>
      </w:r>
      <w:r w:rsidRPr="009854CE">
        <w:rPr>
          <w:sz w:val="24"/>
          <w:szCs w:val="24"/>
          <w:lang w:eastAsia="en-US"/>
        </w:rPr>
        <w:t xml:space="preserve"> </w:t>
      </w:r>
      <w:r w:rsidRPr="009854CE">
        <w:rPr>
          <w:sz w:val="24"/>
          <w:szCs w:val="24"/>
          <w:lang w:val="x-none" w:eastAsia="en-US"/>
        </w:rPr>
        <w:t>с использованием основных коммуникативных типов речи:</w:t>
      </w:r>
    </w:p>
    <w:p w14:paraId="342F425B" w14:textId="77777777" w:rsidR="009854CE" w:rsidRPr="009854CE" w:rsidRDefault="009854CE" w:rsidP="009854CE">
      <w:pPr>
        <w:ind w:firstLine="709"/>
        <w:rPr>
          <w:sz w:val="24"/>
          <w:szCs w:val="24"/>
          <w:lang w:val="x-none" w:eastAsia="en-US"/>
        </w:rPr>
      </w:pPr>
      <w:r w:rsidRPr="009854CE">
        <w:rPr>
          <w:sz w:val="24"/>
          <w:szCs w:val="24"/>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4117327"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ние (сообщение);</w:t>
      </w:r>
    </w:p>
    <w:p w14:paraId="7C7B6DB1" w14:textId="77777777" w:rsidR="009854CE" w:rsidRPr="009854CE" w:rsidRDefault="009854CE" w:rsidP="009854CE">
      <w:pPr>
        <w:ind w:firstLine="709"/>
        <w:rPr>
          <w:sz w:val="24"/>
          <w:szCs w:val="24"/>
          <w:lang w:val="x-none" w:eastAsia="en-US"/>
        </w:rPr>
      </w:pPr>
      <w:r w:rsidRPr="009854CE">
        <w:rPr>
          <w:sz w:val="24"/>
          <w:szCs w:val="24"/>
          <w:lang w:val="x-none" w:eastAsia="en-US"/>
        </w:rPr>
        <w:t>рассуждение;</w:t>
      </w:r>
    </w:p>
    <w:p w14:paraId="262C06EE"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и краткое аргументирование своего мнения по отношению к услышанному (прочитанному);</w:t>
      </w:r>
    </w:p>
    <w:p w14:paraId="02129408"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1DC5B9E5"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рассказа по картинкам;</w:t>
      </w:r>
    </w:p>
    <w:p w14:paraId="45794881" w14:textId="77777777" w:rsidR="009854CE" w:rsidRPr="009854CE" w:rsidRDefault="009854CE" w:rsidP="009854CE">
      <w:pPr>
        <w:ind w:firstLine="709"/>
        <w:rPr>
          <w:sz w:val="24"/>
          <w:szCs w:val="24"/>
          <w:lang w:val="x-none" w:eastAsia="en-US"/>
        </w:rPr>
      </w:pPr>
      <w:r w:rsidRPr="009854CE">
        <w:rPr>
          <w:sz w:val="24"/>
          <w:szCs w:val="24"/>
          <w:lang w:val="x-none" w:eastAsia="en-US"/>
        </w:rPr>
        <w:t>изложение результатов выполненной проектной работы.</w:t>
      </w:r>
    </w:p>
    <w:p w14:paraId="58DF6430"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9854CE">
        <w:rPr>
          <w:sz w:val="24"/>
          <w:szCs w:val="24"/>
          <w:lang w:eastAsia="en-US"/>
        </w:rPr>
        <w:t>использованием</w:t>
      </w:r>
      <w:r w:rsidRPr="009854CE">
        <w:rPr>
          <w:sz w:val="24"/>
          <w:szCs w:val="24"/>
          <w:lang w:val="x-none" w:eastAsia="en-US"/>
        </w:rPr>
        <w:t xml:space="preserve"> вопрос</w:t>
      </w:r>
      <w:r w:rsidRPr="009854CE">
        <w:rPr>
          <w:sz w:val="24"/>
          <w:szCs w:val="24"/>
          <w:lang w:eastAsia="en-US"/>
        </w:rPr>
        <w:t>ов</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план</w:t>
      </w:r>
      <w:r w:rsidRPr="009854CE">
        <w:rPr>
          <w:sz w:val="24"/>
          <w:szCs w:val="24"/>
          <w:lang w:eastAsia="en-US"/>
        </w:rPr>
        <w:t>а</w:t>
      </w:r>
      <w:r w:rsidRPr="009854CE">
        <w:rPr>
          <w:sz w:val="24"/>
          <w:szCs w:val="24"/>
          <w:lang w:val="x-none" w:eastAsia="en-US"/>
        </w:rPr>
        <w:t xml:space="preserve"> и (или) иллюстраци</w:t>
      </w:r>
      <w:r w:rsidRPr="009854CE">
        <w:rPr>
          <w:sz w:val="24"/>
          <w:szCs w:val="24"/>
          <w:lang w:eastAsia="en-US"/>
        </w:rPr>
        <w:t>й</w:t>
      </w:r>
      <w:r w:rsidRPr="009854CE">
        <w:rPr>
          <w:sz w:val="24"/>
          <w:szCs w:val="24"/>
          <w:lang w:val="x-none" w:eastAsia="en-US"/>
        </w:rPr>
        <w:t>, фотографи</w:t>
      </w:r>
      <w:r w:rsidRPr="009854CE">
        <w:rPr>
          <w:sz w:val="24"/>
          <w:szCs w:val="24"/>
          <w:lang w:eastAsia="en-US"/>
        </w:rPr>
        <w:t>й</w:t>
      </w:r>
      <w:r w:rsidRPr="009854CE">
        <w:rPr>
          <w:sz w:val="24"/>
          <w:szCs w:val="24"/>
          <w:lang w:val="x-none" w:eastAsia="en-US"/>
        </w:rPr>
        <w:t>, таблиц</w:t>
      </w:r>
      <w:r w:rsidRPr="009854CE">
        <w:rPr>
          <w:sz w:val="24"/>
          <w:szCs w:val="24"/>
          <w:lang w:eastAsia="en-US"/>
        </w:rPr>
        <w:t xml:space="preserve"> </w:t>
      </w:r>
      <w:r w:rsidRPr="009854CE">
        <w:rPr>
          <w:sz w:val="24"/>
          <w:szCs w:val="24"/>
          <w:lang w:val="x-none" w:eastAsia="en-US"/>
        </w:rPr>
        <w:t xml:space="preserve">или без </w:t>
      </w:r>
      <w:r w:rsidRPr="009854CE">
        <w:rPr>
          <w:sz w:val="24"/>
          <w:szCs w:val="24"/>
          <w:lang w:eastAsia="en-US"/>
        </w:rPr>
        <w:t>их использования</w:t>
      </w:r>
      <w:r w:rsidRPr="009854CE">
        <w:rPr>
          <w:sz w:val="24"/>
          <w:szCs w:val="24"/>
          <w:lang w:val="x-none" w:eastAsia="en-US"/>
        </w:rPr>
        <w:t>.</w:t>
      </w:r>
    </w:p>
    <w:p w14:paraId="0D1371CA" w14:textId="77777777" w:rsidR="009854CE" w:rsidRPr="009854CE" w:rsidRDefault="009854CE" w:rsidP="009854CE">
      <w:pPr>
        <w:ind w:firstLine="709"/>
        <w:rPr>
          <w:sz w:val="24"/>
          <w:szCs w:val="24"/>
          <w:lang w:val="x-none" w:eastAsia="en-US"/>
        </w:rPr>
      </w:pPr>
      <w:r w:rsidRPr="009854CE">
        <w:rPr>
          <w:sz w:val="24"/>
          <w:szCs w:val="24"/>
          <w:lang w:val="x-none" w:eastAsia="en-US"/>
        </w:rPr>
        <w:t>Объём монологического высказывания – 10–12 фраз.</w:t>
      </w:r>
    </w:p>
    <w:p w14:paraId="3E00F886" w14:textId="58D18E6E" w:rsidR="009854CE" w:rsidRPr="00897C9D" w:rsidRDefault="009854CE" w:rsidP="009854CE">
      <w:pPr>
        <w:ind w:firstLine="709"/>
        <w:rPr>
          <w:b/>
          <w:sz w:val="24"/>
          <w:szCs w:val="24"/>
          <w:lang w:eastAsia="en-US"/>
        </w:rPr>
      </w:pPr>
      <w:r w:rsidRPr="00897C9D">
        <w:rPr>
          <w:b/>
          <w:sz w:val="24"/>
          <w:szCs w:val="24"/>
          <w:lang w:eastAsia="en-US"/>
        </w:rPr>
        <w:t>Аудирование.</w:t>
      </w:r>
    </w:p>
    <w:p w14:paraId="464AF19D" w14:textId="77777777" w:rsidR="009854CE" w:rsidRPr="009854CE" w:rsidRDefault="009854CE" w:rsidP="009854CE">
      <w:pPr>
        <w:ind w:firstLine="709"/>
        <w:rPr>
          <w:sz w:val="24"/>
          <w:szCs w:val="24"/>
          <w:lang w:val="x-none" w:eastAsia="en-US"/>
        </w:rPr>
      </w:pPr>
      <w:r w:rsidRPr="009854CE">
        <w:rPr>
          <w:sz w:val="24"/>
          <w:szCs w:val="24"/>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423F212" w14:textId="77777777" w:rsidR="009854CE" w:rsidRPr="009854CE" w:rsidRDefault="009854CE" w:rsidP="009854CE">
      <w:pPr>
        <w:ind w:firstLine="709"/>
        <w:rPr>
          <w:sz w:val="24"/>
          <w:szCs w:val="24"/>
          <w:lang w:val="x-none" w:eastAsia="en-US"/>
        </w:rPr>
      </w:pPr>
      <w:r w:rsidRPr="009854CE">
        <w:rPr>
          <w:sz w:val="24"/>
          <w:szCs w:val="24"/>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320A74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62FDBA0"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9854CE">
        <w:rPr>
          <w:sz w:val="24"/>
          <w:szCs w:val="24"/>
          <w:lang w:eastAsia="en-US"/>
        </w:rPr>
        <w:t>)</w:t>
      </w:r>
      <w:r w:rsidRPr="009854CE">
        <w:rPr>
          <w:sz w:val="24"/>
          <w:szCs w:val="24"/>
          <w:lang w:val="x-none" w:eastAsia="en-US"/>
        </w:rPr>
        <w:t xml:space="preserve"> информацию, представленную в эксплицитной (явной) форме, в воспринимаемом на слух тексте.</w:t>
      </w:r>
    </w:p>
    <w:p w14:paraId="05096C5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58DBF3C"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аудирования должна соответствовать базовому уровню (А2 – допороговому уровню по общеевропейской шкале).</w:t>
      </w:r>
    </w:p>
    <w:p w14:paraId="39EE5024" w14:textId="77777777" w:rsidR="009854CE" w:rsidRPr="009854CE" w:rsidRDefault="009854CE" w:rsidP="009854CE">
      <w:pPr>
        <w:ind w:firstLine="709"/>
        <w:rPr>
          <w:sz w:val="24"/>
          <w:szCs w:val="24"/>
          <w:lang w:val="x-none" w:eastAsia="en-US"/>
        </w:rPr>
      </w:pPr>
      <w:r w:rsidRPr="009854CE">
        <w:rPr>
          <w:sz w:val="24"/>
          <w:szCs w:val="24"/>
          <w:lang w:val="x-none" w:eastAsia="en-US"/>
        </w:rPr>
        <w:t>Время звучания текста (текстов) для аудирования – до 2 минут.</w:t>
      </w:r>
    </w:p>
    <w:p w14:paraId="06854BC6" w14:textId="7D661424" w:rsidR="009854CE" w:rsidRPr="00897C9D" w:rsidRDefault="009854CE" w:rsidP="009854CE">
      <w:pPr>
        <w:ind w:firstLine="709"/>
        <w:rPr>
          <w:b/>
          <w:sz w:val="24"/>
          <w:szCs w:val="24"/>
          <w:lang w:eastAsia="en-US"/>
        </w:rPr>
      </w:pPr>
      <w:r w:rsidRPr="00897C9D">
        <w:rPr>
          <w:b/>
          <w:sz w:val="24"/>
          <w:szCs w:val="24"/>
          <w:lang w:eastAsia="en-US"/>
        </w:rPr>
        <w:t> Смысловое чтение.</w:t>
      </w:r>
    </w:p>
    <w:p w14:paraId="42B8A47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408AA2FA"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219B35AD"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5A66F40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несплошных текстов (таблиц, диаграмм, схем) и понимание представленной в них информации.</w:t>
      </w:r>
    </w:p>
    <w:p w14:paraId="3AAD9E7E"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31A626B5"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4E27CCEA" w14:textId="77777777" w:rsidR="009854CE" w:rsidRPr="009854CE" w:rsidRDefault="009854CE" w:rsidP="009854CE">
      <w:pPr>
        <w:ind w:firstLine="709"/>
        <w:rPr>
          <w:sz w:val="24"/>
          <w:szCs w:val="24"/>
          <w:lang w:val="x-none" w:eastAsia="en-US"/>
        </w:rPr>
      </w:pPr>
      <w:r w:rsidRPr="009854CE">
        <w:rPr>
          <w:sz w:val="24"/>
          <w:szCs w:val="24"/>
          <w:lang w:val="x-none" w:eastAsia="en-US"/>
        </w:rPr>
        <w:t>Языковая сложность текстов для чтения должна соответствовать базовому уровню (А2 – допороговому уровню по общеевропейской шкале).</w:t>
      </w:r>
    </w:p>
    <w:p w14:paraId="67ECFAB5"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текстов) для чтения – 500–600 слов.</w:t>
      </w:r>
    </w:p>
    <w:p w14:paraId="095AD975" w14:textId="4DC66170" w:rsidR="009854CE" w:rsidRPr="00897C9D" w:rsidRDefault="009854CE" w:rsidP="009854CE">
      <w:pPr>
        <w:ind w:firstLine="709"/>
        <w:rPr>
          <w:b/>
          <w:sz w:val="24"/>
          <w:szCs w:val="24"/>
          <w:lang w:eastAsia="en-US"/>
        </w:rPr>
      </w:pPr>
      <w:r w:rsidRPr="00897C9D">
        <w:rPr>
          <w:b/>
          <w:sz w:val="24"/>
          <w:szCs w:val="24"/>
          <w:lang w:eastAsia="en-US"/>
        </w:rPr>
        <w:t>Письменная речь.</w:t>
      </w:r>
    </w:p>
    <w:p w14:paraId="7D551FF6"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 письменной речи:</w:t>
      </w:r>
    </w:p>
    <w:p w14:paraId="45B824FE"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ение плана (тезисов) устного или письменного сообщения;</w:t>
      </w:r>
    </w:p>
    <w:p w14:paraId="446FEB3B"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14:paraId="14A010CD" w14:textId="77777777" w:rsidR="009854CE" w:rsidRPr="009854CE" w:rsidRDefault="009854CE" w:rsidP="009854CE">
      <w:pPr>
        <w:ind w:firstLine="709"/>
        <w:rPr>
          <w:sz w:val="24"/>
          <w:szCs w:val="24"/>
          <w:lang w:val="x-none" w:eastAsia="en-US"/>
        </w:rPr>
      </w:pPr>
      <w:r w:rsidRPr="009854CE">
        <w:rPr>
          <w:sz w:val="24"/>
          <w:szCs w:val="24"/>
          <w:lang w:val="x-none" w:eastAsia="en-US"/>
        </w:rPr>
        <w:t>написание электронного сообщения личного характера</w:t>
      </w:r>
      <w:r w:rsidRPr="009854CE">
        <w:rPr>
          <w:sz w:val="24"/>
          <w:szCs w:val="24"/>
          <w:lang w:eastAsia="en-US"/>
        </w:rPr>
        <w:t xml:space="preserve"> </w:t>
      </w:r>
      <w:r w:rsidRPr="009854CE">
        <w:rPr>
          <w:sz w:val="24"/>
          <w:szCs w:val="24"/>
          <w:lang w:val="x-none" w:eastAsia="en-US"/>
        </w:rPr>
        <w:t>в соответствии с нормами неофициального общения, принятыми в стране (странах) изучаемого языка (объём письма – до 120 слов</w:t>
      </w:r>
      <w:r w:rsidRPr="009854CE">
        <w:rPr>
          <w:sz w:val="24"/>
          <w:szCs w:val="24"/>
          <w:lang w:eastAsia="en-US"/>
        </w:rPr>
        <w:t>)</w:t>
      </w:r>
      <w:r w:rsidRPr="009854CE">
        <w:rPr>
          <w:sz w:val="24"/>
          <w:szCs w:val="24"/>
          <w:lang w:val="x-none" w:eastAsia="en-US"/>
        </w:rPr>
        <w:t>;</w:t>
      </w:r>
    </w:p>
    <w:p w14:paraId="5BB13E3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здание небольшого письменного высказывания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w:t>
      </w:r>
      <w:r w:rsidRPr="009854CE">
        <w:rPr>
          <w:sz w:val="24"/>
          <w:szCs w:val="24"/>
          <w:lang w:eastAsia="en-US"/>
        </w:rPr>
        <w:t>(о</w:t>
      </w:r>
      <w:r w:rsidRPr="009854CE">
        <w:rPr>
          <w:sz w:val="24"/>
          <w:szCs w:val="24"/>
          <w:lang w:val="x-none" w:eastAsia="en-US"/>
        </w:rPr>
        <w:t>бъём письменного высказывания – до 120 слов</w:t>
      </w:r>
      <w:r w:rsidRPr="009854CE">
        <w:rPr>
          <w:sz w:val="24"/>
          <w:szCs w:val="24"/>
          <w:lang w:eastAsia="en-US"/>
        </w:rPr>
        <w:t>)</w:t>
      </w:r>
      <w:r w:rsidRPr="009854CE">
        <w:rPr>
          <w:sz w:val="24"/>
          <w:szCs w:val="24"/>
          <w:lang w:val="x-none" w:eastAsia="en-US"/>
        </w:rPr>
        <w:t>;</w:t>
      </w:r>
    </w:p>
    <w:p w14:paraId="39ABE712" w14:textId="77777777" w:rsidR="009854CE" w:rsidRPr="009854CE" w:rsidRDefault="009854CE" w:rsidP="009854CE">
      <w:pPr>
        <w:ind w:firstLine="709"/>
        <w:rPr>
          <w:sz w:val="24"/>
          <w:szCs w:val="24"/>
          <w:lang w:val="x-none" w:eastAsia="en-US"/>
        </w:rPr>
      </w:pPr>
      <w:r w:rsidRPr="009854CE">
        <w:rPr>
          <w:sz w:val="24"/>
          <w:szCs w:val="24"/>
          <w:lang w:val="x-none" w:eastAsia="en-US"/>
        </w:rPr>
        <w:t>заполнение таблицы с краткой фиксацией содержания прочитанного (прослушанного) текста;</w:t>
      </w:r>
    </w:p>
    <w:p w14:paraId="12CC6E64" w14:textId="77777777" w:rsidR="009854CE" w:rsidRPr="009854CE" w:rsidRDefault="009854CE" w:rsidP="009854CE">
      <w:pPr>
        <w:ind w:firstLine="709"/>
        <w:rPr>
          <w:sz w:val="24"/>
          <w:szCs w:val="24"/>
          <w:lang w:val="x-none" w:eastAsia="en-US"/>
        </w:rPr>
      </w:pPr>
      <w:r w:rsidRPr="009854CE">
        <w:rPr>
          <w:sz w:val="24"/>
          <w:szCs w:val="24"/>
          <w:lang w:val="x-none" w:eastAsia="en-US"/>
        </w:rPr>
        <w:t>преобразование таблицы, схемы в текстовый вариант представления информации;</w:t>
      </w:r>
    </w:p>
    <w:p w14:paraId="47B3A56E"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ое представление результатов выполненной проектной работы (объём – 100–120 слов).</w:t>
      </w:r>
    </w:p>
    <w:p w14:paraId="51DE4227" w14:textId="0ECF0AD1" w:rsidR="009854CE" w:rsidRPr="00897C9D" w:rsidRDefault="009854CE" w:rsidP="009854CE">
      <w:pPr>
        <w:ind w:firstLine="709"/>
        <w:rPr>
          <w:b/>
          <w:sz w:val="24"/>
          <w:szCs w:val="24"/>
          <w:lang w:eastAsia="en-US"/>
        </w:rPr>
      </w:pPr>
      <w:r w:rsidRPr="00897C9D">
        <w:rPr>
          <w:b/>
          <w:sz w:val="24"/>
          <w:szCs w:val="24"/>
          <w:lang w:val="x-none" w:eastAsia="en-US"/>
        </w:rPr>
        <w:t>Языковые знания и умения</w:t>
      </w:r>
      <w:r w:rsidRPr="00897C9D">
        <w:rPr>
          <w:b/>
          <w:sz w:val="24"/>
          <w:szCs w:val="24"/>
          <w:lang w:eastAsia="en-US"/>
        </w:rPr>
        <w:t>.</w:t>
      </w:r>
    </w:p>
    <w:p w14:paraId="569CC029" w14:textId="54AF1CA7" w:rsidR="009854CE" w:rsidRPr="00897C9D" w:rsidRDefault="009854CE" w:rsidP="009854CE">
      <w:pPr>
        <w:ind w:firstLine="709"/>
        <w:rPr>
          <w:b/>
          <w:sz w:val="24"/>
          <w:szCs w:val="24"/>
          <w:lang w:eastAsia="en-US"/>
        </w:rPr>
      </w:pPr>
      <w:r w:rsidRPr="00897C9D">
        <w:rPr>
          <w:b/>
          <w:sz w:val="24"/>
          <w:szCs w:val="24"/>
          <w:lang w:eastAsia="en-US"/>
        </w:rPr>
        <w:t>Фонетическая сторона речи.</w:t>
      </w:r>
    </w:p>
    <w:p w14:paraId="5684D79C"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1505908" w14:textId="77777777" w:rsidR="009854CE" w:rsidRPr="009854CE" w:rsidRDefault="009854CE" w:rsidP="009854CE">
      <w:pPr>
        <w:ind w:firstLine="709"/>
        <w:rPr>
          <w:sz w:val="24"/>
          <w:szCs w:val="24"/>
          <w:lang w:val="x-none" w:eastAsia="en-US"/>
        </w:rPr>
      </w:pPr>
      <w:r w:rsidRPr="009854CE">
        <w:rPr>
          <w:sz w:val="24"/>
          <w:szCs w:val="24"/>
          <w:lang w:val="x-none" w:eastAsia="en-US"/>
        </w:rPr>
        <w:t>Выражение модального значения, чувства и эмоции.</w:t>
      </w:r>
    </w:p>
    <w:p w14:paraId="42746E2F"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ение на слух британского и американского вариантов произношения в прослушанных текстах или услышанных высказываниях.</w:t>
      </w:r>
    </w:p>
    <w:p w14:paraId="07B3D898" w14:textId="77777777" w:rsidR="009854CE" w:rsidRPr="009854CE" w:rsidRDefault="009854CE" w:rsidP="009854CE">
      <w:pPr>
        <w:ind w:firstLine="709"/>
        <w:rPr>
          <w:sz w:val="24"/>
          <w:szCs w:val="24"/>
          <w:lang w:val="x-none" w:eastAsia="en-US"/>
        </w:rPr>
      </w:pPr>
      <w:r w:rsidRPr="009854CE">
        <w:rPr>
          <w:sz w:val="24"/>
          <w:szCs w:val="24"/>
          <w:lang w:val="x-none"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1988F8B1" w14:textId="77777777" w:rsidR="009854CE" w:rsidRPr="009854CE" w:rsidRDefault="009854CE" w:rsidP="009854CE">
      <w:pPr>
        <w:ind w:firstLine="709"/>
        <w:rPr>
          <w:sz w:val="24"/>
          <w:szCs w:val="24"/>
          <w:lang w:val="x-none" w:eastAsia="en-US"/>
        </w:rPr>
      </w:pPr>
      <w:r w:rsidRPr="009854CE">
        <w:rPr>
          <w:sz w:val="24"/>
          <w:szCs w:val="24"/>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14:paraId="36B95DFE" w14:textId="77777777" w:rsidR="009854CE" w:rsidRPr="009854CE" w:rsidRDefault="009854CE" w:rsidP="009854CE">
      <w:pPr>
        <w:ind w:firstLine="709"/>
        <w:rPr>
          <w:sz w:val="24"/>
          <w:szCs w:val="24"/>
          <w:lang w:val="x-none" w:eastAsia="en-US"/>
        </w:rPr>
      </w:pPr>
      <w:r w:rsidRPr="009854CE">
        <w:rPr>
          <w:sz w:val="24"/>
          <w:szCs w:val="24"/>
          <w:lang w:val="x-none" w:eastAsia="en-US"/>
        </w:rPr>
        <w:t>Объём текста для чтения вслух – до 110 слов.</w:t>
      </w:r>
    </w:p>
    <w:p w14:paraId="00579BE4" w14:textId="14D7E7B0" w:rsidR="009854CE" w:rsidRPr="00897C9D" w:rsidRDefault="009854CE" w:rsidP="009854CE">
      <w:pPr>
        <w:ind w:firstLine="709"/>
        <w:rPr>
          <w:b/>
          <w:sz w:val="24"/>
          <w:szCs w:val="24"/>
          <w:lang w:eastAsia="en-US"/>
        </w:rPr>
      </w:pPr>
      <w:r w:rsidRPr="00897C9D">
        <w:rPr>
          <w:b/>
          <w:sz w:val="24"/>
          <w:szCs w:val="24"/>
          <w:lang w:eastAsia="en-US"/>
        </w:rPr>
        <w:lastRenderedPageBreak/>
        <w:t>Графика, орфография и пунктуация.</w:t>
      </w:r>
    </w:p>
    <w:p w14:paraId="3C04194C"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написание изученных слов.</w:t>
      </w:r>
    </w:p>
    <w:p w14:paraId="044B5D8B"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е использование знаков препинания: точки, вопросительного и восклицательного знаков в конце предложения</w:t>
      </w:r>
      <w:r w:rsidRPr="009854CE">
        <w:rPr>
          <w:sz w:val="24"/>
          <w:szCs w:val="24"/>
          <w:lang w:eastAsia="en-US"/>
        </w:rPr>
        <w:t>,</w:t>
      </w:r>
      <w:r w:rsidRPr="009854CE">
        <w:rPr>
          <w:sz w:val="24"/>
          <w:szCs w:val="24"/>
          <w:lang w:val="x-none"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5A5052B2" w14:textId="77777777" w:rsidR="009854CE" w:rsidRPr="009854CE" w:rsidRDefault="009854CE" w:rsidP="009854CE">
      <w:pPr>
        <w:ind w:firstLine="709"/>
        <w:rPr>
          <w:sz w:val="24"/>
          <w:szCs w:val="24"/>
          <w:lang w:val="x-none" w:eastAsia="en-US"/>
        </w:rPr>
      </w:pPr>
      <w:r w:rsidRPr="009854CE">
        <w:rPr>
          <w:sz w:val="24"/>
          <w:szCs w:val="24"/>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6814F27" w14:textId="7121E779" w:rsidR="009854CE" w:rsidRPr="00897C9D" w:rsidRDefault="009854CE" w:rsidP="009854CE">
      <w:pPr>
        <w:ind w:firstLine="709"/>
        <w:rPr>
          <w:b/>
          <w:sz w:val="24"/>
          <w:szCs w:val="24"/>
          <w:lang w:eastAsia="en-US"/>
        </w:rPr>
      </w:pPr>
      <w:r w:rsidRPr="00897C9D">
        <w:rPr>
          <w:b/>
          <w:sz w:val="24"/>
          <w:szCs w:val="24"/>
          <w:lang w:eastAsia="en-US"/>
        </w:rPr>
        <w:t>Лексическая сторона речи.</w:t>
      </w:r>
    </w:p>
    <w:p w14:paraId="39C678D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0E178D21"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14:paraId="388DF278" w14:textId="77777777" w:rsidR="009854CE" w:rsidRPr="009854CE" w:rsidRDefault="009854CE" w:rsidP="009854CE">
      <w:pPr>
        <w:ind w:firstLine="709"/>
        <w:rPr>
          <w:sz w:val="24"/>
          <w:szCs w:val="24"/>
          <w:lang w:val="x-none" w:eastAsia="en-US"/>
        </w:rPr>
      </w:pPr>
      <w:r w:rsidRPr="009854CE">
        <w:rPr>
          <w:sz w:val="24"/>
          <w:szCs w:val="24"/>
          <w:lang w:val="x-none"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389BCA60" w14:textId="77777777" w:rsidR="009854CE" w:rsidRPr="009854CE" w:rsidRDefault="009854CE" w:rsidP="009854CE">
      <w:pPr>
        <w:ind w:firstLine="709"/>
        <w:rPr>
          <w:sz w:val="24"/>
          <w:szCs w:val="24"/>
          <w:lang w:val="x-none" w:eastAsia="en-US"/>
        </w:rPr>
      </w:pPr>
      <w:r w:rsidRPr="009854CE">
        <w:rPr>
          <w:sz w:val="24"/>
          <w:szCs w:val="24"/>
          <w:lang w:val="x-none" w:eastAsia="en-US"/>
        </w:rPr>
        <w:t>Основные способы словообразования:</w:t>
      </w:r>
    </w:p>
    <w:p w14:paraId="4BAF841D" w14:textId="77777777" w:rsidR="009854CE" w:rsidRPr="009854CE" w:rsidRDefault="009854CE" w:rsidP="009854CE">
      <w:pPr>
        <w:ind w:firstLine="709"/>
        <w:rPr>
          <w:sz w:val="24"/>
          <w:szCs w:val="24"/>
          <w:lang w:val="x-none" w:eastAsia="en-US"/>
        </w:rPr>
      </w:pPr>
      <w:r w:rsidRPr="009854CE">
        <w:rPr>
          <w:sz w:val="24"/>
          <w:szCs w:val="24"/>
          <w:lang w:val="x-none" w:eastAsia="en-US"/>
        </w:rPr>
        <w:t>аффиксация:</w:t>
      </w:r>
    </w:p>
    <w:p w14:paraId="276C3211" w14:textId="77777777" w:rsidR="009854CE" w:rsidRPr="009854CE" w:rsidRDefault="009854CE" w:rsidP="009854CE">
      <w:pPr>
        <w:ind w:firstLine="709"/>
        <w:rPr>
          <w:sz w:val="24"/>
          <w:szCs w:val="24"/>
          <w:lang w:val="x-none" w:eastAsia="en-US"/>
        </w:rPr>
      </w:pPr>
      <w:r w:rsidRPr="009854CE">
        <w:rPr>
          <w:sz w:val="24"/>
          <w:szCs w:val="24"/>
          <w:lang w:val="x-none" w:eastAsia="en-US"/>
        </w:rPr>
        <w:t>глаголов с помощью префиксов under-, over-, dis-, mis-;</w:t>
      </w:r>
    </w:p>
    <w:p w14:paraId="7CC96E5E" w14:textId="77777777" w:rsidR="009854CE" w:rsidRPr="009854CE" w:rsidRDefault="009854CE" w:rsidP="009854CE">
      <w:pPr>
        <w:ind w:firstLine="709"/>
        <w:rPr>
          <w:sz w:val="24"/>
          <w:szCs w:val="24"/>
          <w:lang w:val="x-none" w:eastAsia="en-US"/>
        </w:rPr>
      </w:pPr>
      <w:r w:rsidRPr="009854CE">
        <w:rPr>
          <w:sz w:val="24"/>
          <w:szCs w:val="24"/>
          <w:lang w:val="x-none" w:eastAsia="en-US"/>
        </w:rPr>
        <w:t>имён прилагательных с помощью суффиксов -able/-ible;</w:t>
      </w:r>
    </w:p>
    <w:p w14:paraId="569C1531" w14:textId="77777777" w:rsidR="009854CE" w:rsidRPr="009854CE" w:rsidRDefault="009854CE" w:rsidP="009854CE">
      <w:pPr>
        <w:ind w:firstLine="709"/>
        <w:rPr>
          <w:sz w:val="24"/>
          <w:szCs w:val="24"/>
          <w:lang w:val="x-none" w:eastAsia="en-US"/>
        </w:rPr>
      </w:pPr>
      <w:r w:rsidRPr="009854CE">
        <w:rPr>
          <w:sz w:val="24"/>
          <w:szCs w:val="24"/>
          <w:lang w:val="x-none" w:eastAsia="en-US"/>
        </w:rPr>
        <w:t>имён существительных с помощью отрицательных префиксов in-/im-;</w:t>
      </w:r>
    </w:p>
    <w:p w14:paraId="3CE5DB2F" w14:textId="77777777" w:rsidR="009854CE" w:rsidRPr="009854CE" w:rsidRDefault="009854CE" w:rsidP="009854CE">
      <w:pPr>
        <w:ind w:firstLine="709"/>
        <w:rPr>
          <w:sz w:val="24"/>
          <w:szCs w:val="24"/>
          <w:lang w:val="x-none" w:eastAsia="en-US"/>
        </w:rPr>
      </w:pPr>
      <w:r w:rsidRPr="009854CE">
        <w:rPr>
          <w:sz w:val="24"/>
          <w:szCs w:val="24"/>
          <w:lang w:val="x-none" w:eastAsia="en-US"/>
        </w:rPr>
        <w:t>словосложение:</w:t>
      </w:r>
    </w:p>
    <w:p w14:paraId="59166081"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ы числительного с основой существительного с добавлением суффикса -ed</w:t>
      </w:r>
      <w:r w:rsidRPr="009854CE">
        <w:rPr>
          <w:sz w:val="24"/>
          <w:szCs w:val="24"/>
          <w:lang w:eastAsia="en-US"/>
        </w:rPr>
        <w:t xml:space="preserve"> </w:t>
      </w:r>
      <w:r w:rsidRPr="009854CE">
        <w:rPr>
          <w:sz w:val="24"/>
          <w:szCs w:val="24"/>
          <w:lang w:val="x-none" w:eastAsia="en-US"/>
        </w:rPr>
        <w:t>(eight-legged);</w:t>
      </w:r>
    </w:p>
    <w:p w14:paraId="4A812B2D"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существительных путём соединения основ существительных с предлогом (father-in-law);</w:t>
      </w:r>
    </w:p>
    <w:p w14:paraId="58622FEB"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настоящего времени (nice-looking);</w:t>
      </w:r>
    </w:p>
    <w:p w14:paraId="49D52AA7"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сложных прилагательных путём соединения основы прилагательного с основой причастия прошедшего времени (well-behaved);</w:t>
      </w:r>
    </w:p>
    <w:p w14:paraId="11D2322C" w14:textId="77777777" w:rsidR="009854CE" w:rsidRPr="009854CE" w:rsidRDefault="009854CE" w:rsidP="009854CE">
      <w:pPr>
        <w:ind w:firstLine="709"/>
        <w:rPr>
          <w:sz w:val="24"/>
          <w:szCs w:val="24"/>
          <w:lang w:val="x-none" w:eastAsia="en-US"/>
        </w:rPr>
      </w:pPr>
      <w:r w:rsidRPr="009854CE">
        <w:rPr>
          <w:sz w:val="24"/>
          <w:szCs w:val="24"/>
          <w:lang w:val="x-none" w:eastAsia="en-US"/>
        </w:rPr>
        <w:t>конверсия:</w:t>
      </w:r>
    </w:p>
    <w:p w14:paraId="47DB6BDF" w14:textId="77777777" w:rsidR="009854CE" w:rsidRPr="009854CE" w:rsidRDefault="009854CE" w:rsidP="009854CE">
      <w:pPr>
        <w:ind w:firstLine="709"/>
        <w:rPr>
          <w:sz w:val="24"/>
          <w:szCs w:val="24"/>
          <w:lang w:val="x-none" w:eastAsia="en-US"/>
        </w:rPr>
      </w:pPr>
      <w:r w:rsidRPr="009854CE">
        <w:rPr>
          <w:sz w:val="24"/>
          <w:szCs w:val="24"/>
          <w:lang w:val="x-none" w:eastAsia="en-US"/>
        </w:rPr>
        <w:t>образование глагол</w:t>
      </w:r>
      <w:bookmarkStart w:id="30" w:name="_GoBack"/>
      <w:bookmarkEnd w:id="30"/>
      <w:r w:rsidRPr="009854CE">
        <w:rPr>
          <w:sz w:val="24"/>
          <w:szCs w:val="24"/>
          <w:lang w:val="x-none" w:eastAsia="en-US"/>
        </w:rPr>
        <w:t>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9854CE">
        <w:rPr>
          <w:sz w:val="24"/>
          <w:szCs w:val="24"/>
          <w:lang w:eastAsia="en-US"/>
        </w:rPr>
        <w:t xml:space="preserve"> </w:t>
      </w:r>
      <w:r w:rsidRPr="009854CE">
        <w:rPr>
          <w:sz w:val="24"/>
          <w:szCs w:val="24"/>
          <w:lang w:val="x-none" w:eastAsia="en-US"/>
        </w:rPr>
        <w:t>глаголы. Сокращения и аббревиатуры.</w:t>
      </w:r>
    </w:p>
    <w:p w14:paraId="47C61218"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ные средства связи в тексте для обеспечения его целостности (firstly, however, finally, at last, etc.).</w:t>
      </w:r>
    </w:p>
    <w:p w14:paraId="14B0F285" w14:textId="0F07EE96" w:rsidR="009854CE" w:rsidRPr="00897C9D" w:rsidRDefault="009854CE" w:rsidP="009854CE">
      <w:pPr>
        <w:ind w:firstLine="709"/>
        <w:rPr>
          <w:b/>
          <w:sz w:val="24"/>
          <w:szCs w:val="24"/>
          <w:lang w:eastAsia="en-US"/>
        </w:rPr>
      </w:pPr>
      <w:r w:rsidRPr="00897C9D">
        <w:rPr>
          <w:b/>
          <w:sz w:val="24"/>
          <w:szCs w:val="24"/>
          <w:lang w:eastAsia="en-US"/>
        </w:rPr>
        <w:t>Грамматическая сторона речи.</w:t>
      </w:r>
    </w:p>
    <w:p w14:paraId="63549CF3"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4015FECD"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w:t>
      </w:r>
      <w:r w:rsidRPr="009854CE">
        <w:rPr>
          <w:sz w:val="24"/>
          <w:szCs w:val="24"/>
          <w:lang w:val="en-US" w:eastAsia="en-US"/>
        </w:rPr>
        <w:t xml:space="preserve"> </w:t>
      </w:r>
      <w:r w:rsidRPr="009854CE">
        <w:rPr>
          <w:sz w:val="24"/>
          <w:szCs w:val="24"/>
          <w:lang w:val="x-none" w:eastAsia="en-US"/>
        </w:rPr>
        <w:t>со</w:t>
      </w:r>
      <w:r w:rsidRPr="009854CE">
        <w:rPr>
          <w:sz w:val="24"/>
          <w:szCs w:val="24"/>
          <w:lang w:val="en-US" w:eastAsia="en-US"/>
        </w:rPr>
        <w:t xml:space="preserve"> </w:t>
      </w:r>
      <w:r w:rsidRPr="009854CE">
        <w:rPr>
          <w:sz w:val="24"/>
          <w:szCs w:val="24"/>
          <w:lang w:val="x-none" w:eastAsia="en-US"/>
        </w:rPr>
        <w:t>сложным дополнением (Complex Object) (I want to have my hair cut.).</w:t>
      </w:r>
    </w:p>
    <w:p w14:paraId="26DCE739"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039F4D0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для выражения предпочтения I prefer …/I’d prefer …/I’d rather ….</w:t>
      </w:r>
    </w:p>
    <w:p w14:paraId="1159C3E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я I wish ….</w:t>
      </w:r>
    </w:p>
    <w:p w14:paraId="3BBE4D84"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EB08272"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2488F97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35D686CC" w14:textId="3DE69C36" w:rsidR="009854CE" w:rsidRPr="00897C9D" w:rsidRDefault="009854CE" w:rsidP="009854CE">
      <w:pPr>
        <w:ind w:firstLine="709"/>
        <w:rPr>
          <w:b/>
          <w:sz w:val="24"/>
          <w:szCs w:val="24"/>
          <w:lang w:eastAsia="en-US"/>
        </w:rPr>
      </w:pPr>
      <w:r w:rsidRPr="00897C9D">
        <w:rPr>
          <w:b/>
          <w:sz w:val="24"/>
          <w:szCs w:val="24"/>
          <w:lang w:val="x-none" w:eastAsia="en-US"/>
        </w:rPr>
        <w:t>Социокультурные знания и умения</w:t>
      </w:r>
      <w:r w:rsidRPr="00897C9D">
        <w:rPr>
          <w:b/>
          <w:sz w:val="24"/>
          <w:szCs w:val="24"/>
          <w:lang w:eastAsia="en-US"/>
        </w:rPr>
        <w:t>.</w:t>
      </w:r>
    </w:p>
    <w:p w14:paraId="01FE07AC"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w:t>
      </w:r>
      <w:r w:rsidRPr="009854CE">
        <w:rPr>
          <w:sz w:val="24"/>
          <w:szCs w:val="24"/>
          <w:lang w:val="x-none" w:eastAsia="en-US"/>
        </w:rPr>
        <w:lastRenderedPageBreak/>
        <w:t>тематического содержания (основные национальные праздники, традиции, обычаи</w:t>
      </w:r>
      <w:r w:rsidRPr="009854CE">
        <w:rPr>
          <w:sz w:val="24"/>
          <w:szCs w:val="24"/>
          <w:lang w:eastAsia="en-US"/>
        </w:rPr>
        <w:t>,</w:t>
      </w:r>
      <w:r w:rsidRPr="009854CE">
        <w:rPr>
          <w:sz w:val="24"/>
          <w:szCs w:val="24"/>
          <w:lang w:val="x-none" w:eastAsia="en-US"/>
        </w:rPr>
        <w:t xml:space="preserve"> традиции в питании и проведении досуга, система образования).</w:t>
      </w:r>
    </w:p>
    <w:p w14:paraId="0978F082"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9854CE">
        <w:rPr>
          <w:sz w:val="24"/>
          <w:szCs w:val="24"/>
          <w:lang w:eastAsia="en-US"/>
        </w:rPr>
        <w:t>и других праздников</w:t>
      </w:r>
      <w:r w:rsidRPr="009854CE">
        <w:rPr>
          <w:sz w:val="24"/>
          <w:szCs w:val="24"/>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7FAF6658" w14:textId="77777777" w:rsidR="009854CE" w:rsidRPr="009854CE" w:rsidRDefault="009854CE" w:rsidP="009854CE">
      <w:pPr>
        <w:ind w:firstLine="709"/>
        <w:rPr>
          <w:sz w:val="24"/>
          <w:szCs w:val="24"/>
          <w:lang w:val="x-none" w:eastAsia="en-US"/>
        </w:rPr>
      </w:pPr>
      <w:r w:rsidRPr="009854CE">
        <w:rPr>
          <w:sz w:val="24"/>
          <w:szCs w:val="24"/>
          <w:lang w:val="x-none" w:eastAsia="en-US"/>
        </w:rPr>
        <w:t>Формирование элементарного представление о различных вариантах английского языка.</w:t>
      </w:r>
    </w:p>
    <w:p w14:paraId="06F63ADE"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2F3D1969" w14:textId="77777777" w:rsidR="009854CE" w:rsidRPr="009854CE" w:rsidRDefault="009854CE" w:rsidP="009854CE">
      <w:pPr>
        <w:ind w:firstLine="709"/>
        <w:rPr>
          <w:sz w:val="24"/>
          <w:szCs w:val="24"/>
          <w:lang w:eastAsia="en-US"/>
        </w:rPr>
      </w:pPr>
      <w:r w:rsidRPr="009854CE">
        <w:rPr>
          <w:sz w:val="24"/>
          <w:szCs w:val="24"/>
          <w:lang w:val="x-none" w:eastAsia="en-US"/>
        </w:rPr>
        <w:t xml:space="preserve">Соблюдение норм вежливости в межкультурном общении. </w:t>
      </w:r>
    </w:p>
    <w:p w14:paraId="5604A4EA" w14:textId="77777777" w:rsidR="009854CE" w:rsidRPr="009854CE" w:rsidRDefault="009854CE" w:rsidP="009854CE">
      <w:pPr>
        <w:ind w:firstLine="709"/>
        <w:rPr>
          <w:sz w:val="24"/>
          <w:szCs w:val="24"/>
          <w:lang w:val="x-none" w:eastAsia="en-US"/>
        </w:rPr>
      </w:pPr>
      <w:r w:rsidRPr="009854CE">
        <w:rPr>
          <w:sz w:val="24"/>
          <w:szCs w:val="24"/>
          <w:lang w:val="x-none" w:eastAsia="en-US"/>
        </w:rPr>
        <w:t>Развитие умений:</w:t>
      </w:r>
    </w:p>
    <w:p w14:paraId="0B3781B3" w14:textId="77777777" w:rsidR="009854CE" w:rsidRPr="009854CE" w:rsidRDefault="009854CE" w:rsidP="009854CE">
      <w:pPr>
        <w:ind w:firstLine="709"/>
        <w:rPr>
          <w:sz w:val="24"/>
          <w:szCs w:val="24"/>
          <w:lang w:val="x-none" w:eastAsia="en-US"/>
        </w:rPr>
      </w:pPr>
      <w:r w:rsidRPr="009854CE">
        <w:rPr>
          <w:sz w:val="24"/>
          <w:szCs w:val="24"/>
          <w:lang w:val="x-none" w:eastAsia="en-US"/>
        </w:rPr>
        <w:t>писать свои имя и фамилию, а также имена и фамилии своих родственников и друзей на английском языке;</w:t>
      </w:r>
    </w:p>
    <w:p w14:paraId="6B775796"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свой адрес на английском языке (в анкете);</w:t>
      </w:r>
    </w:p>
    <w:p w14:paraId="5C681219"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1F8B259F"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ссию и страну (страны) изучаемого языка;</w:t>
      </w:r>
    </w:p>
    <w:p w14:paraId="382F04C0"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7ED6183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9854CE">
        <w:rPr>
          <w:sz w:val="24"/>
          <w:szCs w:val="24"/>
          <w:lang w:eastAsia="en-US"/>
        </w:rPr>
        <w:t>и других людей</w:t>
      </w:r>
      <w:r w:rsidRPr="009854CE">
        <w:rPr>
          <w:sz w:val="24"/>
          <w:szCs w:val="24"/>
          <w:lang w:val="x-none" w:eastAsia="en-US"/>
        </w:rPr>
        <w:t>);</w:t>
      </w:r>
    </w:p>
    <w:p w14:paraId="766C9182" w14:textId="77777777" w:rsidR="009854CE" w:rsidRPr="009854CE" w:rsidRDefault="009854CE" w:rsidP="009854CE">
      <w:pPr>
        <w:ind w:firstLine="709"/>
        <w:rPr>
          <w:sz w:val="24"/>
          <w:szCs w:val="24"/>
          <w:lang w:eastAsia="en-US"/>
        </w:rPr>
      </w:pPr>
      <w:r w:rsidRPr="009854CE">
        <w:rPr>
          <w:sz w:val="24"/>
          <w:szCs w:val="24"/>
          <w:lang w:val="x-none" w:eastAsia="en-US"/>
        </w:rPr>
        <w:t xml:space="preserve">оказывать помощь </w:t>
      </w:r>
      <w:r w:rsidRPr="009854CE">
        <w:rPr>
          <w:sz w:val="24"/>
          <w:szCs w:val="24"/>
          <w:lang w:eastAsia="en-US"/>
        </w:rPr>
        <w:t>иностранным</w:t>
      </w:r>
      <w:r w:rsidRPr="009854CE">
        <w:rPr>
          <w:sz w:val="24"/>
          <w:szCs w:val="24"/>
          <w:lang w:val="x-none"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9854CE">
        <w:rPr>
          <w:sz w:val="24"/>
          <w:szCs w:val="24"/>
          <w:lang w:eastAsia="en-US"/>
        </w:rPr>
        <w:t xml:space="preserve"> и другие ситуации).</w:t>
      </w:r>
    </w:p>
    <w:p w14:paraId="3E170EA7" w14:textId="7779096E" w:rsidR="009854CE" w:rsidRPr="00897C9D" w:rsidRDefault="009854CE" w:rsidP="009854CE">
      <w:pPr>
        <w:ind w:firstLine="709"/>
        <w:rPr>
          <w:b/>
          <w:sz w:val="24"/>
          <w:szCs w:val="24"/>
          <w:lang w:eastAsia="en-US"/>
        </w:rPr>
      </w:pPr>
      <w:r w:rsidRPr="00897C9D">
        <w:rPr>
          <w:b/>
          <w:sz w:val="24"/>
          <w:szCs w:val="24"/>
          <w:lang w:val="x-none" w:eastAsia="en-US"/>
        </w:rPr>
        <w:t>Компенсаторные умения</w:t>
      </w:r>
      <w:r w:rsidRPr="00897C9D">
        <w:rPr>
          <w:b/>
          <w:sz w:val="24"/>
          <w:szCs w:val="24"/>
          <w:lang w:eastAsia="en-US"/>
        </w:rPr>
        <w:t>.</w:t>
      </w:r>
    </w:p>
    <w:p w14:paraId="159A023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9854CE">
        <w:rPr>
          <w:sz w:val="24"/>
          <w:szCs w:val="24"/>
          <w:lang w:eastAsia="en-US"/>
        </w:rPr>
        <w:t>)</w:t>
      </w:r>
      <w:r w:rsidRPr="009854CE">
        <w:rPr>
          <w:sz w:val="24"/>
          <w:szCs w:val="24"/>
          <w:lang w:val="x-none" w:eastAsia="en-US"/>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505316B9" w14:textId="77777777" w:rsidR="009854CE" w:rsidRPr="009854CE" w:rsidRDefault="009854CE" w:rsidP="009854CE">
      <w:pPr>
        <w:ind w:firstLine="709"/>
        <w:rPr>
          <w:sz w:val="24"/>
          <w:szCs w:val="24"/>
          <w:lang w:val="x-none" w:eastAsia="en-US"/>
        </w:rPr>
      </w:pPr>
      <w:r w:rsidRPr="009854CE">
        <w:rPr>
          <w:sz w:val="24"/>
          <w:szCs w:val="24"/>
          <w:lang w:val="x-none" w:eastAsia="en-US"/>
        </w:rPr>
        <w:t>Переспрашивать, просить повторить, уточняя значение незнакомых слов.</w:t>
      </w:r>
    </w:p>
    <w:p w14:paraId="1E9B99E4"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Использование </w:t>
      </w:r>
      <w:r w:rsidRPr="009854CE">
        <w:rPr>
          <w:sz w:val="24"/>
          <w:szCs w:val="24"/>
          <w:lang w:eastAsia="en-US"/>
        </w:rPr>
        <w:t>при формулировании</w:t>
      </w:r>
      <w:r w:rsidRPr="009854CE">
        <w:rPr>
          <w:sz w:val="24"/>
          <w:szCs w:val="24"/>
          <w:lang w:val="x-none" w:eastAsia="en-US"/>
        </w:rPr>
        <w:t xml:space="preserve"> собственных высказываний</w:t>
      </w:r>
      <w:r w:rsidRPr="009854CE">
        <w:rPr>
          <w:sz w:val="24"/>
          <w:szCs w:val="24"/>
          <w:lang w:eastAsia="en-US"/>
        </w:rPr>
        <w:t>,</w:t>
      </w:r>
      <w:r w:rsidRPr="009854CE">
        <w:rPr>
          <w:sz w:val="24"/>
          <w:szCs w:val="24"/>
          <w:lang w:val="x-none" w:eastAsia="en-US"/>
        </w:rPr>
        <w:t xml:space="preserve"> ключевых слов, плана.</w:t>
      </w:r>
    </w:p>
    <w:p w14:paraId="526B7BC5" w14:textId="77777777" w:rsidR="009854CE" w:rsidRPr="009854CE" w:rsidRDefault="009854CE" w:rsidP="009854CE">
      <w:pPr>
        <w:ind w:firstLine="709"/>
        <w:rPr>
          <w:sz w:val="24"/>
          <w:szCs w:val="24"/>
          <w:lang w:val="x-none" w:eastAsia="en-US"/>
        </w:rPr>
      </w:pPr>
      <w:r w:rsidRPr="009854CE">
        <w:rPr>
          <w:sz w:val="24"/>
          <w:szCs w:val="24"/>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00781A66" w14:textId="77777777" w:rsidR="009854CE" w:rsidRPr="009854CE" w:rsidRDefault="009854CE" w:rsidP="009854CE">
      <w:pPr>
        <w:ind w:firstLine="709"/>
        <w:rPr>
          <w:sz w:val="24"/>
          <w:szCs w:val="24"/>
          <w:lang w:val="x-none" w:eastAsia="en-US"/>
        </w:rPr>
      </w:pPr>
      <w:r w:rsidRPr="009854CE">
        <w:rPr>
          <w:sz w:val="24"/>
          <w:szCs w:val="24"/>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3B67866" w14:textId="77777777" w:rsidR="005A638C" w:rsidRDefault="005A638C" w:rsidP="00897C9D">
      <w:pPr>
        <w:ind w:firstLine="709"/>
        <w:jc w:val="center"/>
        <w:rPr>
          <w:b/>
          <w:sz w:val="24"/>
          <w:szCs w:val="24"/>
          <w:lang w:eastAsia="en-US"/>
        </w:rPr>
      </w:pPr>
    </w:p>
    <w:p w14:paraId="1A9968C3" w14:textId="6F44F6A1" w:rsidR="009854CE" w:rsidRDefault="009854CE" w:rsidP="00897C9D">
      <w:pPr>
        <w:ind w:firstLine="709"/>
        <w:jc w:val="center"/>
        <w:rPr>
          <w:b/>
          <w:sz w:val="24"/>
          <w:szCs w:val="24"/>
          <w:lang w:eastAsia="en-US"/>
        </w:rPr>
      </w:pPr>
      <w:r w:rsidRPr="00897C9D">
        <w:rPr>
          <w:b/>
          <w:sz w:val="24"/>
          <w:szCs w:val="24"/>
          <w:lang w:eastAsia="en-US"/>
        </w:rPr>
        <w:t>Планируемые результаты освоения программы по иностранному (английскому) языку на уров</w:t>
      </w:r>
      <w:r w:rsidR="00897C9D">
        <w:rPr>
          <w:b/>
          <w:sz w:val="24"/>
          <w:szCs w:val="24"/>
          <w:lang w:eastAsia="en-US"/>
        </w:rPr>
        <w:t>не основного общего образования</w:t>
      </w:r>
    </w:p>
    <w:p w14:paraId="2B2DEA2C" w14:textId="77777777" w:rsidR="00897C9D" w:rsidRPr="00897C9D" w:rsidRDefault="00897C9D" w:rsidP="00897C9D">
      <w:pPr>
        <w:ind w:firstLine="709"/>
        <w:jc w:val="center"/>
        <w:rPr>
          <w:b/>
          <w:sz w:val="24"/>
          <w:szCs w:val="24"/>
          <w:lang w:eastAsia="en-US"/>
        </w:rPr>
      </w:pPr>
    </w:p>
    <w:p w14:paraId="0A54D30A" w14:textId="6CE33E0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7330EF93" w14:textId="09A1251F" w:rsidR="009854CE" w:rsidRPr="009854CE" w:rsidRDefault="009854CE" w:rsidP="009854CE">
      <w:pPr>
        <w:ind w:firstLine="709"/>
        <w:rPr>
          <w:sz w:val="24"/>
          <w:szCs w:val="24"/>
          <w:lang w:val="x-none" w:eastAsia="en-US"/>
        </w:rPr>
      </w:pPr>
      <w:r w:rsidRPr="009854CE">
        <w:rPr>
          <w:sz w:val="24"/>
          <w:szCs w:val="24"/>
          <w:lang w:val="x-none"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9854CE">
        <w:rPr>
          <w:sz w:val="24"/>
          <w:szCs w:val="24"/>
          <w:lang w:eastAsia="en-US"/>
        </w:rPr>
        <w:t>о</w:t>
      </w:r>
      <w:r w:rsidRPr="009854CE">
        <w:rPr>
          <w:sz w:val="24"/>
          <w:szCs w:val="24"/>
          <w:lang w:val="x-none"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763C0CB" w14:textId="77777777" w:rsidR="009854CE" w:rsidRPr="009854CE" w:rsidRDefault="009854CE" w:rsidP="009854CE">
      <w:pPr>
        <w:ind w:firstLine="709"/>
        <w:rPr>
          <w:sz w:val="24"/>
          <w:szCs w:val="24"/>
          <w:lang w:val="x-none" w:eastAsia="en-US"/>
        </w:rPr>
      </w:pPr>
      <w:r w:rsidRPr="009854CE">
        <w:rPr>
          <w:sz w:val="24"/>
          <w:szCs w:val="24"/>
          <w:lang w:val="x-none" w:eastAsia="en-US"/>
        </w:rPr>
        <w:t>Личностные результаты освоения программы основного общего образования отража</w:t>
      </w:r>
      <w:r w:rsidRPr="009854CE">
        <w:rPr>
          <w:sz w:val="24"/>
          <w:szCs w:val="24"/>
          <w:lang w:eastAsia="en-US"/>
        </w:rPr>
        <w:t>ю</w:t>
      </w:r>
      <w:r w:rsidRPr="009854CE">
        <w:rPr>
          <w:sz w:val="24"/>
          <w:szCs w:val="24"/>
          <w:lang w:val="x-none" w:eastAsia="en-US"/>
        </w:rPr>
        <w:t xml:space="preserve">т готовность обучающихся руководствоваться системой позитивных ценностных </w:t>
      </w:r>
      <w:r w:rsidRPr="009854CE">
        <w:rPr>
          <w:sz w:val="24"/>
          <w:szCs w:val="24"/>
          <w:lang w:val="x-none" w:eastAsia="en-US"/>
        </w:rPr>
        <w:lastRenderedPageBreak/>
        <w:t>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9854CE">
        <w:rPr>
          <w:sz w:val="24"/>
          <w:szCs w:val="24"/>
          <w:lang w:eastAsia="en-US"/>
        </w:rPr>
        <w:t xml:space="preserve"> в части</w:t>
      </w:r>
      <w:r w:rsidRPr="009854CE">
        <w:rPr>
          <w:sz w:val="24"/>
          <w:szCs w:val="24"/>
          <w:lang w:val="x-none" w:eastAsia="en-US"/>
        </w:rPr>
        <w:t>:</w:t>
      </w:r>
    </w:p>
    <w:p w14:paraId="08E7FAA6" w14:textId="77777777" w:rsidR="009854CE" w:rsidRPr="009854CE" w:rsidRDefault="009854CE" w:rsidP="009854CE">
      <w:pPr>
        <w:ind w:firstLine="709"/>
        <w:rPr>
          <w:sz w:val="24"/>
          <w:szCs w:val="24"/>
          <w:lang w:eastAsia="en-US"/>
        </w:rPr>
      </w:pPr>
      <w:r w:rsidRPr="009854CE">
        <w:rPr>
          <w:sz w:val="24"/>
          <w:szCs w:val="24"/>
          <w:lang w:eastAsia="en-US"/>
        </w:rPr>
        <w:t>гражданского воспитания:</w:t>
      </w:r>
    </w:p>
    <w:p w14:paraId="4687700C"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выполнению обязанностей гражданина и реализации его прав, уважение прав, свобод и законных интересов других людей;</w:t>
      </w:r>
    </w:p>
    <w:p w14:paraId="54E2499C"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участие в жизни семьи, организации, местного сообщества, родного края, страны;</w:t>
      </w:r>
    </w:p>
    <w:p w14:paraId="082EC9EE" w14:textId="77777777" w:rsidR="009854CE" w:rsidRPr="009854CE" w:rsidRDefault="009854CE" w:rsidP="009854CE">
      <w:pPr>
        <w:ind w:firstLine="709"/>
        <w:rPr>
          <w:sz w:val="24"/>
          <w:szCs w:val="24"/>
          <w:lang w:val="x-none" w:eastAsia="en-US"/>
        </w:rPr>
      </w:pPr>
      <w:r w:rsidRPr="009854CE">
        <w:rPr>
          <w:sz w:val="24"/>
          <w:szCs w:val="24"/>
          <w:lang w:val="x-none" w:eastAsia="en-US"/>
        </w:rPr>
        <w:t>неприятие любых форм экстремизма, дискриминации;</w:t>
      </w:r>
    </w:p>
    <w:p w14:paraId="0605644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роли различных социальных институтов в жизни человека;</w:t>
      </w:r>
    </w:p>
    <w:p w14:paraId="17E52089"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4C1DDD58" w14:textId="77777777" w:rsidR="009854CE" w:rsidRPr="009854CE" w:rsidRDefault="009854CE" w:rsidP="009854CE">
      <w:pPr>
        <w:ind w:firstLine="709"/>
        <w:rPr>
          <w:sz w:val="24"/>
          <w:szCs w:val="24"/>
          <w:lang w:val="x-none" w:eastAsia="en-US"/>
        </w:rPr>
      </w:pPr>
      <w:r w:rsidRPr="009854CE">
        <w:rPr>
          <w:sz w:val="24"/>
          <w:szCs w:val="24"/>
          <w:lang w:val="x-none" w:eastAsia="en-US"/>
        </w:rPr>
        <w:t>представление о способах противодействия коррупции;</w:t>
      </w:r>
    </w:p>
    <w:p w14:paraId="30C14DF0"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02D7C948"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гуманитарной деятельности (волонтёрство, помощь людям, нуждающимся в ней);</w:t>
      </w:r>
    </w:p>
    <w:p w14:paraId="2B518182" w14:textId="77777777" w:rsidR="009854CE" w:rsidRPr="009854CE" w:rsidRDefault="009854CE" w:rsidP="009854CE">
      <w:pPr>
        <w:ind w:firstLine="709"/>
        <w:rPr>
          <w:sz w:val="24"/>
          <w:szCs w:val="24"/>
          <w:lang w:val="x-none" w:eastAsia="en-US"/>
        </w:rPr>
      </w:pPr>
      <w:r w:rsidRPr="009854CE">
        <w:rPr>
          <w:sz w:val="24"/>
          <w:szCs w:val="24"/>
          <w:lang w:val="x-none" w:eastAsia="en-US"/>
        </w:rPr>
        <w:t>патрио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70E23477"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31039AB7"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72531E18"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B660B9" w14:textId="77777777" w:rsidR="009854CE" w:rsidRPr="009854CE" w:rsidRDefault="009854CE" w:rsidP="009854CE">
      <w:pPr>
        <w:ind w:firstLine="709"/>
        <w:rPr>
          <w:sz w:val="24"/>
          <w:szCs w:val="24"/>
          <w:lang w:val="x-none" w:eastAsia="en-US"/>
        </w:rPr>
      </w:pPr>
      <w:r w:rsidRPr="009854CE">
        <w:rPr>
          <w:sz w:val="24"/>
          <w:szCs w:val="24"/>
          <w:lang w:val="x-none" w:eastAsia="en-US"/>
        </w:rPr>
        <w:t>духовно-нравственно</w:t>
      </w:r>
      <w:r w:rsidRPr="009854CE">
        <w:rPr>
          <w:sz w:val="24"/>
          <w:szCs w:val="24"/>
          <w:lang w:eastAsia="en-US"/>
        </w:rPr>
        <w:t xml:space="preserve">го </w:t>
      </w:r>
      <w:r w:rsidRPr="009854CE">
        <w:rPr>
          <w:sz w:val="24"/>
          <w:szCs w:val="24"/>
          <w:lang w:val="x-none" w:eastAsia="en-US"/>
        </w:rPr>
        <w:t>воспитани</w:t>
      </w:r>
      <w:r w:rsidRPr="009854CE">
        <w:rPr>
          <w:sz w:val="24"/>
          <w:szCs w:val="24"/>
          <w:lang w:eastAsia="en-US"/>
        </w:rPr>
        <w:t>я</w:t>
      </w:r>
      <w:r w:rsidRPr="009854CE">
        <w:rPr>
          <w:sz w:val="24"/>
          <w:szCs w:val="24"/>
          <w:lang w:val="x-none" w:eastAsia="en-US"/>
        </w:rPr>
        <w:t>:</w:t>
      </w:r>
    </w:p>
    <w:p w14:paraId="64A98986"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моральные ценности и нормы в ситуациях нравственного выбора;</w:t>
      </w:r>
    </w:p>
    <w:p w14:paraId="570DBE4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454AB45E" w14:textId="77777777" w:rsidR="009854CE" w:rsidRPr="009854CE" w:rsidRDefault="009854CE" w:rsidP="009854CE">
      <w:pPr>
        <w:ind w:firstLine="709"/>
        <w:rPr>
          <w:sz w:val="24"/>
          <w:szCs w:val="24"/>
          <w:lang w:val="x-none" w:eastAsia="en-US"/>
        </w:rPr>
      </w:pPr>
      <w:r w:rsidRPr="009854CE">
        <w:rPr>
          <w:sz w:val="24"/>
          <w:szCs w:val="24"/>
          <w:lang w:val="x-none"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14:paraId="5DF6418E" w14:textId="77777777" w:rsidR="009854CE" w:rsidRPr="009854CE" w:rsidRDefault="009854CE" w:rsidP="009854CE">
      <w:pPr>
        <w:ind w:firstLine="709"/>
        <w:rPr>
          <w:sz w:val="24"/>
          <w:szCs w:val="24"/>
          <w:lang w:val="x-none" w:eastAsia="en-US"/>
        </w:rPr>
      </w:pPr>
      <w:r w:rsidRPr="009854CE">
        <w:rPr>
          <w:sz w:val="24"/>
          <w:szCs w:val="24"/>
          <w:lang w:val="x-none" w:eastAsia="en-US"/>
        </w:rPr>
        <w:t>эстет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B3DC265"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1B57866B"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художественной культуры как средства коммуникации и самовыражения;</w:t>
      </w:r>
    </w:p>
    <w:p w14:paraId="07CC75A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ние ценности отечественного и мирового искусства, роли этнических культурных традиций и народного творчества;</w:t>
      </w:r>
    </w:p>
    <w:p w14:paraId="49CAB67A" w14:textId="77777777" w:rsidR="009854CE" w:rsidRPr="009854CE" w:rsidRDefault="009854CE" w:rsidP="009854CE">
      <w:pPr>
        <w:ind w:firstLine="709"/>
        <w:rPr>
          <w:sz w:val="24"/>
          <w:szCs w:val="24"/>
          <w:lang w:val="x-none" w:eastAsia="en-US"/>
        </w:rPr>
      </w:pPr>
      <w:r w:rsidRPr="009854CE">
        <w:rPr>
          <w:sz w:val="24"/>
          <w:szCs w:val="24"/>
          <w:lang w:val="x-none" w:eastAsia="en-US"/>
        </w:rPr>
        <w:t>стремление к самовыражению в разных видах искусства;</w:t>
      </w:r>
    </w:p>
    <w:p w14:paraId="00C7373F" w14:textId="77777777" w:rsidR="009854CE" w:rsidRPr="009854CE" w:rsidRDefault="009854CE" w:rsidP="009854CE">
      <w:pPr>
        <w:ind w:firstLine="709"/>
        <w:rPr>
          <w:sz w:val="24"/>
          <w:szCs w:val="24"/>
          <w:lang w:val="x-none" w:eastAsia="en-US"/>
        </w:rPr>
      </w:pPr>
      <w:r w:rsidRPr="009854CE">
        <w:rPr>
          <w:sz w:val="24"/>
          <w:szCs w:val="24"/>
          <w:lang w:val="x-none" w:eastAsia="en-US"/>
        </w:rPr>
        <w:t>физическо</w:t>
      </w:r>
      <w:r w:rsidRPr="009854CE">
        <w:rPr>
          <w:sz w:val="24"/>
          <w:szCs w:val="24"/>
          <w:lang w:eastAsia="en-US"/>
        </w:rPr>
        <w:t>го</w:t>
      </w:r>
      <w:r w:rsidRPr="009854CE">
        <w:rPr>
          <w:sz w:val="24"/>
          <w:szCs w:val="24"/>
          <w:lang w:val="x-none" w:eastAsia="en-US"/>
        </w:rPr>
        <w:t xml:space="preserve"> воспитания, формировани</w:t>
      </w:r>
      <w:r w:rsidRPr="009854CE">
        <w:rPr>
          <w:sz w:val="24"/>
          <w:szCs w:val="24"/>
          <w:lang w:eastAsia="en-US"/>
        </w:rPr>
        <w:t>я</w:t>
      </w:r>
      <w:r w:rsidRPr="009854CE">
        <w:rPr>
          <w:sz w:val="24"/>
          <w:szCs w:val="24"/>
          <w:lang w:val="x-none" w:eastAsia="en-US"/>
        </w:rPr>
        <w:t xml:space="preserve"> культуры здоровья и эмоционального благополучия:</w:t>
      </w:r>
    </w:p>
    <w:p w14:paraId="759F25F4"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ценности жизни;</w:t>
      </w:r>
    </w:p>
    <w:p w14:paraId="757FF913" w14:textId="77777777" w:rsidR="009854CE" w:rsidRPr="009854CE" w:rsidRDefault="009854CE" w:rsidP="009854CE">
      <w:pPr>
        <w:ind w:firstLine="709"/>
        <w:rPr>
          <w:sz w:val="24"/>
          <w:szCs w:val="24"/>
          <w:lang w:val="x-none" w:eastAsia="en-US"/>
        </w:rPr>
      </w:pPr>
      <w:r w:rsidRPr="009854CE">
        <w:rPr>
          <w:sz w:val="24"/>
          <w:szCs w:val="24"/>
          <w:lang w:val="x-none"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498347C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4C66BE6B"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соблюдение правил безопасности, в том числе навыков безопасного поведения в </w:t>
      </w:r>
      <w:r w:rsidRPr="009854CE">
        <w:rPr>
          <w:sz w:val="24"/>
          <w:szCs w:val="24"/>
          <w:lang w:eastAsia="en-US"/>
        </w:rPr>
        <w:t>Интернет-среде</w:t>
      </w:r>
      <w:r w:rsidRPr="009854CE">
        <w:rPr>
          <w:sz w:val="24"/>
          <w:szCs w:val="24"/>
          <w:lang w:val="x-none" w:eastAsia="en-US"/>
        </w:rPr>
        <w:t>;</w:t>
      </w:r>
    </w:p>
    <w:p w14:paraId="1CA3F021"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583FF2FC"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принимать себя и других, не осуждая;</w:t>
      </w:r>
    </w:p>
    <w:p w14:paraId="285994F3"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сознавать эмоциональное состояние себя и других, умение управлять собственным эмоциональным состоянием;</w:t>
      </w:r>
    </w:p>
    <w:p w14:paraId="0FB3FB3B" w14:textId="77777777" w:rsidR="009854CE" w:rsidRPr="009854CE" w:rsidRDefault="009854CE" w:rsidP="009854CE">
      <w:pPr>
        <w:ind w:firstLine="709"/>
        <w:rPr>
          <w:sz w:val="24"/>
          <w:szCs w:val="24"/>
          <w:lang w:val="x-none" w:eastAsia="en-US"/>
        </w:rPr>
      </w:pPr>
      <w:r w:rsidRPr="009854CE">
        <w:rPr>
          <w:sz w:val="24"/>
          <w:szCs w:val="24"/>
          <w:lang w:val="x-none" w:eastAsia="en-US"/>
        </w:rPr>
        <w:t>сформированность навыка рефлексии, признание своего права на ошибку и такого же права другого человека;</w:t>
      </w:r>
    </w:p>
    <w:p w14:paraId="06B9CED1"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трудов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213FED3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установка на активное участие в решении практических задач (в рамках семьи, организации, </w:t>
      </w:r>
      <w:r w:rsidRPr="009854CE">
        <w:rPr>
          <w:sz w:val="24"/>
          <w:szCs w:val="24"/>
          <w:lang w:eastAsia="en-US"/>
        </w:rPr>
        <w:t>населенного пункта, родного края)</w:t>
      </w:r>
      <w:r w:rsidRPr="009854CE">
        <w:rPr>
          <w:sz w:val="24"/>
          <w:szCs w:val="24"/>
          <w:lang w:val="x-none"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2C7CF150" w14:textId="77777777" w:rsidR="009854CE" w:rsidRPr="009854CE" w:rsidRDefault="009854CE" w:rsidP="009854CE">
      <w:pPr>
        <w:ind w:firstLine="709"/>
        <w:rPr>
          <w:sz w:val="24"/>
          <w:szCs w:val="24"/>
          <w:lang w:val="x-none" w:eastAsia="en-US"/>
        </w:rPr>
      </w:pPr>
      <w:r w:rsidRPr="009854CE">
        <w:rPr>
          <w:sz w:val="24"/>
          <w:szCs w:val="24"/>
          <w:lang w:val="x-none" w:eastAsia="en-US"/>
        </w:rPr>
        <w:t>интерес к практическому изучению профессий и труда различного рода, в том числе на основе применения изучаемого предметного знания;</w:t>
      </w:r>
    </w:p>
    <w:p w14:paraId="50424DB9"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1AAC8CDF"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адаптироваться в профессиональной среде;</w:t>
      </w:r>
    </w:p>
    <w:p w14:paraId="68A5189B" w14:textId="77777777" w:rsidR="009854CE" w:rsidRPr="009854CE" w:rsidRDefault="009854CE" w:rsidP="009854CE">
      <w:pPr>
        <w:ind w:firstLine="709"/>
        <w:rPr>
          <w:sz w:val="24"/>
          <w:szCs w:val="24"/>
          <w:lang w:val="x-none" w:eastAsia="en-US"/>
        </w:rPr>
      </w:pPr>
      <w:r w:rsidRPr="009854CE">
        <w:rPr>
          <w:sz w:val="24"/>
          <w:szCs w:val="24"/>
          <w:lang w:val="x-none" w:eastAsia="en-US"/>
        </w:rPr>
        <w:t>уважение к труду и результатам трудовой деятельности;</w:t>
      </w:r>
    </w:p>
    <w:p w14:paraId="20ADEB18"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ый выбор и построение индивидуальной траектории</w:t>
      </w:r>
      <w:r w:rsidRPr="009854CE">
        <w:rPr>
          <w:sz w:val="24"/>
          <w:szCs w:val="24"/>
          <w:lang w:eastAsia="en-US"/>
        </w:rPr>
        <w:t xml:space="preserve"> </w:t>
      </w:r>
      <w:r w:rsidRPr="009854CE">
        <w:rPr>
          <w:sz w:val="24"/>
          <w:szCs w:val="24"/>
          <w:lang w:val="x-none" w:eastAsia="en-US"/>
        </w:rPr>
        <w:t>образования и жизненных планов с учётом личных и общественных интересов, и потребностей;</w:t>
      </w:r>
    </w:p>
    <w:p w14:paraId="4B20CA11" w14:textId="77777777" w:rsidR="009854CE" w:rsidRPr="009854CE" w:rsidRDefault="009854CE" w:rsidP="009854CE">
      <w:pPr>
        <w:ind w:firstLine="709"/>
        <w:rPr>
          <w:sz w:val="24"/>
          <w:szCs w:val="24"/>
          <w:lang w:val="x-none" w:eastAsia="en-US"/>
        </w:rPr>
      </w:pPr>
      <w:r w:rsidRPr="009854CE">
        <w:rPr>
          <w:sz w:val="24"/>
          <w:szCs w:val="24"/>
          <w:lang w:val="x-none" w:eastAsia="en-US"/>
        </w:rPr>
        <w:t>экологическо</w:t>
      </w:r>
      <w:r w:rsidRPr="009854CE">
        <w:rPr>
          <w:sz w:val="24"/>
          <w:szCs w:val="24"/>
          <w:lang w:eastAsia="en-US"/>
        </w:rPr>
        <w:t>го</w:t>
      </w:r>
      <w:r w:rsidRPr="009854CE">
        <w:rPr>
          <w:sz w:val="24"/>
          <w:szCs w:val="24"/>
          <w:lang w:val="x-none" w:eastAsia="en-US"/>
        </w:rPr>
        <w:t xml:space="preserve"> воспитани</w:t>
      </w:r>
      <w:r w:rsidRPr="009854CE">
        <w:rPr>
          <w:sz w:val="24"/>
          <w:szCs w:val="24"/>
          <w:lang w:eastAsia="en-US"/>
        </w:rPr>
        <w:t>я</w:t>
      </w:r>
      <w:r w:rsidRPr="009854CE">
        <w:rPr>
          <w:sz w:val="24"/>
          <w:szCs w:val="24"/>
          <w:lang w:val="x-none" w:eastAsia="en-US"/>
        </w:rPr>
        <w:t>:</w:t>
      </w:r>
    </w:p>
    <w:p w14:paraId="43F4B98E"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1E7F4C16" w14:textId="77777777" w:rsidR="009854CE" w:rsidRPr="009854CE" w:rsidRDefault="009854CE" w:rsidP="009854CE">
      <w:pPr>
        <w:ind w:firstLine="709"/>
        <w:rPr>
          <w:sz w:val="24"/>
          <w:szCs w:val="24"/>
          <w:lang w:val="x-none" w:eastAsia="en-US"/>
        </w:rPr>
      </w:pPr>
      <w:r w:rsidRPr="009854CE">
        <w:rPr>
          <w:sz w:val="24"/>
          <w:szCs w:val="24"/>
          <w:lang w:val="x-none"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1496B71F"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ие своей роли как гражданина и потребителя в условиях взаимосвязи природной, технологической и социальной сред;</w:t>
      </w:r>
    </w:p>
    <w:p w14:paraId="74FBCC8B" w14:textId="77777777" w:rsidR="009854CE" w:rsidRPr="009854CE" w:rsidRDefault="009854CE" w:rsidP="009854CE">
      <w:pPr>
        <w:ind w:firstLine="709"/>
        <w:rPr>
          <w:sz w:val="24"/>
          <w:szCs w:val="24"/>
          <w:lang w:val="x-none" w:eastAsia="en-US"/>
        </w:rPr>
      </w:pPr>
      <w:r w:rsidRPr="009854CE">
        <w:rPr>
          <w:sz w:val="24"/>
          <w:szCs w:val="24"/>
          <w:lang w:val="x-none" w:eastAsia="en-US"/>
        </w:rPr>
        <w:t>готовность к участию в практической деятельности экологической направленности;</w:t>
      </w:r>
    </w:p>
    <w:p w14:paraId="7AE2D7BE" w14:textId="77777777" w:rsidR="009854CE" w:rsidRPr="009854CE" w:rsidRDefault="009854CE" w:rsidP="009854CE">
      <w:pPr>
        <w:ind w:firstLine="709"/>
        <w:rPr>
          <w:sz w:val="24"/>
          <w:szCs w:val="24"/>
          <w:lang w:val="x-none" w:eastAsia="en-US"/>
        </w:rPr>
      </w:pPr>
      <w:r w:rsidRPr="009854CE">
        <w:rPr>
          <w:sz w:val="24"/>
          <w:szCs w:val="24"/>
          <w:lang w:val="x-none" w:eastAsia="en-US"/>
        </w:rPr>
        <w:t>ценности научного познания:</w:t>
      </w:r>
    </w:p>
    <w:p w14:paraId="6B7B9FEA"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00B2B2A5"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языковой и читательской культурой как средством познания мира;</w:t>
      </w:r>
    </w:p>
    <w:p w14:paraId="627C274D"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FFC9A20" w14:textId="77777777" w:rsidR="009854CE" w:rsidRPr="009854CE" w:rsidRDefault="009854CE" w:rsidP="009854CE">
      <w:pPr>
        <w:ind w:firstLine="709"/>
        <w:rPr>
          <w:sz w:val="24"/>
          <w:szCs w:val="24"/>
          <w:lang w:val="x-none" w:eastAsia="en-US"/>
        </w:rPr>
      </w:pPr>
      <w:r w:rsidRPr="009854CE">
        <w:rPr>
          <w:sz w:val="24"/>
          <w:szCs w:val="24"/>
          <w:lang w:val="x-none" w:eastAsia="en-US"/>
        </w:rPr>
        <w:t>адаптаци</w:t>
      </w:r>
      <w:r w:rsidRPr="009854CE">
        <w:rPr>
          <w:sz w:val="24"/>
          <w:szCs w:val="24"/>
          <w:lang w:eastAsia="en-US"/>
        </w:rPr>
        <w:t>и</w:t>
      </w:r>
      <w:r w:rsidRPr="009854CE">
        <w:rPr>
          <w:sz w:val="24"/>
          <w:szCs w:val="24"/>
          <w:lang w:val="x-none" w:eastAsia="en-US"/>
        </w:rPr>
        <w:t xml:space="preserve"> обучающегося к изменяющимся условиям социальной и природной среды:</w:t>
      </w:r>
    </w:p>
    <w:p w14:paraId="28B1AB2C" w14:textId="77777777" w:rsidR="009854CE" w:rsidRPr="009854CE" w:rsidRDefault="009854CE" w:rsidP="009854CE">
      <w:pPr>
        <w:ind w:firstLine="709"/>
        <w:rPr>
          <w:sz w:val="24"/>
          <w:szCs w:val="24"/>
          <w:lang w:val="x-none" w:eastAsia="en-US"/>
        </w:rPr>
      </w:pPr>
      <w:r w:rsidRPr="009854CE">
        <w:rPr>
          <w:sz w:val="24"/>
          <w:szCs w:val="24"/>
          <w:lang w:val="x-none"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3007FE4"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взаимодействовать в условиях неопределённости, открытость опыту и знаниям других;</w:t>
      </w:r>
    </w:p>
    <w:p w14:paraId="05371D8E"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2E758E41" w14:textId="77777777" w:rsidR="009854CE" w:rsidRPr="009854CE" w:rsidRDefault="009854CE" w:rsidP="009854CE">
      <w:pPr>
        <w:ind w:firstLine="709"/>
        <w:rPr>
          <w:sz w:val="24"/>
          <w:szCs w:val="24"/>
          <w:lang w:val="x-none" w:eastAsia="en-US"/>
        </w:rPr>
      </w:pPr>
      <w:r w:rsidRPr="009854CE">
        <w:rPr>
          <w:sz w:val="24"/>
          <w:szCs w:val="24"/>
          <w:lang w:val="x-none"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6EDF19E5"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FF14E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анализировать и выявлять взаимосвязи природы, общества и экономики;</w:t>
      </w:r>
    </w:p>
    <w:p w14:paraId="675FEB90" w14:textId="77777777" w:rsidR="009854CE" w:rsidRPr="009854CE" w:rsidRDefault="009854CE" w:rsidP="009854CE">
      <w:pPr>
        <w:ind w:firstLine="709"/>
        <w:rPr>
          <w:sz w:val="24"/>
          <w:szCs w:val="24"/>
          <w:lang w:val="x-none" w:eastAsia="en-US"/>
        </w:rPr>
      </w:pPr>
      <w:r w:rsidRPr="009854CE">
        <w:rPr>
          <w:sz w:val="24"/>
          <w:szCs w:val="24"/>
          <w:lang w:val="x-none"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5DCD9E3" w14:textId="77777777" w:rsidR="009854CE" w:rsidRPr="009854CE" w:rsidRDefault="009854CE" w:rsidP="009854CE">
      <w:pPr>
        <w:ind w:firstLine="709"/>
        <w:rPr>
          <w:sz w:val="24"/>
          <w:szCs w:val="24"/>
          <w:lang w:val="x-none" w:eastAsia="en-US"/>
        </w:rPr>
      </w:pPr>
      <w:r w:rsidRPr="009854CE">
        <w:rPr>
          <w:sz w:val="24"/>
          <w:szCs w:val="24"/>
          <w:lang w:val="x-none" w:eastAsia="en-US"/>
        </w:rPr>
        <w:t>способность обучающихся осознавать стрессовую ситуацию, оценивать происходящие изменения и их последствия;</w:t>
      </w:r>
    </w:p>
    <w:p w14:paraId="649FCCDA" w14:textId="77777777" w:rsidR="009854CE" w:rsidRPr="009854CE" w:rsidRDefault="009854CE" w:rsidP="009854CE">
      <w:pPr>
        <w:ind w:firstLine="709"/>
        <w:rPr>
          <w:sz w:val="24"/>
          <w:szCs w:val="24"/>
          <w:lang w:val="x-none" w:eastAsia="en-US"/>
        </w:rPr>
      </w:pPr>
      <w:r w:rsidRPr="009854CE">
        <w:rPr>
          <w:sz w:val="24"/>
          <w:szCs w:val="24"/>
          <w:lang w:val="x-none" w:eastAsia="en-US"/>
        </w:rPr>
        <w:t>воспринимать стрессовую ситуацию как вызов, требующий контрмер;</w:t>
      </w:r>
    </w:p>
    <w:p w14:paraId="6182BCE8"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итуацию стресса, корректировать принимаемые решения и действия;</w:t>
      </w:r>
    </w:p>
    <w:p w14:paraId="6F95F7D4"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формулировать и оценивать риски и последствия, формировать опыт, находить позитивное в произошедшей ситуации;</w:t>
      </w:r>
    </w:p>
    <w:p w14:paraId="67518144" w14:textId="77777777" w:rsidR="009854CE" w:rsidRPr="009854CE" w:rsidRDefault="009854CE" w:rsidP="009854CE">
      <w:pPr>
        <w:ind w:firstLine="709"/>
        <w:rPr>
          <w:sz w:val="24"/>
          <w:szCs w:val="24"/>
          <w:lang w:val="x-none" w:eastAsia="en-US"/>
        </w:rPr>
      </w:pPr>
      <w:r w:rsidRPr="009854CE">
        <w:rPr>
          <w:sz w:val="24"/>
          <w:szCs w:val="24"/>
          <w:lang w:val="x-none" w:eastAsia="en-US"/>
        </w:rPr>
        <w:t>быть готовым действовать в отсутствие гарантий успеха.</w:t>
      </w:r>
    </w:p>
    <w:p w14:paraId="3CD8F448" w14:textId="20045A95" w:rsidR="009854CE" w:rsidRPr="009854CE" w:rsidRDefault="009854CE" w:rsidP="009854CE">
      <w:pPr>
        <w:ind w:firstLine="709"/>
        <w:rPr>
          <w:sz w:val="24"/>
          <w:szCs w:val="24"/>
          <w:lang w:eastAsia="en-US"/>
        </w:rPr>
      </w:pPr>
      <w:r w:rsidRPr="009854CE">
        <w:rPr>
          <w:sz w:val="24"/>
          <w:szCs w:val="24"/>
          <w:lang w:eastAsia="en-US"/>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A203B2E" w14:textId="72B15B94" w:rsidR="009854CE" w:rsidRPr="00897C9D" w:rsidRDefault="009854CE" w:rsidP="009854CE">
      <w:pPr>
        <w:ind w:firstLine="709"/>
        <w:rPr>
          <w:b/>
          <w:sz w:val="24"/>
          <w:szCs w:val="24"/>
          <w:lang w:eastAsia="en-US"/>
        </w:rPr>
      </w:pPr>
      <w:r w:rsidRPr="00897C9D">
        <w:rPr>
          <w:b/>
          <w:sz w:val="24"/>
          <w:szCs w:val="24"/>
          <w:lang w:eastAsia="en-US"/>
        </w:rPr>
        <w:t>У</w:t>
      </w:r>
      <w:r w:rsidRPr="009854CE">
        <w:rPr>
          <w:sz w:val="24"/>
          <w:szCs w:val="24"/>
          <w:lang w:eastAsia="en-US"/>
        </w:rPr>
        <w:t xml:space="preserve"> </w:t>
      </w:r>
      <w:r w:rsidRPr="00897C9D">
        <w:rPr>
          <w:b/>
          <w:sz w:val="24"/>
          <w:szCs w:val="24"/>
          <w:lang w:eastAsia="en-US"/>
        </w:rPr>
        <w:t>обучающегося будут сформированы следующие базовые логические действия как часть познавательных универсальных учебных действий:</w:t>
      </w:r>
    </w:p>
    <w:p w14:paraId="718B496C"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характеризовать существенные признаки объектов (явлений);</w:t>
      </w:r>
    </w:p>
    <w:p w14:paraId="078C9BCA" w14:textId="77777777" w:rsidR="009854CE" w:rsidRPr="009854CE" w:rsidRDefault="009854CE" w:rsidP="009854CE">
      <w:pPr>
        <w:ind w:firstLine="709"/>
        <w:rPr>
          <w:sz w:val="24"/>
          <w:szCs w:val="24"/>
          <w:lang w:val="x-none" w:eastAsia="en-US"/>
        </w:rPr>
      </w:pPr>
      <w:r w:rsidRPr="009854CE">
        <w:rPr>
          <w:sz w:val="24"/>
          <w:szCs w:val="24"/>
          <w:lang w:val="x-none" w:eastAsia="en-US"/>
        </w:rPr>
        <w:t>устанавливать существенный признак классификации, основания для обобщения и сравнения, критерии проводимого анализа;</w:t>
      </w:r>
    </w:p>
    <w:p w14:paraId="3841490F" w14:textId="77777777" w:rsidR="009854CE" w:rsidRPr="009854CE" w:rsidRDefault="009854CE" w:rsidP="009854CE">
      <w:pPr>
        <w:ind w:firstLine="709"/>
        <w:rPr>
          <w:sz w:val="24"/>
          <w:szCs w:val="24"/>
          <w:lang w:val="x-none" w:eastAsia="en-US"/>
        </w:rPr>
      </w:pPr>
      <w:r w:rsidRPr="009854CE">
        <w:rPr>
          <w:sz w:val="24"/>
          <w:szCs w:val="24"/>
          <w:lang w:val="x-none" w:eastAsia="en-US"/>
        </w:rPr>
        <w:t>с учётом предложенной задачи выявлять закономерности и противоречия в рассматриваемых фактах, данных и наблюдениях;</w:t>
      </w:r>
    </w:p>
    <w:p w14:paraId="3B9C9286" w14:textId="77777777" w:rsidR="009854CE" w:rsidRPr="009854CE" w:rsidRDefault="009854CE" w:rsidP="009854CE">
      <w:pPr>
        <w:ind w:firstLine="709"/>
        <w:rPr>
          <w:sz w:val="24"/>
          <w:szCs w:val="24"/>
          <w:lang w:val="x-none" w:eastAsia="en-US"/>
        </w:rPr>
      </w:pPr>
      <w:r w:rsidRPr="009854CE">
        <w:rPr>
          <w:sz w:val="24"/>
          <w:szCs w:val="24"/>
          <w:lang w:val="x-none" w:eastAsia="en-US"/>
        </w:rPr>
        <w:t>предлагать критерии для выявления закономерностей и противоречий;</w:t>
      </w:r>
    </w:p>
    <w:p w14:paraId="00AE02DD"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дефицит информации, данных, необходимых для решения поставленной задачи;</w:t>
      </w:r>
    </w:p>
    <w:p w14:paraId="2EB08625"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причинно-следственные связи при изучении явлений и процессов;</w:t>
      </w:r>
    </w:p>
    <w:p w14:paraId="4516F336"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C7D45AF" w14:textId="77777777" w:rsidR="009854CE" w:rsidRPr="009854CE" w:rsidRDefault="009854CE" w:rsidP="009854CE">
      <w:pPr>
        <w:ind w:firstLine="709"/>
        <w:rPr>
          <w:sz w:val="24"/>
          <w:szCs w:val="24"/>
          <w:lang w:eastAsia="en-US"/>
        </w:rPr>
      </w:pPr>
      <w:r w:rsidRPr="009854CE">
        <w:rPr>
          <w:sz w:val="24"/>
          <w:szCs w:val="24"/>
          <w:lang w:val="x-none"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9854CE">
        <w:rPr>
          <w:sz w:val="24"/>
          <w:szCs w:val="24"/>
          <w:lang w:eastAsia="en-US"/>
        </w:rPr>
        <w:t>.</w:t>
      </w:r>
    </w:p>
    <w:p w14:paraId="0CE70B51" w14:textId="331C27F0"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6A9D382"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вопросы как исследовательский инструмент познания;</w:t>
      </w:r>
    </w:p>
    <w:p w14:paraId="0C23D4BB"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55A4CDBE" w14:textId="77777777" w:rsidR="009854CE" w:rsidRPr="009854CE" w:rsidRDefault="009854CE" w:rsidP="009854CE">
      <w:pPr>
        <w:ind w:firstLine="709"/>
        <w:rPr>
          <w:sz w:val="24"/>
          <w:szCs w:val="24"/>
          <w:lang w:val="x-none" w:eastAsia="en-US"/>
        </w:rPr>
      </w:pPr>
      <w:r w:rsidRPr="009854CE">
        <w:rPr>
          <w:sz w:val="24"/>
          <w:szCs w:val="24"/>
          <w:lang w:val="x-none" w:eastAsia="en-US"/>
        </w:rPr>
        <w:t>формулировать гипотезу об истинности собственных суждений и суждений других, аргументировать свою позицию, мнение;</w:t>
      </w:r>
    </w:p>
    <w:p w14:paraId="2E75DAA0"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A50F57A"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 применимость и достоверность информацию, полученную в ходе исследования (эксперимента);</w:t>
      </w:r>
    </w:p>
    <w:p w14:paraId="0EE642DB"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29F9703" w14:textId="77777777" w:rsidR="009854CE" w:rsidRPr="009854CE" w:rsidRDefault="009854CE" w:rsidP="009854CE">
      <w:pPr>
        <w:ind w:firstLine="709"/>
        <w:rPr>
          <w:sz w:val="24"/>
          <w:szCs w:val="24"/>
          <w:lang w:eastAsia="en-US"/>
        </w:rPr>
      </w:pPr>
      <w:r w:rsidRPr="009854CE">
        <w:rPr>
          <w:sz w:val="24"/>
          <w:szCs w:val="24"/>
          <w:lang w:val="x-none"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9854CE">
        <w:rPr>
          <w:sz w:val="24"/>
          <w:szCs w:val="24"/>
          <w:lang w:eastAsia="en-US"/>
        </w:rPr>
        <w:t>.</w:t>
      </w:r>
    </w:p>
    <w:p w14:paraId="2F71248F" w14:textId="4307BF8D"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2944CF4" w14:textId="77777777" w:rsidR="009854CE" w:rsidRPr="009854CE" w:rsidRDefault="009854CE" w:rsidP="009854CE">
      <w:pPr>
        <w:ind w:firstLine="709"/>
        <w:rPr>
          <w:sz w:val="24"/>
          <w:szCs w:val="24"/>
          <w:lang w:val="x-none" w:eastAsia="en-US"/>
        </w:rPr>
      </w:pPr>
      <w:r w:rsidRPr="009854CE">
        <w:rPr>
          <w:sz w:val="24"/>
          <w:szCs w:val="24"/>
          <w:lang w:val="x-none"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E58FFAA" w14:textId="77777777" w:rsidR="009854CE" w:rsidRPr="009854CE" w:rsidRDefault="009854CE" w:rsidP="009854CE">
      <w:pPr>
        <w:ind w:firstLine="709"/>
        <w:rPr>
          <w:sz w:val="24"/>
          <w:szCs w:val="24"/>
          <w:lang w:val="x-none" w:eastAsia="en-US"/>
        </w:rPr>
      </w:pPr>
      <w:r w:rsidRPr="009854CE">
        <w:rPr>
          <w:sz w:val="24"/>
          <w:szCs w:val="24"/>
          <w:lang w:val="x-none" w:eastAsia="en-US"/>
        </w:rPr>
        <w:t>выбирать, анализировать, систематизировать и интерпретировать информацию различных видов и форм представления;</w:t>
      </w:r>
    </w:p>
    <w:p w14:paraId="2754DA20" w14:textId="77777777" w:rsidR="009854CE" w:rsidRPr="009854CE" w:rsidRDefault="009854CE" w:rsidP="009854CE">
      <w:pPr>
        <w:ind w:firstLine="709"/>
        <w:rPr>
          <w:sz w:val="24"/>
          <w:szCs w:val="24"/>
          <w:lang w:val="x-none" w:eastAsia="en-US"/>
        </w:rPr>
      </w:pPr>
      <w:r w:rsidRPr="009854CE">
        <w:rPr>
          <w:sz w:val="24"/>
          <w:szCs w:val="24"/>
          <w:lang w:val="x-none" w:eastAsia="en-US"/>
        </w:rPr>
        <w:t>находить сходные аргументы (подтверждающие или опровергающие одну и ту же идею, версию) в различных информационных источниках;</w:t>
      </w:r>
    </w:p>
    <w:p w14:paraId="7D40CE65"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A3AF18D"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надёжность информации по критериям, предложенным педагогическим работником или сформулированным самостоятельно;</w:t>
      </w:r>
    </w:p>
    <w:p w14:paraId="0251879E" w14:textId="77777777" w:rsidR="009854CE" w:rsidRPr="009854CE" w:rsidRDefault="009854CE" w:rsidP="009854CE">
      <w:pPr>
        <w:ind w:firstLine="709"/>
        <w:rPr>
          <w:sz w:val="24"/>
          <w:szCs w:val="24"/>
          <w:lang w:val="x-none" w:eastAsia="en-US"/>
        </w:rPr>
      </w:pPr>
      <w:r w:rsidRPr="009854CE">
        <w:rPr>
          <w:sz w:val="24"/>
          <w:szCs w:val="24"/>
          <w:lang w:val="x-none" w:eastAsia="en-US"/>
        </w:rPr>
        <w:t>эффективно запоминать и систематизировать информацию.</w:t>
      </w:r>
    </w:p>
    <w:p w14:paraId="0CCC6044"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14:paraId="1795B619" w14:textId="0DC42201"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общения как часть коммуникативных универсальных учебных действий:</w:t>
      </w:r>
    </w:p>
    <w:p w14:paraId="657799B0"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воспринимать и формулировать суждения, выражать эмоции в соответствии с целями и условиями общения;</w:t>
      </w:r>
    </w:p>
    <w:p w14:paraId="384FE3DF"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себя (свою точку зрения) в устных и письменных текстах;</w:t>
      </w:r>
    </w:p>
    <w:p w14:paraId="6BE5A59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40EB246"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намерения других, проявлять уважительное отношение к собеседнику и в корректной форме формулировать свои возражения;</w:t>
      </w:r>
    </w:p>
    <w:p w14:paraId="22DA2397" w14:textId="77777777" w:rsidR="009854CE" w:rsidRPr="009854CE" w:rsidRDefault="009854CE" w:rsidP="009854CE">
      <w:pPr>
        <w:ind w:firstLine="709"/>
        <w:rPr>
          <w:sz w:val="24"/>
          <w:szCs w:val="24"/>
          <w:lang w:val="x-none" w:eastAsia="en-US"/>
        </w:rPr>
      </w:pPr>
      <w:r w:rsidRPr="009854CE">
        <w:rPr>
          <w:sz w:val="24"/>
          <w:szCs w:val="24"/>
          <w:lang w:val="x-none" w:eastAsia="en-US"/>
        </w:rPr>
        <w:t>в ходе диалога и</w:t>
      </w:r>
      <w:r w:rsidRPr="009854CE">
        <w:rPr>
          <w:sz w:val="24"/>
          <w:szCs w:val="24"/>
          <w:lang w:eastAsia="en-US"/>
        </w:rPr>
        <w:t xml:space="preserve"> </w:t>
      </w:r>
      <w:r w:rsidRPr="009854CE">
        <w:rPr>
          <w:sz w:val="24"/>
          <w:szCs w:val="24"/>
          <w:lang w:val="x-none" w:eastAsia="en-US"/>
        </w:rPr>
        <w:t>(или) дискуссии задавать вопросы по существу обсуждаемой темы и высказывать идеи, нацеленные на решение задачи и поддержание общения;</w:t>
      </w:r>
    </w:p>
    <w:p w14:paraId="25940A82" w14:textId="77777777" w:rsidR="009854CE" w:rsidRPr="009854CE" w:rsidRDefault="009854CE" w:rsidP="009854CE">
      <w:pPr>
        <w:ind w:firstLine="709"/>
        <w:rPr>
          <w:sz w:val="24"/>
          <w:szCs w:val="24"/>
          <w:lang w:val="x-none" w:eastAsia="en-US"/>
        </w:rPr>
      </w:pPr>
      <w:r w:rsidRPr="009854CE">
        <w:rPr>
          <w:sz w:val="24"/>
          <w:szCs w:val="24"/>
          <w:lang w:val="x-none" w:eastAsia="en-US"/>
        </w:rPr>
        <w:t>сопоставлять свои суждения с суждениями других участников диалога, обнаруживать различие и сходство позиций;</w:t>
      </w:r>
    </w:p>
    <w:p w14:paraId="3B63EEF9" w14:textId="77777777" w:rsidR="009854CE" w:rsidRPr="009854CE" w:rsidRDefault="009854CE" w:rsidP="009854CE">
      <w:pPr>
        <w:ind w:firstLine="709"/>
        <w:rPr>
          <w:sz w:val="24"/>
          <w:szCs w:val="24"/>
          <w:lang w:val="x-none" w:eastAsia="en-US"/>
        </w:rPr>
      </w:pPr>
      <w:r w:rsidRPr="009854CE">
        <w:rPr>
          <w:sz w:val="24"/>
          <w:szCs w:val="24"/>
          <w:lang w:val="x-none" w:eastAsia="en-US"/>
        </w:rPr>
        <w:t>публично представлять результаты выполненного опыта (эксперимента, исследования, проекта);</w:t>
      </w:r>
    </w:p>
    <w:p w14:paraId="03D3A6D2"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9B36A07" w14:textId="58DF7B67" w:rsidR="009854CE" w:rsidRPr="009854CE" w:rsidRDefault="009854CE" w:rsidP="009854CE">
      <w:pPr>
        <w:ind w:firstLine="709"/>
        <w:rPr>
          <w:sz w:val="24"/>
          <w:szCs w:val="24"/>
          <w:lang w:val="x-none" w:eastAsia="en-US"/>
        </w:rPr>
      </w:pPr>
      <w:r w:rsidRPr="009854CE">
        <w:rPr>
          <w:sz w:val="24"/>
          <w:szCs w:val="24"/>
          <w:lang w:eastAsia="en-US"/>
        </w:rPr>
        <w:t>У обучающегося будут сформированы умения совместной деятельности как часть коммуникативных универсальных учебных действий:</w:t>
      </w:r>
    </w:p>
    <w:p w14:paraId="22F78109"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0C1DFEBB"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5C1F1D8"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обобщать мнения нескольких </w:t>
      </w:r>
      <w:r w:rsidRPr="009854CE">
        <w:rPr>
          <w:sz w:val="24"/>
          <w:szCs w:val="24"/>
          <w:lang w:eastAsia="en-US"/>
        </w:rPr>
        <w:t>человек</w:t>
      </w:r>
      <w:r w:rsidRPr="009854CE">
        <w:rPr>
          <w:sz w:val="24"/>
          <w:szCs w:val="24"/>
          <w:lang w:val="x-none" w:eastAsia="en-US"/>
        </w:rPr>
        <w:t>, проявлять готовность руководить, выполнять поручения, подчиняться;</w:t>
      </w:r>
    </w:p>
    <w:p w14:paraId="2C67E83A" w14:textId="77777777" w:rsidR="009854CE" w:rsidRPr="009854CE" w:rsidRDefault="009854CE" w:rsidP="009854CE">
      <w:pPr>
        <w:ind w:firstLine="709"/>
        <w:rPr>
          <w:sz w:val="24"/>
          <w:szCs w:val="24"/>
          <w:lang w:val="x-none" w:eastAsia="en-US"/>
        </w:rPr>
      </w:pPr>
      <w:r w:rsidRPr="009854CE">
        <w:rPr>
          <w:sz w:val="24"/>
          <w:szCs w:val="24"/>
          <w:lang w:val="x-none"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2944BD2F" w14:textId="77777777" w:rsidR="009854CE" w:rsidRPr="009854CE" w:rsidRDefault="009854CE" w:rsidP="009854CE">
      <w:pPr>
        <w:ind w:firstLine="709"/>
        <w:rPr>
          <w:sz w:val="24"/>
          <w:szCs w:val="24"/>
          <w:lang w:val="x-none" w:eastAsia="en-US"/>
        </w:rPr>
      </w:pPr>
      <w:r w:rsidRPr="009854CE">
        <w:rPr>
          <w:sz w:val="24"/>
          <w:szCs w:val="24"/>
          <w:lang w:val="x-none"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4D1A6BD2"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качество своего вклада в общий продукт по критериям, самостоятельно сформулированным участниками взаимодействия;</w:t>
      </w:r>
    </w:p>
    <w:p w14:paraId="09A73687" w14:textId="77777777" w:rsidR="009854CE" w:rsidRPr="009854CE" w:rsidRDefault="009854CE" w:rsidP="009854CE">
      <w:pPr>
        <w:ind w:firstLine="709"/>
        <w:rPr>
          <w:sz w:val="24"/>
          <w:szCs w:val="24"/>
          <w:lang w:val="x-none" w:eastAsia="en-US"/>
        </w:rPr>
      </w:pPr>
      <w:r w:rsidRPr="009854CE">
        <w:rPr>
          <w:sz w:val="24"/>
          <w:szCs w:val="24"/>
          <w:lang w:val="x-none"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6EE38759"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29CC44EA" w14:textId="1BA77CE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самоорганизации как часть регулятивных универсальных учебных действий:</w:t>
      </w:r>
    </w:p>
    <w:p w14:paraId="1C7C87EC" w14:textId="77777777" w:rsidR="009854CE" w:rsidRPr="009854CE" w:rsidRDefault="009854CE" w:rsidP="009854CE">
      <w:pPr>
        <w:ind w:firstLine="709"/>
        <w:rPr>
          <w:sz w:val="24"/>
          <w:szCs w:val="24"/>
          <w:lang w:eastAsia="en-US"/>
        </w:rPr>
      </w:pPr>
      <w:r w:rsidRPr="009854CE">
        <w:rPr>
          <w:sz w:val="24"/>
          <w:szCs w:val="24"/>
          <w:lang w:eastAsia="en-US"/>
        </w:rPr>
        <w:t>выявлять проблемы для решения в жизненных и учебных ситуациях;</w:t>
      </w:r>
    </w:p>
    <w:p w14:paraId="70772413" w14:textId="77777777" w:rsidR="009854CE" w:rsidRPr="009854CE" w:rsidRDefault="009854CE" w:rsidP="009854CE">
      <w:pPr>
        <w:ind w:firstLine="709"/>
        <w:rPr>
          <w:sz w:val="24"/>
          <w:szCs w:val="24"/>
          <w:lang w:val="x-none" w:eastAsia="en-US"/>
        </w:rPr>
      </w:pPr>
      <w:r w:rsidRPr="009854CE">
        <w:rPr>
          <w:sz w:val="24"/>
          <w:szCs w:val="24"/>
          <w:lang w:val="x-none" w:eastAsia="en-US"/>
        </w:rPr>
        <w:t>ориентироваться в различных подходах принятия решений (индивидуальное, принятие решения в группе, принятие решений группой);</w:t>
      </w:r>
    </w:p>
    <w:p w14:paraId="25AFE7B6" w14:textId="77777777" w:rsidR="009854CE" w:rsidRPr="009854CE" w:rsidRDefault="009854CE" w:rsidP="009854CE">
      <w:pPr>
        <w:ind w:firstLine="709"/>
        <w:rPr>
          <w:sz w:val="24"/>
          <w:szCs w:val="24"/>
          <w:lang w:val="x-none" w:eastAsia="en-US"/>
        </w:rPr>
      </w:pPr>
      <w:r w:rsidRPr="009854CE">
        <w:rPr>
          <w:sz w:val="24"/>
          <w:szCs w:val="24"/>
          <w:lang w:val="x-none"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858FFDD" w14:textId="77777777" w:rsidR="009854CE" w:rsidRPr="009854CE" w:rsidRDefault="009854CE" w:rsidP="009854CE">
      <w:pPr>
        <w:ind w:firstLine="709"/>
        <w:rPr>
          <w:sz w:val="24"/>
          <w:szCs w:val="24"/>
          <w:lang w:val="x-none" w:eastAsia="en-US"/>
        </w:rPr>
      </w:pPr>
      <w:r w:rsidRPr="009854CE">
        <w:rPr>
          <w:sz w:val="24"/>
          <w:szCs w:val="24"/>
          <w:lang w:val="x-none"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395CBDD1" w14:textId="77777777" w:rsidR="009854CE" w:rsidRPr="009854CE" w:rsidRDefault="009854CE" w:rsidP="009854CE">
      <w:pPr>
        <w:ind w:firstLine="709"/>
        <w:rPr>
          <w:sz w:val="24"/>
          <w:szCs w:val="24"/>
          <w:lang w:val="x-none" w:eastAsia="en-US"/>
        </w:rPr>
      </w:pPr>
      <w:r w:rsidRPr="009854CE">
        <w:rPr>
          <w:sz w:val="24"/>
          <w:szCs w:val="24"/>
          <w:lang w:val="x-none" w:eastAsia="en-US"/>
        </w:rPr>
        <w:t>проводить выбор и брать ответственность за решение.</w:t>
      </w:r>
    </w:p>
    <w:p w14:paraId="35EAD06B" w14:textId="667D1643" w:rsidR="009854CE" w:rsidRPr="009854CE" w:rsidRDefault="009854CE" w:rsidP="009854CE">
      <w:pPr>
        <w:ind w:firstLine="709"/>
        <w:rPr>
          <w:sz w:val="24"/>
          <w:szCs w:val="24"/>
          <w:lang w:eastAsia="en-US"/>
        </w:rPr>
      </w:pPr>
      <w:r w:rsidRPr="009854CE">
        <w:rPr>
          <w:sz w:val="24"/>
          <w:szCs w:val="24"/>
          <w:lang w:eastAsia="en-US"/>
        </w:rPr>
        <w:t> У обучающегося будут сформированы умения самоконтроля как часть регулятивных универсальных учебных действий:</w:t>
      </w:r>
    </w:p>
    <w:p w14:paraId="0C4A7C61" w14:textId="77777777" w:rsidR="009854CE" w:rsidRPr="009854CE" w:rsidRDefault="009854CE" w:rsidP="009854CE">
      <w:pPr>
        <w:ind w:firstLine="709"/>
        <w:rPr>
          <w:sz w:val="24"/>
          <w:szCs w:val="24"/>
          <w:lang w:eastAsia="en-US"/>
        </w:rPr>
      </w:pPr>
      <w:r w:rsidRPr="009854CE">
        <w:rPr>
          <w:sz w:val="24"/>
          <w:szCs w:val="24"/>
          <w:lang w:eastAsia="en-US"/>
        </w:rPr>
        <w:t>владеть способами самоконтроля, самомотивации и рефлексии;</w:t>
      </w:r>
    </w:p>
    <w:p w14:paraId="2092511C" w14:textId="77777777" w:rsidR="009854CE" w:rsidRPr="009854CE" w:rsidRDefault="009854CE" w:rsidP="009854CE">
      <w:pPr>
        <w:ind w:firstLine="709"/>
        <w:rPr>
          <w:sz w:val="24"/>
          <w:szCs w:val="24"/>
          <w:lang w:val="x-none" w:eastAsia="en-US"/>
        </w:rPr>
      </w:pPr>
      <w:r w:rsidRPr="009854CE">
        <w:rPr>
          <w:sz w:val="24"/>
          <w:szCs w:val="24"/>
          <w:lang w:val="x-none" w:eastAsia="en-US"/>
        </w:rPr>
        <w:t>давать оценку ситуации и предлагать план её изменения;</w:t>
      </w:r>
    </w:p>
    <w:p w14:paraId="283E57AB" w14:textId="77777777" w:rsidR="009854CE" w:rsidRPr="009854CE" w:rsidRDefault="009854CE" w:rsidP="009854CE">
      <w:pPr>
        <w:ind w:firstLine="709"/>
        <w:rPr>
          <w:sz w:val="24"/>
          <w:szCs w:val="24"/>
          <w:lang w:val="x-none" w:eastAsia="en-US"/>
        </w:rPr>
      </w:pPr>
      <w:r w:rsidRPr="009854CE">
        <w:rPr>
          <w:sz w:val="24"/>
          <w:szCs w:val="24"/>
          <w:lang w:val="x-none"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AB6134F"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360FB5E3" w14:textId="77777777" w:rsidR="009854CE" w:rsidRPr="009854CE" w:rsidRDefault="009854CE" w:rsidP="009854CE">
      <w:pPr>
        <w:ind w:firstLine="709"/>
        <w:rPr>
          <w:sz w:val="24"/>
          <w:szCs w:val="24"/>
          <w:lang w:val="x-none" w:eastAsia="en-US"/>
        </w:rPr>
      </w:pPr>
      <w:r w:rsidRPr="009854CE">
        <w:rPr>
          <w:sz w:val="24"/>
          <w:szCs w:val="24"/>
          <w:lang w:val="x-none"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13C1866E" w14:textId="77777777" w:rsidR="009854CE" w:rsidRPr="009854CE" w:rsidRDefault="009854CE" w:rsidP="009854CE">
      <w:pPr>
        <w:ind w:firstLine="709"/>
        <w:rPr>
          <w:sz w:val="24"/>
          <w:szCs w:val="24"/>
          <w:lang w:val="x-none" w:eastAsia="en-US"/>
        </w:rPr>
      </w:pPr>
      <w:r w:rsidRPr="009854CE">
        <w:rPr>
          <w:sz w:val="24"/>
          <w:szCs w:val="24"/>
          <w:lang w:val="x-none" w:eastAsia="en-US"/>
        </w:rPr>
        <w:t>оценивать соответствие результата цели и условиям.</w:t>
      </w:r>
    </w:p>
    <w:p w14:paraId="024EEFF3" w14:textId="67469493"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эмоционального интеллекта как часть регулятивных универсальных учебных действий:</w:t>
      </w:r>
    </w:p>
    <w:p w14:paraId="2957E36B" w14:textId="77777777" w:rsidR="009854CE" w:rsidRPr="009854CE" w:rsidRDefault="009854CE" w:rsidP="009854CE">
      <w:pPr>
        <w:ind w:firstLine="709"/>
        <w:rPr>
          <w:sz w:val="24"/>
          <w:szCs w:val="24"/>
          <w:lang w:val="x-none" w:eastAsia="en-US"/>
        </w:rPr>
      </w:pPr>
      <w:r w:rsidRPr="009854CE">
        <w:rPr>
          <w:sz w:val="24"/>
          <w:szCs w:val="24"/>
          <w:lang w:val="x-none" w:eastAsia="en-US"/>
        </w:rPr>
        <w:t>различать, называть и управлять собственными эмоциями и эмоциями других;</w:t>
      </w:r>
    </w:p>
    <w:p w14:paraId="2BBC44CF" w14:textId="77777777" w:rsidR="009854CE" w:rsidRPr="009854CE" w:rsidRDefault="009854CE" w:rsidP="009854CE">
      <w:pPr>
        <w:ind w:firstLine="709"/>
        <w:rPr>
          <w:sz w:val="24"/>
          <w:szCs w:val="24"/>
          <w:lang w:val="x-none" w:eastAsia="en-US"/>
        </w:rPr>
      </w:pPr>
      <w:r w:rsidRPr="009854CE">
        <w:rPr>
          <w:sz w:val="24"/>
          <w:szCs w:val="24"/>
          <w:lang w:val="x-none" w:eastAsia="en-US"/>
        </w:rPr>
        <w:t>выявлять и анализировать причины эмоций;</w:t>
      </w:r>
    </w:p>
    <w:p w14:paraId="70A887DF" w14:textId="77777777" w:rsidR="009854CE" w:rsidRPr="009854CE" w:rsidRDefault="009854CE" w:rsidP="009854CE">
      <w:pPr>
        <w:ind w:firstLine="709"/>
        <w:rPr>
          <w:sz w:val="24"/>
          <w:szCs w:val="24"/>
          <w:lang w:val="x-none" w:eastAsia="en-US"/>
        </w:rPr>
      </w:pPr>
      <w:r w:rsidRPr="009854CE">
        <w:rPr>
          <w:sz w:val="24"/>
          <w:szCs w:val="24"/>
          <w:lang w:val="x-none" w:eastAsia="en-US"/>
        </w:rPr>
        <w:t>ставить себя на место другого человека, понимать мотивы и намерения другого;</w:t>
      </w:r>
    </w:p>
    <w:p w14:paraId="0C716B94" w14:textId="77777777" w:rsidR="009854CE" w:rsidRPr="009854CE" w:rsidRDefault="009854CE" w:rsidP="009854CE">
      <w:pPr>
        <w:ind w:firstLine="709"/>
        <w:rPr>
          <w:sz w:val="24"/>
          <w:szCs w:val="24"/>
          <w:lang w:val="x-none" w:eastAsia="en-US"/>
        </w:rPr>
      </w:pPr>
      <w:r w:rsidRPr="009854CE">
        <w:rPr>
          <w:sz w:val="24"/>
          <w:szCs w:val="24"/>
          <w:lang w:val="x-none" w:eastAsia="en-US"/>
        </w:rPr>
        <w:t>регулировать способ выражения эмоций.</w:t>
      </w:r>
    </w:p>
    <w:p w14:paraId="7638C017" w14:textId="5435393C" w:rsidR="009854CE" w:rsidRPr="009854CE" w:rsidRDefault="009854CE" w:rsidP="009854CE">
      <w:pPr>
        <w:ind w:firstLine="709"/>
        <w:rPr>
          <w:sz w:val="24"/>
          <w:szCs w:val="24"/>
          <w:lang w:eastAsia="en-US"/>
        </w:rPr>
      </w:pPr>
      <w:r w:rsidRPr="009854CE">
        <w:rPr>
          <w:sz w:val="24"/>
          <w:szCs w:val="24"/>
          <w:lang w:eastAsia="en-US"/>
        </w:rPr>
        <w:t>У обучающегося будут сформированы умения принимать себя и других как часть регулятивных универсальных учебных действий:</w:t>
      </w:r>
    </w:p>
    <w:p w14:paraId="7A2E1C73"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нно относиться к другому человеку, его мнению; признавать своё право на ошибку и такое же право другого;</w:t>
      </w:r>
    </w:p>
    <w:p w14:paraId="56066FC5" w14:textId="77777777" w:rsidR="009854CE" w:rsidRPr="009854CE" w:rsidRDefault="009854CE" w:rsidP="009854CE">
      <w:pPr>
        <w:ind w:firstLine="709"/>
        <w:rPr>
          <w:sz w:val="24"/>
          <w:szCs w:val="24"/>
          <w:lang w:val="x-none" w:eastAsia="en-US"/>
        </w:rPr>
      </w:pPr>
      <w:r w:rsidRPr="009854CE">
        <w:rPr>
          <w:sz w:val="24"/>
          <w:szCs w:val="24"/>
          <w:lang w:val="x-none" w:eastAsia="en-US"/>
        </w:rPr>
        <w:t>принимать себя и других, не осуждая;</w:t>
      </w:r>
    </w:p>
    <w:p w14:paraId="4FFACC7B" w14:textId="77777777" w:rsidR="009854CE" w:rsidRPr="009854CE" w:rsidRDefault="009854CE" w:rsidP="009854CE">
      <w:pPr>
        <w:ind w:firstLine="709"/>
        <w:rPr>
          <w:sz w:val="24"/>
          <w:szCs w:val="24"/>
          <w:lang w:val="x-none" w:eastAsia="en-US"/>
        </w:rPr>
      </w:pPr>
      <w:r w:rsidRPr="009854CE">
        <w:rPr>
          <w:sz w:val="24"/>
          <w:szCs w:val="24"/>
          <w:lang w:val="x-none" w:eastAsia="en-US"/>
        </w:rPr>
        <w:t>открытость себе и другим;</w:t>
      </w:r>
    </w:p>
    <w:p w14:paraId="63836472" w14:textId="77777777" w:rsidR="009854CE" w:rsidRPr="009854CE" w:rsidRDefault="009854CE" w:rsidP="009854CE">
      <w:pPr>
        <w:ind w:firstLine="709"/>
        <w:rPr>
          <w:sz w:val="24"/>
          <w:szCs w:val="24"/>
          <w:lang w:val="x-none" w:eastAsia="en-US"/>
        </w:rPr>
      </w:pPr>
      <w:r w:rsidRPr="009854CE">
        <w:rPr>
          <w:sz w:val="24"/>
          <w:szCs w:val="24"/>
          <w:lang w:val="x-none" w:eastAsia="en-US"/>
        </w:rPr>
        <w:t>осознавать невозможность контролировать всё вокруг.</w:t>
      </w:r>
    </w:p>
    <w:p w14:paraId="42B15A7B" w14:textId="77777777" w:rsidR="009854CE" w:rsidRPr="009854CE" w:rsidRDefault="009854CE" w:rsidP="009854CE">
      <w:pPr>
        <w:ind w:firstLine="709"/>
        <w:rPr>
          <w:sz w:val="24"/>
          <w:szCs w:val="24"/>
          <w:lang w:val="x-none" w:eastAsia="en-US"/>
        </w:rPr>
      </w:pPr>
      <w:r w:rsidRPr="009854CE">
        <w:rPr>
          <w:sz w:val="24"/>
          <w:szCs w:val="24"/>
          <w:lang w:val="x-none"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8E8FE32" w14:textId="248BCE8F" w:rsidR="009854CE" w:rsidRPr="009854CE" w:rsidRDefault="009854CE" w:rsidP="009854CE">
      <w:pPr>
        <w:ind w:firstLine="709"/>
        <w:rPr>
          <w:sz w:val="24"/>
          <w:szCs w:val="24"/>
          <w:lang w:val="x-none" w:eastAsia="en-US"/>
        </w:rPr>
      </w:pPr>
      <w:r w:rsidRPr="009854CE">
        <w:rPr>
          <w:sz w:val="24"/>
          <w:szCs w:val="24"/>
          <w:lang w:val="x-none" w:eastAsia="en-US"/>
        </w:rPr>
        <w:t xml:space="preserve">Предметные результаты </w:t>
      </w:r>
      <w:r w:rsidRPr="009854CE">
        <w:rPr>
          <w:sz w:val="24"/>
          <w:szCs w:val="24"/>
          <w:lang w:eastAsia="en-US"/>
        </w:rPr>
        <w:t>освоения программы по и</w:t>
      </w:r>
      <w:r w:rsidRPr="009854CE">
        <w:rPr>
          <w:sz w:val="24"/>
          <w:szCs w:val="24"/>
          <w:lang w:val="x-none"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0D6C9205" w14:textId="1FE649C1"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5 классе:</w:t>
      </w:r>
    </w:p>
    <w:p w14:paraId="192A72BB"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0C802A2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2BDDF92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7DAD197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74B726E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315C2DC8"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38551E9C" w14:textId="77777777" w:rsidR="009854CE" w:rsidRPr="009854CE" w:rsidRDefault="009854CE" w:rsidP="009854CE">
      <w:pPr>
        <w:ind w:firstLine="709"/>
        <w:rPr>
          <w:sz w:val="24"/>
          <w:szCs w:val="24"/>
          <w:lang w:eastAsia="en-US"/>
        </w:rPr>
      </w:pPr>
      <w:r w:rsidRPr="009854CE">
        <w:rPr>
          <w:sz w:val="24"/>
          <w:szCs w:val="24"/>
          <w:lang w:eastAsia="en-US"/>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4840F0E"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49425165"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0396A35"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05AC36EB"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9854CE">
        <w:rPr>
          <w:sz w:val="24"/>
          <w:szCs w:val="24"/>
          <w:lang w:eastAsia="en-US"/>
        </w:rPr>
        <w:t>-</w:t>
      </w:r>
      <w:r w:rsidRPr="009854CE">
        <w:rPr>
          <w:sz w:val="24"/>
          <w:szCs w:val="24"/>
          <w:lang w:val="x-none" w:eastAsia="en-US"/>
        </w:rPr>
        <w:t xml:space="preserve">tion, имена прилагательные с суффиксами -ful, -ian/-an, наречия с суффиксом </w:t>
      </w:r>
      <w:r w:rsidRPr="009854CE">
        <w:rPr>
          <w:sz w:val="24"/>
          <w:szCs w:val="24"/>
          <w:lang w:eastAsia="en-US"/>
        </w:rPr>
        <w:t>-</w:t>
      </w:r>
      <w:r w:rsidRPr="009854CE">
        <w:rPr>
          <w:sz w:val="24"/>
          <w:szCs w:val="24"/>
          <w:lang w:val="x-none" w:eastAsia="en-US"/>
        </w:rPr>
        <w:t>ly, имена прилагательные, имена существительные и наречия с отрицательным префиксом un-;</w:t>
      </w:r>
    </w:p>
    <w:p w14:paraId="3AC389AC"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и интернациональные слова;</w:t>
      </w:r>
    </w:p>
    <w:p w14:paraId="7A855D14" w14:textId="77777777" w:rsidR="009854CE" w:rsidRPr="009854CE" w:rsidRDefault="009854CE" w:rsidP="009854CE">
      <w:pPr>
        <w:ind w:firstLine="709"/>
        <w:rPr>
          <w:sz w:val="24"/>
          <w:szCs w:val="24"/>
          <w:lang w:eastAsia="en-US"/>
        </w:rPr>
      </w:pPr>
      <w:r w:rsidRPr="009854CE">
        <w:rPr>
          <w:sz w:val="24"/>
          <w:szCs w:val="24"/>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6950C10C"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5A0AE211"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несколькими обстоятельствами, следующими в определённом порядке;</w:t>
      </w:r>
    </w:p>
    <w:p w14:paraId="6E8F97EA" w14:textId="77777777" w:rsidR="009854CE" w:rsidRPr="009854CE" w:rsidRDefault="009854CE" w:rsidP="009854CE">
      <w:pPr>
        <w:ind w:firstLine="709"/>
        <w:rPr>
          <w:sz w:val="24"/>
          <w:szCs w:val="24"/>
          <w:lang w:val="x-none" w:eastAsia="en-US"/>
        </w:rPr>
      </w:pPr>
      <w:r w:rsidRPr="009854CE">
        <w:rPr>
          <w:sz w:val="24"/>
          <w:szCs w:val="24"/>
          <w:lang w:val="x-none" w:eastAsia="en-US"/>
        </w:rPr>
        <w:t>вопросительные предложения (альтернативный и разделительный вопросы в Present/Past/Future Simple Tense);</w:t>
      </w:r>
    </w:p>
    <w:p w14:paraId="15C3E1DF"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16BCF737"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во множественном числе, в том числе имена существительные, имеющие форму только множественного числа;</w:t>
      </w:r>
    </w:p>
    <w:p w14:paraId="6A64AC3B" w14:textId="77777777" w:rsidR="009854CE" w:rsidRPr="009854CE" w:rsidRDefault="009854CE" w:rsidP="009854CE">
      <w:pPr>
        <w:ind w:firstLine="709"/>
        <w:rPr>
          <w:sz w:val="24"/>
          <w:szCs w:val="24"/>
          <w:lang w:val="x-none" w:eastAsia="en-US"/>
        </w:rPr>
      </w:pPr>
      <w:r w:rsidRPr="009854CE">
        <w:rPr>
          <w:sz w:val="24"/>
          <w:szCs w:val="24"/>
          <w:lang w:val="x-none" w:eastAsia="en-US"/>
        </w:rPr>
        <w:t>имена существительные с причастиями настоящего и прошедшего времени;</w:t>
      </w:r>
    </w:p>
    <w:p w14:paraId="33303691"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в положительной, сравнительной и превосходной степенях, образованные по правилу, и исключения;</w:t>
      </w:r>
    </w:p>
    <w:p w14:paraId="5BAA1810"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76A1147"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2B25A71D"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5E88C09A" w14:textId="77777777" w:rsidR="009854CE" w:rsidRPr="009854CE" w:rsidRDefault="009854CE" w:rsidP="009854CE">
      <w:pPr>
        <w:ind w:firstLine="709"/>
        <w:rPr>
          <w:sz w:val="24"/>
          <w:szCs w:val="24"/>
          <w:lang w:val="x-none" w:eastAsia="en-US"/>
        </w:rPr>
      </w:pPr>
      <w:r w:rsidRPr="009854CE">
        <w:rPr>
          <w:sz w:val="24"/>
          <w:szCs w:val="24"/>
          <w:lang w:val="x-none" w:eastAsia="en-US"/>
        </w:rPr>
        <w:t>правильно оформлять адрес, писать фамилии и имена (свои, родственников и друзей) на английском языке (в анкете, формуляре);</w:t>
      </w:r>
    </w:p>
    <w:p w14:paraId="3F51AF35"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3BBB673C"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тавлять Ро</w:t>
      </w:r>
      <w:r w:rsidRPr="009854CE">
        <w:rPr>
          <w:sz w:val="24"/>
          <w:szCs w:val="24"/>
          <w:lang w:eastAsia="en-US"/>
        </w:rPr>
        <w:t>ссию и страны (стран) изучаемого языка;</w:t>
      </w:r>
    </w:p>
    <w:p w14:paraId="1F74409D"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9DF9C61"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227F0ACF" w14:textId="77777777" w:rsidR="009854CE" w:rsidRPr="009854CE" w:rsidRDefault="009854CE" w:rsidP="009854CE">
      <w:pPr>
        <w:ind w:firstLine="709"/>
        <w:rPr>
          <w:sz w:val="24"/>
          <w:szCs w:val="24"/>
          <w:lang w:eastAsia="en-US"/>
        </w:rPr>
      </w:pPr>
      <w:r w:rsidRPr="009854CE">
        <w:rPr>
          <w:sz w:val="24"/>
          <w:szCs w:val="24"/>
          <w:lang w:eastAsia="en-US"/>
        </w:rPr>
        <w:lastRenderedPageBreak/>
        <w:t>8) использовать иноязычные словари и справочники, в том числе информационно-справочные системы в электронной форме.</w:t>
      </w:r>
    </w:p>
    <w:p w14:paraId="7ECE6B4E" w14:textId="5D111D6F" w:rsidR="009854CE" w:rsidRPr="001B2BBC" w:rsidRDefault="009854CE" w:rsidP="009854CE">
      <w:pPr>
        <w:ind w:firstLine="709"/>
        <w:rPr>
          <w:b/>
          <w:sz w:val="24"/>
          <w:szCs w:val="24"/>
          <w:lang w:eastAsia="en-US"/>
        </w:rPr>
      </w:pPr>
      <w:r w:rsidRPr="009854CE">
        <w:rPr>
          <w:sz w:val="24"/>
          <w:szCs w:val="24"/>
          <w:lang w:eastAsia="en-US"/>
        </w:rPr>
        <w:t> </w:t>
      </w: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6 классе:</w:t>
      </w:r>
    </w:p>
    <w:p w14:paraId="4FF793CF"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67EE4B6E"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BD0B5FE"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9854CE">
        <w:rPr>
          <w:sz w:val="24"/>
          <w:szCs w:val="24"/>
          <w:lang w:eastAsia="en-US"/>
        </w:rPr>
        <w:t xml:space="preserve"> </w:t>
      </w:r>
      <w:r w:rsidRPr="009854CE">
        <w:rPr>
          <w:sz w:val="24"/>
          <w:szCs w:val="24"/>
          <w:lang w:val="x-none" w:eastAsia="en-US"/>
        </w:rPr>
        <w:t>7–8 фраз); кратко излагать результаты выполненной проектной работы (объём –</w:t>
      </w:r>
      <w:r w:rsidRPr="009854CE">
        <w:rPr>
          <w:sz w:val="24"/>
          <w:szCs w:val="24"/>
          <w:lang w:eastAsia="en-US"/>
        </w:rPr>
        <w:t xml:space="preserve"> </w:t>
      </w:r>
      <w:r w:rsidRPr="009854CE">
        <w:rPr>
          <w:sz w:val="24"/>
          <w:szCs w:val="24"/>
          <w:lang w:val="x-none" w:eastAsia="en-US"/>
        </w:rPr>
        <w:t>7–8 фраз);</w:t>
      </w:r>
    </w:p>
    <w:p w14:paraId="50E2B4DA"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2440F86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14:paraId="6B86156D" w14:textId="77777777" w:rsidR="009854CE" w:rsidRPr="009854CE" w:rsidRDefault="009854CE" w:rsidP="009854CE">
      <w:pPr>
        <w:ind w:firstLine="709"/>
        <w:rPr>
          <w:sz w:val="24"/>
          <w:szCs w:val="24"/>
          <w:lang w:val="x-none" w:eastAsia="en-US"/>
        </w:rPr>
      </w:pPr>
      <w:r w:rsidRPr="009854CE">
        <w:rPr>
          <w:sz w:val="24"/>
          <w:szCs w:val="24"/>
          <w:lang w:val="x-none"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картин</w:t>
      </w:r>
      <w:r w:rsidRPr="009854CE">
        <w:rPr>
          <w:sz w:val="24"/>
          <w:szCs w:val="24"/>
          <w:lang w:eastAsia="en-US"/>
        </w:rPr>
        <w:t>ок</w:t>
      </w:r>
      <w:r w:rsidRPr="009854CE">
        <w:rPr>
          <w:sz w:val="24"/>
          <w:szCs w:val="24"/>
          <w:lang w:val="x-none" w:eastAsia="en-US"/>
        </w:rPr>
        <w:t xml:space="preserve"> (объём высказывания – до 70 слов);</w:t>
      </w:r>
    </w:p>
    <w:p w14:paraId="11F0F588"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64080A7E" w14:textId="77777777" w:rsidR="009854CE" w:rsidRPr="009854CE" w:rsidRDefault="009854CE" w:rsidP="009854CE">
      <w:pPr>
        <w:ind w:firstLine="709"/>
        <w:rPr>
          <w:sz w:val="24"/>
          <w:szCs w:val="24"/>
          <w:lang w:val="x-none" w:eastAsia="en-US"/>
        </w:rPr>
      </w:pPr>
      <w:r w:rsidRPr="009854CE">
        <w:rPr>
          <w:sz w:val="24"/>
          <w:szCs w:val="24"/>
          <w:lang w:eastAsia="en-US"/>
        </w:rPr>
        <w:t xml:space="preserve">владеть </w:t>
      </w:r>
      <w:r w:rsidRPr="009854CE">
        <w:rPr>
          <w:sz w:val="24"/>
          <w:szCs w:val="24"/>
          <w:lang w:val="x-none" w:eastAsia="en-US"/>
        </w:rPr>
        <w:t>орфографическими навыками: правильно писать</w:t>
      </w:r>
      <w:r w:rsidRPr="009854CE">
        <w:rPr>
          <w:sz w:val="24"/>
          <w:szCs w:val="24"/>
          <w:lang w:eastAsia="en-US"/>
        </w:rPr>
        <w:t xml:space="preserve"> </w:t>
      </w:r>
      <w:r w:rsidRPr="009854CE">
        <w:rPr>
          <w:sz w:val="24"/>
          <w:szCs w:val="24"/>
          <w:lang w:val="x-none" w:eastAsia="en-US"/>
        </w:rPr>
        <w:t>изученные слова;</w:t>
      </w:r>
    </w:p>
    <w:p w14:paraId="2387646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1C24B5F1"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47649A32"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797C3A1D"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изученные синонимы, антонимы и интернациональные слова;</w:t>
      </w:r>
    </w:p>
    <w:p w14:paraId="2DCE7574"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 различные средства связи для обеспечения целостности высказывания;</w:t>
      </w:r>
    </w:p>
    <w:p w14:paraId="647CB3FD" w14:textId="77777777" w:rsidR="009854CE" w:rsidRPr="009854CE" w:rsidRDefault="009854CE" w:rsidP="009854CE">
      <w:pPr>
        <w:ind w:firstLine="709"/>
        <w:rPr>
          <w:sz w:val="24"/>
          <w:szCs w:val="24"/>
          <w:lang w:eastAsia="en-US"/>
        </w:rPr>
      </w:pPr>
      <w:r w:rsidRPr="009854CE">
        <w:rPr>
          <w:sz w:val="24"/>
          <w:szCs w:val="24"/>
          <w:lang w:eastAsia="en-US"/>
        </w:rPr>
        <w:lastRenderedPageBreak/>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1F11CA60"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088D9A12"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определительными с союзными словами who, which, that;</w:t>
      </w:r>
    </w:p>
    <w:p w14:paraId="3B5C6C2C" w14:textId="77777777" w:rsidR="009854CE" w:rsidRPr="009854CE" w:rsidRDefault="009854CE" w:rsidP="009854CE">
      <w:pPr>
        <w:ind w:firstLine="709"/>
        <w:rPr>
          <w:sz w:val="24"/>
          <w:szCs w:val="24"/>
          <w:lang w:val="x-none" w:eastAsia="en-US"/>
        </w:rPr>
      </w:pPr>
      <w:r w:rsidRPr="009854CE">
        <w:rPr>
          <w:sz w:val="24"/>
          <w:szCs w:val="24"/>
          <w:lang w:val="x-none" w:eastAsia="en-US"/>
        </w:rPr>
        <w:t>сложноподчинённые предложения с придаточными времени с союзами for, since;</w:t>
      </w:r>
    </w:p>
    <w:p w14:paraId="63AEA056"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ями as … as, not so … as;</w:t>
      </w:r>
    </w:p>
    <w:p w14:paraId="3D49E09A"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в Present/Past Continuous Tense;</w:t>
      </w:r>
    </w:p>
    <w:p w14:paraId="563A5A39"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общий, специальный, альтернативный, разделительный вопросы) в Present/ Past Continuous Tense;</w:t>
      </w:r>
    </w:p>
    <w:p w14:paraId="17A4143A"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и их эквиваленты (can/be able to, must/ have to, may, should, need);</w:t>
      </w:r>
    </w:p>
    <w:p w14:paraId="0CA8AE8B" w14:textId="77777777" w:rsidR="009854CE" w:rsidRPr="009854CE" w:rsidRDefault="009854CE" w:rsidP="009854CE">
      <w:pPr>
        <w:ind w:firstLine="709"/>
        <w:rPr>
          <w:sz w:val="24"/>
          <w:szCs w:val="24"/>
          <w:lang w:val="x-none" w:eastAsia="en-US"/>
        </w:rPr>
      </w:pPr>
      <w:r w:rsidRPr="009854CE">
        <w:rPr>
          <w:sz w:val="24"/>
          <w:szCs w:val="24"/>
          <w:lang w:val="x-none" w:eastAsia="en-US"/>
        </w:rPr>
        <w:t>cлова, выражающие количество (little/a little, few/a few);</w:t>
      </w:r>
    </w:p>
    <w:p w14:paraId="3E3CCA30" w14:textId="77777777" w:rsidR="009854CE" w:rsidRPr="009854CE" w:rsidRDefault="009854CE" w:rsidP="009854CE">
      <w:pPr>
        <w:ind w:firstLine="709"/>
        <w:rPr>
          <w:sz w:val="24"/>
          <w:szCs w:val="24"/>
          <w:lang w:val="x-none" w:eastAsia="en-US"/>
        </w:rPr>
      </w:pPr>
      <w:r w:rsidRPr="009854CE">
        <w:rPr>
          <w:sz w:val="24"/>
          <w:szCs w:val="24"/>
          <w:lang w:val="x-none" w:eastAsia="en-US"/>
        </w:rPr>
        <w:t>возвратные, неопределённые местоимения some, any и их производные (somebody, anybody; something, anything, etc.)</w:t>
      </w:r>
      <w:r w:rsidRPr="009854CE">
        <w:rPr>
          <w:sz w:val="24"/>
          <w:szCs w:val="24"/>
          <w:lang w:eastAsia="en-US"/>
        </w:rPr>
        <w:t>,</w:t>
      </w:r>
      <w:r w:rsidRPr="009854CE">
        <w:rPr>
          <w:sz w:val="24"/>
          <w:szCs w:val="24"/>
          <w:lang w:val="x-none" w:eastAsia="en-US"/>
        </w:rPr>
        <w:t xml:space="preserve"> every и производные (everybody, everything</w:t>
      </w:r>
      <w:r w:rsidRPr="009854CE">
        <w:rPr>
          <w:sz w:val="24"/>
          <w:szCs w:val="24"/>
          <w:lang w:eastAsia="en-US"/>
        </w:rPr>
        <w:t xml:space="preserve"> и другие</w:t>
      </w:r>
      <w:r w:rsidRPr="009854CE">
        <w:rPr>
          <w:sz w:val="24"/>
          <w:szCs w:val="24"/>
          <w:lang w:val="x-none" w:eastAsia="en-US"/>
        </w:rPr>
        <w:t>) в повествовательных (утвердительных и отрицательных) и вопросительных предложениях;</w:t>
      </w:r>
    </w:p>
    <w:p w14:paraId="3D25560D" w14:textId="77777777" w:rsidR="009854CE" w:rsidRPr="009854CE" w:rsidRDefault="009854CE" w:rsidP="009854CE">
      <w:pPr>
        <w:ind w:firstLine="709"/>
        <w:rPr>
          <w:sz w:val="24"/>
          <w:szCs w:val="24"/>
          <w:lang w:val="x-none" w:eastAsia="en-US"/>
        </w:rPr>
      </w:pPr>
      <w:r w:rsidRPr="009854CE">
        <w:rPr>
          <w:sz w:val="24"/>
          <w:szCs w:val="24"/>
          <w:lang w:val="x-none" w:eastAsia="en-US"/>
        </w:rPr>
        <w:t>числительные для обозначения дат и больших чисел (100</w:t>
      </w:r>
      <w:r w:rsidRPr="009854CE">
        <w:rPr>
          <w:sz w:val="24"/>
          <w:szCs w:val="24"/>
          <w:lang w:eastAsia="en-US"/>
        </w:rPr>
        <w:t>–</w:t>
      </w:r>
      <w:r w:rsidRPr="009854CE">
        <w:rPr>
          <w:sz w:val="24"/>
          <w:szCs w:val="24"/>
          <w:lang w:val="x-none" w:eastAsia="en-US"/>
        </w:rPr>
        <w:t>1000);</w:t>
      </w:r>
    </w:p>
    <w:p w14:paraId="5C62F68E"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B998A83"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2C63B721"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лексику</w:t>
      </w:r>
      <w:r w:rsidRPr="009854CE">
        <w:rPr>
          <w:sz w:val="24"/>
          <w:szCs w:val="24"/>
          <w:lang w:eastAsia="en-US"/>
        </w:rPr>
        <w:t xml:space="preserve"> </w:t>
      </w:r>
      <w:r w:rsidRPr="009854CE">
        <w:rPr>
          <w:sz w:val="24"/>
          <w:szCs w:val="24"/>
          <w:lang w:val="x-none" w:eastAsia="en-US"/>
        </w:rPr>
        <w:t>страны (стран) изучаемого языка в рамках тематического содержания речи;</w:t>
      </w:r>
    </w:p>
    <w:p w14:paraId="08754A47"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родной страны и страны (стран) изучаемого языка;</w:t>
      </w:r>
    </w:p>
    <w:p w14:paraId="16AF3EBE" w14:textId="77777777" w:rsidR="009854CE" w:rsidRPr="009854CE" w:rsidRDefault="009854CE" w:rsidP="009854CE">
      <w:pPr>
        <w:ind w:firstLine="709"/>
        <w:rPr>
          <w:sz w:val="24"/>
          <w:szCs w:val="24"/>
          <w:lang w:eastAsia="en-US"/>
        </w:rPr>
      </w:pPr>
      <w:r w:rsidRPr="009854CE">
        <w:rPr>
          <w:sz w:val="24"/>
          <w:szCs w:val="24"/>
          <w:lang w:val="x-none" w:eastAsia="en-US"/>
        </w:rPr>
        <w:t>кратко предс</w:t>
      </w:r>
      <w:r w:rsidRPr="009854CE">
        <w:rPr>
          <w:sz w:val="24"/>
          <w:szCs w:val="24"/>
          <w:lang w:eastAsia="en-US"/>
        </w:rPr>
        <w:t>тавлять Россию и страну (страны) изучаемого языка;</w:t>
      </w:r>
    </w:p>
    <w:p w14:paraId="5C06B44C"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83FA712"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F920C1"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4C6A3CF7"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22B1BA0E"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73B7B43" w14:textId="54E07CE4"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7 классе:</w:t>
      </w:r>
    </w:p>
    <w:p w14:paraId="5FF47A73"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410A8810"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4C129212"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7F7AA895"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9854CE">
        <w:rPr>
          <w:sz w:val="24"/>
          <w:szCs w:val="24"/>
          <w:lang w:eastAsia="en-US"/>
        </w:rPr>
        <w:t xml:space="preserve"> </w:t>
      </w:r>
      <w:r w:rsidRPr="009854CE">
        <w:rPr>
          <w:sz w:val="24"/>
          <w:szCs w:val="24"/>
          <w:lang w:val="x-none" w:eastAsia="en-US"/>
        </w:rPr>
        <w:t>до 1,5 минут);</w:t>
      </w:r>
    </w:p>
    <w:p w14:paraId="1FA2597C"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9854CE">
        <w:rPr>
          <w:sz w:val="24"/>
          <w:szCs w:val="24"/>
          <w:lang w:eastAsia="en-US"/>
        </w:rPr>
        <w:t>)</w:t>
      </w:r>
      <w:r w:rsidRPr="009854CE">
        <w:rPr>
          <w:sz w:val="24"/>
          <w:szCs w:val="24"/>
          <w:lang w:val="x-none" w:eastAsia="en-US"/>
        </w:rPr>
        <w:t xml:space="preserve"> форме (объём текста (текстов) для чтения –</w:t>
      </w:r>
      <w:r w:rsidRPr="009854CE">
        <w:rPr>
          <w:sz w:val="24"/>
          <w:szCs w:val="24"/>
          <w:lang w:eastAsia="en-US"/>
        </w:rPr>
        <w:t xml:space="preserve"> </w:t>
      </w:r>
      <w:r w:rsidRPr="009854CE">
        <w:rPr>
          <w:sz w:val="24"/>
          <w:szCs w:val="24"/>
          <w:lang w:val="x-none" w:eastAsia="en-US"/>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24FBF8B"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9854CE">
        <w:rPr>
          <w:sz w:val="24"/>
          <w:szCs w:val="24"/>
          <w:lang w:eastAsia="en-US"/>
        </w:rPr>
        <w:t xml:space="preserve"> </w:t>
      </w:r>
      <w:r w:rsidRPr="009854CE">
        <w:rPr>
          <w:sz w:val="24"/>
          <w:szCs w:val="24"/>
          <w:lang w:val="x-none" w:eastAsia="en-US"/>
        </w:rPr>
        <w:t xml:space="preserve">до 9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ключевы</w:t>
      </w:r>
      <w:r w:rsidRPr="009854CE">
        <w:rPr>
          <w:sz w:val="24"/>
          <w:szCs w:val="24"/>
          <w:lang w:eastAsia="en-US"/>
        </w:rPr>
        <w:t>х</w:t>
      </w:r>
      <w:r w:rsidRPr="009854CE">
        <w:rPr>
          <w:sz w:val="24"/>
          <w:szCs w:val="24"/>
          <w:lang w:val="x-none" w:eastAsia="en-US"/>
        </w:rPr>
        <w:t xml:space="preserve"> слов, таблиц</w:t>
      </w:r>
      <w:r w:rsidRPr="009854CE">
        <w:rPr>
          <w:sz w:val="24"/>
          <w:szCs w:val="24"/>
          <w:lang w:eastAsia="en-US"/>
        </w:rPr>
        <w:t xml:space="preserve">ы </w:t>
      </w:r>
      <w:r w:rsidRPr="009854CE">
        <w:rPr>
          <w:sz w:val="24"/>
          <w:szCs w:val="24"/>
          <w:lang w:val="x-none" w:eastAsia="en-US"/>
        </w:rPr>
        <w:t>(объём высказывания – до 90 слов);</w:t>
      </w:r>
    </w:p>
    <w:p w14:paraId="3873F4A3" w14:textId="77777777" w:rsidR="009854CE" w:rsidRPr="009854CE" w:rsidRDefault="009854CE" w:rsidP="009854CE">
      <w:pPr>
        <w:ind w:firstLine="709"/>
        <w:rPr>
          <w:sz w:val="24"/>
          <w:szCs w:val="24"/>
          <w:lang w:val="x-none" w:eastAsia="en-US"/>
        </w:rPr>
      </w:pPr>
      <w:r w:rsidRPr="009854CE">
        <w:rPr>
          <w:sz w:val="24"/>
          <w:szCs w:val="24"/>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537CF372"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7B943B45" w14:textId="77777777" w:rsidR="009854CE" w:rsidRPr="009854CE" w:rsidRDefault="009854CE" w:rsidP="009854CE">
      <w:pPr>
        <w:ind w:firstLine="709"/>
        <w:rPr>
          <w:sz w:val="24"/>
          <w:szCs w:val="24"/>
          <w:lang w:eastAsia="en-US"/>
        </w:rPr>
      </w:pPr>
      <w:r w:rsidRPr="009854CE">
        <w:rPr>
          <w:sz w:val="24"/>
          <w:szCs w:val="24"/>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00B2C4A0" w14:textId="77777777" w:rsidR="009854CE" w:rsidRPr="009854CE" w:rsidRDefault="009854CE" w:rsidP="009854CE">
      <w:pPr>
        <w:ind w:firstLine="709"/>
        <w:rPr>
          <w:sz w:val="24"/>
          <w:szCs w:val="24"/>
          <w:lang w:eastAsia="en-US"/>
        </w:rPr>
      </w:pPr>
      <w:r w:rsidRPr="009854CE">
        <w:rPr>
          <w:sz w:val="24"/>
          <w:szCs w:val="24"/>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652DD9A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9854CE">
        <w:rPr>
          <w:sz w:val="24"/>
          <w:szCs w:val="24"/>
          <w:lang w:eastAsia="en-US"/>
        </w:rPr>
        <w:t xml:space="preserve"> </w:t>
      </w:r>
      <w:r w:rsidRPr="009854CE">
        <w:rPr>
          <w:sz w:val="24"/>
          <w:szCs w:val="24"/>
          <w:lang w:val="x-none" w:eastAsia="en-US"/>
        </w:rPr>
        <w:t>-ment, имена прилагательные с помощью суффиксов -ous, -ly,</w:t>
      </w:r>
      <w:r w:rsidRPr="009854CE">
        <w:rPr>
          <w:sz w:val="24"/>
          <w:szCs w:val="24"/>
          <w:lang w:eastAsia="en-US"/>
        </w:rPr>
        <w:t xml:space="preserve"> </w:t>
      </w:r>
      <w:r w:rsidRPr="009854CE">
        <w:rPr>
          <w:sz w:val="24"/>
          <w:szCs w:val="24"/>
          <w:lang w:val="x-none" w:eastAsia="en-US"/>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2B03F05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512793D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765F8A53"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A4A8F95" w14:textId="77777777" w:rsidR="009854CE" w:rsidRPr="009854CE" w:rsidRDefault="009854CE" w:rsidP="009854CE">
      <w:pPr>
        <w:ind w:firstLine="709"/>
        <w:rPr>
          <w:sz w:val="24"/>
          <w:szCs w:val="24"/>
          <w:lang w:eastAsia="en-US"/>
        </w:rPr>
      </w:pPr>
      <w:r w:rsidRPr="009854CE">
        <w:rPr>
          <w:sz w:val="24"/>
          <w:szCs w:val="24"/>
          <w:lang w:eastAsia="en-US"/>
        </w:rPr>
        <w:t>распознавать и употреблять в устной и письменной речи:</w:t>
      </w:r>
    </w:p>
    <w:p w14:paraId="297323A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412C171C"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реального (Conditional 0, Conditional I) характера;</w:t>
      </w:r>
    </w:p>
    <w:p w14:paraId="537F6BA8"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to be going to + инфинитив и формы Future Simple Tense и Present Continuous Tense для выражения будущего действия;</w:t>
      </w:r>
    </w:p>
    <w:p w14:paraId="5A51E7B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used to + инфинитив глагола;</w:t>
      </w:r>
    </w:p>
    <w:p w14:paraId="13344A74"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наиболее употребительных формах страдательного залога (Present/Past Simple Passive);</w:t>
      </w:r>
    </w:p>
    <w:p w14:paraId="5819033B"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ги, употребляемые с глаголами в страдательном залоге;</w:t>
      </w:r>
    </w:p>
    <w:p w14:paraId="529DC606"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й глагол might;</w:t>
      </w:r>
    </w:p>
    <w:p w14:paraId="09C2BAFC"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совпадающие по форме с прилагательными (fast, high; early);</w:t>
      </w:r>
    </w:p>
    <w:p w14:paraId="0E8C111E" w14:textId="77777777" w:rsidR="009854CE" w:rsidRPr="009854CE" w:rsidRDefault="009854CE" w:rsidP="009854CE">
      <w:pPr>
        <w:ind w:firstLine="709"/>
        <w:rPr>
          <w:sz w:val="24"/>
          <w:szCs w:val="24"/>
          <w:lang w:val="x-none" w:eastAsia="en-US"/>
        </w:rPr>
      </w:pPr>
      <w:r w:rsidRPr="009854CE">
        <w:rPr>
          <w:sz w:val="24"/>
          <w:szCs w:val="24"/>
          <w:lang w:val="x-none" w:eastAsia="en-US"/>
        </w:rPr>
        <w:t>местоимения other/another, both, all, one;</w:t>
      </w:r>
    </w:p>
    <w:p w14:paraId="2E796EE3" w14:textId="77777777" w:rsidR="009854CE" w:rsidRPr="009854CE" w:rsidRDefault="009854CE" w:rsidP="009854CE">
      <w:pPr>
        <w:ind w:firstLine="709"/>
        <w:rPr>
          <w:sz w:val="24"/>
          <w:szCs w:val="24"/>
          <w:lang w:val="x-none" w:eastAsia="en-US"/>
        </w:rPr>
      </w:pPr>
      <w:r w:rsidRPr="009854CE">
        <w:rPr>
          <w:sz w:val="24"/>
          <w:szCs w:val="24"/>
          <w:lang w:val="x-none" w:eastAsia="en-US"/>
        </w:rPr>
        <w:t>количественные числительные для обозначения больших чисел (до 1 000 000);</w:t>
      </w:r>
    </w:p>
    <w:p w14:paraId="039FBCC8"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2219EE9E" w14:textId="77777777" w:rsidR="009854CE" w:rsidRPr="009854CE" w:rsidRDefault="009854CE" w:rsidP="009854CE">
      <w:pPr>
        <w:ind w:firstLine="709"/>
        <w:rPr>
          <w:sz w:val="24"/>
          <w:szCs w:val="24"/>
          <w:lang w:val="x-none" w:eastAsia="en-US"/>
        </w:rPr>
      </w:pPr>
      <w:r w:rsidRPr="009854CE">
        <w:rPr>
          <w:sz w:val="24"/>
          <w:szCs w:val="24"/>
          <w:lang w:val="x-none"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57E3F272" w14:textId="77777777" w:rsidR="009854CE" w:rsidRPr="009854CE" w:rsidRDefault="009854CE" w:rsidP="009854CE">
      <w:pPr>
        <w:ind w:firstLine="709"/>
        <w:rPr>
          <w:sz w:val="24"/>
          <w:szCs w:val="24"/>
          <w:lang w:val="x-none" w:eastAsia="en-US"/>
        </w:rPr>
      </w:pPr>
      <w:r w:rsidRPr="009854CE">
        <w:rPr>
          <w:sz w:val="24"/>
          <w:szCs w:val="24"/>
          <w:lang w:val="x-none" w:eastAsia="en-US"/>
        </w:rPr>
        <w:lastRenderedPageBreak/>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ED8F174" w14:textId="77777777" w:rsidR="009854CE" w:rsidRPr="009854CE" w:rsidRDefault="009854CE" w:rsidP="009854CE">
      <w:pPr>
        <w:ind w:firstLine="709"/>
        <w:rPr>
          <w:sz w:val="24"/>
          <w:szCs w:val="24"/>
          <w:lang w:eastAsia="en-US"/>
        </w:rPr>
      </w:pPr>
      <w:r w:rsidRPr="009854CE">
        <w:rPr>
          <w:sz w:val="24"/>
          <w:szCs w:val="24"/>
          <w:lang w:eastAsia="en-US"/>
        </w:rPr>
        <w:t>обладать базовыми знаниями о социокультурном портрете и культурном наследии родной страны и страны (стран) изучаемого языка;</w:t>
      </w:r>
    </w:p>
    <w:p w14:paraId="43B3DA83" w14:textId="77777777" w:rsidR="009854CE" w:rsidRPr="009854CE" w:rsidRDefault="009854CE" w:rsidP="009854CE">
      <w:pPr>
        <w:ind w:firstLine="709"/>
        <w:rPr>
          <w:sz w:val="24"/>
          <w:szCs w:val="24"/>
          <w:lang w:eastAsia="en-US"/>
        </w:rPr>
      </w:pPr>
      <w:r w:rsidRPr="009854CE">
        <w:rPr>
          <w:sz w:val="24"/>
          <w:szCs w:val="24"/>
          <w:lang w:eastAsia="en-US"/>
        </w:rPr>
        <w:t>кратко представлять Россию и страну (страны) изучаемого языка;</w:t>
      </w:r>
    </w:p>
    <w:p w14:paraId="65D2B897"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000735D" w14:textId="77777777" w:rsidR="009854CE" w:rsidRPr="009854CE" w:rsidRDefault="009854CE" w:rsidP="009854CE">
      <w:pPr>
        <w:ind w:firstLine="709"/>
        <w:rPr>
          <w:sz w:val="24"/>
          <w:szCs w:val="24"/>
          <w:lang w:eastAsia="en-US"/>
        </w:rPr>
      </w:pPr>
      <w:r w:rsidRPr="009854CE">
        <w:rPr>
          <w:sz w:val="24"/>
          <w:szCs w:val="24"/>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C568FF4" w14:textId="77777777" w:rsidR="009854CE" w:rsidRPr="009854CE" w:rsidRDefault="009854CE" w:rsidP="009854CE">
      <w:pPr>
        <w:ind w:firstLine="709"/>
        <w:rPr>
          <w:sz w:val="24"/>
          <w:szCs w:val="24"/>
          <w:lang w:eastAsia="en-US"/>
        </w:rPr>
      </w:pPr>
      <w:r w:rsidRPr="009854CE">
        <w:rPr>
          <w:sz w:val="24"/>
          <w:szCs w:val="24"/>
          <w:lang w:eastAsia="en-US"/>
        </w:rPr>
        <w:t>8) использовать иноязычные словари и справочники, в том числе информационно-справочные системы в электронной форме;</w:t>
      </w:r>
    </w:p>
    <w:p w14:paraId="6FDD3CF5" w14:textId="77777777" w:rsidR="009854CE" w:rsidRPr="009854CE" w:rsidRDefault="009854CE" w:rsidP="009854CE">
      <w:pPr>
        <w:ind w:firstLine="709"/>
        <w:rPr>
          <w:sz w:val="24"/>
          <w:szCs w:val="24"/>
          <w:lang w:eastAsia="en-US"/>
        </w:rPr>
      </w:pPr>
      <w:r w:rsidRPr="009854CE">
        <w:rPr>
          <w:sz w:val="24"/>
          <w:szCs w:val="24"/>
          <w:lang w:eastAsia="en-US"/>
        </w:rPr>
        <w:t>9) достигать взаимопонимания в процессе устного и письменного общения с носителями иностранного языка, с людьми другой культуры;</w:t>
      </w:r>
    </w:p>
    <w:p w14:paraId="1578817C" w14:textId="77777777" w:rsidR="009854CE" w:rsidRPr="009854CE" w:rsidRDefault="009854CE" w:rsidP="009854CE">
      <w:pPr>
        <w:ind w:firstLine="709"/>
        <w:rPr>
          <w:sz w:val="24"/>
          <w:szCs w:val="24"/>
          <w:lang w:eastAsia="en-US"/>
        </w:rPr>
      </w:pPr>
      <w:r w:rsidRPr="009854CE">
        <w:rPr>
          <w:sz w:val="24"/>
          <w:szCs w:val="24"/>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B0C3CE6" w14:textId="0EF7C80B" w:rsidR="009854CE" w:rsidRPr="001B2BBC" w:rsidRDefault="009854CE" w:rsidP="009854CE">
      <w:pPr>
        <w:ind w:firstLine="709"/>
        <w:rPr>
          <w:b/>
          <w:sz w:val="24"/>
          <w:szCs w:val="24"/>
          <w:lang w:eastAsia="en-US"/>
        </w:rPr>
      </w:pPr>
      <w:r w:rsidRPr="001B2BBC">
        <w:rPr>
          <w:b/>
          <w:sz w:val="24"/>
          <w:szCs w:val="24"/>
          <w:lang w:eastAsia="en-US"/>
        </w:rPr>
        <w:t xml:space="preserve">Предметные результаты освоения программы </w:t>
      </w:r>
      <w:r w:rsidR="005A638C" w:rsidRPr="001B2BBC">
        <w:rPr>
          <w:b/>
          <w:sz w:val="24"/>
          <w:szCs w:val="24"/>
          <w:lang w:eastAsia="en-US"/>
        </w:rPr>
        <w:t>по-иностранному</w:t>
      </w:r>
      <w:r w:rsidRPr="001B2BBC">
        <w:rPr>
          <w:b/>
          <w:sz w:val="24"/>
          <w:szCs w:val="24"/>
          <w:lang w:eastAsia="en-US"/>
        </w:rPr>
        <w:t xml:space="preserve"> (английскому) языку к концу обучения в 8 классе:</w:t>
      </w:r>
    </w:p>
    <w:p w14:paraId="2F892F01"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CDCFEF9" w14:textId="77777777" w:rsidR="009854CE" w:rsidRPr="009854CE" w:rsidRDefault="009854CE" w:rsidP="009854CE">
      <w:pPr>
        <w:ind w:firstLine="709"/>
        <w:rPr>
          <w:sz w:val="24"/>
          <w:szCs w:val="24"/>
          <w:lang w:eastAsia="en-US"/>
        </w:rPr>
      </w:pPr>
      <w:r w:rsidRPr="009854CE">
        <w:rPr>
          <w:sz w:val="24"/>
          <w:szCs w:val="24"/>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052E667C" w14:textId="77777777" w:rsidR="009854CE" w:rsidRPr="009854CE" w:rsidRDefault="009854CE" w:rsidP="009854CE">
      <w:pPr>
        <w:ind w:firstLine="709"/>
        <w:rPr>
          <w:sz w:val="24"/>
          <w:szCs w:val="24"/>
          <w:lang w:eastAsia="en-US"/>
        </w:rPr>
      </w:pPr>
      <w:r w:rsidRPr="009854CE">
        <w:rPr>
          <w:sz w:val="24"/>
          <w:szCs w:val="24"/>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01E5639"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06DEA4DF"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667C286"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1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xml:space="preserve"> и (или)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10 слов);</w:t>
      </w:r>
    </w:p>
    <w:p w14:paraId="759E5B67" w14:textId="77777777" w:rsidR="009854CE" w:rsidRPr="009854CE" w:rsidRDefault="009854CE" w:rsidP="009854CE">
      <w:pPr>
        <w:ind w:firstLine="709"/>
        <w:rPr>
          <w:sz w:val="24"/>
          <w:szCs w:val="24"/>
          <w:lang w:val="x-none" w:eastAsia="en-US"/>
        </w:rPr>
      </w:pPr>
      <w:r w:rsidRPr="009854CE">
        <w:rPr>
          <w:sz w:val="24"/>
          <w:szCs w:val="24"/>
          <w:lang w:eastAsia="en-US"/>
        </w:rPr>
        <w:t xml:space="preserve">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w:t>
      </w:r>
      <w:r w:rsidRPr="009854CE">
        <w:rPr>
          <w:sz w:val="24"/>
          <w:szCs w:val="24"/>
          <w:lang w:eastAsia="en-US"/>
        </w:rPr>
        <w:lastRenderedPageBreak/>
        <w:t>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57257E9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776B82"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04643A97"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9854CE">
        <w:rPr>
          <w:sz w:val="24"/>
          <w:szCs w:val="24"/>
          <w:lang w:eastAsia="en-US"/>
        </w:rPr>
        <w:t xml:space="preserve"> </w:t>
      </w:r>
      <w:r w:rsidRPr="009854CE">
        <w:rPr>
          <w:sz w:val="24"/>
          <w:szCs w:val="24"/>
          <w:lang w:val="x-none" w:eastAsia="en-US"/>
        </w:rPr>
        <w:t>-ance/-ence, имена прилагательные с помощью префикса inter-;</w:t>
      </w:r>
    </w:p>
    <w:p w14:paraId="14285699"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6A8EF7B5"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09C1C994"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6A5ED8AD"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53AB619A"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70CC3B57"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w:t>
      </w:r>
    </w:p>
    <w:p w14:paraId="660D761C" w14:textId="77777777" w:rsidR="009854CE" w:rsidRPr="009854CE" w:rsidRDefault="009854CE" w:rsidP="009854CE">
      <w:pPr>
        <w:ind w:firstLine="709"/>
        <w:rPr>
          <w:sz w:val="24"/>
          <w:szCs w:val="24"/>
          <w:lang w:val="x-none" w:eastAsia="en-US"/>
        </w:rPr>
      </w:pPr>
      <w:r w:rsidRPr="009854CE">
        <w:rPr>
          <w:sz w:val="24"/>
          <w:szCs w:val="24"/>
          <w:lang w:val="x-none" w:eastAsia="en-US"/>
        </w:rPr>
        <w:t>все типы вопросительных предложений в Past Perfect Tense;</w:t>
      </w:r>
    </w:p>
    <w:p w14:paraId="2D78F39A" w14:textId="77777777" w:rsidR="009854CE" w:rsidRPr="009854CE" w:rsidRDefault="009854CE" w:rsidP="009854CE">
      <w:pPr>
        <w:ind w:firstLine="709"/>
        <w:rPr>
          <w:sz w:val="24"/>
          <w:szCs w:val="24"/>
          <w:lang w:val="x-none" w:eastAsia="en-US"/>
        </w:rPr>
      </w:pPr>
      <w:r w:rsidRPr="009854CE">
        <w:rPr>
          <w:sz w:val="24"/>
          <w:szCs w:val="24"/>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14263636"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времён в рамках сложного предложения;</w:t>
      </w:r>
    </w:p>
    <w:p w14:paraId="18FA723D" w14:textId="77777777" w:rsidR="009854CE" w:rsidRPr="009854CE" w:rsidRDefault="009854CE" w:rsidP="009854CE">
      <w:pPr>
        <w:ind w:firstLine="709"/>
        <w:rPr>
          <w:sz w:val="24"/>
          <w:szCs w:val="24"/>
          <w:lang w:val="x-none" w:eastAsia="en-US"/>
        </w:rPr>
      </w:pPr>
      <w:r w:rsidRPr="009854CE">
        <w:rPr>
          <w:sz w:val="24"/>
          <w:szCs w:val="24"/>
          <w:lang w:val="x-none" w:eastAsia="en-US"/>
        </w:rPr>
        <w:t>согласование подлежащего, выраженного собирательным существительным (family, police), со сказуемым;</w:t>
      </w:r>
    </w:p>
    <w:p w14:paraId="5AFD3F9D"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 глаголами на -ing: to love/hate doing something;</w:t>
      </w:r>
    </w:p>
    <w:p w14:paraId="407E3F61"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содержащие глаголы-связки to be/to look/to feel/to seem;</w:t>
      </w:r>
    </w:p>
    <w:p w14:paraId="465241CE"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be/get used to do something; be/get used doing something;</w:t>
      </w:r>
    </w:p>
    <w:p w14:paraId="5CB3664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both … and …;</w:t>
      </w:r>
    </w:p>
    <w:p w14:paraId="6968C2CF"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и c глаголами to stop, to remember, to forget (разница в значении to stop doing smth и to stop to do smth);</w:t>
      </w:r>
    </w:p>
    <w:p w14:paraId="73065E6E" w14:textId="77777777" w:rsidR="009854CE" w:rsidRPr="009854CE" w:rsidRDefault="009854CE" w:rsidP="009854CE">
      <w:pPr>
        <w:ind w:firstLine="709"/>
        <w:rPr>
          <w:sz w:val="24"/>
          <w:szCs w:val="24"/>
          <w:lang w:val="x-none" w:eastAsia="en-US"/>
        </w:rPr>
      </w:pPr>
      <w:r w:rsidRPr="009854CE">
        <w:rPr>
          <w:sz w:val="24"/>
          <w:szCs w:val="24"/>
          <w:lang w:val="x-none" w:eastAsia="en-US"/>
        </w:rPr>
        <w:t>глаголы в видовременных формах действительного залога в изъявительном наклонении (Past Perfect Tense, Present Perfect Continuous Tense, Future-in-the-Past);</w:t>
      </w:r>
    </w:p>
    <w:p w14:paraId="56619CFE" w14:textId="77777777" w:rsidR="009854CE" w:rsidRPr="009854CE" w:rsidRDefault="009854CE" w:rsidP="009854CE">
      <w:pPr>
        <w:ind w:firstLine="709"/>
        <w:rPr>
          <w:sz w:val="24"/>
          <w:szCs w:val="24"/>
          <w:lang w:val="x-none" w:eastAsia="en-US"/>
        </w:rPr>
      </w:pPr>
      <w:r w:rsidRPr="009854CE">
        <w:rPr>
          <w:sz w:val="24"/>
          <w:szCs w:val="24"/>
          <w:lang w:val="x-none" w:eastAsia="en-US"/>
        </w:rPr>
        <w:t>модальные глаголы в косвенной речи в настоящем и прошедшем времени;</w:t>
      </w:r>
    </w:p>
    <w:p w14:paraId="79D0A000" w14:textId="77777777" w:rsidR="009854CE" w:rsidRPr="009854CE" w:rsidRDefault="009854CE" w:rsidP="009854CE">
      <w:pPr>
        <w:ind w:firstLine="709"/>
        <w:rPr>
          <w:sz w:val="24"/>
          <w:szCs w:val="24"/>
          <w:lang w:val="x-none" w:eastAsia="en-US"/>
        </w:rPr>
      </w:pPr>
      <w:r w:rsidRPr="009854CE">
        <w:rPr>
          <w:sz w:val="24"/>
          <w:szCs w:val="24"/>
          <w:lang w:val="x-none" w:eastAsia="en-US"/>
        </w:rPr>
        <w:t>неличные формы глагола (инфинитив, герундий, причастия настоящего и прошедшего времени);</w:t>
      </w:r>
    </w:p>
    <w:p w14:paraId="53971723" w14:textId="77777777" w:rsidR="009854CE" w:rsidRPr="009854CE" w:rsidRDefault="009854CE" w:rsidP="009854CE">
      <w:pPr>
        <w:ind w:firstLine="709"/>
        <w:rPr>
          <w:sz w:val="24"/>
          <w:szCs w:val="24"/>
          <w:lang w:val="x-none" w:eastAsia="en-US"/>
        </w:rPr>
      </w:pPr>
      <w:r w:rsidRPr="009854CE">
        <w:rPr>
          <w:sz w:val="24"/>
          <w:szCs w:val="24"/>
          <w:lang w:val="x-none" w:eastAsia="en-US"/>
        </w:rPr>
        <w:t>наречия too – enough;</w:t>
      </w:r>
    </w:p>
    <w:p w14:paraId="665F6C5C" w14:textId="77777777" w:rsidR="009854CE" w:rsidRPr="009854CE" w:rsidRDefault="009854CE" w:rsidP="009854CE">
      <w:pPr>
        <w:ind w:firstLine="709"/>
        <w:rPr>
          <w:sz w:val="24"/>
          <w:szCs w:val="24"/>
          <w:lang w:val="x-none" w:eastAsia="en-US"/>
        </w:rPr>
      </w:pPr>
      <w:r w:rsidRPr="009854CE">
        <w:rPr>
          <w:sz w:val="24"/>
          <w:szCs w:val="24"/>
          <w:lang w:val="x-none" w:eastAsia="en-US"/>
        </w:rPr>
        <w:t>отрицательные местоимения no (и его производные nobody, nothing, etc.), none;</w:t>
      </w:r>
    </w:p>
    <w:p w14:paraId="75CCECAC"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51A067DD" w14:textId="77777777" w:rsidR="009854CE" w:rsidRPr="009854CE" w:rsidRDefault="009854CE" w:rsidP="009854CE">
      <w:pPr>
        <w:ind w:firstLine="709"/>
        <w:rPr>
          <w:sz w:val="24"/>
          <w:szCs w:val="24"/>
          <w:lang w:val="x-none" w:eastAsia="en-US"/>
        </w:rPr>
      </w:pPr>
      <w:r w:rsidRPr="009854CE">
        <w:rPr>
          <w:sz w:val="24"/>
          <w:szCs w:val="24"/>
          <w:lang w:val="x-none"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11BD59FC" w14:textId="77777777" w:rsidR="009854CE" w:rsidRPr="009854CE" w:rsidRDefault="009854CE" w:rsidP="009854CE">
      <w:pPr>
        <w:ind w:firstLine="709"/>
        <w:rPr>
          <w:sz w:val="24"/>
          <w:szCs w:val="24"/>
          <w:lang w:val="x-none" w:eastAsia="en-US"/>
        </w:rPr>
      </w:pPr>
      <w:r w:rsidRPr="009854CE">
        <w:rPr>
          <w:sz w:val="24"/>
          <w:szCs w:val="24"/>
          <w:lang w:val="x-none"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2831E414" w14:textId="77777777" w:rsidR="009854CE" w:rsidRPr="009854CE" w:rsidRDefault="009854CE" w:rsidP="009854CE">
      <w:pPr>
        <w:ind w:firstLine="709"/>
        <w:rPr>
          <w:sz w:val="24"/>
          <w:szCs w:val="24"/>
          <w:lang w:val="x-none" w:eastAsia="en-US"/>
        </w:rPr>
      </w:pPr>
      <w:r w:rsidRPr="009854CE">
        <w:rPr>
          <w:sz w:val="24"/>
          <w:szCs w:val="24"/>
          <w:lang w:val="x-none"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14:paraId="1D078A57" w14:textId="77777777" w:rsidR="009854CE" w:rsidRPr="009854CE" w:rsidRDefault="009854CE" w:rsidP="009854CE">
      <w:pPr>
        <w:ind w:firstLine="709"/>
        <w:rPr>
          <w:sz w:val="24"/>
          <w:szCs w:val="24"/>
          <w:lang w:eastAsia="en-US"/>
        </w:rPr>
      </w:pPr>
      <w:r w:rsidRPr="009854CE">
        <w:rPr>
          <w:sz w:val="24"/>
          <w:szCs w:val="24"/>
          <w:lang w:eastAsia="en-US"/>
        </w:rPr>
        <w:t xml:space="preserve">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w:t>
      </w:r>
      <w:r w:rsidRPr="009854CE">
        <w:rPr>
          <w:sz w:val="24"/>
          <w:szCs w:val="24"/>
          <w:lang w:eastAsia="en-US"/>
        </w:rPr>
        <w:lastRenderedPageBreak/>
        <w:t>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552F27D" w14:textId="77777777" w:rsidR="009854CE" w:rsidRPr="009854CE" w:rsidRDefault="009854CE" w:rsidP="009854CE">
      <w:pPr>
        <w:ind w:firstLine="709"/>
        <w:rPr>
          <w:sz w:val="24"/>
          <w:szCs w:val="24"/>
          <w:lang w:eastAsia="en-US"/>
        </w:rPr>
      </w:pPr>
      <w:r w:rsidRPr="009854CE">
        <w:rPr>
          <w:sz w:val="24"/>
          <w:szCs w:val="24"/>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1A2D78CF" w14:textId="77777777" w:rsidR="009854CE" w:rsidRPr="009854CE" w:rsidRDefault="009854CE" w:rsidP="009854CE">
      <w:pPr>
        <w:ind w:firstLine="709"/>
        <w:rPr>
          <w:sz w:val="24"/>
          <w:szCs w:val="24"/>
          <w:lang w:eastAsia="en-US"/>
        </w:rPr>
      </w:pPr>
      <w:r w:rsidRPr="009854CE">
        <w:rPr>
          <w:sz w:val="24"/>
          <w:szCs w:val="24"/>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5D80570B" w14:textId="77777777" w:rsidR="009854CE" w:rsidRPr="009854CE" w:rsidRDefault="009854CE" w:rsidP="009854CE">
      <w:pPr>
        <w:ind w:firstLine="709"/>
        <w:rPr>
          <w:sz w:val="24"/>
          <w:szCs w:val="24"/>
          <w:lang w:eastAsia="en-US"/>
        </w:rPr>
      </w:pPr>
      <w:r w:rsidRPr="009854CE">
        <w:rPr>
          <w:sz w:val="24"/>
          <w:szCs w:val="24"/>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F982387" w14:textId="77777777" w:rsidR="009854CE" w:rsidRPr="009854CE" w:rsidRDefault="009854CE" w:rsidP="009854CE">
      <w:pPr>
        <w:ind w:firstLine="709"/>
        <w:rPr>
          <w:sz w:val="24"/>
          <w:szCs w:val="24"/>
          <w:lang w:eastAsia="en-US"/>
        </w:rPr>
      </w:pPr>
      <w:r w:rsidRPr="009854CE">
        <w:rPr>
          <w:sz w:val="24"/>
          <w:szCs w:val="24"/>
          <w:lang w:eastAsia="en-US"/>
        </w:rPr>
        <w:t>10) использовать иноязычные словари и справочники, в том числе информационно-справочные системы в электронной форме;</w:t>
      </w:r>
    </w:p>
    <w:p w14:paraId="2A97C66A" w14:textId="77777777" w:rsidR="009854CE" w:rsidRPr="009854CE" w:rsidRDefault="009854CE" w:rsidP="009854CE">
      <w:pPr>
        <w:ind w:firstLine="709"/>
        <w:rPr>
          <w:sz w:val="24"/>
          <w:szCs w:val="24"/>
          <w:lang w:eastAsia="en-US"/>
        </w:rPr>
      </w:pPr>
      <w:r w:rsidRPr="009854CE">
        <w:rPr>
          <w:sz w:val="24"/>
          <w:szCs w:val="24"/>
          <w:lang w:eastAsia="en-US"/>
        </w:rPr>
        <w:t>11) достигать взаимопонимания в процессе устного и письменного общения с носителями иностранного языка, людьми другой культуры;</w:t>
      </w:r>
    </w:p>
    <w:p w14:paraId="1BA39837" w14:textId="77777777" w:rsidR="009854CE" w:rsidRPr="009854CE" w:rsidRDefault="009854CE" w:rsidP="009854CE">
      <w:pPr>
        <w:ind w:firstLine="709"/>
        <w:rPr>
          <w:sz w:val="24"/>
          <w:szCs w:val="24"/>
          <w:lang w:eastAsia="en-US"/>
        </w:rPr>
      </w:pPr>
      <w:r w:rsidRPr="009854CE">
        <w:rPr>
          <w:sz w:val="24"/>
          <w:szCs w:val="24"/>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E13494C" w14:textId="3B3BA7D6" w:rsidR="009854CE" w:rsidRPr="001B2BBC" w:rsidRDefault="009854CE" w:rsidP="009854CE">
      <w:pPr>
        <w:ind w:firstLine="709"/>
        <w:rPr>
          <w:b/>
          <w:sz w:val="24"/>
          <w:szCs w:val="24"/>
          <w:lang w:val="x-none" w:eastAsia="en-US"/>
        </w:rPr>
      </w:pPr>
      <w:r w:rsidRPr="001B2BBC">
        <w:rPr>
          <w:b/>
          <w:sz w:val="24"/>
          <w:szCs w:val="24"/>
          <w:lang w:eastAsia="en-US"/>
        </w:rPr>
        <w:t>Предметные результаты освоения программы по иностранному (английскому) языку к концу обучения в 9 классе:</w:t>
      </w:r>
    </w:p>
    <w:p w14:paraId="74EFE836" w14:textId="77777777" w:rsidR="009854CE" w:rsidRPr="009854CE" w:rsidRDefault="009854CE" w:rsidP="009854CE">
      <w:pPr>
        <w:ind w:firstLine="709"/>
        <w:rPr>
          <w:sz w:val="24"/>
          <w:szCs w:val="24"/>
          <w:lang w:eastAsia="en-US"/>
        </w:rPr>
      </w:pPr>
      <w:r w:rsidRPr="009854CE">
        <w:rPr>
          <w:sz w:val="24"/>
          <w:szCs w:val="24"/>
          <w:lang w:eastAsia="en-US"/>
        </w:rPr>
        <w:t>1) владеть основными видами речевой деятельности:</w:t>
      </w:r>
    </w:p>
    <w:p w14:paraId="32AC4658" w14:textId="77777777" w:rsidR="009854CE" w:rsidRPr="009854CE" w:rsidRDefault="009854CE" w:rsidP="009854CE">
      <w:pPr>
        <w:ind w:firstLine="709"/>
        <w:rPr>
          <w:sz w:val="24"/>
          <w:szCs w:val="24"/>
          <w:lang w:val="x-none" w:eastAsia="en-US"/>
        </w:rPr>
      </w:pPr>
      <w:r w:rsidRPr="009854CE">
        <w:rPr>
          <w:sz w:val="24"/>
          <w:szCs w:val="24"/>
          <w:lang w:val="x-none" w:eastAsia="en-US"/>
        </w:rPr>
        <w:t>говорение: вести комбинированный диалог, включающий различные виды диалогов (диалог этикетного характера, диалог</w:t>
      </w:r>
      <w:r w:rsidRPr="009854CE">
        <w:rPr>
          <w:sz w:val="24"/>
          <w:szCs w:val="24"/>
          <w:lang w:eastAsia="en-US"/>
        </w:rPr>
        <w:t>-</w:t>
      </w:r>
      <w:r w:rsidRPr="009854CE">
        <w:rPr>
          <w:sz w:val="24"/>
          <w:szCs w:val="24"/>
          <w:lang w:val="x-none" w:eastAsia="en-US"/>
        </w:rPr>
        <w:t>побуждение к действию, диалог-расспрос), диалог</w:t>
      </w:r>
      <w:r w:rsidRPr="009854CE">
        <w:rPr>
          <w:sz w:val="24"/>
          <w:szCs w:val="24"/>
          <w:lang w:eastAsia="en-US"/>
        </w:rPr>
        <w:t>-</w:t>
      </w:r>
      <w:r w:rsidRPr="009854CE">
        <w:rPr>
          <w:sz w:val="24"/>
          <w:szCs w:val="24"/>
          <w:lang w:val="x-none"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16137902" w14:textId="77777777" w:rsidR="009854CE" w:rsidRPr="009854CE" w:rsidRDefault="009854CE" w:rsidP="009854CE">
      <w:pPr>
        <w:ind w:firstLine="709"/>
        <w:rPr>
          <w:sz w:val="24"/>
          <w:szCs w:val="24"/>
          <w:lang w:val="x-none" w:eastAsia="en-US"/>
        </w:rPr>
      </w:pPr>
      <w:r w:rsidRPr="009854CE">
        <w:rPr>
          <w:sz w:val="24"/>
          <w:szCs w:val="24"/>
          <w:lang w:val="x-none"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04160FCE" w14:textId="77777777" w:rsidR="009854CE" w:rsidRPr="009854CE" w:rsidRDefault="009854CE" w:rsidP="009854CE">
      <w:pPr>
        <w:ind w:firstLine="709"/>
        <w:rPr>
          <w:sz w:val="24"/>
          <w:szCs w:val="24"/>
          <w:lang w:val="x-none" w:eastAsia="en-US"/>
        </w:rPr>
      </w:pPr>
      <w:r w:rsidRPr="009854CE">
        <w:rPr>
          <w:sz w:val="24"/>
          <w:szCs w:val="24"/>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5D690FA6" w14:textId="77777777" w:rsidR="009854CE" w:rsidRPr="009854CE" w:rsidRDefault="009854CE" w:rsidP="009854CE">
      <w:pPr>
        <w:ind w:firstLine="709"/>
        <w:rPr>
          <w:sz w:val="24"/>
          <w:szCs w:val="24"/>
          <w:lang w:val="x-none" w:eastAsia="en-US"/>
        </w:rPr>
      </w:pPr>
      <w:r w:rsidRPr="009854CE">
        <w:rPr>
          <w:sz w:val="24"/>
          <w:szCs w:val="24"/>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228A4DE4" w14:textId="77777777" w:rsidR="009854CE" w:rsidRPr="009854CE" w:rsidRDefault="009854CE" w:rsidP="009854CE">
      <w:pPr>
        <w:ind w:firstLine="709"/>
        <w:rPr>
          <w:sz w:val="24"/>
          <w:szCs w:val="24"/>
          <w:lang w:val="x-none" w:eastAsia="en-US"/>
        </w:rPr>
      </w:pPr>
      <w:r w:rsidRPr="009854CE">
        <w:rPr>
          <w:sz w:val="24"/>
          <w:szCs w:val="24"/>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9854CE">
        <w:rPr>
          <w:sz w:val="24"/>
          <w:szCs w:val="24"/>
          <w:lang w:eastAsia="en-US"/>
        </w:rPr>
        <w:t xml:space="preserve"> </w:t>
      </w:r>
      <w:r w:rsidRPr="009854CE">
        <w:rPr>
          <w:sz w:val="24"/>
          <w:szCs w:val="24"/>
          <w:lang w:val="x-none" w:eastAsia="en-US"/>
        </w:rPr>
        <w:t xml:space="preserve">120 слов), создавать небольшое письменное высказывание с </w:t>
      </w:r>
      <w:r w:rsidRPr="009854CE">
        <w:rPr>
          <w:sz w:val="24"/>
          <w:szCs w:val="24"/>
          <w:lang w:eastAsia="en-US"/>
        </w:rPr>
        <w:t>использованием</w:t>
      </w:r>
      <w:r w:rsidRPr="009854CE">
        <w:rPr>
          <w:sz w:val="24"/>
          <w:szCs w:val="24"/>
          <w:lang w:val="x-none" w:eastAsia="en-US"/>
        </w:rPr>
        <w:t xml:space="preserve"> образц</w:t>
      </w:r>
      <w:r w:rsidRPr="009854CE">
        <w:rPr>
          <w:sz w:val="24"/>
          <w:szCs w:val="24"/>
          <w:lang w:eastAsia="en-US"/>
        </w:rPr>
        <w:t>а</w:t>
      </w:r>
      <w:r w:rsidRPr="009854CE">
        <w:rPr>
          <w:sz w:val="24"/>
          <w:szCs w:val="24"/>
          <w:lang w:val="x-none" w:eastAsia="en-US"/>
        </w:rPr>
        <w:t>, план</w:t>
      </w:r>
      <w:r w:rsidRPr="009854CE">
        <w:rPr>
          <w:sz w:val="24"/>
          <w:szCs w:val="24"/>
          <w:lang w:eastAsia="en-US"/>
        </w:rPr>
        <w:t>а</w:t>
      </w:r>
      <w:r w:rsidRPr="009854CE">
        <w:rPr>
          <w:sz w:val="24"/>
          <w:szCs w:val="24"/>
          <w:lang w:val="x-none" w:eastAsia="en-US"/>
        </w:rPr>
        <w:t>, таблиц</w:t>
      </w:r>
      <w:r w:rsidRPr="009854CE">
        <w:rPr>
          <w:sz w:val="24"/>
          <w:szCs w:val="24"/>
          <w:lang w:eastAsia="en-US"/>
        </w:rPr>
        <w:t>ы</w:t>
      </w:r>
      <w:r w:rsidRPr="009854CE">
        <w:rPr>
          <w:sz w:val="24"/>
          <w:szCs w:val="24"/>
          <w:lang w:val="x-none" w:eastAsia="en-US"/>
        </w:rPr>
        <w:t>, прочитанн</w:t>
      </w:r>
      <w:r w:rsidRPr="009854CE">
        <w:rPr>
          <w:sz w:val="24"/>
          <w:szCs w:val="24"/>
          <w:lang w:eastAsia="en-US"/>
        </w:rPr>
        <w:t>ого</w:t>
      </w:r>
      <w:r w:rsidRPr="009854CE">
        <w:rPr>
          <w:sz w:val="24"/>
          <w:szCs w:val="24"/>
          <w:lang w:val="x-none" w:eastAsia="en-US"/>
        </w:rPr>
        <w:t xml:space="preserve"> (прослушанн</w:t>
      </w:r>
      <w:r w:rsidRPr="009854CE">
        <w:rPr>
          <w:sz w:val="24"/>
          <w:szCs w:val="24"/>
          <w:lang w:eastAsia="en-US"/>
        </w:rPr>
        <w:t>ого)</w:t>
      </w:r>
      <w:r w:rsidRPr="009854CE">
        <w:rPr>
          <w:sz w:val="24"/>
          <w:szCs w:val="24"/>
          <w:lang w:val="x-none" w:eastAsia="en-US"/>
        </w:rPr>
        <w:t xml:space="preserve"> текст</w:t>
      </w:r>
      <w:r w:rsidRPr="009854CE">
        <w:rPr>
          <w:sz w:val="24"/>
          <w:szCs w:val="24"/>
          <w:lang w:eastAsia="en-US"/>
        </w:rPr>
        <w:t>а</w:t>
      </w:r>
      <w:r w:rsidRPr="009854CE">
        <w:rPr>
          <w:sz w:val="24"/>
          <w:szCs w:val="24"/>
          <w:lang w:val="x-none"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2EDADD99" w14:textId="77777777" w:rsidR="009854CE" w:rsidRPr="009854CE" w:rsidRDefault="009854CE" w:rsidP="009854CE">
      <w:pPr>
        <w:ind w:firstLine="709"/>
        <w:rPr>
          <w:sz w:val="24"/>
          <w:szCs w:val="24"/>
          <w:lang w:val="x-none" w:eastAsia="en-US"/>
        </w:rPr>
      </w:pPr>
      <w:r w:rsidRPr="009854CE">
        <w:rPr>
          <w:sz w:val="24"/>
          <w:szCs w:val="24"/>
          <w:lang w:eastAsia="en-US"/>
        </w:rPr>
        <w:t xml:space="preserve">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w:t>
      </w:r>
      <w:r w:rsidRPr="009854CE">
        <w:rPr>
          <w:sz w:val="24"/>
          <w:szCs w:val="24"/>
          <w:lang w:eastAsia="en-US"/>
        </w:rPr>
        <w:lastRenderedPageBreak/>
        <w:t>демонстрируя понимание содержания текста, читать новые слова согласно основным правилам чтения.</w:t>
      </w:r>
    </w:p>
    <w:p w14:paraId="1D741226" w14:textId="77777777" w:rsidR="009854CE" w:rsidRPr="009854CE" w:rsidRDefault="009854CE" w:rsidP="009854CE">
      <w:pPr>
        <w:ind w:firstLine="709"/>
        <w:rPr>
          <w:sz w:val="24"/>
          <w:szCs w:val="24"/>
          <w:lang w:eastAsia="en-US"/>
        </w:rPr>
      </w:pPr>
      <w:r w:rsidRPr="009854CE">
        <w:rPr>
          <w:sz w:val="24"/>
          <w:szCs w:val="24"/>
          <w:lang w:eastAsia="en-US"/>
        </w:rPr>
        <w:t>владеть орфографическими навыками: правильно писать изученные слова;</w:t>
      </w:r>
    </w:p>
    <w:p w14:paraId="08E8EDEF" w14:textId="77777777" w:rsidR="009854CE" w:rsidRPr="009854CE" w:rsidRDefault="009854CE" w:rsidP="009854CE">
      <w:pPr>
        <w:ind w:firstLine="709"/>
        <w:rPr>
          <w:sz w:val="24"/>
          <w:szCs w:val="24"/>
          <w:lang w:val="x-none" w:eastAsia="en-US"/>
        </w:rPr>
      </w:pPr>
      <w:r w:rsidRPr="009854CE">
        <w:rPr>
          <w:sz w:val="24"/>
          <w:szCs w:val="24"/>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AFCB127" w14:textId="77777777" w:rsidR="009854CE" w:rsidRPr="009854CE" w:rsidRDefault="009854CE" w:rsidP="009854CE">
      <w:pPr>
        <w:ind w:firstLine="709"/>
        <w:rPr>
          <w:sz w:val="24"/>
          <w:szCs w:val="24"/>
          <w:lang w:val="x-none" w:eastAsia="en-US"/>
        </w:rPr>
      </w:pPr>
      <w:r w:rsidRPr="009854CE">
        <w:rPr>
          <w:sz w:val="24"/>
          <w:szCs w:val="24"/>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7B25225F"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w:t>
      </w:r>
      <w:r w:rsidRPr="009854CE">
        <w:rPr>
          <w:sz w:val="24"/>
          <w:szCs w:val="24"/>
          <w:lang w:eastAsia="en-US"/>
        </w:rPr>
        <w:t xml:space="preserve"> </w:t>
      </w:r>
      <w:r w:rsidRPr="009854CE">
        <w:rPr>
          <w:sz w:val="24"/>
          <w:szCs w:val="24"/>
          <w:lang w:val="x-none" w:eastAsia="en-US"/>
        </w:rPr>
        <w:t>(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5AA4846E"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74795BC8"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 различные средства связи в тексте для обеспечения логичности</w:t>
      </w:r>
      <w:r w:rsidRPr="009854CE">
        <w:rPr>
          <w:sz w:val="24"/>
          <w:szCs w:val="24"/>
          <w:lang w:eastAsia="en-US"/>
        </w:rPr>
        <w:t xml:space="preserve"> </w:t>
      </w:r>
      <w:r w:rsidRPr="009854CE">
        <w:rPr>
          <w:sz w:val="24"/>
          <w:szCs w:val="24"/>
          <w:lang w:val="x-none" w:eastAsia="en-US"/>
        </w:rPr>
        <w:t>и целостности высказывания;</w:t>
      </w:r>
    </w:p>
    <w:p w14:paraId="6EC2F01B" w14:textId="77777777" w:rsidR="009854CE" w:rsidRPr="009854CE" w:rsidRDefault="009854CE" w:rsidP="009854CE">
      <w:pPr>
        <w:ind w:firstLine="709"/>
        <w:rPr>
          <w:sz w:val="24"/>
          <w:szCs w:val="24"/>
          <w:lang w:val="x-none" w:eastAsia="en-US"/>
        </w:rPr>
      </w:pPr>
      <w:r w:rsidRPr="009854CE">
        <w:rPr>
          <w:sz w:val="24"/>
          <w:szCs w:val="24"/>
          <w:lang w:eastAsia="en-US"/>
        </w:rPr>
        <w:t>4) понимать особенности структуры простых и сложных предложений и различных коммуникативных типов предложений английского языка;</w:t>
      </w:r>
    </w:p>
    <w:p w14:paraId="47821DBD" w14:textId="77777777" w:rsidR="009854CE" w:rsidRPr="009854CE" w:rsidRDefault="009854CE" w:rsidP="009854CE">
      <w:pPr>
        <w:ind w:firstLine="709"/>
        <w:rPr>
          <w:sz w:val="24"/>
          <w:szCs w:val="24"/>
          <w:lang w:val="x-none" w:eastAsia="en-US"/>
        </w:rPr>
      </w:pPr>
      <w:r w:rsidRPr="009854CE">
        <w:rPr>
          <w:sz w:val="24"/>
          <w:szCs w:val="24"/>
          <w:lang w:val="x-none" w:eastAsia="en-US"/>
        </w:rPr>
        <w:t>распознавать и употреблять в устной и письменной речи:</w:t>
      </w:r>
    </w:p>
    <w:p w14:paraId="65BBC51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о сложным дополнением (Complex Object) (I want to have my hair cut.);</w:t>
      </w:r>
    </w:p>
    <w:p w14:paraId="6F84A645"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I wish;</w:t>
      </w:r>
    </w:p>
    <w:p w14:paraId="4EEB97A2" w14:textId="77777777" w:rsidR="009854CE" w:rsidRPr="009854CE" w:rsidRDefault="009854CE" w:rsidP="009854CE">
      <w:pPr>
        <w:ind w:firstLine="709"/>
        <w:rPr>
          <w:sz w:val="24"/>
          <w:szCs w:val="24"/>
          <w:lang w:val="x-none" w:eastAsia="en-US"/>
        </w:rPr>
      </w:pPr>
      <w:r w:rsidRPr="009854CE">
        <w:rPr>
          <w:sz w:val="24"/>
          <w:szCs w:val="24"/>
          <w:lang w:val="x-none" w:eastAsia="en-US"/>
        </w:rPr>
        <w:t>условные предложения нереального характера (Conditional II);</w:t>
      </w:r>
    </w:p>
    <w:p w14:paraId="3F24F15A" w14:textId="77777777" w:rsidR="009854CE" w:rsidRPr="009854CE" w:rsidRDefault="009854CE" w:rsidP="009854CE">
      <w:pPr>
        <w:ind w:firstLine="709"/>
        <w:rPr>
          <w:sz w:val="24"/>
          <w:szCs w:val="24"/>
          <w:lang w:val="x-none" w:eastAsia="en-US"/>
        </w:rPr>
      </w:pPr>
      <w:r w:rsidRPr="009854CE">
        <w:rPr>
          <w:sz w:val="24"/>
          <w:szCs w:val="24"/>
          <w:lang w:val="x-none" w:eastAsia="en-US"/>
        </w:rPr>
        <w:t>конструкцию для выражения предпочтения I prefer …/I’d prefer …/I’d rather…;</w:t>
      </w:r>
    </w:p>
    <w:p w14:paraId="074BD8D3" w14:textId="77777777" w:rsidR="009854CE" w:rsidRPr="009854CE" w:rsidRDefault="009854CE" w:rsidP="009854CE">
      <w:pPr>
        <w:ind w:firstLine="709"/>
        <w:rPr>
          <w:sz w:val="24"/>
          <w:szCs w:val="24"/>
          <w:lang w:val="x-none" w:eastAsia="en-US"/>
        </w:rPr>
      </w:pPr>
      <w:r w:rsidRPr="009854CE">
        <w:rPr>
          <w:sz w:val="24"/>
          <w:szCs w:val="24"/>
          <w:lang w:val="x-none" w:eastAsia="en-US"/>
        </w:rPr>
        <w:t>предложения с конструкцией either … or, neither … nor;</w:t>
      </w:r>
    </w:p>
    <w:p w14:paraId="03C9C2F0" w14:textId="77777777" w:rsidR="009854CE" w:rsidRPr="009854CE" w:rsidRDefault="009854CE" w:rsidP="009854CE">
      <w:pPr>
        <w:ind w:firstLine="709"/>
        <w:rPr>
          <w:sz w:val="24"/>
          <w:szCs w:val="24"/>
          <w:lang w:val="x-none" w:eastAsia="en-US"/>
        </w:rPr>
      </w:pPr>
      <w:r w:rsidRPr="009854CE">
        <w:rPr>
          <w:sz w:val="24"/>
          <w:szCs w:val="24"/>
          <w:lang w:val="x-none" w:eastAsia="en-US"/>
        </w:rPr>
        <w:t>формы страдательного залога Present Perfect Passive;</w:t>
      </w:r>
    </w:p>
    <w:p w14:paraId="6E483213" w14:textId="77777777" w:rsidR="009854CE" w:rsidRPr="009854CE" w:rsidRDefault="009854CE" w:rsidP="009854CE">
      <w:pPr>
        <w:ind w:firstLine="709"/>
        <w:rPr>
          <w:sz w:val="24"/>
          <w:szCs w:val="24"/>
          <w:lang w:val="x-none" w:eastAsia="en-US"/>
        </w:rPr>
      </w:pPr>
      <w:r w:rsidRPr="009854CE">
        <w:rPr>
          <w:sz w:val="24"/>
          <w:szCs w:val="24"/>
          <w:lang w:val="x-none" w:eastAsia="en-US"/>
        </w:rPr>
        <w:t>порядок следования имён прилагательных (nice long blond hair);</w:t>
      </w:r>
    </w:p>
    <w:p w14:paraId="62B5E847" w14:textId="77777777" w:rsidR="009854CE" w:rsidRPr="009854CE" w:rsidRDefault="009854CE" w:rsidP="009854CE">
      <w:pPr>
        <w:ind w:firstLine="709"/>
        <w:rPr>
          <w:sz w:val="24"/>
          <w:szCs w:val="24"/>
          <w:lang w:val="x-none" w:eastAsia="en-US"/>
        </w:rPr>
      </w:pPr>
      <w:r w:rsidRPr="009854CE">
        <w:rPr>
          <w:sz w:val="24"/>
          <w:szCs w:val="24"/>
          <w:lang w:eastAsia="en-US"/>
        </w:rPr>
        <w:t>5) владеть социокультурными знаниями и умениями:</w:t>
      </w:r>
    </w:p>
    <w:p w14:paraId="779CE2DA" w14:textId="77777777" w:rsidR="009854CE" w:rsidRPr="009854CE" w:rsidRDefault="009854CE" w:rsidP="009854CE">
      <w:pPr>
        <w:ind w:firstLine="709"/>
        <w:rPr>
          <w:sz w:val="24"/>
          <w:szCs w:val="24"/>
          <w:lang w:val="x-none" w:eastAsia="en-US"/>
        </w:rPr>
      </w:pPr>
      <w:r w:rsidRPr="009854CE">
        <w:rPr>
          <w:sz w:val="24"/>
          <w:szCs w:val="24"/>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8B7B716" w14:textId="77777777" w:rsidR="009854CE" w:rsidRPr="009854CE" w:rsidRDefault="009854CE" w:rsidP="009854CE">
      <w:pPr>
        <w:ind w:firstLine="709"/>
        <w:rPr>
          <w:sz w:val="24"/>
          <w:szCs w:val="24"/>
          <w:lang w:val="x-none" w:eastAsia="en-US"/>
        </w:rPr>
      </w:pPr>
      <w:r w:rsidRPr="009854CE">
        <w:rPr>
          <w:sz w:val="24"/>
          <w:szCs w:val="24"/>
          <w:lang w:val="x-none" w:eastAsia="en-US"/>
        </w:rPr>
        <w:t>выражать модальные значения, чувства и эмоции;</w:t>
      </w:r>
    </w:p>
    <w:p w14:paraId="1AF7A46E" w14:textId="77777777" w:rsidR="009854CE" w:rsidRPr="009854CE" w:rsidRDefault="009854CE" w:rsidP="009854CE">
      <w:pPr>
        <w:ind w:firstLine="709"/>
        <w:rPr>
          <w:sz w:val="24"/>
          <w:szCs w:val="24"/>
          <w:lang w:val="x-none" w:eastAsia="en-US"/>
        </w:rPr>
      </w:pPr>
      <w:r w:rsidRPr="009854CE">
        <w:rPr>
          <w:sz w:val="24"/>
          <w:szCs w:val="24"/>
          <w:lang w:val="x-none" w:eastAsia="en-US"/>
        </w:rPr>
        <w:t>иметь элементарные представления о различных вариантах английского языка;</w:t>
      </w:r>
    </w:p>
    <w:p w14:paraId="296BD6D8" w14:textId="77777777" w:rsidR="009854CE" w:rsidRPr="009854CE" w:rsidRDefault="009854CE" w:rsidP="009854CE">
      <w:pPr>
        <w:ind w:firstLine="709"/>
        <w:rPr>
          <w:sz w:val="24"/>
          <w:szCs w:val="24"/>
          <w:lang w:val="x-none" w:eastAsia="en-US"/>
        </w:rPr>
      </w:pPr>
      <w:r w:rsidRPr="009854CE">
        <w:rPr>
          <w:sz w:val="24"/>
          <w:szCs w:val="24"/>
          <w:lang w:val="x-none"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14:paraId="291DEFDE" w14:textId="77777777" w:rsidR="009854CE" w:rsidRPr="009854CE" w:rsidRDefault="009854CE" w:rsidP="009854CE">
      <w:pPr>
        <w:ind w:firstLine="709"/>
        <w:rPr>
          <w:sz w:val="24"/>
          <w:szCs w:val="24"/>
          <w:lang w:eastAsia="en-US"/>
        </w:rPr>
      </w:pPr>
      <w:r w:rsidRPr="009854CE">
        <w:rPr>
          <w:sz w:val="24"/>
          <w:szCs w:val="24"/>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C87D17D" w14:textId="77777777" w:rsidR="009854CE" w:rsidRPr="009854CE" w:rsidRDefault="009854CE" w:rsidP="009854CE">
      <w:pPr>
        <w:ind w:firstLine="709"/>
        <w:rPr>
          <w:sz w:val="24"/>
          <w:szCs w:val="24"/>
          <w:lang w:eastAsia="en-US"/>
        </w:rPr>
      </w:pPr>
      <w:r w:rsidRPr="009854CE">
        <w:rPr>
          <w:sz w:val="24"/>
          <w:szCs w:val="24"/>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017CB14F" w14:textId="77777777" w:rsidR="009854CE" w:rsidRPr="009854CE" w:rsidRDefault="009854CE" w:rsidP="009854CE">
      <w:pPr>
        <w:ind w:firstLine="709"/>
        <w:rPr>
          <w:sz w:val="24"/>
          <w:szCs w:val="24"/>
          <w:lang w:eastAsia="en-US"/>
        </w:rPr>
      </w:pPr>
      <w:r w:rsidRPr="009854CE">
        <w:rPr>
          <w:sz w:val="24"/>
          <w:szCs w:val="24"/>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27AAD1C8" w14:textId="77777777" w:rsidR="009854CE" w:rsidRPr="009854CE" w:rsidRDefault="009854CE" w:rsidP="009854CE">
      <w:pPr>
        <w:ind w:firstLine="709"/>
        <w:rPr>
          <w:sz w:val="24"/>
          <w:szCs w:val="24"/>
          <w:lang w:eastAsia="en-US"/>
        </w:rPr>
      </w:pPr>
      <w:r w:rsidRPr="009854CE">
        <w:rPr>
          <w:sz w:val="24"/>
          <w:szCs w:val="24"/>
          <w:lang w:eastAsia="en-US"/>
        </w:rPr>
        <w:t>9) использовать иноязычные словари и справочники, в том числе информационно-справочные системы в электронной форме;</w:t>
      </w:r>
    </w:p>
    <w:p w14:paraId="5F3EB455" w14:textId="77777777" w:rsidR="009854CE" w:rsidRPr="009854CE" w:rsidRDefault="009854CE" w:rsidP="009854CE">
      <w:pPr>
        <w:ind w:firstLine="709"/>
        <w:rPr>
          <w:sz w:val="24"/>
          <w:szCs w:val="24"/>
          <w:lang w:eastAsia="en-US"/>
        </w:rPr>
      </w:pPr>
      <w:r w:rsidRPr="009854CE">
        <w:rPr>
          <w:sz w:val="24"/>
          <w:szCs w:val="24"/>
          <w:lang w:eastAsia="en-US"/>
        </w:rPr>
        <w:lastRenderedPageBreak/>
        <w:t>10) достигать взаимопонимания в процессе устного и письменного общения с носителями иностранного языка, людьми другой культуры;</w:t>
      </w:r>
    </w:p>
    <w:p w14:paraId="0398FB95" w14:textId="77777777" w:rsidR="009854CE" w:rsidRPr="009854CE" w:rsidRDefault="009854CE" w:rsidP="009854CE">
      <w:pPr>
        <w:ind w:firstLine="709"/>
        <w:rPr>
          <w:sz w:val="24"/>
          <w:szCs w:val="24"/>
          <w:lang w:eastAsia="en-US"/>
        </w:rPr>
      </w:pPr>
      <w:r w:rsidRPr="009854CE">
        <w:rPr>
          <w:sz w:val="24"/>
          <w:szCs w:val="24"/>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5120B3AA" w14:textId="77777777" w:rsidR="00357537" w:rsidRDefault="001B2BBC" w:rsidP="00551645">
      <w:pPr>
        <w:spacing w:line="240" w:lineRule="auto"/>
        <w:ind w:firstLine="0"/>
        <w:contextualSpacing/>
        <w:rPr>
          <w:sz w:val="24"/>
          <w:szCs w:val="24"/>
        </w:rPr>
      </w:pPr>
      <w:r>
        <w:rPr>
          <w:sz w:val="24"/>
          <w:szCs w:val="24"/>
        </w:rPr>
        <w:tab/>
      </w:r>
    </w:p>
    <w:p w14:paraId="3C4CA145" w14:textId="77777777" w:rsidR="005A638C" w:rsidRDefault="001B2BBC" w:rsidP="00357537">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Тематическое планирование учебного предмета</w:t>
      </w:r>
    </w:p>
    <w:p w14:paraId="23900DA1" w14:textId="286D42BB" w:rsidR="005A638C" w:rsidRPr="001B2BBC" w:rsidRDefault="001B2BBC" w:rsidP="00551645">
      <w:pPr>
        <w:spacing w:line="240" w:lineRule="auto"/>
        <w:ind w:left="540"/>
        <w:contextualSpacing/>
        <w:jc w:val="center"/>
        <w:rPr>
          <w:rFonts w:eastAsia="Calibri" w:cs="Times New Roman"/>
          <w:b/>
          <w:sz w:val="24"/>
          <w:szCs w:val="24"/>
          <w:lang w:eastAsia="en-US"/>
        </w:rPr>
      </w:pPr>
      <w:r w:rsidRPr="001B2BBC">
        <w:rPr>
          <w:rFonts w:eastAsia="Calibri" w:cs="Times New Roman"/>
          <w:b/>
          <w:sz w:val="24"/>
          <w:szCs w:val="24"/>
          <w:lang w:eastAsia="en-US"/>
        </w:rPr>
        <w:t xml:space="preserve"> «</w:t>
      </w:r>
      <w:r w:rsidR="005A638C">
        <w:rPr>
          <w:rFonts w:eastAsia="Calibri" w:cs="Times New Roman"/>
          <w:b/>
          <w:sz w:val="24"/>
          <w:szCs w:val="24"/>
          <w:lang w:eastAsia="en-US"/>
        </w:rPr>
        <w:t>Иностранный (английский)</w:t>
      </w:r>
      <w:r w:rsidRPr="001B2BBC">
        <w:rPr>
          <w:rFonts w:eastAsia="Calibri" w:cs="Times New Roman"/>
          <w:b/>
          <w:sz w:val="24"/>
          <w:szCs w:val="24"/>
          <w:lang w:eastAsia="en-US"/>
        </w:rPr>
        <w:t xml:space="preserve"> язык»</w:t>
      </w:r>
    </w:p>
    <w:p w14:paraId="57D07D8F" w14:textId="7EEC4D9B" w:rsid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984A803" w14:textId="14522E40" w:rsidR="001B2BBC" w:rsidRPr="001B2BBC" w:rsidRDefault="001B2BBC" w:rsidP="001B2BBC">
      <w:pPr>
        <w:widowControl w:val="0"/>
        <w:spacing w:line="240" w:lineRule="auto"/>
        <w:ind w:firstLine="709"/>
        <w:rPr>
          <w:rFonts w:eastAsia="SchoolBookSanPin" w:cs="Times New Roman"/>
          <w:sz w:val="24"/>
          <w:szCs w:val="24"/>
          <w:lang w:eastAsia="en-US"/>
        </w:rPr>
      </w:pPr>
      <w:r w:rsidRPr="001B2BB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1B2BBC" w:rsidRPr="001B2BBC" w14:paraId="3E1CEFDE" w14:textId="77777777" w:rsidTr="00551645">
        <w:trPr>
          <w:trHeight w:val="575"/>
        </w:trPr>
        <w:tc>
          <w:tcPr>
            <w:tcW w:w="850" w:type="dxa"/>
          </w:tcPr>
          <w:p w14:paraId="312E3C21" w14:textId="77777777" w:rsidR="001B2BBC" w:rsidRPr="001B2BBC" w:rsidRDefault="001B2BBC" w:rsidP="001B2BBC">
            <w:pPr>
              <w:spacing w:line="240" w:lineRule="auto"/>
              <w:ind w:left="142" w:right="354" w:firstLine="96"/>
              <w:jc w:val="center"/>
              <w:rPr>
                <w:rFonts w:eastAsia="Times New Roman"/>
                <w:sz w:val="24"/>
                <w:szCs w:val="24"/>
                <w:lang w:eastAsia="en-US"/>
              </w:rPr>
            </w:pPr>
            <w:r w:rsidRPr="001B2BBC">
              <w:rPr>
                <w:rFonts w:eastAsia="Times New Roman"/>
                <w:sz w:val="24"/>
                <w:szCs w:val="24"/>
                <w:lang w:eastAsia="en-US"/>
              </w:rPr>
              <w:t>№</w:t>
            </w:r>
            <w:r w:rsidRPr="001B2BBC">
              <w:rPr>
                <w:rFonts w:eastAsia="Times New Roman"/>
                <w:spacing w:val="-57"/>
                <w:sz w:val="24"/>
                <w:szCs w:val="24"/>
                <w:lang w:eastAsia="en-US"/>
              </w:rPr>
              <w:t xml:space="preserve"> </w:t>
            </w:r>
            <w:r w:rsidRPr="001B2BBC">
              <w:rPr>
                <w:rFonts w:eastAsia="Times New Roman"/>
                <w:sz w:val="24"/>
                <w:szCs w:val="24"/>
                <w:lang w:eastAsia="en-US"/>
              </w:rPr>
              <w:t>п/п</w:t>
            </w:r>
          </w:p>
        </w:tc>
        <w:tc>
          <w:tcPr>
            <w:tcW w:w="5803" w:type="dxa"/>
          </w:tcPr>
          <w:p w14:paraId="55C58AF0" w14:textId="77777777" w:rsidR="001B2BBC" w:rsidRPr="001B2BBC" w:rsidRDefault="001B2BBC" w:rsidP="001B2BBC">
            <w:pPr>
              <w:spacing w:line="240" w:lineRule="auto"/>
              <w:ind w:left="142" w:firstLine="0"/>
              <w:jc w:val="center"/>
              <w:rPr>
                <w:rFonts w:eastAsia="Times New Roman"/>
                <w:sz w:val="24"/>
                <w:szCs w:val="24"/>
                <w:lang w:eastAsia="en-US"/>
              </w:rPr>
            </w:pPr>
            <w:r w:rsidRPr="001B2BBC">
              <w:rPr>
                <w:rFonts w:eastAsia="Times New Roman"/>
                <w:sz w:val="24"/>
                <w:szCs w:val="24"/>
                <w:lang w:eastAsia="en-US"/>
              </w:rPr>
              <w:t>Тема</w:t>
            </w:r>
          </w:p>
        </w:tc>
        <w:tc>
          <w:tcPr>
            <w:tcW w:w="2126" w:type="dxa"/>
          </w:tcPr>
          <w:p w14:paraId="167007EF" w14:textId="77777777" w:rsidR="001B2BBC" w:rsidRPr="001B2BBC" w:rsidRDefault="001B2BBC" w:rsidP="001B2BBC">
            <w:pPr>
              <w:spacing w:line="240" w:lineRule="auto"/>
              <w:ind w:left="142" w:right="27" w:hanging="72"/>
              <w:jc w:val="center"/>
              <w:rPr>
                <w:rFonts w:eastAsia="Times New Roman"/>
                <w:sz w:val="24"/>
                <w:szCs w:val="24"/>
                <w:lang w:val="ru-RU" w:eastAsia="en-US"/>
              </w:rPr>
            </w:pPr>
            <w:r w:rsidRPr="001B2BBC">
              <w:rPr>
                <w:rFonts w:eastAsia="Times New Roman"/>
                <w:spacing w:val="-1"/>
                <w:sz w:val="24"/>
                <w:szCs w:val="24"/>
                <w:lang w:val="ru-RU" w:eastAsia="en-US"/>
              </w:rPr>
              <w:t>Количество часов, отводимых на освоение каждой темы</w:t>
            </w:r>
          </w:p>
        </w:tc>
        <w:tc>
          <w:tcPr>
            <w:tcW w:w="2126" w:type="dxa"/>
          </w:tcPr>
          <w:p w14:paraId="62ED2122" w14:textId="77777777" w:rsidR="001B2BBC" w:rsidRPr="001B2BBC" w:rsidRDefault="001B2BBC" w:rsidP="001B2BBC">
            <w:pPr>
              <w:spacing w:line="240" w:lineRule="auto"/>
              <w:ind w:left="142" w:right="27" w:hanging="72"/>
              <w:jc w:val="center"/>
              <w:rPr>
                <w:rFonts w:eastAsia="Times New Roman"/>
                <w:spacing w:val="-1"/>
                <w:sz w:val="24"/>
                <w:szCs w:val="24"/>
                <w:lang w:eastAsia="en-US"/>
              </w:rPr>
            </w:pPr>
            <w:r w:rsidRPr="001B2BBC">
              <w:rPr>
                <w:rFonts w:eastAsia="Times New Roman"/>
                <w:spacing w:val="-1"/>
                <w:sz w:val="24"/>
                <w:szCs w:val="24"/>
                <w:lang w:eastAsia="en-US"/>
              </w:rPr>
              <w:t xml:space="preserve">Э(Ц)ОР </w:t>
            </w:r>
          </w:p>
        </w:tc>
      </w:tr>
      <w:tr w:rsidR="00357537" w:rsidRPr="001B2BBC" w14:paraId="64C807B4" w14:textId="77777777" w:rsidTr="00551645">
        <w:trPr>
          <w:trHeight w:val="2513"/>
        </w:trPr>
        <w:tc>
          <w:tcPr>
            <w:tcW w:w="850" w:type="dxa"/>
            <w:tcBorders>
              <w:bottom w:val="single" w:sz="4" w:space="0" w:color="auto"/>
            </w:tcBorders>
          </w:tcPr>
          <w:p w14:paraId="772ADB4E" w14:textId="77777777" w:rsidR="00357537" w:rsidRPr="001B2BBC" w:rsidRDefault="00357537" w:rsidP="001B2BBC">
            <w:pPr>
              <w:spacing w:line="240" w:lineRule="auto"/>
              <w:ind w:left="142" w:firstLine="0"/>
              <w:jc w:val="left"/>
              <w:rPr>
                <w:rFonts w:eastAsia="Times New Roman"/>
                <w:sz w:val="24"/>
                <w:szCs w:val="24"/>
                <w:lang w:eastAsia="en-US"/>
              </w:rPr>
            </w:pPr>
            <w:r w:rsidRPr="001B2BBC">
              <w:rPr>
                <w:rFonts w:eastAsia="Times New Roman"/>
                <w:sz w:val="24"/>
                <w:szCs w:val="24"/>
                <w:lang w:eastAsia="en-US"/>
              </w:rPr>
              <w:t>1.</w:t>
            </w:r>
          </w:p>
        </w:tc>
        <w:tc>
          <w:tcPr>
            <w:tcW w:w="5803" w:type="dxa"/>
            <w:tcBorders>
              <w:bottom w:val="single" w:sz="4" w:space="0" w:color="auto"/>
            </w:tcBorders>
          </w:tcPr>
          <w:p w14:paraId="22FBE8F9" w14:textId="62335C3C" w:rsidR="00357537" w:rsidRDefault="00357537" w:rsidP="001B2BBC">
            <w:pPr>
              <w:rPr>
                <w:rFonts w:eastAsia="OfficinaSansBoldITC"/>
                <w:sz w:val="24"/>
                <w:szCs w:val="28"/>
                <w:lang w:val="ru-RU" w:eastAsia="en-US"/>
              </w:rPr>
            </w:pPr>
            <w:r>
              <w:rPr>
                <w:rFonts w:eastAsia="OfficinaSansBoldITC"/>
                <w:sz w:val="24"/>
                <w:szCs w:val="28"/>
                <w:lang w:val="ru-RU" w:eastAsia="en-US"/>
              </w:rPr>
              <w:t>5 класс</w:t>
            </w:r>
          </w:p>
          <w:p w14:paraId="1E7F5842" w14:textId="7B22F8A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 Коммуникативные умения.</w:t>
            </w:r>
          </w:p>
          <w:p w14:paraId="59828FDF"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1.1. Говорение.</w:t>
            </w:r>
          </w:p>
          <w:p w14:paraId="3A309604" w14:textId="27B53F4D"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 xml:space="preserve">136.3.1.1.1. Развитие коммуникативных умений диалогической речи на базе умений, сформированных на уровне начального общего образования </w:t>
            </w:r>
          </w:p>
          <w:p w14:paraId="6F4A3820" w14:textId="4D8E367A"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1.2. Развитие коммуникативных умений монологической речи на базе умений, сформированных на уровне начального общего образования</w:t>
            </w:r>
          </w:p>
          <w:p w14:paraId="63CCB957" w14:textId="3E25B29C"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2. Аудирование.</w:t>
            </w:r>
          </w:p>
          <w:p w14:paraId="4741CEC8" w14:textId="1D194DCE"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3. Смысловое чтение.</w:t>
            </w:r>
          </w:p>
          <w:p w14:paraId="5D7A4404"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1.4. Письменная речь.</w:t>
            </w:r>
          </w:p>
          <w:p w14:paraId="72CAC95C" w14:textId="77777777" w:rsidR="00357537" w:rsidRPr="001B2BBC" w:rsidRDefault="00357537" w:rsidP="001B2BBC">
            <w:pPr>
              <w:rPr>
                <w:rFonts w:eastAsia="OfficinaSansBoldITC"/>
                <w:sz w:val="24"/>
                <w:szCs w:val="28"/>
                <w:lang w:val="ru-RU" w:eastAsia="en-US"/>
              </w:rPr>
            </w:pPr>
            <w:r w:rsidRPr="001B2BBC">
              <w:rPr>
                <w:rFonts w:eastAsia="OfficinaSansBoldITC"/>
                <w:sz w:val="24"/>
                <w:szCs w:val="28"/>
                <w:lang w:val="ru-RU" w:eastAsia="en-US"/>
              </w:rPr>
              <w:t>136.3.2. Языковые знания и умения.</w:t>
            </w:r>
          </w:p>
          <w:p w14:paraId="61A72E58"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1. Фонетическая сторона речи.</w:t>
            </w:r>
          </w:p>
          <w:p w14:paraId="7151778A" w14:textId="77777777"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2. Графика, орфография и пунктуация.</w:t>
            </w:r>
          </w:p>
          <w:p w14:paraId="6ECA8D68" w14:textId="6589F4C1"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3. Лексическая сторона речи.</w:t>
            </w:r>
          </w:p>
          <w:p w14:paraId="787F72F1" w14:textId="77A9C319" w:rsidR="00357537" w:rsidRDefault="00357537" w:rsidP="001B2BBC">
            <w:pPr>
              <w:rPr>
                <w:rFonts w:eastAsia="OfficinaSansBoldITC"/>
                <w:sz w:val="24"/>
                <w:szCs w:val="28"/>
                <w:lang w:val="ru-RU" w:eastAsia="en-US"/>
              </w:rPr>
            </w:pPr>
            <w:r w:rsidRPr="001B2BBC">
              <w:rPr>
                <w:rFonts w:eastAsia="OfficinaSansBoldITC"/>
                <w:sz w:val="24"/>
                <w:szCs w:val="28"/>
                <w:lang w:val="ru-RU" w:eastAsia="en-US"/>
              </w:rPr>
              <w:t>136.3.2.4. Грамматическая сторона речи.</w:t>
            </w:r>
          </w:p>
          <w:p w14:paraId="7EFBA1B1"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3. Социокультурные знания и умения.</w:t>
            </w:r>
          </w:p>
          <w:p w14:paraId="46AE861A" w14:textId="2E91A79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3.4. Компенсаторные умения.</w:t>
            </w:r>
          </w:p>
        </w:tc>
        <w:tc>
          <w:tcPr>
            <w:tcW w:w="2126" w:type="dxa"/>
            <w:vMerge w:val="restart"/>
          </w:tcPr>
          <w:p w14:paraId="1669A0C3"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6D4928F0"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2AB45FB2" w14:textId="77777777" w:rsidR="00357537" w:rsidRPr="001B2BBC" w:rsidRDefault="00357537" w:rsidP="001B2BBC">
            <w:pPr>
              <w:spacing w:line="240" w:lineRule="auto"/>
              <w:ind w:firstLine="0"/>
              <w:jc w:val="center"/>
              <w:rPr>
                <w:rFonts w:eastAsia="Times New Roman"/>
                <w:i/>
                <w:sz w:val="24"/>
                <w:szCs w:val="24"/>
                <w:lang w:val="ru-RU" w:eastAsia="en-US"/>
              </w:rPr>
            </w:pPr>
            <w:r w:rsidRPr="001B2BBC">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w:t>
            </w:r>
            <w:r w:rsidRPr="001B2BBC">
              <w:rPr>
                <w:rFonts w:eastAsia="Times New Roman"/>
                <w:i/>
                <w:sz w:val="24"/>
                <w:szCs w:val="24"/>
                <w:lang w:val="ru-RU" w:eastAsia="en-US"/>
              </w:rPr>
              <w:lastRenderedPageBreak/>
              <w:t>возможности ИКТ, содержание которых соответствует законодательству об образовании.</w:t>
            </w:r>
          </w:p>
        </w:tc>
      </w:tr>
      <w:tr w:rsidR="00357537" w:rsidRPr="001B2BBC" w14:paraId="572E26CA" w14:textId="77777777" w:rsidTr="00551645">
        <w:trPr>
          <w:trHeight w:val="1804"/>
        </w:trPr>
        <w:tc>
          <w:tcPr>
            <w:tcW w:w="850" w:type="dxa"/>
            <w:vMerge w:val="restart"/>
            <w:tcBorders>
              <w:top w:val="single" w:sz="4" w:space="0" w:color="auto"/>
            </w:tcBorders>
          </w:tcPr>
          <w:p w14:paraId="0D59F499" w14:textId="16F58491" w:rsidR="00357537" w:rsidRPr="00357537" w:rsidRDefault="00357537" w:rsidP="001B2BBC">
            <w:pPr>
              <w:spacing w:line="240" w:lineRule="auto"/>
              <w:ind w:left="142"/>
              <w:jc w:val="left"/>
              <w:rPr>
                <w:rFonts w:eastAsia="Times New Roman"/>
                <w:sz w:val="24"/>
                <w:szCs w:val="24"/>
                <w:lang w:val="ru-RU" w:eastAsia="en-US"/>
              </w:rPr>
            </w:pPr>
            <w:r>
              <w:rPr>
                <w:rFonts w:eastAsia="Times New Roman"/>
                <w:sz w:val="24"/>
                <w:szCs w:val="24"/>
                <w:lang w:val="ru-RU" w:eastAsia="en-US"/>
              </w:rPr>
              <w:t>2.</w:t>
            </w:r>
          </w:p>
        </w:tc>
        <w:tc>
          <w:tcPr>
            <w:tcW w:w="5803" w:type="dxa"/>
            <w:tcBorders>
              <w:top w:val="single" w:sz="4" w:space="0" w:color="auto"/>
              <w:bottom w:val="single" w:sz="4" w:space="0" w:color="auto"/>
            </w:tcBorders>
          </w:tcPr>
          <w:p w14:paraId="5400A0B7" w14:textId="01F8185A" w:rsidR="00357537" w:rsidRPr="00357537" w:rsidRDefault="00357537" w:rsidP="001B2BBC">
            <w:pPr>
              <w:rPr>
                <w:rFonts w:eastAsia="OfficinaSansBoldITC"/>
                <w:sz w:val="24"/>
                <w:szCs w:val="28"/>
                <w:lang w:val="ru-RU" w:eastAsia="en-US"/>
              </w:rPr>
            </w:pPr>
            <w:r>
              <w:rPr>
                <w:rFonts w:eastAsia="OfficinaSansBoldITC"/>
                <w:sz w:val="24"/>
                <w:szCs w:val="28"/>
                <w:lang w:val="ru-RU" w:eastAsia="en-US"/>
              </w:rPr>
              <w:t>6 класс</w:t>
            </w:r>
          </w:p>
          <w:p w14:paraId="4F093CE4" w14:textId="6B05A4B4" w:rsidR="00357537" w:rsidRPr="00F32A5A" w:rsidRDefault="00357537" w:rsidP="001B2BBC">
            <w:pPr>
              <w:rPr>
                <w:rFonts w:eastAsia="OfficinaSansBoldITC"/>
                <w:sz w:val="24"/>
                <w:szCs w:val="28"/>
                <w:lang w:val="ru-RU" w:eastAsia="en-US"/>
              </w:rPr>
            </w:pPr>
            <w:r w:rsidRPr="00F32A5A">
              <w:rPr>
                <w:rFonts w:eastAsia="OfficinaSansBoldITC"/>
                <w:sz w:val="24"/>
                <w:szCs w:val="28"/>
                <w:lang w:val="ru-RU" w:eastAsia="en-US"/>
              </w:rPr>
              <w:t>136.4.1. Коммуникативные умения.</w:t>
            </w:r>
          </w:p>
          <w:p w14:paraId="2130D9C4" w14:textId="77777777" w:rsidR="00357537" w:rsidRPr="00F32A5A" w:rsidRDefault="00357537" w:rsidP="00357537">
            <w:pPr>
              <w:rPr>
                <w:rFonts w:eastAsia="OfficinaSansBoldITC"/>
                <w:sz w:val="24"/>
                <w:szCs w:val="28"/>
                <w:lang w:val="ru-RU" w:eastAsia="en-US"/>
              </w:rPr>
            </w:pPr>
            <w:r w:rsidRPr="00F32A5A">
              <w:rPr>
                <w:rFonts w:eastAsia="OfficinaSansBoldITC"/>
                <w:sz w:val="24"/>
                <w:szCs w:val="28"/>
                <w:lang w:val="ru-RU" w:eastAsia="en-US"/>
              </w:rPr>
              <w:t>136.4.1.1. Говорение.</w:t>
            </w:r>
          </w:p>
          <w:p w14:paraId="7CC0D98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1. Развитие коммуникативных умений диалогической речи</w:t>
            </w:r>
            <w:r>
              <w:rPr>
                <w:rFonts w:eastAsia="OfficinaSansBoldITC"/>
                <w:sz w:val="24"/>
                <w:szCs w:val="28"/>
                <w:lang w:val="ru-RU" w:eastAsia="en-US"/>
              </w:rPr>
              <w:t>.</w:t>
            </w:r>
          </w:p>
          <w:p w14:paraId="30BF68FF"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1.2. Развитие коммуникативных умений монологической речи</w:t>
            </w:r>
            <w:r>
              <w:rPr>
                <w:rFonts w:eastAsia="OfficinaSansBoldITC"/>
                <w:sz w:val="24"/>
                <w:szCs w:val="28"/>
                <w:lang w:val="ru-RU" w:eastAsia="en-US"/>
              </w:rPr>
              <w:t>.</w:t>
            </w:r>
          </w:p>
          <w:p w14:paraId="2771FA4B"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2. Аудирование</w:t>
            </w:r>
            <w:r>
              <w:rPr>
                <w:rFonts w:eastAsia="OfficinaSansBoldITC"/>
                <w:sz w:val="24"/>
                <w:szCs w:val="28"/>
                <w:lang w:val="ru-RU" w:eastAsia="en-US"/>
              </w:rPr>
              <w:t>.</w:t>
            </w:r>
          </w:p>
          <w:p w14:paraId="27CA80F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3. Смысловое чтение</w:t>
            </w:r>
            <w:r>
              <w:rPr>
                <w:rFonts w:eastAsia="OfficinaSansBoldITC"/>
                <w:sz w:val="24"/>
                <w:szCs w:val="28"/>
                <w:lang w:val="ru-RU" w:eastAsia="en-US"/>
              </w:rPr>
              <w:t>.</w:t>
            </w:r>
          </w:p>
          <w:p w14:paraId="60A8A4B2"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1.4. Письменная речь</w:t>
            </w:r>
            <w:r>
              <w:rPr>
                <w:rFonts w:eastAsia="OfficinaSansBoldITC"/>
                <w:sz w:val="24"/>
                <w:szCs w:val="28"/>
                <w:lang w:val="ru-RU" w:eastAsia="en-US"/>
              </w:rPr>
              <w:t>.</w:t>
            </w:r>
          </w:p>
          <w:p w14:paraId="23D17E83"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 Языковые знания и умения.</w:t>
            </w:r>
          </w:p>
          <w:p w14:paraId="528C7E02" w14:textId="36EF2482"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1. Фонетическая сторона речи.</w:t>
            </w:r>
          </w:p>
        </w:tc>
        <w:tc>
          <w:tcPr>
            <w:tcW w:w="2126" w:type="dxa"/>
            <w:vMerge/>
          </w:tcPr>
          <w:p w14:paraId="3071D038"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94DC292"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48779C58" w14:textId="77777777" w:rsidTr="00551645">
        <w:trPr>
          <w:trHeight w:val="1584"/>
        </w:trPr>
        <w:tc>
          <w:tcPr>
            <w:tcW w:w="850" w:type="dxa"/>
            <w:vMerge/>
          </w:tcPr>
          <w:p w14:paraId="604745C9" w14:textId="77777777" w:rsidR="00357537" w:rsidRPr="00357537" w:rsidRDefault="00357537" w:rsidP="001B2BBC">
            <w:pPr>
              <w:spacing w:line="240" w:lineRule="auto"/>
              <w:ind w:left="142" w:firstLine="0"/>
              <w:jc w:val="left"/>
              <w:rPr>
                <w:rFonts w:eastAsia="Times New Roman"/>
                <w:sz w:val="24"/>
                <w:szCs w:val="24"/>
                <w:lang w:val="ru-RU" w:eastAsia="en-US"/>
              </w:rPr>
            </w:pPr>
          </w:p>
        </w:tc>
        <w:tc>
          <w:tcPr>
            <w:tcW w:w="5803" w:type="dxa"/>
            <w:tcBorders>
              <w:bottom w:val="single" w:sz="4" w:space="0" w:color="auto"/>
            </w:tcBorders>
          </w:tcPr>
          <w:p w14:paraId="294D1B65" w14:textId="260F0AC6" w:rsidR="00357537" w:rsidRDefault="00357537" w:rsidP="001B2BBC">
            <w:pPr>
              <w:rPr>
                <w:rFonts w:eastAsia="OfficinaSansBoldITC"/>
                <w:sz w:val="24"/>
                <w:szCs w:val="28"/>
                <w:lang w:val="ru-RU" w:eastAsia="en-US"/>
              </w:rPr>
            </w:pPr>
            <w:r w:rsidRPr="00357537">
              <w:rPr>
                <w:rFonts w:eastAsia="OfficinaSansBoldITC"/>
                <w:sz w:val="24"/>
                <w:szCs w:val="28"/>
                <w:lang w:val="ru-RU" w:eastAsia="en-US"/>
              </w:rPr>
              <w:t>136.4.2.2. Графика, орфография и пунктуация.</w:t>
            </w:r>
          </w:p>
          <w:p w14:paraId="2A1D0408" w14:textId="76E82F7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3. Лексическая сторона речи.</w:t>
            </w:r>
          </w:p>
          <w:p w14:paraId="44712E16" w14:textId="5430F2EB"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2.4. Грамматическая сторона речи.</w:t>
            </w:r>
          </w:p>
          <w:p w14:paraId="74E3FC8E" w14:textId="34E54622"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3. Социокультурные знания и умения.</w:t>
            </w:r>
          </w:p>
          <w:p w14:paraId="5AC05254" w14:textId="7C585C1E"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4.4. Компенсаторные умения.</w:t>
            </w:r>
          </w:p>
        </w:tc>
        <w:tc>
          <w:tcPr>
            <w:tcW w:w="2126" w:type="dxa"/>
            <w:vMerge/>
          </w:tcPr>
          <w:p w14:paraId="0E20B056"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17198107"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357537" w:rsidRPr="001B2BBC" w14:paraId="5EABCB94" w14:textId="77777777" w:rsidTr="00551645">
        <w:trPr>
          <w:trHeight w:val="1813"/>
        </w:trPr>
        <w:tc>
          <w:tcPr>
            <w:tcW w:w="850" w:type="dxa"/>
            <w:vMerge/>
          </w:tcPr>
          <w:p w14:paraId="5FE2555A" w14:textId="77777777" w:rsidR="00357537" w:rsidRPr="00357537" w:rsidRDefault="00357537" w:rsidP="001B2BBC">
            <w:pPr>
              <w:spacing w:line="240" w:lineRule="auto"/>
              <w:ind w:left="142" w:firstLine="0"/>
              <w:jc w:val="left"/>
              <w:rPr>
                <w:rFonts w:eastAsia="Times New Roman"/>
                <w:sz w:val="24"/>
                <w:szCs w:val="24"/>
                <w:lang w:eastAsia="en-US"/>
              </w:rPr>
            </w:pPr>
          </w:p>
        </w:tc>
        <w:tc>
          <w:tcPr>
            <w:tcW w:w="5803" w:type="dxa"/>
            <w:tcBorders>
              <w:top w:val="single" w:sz="4" w:space="0" w:color="auto"/>
              <w:bottom w:val="single" w:sz="4" w:space="0" w:color="auto"/>
            </w:tcBorders>
          </w:tcPr>
          <w:p w14:paraId="08F1500A" w14:textId="217C46F3" w:rsidR="00357537" w:rsidRDefault="00357537" w:rsidP="00357537">
            <w:pPr>
              <w:rPr>
                <w:rFonts w:eastAsia="OfficinaSansBoldITC"/>
                <w:sz w:val="24"/>
                <w:szCs w:val="28"/>
                <w:lang w:val="ru-RU" w:eastAsia="en-US"/>
              </w:rPr>
            </w:pPr>
            <w:r>
              <w:rPr>
                <w:rFonts w:eastAsia="OfficinaSansBoldITC"/>
                <w:sz w:val="24"/>
                <w:szCs w:val="28"/>
                <w:lang w:val="ru-RU" w:eastAsia="en-US"/>
              </w:rPr>
              <w:t>7 класс</w:t>
            </w:r>
          </w:p>
          <w:p w14:paraId="37BA8C5A" w14:textId="696E4044"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 Коммуникативные умения.</w:t>
            </w:r>
          </w:p>
          <w:p w14:paraId="7962465B"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 Говорение.</w:t>
            </w:r>
          </w:p>
          <w:p w14:paraId="35EFF4EC"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1. 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r>
              <w:rPr>
                <w:rFonts w:eastAsia="OfficinaSansBoldITC"/>
                <w:sz w:val="24"/>
                <w:szCs w:val="28"/>
                <w:lang w:val="ru-RU" w:eastAsia="en-US"/>
              </w:rPr>
              <w:t>.</w:t>
            </w:r>
          </w:p>
          <w:p w14:paraId="2E76CA2A"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1.2. Развитие коммуникативных умений монологической речи</w:t>
            </w:r>
            <w:r>
              <w:rPr>
                <w:rFonts w:eastAsia="OfficinaSansBoldITC"/>
                <w:sz w:val="24"/>
                <w:szCs w:val="28"/>
                <w:lang w:val="ru-RU" w:eastAsia="en-US"/>
              </w:rPr>
              <w:t>.</w:t>
            </w:r>
          </w:p>
          <w:p w14:paraId="3F08AAE8"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2. Аудирование.</w:t>
            </w:r>
          </w:p>
          <w:p w14:paraId="7697B7FD"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3. Смысловое чтение.</w:t>
            </w:r>
          </w:p>
          <w:p w14:paraId="3AC8170F" w14:textId="48734E2D"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1.4. Письменная речь.</w:t>
            </w:r>
          </w:p>
          <w:p w14:paraId="15E3B4A5" w14:textId="77777777"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 Языковые знания и умения.</w:t>
            </w:r>
          </w:p>
          <w:p w14:paraId="03393FB5" w14:textId="7777777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1. Фонетическая сторона речи.</w:t>
            </w:r>
          </w:p>
          <w:p w14:paraId="08EBB3B9" w14:textId="6751335A"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2. Графика, орфография и пунктуация.</w:t>
            </w:r>
          </w:p>
          <w:p w14:paraId="263BAB32" w14:textId="1E42AC37"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3. Лексическая сторона речи.</w:t>
            </w:r>
          </w:p>
          <w:p w14:paraId="7B194FC2" w14:textId="56EE2639"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2.4. Грамматическая сторона речи.</w:t>
            </w:r>
          </w:p>
          <w:p w14:paraId="09917F1B" w14:textId="6274D823" w:rsid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3. Социокультурные знания и умения.</w:t>
            </w:r>
          </w:p>
          <w:p w14:paraId="45A46BE3" w14:textId="618C6F45" w:rsidR="00357537" w:rsidRPr="00357537" w:rsidRDefault="00357537" w:rsidP="00357537">
            <w:pPr>
              <w:rPr>
                <w:rFonts w:eastAsia="OfficinaSansBoldITC"/>
                <w:sz w:val="24"/>
                <w:szCs w:val="28"/>
                <w:lang w:val="ru-RU" w:eastAsia="en-US"/>
              </w:rPr>
            </w:pPr>
            <w:r w:rsidRPr="00357537">
              <w:rPr>
                <w:rFonts w:eastAsia="OfficinaSansBoldITC"/>
                <w:sz w:val="24"/>
                <w:szCs w:val="28"/>
                <w:lang w:val="ru-RU" w:eastAsia="en-US"/>
              </w:rPr>
              <w:t>136.5.4. Компенсаторные умения.</w:t>
            </w:r>
          </w:p>
        </w:tc>
        <w:tc>
          <w:tcPr>
            <w:tcW w:w="2126" w:type="dxa"/>
            <w:vMerge/>
          </w:tcPr>
          <w:p w14:paraId="2C984A27" w14:textId="77777777" w:rsidR="00357537" w:rsidRPr="00357537" w:rsidRDefault="00357537" w:rsidP="001B2BBC">
            <w:pPr>
              <w:spacing w:line="240" w:lineRule="auto"/>
              <w:ind w:firstLine="0"/>
              <w:jc w:val="center"/>
              <w:rPr>
                <w:rFonts w:eastAsia="Times New Roman"/>
                <w:i/>
                <w:sz w:val="24"/>
                <w:szCs w:val="24"/>
                <w:lang w:val="ru-RU" w:eastAsia="en-US"/>
              </w:rPr>
            </w:pPr>
          </w:p>
        </w:tc>
        <w:tc>
          <w:tcPr>
            <w:tcW w:w="2126" w:type="dxa"/>
            <w:vMerge/>
          </w:tcPr>
          <w:p w14:paraId="69618EAF" w14:textId="77777777" w:rsidR="00357537" w:rsidRPr="00357537" w:rsidRDefault="00357537" w:rsidP="001B2BBC">
            <w:pPr>
              <w:spacing w:line="240" w:lineRule="auto"/>
              <w:ind w:firstLine="0"/>
              <w:jc w:val="center"/>
              <w:rPr>
                <w:rFonts w:eastAsia="Times New Roman"/>
                <w:i/>
                <w:sz w:val="24"/>
                <w:szCs w:val="24"/>
                <w:lang w:val="ru-RU" w:eastAsia="en-US"/>
              </w:rPr>
            </w:pPr>
          </w:p>
        </w:tc>
      </w:tr>
      <w:tr w:rsidR="0005272C" w:rsidRPr="001B2BBC" w14:paraId="5632C8E9" w14:textId="77777777" w:rsidTr="00551645">
        <w:trPr>
          <w:trHeight w:val="1813"/>
        </w:trPr>
        <w:tc>
          <w:tcPr>
            <w:tcW w:w="850" w:type="dxa"/>
          </w:tcPr>
          <w:p w14:paraId="4F164721"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5803" w:type="dxa"/>
            <w:tcBorders>
              <w:top w:val="single" w:sz="4" w:space="0" w:color="auto"/>
              <w:bottom w:val="single" w:sz="4" w:space="0" w:color="auto"/>
            </w:tcBorders>
          </w:tcPr>
          <w:p w14:paraId="2D208581" w14:textId="7EF7B097" w:rsidR="0005272C" w:rsidRPr="0005272C" w:rsidRDefault="0005272C" w:rsidP="00357537">
            <w:pPr>
              <w:rPr>
                <w:rFonts w:eastAsia="OfficinaSansBoldITC"/>
                <w:sz w:val="24"/>
                <w:szCs w:val="28"/>
                <w:lang w:val="ru-RU" w:eastAsia="en-US"/>
              </w:rPr>
            </w:pPr>
            <w:r>
              <w:rPr>
                <w:rFonts w:eastAsia="OfficinaSansBoldITC"/>
                <w:sz w:val="24"/>
                <w:szCs w:val="28"/>
                <w:lang w:val="ru-RU" w:eastAsia="en-US"/>
              </w:rPr>
              <w:t>8 класс</w:t>
            </w:r>
          </w:p>
          <w:p w14:paraId="24B3A0DF" w14:textId="4BC0950E" w:rsidR="0005272C" w:rsidRPr="00F32A5A" w:rsidRDefault="0005272C" w:rsidP="00357537">
            <w:pPr>
              <w:rPr>
                <w:rFonts w:eastAsia="OfficinaSansBoldITC"/>
                <w:sz w:val="24"/>
                <w:szCs w:val="28"/>
                <w:lang w:val="ru-RU" w:eastAsia="en-US"/>
              </w:rPr>
            </w:pPr>
            <w:r w:rsidRPr="00F32A5A">
              <w:rPr>
                <w:rFonts w:eastAsia="OfficinaSansBoldITC"/>
                <w:sz w:val="24"/>
                <w:szCs w:val="28"/>
                <w:lang w:val="ru-RU" w:eastAsia="en-US"/>
              </w:rPr>
              <w:t>136.6.1. Коммуникативные умения.</w:t>
            </w:r>
          </w:p>
          <w:p w14:paraId="59BE67FE" w14:textId="77777777" w:rsidR="0005272C" w:rsidRPr="00F32A5A" w:rsidRDefault="0005272C" w:rsidP="0005272C">
            <w:pPr>
              <w:rPr>
                <w:rFonts w:eastAsia="OfficinaSansBoldITC"/>
                <w:sz w:val="24"/>
                <w:szCs w:val="28"/>
                <w:lang w:val="ru-RU" w:eastAsia="en-US"/>
              </w:rPr>
            </w:pPr>
            <w:r w:rsidRPr="00F32A5A">
              <w:rPr>
                <w:rFonts w:eastAsia="OfficinaSansBoldITC"/>
                <w:sz w:val="24"/>
                <w:szCs w:val="28"/>
                <w:lang w:val="ru-RU" w:eastAsia="en-US"/>
              </w:rPr>
              <w:t>136.6.1.1. Говорение.</w:t>
            </w:r>
          </w:p>
          <w:p w14:paraId="21F59A7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1.1. Развитие коммуникативных умений диалогической речи, а именно умений вести разные виды диалогов</w:t>
            </w:r>
            <w:r>
              <w:rPr>
                <w:rFonts w:eastAsia="OfficinaSansBoldITC"/>
                <w:sz w:val="24"/>
                <w:szCs w:val="28"/>
                <w:lang w:val="ru-RU" w:eastAsia="en-US"/>
              </w:rPr>
              <w:t>.</w:t>
            </w:r>
          </w:p>
          <w:p w14:paraId="015AA456"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2. Аудирование.</w:t>
            </w:r>
          </w:p>
          <w:p w14:paraId="61A1A17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3. Смысловое чтение.</w:t>
            </w:r>
          </w:p>
          <w:p w14:paraId="040527B2"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1.4. Письменная речь.</w:t>
            </w:r>
          </w:p>
          <w:p w14:paraId="48B40F08"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 Языковые знания и умения.</w:t>
            </w:r>
          </w:p>
          <w:p w14:paraId="49B0F53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1. Фонетическая сторона речи.</w:t>
            </w:r>
          </w:p>
          <w:p w14:paraId="7BD75C9F"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2. Графика, орфография и пунктуация.</w:t>
            </w:r>
          </w:p>
          <w:p w14:paraId="209131B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3. Лексическая сторона речи.</w:t>
            </w:r>
          </w:p>
          <w:p w14:paraId="0792AEC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2.4. Грамматическая сторона речи.</w:t>
            </w:r>
          </w:p>
          <w:p w14:paraId="73DF65A1"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3. Социокультурные знания и умения.</w:t>
            </w:r>
          </w:p>
          <w:p w14:paraId="36231E91" w14:textId="5920C40C"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6.4. Компенсаторные умения.</w:t>
            </w:r>
          </w:p>
        </w:tc>
        <w:tc>
          <w:tcPr>
            <w:tcW w:w="2126" w:type="dxa"/>
          </w:tcPr>
          <w:p w14:paraId="1A2F435C"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2237EAAE" w14:textId="77777777" w:rsidR="0005272C" w:rsidRPr="0005272C" w:rsidRDefault="0005272C" w:rsidP="001B2BBC">
            <w:pPr>
              <w:spacing w:line="240" w:lineRule="auto"/>
              <w:ind w:firstLine="0"/>
              <w:jc w:val="center"/>
              <w:rPr>
                <w:rFonts w:eastAsia="Times New Roman"/>
                <w:i/>
                <w:sz w:val="24"/>
                <w:szCs w:val="24"/>
                <w:lang w:val="ru-RU" w:eastAsia="en-US"/>
              </w:rPr>
            </w:pPr>
          </w:p>
        </w:tc>
      </w:tr>
      <w:tr w:rsidR="0005272C" w:rsidRPr="001B2BBC" w14:paraId="3A3732DE" w14:textId="77777777" w:rsidTr="00551645">
        <w:trPr>
          <w:trHeight w:val="1813"/>
        </w:trPr>
        <w:tc>
          <w:tcPr>
            <w:tcW w:w="850" w:type="dxa"/>
          </w:tcPr>
          <w:p w14:paraId="4B2A8C05" w14:textId="77777777" w:rsidR="0005272C" w:rsidRPr="00357537" w:rsidRDefault="0005272C" w:rsidP="001B2BBC">
            <w:pPr>
              <w:spacing w:line="240" w:lineRule="auto"/>
              <w:ind w:left="142" w:firstLine="0"/>
              <w:jc w:val="left"/>
              <w:rPr>
                <w:rFonts w:eastAsia="Times New Roman"/>
                <w:sz w:val="24"/>
                <w:szCs w:val="24"/>
                <w:lang w:eastAsia="en-US"/>
              </w:rPr>
            </w:pPr>
          </w:p>
        </w:tc>
        <w:tc>
          <w:tcPr>
            <w:tcW w:w="5803" w:type="dxa"/>
            <w:tcBorders>
              <w:top w:val="single" w:sz="4" w:space="0" w:color="auto"/>
            </w:tcBorders>
          </w:tcPr>
          <w:p w14:paraId="3F52EE8E" w14:textId="77777777" w:rsidR="0005272C" w:rsidRDefault="0005272C" w:rsidP="00357537">
            <w:pPr>
              <w:rPr>
                <w:rFonts w:eastAsia="OfficinaSansBoldITC"/>
                <w:sz w:val="24"/>
                <w:szCs w:val="28"/>
                <w:lang w:val="ru-RU" w:eastAsia="en-US"/>
              </w:rPr>
            </w:pPr>
            <w:r>
              <w:rPr>
                <w:rFonts w:eastAsia="OfficinaSansBoldITC"/>
                <w:sz w:val="24"/>
                <w:szCs w:val="28"/>
                <w:lang w:val="ru-RU" w:eastAsia="en-US"/>
              </w:rPr>
              <w:t>9 класс</w:t>
            </w:r>
          </w:p>
          <w:p w14:paraId="3A4A858A" w14:textId="0A1D8EA7" w:rsidR="0005272C" w:rsidRDefault="0005272C" w:rsidP="00357537">
            <w:pPr>
              <w:rPr>
                <w:rFonts w:eastAsia="OfficinaSansBoldITC"/>
                <w:sz w:val="24"/>
                <w:szCs w:val="28"/>
                <w:lang w:val="ru-RU" w:eastAsia="en-US"/>
              </w:rPr>
            </w:pPr>
            <w:r w:rsidRPr="0005272C">
              <w:rPr>
                <w:rFonts w:eastAsia="OfficinaSansBoldITC"/>
                <w:sz w:val="24"/>
                <w:szCs w:val="28"/>
                <w:lang w:val="ru-RU" w:eastAsia="en-US"/>
              </w:rPr>
              <w:t>136.7.1. Коммуникативные умения.</w:t>
            </w:r>
          </w:p>
          <w:p w14:paraId="186A47AA"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 Говорение.</w:t>
            </w:r>
          </w:p>
          <w:p w14:paraId="45D0208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1. Развитие коммуникативных умений диалогической речи, а именно умений вести комбинированный диалог, включающий различные виды диалогов</w:t>
            </w:r>
            <w:r>
              <w:rPr>
                <w:rFonts w:eastAsia="OfficinaSansBoldITC"/>
                <w:sz w:val="24"/>
                <w:szCs w:val="28"/>
                <w:lang w:val="ru-RU" w:eastAsia="en-US"/>
              </w:rPr>
              <w:t>.</w:t>
            </w:r>
          </w:p>
          <w:p w14:paraId="52AA8F2C"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2.2. 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r>
              <w:rPr>
                <w:rFonts w:eastAsia="OfficinaSansBoldITC"/>
                <w:sz w:val="24"/>
                <w:szCs w:val="28"/>
                <w:lang w:val="ru-RU" w:eastAsia="en-US"/>
              </w:rPr>
              <w:t>.</w:t>
            </w:r>
          </w:p>
          <w:p w14:paraId="24A3DD9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3. Аудирование</w:t>
            </w:r>
            <w:r>
              <w:rPr>
                <w:rFonts w:eastAsia="OfficinaSansBoldITC"/>
                <w:sz w:val="24"/>
                <w:szCs w:val="28"/>
                <w:lang w:val="ru-RU" w:eastAsia="en-US"/>
              </w:rPr>
              <w:t>.</w:t>
            </w:r>
          </w:p>
          <w:p w14:paraId="2AF650E5" w14:textId="63683B08"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4. Смысловое чтение.</w:t>
            </w:r>
          </w:p>
          <w:p w14:paraId="30ADA089" w14:textId="5C8E04B5"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1.5. Письменная речь.</w:t>
            </w:r>
          </w:p>
          <w:p w14:paraId="3A856730" w14:textId="77777777"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 Языковые знания и умения.</w:t>
            </w:r>
          </w:p>
          <w:p w14:paraId="3CACCF1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1. Фонетическая сторона речи.</w:t>
            </w:r>
          </w:p>
          <w:p w14:paraId="6AAEF9BE"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2. Графика, орфография и пунктуация.</w:t>
            </w:r>
          </w:p>
          <w:p w14:paraId="1A93ABD9"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3. Лексическая сторона речи.</w:t>
            </w:r>
          </w:p>
          <w:p w14:paraId="456E5353"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2.4. Грамматическая сторона речи.</w:t>
            </w:r>
          </w:p>
          <w:p w14:paraId="6D7A149A" w14:textId="77777777" w:rsid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3. Социокультурные знания и умения.</w:t>
            </w:r>
          </w:p>
          <w:p w14:paraId="4F577AEE" w14:textId="1BA73794" w:rsidR="0005272C" w:rsidRPr="0005272C" w:rsidRDefault="0005272C" w:rsidP="0005272C">
            <w:pPr>
              <w:rPr>
                <w:rFonts w:eastAsia="OfficinaSansBoldITC"/>
                <w:sz w:val="24"/>
                <w:szCs w:val="28"/>
                <w:lang w:val="ru-RU" w:eastAsia="en-US"/>
              </w:rPr>
            </w:pPr>
            <w:r w:rsidRPr="0005272C">
              <w:rPr>
                <w:rFonts w:eastAsia="OfficinaSansBoldITC"/>
                <w:sz w:val="24"/>
                <w:szCs w:val="28"/>
                <w:lang w:val="ru-RU" w:eastAsia="en-US"/>
              </w:rPr>
              <w:t>136.7.4. Компенсаторные умения.</w:t>
            </w:r>
          </w:p>
        </w:tc>
        <w:tc>
          <w:tcPr>
            <w:tcW w:w="2126" w:type="dxa"/>
          </w:tcPr>
          <w:p w14:paraId="57F1E449" w14:textId="77777777" w:rsidR="0005272C" w:rsidRPr="0005272C" w:rsidRDefault="0005272C" w:rsidP="001B2BBC">
            <w:pPr>
              <w:spacing w:line="240" w:lineRule="auto"/>
              <w:ind w:firstLine="0"/>
              <w:jc w:val="center"/>
              <w:rPr>
                <w:rFonts w:eastAsia="Times New Roman"/>
                <w:i/>
                <w:sz w:val="24"/>
                <w:szCs w:val="24"/>
                <w:lang w:val="ru-RU" w:eastAsia="en-US"/>
              </w:rPr>
            </w:pPr>
          </w:p>
        </w:tc>
        <w:tc>
          <w:tcPr>
            <w:tcW w:w="2126" w:type="dxa"/>
          </w:tcPr>
          <w:p w14:paraId="75CFA699" w14:textId="77777777" w:rsidR="0005272C" w:rsidRPr="0005272C" w:rsidRDefault="0005272C" w:rsidP="001B2BBC">
            <w:pPr>
              <w:spacing w:line="240" w:lineRule="auto"/>
              <w:ind w:firstLine="0"/>
              <w:jc w:val="center"/>
              <w:rPr>
                <w:rFonts w:eastAsia="Times New Roman"/>
                <w:i/>
                <w:sz w:val="24"/>
                <w:szCs w:val="24"/>
                <w:lang w:val="ru-RU" w:eastAsia="en-US"/>
              </w:rPr>
            </w:pPr>
          </w:p>
        </w:tc>
      </w:tr>
    </w:tbl>
    <w:p w14:paraId="23E2B3D9" w14:textId="77777777" w:rsidR="001B2BBC" w:rsidRPr="001B2BBC" w:rsidRDefault="001B2BBC" w:rsidP="001B2BBC">
      <w:pPr>
        <w:spacing w:after="160" w:line="259" w:lineRule="auto"/>
        <w:ind w:firstLine="708"/>
        <w:jc w:val="left"/>
        <w:rPr>
          <w:rFonts w:ascii="Calibri" w:eastAsia="Calibri" w:hAnsi="Calibri" w:cs="Times New Roman"/>
          <w:sz w:val="22"/>
          <w:lang w:eastAsia="en-US"/>
        </w:rPr>
      </w:pPr>
    </w:p>
    <w:p w14:paraId="1FA00918" w14:textId="48929D23" w:rsidR="004D0F58" w:rsidRPr="00553E63" w:rsidRDefault="004D0F58" w:rsidP="001B2BBC">
      <w:pPr>
        <w:tabs>
          <w:tab w:val="left" w:pos="3029"/>
        </w:tabs>
        <w:spacing w:line="240" w:lineRule="auto"/>
        <w:ind w:right="6" w:firstLine="567"/>
        <w:rPr>
          <w:sz w:val="24"/>
          <w:szCs w:val="24"/>
        </w:rPr>
      </w:pPr>
    </w:p>
    <w:p w14:paraId="5530FC06" w14:textId="77777777" w:rsidR="00251200" w:rsidRDefault="00251200" w:rsidP="00251200">
      <w:pPr>
        <w:pStyle w:val="ac"/>
        <w:numPr>
          <w:ilvl w:val="2"/>
          <w:numId w:val="1"/>
        </w:numPr>
        <w:tabs>
          <w:tab w:val="left" w:pos="3029"/>
        </w:tabs>
        <w:spacing w:line="240" w:lineRule="auto"/>
        <w:ind w:right="6"/>
        <w:jc w:val="center"/>
        <w:rPr>
          <w:b/>
          <w:sz w:val="24"/>
          <w:szCs w:val="24"/>
        </w:rPr>
      </w:pPr>
      <w:bookmarkStart w:id="31" w:name="_Toc124426183"/>
      <w:r>
        <w:rPr>
          <w:b/>
          <w:sz w:val="24"/>
          <w:szCs w:val="24"/>
        </w:rPr>
        <w:lastRenderedPageBreak/>
        <w:t>Р</w:t>
      </w:r>
      <w:r w:rsidR="00000C8C" w:rsidRPr="00251200">
        <w:rPr>
          <w:b/>
          <w:sz w:val="24"/>
          <w:szCs w:val="24"/>
        </w:rPr>
        <w:t xml:space="preserve">абочая программа по учебному предмету «Математика» </w:t>
      </w:r>
    </w:p>
    <w:p w14:paraId="2D2FE6DF" w14:textId="0A82C0F4" w:rsidR="00000C8C" w:rsidRPr="00251200" w:rsidRDefault="00000C8C" w:rsidP="00251200">
      <w:pPr>
        <w:pStyle w:val="ac"/>
        <w:tabs>
          <w:tab w:val="left" w:pos="3029"/>
        </w:tabs>
        <w:spacing w:line="240" w:lineRule="auto"/>
        <w:ind w:left="1627" w:right="6" w:firstLine="0"/>
        <w:jc w:val="center"/>
        <w:rPr>
          <w:b/>
          <w:sz w:val="24"/>
          <w:szCs w:val="24"/>
        </w:rPr>
      </w:pPr>
      <w:r w:rsidRPr="00251200">
        <w:rPr>
          <w:b/>
          <w:sz w:val="24"/>
          <w:szCs w:val="24"/>
        </w:rPr>
        <w:t>(базовый уровень)</w:t>
      </w:r>
    </w:p>
    <w:p w14:paraId="50B002BF" w14:textId="77777777" w:rsidR="00000C8C" w:rsidRPr="00000C8C" w:rsidRDefault="00000C8C" w:rsidP="00000C8C">
      <w:pPr>
        <w:tabs>
          <w:tab w:val="left" w:pos="3029"/>
        </w:tabs>
        <w:spacing w:line="240" w:lineRule="auto"/>
        <w:ind w:right="6" w:firstLine="567"/>
        <w:jc w:val="center"/>
        <w:rPr>
          <w:sz w:val="24"/>
          <w:szCs w:val="24"/>
        </w:rPr>
      </w:pPr>
    </w:p>
    <w:p w14:paraId="47805024" w14:textId="49F0835F" w:rsidR="00251200" w:rsidRDefault="00251200" w:rsidP="00251200">
      <w:pPr>
        <w:ind w:firstLine="709"/>
        <w:rPr>
          <w:sz w:val="24"/>
          <w:szCs w:val="24"/>
          <w:lang w:eastAsia="en-US"/>
        </w:rPr>
      </w:pPr>
      <w:r>
        <w:rPr>
          <w:sz w:val="24"/>
          <w:szCs w:val="24"/>
        </w:rPr>
        <w:t>Р</w:t>
      </w:r>
      <w:r w:rsidR="00000C8C" w:rsidRPr="00000C8C">
        <w:rPr>
          <w:sz w:val="24"/>
          <w:szCs w:val="24"/>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r w:rsidRPr="00251200">
        <w:rPr>
          <w:sz w:val="24"/>
          <w:szCs w:val="24"/>
          <w:lang w:eastAsia="en-US"/>
        </w:rPr>
        <w:t xml:space="preserve"> </w:t>
      </w:r>
      <w:r>
        <w:rPr>
          <w:sz w:val="24"/>
          <w:szCs w:val="24"/>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08F62A0" w14:textId="65E9D507" w:rsidR="00251200" w:rsidRPr="009A3342" w:rsidRDefault="00251200" w:rsidP="00251200">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математике базового уровня</w:t>
      </w:r>
      <w:r w:rsidRPr="009A3342">
        <w:rPr>
          <w:sz w:val="24"/>
          <w:szCs w:val="24"/>
          <w:lang w:eastAsia="en-US"/>
        </w:rPr>
        <w:t>.</w:t>
      </w:r>
    </w:p>
    <w:p w14:paraId="6B91CF77" w14:textId="413FCBF5" w:rsidR="00000C8C" w:rsidRPr="00000C8C" w:rsidRDefault="00000C8C" w:rsidP="00000C8C">
      <w:pPr>
        <w:tabs>
          <w:tab w:val="left" w:pos="3029"/>
        </w:tabs>
        <w:spacing w:line="240" w:lineRule="auto"/>
        <w:ind w:right="6" w:firstLine="567"/>
        <w:rPr>
          <w:sz w:val="24"/>
          <w:szCs w:val="24"/>
        </w:rPr>
      </w:pPr>
    </w:p>
    <w:p w14:paraId="74558FF6" w14:textId="02A5C745" w:rsidR="00000C8C" w:rsidRPr="00551645" w:rsidRDefault="00000C8C" w:rsidP="00551645">
      <w:pPr>
        <w:tabs>
          <w:tab w:val="left" w:pos="3029"/>
        </w:tabs>
        <w:spacing w:line="240" w:lineRule="auto"/>
        <w:ind w:right="6" w:firstLine="567"/>
        <w:jc w:val="center"/>
        <w:rPr>
          <w:b/>
          <w:sz w:val="24"/>
          <w:szCs w:val="24"/>
        </w:rPr>
      </w:pPr>
      <w:r w:rsidRPr="00000C8C">
        <w:rPr>
          <w:b/>
          <w:sz w:val="24"/>
          <w:szCs w:val="24"/>
        </w:rPr>
        <w:t>Пояснительная записка</w:t>
      </w:r>
      <w:bookmarkEnd w:id="31"/>
    </w:p>
    <w:p w14:paraId="768401A9" w14:textId="10890A1C" w:rsidR="00000C8C" w:rsidRPr="00000C8C" w:rsidRDefault="00000C8C" w:rsidP="00000C8C">
      <w:pPr>
        <w:tabs>
          <w:tab w:val="left" w:pos="3029"/>
        </w:tabs>
        <w:spacing w:line="240" w:lineRule="auto"/>
        <w:ind w:right="6" w:firstLine="567"/>
        <w:rPr>
          <w:sz w:val="24"/>
          <w:szCs w:val="24"/>
        </w:rPr>
      </w:pPr>
      <w:r w:rsidRPr="00000C8C">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4140A8F4" w14:textId="6602EE98" w:rsidR="00000C8C" w:rsidRPr="00000C8C" w:rsidRDefault="00000C8C" w:rsidP="00000C8C">
      <w:pPr>
        <w:tabs>
          <w:tab w:val="left" w:pos="3029"/>
        </w:tabs>
        <w:spacing w:line="240" w:lineRule="auto"/>
        <w:ind w:right="6" w:firstLine="567"/>
        <w:rPr>
          <w:sz w:val="24"/>
          <w:szCs w:val="24"/>
        </w:rPr>
      </w:pPr>
      <w:r w:rsidRPr="00000C8C">
        <w:rPr>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689E7C85" w14:textId="6940129F" w:rsidR="00000C8C" w:rsidRPr="00000C8C" w:rsidRDefault="00000C8C" w:rsidP="00000C8C">
      <w:pPr>
        <w:tabs>
          <w:tab w:val="left" w:pos="3029"/>
        </w:tabs>
        <w:spacing w:line="240" w:lineRule="auto"/>
        <w:ind w:right="6" w:firstLine="567"/>
        <w:rPr>
          <w:sz w:val="24"/>
          <w:szCs w:val="24"/>
        </w:rPr>
      </w:pPr>
      <w:r w:rsidRPr="00000C8C">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31BD907" w14:textId="21F6535B" w:rsidR="00000C8C" w:rsidRPr="00000C8C" w:rsidRDefault="00000C8C" w:rsidP="00000C8C">
      <w:pPr>
        <w:tabs>
          <w:tab w:val="left" w:pos="3029"/>
        </w:tabs>
        <w:spacing w:line="240" w:lineRule="auto"/>
        <w:ind w:right="6" w:firstLine="567"/>
        <w:rPr>
          <w:sz w:val="24"/>
          <w:szCs w:val="24"/>
        </w:rPr>
      </w:pPr>
      <w:r w:rsidRPr="00000C8C">
        <w:rPr>
          <w:sz w:val="24"/>
          <w:szCs w:val="24"/>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7E61ABCB" w14:textId="3F8CF1BF"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4088B2D" w14:textId="703B27C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риоритетными целями обучения математике в 5–9 классах являются: </w:t>
      </w:r>
    </w:p>
    <w:p w14:paraId="56CFFDB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04450A1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7A08EB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590AA9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69ED836D" w14:textId="6C77FFC4"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57D7D04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0D5D176C" w14:textId="0ABF7723" w:rsidR="00000C8C" w:rsidRDefault="00000C8C" w:rsidP="00000C8C">
      <w:pPr>
        <w:tabs>
          <w:tab w:val="left" w:pos="3029"/>
        </w:tabs>
        <w:spacing w:line="240" w:lineRule="auto"/>
        <w:ind w:right="6" w:firstLine="567"/>
        <w:rPr>
          <w:sz w:val="24"/>
          <w:szCs w:val="24"/>
        </w:rPr>
      </w:pPr>
      <w:r w:rsidRPr="00000C8C">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6E4A2CBD" w14:textId="49E7B50A" w:rsidR="00000C8C" w:rsidRPr="00000C8C" w:rsidRDefault="00000C8C" w:rsidP="00000C8C">
      <w:pPr>
        <w:tabs>
          <w:tab w:val="left" w:pos="3029"/>
        </w:tabs>
        <w:spacing w:line="240" w:lineRule="auto"/>
        <w:ind w:right="6" w:firstLine="567"/>
        <w:rPr>
          <w:sz w:val="24"/>
          <w:szCs w:val="24"/>
        </w:rPr>
      </w:pPr>
      <w:r>
        <w:rPr>
          <w:sz w:val="24"/>
          <w:szCs w:val="24"/>
        </w:rPr>
        <w:t>Общее количество часов на освоение учебного предмета определено учебным планом на текущий учебный год.</w:t>
      </w:r>
    </w:p>
    <w:p w14:paraId="6BBF1240" w14:textId="220F8EF1" w:rsidR="00000C8C" w:rsidRPr="00000C8C" w:rsidRDefault="00000C8C" w:rsidP="00000C8C">
      <w:pPr>
        <w:tabs>
          <w:tab w:val="left" w:pos="3029"/>
        </w:tabs>
        <w:spacing w:line="240" w:lineRule="auto"/>
        <w:ind w:right="6" w:firstLine="0"/>
        <w:rPr>
          <w:sz w:val="24"/>
          <w:szCs w:val="24"/>
        </w:rPr>
      </w:pPr>
    </w:p>
    <w:p w14:paraId="1EC8A65A" w14:textId="62FFF355" w:rsidR="00000C8C" w:rsidRPr="00000C8C" w:rsidRDefault="00000C8C" w:rsidP="00000C8C">
      <w:pPr>
        <w:tabs>
          <w:tab w:val="left" w:pos="3029"/>
        </w:tabs>
        <w:spacing w:line="240" w:lineRule="auto"/>
        <w:ind w:right="6" w:firstLine="567"/>
        <w:rPr>
          <w:b/>
          <w:sz w:val="24"/>
          <w:szCs w:val="24"/>
        </w:rPr>
      </w:pPr>
      <w:r w:rsidRPr="00000C8C">
        <w:rPr>
          <w:b/>
          <w:sz w:val="24"/>
          <w:szCs w:val="24"/>
        </w:rPr>
        <w:t>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12A2957A" w14:textId="3B375646" w:rsidR="00000C8C" w:rsidRPr="00000C8C" w:rsidRDefault="00000C8C" w:rsidP="00000C8C">
      <w:pPr>
        <w:tabs>
          <w:tab w:val="left" w:pos="3029"/>
        </w:tabs>
        <w:spacing w:line="240" w:lineRule="auto"/>
        <w:ind w:right="6" w:firstLine="567"/>
        <w:rPr>
          <w:b/>
          <w:sz w:val="24"/>
          <w:szCs w:val="24"/>
        </w:rPr>
      </w:pPr>
      <w:r w:rsidRPr="00000C8C">
        <w:rPr>
          <w:b/>
          <w:sz w:val="24"/>
          <w:szCs w:val="24"/>
        </w:rPr>
        <w:t>Личностные результаты освоения программы по математике характеризуются:</w:t>
      </w:r>
    </w:p>
    <w:p w14:paraId="024D277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1) патриотическое воспитание:</w:t>
      </w:r>
    </w:p>
    <w:p w14:paraId="64EEBD6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35E5818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2) гражданское и духовно-нравственное воспитание:</w:t>
      </w:r>
    </w:p>
    <w:p w14:paraId="40A6BF6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5808D3F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3) трудовое воспитание:</w:t>
      </w:r>
    </w:p>
    <w:p w14:paraId="65B7870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4CC35C5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4) эстетическое воспитание:</w:t>
      </w:r>
    </w:p>
    <w:p w14:paraId="7DBAA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7DEBB44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5) ценности научного познания:</w:t>
      </w:r>
    </w:p>
    <w:p w14:paraId="56705F3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30017CD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6) физическое воспитание, формирование культуры здоровья и эмоционального благополучия:</w:t>
      </w:r>
    </w:p>
    <w:p w14:paraId="441F6F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50CB17F"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7) экологическое воспитание:</w:t>
      </w:r>
    </w:p>
    <w:p w14:paraId="530200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0EDDAE8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8) адаптация к изменяющимся условиям социальной и природной среды:</w:t>
      </w:r>
    </w:p>
    <w:p w14:paraId="697DF6D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207388F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0B5A7D6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2989435D" w14:textId="161A1EA2" w:rsidR="00000C8C" w:rsidRPr="00000C8C" w:rsidRDefault="00000C8C" w:rsidP="00000C8C">
      <w:pPr>
        <w:tabs>
          <w:tab w:val="left" w:pos="3029"/>
        </w:tabs>
        <w:spacing w:line="240" w:lineRule="auto"/>
        <w:ind w:right="6" w:firstLine="567"/>
        <w:rPr>
          <w:sz w:val="24"/>
          <w:szCs w:val="24"/>
        </w:rPr>
      </w:pPr>
      <w:r w:rsidRPr="00000C8C">
        <w:rPr>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11EA1F0E" w14:textId="7B40638F"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5DB60E83" w14:textId="46A4EC53"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2C579AC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37DA4A7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формулировать и преобразовывать суждения: утвердительные и отрицательные, единичные, частные и общие, условные;</w:t>
      </w:r>
    </w:p>
    <w:p w14:paraId="4C67A69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3F6E2C1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роводить выводы с использованием законов логики, дедуктивных и индуктивных умозаключений, умозаключений по аналогии;</w:t>
      </w:r>
    </w:p>
    <w:p w14:paraId="009E74A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59ED0B2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5D16F4B" w14:textId="0E89A9F9"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7EA7884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7C240BB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14:paraId="0DE187E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202773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гнозировать возможное развитие процесса, а также выдвигать предположения о его развитии в новых условиях.</w:t>
      </w:r>
    </w:p>
    <w:p w14:paraId="2485B888" w14:textId="219BBA1C"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9050F8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являть недостаточность и избыточность информации, данных, необходимых для решения задачи;</w:t>
      </w:r>
    </w:p>
    <w:p w14:paraId="1230700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анализировать, систематизировать и интерпретировать информацию различных видов и форм представления;</w:t>
      </w:r>
    </w:p>
    <w:p w14:paraId="67467DC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ыбирать форму представления информации и иллюстрировать решаемые задачи схемами, диаграммами, иной графикой и их комбинациями;</w:t>
      </w:r>
    </w:p>
    <w:p w14:paraId="165529B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надёжность информации по критериям, предложенным учителем или сформулированным самостоятельно.</w:t>
      </w:r>
    </w:p>
    <w:p w14:paraId="5C2D4DAE" w14:textId="7962A0DE"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коммуникативные действия обеспечивают сформированность социальных навыков обучающихся.</w:t>
      </w:r>
    </w:p>
    <w:p w14:paraId="5109F902" w14:textId="281CD43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общения как часть универсальных коммуникативных учебных действий:</w:t>
      </w:r>
    </w:p>
    <w:p w14:paraId="06A291A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25BB6C6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23B252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520D32AB" w14:textId="60E751CA"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отрудничества как часть универсальных коммуникативных учебных действий:</w:t>
      </w:r>
    </w:p>
    <w:p w14:paraId="5F5D9A5E"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понимать и использовать преимущества командной и индивидуальной работы при решении учебных математических задач; </w:t>
      </w:r>
    </w:p>
    <w:p w14:paraId="24F7F69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7BBF5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60B38573" w14:textId="392C2034" w:rsidR="00000C8C" w:rsidRPr="00000C8C" w:rsidRDefault="00000C8C" w:rsidP="00000C8C">
      <w:pPr>
        <w:tabs>
          <w:tab w:val="left" w:pos="3029"/>
        </w:tabs>
        <w:spacing w:line="240" w:lineRule="auto"/>
        <w:ind w:right="6" w:firstLine="567"/>
        <w:rPr>
          <w:sz w:val="24"/>
          <w:szCs w:val="24"/>
        </w:rPr>
      </w:pPr>
      <w:r w:rsidRPr="00000C8C">
        <w:rPr>
          <w:sz w:val="24"/>
          <w:szCs w:val="24"/>
        </w:rPr>
        <w:t>Универсальные регулятивные действия обеспечивают формирование смысловых установок и жизненных навыков личности.</w:t>
      </w:r>
    </w:p>
    <w:p w14:paraId="6213754D" w14:textId="2D089640" w:rsidR="00000C8C" w:rsidRPr="00000C8C" w:rsidRDefault="00000C8C" w:rsidP="00000C8C">
      <w:pPr>
        <w:tabs>
          <w:tab w:val="left" w:pos="3029"/>
        </w:tabs>
        <w:spacing w:line="240" w:lineRule="auto"/>
        <w:ind w:right="6" w:firstLine="567"/>
        <w:rPr>
          <w:sz w:val="24"/>
          <w:szCs w:val="24"/>
        </w:rPr>
      </w:pPr>
      <w:r w:rsidRPr="00000C8C">
        <w:rPr>
          <w:sz w:val="24"/>
          <w:szCs w:val="24"/>
        </w:rPr>
        <w:t> У обучающегося будут сформированы умения самоорганизации как часть универсальных регулятивных учебных действий:</w:t>
      </w:r>
    </w:p>
    <w:p w14:paraId="1F87F3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3D9DD780" w14:textId="4C2B68E0" w:rsidR="00000C8C" w:rsidRPr="00000C8C" w:rsidRDefault="00000C8C" w:rsidP="00000C8C">
      <w:pPr>
        <w:tabs>
          <w:tab w:val="left" w:pos="3029"/>
        </w:tabs>
        <w:spacing w:line="240" w:lineRule="auto"/>
        <w:ind w:right="6" w:firstLine="567"/>
        <w:rPr>
          <w:sz w:val="24"/>
          <w:szCs w:val="24"/>
        </w:rPr>
      </w:pPr>
      <w:r w:rsidRPr="00000C8C">
        <w:rPr>
          <w:sz w:val="24"/>
          <w:szCs w:val="24"/>
        </w:rPr>
        <w:t>У обучающегося будут сформированы умения самоконтроля как часть универсальных регулятивных учебных действий:</w:t>
      </w:r>
    </w:p>
    <w:p w14:paraId="6B6114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владеть способами самопроверки, самоконтроля процесса и результата решения математической задачи;</w:t>
      </w:r>
    </w:p>
    <w:p w14:paraId="06598C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345D370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77146BD1" w14:textId="589146CD" w:rsidR="00000C8C" w:rsidRPr="00000C8C" w:rsidRDefault="00000C8C" w:rsidP="00000C8C">
      <w:pPr>
        <w:tabs>
          <w:tab w:val="left" w:pos="3029"/>
        </w:tabs>
        <w:spacing w:line="240" w:lineRule="auto"/>
        <w:ind w:right="6" w:firstLine="567"/>
        <w:rPr>
          <w:sz w:val="24"/>
          <w:szCs w:val="24"/>
        </w:rPr>
      </w:pPr>
      <w:r w:rsidRPr="00000C8C">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5941B0F1" w14:textId="77777777" w:rsidR="00000C8C" w:rsidRDefault="00000C8C" w:rsidP="00000C8C">
      <w:pPr>
        <w:tabs>
          <w:tab w:val="left" w:pos="3029"/>
        </w:tabs>
        <w:spacing w:line="240" w:lineRule="auto"/>
        <w:ind w:right="6" w:firstLine="567"/>
        <w:rPr>
          <w:sz w:val="24"/>
          <w:szCs w:val="24"/>
        </w:rPr>
      </w:pPr>
      <w:bookmarkStart w:id="32" w:name="_Toc124426190"/>
    </w:p>
    <w:p w14:paraId="6579292F" w14:textId="40F02ED6" w:rsidR="00000C8C" w:rsidRPr="00000C8C" w:rsidRDefault="00000C8C" w:rsidP="00000C8C">
      <w:pPr>
        <w:tabs>
          <w:tab w:val="left" w:pos="3029"/>
        </w:tabs>
        <w:spacing w:line="240" w:lineRule="auto"/>
        <w:ind w:right="6" w:firstLine="567"/>
        <w:jc w:val="center"/>
        <w:rPr>
          <w:b/>
          <w:sz w:val="24"/>
          <w:szCs w:val="24"/>
        </w:rPr>
      </w:pPr>
      <w:r w:rsidRPr="00000C8C">
        <w:rPr>
          <w:b/>
          <w:sz w:val="24"/>
          <w:szCs w:val="24"/>
        </w:rPr>
        <w:t>Федеральная рабочая программа учебного курса</w:t>
      </w:r>
      <w:bookmarkEnd w:id="32"/>
      <w:r w:rsidRPr="00000C8C">
        <w:rPr>
          <w:b/>
          <w:sz w:val="24"/>
          <w:szCs w:val="24"/>
        </w:rPr>
        <w:t xml:space="preserve"> «Математика» в 5–6 классах (далее соответственно – программа учебного курса «Математика», учебный курс).</w:t>
      </w:r>
    </w:p>
    <w:p w14:paraId="1F670B64" w14:textId="77777777" w:rsidR="00000C8C" w:rsidRDefault="00000C8C" w:rsidP="00000C8C">
      <w:pPr>
        <w:tabs>
          <w:tab w:val="left" w:pos="3029"/>
        </w:tabs>
        <w:spacing w:line="240" w:lineRule="auto"/>
        <w:ind w:right="6" w:firstLine="567"/>
        <w:rPr>
          <w:sz w:val="24"/>
          <w:szCs w:val="24"/>
        </w:rPr>
      </w:pPr>
    </w:p>
    <w:p w14:paraId="5025C381" w14:textId="2CDA528C" w:rsidR="00000C8C" w:rsidRPr="00000C8C" w:rsidRDefault="00000C8C" w:rsidP="00551645">
      <w:pPr>
        <w:tabs>
          <w:tab w:val="left" w:pos="3029"/>
        </w:tabs>
        <w:spacing w:line="240" w:lineRule="auto"/>
        <w:ind w:right="6" w:firstLine="567"/>
        <w:jc w:val="center"/>
        <w:rPr>
          <w:sz w:val="24"/>
          <w:szCs w:val="24"/>
        </w:rPr>
      </w:pPr>
      <w:r w:rsidRPr="00000C8C">
        <w:rPr>
          <w:b/>
          <w:sz w:val="24"/>
          <w:szCs w:val="24"/>
        </w:rPr>
        <w:t>Пояснительная записка</w:t>
      </w:r>
    </w:p>
    <w:p w14:paraId="1EBB843F" w14:textId="3CC89052" w:rsidR="00000C8C" w:rsidRPr="00000C8C" w:rsidRDefault="00000C8C" w:rsidP="00000C8C">
      <w:pPr>
        <w:tabs>
          <w:tab w:val="left" w:pos="3029"/>
        </w:tabs>
        <w:spacing w:line="240" w:lineRule="auto"/>
        <w:ind w:right="6" w:firstLine="567"/>
        <w:rPr>
          <w:sz w:val="24"/>
          <w:szCs w:val="24"/>
        </w:rPr>
      </w:pPr>
      <w:r w:rsidRPr="00000C8C">
        <w:rPr>
          <w:sz w:val="24"/>
          <w:szCs w:val="24"/>
        </w:rPr>
        <w:t>Приоритетными целями обучения математике в 5–6 классах являются:</w:t>
      </w:r>
    </w:p>
    <w:p w14:paraId="1ACD2DA5"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4C5CD4B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2059CFD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дведение обучающихся на доступном для них уровне к осознанию взаимосвязи математики и окружающего мира;</w:t>
      </w:r>
    </w:p>
    <w:p w14:paraId="3087570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53218A6B" w14:textId="2AA3ACCC" w:rsidR="00000C8C" w:rsidRPr="00000C8C" w:rsidRDefault="00000C8C" w:rsidP="00000C8C">
      <w:pPr>
        <w:tabs>
          <w:tab w:val="left" w:pos="3029"/>
        </w:tabs>
        <w:spacing w:line="240" w:lineRule="auto"/>
        <w:ind w:right="6" w:firstLine="567"/>
        <w:rPr>
          <w:sz w:val="24"/>
          <w:szCs w:val="24"/>
        </w:rPr>
      </w:pPr>
      <w:r w:rsidRPr="00000C8C">
        <w:rPr>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48C80888" w14:textId="29BCC281" w:rsidR="00000C8C" w:rsidRPr="00000C8C" w:rsidRDefault="00000C8C" w:rsidP="00000C8C">
      <w:pPr>
        <w:tabs>
          <w:tab w:val="left" w:pos="3029"/>
        </w:tabs>
        <w:spacing w:line="240" w:lineRule="auto"/>
        <w:ind w:right="6" w:firstLine="567"/>
        <w:rPr>
          <w:sz w:val="24"/>
          <w:szCs w:val="24"/>
        </w:rPr>
      </w:pPr>
      <w:r w:rsidRPr="00000C8C">
        <w:rPr>
          <w:sz w:val="24"/>
          <w:szCs w:val="24"/>
        </w:rPr>
        <w:t xml:space="preserve">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w:t>
      </w:r>
      <w:r w:rsidRPr="00000C8C">
        <w:rPr>
          <w:sz w:val="24"/>
          <w:szCs w:val="24"/>
        </w:rPr>
        <w:lastRenderedPageBreak/>
        <w:t>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3CFC2532" w14:textId="5E0B7CCF" w:rsidR="00000C8C" w:rsidRPr="00000C8C" w:rsidRDefault="00000C8C" w:rsidP="00000C8C">
      <w:pPr>
        <w:tabs>
          <w:tab w:val="left" w:pos="3029"/>
        </w:tabs>
        <w:spacing w:line="240" w:lineRule="auto"/>
        <w:ind w:right="6" w:firstLine="567"/>
        <w:rPr>
          <w:sz w:val="24"/>
          <w:szCs w:val="24"/>
        </w:rPr>
      </w:pPr>
      <w:r w:rsidRPr="00000C8C">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302BB633" w14:textId="441D8433" w:rsidR="00000C8C" w:rsidRPr="00000C8C" w:rsidRDefault="00000C8C" w:rsidP="00000C8C">
      <w:pPr>
        <w:tabs>
          <w:tab w:val="left" w:pos="3029"/>
        </w:tabs>
        <w:spacing w:line="240" w:lineRule="auto"/>
        <w:ind w:right="6" w:firstLine="567"/>
        <w:rPr>
          <w:sz w:val="24"/>
          <w:szCs w:val="24"/>
        </w:rPr>
      </w:pPr>
      <w:r w:rsidRPr="00000C8C">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17F97D80" w14:textId="16166229" w:rsidR="00000C8C" w:rsidRPr="00000C8C" w:rsidRDefault="00000C8C" w:rsidP="00000C8C">
      <w:pPr>
        <w:tabs>
          <w:tab w:val="left" w:pos="3029"/>
        </w:tabs>
        <w:spacing w:line="240" w:lineRule="auto"/>
        <w:ind w:right="6" w:firstLine="567"/>
        <w:rPr>
          <w:sz w:val="24"/>
          <w:szCs w:val="24"/>
        </w:rPr>
      </w:pPr>
      <w:r w:rsidRPr="00000C8C">
        <w:rPr>
          <w:sz w:val="24"/>
          <w:szCs w:val="24"/>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5950491A" w14:textId="7011276B"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78114DB9" w14:textId="0C6D70B9" w:rsidR="00000C8C" w:rsidRPr="00000C8C" w:rsidRDefault="00000C8C" w:rsidP="00000C8C">
      <w:pPr>
        <w:tabs>
          <w:tab w:val="left" w:pos="3029"/>
        </w:tabs>
        <w:spacing w:line="240" w:lineRule="auto"/>
        <w:ind w:right="6" w:firstLine="567"/>
        <w:rPr>
          <w:sz w:val="24"/>
          <w:szCs w:val="24"/>
        </w:rPr>
      </w:pPr>
      <w:r w:rsidRPr="00000C8C">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4ADFA5E5" w14:textId="1C5F300C" w:rsidR="00000C8C" w:rsidRPr="00000C8C" w:rsidRDefault="00000C8C" w:rsidP="00000C8C">
      <w:pPr>
        <w:tabs>
          <w:tab w:val="left" w:pos="3029"/>
        </w:tabs>
        <w:spacing w:line="240" w:lineRule="auto"/>
        <w:ind w:right="6" w:firstLine="567"/>
        <w:rPr>
          <w:sz w:val="24"/>
          <w:szCs w:val="24"/>
        </w:rPr>
      </w:pPr>
      <w:r w:rsidRPr="00000C8C">
        <w:rPr>
          <w:sz w:val="24"/>
          <w:szCs w:val="24"/>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193F686E" w14:textId="4E5C6F80" w:rsidR="00000C8C" w:rsidRPr="00551645" w:rsidRDefault="00000C8C" w:rsidP="00551645">
      <w:pPr>
        <w:tabs>
          <w:tab w:val="left" w:pos="3029"/>
        </w:tabs>
        <w:spacing w:line="240" w:lineRule="auto"/>
        <w:ind w:right="6" w:firstLine="567"/>
        <w:rPr>
          <w:sz w:val="24"/>
          <w:szCs w:val="24"/>
        </w:rPr>
      </w:pPr>
      <w:r w:rsidRPr="00000C8C">
        <w:rPr>
          <w:sz w:val="24"/>
          <w:szCs w:val="24"/>
        </w:rPr>
        <w:lastRenderedPageBreak/>
        <w:t>Общее количество часов на освоение учебного предмета определено учебным</w:t>
      </w:r>
      <w:r w:rsidR="00551645">
        <w:rPr>
          <w:sz w:val="24"/>
          <w:szCs w:val="24"/>
        </w:rPr>
        <w:t xml:space="preserve"> планом на текущий учебный год.</w:t>
      </w:r>
    </w:p>
    <w:p w14:paraId="4A9098C9" w14:textId="4E9D8C58" w:rsidR="00000C8C" w:rsidRPr="00000C8C" w:rsidRDefault="00551645" w:rsidP="00551645">
      <w:pPr>
        <w:tabs>
          <w:tab w:val="left" w:pos="3029"/>
        </w:tabs>
        <w:spacing w:line="240" w:lineRule="auto"/>
        <w:ind w:right="6" w:firstLine="567"/>
        <w:jc w:val="center"/>
        <w:rPr>
          <w:b/>
          <w:sz w:val="24"/>
          <w:szCs w:val="24"/>
        </w:rPr>
      </w:pPr>
      <w:bookmarkStart w:id="33" w:name="_Toc124426195"/>
      <w:r>
        <w:rPr>
          <w:b/>
          <w:sz w:val="24"/>
          <w:szCs w:val="24"/>
        </w:rPr>
        <w:t>Содержание обучения в 5 классе</w:t>
      </w:r>
    </w:p>
    <w:p w14:paraId="61B06DCA" w14:textId="5D12C821" w:rsidR="00000C8C" w:rsidRPr="00000C8C" w:rsidRDefault="00000C8C" w:rsidP="00000C8C">
      <w:pPr>
        <w:tabs>
          <w:tab w:val="left" w:pos="3029"/>
        </w:tabs>
        <w:spacing w:line="240" w:lineRule="auto"/>
        <w:ind w:right="6" w:firstLine="567"/>
        <w:rPr>
          <w:b/>
          <w:sz w:val="24"/>
          <w:szCs w:val="24"/>
        </w:rPr>
      </w:pPr>
      <w:r w:rsidRPr="00000C8C">
        <w:rPr>
          <w:b/>
          <w:sz w:val="24"/>
          <w:szCs w:val="24"/>
        </w:rPr>
        <w:t>Натуральные числа и нуль</w:t>
      </w:r>
      <w:bookmarkEnd w:id="33"/>
      <w:r w:rsidRPr="00000C8C">
        <w:rPr>
          <w:b/>
          <w:sz w:val="24"/>
          <w:szCs w:val="24"/>
        </w:rPr>
        <w:t>.</w:t>
      </w:r>
    </w:p>
    <w:p w14:paraId="4870C26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туральное число. Ряд натуральных чисел. Число 0. Изображение натуральных чисел точками на координатной (числовой) прямой.</w:t>
      </w:r>
    </w:p>
    <w:p w14:paraId="28DF22C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озиционная система счисления. Римская нумерация как пример непозиционной системы счисления. Десятичная система счисления.</w:t>
      </w:r>
    </w:p>
    <w:p w14:paraId="134687C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равнение натуральных чисел, сравнение натуральных чисел с нулём. Способы сравнения. Округление натуральных чисел.</w:t>
      </w:r>
    </w:p>
    <w:p w14:paraId="13D2F84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1F8C0E6B"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спользование букв для обозначения неизвестного компонента и записи свойств арифметических действий.</w:t>
      </w:r>
    </w:p>
    <w:p w14:paraId="5B11E90C"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лители и кратные числа, разложение на множители. Простые и составные числа. Признаки делимости на 2, 5, 10, 3, 9. Деление с остатком.</w:t>
      </w:r>
    </w:p>
    <w:p w14:paraId="59266AD1"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тепень с натуральным показателем. Запись числа в виде суммы разрядных слагаемых.</w:t>
      </w:r>
    </w:p>
    <w:p w14:paraId="31DCBEA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7C89CCC6" w14:textId="46204AAD" w:rsidR="00000C8C" w:rsidRPr="00000C8C" w:rsidRDefault="00000C8C" w:rsidP="00000C8C">
      <w:pPr>
        <w:tabs>
          <w:tab w:val="left" w:pos="3029"/>
        </w:tabs>
        <w:spacing w:line="240" w:lineRule="auto"/>
        <w:ind w:right="6" w:firstLine="567"/>
        <w:rPr>
          <w:b/>
          <w:sz w:val="24"/>
          <w:szCs w:val="24"/>
        </w:rPr>
      </w:pPr>
      <w:bookmarkStart w:id="34" w:name="_Toc124426196"/>
      <w:r w:rsidRPr="00000C8C">
        <w:rPr>
          <w:b/>
          <w:sz w:val="24"/>
          <w:szCs w:val="24"/>
        </w:rPr>
        <w:t>Дроби</w:t>
      </w:r>
      <w:bookmarkEnd w:id="34"/>
      <w:r w:rsidRPr="00000C8C">
        <w:rPr>
          <w:b/>
          <w:sz w:val="24"/>
          <w:szCs w:val="24"/>
        </w:rPr>
        <w:t>.</w:t>
      </w:r>
    </w:p>
    <w:p w14:paraId="4D81C12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05DC3E34"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Сложение и вычитание дробей. Умножение и деление дробей, взаимно-обратные дроби. Нахождение части целого и целого по его части.</w:t>
      </w:r>
    </w:p>
    <w:p w14:paraId="6D4B117A"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23D7AAA7" w14:textId="39396059" w:rsidR="00000C8C" w:rsidRPr="00551645" w:rsidRDefault="00000C8C" w:rsidP="00551645">
      <w:pPr>
        <w:tabs>
          <w:tab w:val="left" w:pos="3029"/>
        </w:tabs>
        <w:spacing w:line="240" w:lineRule="auto"/>
        <w:ind w:right="6" w:firstLine="567"/>
        <w:rPr>
          <w:sz w:val="24"/>
          <w:szCs w:val="24"/>
        </w:rPr>
      </w:pPr>
      <w:r w:rsidRPr="00000C8C">
        <w:rPr>
          <w:sz w:val="24"/>
          <w:szCs w:val="24"/>
        </w:rPr>
        <w:t>Арифметические действия с десятичными дробями</w:t>
      </w:r>
      <w:bookmarkStart w:id="35" w:name="_Toc124426197"/>
      <w:r w:rsidR="00551645">
        <w:rPr>
          <w:sz w:val="24"/>
          <w:szCs w:val="24"/>
        </w:rPr>
        <w:t>. Округление десятичных дробей.</w:t>
      </w:r>
    </w:p>
    <w:p w14:paraId="0238C3A0" w14:textId="3D69EDE1" w:rsidR="00000C8C" w:rsidRPr="00000C8C" w:rsidRDefault="00000C8C" w:rsidP="00000C8C">
      <w:pPr>
        <w:tabs>
          <w:tab w:val="left" w:pos="3029"/>
        </w:tabs>
        <w:spacing w:line="240" w:lineRule="auto"/>
        <w:ind w:right="6" w:firstLine="567"/>
        <w:rPr>
          <w:b/>
          <w:sz w:val="24"/>
          <w:szCs w:val="24"/>
        </w:rPr>
      </w:pPr>
      <w:r w:rsidRPr="00000C8C">
        <w:rPr>
          <w:b/>
          <w:sz w:val="24"/>
          <w:szCs w:val="24"/>
        </w:rPr>
        <w:t>Решение текстовых задач</w:t>
      </w:r>
      <w:bookmarkEnd w:id="35"/>
      <w:r w:rsidRPr="00000C8C">
        <w:rPr>
          <w:b/>
          <w:sz w:val="24"/>
          <w:szCs w:val="24"/>
        </w:rPr>
        <w:t>.</w:t>
      </w:r>
    </w:p>
    <w:p w14:paraId="56B574D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0A5134C8"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686295C0"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Решение основных задач на дроби.</w:t>
      </w:r>
    </w:p>
    <w:p w14:paraId="2917D053"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редставление данных в виде таблиц, столбчатых диаграмм.</w:t>
      </w:r>
    </w:p>
    <w:p w14:paraId="119FD75F" w14:textId="1A6D26C9" w:rsidR="00000C8C" w:rsidRPr="00000C8C" w:rsidRDefault="00000C8C" w:rsidP="00000C8C">
      <w:pPr>
        <w:tabs>
          <w:tab w:val="left" w:pos="3029"/>
        </w:tabs>
        <w:spacing w:line="240" w:lineRule="auto"/>
        <w:ind w:right="6" w:firstLine="567"/>
        <w:rPr>
          <w:b/>
          <w:sz w:val="24"/>
          <w:szCs w:val="24"/>
        </w:rPr>
      </w:pPr>
      <w:bookmarkStart w:id="36" w:name="_Toc124426198"/>
      <w:r w:rsidRPr="00000C8C">
        <w:rPr>
          <w:b/>
          <w:sz w:val="24"/>
          <w:szCs w:val="24"/>
        </w:rPr>
        <w:t>Наглядная геометрия</w:t>
      </w:r>
      <w:bookmarkEnd w:id="36"/>
      <w:r w:rsidRPr="00000C8C">
        <w:rPr>
          <w:b/>
          <w:sz w:val="24"/>
          <w:szCs w:val="24"/>
        </w:rPr>
        <w:t>.</w:t>
      </w:r>
    </w:p>
    <w:p w14:paraId="3C161B7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3728C122"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lastRenderedPageBreak/>
        <w:t>Длина отрезка, метрические единицы длины. Длина ломаной, периметр многоугольника. Измерение и построение углов с помощью транспортира.</w:t>
      </w:r>
    </w:p>
    <w:p w14:paraId="3185F677"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фигурах на плоскости: многоугольник, прямоугольник, квадрат, треугольник, о равенстве фигур.</w:t>
      </w:r>
    </w:p>
    <w:p w14:paraId="7B4D0726"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5518276D"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1AAD6CB9" w14:textId="77777777" w:rsidR="00000C8C" w:rsidRPr="00000C8C" w:rsidRDefault="00000C8C" w:rsidP="00000C8C">
      <w:pPr>
        <w:tabs>
          <w:tab w:val="left" w:pos="3029"/>
        </w:tabs>
        <w:spacing w:line="240" w:lineRule="auto"/>
        <w:ind w:right="6" w:firstLine="567"/>
        <w:rPr>
          <w:sz w:val="24"/>
          <w:szCs w:val="24"/>
        </w:rPr>
      </w:pPr>
      <w:r w:rsidRPr="00000C8C">
        <w:rPr>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70262149" w14:textId="24D09226" w:rsidR="00000C8C" w:rsidRPr="00551645" w:rsidRDefault="00000C8C" w:rsidP="00551645">
      <w:pPr>
        <w:tabs>
          <w:tab w:val="left" w:pos="3029"/>
        </w:tabs>
        <w:spacing w:line="240" w:lineRule="auto"/>
        <w:ind w:right="6" w:firstLine="567"/>
        <w:rPr>
          <w:sz w:val="24"/>
          <w:szCs w:val="24"/>
        </w:rPr>
      </w:pPr>
      <w:r w:rsidRPr="00000C8C">
        <w:rPr>
          <w:sz w:val="24"/>
          <w:szCs w:val="24"/>
        </w:rPr>
        <w:t xml:space="preserve">Объём прямоугольного параллелепипеда, </w:t>
      </w:r>
      <w:bookmarkStart w:id="37" w:name="_Toc124426200"/>
      <w:r w:rsidR="00551645">
        <w:rPr>
          <w:sz w:val="24"/>
          <w:szCs w:val="24"/>
        </w:rPr>
        <w:t>куба. Единицы измерения объёма.</w:t>
      </w:r>
    </w:p>
    <w:p w14:paraId="3AB134DF" w14:textId="1B5BF98D" w:rsidR="00000C8C" w:rsidRPr="00551645" w:rsidRDefault="00551645" w:rsidP="00551645">
      <w:pPr>
        <w:tabs>
          <w:tab w:val="left" w:pos="3029"/>
        </w:tabs>
        <w:spacing w:line="240" w:lineRule="auto"/>
        <w:ind w:right="6" w:firstLine="567"/>
        <w:jc w:val="center"/>
        <w:rPr>
          <w:b/>
          <w:sz w:val="24"/>
          <w:szCs w:val="24"/>
        </w:rPr>
      </w:pPr>
      <w:r>
        <w:rPr>
          <w:b/>
          <w:sz w:val="24"/>
          <w:szCs w:val="24"/>
        </w:rPr>
        <w:t>Содержание обучения в 6 классе</w:t>
      </w:r>
    </w:p>
    <w:p w14:paraId="3943F143" w14:textId="47768E6E" w:rsidR="00000C8C" w:rsidRPr="005F3560" w:rsidRDefault="00000C8C" w:rsidP="00000C8C">
      <w:pPr>
        <w:tabs>
          <w:tab w:val="left" w:pos="3029"/>
        </w:tabs>
        <w:spacing w:line="240" w:lineRule="auto"/>
        <w:ind w:right="6" w:firstLine="567"/>
        <w:rPr>
          <w:b/>
          <w:sz w:val="24"/>
          <w:szCs w:val="24"/>
        </w:rPr>
      </w:pPr>
      <w:r w:rsidRPr="005F3560">
        <w:rPr>
          <w:b/>
          <w:sz w:val="24"/>
          <w:szCs w:val="24"/>
        </w:rPr>
        <w:t>Натуральные числа</w:t>
      </w:r>
      <w:bookmarkEnd w:id="37"/>
      <w:r w:rsidRPr="005F3560">
        <w:rPr>
          <w:b/>
          <w:sz w:val="24"/>
          <w:szCs w:val="24"/>
        </w:rPr>
        <w:t>.</w:t>
      </w:r>
    </w:p>
    <w:p w14:paraId="7E8B7A2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47DAB3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14:paraId="2C330306" w14:textId="1B751AB1" w:rsidR="00000C8C" w:rsidRPr="005F3560" w:rsidRDefault="00000C8C" w:rsidP="00000C8C">
      <w:pPr>
        <w:tabs>
          <w:tab w:val="left" w:pos="3029"/>
        </w:tabs>
        <w:spacing w:line="240" w:lineRule="auto"/>
        <w:ind w:right="6" w:firstLine="567"/>
        <w:rPr>
          <w:b/>
          <w:sz w:val="24"/>
          <w:szCs w:val="24"/>
        </w:rPr>
      </w:pPr>
      <w:bookmarkStart w:id="38" w:name="_Toc124426201"/>
      <w:r w:rsidRPr="005F3560">
        <w:rPr>
          <w:b/>
          <w:sz w:val="24"/>
          <w:szCs w:val="24"/>
        </w:rPr>
        <w:t>Дроби</w:t>
      </w:r>
      <w:bookmarkEnd w:id="38"/>
      <w:r w:rsidRPr="005F3560">
        <w:rPr>
          <w:b/>
          <w:sz w:val="24"/>
          <w:szCs w:val="24"/>
        </w:rPr>
        <w:t>.</w:t>
      </w:r>
    </w:p>
    <w:p w14:paraId="3C07B9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0F66FF5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тношение. Деление в данном отношении. Масштаб, пропорция. Применение пропорций при решении задач.</w:t>
      </w:r>
    </w:p>
    <w:p w14:paraId="7D5D81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07483704" w14:textId="53422747" w:rsidR="00000C8C" w:rsidRPr="005F3560" w:rsidRDefault="00000C8C" w:rsidP="00000C8C">
      <w:pPr>
        <w:tabs>
          <w:tab w:val="left" w:pos="3029"/>
        </w:tabs>
        <w:spacing w:line="240" w:lineRule="auto"/>
        <w:ind w:right="6" w:firstLine="567"/>
        <w:rPr>
          <w:b/>
          <w:sz w:val="24"/>
          <w:szCs w:val="24"/>
        </w:rPr>
      </w:pPr>
      <w:bookmarkStart w:id="39" w:name="_Toc124426202"/>
      <w:r w:rsidRPr="005F3560">
        <w:rPr>
          <w:b/>
          <w:sz w:val="24"/>
          <w:szCs w:val="24"/>
        </w:rPr>
        <w:t>Положительные и отрицательные числа</w:t>
      </w:r>
      <w:bookmarkEnd w:id="39"/>
      <w:r w:rsidRPr="005F3560">
        <w:rPr>
          <w:b/>
          <w:sz w:val="24"/>
          <w:szCs w:val="24"/>
        </w:rPr>
        <w:t>.</w:t>
      </w:r>
    </w:p>
    <w:p w14:paraId="78733CD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77F1DA4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144F8513" w14:textId="59AB53C3" w:rsidR="00000C8C" w:rsidRPr="005F3560" w:rsidRDefault="00000C8C" w:rsidP="00000C8C">
      <w:pPr>
        <w:tabs>
          <w:tab w:val="left" w:pos="3029"/>
        </w:tabs>
        <w:spacing w:line="240" w:lineRule="auto"/>
        <w:ind w:right="6" w:firstLine="567"/>
        <w:rPr>
          <w:b/>
          <w:sz w:val="24"/>
          <w:szCs w:val="24"/>
        </w:rPr>
      </w:pPr>
      <w:bookmarkStart w:id="40" w:name="_Toc124426203"/>
      <w:r w:rsidRPr="005F3560">
        <w:rPr>
          <w:b/>
          <w:sz w:val="24"/>
          <w:szCs w:val="24"/>
        </w:rPr>
        <w:t>Буквенные выражения</w:t>
      </w:r>
      <w:bookmarkEnd w:id="40"/>
      <w:r w:rsidRPr="005F3560">
        <w:rPr>
          <w:b/>
          <w:sz w:val="24"/>
          <w:szCs w:val="24"/>
        </w:rPr>
        <w:t>.</w:t>
      </w:r>
    </w:p>
    <w:p w14:paraId="49B0F50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24B5FB0C" w14:textId="4C90C671" w:rsidR="00000C8C" w:rsidRPr="005F3560" w:rsidRDefault="00000C8C" w:rsidP="00000C8C">
      <w:pPr>
        <w:tabs>
          <w:tab w:val="left" w:pos="3029"/>
        </w:tabs>
        <w:spacing w:line="240" w:lineRule="auto"/>
        <w:ind w:right="6" w:firstLine="567"/>
        <w:rPr>
          <w:b/>
          <w:sz w:val="24"/>
          <w:szCs w:val="24"/>
        </w:rPr>
      </w:pPr>
      <w:bookmarkStart w:id="41" w:name="_Toc124426204"/>
      <w:r w:rsidRPr="005F3560">
        <w:rPr>
          <w:b/>
          <w:sz w:val="24"/>
          <w:szCs w:val="24"/>
        </w:rPr>
        <w:t>Решение текстовых задач</w:t>
      </w:r>
      <w:bookmarkEnd w:id="41"/>
      <w:r w:rsidRPr="005F3560">
        <w:rPr>
          <w:b/>
          <w:sz w:val="24"/>
          <w:szCs w:val="24"/>
        </w:rPr>
        <w:t>.</w:t>
      </w:r>
    </w:p>
    <w:p w14:paraId="746CB07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текстовых задач арифметическим способом. Решение логических задач. Решение задач перебором всех возможных вариантов.</w:t>
      </w:r>
    </w:p>
    <w:p w14:paraId="08BB569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w:t>
      </w:r>
      <w:r w:rsidRPr="005F3560">
        <w:rPr>
          <w:sz w:val="24"/>
          <w:szCs w:val="24"/>
        </w:rPr>
        <w:lastRenderedPageBreak/>
        <w:t>Единицы измерения: массы, стоимости, расстояния, времени, скорости. Связь между единицами измерения каждой величины.</w:t>
      </w:r>
    </w:p>
    <w:p w14:paraId="15F4EA7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ение задач, связанных с отношением, пропорциональностью величин, процентами; решение основных задач на дроби и проценты.</w:t>
      </w:r>
    </w:p>
    <w:p w14:paraId="6FD4BA3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ценка и прикидка, округление результата. Составление буквенных выражений по условию задачи.</w:t>
      </w:r>
    </w:p>
    <w:p w14:paraId="4EF9A7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ение данных с помощью таблиц и диаграмм. Столбчатые диаграммы: чтение и построение. Чтение круговых диаграмм.</w:t>
      </w:r>
    </w:p>
    <w:p w14:paraId="5A9CB923" w14:textId="5A4F60C0" w:rsidR="00000C8C" w:rsidRPr="005F3560" w:rsidRDefault="00000C8C" w:rsidP="00000C8C">
      <w:pPr>
        <w:tabs>
          <w:tab w:val="left" w:pos="3029"/>
        </w:tabs>
        <w:spacing w:line="240" w:lineRule="auto"/>
        <w:ind w:right="6" w:firstLine="567"/>
        <w:rPr>
          <w:b/>
          <w:sz w:val="24"/>
          <w:szCs w:val="24"/>
        </w:rPr>
      </w:pPr>
      <w:bookmarkStart w:id="42" w:name="_Toc124426205"/>
      <w:r w:rsidRPr="005F3560">
        <w:rPr>
          <w:b/>
          <w:sz w:val="24"/>
          <w:szCs w:val="24"/>
        </w:rPr>
        <w:t>Наглядная геометрия</w:t>
      </w:r>
      <w:bookmarkEnd w:id="42"/>
      <w:r w:rsidRPr="005F3560">
        <w:rPr>
          <w:b/>
          <w:sz w:val="24"/>
          <w:szCs w:val="24"/>
        </w:rPr>
        <w:t>.</w:t>
      </w:r>
    </w:p>
    <w:p w14:paraId="49775E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036DD52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279758C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74352C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70C0BA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имметрия: центральная, осевая и зеркальная симметрии.</w:t>
      </w:r>
    </w:p>
    <w:p w14:paraId="6427D76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строение симметричных фигур.</w:t>
      </w:r>
    </w:p>
    <w:p w14:paraId="677FDDD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F6F57C1"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ятие объёма, единицы измерения объёма. Объём прямоугольного параллелепипеда, куба.</w:t>
      </w:r>
    </w:p>
    <w:p w14:paraId="3991AE25" w14:textId="77777777" w:rsidR="00000C8C" w:rsidRPr="005F3560" w:rsidRDefault="00000C8C" w:rsidP="00000C8C">
      <w:pPr>
        <w:tabs>
          <w:tab w:val="left" w:pos="3029"/>
        </w:tabs>
        <w:spacing w:line="240" w:lineRule="auto"/>
        <w:ind w:right="6" w:firstLine="567"/>
        <w:rPr>
          <w:sz w:val="24"/>
          <w:szCs w:val="24"/>
        </w:rPr>
      </w:pPr>
      <w:bookmarkStart w:id="43" w:name="_Toc124426206"/>
    </w:p>
    <w:p w14:paraId="490C5A28" w14:textId="602B5422" w:rsidR="00000C8C" w:rsidRPr="005F3560" w:rsidRDefault="00000C8C" w:rsidP="005F3560">
      <w:pPr>
        <w:tabs>
          <w:tab w:val="left" w:pos="3029"/>
        </w:tabs>
        <w:spacing w:line="240" w:lineRule="auto"/>
        <w:ind w:right="6" w:firstLine="567"/>
        <w:jc w:val="center"/>
        <w:rPr>
          <w:b/>
          <w:sz w:val="24"/>
          <w:szCs w:val="24"/>
        </w:rPr>
      </w:pPr>
      <w:r w:rsidRPr="005F3560">
        <w:rPr>
          <w:b/>
          <w:sz w:val="24"/>
          <w:szCs w:val="24"/>
        </w:rPr>
        <w:t>Предметные результаты освоения программы учебного курса</w:t>
      </w:r>
      <w:bookmarkEnd w:id="43"/>
      <w:r w:rsidR="005F3560" w:rsidRPr="005F3560">
        <w:rPr>
          <w:b/>
          <w:sz w:val="24"/>
          <w:szCs w:val="24"/>
        </w:rPr>
        <w:t xml:space="preserve"> «Математика»</w:t>
      </w:r>
      <w:bookmarkStart w:id="44" w:name="_Toc124426207"/>
    </w:p>
    <w:p w14:paraId="053439FC" w14:textId="6E803F61" w:rsidR="00000C8C" w:rsidRPr="005F3560" w:rsidRDefault="00000C8C" w:rsidP="00000C8C">
      <w:pPr>
        <w:tabs>
          <w:tab w:val="left" w:pos="3029"/>
        </w:tabs>
        <w:spacing w:line="240" w:lineRule="auto"/>
        <w:ind w:right="6" w:firstLine="567"/>
        <w:rPr>
          <w:sz w:val="24"/>
          <w:szCs w:val="24"/>
        </w:rPr>
      </w:pPr>
      <w:r w:rsidRPr="005F3560">
        <w:rPr>
          <w:sz w:val="24"/>
          <w:szCs w:val="24"/>
        </w:rPr>
        <w:t>Предметные результаты освоения программы учебного курса к концу обучения в 5 класс</w:t>
      </w:r>
      <w:bookmarkEnd w:id="44"/>
      <w:r w:rsidRPr="005F3560">
        <w:rPr>
          <w:sz w:val="24"/>
          <w:szCs w:val="24"/>
        </w:rPr>
        <w:t>е.</w:t>
      </w:r>
    </w:p>
    <w:p w14:paraId="3FA11E76" w14:textId="3B689ECA" w:rsidR="00000C8C" w:rsidRPr="005F3560" w:rsidRDefault="005F3560" w:rsidP="005F3560">
      <w:pPr>
        <w:tabs>
          <w:tab w:val="left" w:pos="3029"/>
        </w:tabs>
        <w:spacing w:line="240" w:lineRule="auto"/>
        <w:ind w:right="6" w:firstLine="0"/>
        <w:rPr>
          <w:b/>
          <w:sz w:val="24"/>
          <w:szCs w:val="24"/>
        </w:rPr>
      </w:pPr>
      <w:bookmarkStart w:id="45" w:name="_Toc124426208"/>
      <w:r w:rsidRPr="005F3560">
        <w:rPr>
          <w:sz w:val="24"/>
          <w:szCs w:val="24"/>
        </w:rPr>
        <w:t xml:space="preserve">        </w:t>
      </w:r>
      <w:r w:rsidR="00000C8C" w:rsidRPr="005F3560">
        <w:rPr>
          <w:b/>
          <w:sz w:val="24"/>
          <w:szCs w:val="24"/>
        </w:rPr>
        <w:t>Числа и вычисления</w:t>
      </w:r>
      <w:bookmarkEnd w:id="45"/>
      <w:r w:rsidR="00000C8C" w:rsidRPr="005F3560">
        <w:rPr>
          <w:b/>
          <w:sz w:val="24"/>
          <w:szCs w:val="24"/>
        </w:rPr>
        <w:t>.</w:t>
      </w:r>
    </w:p>
    <w:p w14:paraId="231A6B4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правильно употреблять термины, связанные с натуральными числами, обыкновенными и десятичными дробями.</w:t>
      </w:r>
    </w:p>
    <w:p w14:paraId="4791AD60"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натуральные числа, сравнивать в простейших случаях обыкновенные дроби, десятичные дроби.</w:t>
      </w:r>
    </w:p>
    <w:p w14:paraId="3AB5130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4FA763C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арифметические действия с натуральными числами, с обыкновенными дробями в простейших случаях.</w:t>
      </w:r>
    </w:p>
    <w:p w14:paraId="63ACD07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проверку, прикидку результата вычислений.</w:t>
      </w:r>
    </w:p>
    <w:p w14:paraId="77C758D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натуральные числа.</w:t>
      </w:r>
    </w:p>
    <w:p w14:paraId="35A960D1" w14:textId="76C8E439" w:rsidR="00000C8C" w:rsidRPr="005F3560" w:rsidRDefault="00000C8C" w:rsidP="00000C8C">
      <w:pPr>
        <w:tabs>
          <w:tab w:val="left" w:pos="3029"/>
        </w:tabs>
        <w:spacing w:line="240" w:lineRule="auto"/>
        <w:ind w:right="6" w:firstLine="567"/>
        <w:rPr>
          <w:b/>
          <w:sz w:val="24"/>
          <w:szCs w:val="24"/>
        </w:rPr>
      </w:pPr>
      <w:bookmarkStart w:id="46" w:name="_Toc124426209"/>
      <w:r w:rsidRPr="005F3560">
        <w:rPr>
          <w:b/>
          <w:sz w:val="24"/>
          <w:szCs w:val="24"/>
        </w:rPr>
        <w:t>Решение текстовых задач</w:t>
      </w:r>
      <w:bookmarkEnd w:id="46"/>
      <w:r w:rsidRPr="005F3560">
        <w:rPr>
          <w:b/>
          <w:sz w:val="24"/>
          <w:szCs w:val="24"/>
        </w:rPr>
        <w:t>.</w:t>
      </w:r>
    </w:p>
    <w:p w14:paraId="3DF40AD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текстовые задачи арифметическим способом и с помощью организованного конечного перебора всех возможных вариантов.</w:t>
      </w:r>
    </w:p>
    <w:p w14:paraId="5651B16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w:t>
      </w:r>
    </w:p>
    <w:p w14:paraId="1710871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краткие записи, схемы, таблицы, обозначения при решении задач.</w:t>
      </w:r>
    </w:p>
    <w:p w14:paraId="701AD3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Пользоваться основными единицами измерения: цены, массы, расстояния, времени, скорости, выражать одни единицы величины через другие.</w:t>
      </w:r>
    </w:p>
    <w:p w14:paraId="5043AD4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F5BA6A8" w14:textId="701D674F" w:rsidR="00000C8C" w:rsidRPr="005F3560" w:rsidRDefault="00000C8C" w:rsidP="00000C8C">
      <w:pPr>
        <w:tabs>
          <w:tab w:val="left" w:pos="3029"/>
        </w:tabs>
        <w:spacing w:line="240" w:lineRule="auto"/>
        <w:ind w:right="6" w:firstLine="567"/>
        <w:rPr>
          <w:b/>
          <w:sz w:val="24"/>
          <w:szCs w:val="24"/>
        </w:rPr>
      </w:pPr>
      <w:bookmarkStart w:id="47" w:name="_Toc124426210"/>
      <w:r w:rsidRPr="005F3560">
        <w:rPr>
          <w:b/>
          <w:sz w:val="24"/>
          <w:szCs w:val="24"/>
        </w:rPr>
        <w:t>Наглядная геометрия</w:t>
      </w:r>
      <w:bookmarkEnd w:id="47"/>
      <w:r w:rsidRPr="005F3560">
        <w:rPr>
          <w:b/>
          <w:sz w:val="24"/>
          <w:szCs w:val="24"/>
        </w:rPr>
        <w:t>.</w:t>
      </w:r>
    </w:p>
    <w:p w14:paraId="0A154C6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точка, прямая, отрезок, луч, угол, многоугольник, окружность, круг.</w:t>
      </w:r>
    </w:p>
    <w:p w14:paraId="6E20EF4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фигур.</w:t>
      </w:r>
    </w:p>
    <w:p w14:paraId="0089155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2603B50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изученные геометрические фигуры на нелинованной и клетчатой бумаге с помощью циркуля и линейки.</w:t>
      </w:r>
    </w:p>
    <w:p w14:paraId="774541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36DDCE8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спользовать свойства сторон и углов прямоугольника, квадрата для их построения, вычисления площади и периметра.</w:t>
      </w:r>
    </w:p>
    <w:p w14:paraId="7648ECD4"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66B26E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основными метрическими единицами измерения длины, площади; выражать одни единицы величины через другие.</w:t>
      </w:r>
    </w:p>
    <w:p w14:paraId="6642937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14:paraId="2320874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объём куба, параллелепипеда по заданным измерениям, пользоваться единицами измерения объёма.</w:t>
      </w:r>
    </w:p>
    <w:p w14:paraId="31F2DEC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несложные задачи на измерение геометрических величин в практических ситуациях.</w:t>
      </w:r>
    </w:p>
    <w:p w14:paraId="54CDD5DE" w14:textId="029726D0" w:rsidR="005F3560" w:rsidRPr="00551645" w:rsidRDefault="00000C8C" w:rsidP="00551645">
      <w:pPr>
        <w:tabs>
          <w:tab w:val="left" w:pos="3029"/>
        </w:tabs>
        <w:spacing w:line="240" w:lineRule="auto"/>
        <w:ind w:right="6" w:firstLine="567"/>
        <w:rPr>
          <w:b/>
          <w:sz w:val="24"/>
          <w:szCs w:val="24"/>
        </w:rPr>
      </w:pPr>
      <w:r w:rsidRPr="005F3560">
        <w:rPr>
          <w:b/>
          <w:sz w:val="24"/>
          <w:szCs w:val="24"/>
        </w:rPr>
        <w:t>Предметные результаты освоения программы учебного курса к кон</w:t>
      </w:r>
      <w:bookmarkStart w:id="48" w:name="_Toc124426211"/>
      <w:r w:rsidR="00551645">
        <w:rPr>
          <w:b/>
          <w:sz w:val="24"/>
          <w:szCs w:val="24"/>
        </w:rPr>
        <w:t>цу обучения в 6 классе.</w:t>
      </w:r>
    </w:p>
    <w:p w14:paraId="174F1C56" w14:textId="16DDC4A6" w:rsidR="00000C8C" w:rsidRPr="005F3560" w:rsidRDefault="00000C8C" w:rsidP="00000C8C">
      <w:pPr>
        <w:tabs>
          <w:tab w:val="left" w:pos="3029"/>
        </w:tabs>
        <w:spacing w:line="240" w:lineRule="auto"/>
        <w:ind w:right="6" w:firstLine="567"/>
        <w:rPr>
          <w:b/>
          <w:sz w:val="24"/>
          <w:szCs w:val="24"/>
        </w:rPr>
      </w:pPr>
      <w:r w:rsidRPr="005F3560">
        <w:rPr>
          <w:b/>
          <w:sz w:val="24"/>
          <w:szCs w:val="24"/>
        </w:rPr>
        <w:t>Числа и вычисления</w:t>
      </w:r>
      <w:bookmarkEnd w:id="48"/>
      <w:r w:rsidRPr="005F3560">
        <w:rPr>
          <w:b/>
          <w:sz w:val="24"/>
          <w:szCs w:val="24"/>
        </w:rPr>
        <w:t>.</w:t>
      </w:r>
    </w:p>
    <w:p w14:paraId="50FEBFF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5816834D"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равнивать и упорядочивать целые числа, обыкновенные и десятичные дроби, сравнивать числа одного и разных знаков.</w:t>
      </w:r>
    </w:p>
    <w:p w14:paraId="72B7F96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16E731B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3E6A2E5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0A808DA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относить точки в прямоугольной системе координат с координатами этой точки.</w:t>
      </w:r>
    </w:p>
    <w:p w14:paraId="00C83065"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Округлять целые числа и десятичные дроби, находить приближения чисел.</w:t>
      </w:r>
    </w:p>
    <w:p w14:paraId="1AF5408D" w14:textId="111C4DC0" w:rsidR="00000C8C" w:rsidRPr="005F3560" w:rsidRDefault="00000C8C" w:rsidP="00000C8C">
      <w:pPr>
        <w:tabs>
          <w:tab w:val="left" w:pos="3029"/>
        </w:tabs>
        <w:spacing w:line="240" w:lineRule="auto"/>
        <w:ind w:right="6" w:firstLine="567"/>
        <w:rPr>
          <w:b/>
          <w:sz w:val="24"/>
          <w:szCs w:val="24"/>
        </w:rPr>
      </w:pPr>
      <w:bookmarkStart w:id="49" w:name="_Toc124426212"/>
      <w:r w:rsidRPr="005F3560">
        <w:rPr>
          <w:b/>
          <w:sz w:val="24"/>
          <w:szCs w:val="24"/>
        </w:rPr>
        <w:t> Числовые и буквенные выражения</w:t>
      </w:r>
      <w:bookmarkEnd w:id="49"/>
      <w:r w:rsidRPr="005F3560">
        <w:rPr>
          <w:b/>
          <w:sz w:val="24"/>
          <w:szCs w:val="24"/>
        </w:rPr>
        <w:t>.</w:t>
      </w:r>
    </w:p>
    <w:p w14:paraId="4DBA1AF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77AA6956"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признаками делимости, раскладывать натуральные числа на простые множители.</w:t>
      </w:r>
    </w:p>
    <w:p w14:paraId="5F97EF5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Пользоваться масштабом, составлять пропорции и отношения. </w:t>
      </w:r>
    </w:p>
    <w:p w14:paraId="62C5DA69"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lastRenderedPageBreak/>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5B58C70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неизвестный компонент равенства.</w:t>
      </w:r>
    </w:p>
    <w:p w14:paraId="77D781E6" w14:textId="275B8987" w:rsidR="00000C8C" w:rsidRPr="005F3560" w:rsidRDefault="00000C8C" w:rsidP="00000C8C">
      <w:pPr>
        <w:tabs>
          <w:tab w:val="left" w:pos="3029"/>
        </w:tabs>
        <w:spacing w:line="240" w:lineRule="auto"/>
        <w:ind w:right="6" w:firstLine="567"/>
        <w:rPr>
          <w:b/>
          <w:sz w:val="24"/>
          <w:szCs w:val="24"/>
        </w:rPr>
      </w:pPr>
      <w:bookmarkStart w:id="50" w:name="_Toc124426213"/>
      <w:r w:rsidRPr="005F3560">
        <w:rPr>
          <w:b/>
          <w:sz w:val="24"/>
          <w:szCs w:val="24"/>
        </w:rPr>
        <w:t>Решение текстовых задач</w:t>
      </w:r>
      <w:bookmarkEnd w:id="50"/>
      <w:r w:rsidRPr="005F3560">
        <w:rPr>
          <w:b/>
          <w:sz w:val="24"/>
          <w:szCs w:val="24"/>
        </w:rPr>
        <w:t>.</w:t>
      </w:r>
    </w:p>
    <w:p w14:paraId="219F3D28"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многошаговые текстовые задачи арифметическим способом.</w:t>
      </w:r>
    </w:p>
    <w:p w14:paraId="74F9F0E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вязанные с отношением, пропорциональностью величин, процентами, решать три основные задачи на дроби и проценты.</w:t>
      </w:r>
    </w:p>
    <w:p w14:paraId="339B07A3"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5D80C3A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Составлять буквенные выражения по условию задачи.</w:t>
      </w:r>
    </w:p>
    <w:p w14:paraId="2FDF4D9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24B064D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едставлять информацию с помощью таблиц, линейной и столбчатой диаграмм.</w:t>
      </w:r>
    </w:p>
    <w:p w14:paraId="1E1A1EF2" w14:textId="53DB363F" w:rsidR="00000C8C" w:rsidRPr="005F3560" w:rsidRDefault="00000C8C" w:rsidP="00000C8C">
      <w:pPr>
        <w:tabs>
          <w:tab w:val="left" w:pos="3029"/>
        </w:tabs>
        <w:spacing w:line="240" w:lineRule="auto"/>
        <w:ind w:right="6" w:firstLine="567"/>
        <w:rPr>
          <w:b/>
          <w:sz w:val="24"/>
          <w:szCs w:val="24"/>
        </w:rPr>
      </w:pPr>
      <w:bookmarkStart w:id="51" w:name="_Toc124426214"/>
      <w:r w:rsidRPr="005F3560">
        <w:rPr>
          <w:b/>
          <w:sz w:val="24"/>
          <w:szCs w:val="24"/>
        </w:rPr>
        <w:t>Наглядная геометрия</w:t>
      </w:r>
      <w:bookmarkEnd w:id="51"/>
      <w:r w:rsidRPr="005F3560">
        <w:rPr>
          <w:b/>
          <w:sz w:val="24"/>
          <w:szCs w:val="24"/>
        </w:rPr>
        <w:t>.</w:t>
      </w:r>
    </w:p>
    <w:p w14:paraId="6B21E747"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0EB285E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71C8CE1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3F97C90F"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3D0929FA"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239C3A62"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Находить, используя чертёжные инструменты, расстояния: между двумя точками, от точки до прямой, длину пути на квадратной сетке.</w:t>
      </w:r>
    </w:p>
    <w:p w14:paraId="3B787DEB"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14:paraId="188382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14:paraId="08390CAE"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Изображать на клетчатой бумаге прямоугольный параллелепипед.</w:t>
      </w:r>
    </w:p>
    <w:p w14:paraId="0FA81CEC" w14:textId="77777777" w:rsidR="00000C8C" w:rsidRPr="005F3560" w:rsidRDefault="00000C8C" w:rsidP="00000C8C">
      <w:pPr>
        <w:tabs>
          <w:tab w:val="left" w:pos="3029"/>
        </w:tabs>
        <w:spacing w:line="240" w:lineRule="auto"/>
        <w:ind w:right="6" w:firstLine="567"/>
        <w:rPr>
          <w:sz w:val="24"/>
          <w:szCs w:val="24"/>
        </w:rPr>
      </w:pPr>
      <w:r w:rsidRPr="005F3560">
        <w:rPr>
          <w:sz w:val="24"/>
          <w:szCs w:val="24"/>
        </w:rPr>
        <w:t xml:space="preserve">Вычислять объём прямоугольного параллелепипеда, куба, пользоваться основными единицами измерения объёма; </w:t>
      </w:r>
    </w:p>
    <w:p w14:paraId="2B8826FE" w14:textId="404F4B54" w:rsidR="005A638C" w:rsidRPr="00251200" w:rsidRDefault="00000C8C" w:rsidP="00251200">
      <w:pPr>
        <w:tabs>
          <w:tab w:val="left" w:pos="3029"/>
        </w:tabs>
        <w:spacing w:line="240" w:lineRule="auto"/>
        <w:ind w:right="6" w:firstLine="567"/>
        <w:rPr>
          <w:sz w:val="24"/>
          <w:szCs w:val="24"/>
        </w:rPr>
      </w:pPr>
      <w:r w:rsidRPr="005F3560">
        <w:rPr>
          <w:sz w:val="24"/>
          <w:szCs w:val="24"/>
        </w:rPr>
        <w:t>Решать несложные задачи на нахождение геометрических ве</w:t>
      </w:r>
      <w:r w:rsidR="00251200">
        <w:rPr>
          <w:sz w:val="24"/>
          <w:szCs w:val="24"/>
        </w:rPr>
        <w:t>личин в практических ситуациях.</w:t>
      </w:r>
    </w:p>
    <w:p w14:paraId="2A30DA5D" w14:textId="62EFFB4A" w:rsidR="004A2AA2" w:rsidRDefault="005F3560" w:rsidP="005F3560">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 xml:space="preserve">Тематическое планирование учебного </w:t>
      </w:r>
      <w:r w:rsidR="004A2AA2">
        <w:rPr>
          <w:rFonts w:eastAsia="Calibri" w:cs="Times New Roman"/>
          <w:b/>
          <w:sz w:val="24"/>
          <w:szCs w:val="24"/>
          <w:lang w:eastAsia="en-US"/>
        </w:rPr>
        <w:t xml:space="preserve">интегрированного </w:t>
      </w:r>
      <w:r w:rsidRPr="005F3560">
        <w:rPr>
          <w:rFonts w:eastAsia="Calibri" w:cs="Times New Roman"/>
          <w:b/>
          <w:sz w:val="24"/>
          <w:szCs w:val="24"/>
          <w:lang w:eastAsia="en-US"/>
        </w:rPr>
        <w:t xml:space="preserve">предмета </w:t>
      </w:r>
    </w:p>
    <w:p w14:paraId="3999106B" w14:textId="7FA5B1D9" w:rsidR="005A638C" w:rsidRPr="00551645" w:rsidRDefault="005F3560" w:rsidP="00551645">
      <w:pPr>
        <w:spacing w:line="240" w:lineRule="auto"/>
        <w:ind w:left="540"/>
        <w:contextualSpacing/>
        <w:jc w:val="center"/>
        <w:rPr>
          <w:rFonts w:eastAsia="Calibri" w:cs="Times New Roman"/>
          <w:b/>
          <w:sz w:val="24"/>
          <w:szCs w:val="24"/>
          <w:lang w:eastAsia="en-US"/>
        </w:rPr>
      </w:pPr>
      <w:r w:rsidRPr="005F3560">
        <w:rPr>
          <w:rFonts w:eastAsia="Calibri" w:cs="Times New Roman"/>
          <w:b/>
          <w:sz w:val="24"/>
          <w:szCs w:val="24"/>
          <w:lang w:eastAsia="en-US"/>
        </w:rPr>
        <w:t>«</w:t>
      </w:r>
      <w:r w:rsidR="004A2AA2">
        <w:rPr>
          <w:rFonts w:eastAsia="Calibri" w:cs="Times New Roman"/>
          <w:b/>
          <w:sz w:val="24"/>
          <w:szCs w:val="24"/>
          <w:lang w:eastAsia="en-US"/>
        </w:rPr>
        <w:t>Математика</w:t>
      </w:r>
      <w:r w:rsidR="00551645">
        <w:rPr>
          <w:rFonts w:eastAsia="Calibri" w:cs="Times New Roman"/>
          <w:b/>
          <w:sz w:val="24"/>
          <w:szCs w:val="24"/>
          <w:lang w:eastAsia="en-US"/>
        </w:rPr>
        <w:t>»</w:t>
      </w:r>
    </w:p>
    <w:p w14:paraId="1C69647E" w14:textId="32F18AB5" w:rsidR="005A638C" w:rsidRPr="005A638C" w:rsidRDefault="005A638C" w:rsidP="005A638C">
      <w:pPr>
        <w:widowControl w:val="0"/>
        <w:spacing w:line="240" w:lineRule="auto"/>
        <w:ind w:firstLine="709"/>
        <w:rPr>
          <w:rFonts w:eastAsia="SchoolBookSanPin" w:cs="Times New Roman"/>
          <w:sz w:val="24"/>
          <w:szCs w:val="24"/>
          <w:lang w:eastAsia="en-US"/>
        </w:rPr>
      </w:pPr>
      <w:r w:rsidRPr="005A638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A638C">
        <w:rPr>
          <w:rFonts w:eastAsia="SchoolBookSanPin" w:cs="Times New Roman"/>
          <w:b/>
          <w:sz w:val="24"/>
          <w:szCs w:val="24"/>
          <w:lang w:eastAsia="en-US"/>
        </w:rPr>
        <w:t>«рабочей программе учителя»</w:t>
      </w:r>
      <w:r w:rsidRPr="005A638C">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D5AF660" w14:textId="3786068B" w:rsidR="005F3560" w:rsidRPr="005F3560" w:rsidRDefault="005F3560" w:rsidP="004A2AA2">
      <w:pPr>
        <w:widowControl w:val="0"/>
        <w:spacing w:line="240" w:lineRule="auto"/>
        <w:ind w:firstLine="709"/>
        <w:rPr>
          <w:rFonts w:eastAsia="SchoolBookSanPin" w:cs="Times New Roman"/>
          <w:sz w:val="24"/>
          <w:szCs w:val="24"/>
          <w:lang w:eastAsia="en-US"/>
        </w:rPr>
      </w:pPr>
      <w:r w:rsidRPr="005F356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
        <w:tblW w:w="11047"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803"/>
        <w:gridCol w:w="2126"/>
        <w:gridCol w:w="2126"/>
      </w:tblGrid>
      <w:tr w:rsidR="005F3560" w:rsidRPr="005F3560" w14:paraId="1D2C3B1D" w14:textId="77777777" w:rsidTr="00551645">
        <w:trPr>
          <w:trHeight w:val="575"/>
        </w:trPr>
        <w:tc>
          <w:tcPr>
            <w:tcW w:w="992" w:type="dxa"/>
          </w:tcPr>
          <w:p w14:paraId="65AA9C23" w14:textId="77777777" w:rsidR="005F3560" w:rsidRPr="005F3560" w:rsidRDefault="005F3560" w:rsidP="005F3560">
            <w:pPr>
              <w:spacing w:line="240" w:lineRule="auto"/>
              <w:ind w:left="142" w:right="354" w:firstLine="96"/>
              <w:jc w:val="center"/>
              <w:rPr>
                <w:rFonts w:eastAsia="Times New Roman"/>
                <w:sz w:val="24"/>
                <w:szCs w:val="24"/>
                <w:lang w:eastAsia="en-US"/>
              </w:rPr>
            </w:pPr>
            <w:r w:rsidRPr="005F3560">
              <w:rPr>
                <w:rFonts w:eastAsia="Times New Roman"/>
                <w:sz w:val="24"/>
                <w:szCs w:val="24"/>
                <w:lang w:eastAsia="en-US"/>
              </w:rPr>
              <w:lastRenderedPageBreak/>
              <w:t>№</w:t>
            </w:r>
            <w:r w:rsidRPr="005F3560">
              <w:rPr>
                <w:rFonts w:eastAsia="Times New Roman"/>
                <w:spacing w:val="-57"/>
                <w:sz w:val="24"/>
                <w:szCs w:val="24"/>
                <w:lang w:eastAsia="en-US"/>
              </w:rPr>
              <w:t xml:space="preserve"> </w:t>
            </w:r>
            <w:r w:rsidRPr="005F3560">
              <w:rPr>
                <w:rFonts w:eastAsia="Times New Roman"/>
                <w:sz w:val="24"/>
                <w:szCs w:val="24"/>
                <w:lang w:eastAsia="en-US"/>
              </w:rPr>
              <w:t>п/п</w:t>
            </w:r>
          </w:p>
        </w:tc>
        <w:tc>
          <w:tcPr>
            <w:tcW w:w="5803" w:type="dxa"/>
          </w:tcPr>
          <w:p w14:paraId="5D34CDB2" w14:textId="77777777" w:rsidR="005F3560" w:rsidRPr="005F3560" w:rsidRDefault="005F3560" w:rsidP="005F3560">
            <w:pPr>
              <w:spacing w:line="240" w:lineRule="auto"/>
              <w:ind w:left="142" w:firstLine="0"/>
              <w:jc w:val="center"/>
              <w:rPr>
                <w:rFonts w:eastAsia="Times New Roman"/>
                <w:sz w:val="24"/>
                <w:szCs w:val="24"/>
                <w:lang w:eastAsia="en-US"/>
              </w:rPr>
            </w:pPr>
            <w:r w:rsidRPr="005F3560">
              <w:rPr>
                <w:rFonts w:eastAsia="Times New Roman"/>
                <w:sz w:val="24"/>
                <w:szCs w:val="24"/>
                <w:lang w:eastAsia="en-US"/>
              </w:rPr>
              <w:t>Тема</w:t>
            </w:r>
          </w:p>
        </w:tc>
        <w:tc>
          <w:tcPr>
            <w:tcW w:w="2126" w:type="dxa"/>
          </w:tcPr>
          <w:p w14:paraId="4DC3FD7B" w14:textId="77777777" w:rsidR="005F3560" w:rsidRPr="005F3560" w:rsidRDefault="005F3560" w:rsidP="005F3560">
            <w:pPr>
              <w:spacing w:line="240" w:lineRule="auto"/>
              <w:ind w:left="142" w:right="27" w:hanging="72"/>
              <w:jc w:val="center"/>
              <w:rPr>
                <w:rFonts w:eastAsia="Times New Roman"/>
                <w:sz w:val="24"/>
                <w:szCs w:val="24"/>
                <w:lang w:val="ru-RU" w:eastAsia="en-US"/>
              </w:rPr>
            </w:pPr>
            <w:r w:rsidRPr="005F3560">
              <w:rPr>
                <w:rFonts w:eastAsia="Times New Roman"/>
                <w:spacing w:val="-1"/>
                <w:sz w:val="24"/>
                <w:szCs w:val="24"/>
                <w:lang w:val="ru-RU" w:eastAsia="en-US"/>
              </w:rPr>
              <w:t>Количество часов, отводимых на освоение каждой темы</w:t>
            </w:r>
          </w:p>
        </w:tc>
        <w:tc>
          <w:tcPr>
            <w:tcW w:w="2126" w:type="dxa"/>
          </w:tcPr>
          <w:p w14:paraId="72E02D06" w14:textId="77777777" w:rsidR="005F3560" w:rsidRPr="005F3560" w:rsidRDefault="005F3560" w:rsidP="005F3560">
            <w:pPr>
              <w:spacing w:line="240" w:lineRule="auto"/>
              <w:ind w:left="142" w:right="27" w:hanging="72"/>
              <w:jc w:val="center"/>
              <w:rPr>
                <w:rFonts w:eastAsia="Times New Roman"/>
                <w:spacing w:val="-1"/>
                <w:sz w:val="24"/>
                <w:szCs w:val="24"/>
                <w:lang w:eastAsia="en-US"/>
              </w:rPr>
            </w:pPr>
            <w:r w:rsidRPr="005F3560">
              <w:rPr>
                <w:rFonts w:eastAsia="Times New Roman"/>
                <w:spacing w:val="-1"/>
                <w:sz w:val="24"/>
                <w:szCs w:val="24"/>
                <w:lang w:eastAsia="en-US"/>
              </w:rPr>
              <w:t xml:space="preserve">Э(Ц)ОР </w:t>
            </w:r>
          </w:p>
        </w:tc>
      </w:tr>
      <w:tr w:rsidR="005F3560" w:rsidRPr="005F3560" w14:paraId="0755C6A8" w14:textId="77777777" w:rsidTr="00551645">
        <w:trPr>
          <w:trHeight w:val="4639"/>
        </w:trPr>
        <w:tc>
          <w:tcPr>
            <w:tcW w:w="992" w:type="dxa"/>
          </w:tcPr>
          <w:p w14:paraId="44E48BCB" w14:textId="77777777" w:rsidR="005F3560" w:rsidRPr="005F3560" w:rsidRDefault="005F3560" w:rsidP="005F3560">
            <w:pPr>
              <w:spacing w:line="240" w:lineRule="auto"/>
              <w:ind w:left="142" w:firstLine="0"/>
              <w:jc w:val="left"/>
              <w:rPr>
                <w:rFonts w:eastAsia="Times New Roman"/>
                <w:sz w:val="24"/>
                <w:szCs w:val="24"/>
                <w:lang w:eastAsia="en-US"/>
              </w:rPr>
            </w:pPr>
            <w:r w:rsidRPr="005F3560">
              <w:rPr>
                <w:rFonts w:eastAsia="Times New Roman"/>
                <w:sz w:val="24"/>
                <w:szCs w:val="24"/>
                <w:lang w:eastAsia="en-US"/>
              </w:rPr>
              <w:t>1.</w:t>
            </w:r>
          </w:p>
        </w:tc>
        <w:tc>
          <w:tcPr>
            <w:tcW w:w="5803" w:type="dxa"/>
          </w:tcPr>
          <w:p w14:paraId="6C7E793E" w14:textId="0D95405D" w:rsid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5 класс</w:t>
            </w:r>
          </w:p>
          <w:p w14:paraId="667239D6" w14:textId="1D053993" w:rsidR="004A2AA2" w:rsidRPr="004A2AA2" w:rsidRDefault="004A2AA2" w:rsidP="004A2AA2">
            <w:pPr>
              <w:ind w:firstLine="0"/>
              <w:rPr>
                <w:rFonts w:eastAsia="OfficinaSansBoldITC"/>
                <w:sz w:val="24"/>
                <w:szCs w:val="28"/>
                <w:lang w:val="ru-RU" w:eastAsia="en-US"/>
              </w:rPr>
            </w:pPr>
            <w:r>
              <w:rPr>
                <w:rFonts w:eastAsia="OfficinaSansBoldITC"/>
                <w:sz w:val="24"/>
                <w:szCs w:val="28"/>
                <w:lang w:val="ru-RU" w:eastAsia="en-US"/>
              </w:rPr>
              <w:t xml:space="preserve"> </w:t>
            </w:r>
            <w:r w:rsidRPr="004A2AA2">
              <w:rPr>
                <w:rFonts w:eastAsia="OfficinaSansBoldITC"/>
                <w:sz w:val="24"/>
                <w:szCs w:val="28"/>
                <w:lang w:val="ru-RU" w:eastAsia="en-US"/>
              </w:rPr>
              <w:t>146.4.2.1.</w:t>
            </w:r>
            <w:r w:rsidRPr="004A2AA2">
              <w:rPr>
                <w:rFonts w:eastAsia="OfficinaSansBoldITC"/>
                <w:sz w:val="24"/>
                <w:szCs w:val="28"/>
                <w:lang w:eastAsia="en-US"/>
              </w:rPr>
              <w:t> </w:t>
            </w:r>
            <w:r w:rsidRPr="004A2AA2">
              <w:rPr>
                <w:rFonts w:eastAsia="OfficinaSansBoldITC"/>
                <w:sz w:val="24"/>
                <w:szCs w:val="28"/>
                <w:lang w:val="ru-RU" w:eastAsia="en-US"/>
              </w:rPr>
              <w:t>Натуральные числа и нуль.</w:t>
            </w:r>
          </w:p>
          <w:p w14:paraId="4721C1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туральное число. Ряд натуральных чисел. Число 0. Изображение натуральных чисел точками на координатной (числовой) прямой.</w:t>
            </w:r>
          </w:p>
          <w:p w14:paraId="750B0C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зиционная система счисления. Римская нумерация как пример непозиционной системы счисления. Десятичная система счисления.</w:t>
            </w:r>
          </w:p>
          <w:p w14:paraId="43FAA2C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равнение натуральных чисел, сравнение натуральных чисел с нулём. Способы сравнения. Округление натуральных чисел.</w:t>
            </w:r>
          </w:p>
          <w:p w14:paraId="01429FC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73F9659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спользование букв для обозначения неизвестного компонента и записи свойств арифметических действий.</w:t>
            </w:r>
          </w:p>
          <w:p w14:paraId="41BA73AC"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разложение на множители. Простые и составные числа. Признаки делимости на 2, 5, 10, 3, 9. Деление с остатком.</w:t>
            </w:r>
          </w:p>
          <w:p w14:paraId="28F4669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тепень с натуральным показателем. Запись числа в виде суммы разрядных слагаемых.</w:t>
            </w:r>
          </w:p>
          <w:p w14:paraId="430FEE1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552ED12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2.</w:t>
            </w:r>
            <w:r w:rsidRPr="004A2AA2">
              <w:rPr>
                <w:rFonts w:eastAsia="OfficinaSansBoldITC"/>
                <w:sz w:val="24"/>
                <w:szCs w:val="28"/>
                <w:lang w:eastAsia="en-US"/>
              </w:rPr>
              <w:t> </w:t>
            </w:r>
            <w:r w:rsidRPr="004A2AA2">
              <w:rPr>
                <w:rFonts w:eastAsia="OfficinaSansBoldITC"/>
                <w:sz w:val="24"/>
                <w:szCs w:val="28"/>
                <w:lang w:val="ru-RU" w:eastAsia="en-US"/>
              </w:rPr>
              <w:t>Дроби.</w:t>
            </w:r>
          </w:p>
          <w:p w14:paraId="0019F63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14:paraId="7F06A4C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ложение и вычитание дробей. Умножение и деление дробей, взаимно-обратные дроби. Нахождение части целого и целого по его части.</w:t>
            </w:r>
          </w:p>
          <w:p w14:paraId="3CEBF3C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42F41B9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Арифметические действия с десятичными дробями. Округление десятичных дробей.</w:t>
            </w:r>
          </w:p>
          <w:p w14:paraId="29D36B3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3.</w:t>
            </w:r>
            <w:r w:rsidRPr="004A2AA2">
              <w:rPr>
                <w:rFonts w:eastAsia="OfficinaSansBoldITC"/>
                <w:sz w:val="24"/>
                <w:szCs w:val="28"/>
                <w:lang w:eastAsia="en-US"/>
              </w:rPr>
              <w:t> </w:t>
            </w:r>
            <w:r w:rsidRPr="004A2AA2">
              <w:rPr>
                <w:rFonts w:eastAsia="OfficinaSansBoldITC"/>
                <w:sz w:val="24"/>
                <w:szCs w:val="28"/>
                <w:lang w:val="ru-RU" w:eastAsia="en-US"/>
              </w:rPr>
              <w:t>Решение текстовых задач.</w:t>
            </w:r>
          </w:p>
          <w:p w14:paraId="2EC3E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Решение текстовых задач арифметическим способом. Решение логических задач. Решение задач перебором </w:t>
            </w:r>
            <w:r w:rsidRPr="004A2AA2">
              <w:rPr>
                <w:rFonts w:eastAsia="OfficinaSansBoldITC"/>
                <w:sz w:val="24"/>
                <w:szCs w:val="28"/>
                <w:lang w:val="ru-RU" w:eastAsia="en-US"/>
              </w:rPr>
              <w:lastRenderedPageBreak/>
              <w:t>всех возможных вариантов. Использование при решении задач таблиц и схем.</w:t>
            </w:r>
          </w:p>
          <w:p w14:paraId="2CE2B8C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10D6C6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основных задач на дроби.</w:t>
            </w:r>
          </w:p>
          <w:p w14:paraId="1A9224F6"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в виде таблиц, столбчатых диаграмм.</w:t>
            </w:r>
          </w:p>
          <w:p w14:paraId="73A0B9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2.4.</w:t>
            </w:r>
            <w:r w:rsidRPr="004A2AA2">
              <w:rPr>
                <w:rFonts w:eastAsia="OfficinaSansBoldITC"/>
                <w:sz w:val="24"/>
                <w:szCs w:val="28"/>
                <w:lang w:eastAsia="en-US"/>
              </w:rPr>
              <w:t> </w:t>
            </w:r>
            <w:r w:rsidRPr="004A2AA2">
              <w:rPr>
                <w:rFonts w:eastAsia="OfficinaSansBoldITC"/>
                <w:sz w:val="24"/>
                <w:szCs w:val="28"/>
                <w:lang w:val="ru-RU" w:eastAsia="en-US"/>
              </w:rPr>
              <w:t>Наглядная геометрия.</w:t>
            </w:r>
          </w:p>
          <w:p w14:paraId="780B5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676217A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лина отрезка, метрические единицы длины. Длина ломаной, периметр многоугольника. Измерение и построение углов с помощью транспортира.</w:t>
            </w:r>
          </w:p>
          <w:p w14:paraId="39318D1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многоугольник, прямоугольник, квадрат, треугольник, о равенстве фигур.</w:t>
            </w:r>
          </w:p>
          <w:p w14:paraId="3CFDE8F8"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73DF4E7A"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58D29D1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508C2E21" w14:textId="755D4455" w:rsidR="005F3560"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ъём прямоугольного параллелепипеда, куба. Единицы измерения объёма.</w:t>
            </w:r>
          </w:p>
        </w:tc>
        <w:tc>
          <w:tcPr>
            <w:tcW w:w="2126" w:type="dxa"/>
          </w:tcPr>
          <w:p w14:paraId="1DEC8A99"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168DC310"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780E81F" w14:textId="77777777" w:rsidR="005F3560" w:rsidRPr="005F3560" w:rsidRDefault="005F3560" w:rsidP="005F3560">
            <w:pPr>
              <w:spacing w:line="240" w:lineRule="auto"/>
              <w:ind w:firstLine="0"/>
              <w:jc w:val="center"/>
              <w:rPr>
                <w:rFonts w:eastAsia="Times New Roman"/>
                <w:i/>
                <w:sz w:val="24"/>
                <w:szCs w:val="24"/>
                <w:lang w:val="ru-RU" w:eastAsia="en-US"/>
              </w:rPr>
            </w:pPr>
            <w:r w:rsidRPr="005F3560">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4A2AA2" w:rsidRPr="005F3560" w14:paraId="4EF2217A" w14:textId="77777777" w:rsidTr="00551645">
        <w:trPr>
          <w:trHeight w:val="2227"/>
        </w:trPr>
        <w:tc>
          <w:tcPr>
            <w:tcW w:w="992" w:type="dxa"/>
          </w:tcPr>
          <w:p w14:paraId="75F08B13" w14:textId="77777777" w:rsidR="004A2AA2" w:rsidRPr="00F32A5A" w:rsidRDefault="004A2AA2" w:rsidP="005F3560">
            <w:pPr>
              <w:spacing w:line="240" w:lineRule="auto"/>
              <w:ind w:left="142" w:firstLine="0"/>
              <w:jc w:val="left"/>
              <w:rPr>
                <w:rFonts w:eastAsia="Times New Roman"/>
                <w:sz w:val="24"/>
                <w:szCs w:val="24"/>
                <w:lang w:val="ru-RU" w:eastAsia="en-US"/>
              </w:rPr>
            </w:pPr>
          </w:p>
        </w:tc>
        <w:tc>
          <w:tcPr>
            <w:tcW w:w="5803" w:type="dxa"/>
          </w:tcPr>
          <w:p w14:paraId="7F5FD7A6" w14:textId="77777777" w:rsidR="004A2AA2" w:rsidRDefault="004A2AA2" w:rsidP="005F3560">
            <w:pPr>
              <w:ind w:firstLine="0"/>
              <w:rPr>
                <w:rFonts w:eastAsia="OfficinaSansBoldITC"/>
                <w:sz w:val="24"/>
                <w:szCs w:val="28"/>
                <w:lang w:val="ru-RU" w:eastAsia="en-US"/>
              </w:rPr>
            </w:pPr>
            <w:r>
              <w:rPr>
                <w:rFonts w:eastAsia="OfficinaSansBoldITC"/>
                <w:sz w:val="24"/>
                <w:szCs w:val="28"/>
                <w:lang w:val="ru-RU" w:eastAsia="en-US"/>
              </w:rPr>
              <w:t>6 класс</w:t>
            </w:r>
          </w:p>
          <w:p w14:paraId="11D84E4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1. Натуральные числа.</w:t>
            </w:r>
          </w:p>
          <w:p w14:paraId="323EFEF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35C8EE8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Делители и кратные числа, наибольший общий делитель и наименьшее общее кратное. Делимость суммы и произведения. Деление с остатком.</w:t>
            </w:r>
          </w:p>
          <w:p w14:paraId="78746B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2. Дроби.</w:t>
            </w:r>
          </w:p>
          <w:p w14:paraId="2547CE5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4EC2B2E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lastRenderedPageBreak/>
              <w:t>Отношение. Деление в данном отношении. Масштаб, пропорция. Применение пропорций при решении задач.</w:t>
            </w:r>
          </w:p>
          <w:p w14:paraId="1E55E13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5FAEF07F"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3. Положительные и отрицательные числа.</w:t>
            </w:r>
          </w:p>
          <w:p w14:paraId="554D2455"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0B77B5D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0A86936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4. Буквенные выражения.</w:t>
            </w:r>
          </w:p>
          <w:p w14:paraId="67D0A729"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4AA9AF34"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5. Решение текстовых задач.</w:t>
            </w:r>
          </w:p>
          <w:p w14:paraId="6AB3398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текстовых задач арифметическим способом. Решение логических задач. Решение задач перебором всех возможных вариантов.</w:t>
            </w:r>
          </w:p>
          <w:p w14:paraId="78B2CF80"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7ECF4B1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Решение задач, связанных с отношением, пропорциональностью величин, процентами; решение основных задач на дроби и проценты.</w:t>
            </w:r>
          </w:p>
          <w:p w14:paraId="717FEF31"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Оценка и прикидка, округление результата. Составление буквенных выражений по условию задачи.</w:t>
            </w:r>
          </w:p>
          <w:p w14:paraId="54081C2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редставление данных с помощью таблиц и диаграмм. Столбчатые диаграммы: чтение и построение. Чтение круговых диаграмм.</w:t>
            </w:r>
          </w:p>
          <w:p w14:paraId="562D70B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146.4.3.6. Наглядная геометрия.</w:t>
            </w:r>
          </w:p>
          <w:p w14:paraId="284A072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3B023C5D"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14:paraId="5FD28EA7"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2BB798D3"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lastRenderedPageBreak/>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3D6EAFAB"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Симметрия: центральная, осевая и зеркальная симметрии.</w:t>
            </w:r>
          </w:p>
          <w:p w14:paraId="5A5604DE"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строение симметричных фигур.</w:t>
            </w:r>
          </w:p>
          <w:p w14:paraId="31059902" w14:textId="77777777"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281446F3" w14:textId="3ECBABD5" w:rsidR="004A2AA2" w:rsidRPr="004A2AA2" w:rsidRDefault="004A2AA2" w:rsidP="004A2AA2">
            <w:pPr>
              <w:ind w:firstLine="0"/>
              <w:rPr>
                <w:rFonts w:eastAsia="OfficinaSansBoldITC"/>
                <w:sz w:val="24"/>
                <w:szCs w:val="28"/>
                <w:lang w:val="ru-RU" w:eastAsia="en-US"/>
              </w:rPr>
            </w:pPr>
            <w:r w:rsidRPr="004A2AA2">
              <w:rPr>
                <w:rFonts w:eastAsia="OfficinaSansBoldITC"/>
                <w:sz w:val="24"/>
                <w:szCs w:val="28"/>
                <w:lang w:val="ru-RU" w:eastAsia="en-US"/>
              </w:rPr>
              <w:t>Понятие объёма, единицы измерения объёма. Объём прямоугольного параллелепипеда, куба.</w:t>
            </w:r>
          </w:p>
        </w:tc>
        <w:tc>
          <w:tcPr>
            <w:tcW w:w="2126" w:type="dxa"/>
          </w:tcPr>
          <w:p w14:paraId="2CF2933F" w14:textId="77777777" w:rsidR="004A2AA2" w:rsidRPr="005F3560" w:rsidRDefault="004A2AA2" w:rsidP="005F3560">
            <w:pPr>
              <w:spacing w:line="240" w:lineRule="auto"/>
              <w:ind w:firstLine="0"/>
              <w:jc w:val="center"/>
              <w:rPr>
                <w:rFonts w:eastAsia="Times New Roman"/>
                <w:i/>
                <w:sz w:val="24"/>
                <w:szCs w:val="24"/>
                <w:lang w:eastAsia="en-US"/>
              </w:rPr>
            </w:pPr>
          </w:p>
        </w:tc>
        <w:tc>
          <w:tcPr>
            <w:tcW w:w="2126" w:type="dxa"/>
          </w:tcPr>
          <w:p w14:paraId="7107AFDA" w14:textId="77777777" w:rsidR="004A2AA2" w:rsidRPr="005F3560" w:rsidRDefault="004A2AA2" w:rsidP="005F3560">
            <w:pPr>
              <w:spacing w:line="240" w:lineRule="auto"/>
              <w:ind w:firstLine="0"/>
              <w:jc w:val="center"/>
              <w:rPr>
                <w:rFonts w:eastAsia="Times New Roman"/>
                <w:i/>
                <w:sz w:val="24"/>
                <w:szCs w:val="24"/>
                <w:lang w:eastAsia="en-US"/>
              </w:rPr>
            </w:pPr>
          </w:p>
        </w:tc>
      </w:tr>
    </w:tbl>
    <w:p w14:paraId="50D96EE2" w14:textId="0A874AC9" w:rsidR="00251200" w:rsidRDefault="00251200" w:rsidP="004A2AA2">
      <w:pPr>
        <w:tabs>
          <w:tab w:val="left" w:pos="3029"/>
        </w:tabs>
        <w:spacing w:line="240" w:lineRule="auto"/>
        <w:ind w:right="6" w:firstLine="0"/>
        <w:rPr>
          <w:b/>
          <w:sz w:val="24"/>
          <w:szCs w:val="24"/>
        </w:rPr>
      </w:pPr>
    </w:p>
    <w:p w14:paraId="034CC6DB" w14:textId="77777777" w:rsidR="00251200" w:rsidRDefault="00251200" w:rsidP="004A2AA2">
      <w:pPr>
        <w:tabs>
          <w:tab w:val="left" w:pos="3029"/>
        </w:tabs>
        <w:spacing w:line="240" w:lineRule="auto"/>
        <w:ind w:right="6" w:firstLine="0"/>
        <w:rPr>
          <w:b/>
          <w:sz w:val="24"/>
          <w:szCs w:val="24"/>
        </w:rPr>
      </w:pPr>
    </w:p>
    <w:p w14:paraId="1B5386D8" w14:textId="612D3CC7" w:rsidR="00251200" w:rsidRPr="00551645" w:rsidRDefault="00251200" w:rsidP="00551645">
      <w:pPr>
        <w:pStyle w:val="ac"/>
        <w:numPr>
          <w:ilvl w:val="2"/>
          <w:numId w:val="1"/>
        </w:numPr>
        <w:tabs>
          <w:tab w:val="left" w:pos="1276"/>
        </w:tabs>
        <w:spacing w:line="240" w:lineRule="auto"/>
        <w:ind w:left="0" w:right="6" w:firstLine="709"/>
        <w:jc w:val="center"/>
        <w:rPr>
          <w:b/>
          <w:sz w:val="24"/>
          <w:szCs w:val="24"/>
        </w:rPr>
      </w:pPr>
      <w:r>
        <w:rPr>
          <w:b/>
          <w:sz w:val="24"/>
          <w:szCs w:val="24"/>
        </w:rPr>
        <w:t>Р</w:t>
      </w:r>
      <w:r w:rsidR="00000C8C" w:rsidRPr="00251200">
        <w:rPr>
          <w:b/>
          <w:sz w:val="24"/>
          <w:szCs w:val="24"/>
        </w:rPr>
        <w:t>абочая программа учебного курса «Алгебра» в 7–9 классах</w:t>
      </w:r>
    </w:p>
    <w:p w14:paraId="693D9446" w14:textId="79083515" w:rsidR="005F3560" w:rsidRPr="005F3560" w:rsidRDefault="005F3560" w:rsidP="00251200">
      <w:pPr>
        <w:pStyle w:val="ac"/>
        <w:tabs>
          <w:tab w:val="left" w:pos="3029"/>
        </w:tabs>
        <w:spacing w:line="240" w:lineRule="auto"/>
        <w:ind w:left="709" w:right="6" w:firstLine="0"/>
        <w:jc w:val="center"/>
        <w:rPr>
          <w:b/>
          <w:sz w:val="24"/>
          <w:szCs w:val="24"/>
        </w:rPr>
      </w:pPr>
      <w:r>
        <w:rPr>
          <w:b/>
          <w:sz w:val="24"/>
          <w:szCs w:val="24"/>
        </w:rPr>
        <w:t>Пояснительная записка</w:t>
      </w:r>
    </w:p>
    <w:p w14:paraId="3E2CA8F9" w14:textId="168DD0FE" w:rsidR="00000C8C" w:rsidRPr="00701F82" w:rsidRDefault="00000C8C" w:rsidP="005F3560">
      <w:pPr>
        <w:tabs>
          <w:tab w:val="left" w:pos="3029"/>
        </w:tabs>
        <w:spacing w:line="240" w:lineRule="auto"/>
        <w:ind w:right="6" w:firstLine="567"/>
        <w:rPr>
          <w:sz w:val="24"/>
          <w:szCs w:val="24"/>
        </w:rPr>
      </w:pPr>
      <w:r w:rsidRPr="005F3560">
        <w:rPr>
          <w:sz w:val="24"/>
          <w:szCs w:val="24"/>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w:t>
      </w:r>
      <w:r w:rsidRPr="00701F82">
        <w:rPr>
          <w:sz w:val="24"/>
          <w:szCs w:val="24"/>
        </w:rPr>
        <w:t>нципа обучения.</w:t>
      </w:r>
    </w:p>
    <w:p w14:paraId="525B3225" w14:textId="69DBB8E7" w:rsidR="00000C8C" w:rsidRPr="00701F82" w:rsidRDefault="00000C8C" w:rsidP="00000C8C">
      <w:pPr>
        <w:tabs>
          <w:tab w:val="left" w:pos="3029"/>
        </w:tabs>
        <w:spacing w:line="240" w:lineRule="auto"/>
        <w:ind w:right="6" w:firstLine="567"/>
        <w:rPr>
          <w:sz w:val="24"/>
          <w:szCs w:val="24"/>
        </w:rPr>
      </w:pPr>
      <w:r w:rsidRPr="00701F82">
        <w:rPr>
          <w:sz w:val="24"/>
          <w:szCs w:val="24"/>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0F9F9F8B" w14:textId="5F8F5349"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w:t>
      </w:r>
      <w:r w:rsidRPr="00701F82">
        <w:rPr>
          <w:sz w:val="24"/>
          <w:szCs w:val="24"/>
        </w:rPr>
        <w:lastRenderedPageBreak/>
        <w:t>формированием представлений о действительном числе. Завершение освоения числовой линии отнесено к среднему общему образованию.</w:t>
      </w:r>
    </w:p>
    <w:p w14:paraId="79B852C3" w14:textId="416BFFFE"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2F4BF6AE" w14:textId="68C88F44" w:rsidR="00000C8C" w:rsidRPr="00701F82" w:rsidRDefault="00000C8C" w:rsidP="00000C8C">
      <w:pPr>
        <w:tabs>
          <w:tab w:val="left" w:pos="3029"/>
        </w:tabs>
        <w:spacing w:line="240" w:lineRule="auto"/>
        <w:ind w:right="6" w:firstLine="567"/>
        <w:rPr>
          <w:sz w:val="24"/>
          <w:szCs w:val="24"/>
        </w:rPr>
      </w:pPr>
      <w:r w:rsidRPr="00701F82">
        <w:rPr>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10434429" w14:textId="7CB62094" w:rsidR="00000C8C" w:rsidRPr="00701F82" w:rsidRDefault="00000C8C" w:rsidP="00000C8C">
      <w:pPr>
        <w:tabs>
          <w:tab w:val="left" w:pos="3029"/>
        </w:tabs>
        <w:spacing w:line="240" w:lineRule="auto"/>
        <w:ind w:right="6" w:firstLine="567"/>
        <w:rPr>
          <w:sz w:val="24"/>
          <w:szCs w:val="24"/>
        </w:rPr>
      </w:pPr>
      <w:r w:rsidRPr="00701F82">
        <w:rPr>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7F9A8F4A" w14:textId="27E51788" w:rsidR="00000C8C" w:rsidRPr="00701F82" w:rsidRDefault="00701F82" w:rsidP="00000C8C">
      <w:pPr>
        <w:tabs>
          <w:tab w:val="left" w:pos="3029"/>
        </w:tabs>
        <w:spacing w:line="240" w:lineRule="auto"/>
        <w:ind w:right="6" w:firstLine="567"/>
        <w:rPr>
          <w:sz w:val="24"/>
          <w:szCs w:val="24"/>
        </w:rPr>
      </w:pPr>
      <w:r w:rsidRPr="00701F82">
        <w:rPr>
          <w:sz w:val="24"/>
          <w:szCs w:val="24"/>
        </w:rPr>
        <w:t>Общее количество часов на освоение учебного предмета определяется учебным планом на текущий учебный год.</w:t>
      </w:r>
    </w:p>
    <w:p w14:paraId="40678000" w14:textId="77777777" w:rsidR="00701F82" w:rsidRPr="00000C8C" w:rsidRDefault="00701F82" w:rsidP="00000C8C">
      <w:pPr>
        <w:tabs>
          <w:tab w:val="left" w:pos="3029"/>
        </w:tabs>
        <w:spacing w:line="240" w:lineRule="auto"/>
        <w:ind w:right="6" w:firstLine="567"/>
        <w:rPr>
          <w:color w:val="FF0000"/>
          <w:sz w:val="24"/>
          <w:szCs w:val="24"/>
        </w:rPr>
      </w:pPr>
    </w:p>
    <w:p w14:paraId="67780523" w14:textId="3326FF3C" w:rsidR="00000C8C" w:rsidRPr="00701F82" w:rsidRDefault="00701F82" w:rsidP="00701F82">
      <w:pPr>
        <w:tabs>
          <w:tab w:val="left" w:pos="3029"/>
        </w:tabs>
        <w:spacing w:line="240" w:lineRule="auto"/>
        <w:ind w:right="6" w:firstLine="567"/>
        <w:jc w:val="center"/>
        <w:rPr>
          <w:b/>
          <w:sz w:val="24"/>
          <w:szCs w:val="24"/>
        </w:rPr>
      </w:pPr>
      <w:bookmarkStart w:id="52" w:name="_Toc124426220"/>
      <w:r w:rsidRPr="00701F82">
        <w:rPr>
          <w:b/>
          <w:sz w:val="24"/>
          <w:szCs w:val="24"/>
        </w:rPr>
        <w:t>Содержание обучения в 7 классе</w:t>
      </w:r>
    </w:p>
    <w:p w14:paraId="026A0847" w14:textId="12ABA848"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2"/>
      <w:r w:rsidRPr="00701F82">
        <w:rPr>
          <w:b/>
          <w:sz w:val="24"/>
          <w:szCs w:val="24"/>
        </w:rPr>
        <w:t>.</w:t>
      </w:r>
    </w:p>
    <w:p w14:paraId="38CC493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0225A8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0F8458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ение признаков делимости, разложение на множители натуральных чисел.</w:t>
      </w:r>
    </w:p>
    <w:p w14:paraId="1F8F83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альные зависимости, в том числе прямая и обратная пропорциональности.</w:t>
      </w:r>
    </w:p>
    <w:p w14:paraId="5FA9998A" w14:textId="5485E689" w:rsidR="00000C8C" w:rsidRPr="00701F82" w:rsidRDefault="00000C8C" w:rsidP="00000C8C">
      <w:pPr>
        <w:tabs>
          <w:tab w:val="left" w:pos="3029"/>
        </w:tabs>
        <w:spacing w:line="240" w:lineRule="auto"/>
        <w:ind w:right="6" w:firstLine="567"/>
        <w:rPr>
          <w:b/>
          <w:sz w:val="24"/>
          <w:szCs w:val="24"/>
        </w:rPr>
      </w:pPr>
      <w:bookmarkStart w:id="53" w:name="_Toc124426221"/>
      <w:r w:rsidRPr="00701F82">
        <w:rPr>
          <w:b/>
          <w:sz w:val="24"/>
          <w:szCs w:val="24"/>
        </w:rPr>
        <w:t>Алгебраические выражения</w:t>
      </w:r>
      <w:bookmarkEnd w:id="53"/>
      <w:r w:rsidRPr="00701F82">
        <w:rPr>
          <w:b/>
          <w:sz w:val="24"/>
          <w:szCs w:val="24"/>
        </w:rPr>
        <w:t>.</w:t>
      </w:r>
    </w:p>
    <w:p w14:paraId="087424B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6AB060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войства степени с натуральным показателем.</w:t>
      </w:r>
    </w:p>
    <w:p w14:paraId="0B7EBC1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1803995A" w14:textId="41D92D81" w:rsidR="00000C8C" w:rsidRPr="00701F82" w:rsidRDefault="00000C8C" w:rsidP="00000C8C">
      <w:pPr>
        <w:tabs>
          <w:tab w:val="left" w:pos="3029"/>
        </w:tabs>
        <w:spacing w:line="240" w:lineRule="auto"/>
        <w:ind w:right="6" w:firstLine="567"/>
        <w:rPr>
          <w:b/>
          <w:sz w:val="24"/>
          <w:szCs w:val="24"/>
        </w:rPr>
      </w:pPr>
      <w:bookmarkStart w:id="54" w:name="_Toc124426222"/>
      <w:r w:rsidRPr="00701F82">
        <w:rPr>
          <w:b/>
          <w:sz w:val="24"/>
          <w:szCs w:val="24"/>
        </w:rPr>
        <w:t>Уравнения</w:t>
      </w:r>
      <w:bookmarkEnd w:id="54"/>
      <w:r w:rsidRPr="00701F82">
        <w:rPr>
          <w:b/>
          <w:sz w:val="24"/>
          <w:szCs w:val="24"/>
        </w:rPr>
        <w:t xml:space="preserve"> и неравенства.</w:t>
      </w:r>
    </w:p>
    <w:p w14:paraId="5D1ECBF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корень уравнения, правила преобразования уравнения, равносильность уравнений.</w:t>
      </w:r>
    </w:p>
    <w:p w14:paraId="01848E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556A7C7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7135F7E9" w14:textId="65192F7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p>
    <w:p w14:paraId="3E7495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оордината точки на прямой. Числовые промежутки. Расстояние между двумя точками координатной прямой.</w:t>
      </w:r>
    </w:p>
    <w:p w14:paraId="3D32B6B4" w14:textId="6426E90E" w:rsidR="00B34051" w:rsidRPr="00551645" w:rsidRDefault="00000C8C" w:rsidP="00551645">
      <w:pPr>
        <w:tabs>
          <w:tab w:val="left" w:pos="3029"/>
        </w:tabs>
        <w:spacing w:line="240" w:lineRule="auto"/>
        <w:ind w:right="6" w:firstLine="567"/>
        <w:rPr>
          <w:sz w:val="24"/>
          <w:szCs w:val="24"/>
        </w:rPr>
      </w:pPr>
      <w:r w:rsidRPr="00701F82">
        <w:rPr>
          <w:sz w:val="24"/>
          <w:szCs w:val="24"/>
        </w:rPr>
        <w:t xml:space="preserve">Прямоугольная система координат, оси </w:t>
      </w:r>
      <w:r w:rsidRPr="00701F82">
        <w:rPr>
          <w:i/>
          <w:sz w:val="24"/>
          <w:szCs w:val="24"/>
          <w:lang w:val="en-US"/>
        </w:rPr>
        <w:t>Ox</w:t>
      </w:r>
      <w:r w:rsidRPr="00701F82">
        <w:rPr>
          <w:i/>
          <w:sz w:val="24"/>
          <w:szCs w:val="24"/>
        </w:rPr>
        <w:t xml:space="preserve"> </w:t>
      </w:r>
      <w:r w:rsidRPr="00701F82">
        <w:rPr>
          <w:sz w:val="24"/>
          <w:szCs w:val="24"/>
        </w:rPr>
        <w:t xml:space="preserve">и </w:t>
      </w:r>
      <w:r w:rsidRPr="00701F82">
        <w:rPr>
          <w:i/>
          <w:sz w:val="24"/>
          <w:szCs w:val="24"/>
          <w:lang w:val="en-US"/>
        </w:rPr>
        <w:t>Oy</w:t>
      </w:r>
      <w:r w:rsidRPr="00701F82">
        <w:rPr>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Графическое решение линейных уравнений и систем линейных ура</w:t>
      </w:r>
      <w:bookmarkStart w:id="55" w:name="_Toc124426224"/>
      <w:r w:rsidR="00551645">
        <w:rPr>
          <w:sz w:val="24"/>
          <w:szCs w:val="24"/>
        </w:rPr>
        <w:t>внений.</w:t>
      </w:r>
    </w:p>
    <w:p w14:paraId="095D06D9" w14:textId="77777777" w:rsidR="00B34051" w:rsidRDefault="00B34051" w:rsidP="00701F82">
      <w:pPr>
        <w:tabs>
          <w:tab w:val="left" w:pos="3029"/>
        </w:tabs>
        <w:spacing w:line="240" w:lineRule="auto"/>
        <w:ind w:right="6" w:firstLine="567"/>
        <w:jc w:val="center"/>
        <w:rPr>
          <w:b/>
          <w:sz w:val="24"/>
          <w:szCs w:val="24"/>
        </w:rPr>
      </w:pPr>
    </w:p>
    <w:p w14:paraId="6C508127" w14:textId="07F09383" w:rsidR="00701F82" w:rsidRPr="00551645" w:rsidRDefault="00701F82" w:rsidP="00551645">
      <w:pPr>
        <w:tabs>
          <w:tab w:val="left" w:pos="3029"/>
        </w:tabs>
        <w:spacing w:line="240" w:lineRule="auto"/>
        <w:ind w:right="6" w:firstLine="567"/>
        <w:jc w:val="center"/>
        <w:rPr>
          <w:b/>
          <w:sz w:val="24"/>
          <w:szCs w:val="24"/>
        </w:rPr>
      </w:pPr>
      <w:r w:rsidRPr="00701F82">
        <w:rPr>
          <w:b/>
          <w:sz w:val="24"/>
          <w:szCs w:val="24"/>
        </w:rPr>
        <w:t>Содержание обучения в 8 классе</w:t>
      </w:r>
    </w:p>
    <w:p w14:paraId="33C3BEEF" w14:textId="5B4E77A3"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5"/>
      <w:r w:rsidRPr="00701F82">
        <w:rPr>
          <w:b/>
          <w:sz w:val="24"/>
          <w:szCs w:val="24"/>
        </w:rPr>
        <w:t>.</w:t>
      </w:r>
    </w:p>
    <w:p w14:paraId="77809C6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1BFE1E5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епень с целым показателем и её свойства. Стандартная запись числа.</w:t>
      </w:r>
    </w:p>
    <w:p w14:paraId="7EDF15DE" w14:textId="6A04245D" w:rsidR="00000C8C" w:rsidRPr="00701F82" w:rsidRDefault="00000C8C" w:rsidP="00000C8C">
      <w:pPr>
        <w:tabs>
          <w:tab w:val="left" w:pos="3029"/>
        </w:tabs>
        <w:spacing w:line="240" w:lineRule="auto"/>
        <w:ind w:right="6" w:firstLine="567"/>
        <w:rPr>
          <w:b/>
          <w:sz w:val="24"/>
          <w:szCs w:val="24"/>
        </w:rPr>
      </w:pPr>
      <w:bookmarkStart w:id="56" w:name="_Toc124426225"/>
      <w:r w:rsidRPr="00701F82">
        <w:rPr>
          <w:b/>
          <w:sz w:val="24"/>
          <w:szCs w:val="24"/>
        </w:rPr>
        <w:t>Алгебраические выражения</w:t>
      </w:r>
      <w:bookmarkEnd w:id="56"/>
      <w:r w:rsidRPr="00701F82">
        <w:rPr>
          <w:b/>
          <w:sz w:val="24"/>
          <w:szCs w:val="24"/>
        </w:rPr>
        <w:t>.</w:t>
      </w:r>
    </w:p>
    <w:p w14:paraId="4F56E8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ый трёхчлен, разложение квадратного трёхчлена на множители.</w:t>
      </w:r>
    </w:p>
    <w:p w14:paraId="5415CA0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2F38963" w14:textId="1BAF9854" w:rsidR="00000C8C" w:rsidRPr="00701F82" w:rsidRDefault="00000C8C" w:rsidP="00000C8C">
      <w:pPr>
        <w:tabs>
          <w:tab w:val="left" w:pos="3029"/>
        </w:tabs>
        <w:spacing w:line="240" w:lineRule="auto"/>
        <w:ind w:right="6" w:firstLine="567"/>
        <w:rPr>
          <w:b/>
          <w:sz w:val="24"/>
          <w:szCs w:val="24"/>
        </w:rPr>
      </w:pPr>
      <w:bookmarkStart w:id="57" w:name="_Toc124426226"/>
      <w:r w:rsidRPr="00701F82">
        <w:rPr>
          <w:b/>
          <w:sz w:val="24"/>
          <w:szCs w:val="24"/>
        </w:rPr>
        <w:t>Уравнения и неравенства</w:t>
      </w:r>
      <w:bookmarkEnd w:id="57"/>
      <w:r w:rsidRPr="00701F82">
        <w:rPr>
          <w:b/>
          <w:sz w:val="24"/>
          <w:szCs w:val="24"/>
        </w:rPr>
        <w:t>.</w:t>
      </w:r>
    </w:p>
    <w:p w14:paraId="33EA92E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491360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076AA0A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A2652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110EBF38" w14:textId="1B80999B" w:rsidR="00000C8C" w:rsidRPr="00701F82" w:rsidRDefault="00000C8C" w:rsidP="00000C8C">
      <w:pPr>
        <w:tabs>
          <w:tab w:val="left" w:pos="3029"/>
        </w:tabs>
        <w:spacing w:line="240" w:lineRule="auto"/>
        <w:ind w:right="6" w:firstLine="567"/>
        <w:rPr>
          <w:b/>
          <w:sz w:val="24"/>
          <w:szCs w:val="24"/>
        </w:rPr>
      </w:pPr>
      <w:bookmarkStart w:id="58" w:name="_Toc124426227"/>
      <w:r w:rsidRPr="00701F82">
        <w:rPr>
          <w:b/>
          <w:sz w:val="24"/>
          <w:szCs w:val="24"/>
        </w:rPr>
        <w:t>Функции</w:t>
      </w:r>
      <w:bookmarkEnd w:id="58"/>
      <w:r w:rsidRPr="00701F82">
        <w:rPr>
          <w:b/>
          <w:sz w:val="24"/>
          <w:szCs w:val="24"/>
        </w:rPr>
        <w:t>.</w:t>
      </w:r>
    </w:p>
    <w:p w14:paraId="7DCA701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ятие функции. Область определения и множество значений функции. Способы задания функций.</w:t>
      </w:r>
    </w:p>
    <w:p w14:paraId="5A3B8E7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График функции. Чтение свойств функции по её графику. Примеры графиков функций, отражающих реальные процессы.</w:t>
      </w:r>
    </w:p>
    <w:p w14:paraId="39D4DF78" w14:textId="15093E56"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Функции, описывающие прямую и обратную пропорциональные зависимости, их графики. Функции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2</w:t>
      </w:r>
      <w:r w:rsidRPr="00701F82">
        <w:rPr>
          <w:i/>
          <w:sz w:val="24"/>
          <w:szCs w:val="24"/>
        </w:rPr>
        <w:t xml:space="preserve">, </w:t>
      </w:r>
      <w:r w:rsidRPr="00701F82">
        <w:rPr>
          <w:i/>
          <w:sz w:val="24"/>
          <w:szCs w:val="24"/>
          <w:lang w:val="en-US"/>
        </w:rPr>
        <w:t>y</w:t>
      </w:r>
      <w:r w:rsidRPr="00701F82">
        <w:rPr>
          <w:i/>
          <w:sz w:val="24"/>
          <w:szCs w:val="24"/>
        </w:rPr>
        <w:t xml:space="preserve"> = </w:t>
      </w:r>
      <w:r w:rsidRPr="00701F82">
        <w:rPr>
          <w:i/>
          <w:sz w:val="24"/>
          <w:szCs w:val="24"/>
          <w:lang w:val="en-US"/>
        </w:rPr>
        <w:t>x</w:t>
      </w:r>
      <w:r w:rsidRPr="00701F82">
        <w:rPr>
          <w:i/>
          <w:sz w:val="24"/>
          <w:szCs w:val="24"/>
          <w:vertAlign w:val="superscript"/>
        </w:rPr>
        <w:t>3</w:t>
      </w:r>
      <w:r w:rsidRPr="00701F82">
        <w:rPr>
          <w:i/>
          <w:sz w:val="24"/>
          <w:szCs w:val="24"/>
        </w:rPr>
        <w:t xml:space="preserve">, </w:t>
      </w:r>
      <w:r w:rsidRPr="00701F82">
        <w:rPr>
          <w:i/>
          <w:sz w:val="24"/>
          <w:szCs w:val="24"/>
          <w:lang w:val="en-US"/>
        </w:rPr>
        <w:t>y</w:t>
      </w:r>
      <w:r w:rsidRPr="00701F82">
        <w:rPr>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01F82">
        <w:rPr>
          <w:i/>
          <w:sz w:val="24"/>
          <w:szCs w:val="24"/>
        </w:rPr>
        <w:t xml:space="preserve">, </w:t>
      </w:r>
      <w:r w:rsidRPr="00701F82">
        <w:rPr>
          <w:i/>
          <w:sz w:val="24"/>
          <w:szCs w:val="24"/>
          <w:lang w:val="en-US"/>
        </w:rPr>
        <w:t>y</w:t>
      </w:r>
      <w:r w:rsidRPr="00701F82">
        <w:rPr>
          <w:i/>
          <w:sz w:val="24"/>
          <w:szCs w:val="24"/>
        </w:rPr>
        <w:t>=|</w:t>
      </w:r>
      <w:r w:rsidRPr="00701F82">
        <w:rPr>
          <w:i/>
          <w:sz w:val="24"/>
          <w:szCs w:val="24"/>
          <w:lang w:val="en-US"/>
        </w:rPr>
        <w:t>x</w:t>
      </w:r>
      <w:r w:rsidRPr="00701F82">
        <w:rPr>
          <w:i/>
          <w:sz w:val="24"/>
          <w:szCs w:val="24"/>
        </w:rPr>
        <w:t>|</w:t>
      </w:r>
      <w:r w:rsidRPr="00701F82">
        <w:rPr>
          <w:sz w:val="24"/>
          <w:szCs w:val="24"/>
        </w:rPr>
        <w:t>. Графическое решение уравнений и систем уравнений.</w:t>
      </w:r>
    </w:p>
    <w:p w14:paraId="307C9CBC" w14:textId="77777777" w:rsidR="00701F82" w:rsidRPr="00701F82" w:rsidRDefault="00701F82" w:rsidP="00000C8C">
      <w:pPr>
        <w:tabs>
          <w:tab w:val="left" w:pos="3029"/>
        </w:tabs>
        <w:spacing w:line="240" w:lineRule="auto"/>
        <w:ind w:right="6" w:firstLine="567"/>
        <w:rPr>
          <w:sz w:val="24"/>
          <w:szCs w:val="24"/>
        </w:rPr>
      </w:pPr>
      <w:bookmarkStart w:id="59" w:name="_Toc124426229"/>
    </w:p>
    <w:p w14:paraId="253AA893" w14:textId="3357B4E0" w:rsidR="00701F82" w:rsidRPr="00551645" w:rsidRDefault="00701F82" w:rsidP="00551645">
      <w:pPr>
        <w:tabs>
          <w:tab w:val="left" w:pos="3029"/>
        </w:tabs>
        <w:spacing w:line="240" w:lineRule="auto"/>
        <w:ind w:right="6" w:firstLine="567"/>
        <w:jc w:val="center"/>
        <w:rPr>
          <w:b/>
          <w:sz w:val="24"/>
          <w:szCs w:val="24"/>
        </w:rPr>
      </w:pPr>
      <w:r w:rsidRPr="00701F82">
        <w:rPr>
          <w:b/>
          <w:sz w:val="24"/>
          <w:szCs w:val="24"/>
        </w:rPr>
        <w:t>Содержание обучения в 9 классе</w:t>
      </w:r>
    </w:p>
    <w:p w14:paraId="77BB2E44" w14:textId="112DCDBE" w:rsidR="00000C8C" w:rsidRPr="00701F82" w:rsidRDefault="00000C8C" w:rsidP="00000C8C">
      <w:pPr>
        <w:tabs>
          <w:tab w:val="left" w:pos="3029"/>
        </w:tabs>
        <w:spacing w:line="240" w:lineRule="auto"/>
        <w:ind w:right="6" w:firstLine="567"/>
        <w:rPr>
          <w:b/>
          <w:sz w:val="24"/>
          <w:szCs w:val="24"/>
        </w:rPr>
      </w:pPr>
      <w:r w:rsidRPr="00701F82">
        <w:rPr>
          <w:b/>
          <w:sz w:val="24"/>
          <w:szCs w:val="24"/>
        </w:rPr>
        <w:t>Числа и вычисления</w:t>
      </w:r>
      <w:bookmarkEnd w:id="59"/>
      <w:r w:rsidRPr="00701F82">
        <w:rPr>
          <w:b/>
          <w:sz w:val="24"/>
          <w:szCs w:val="24"/>
        </w:rPr>
        <w:t>.</w:t>
      </w:r>
    </w:p>
    <w:p w14:paraId="62EAD20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w:t>
      </w:r>
      <w:r w:rsidRPr="00701F82">
        <w:rPr>
          <w:sz w:val="24"/>
          <w:szCs w:val="24"/>
        </w:rPr>
        <w:lastRenderedPageBreak/>
        <w:t>десятичные дроби. Взаимно однозначное соответствие между множеством действительных чисел и координатной прямой.</w:t>
      </w:r>
    </w:p>
    <w:p w14:paraId="6587280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ение действительных чисел, арифметические действия с действительными числами.</w:t>
      </w:r>
    </w:p>
    <w:p w14:paraId="0D17B98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змеры объектов окружающего мира, длительность процессов в окружающем мире.</w:t>
      </w:r>
    </w:p>
    <w:p w14:paraId="6235958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ближённое значение величины, точность приближения. Округление чисел. Прикидка и оценка результатов вычислений.</w:t>
      </w:r>
    </w:p>
    <w:p w14:paraId="3CB77228" w14:textId="4C874973" w:rsidR="00000C8C" w:rsidRPr="00701F82" w:rsidRDefault="00000C8C" w:rsidP="00000C8C">
      <w:pPr>
        <w:tabs>
          <w:tab w:val="left" w:pos="3029"/>
        </w:tabs>
        <w:spacing w:line="240" w:lineRule="auto"/>
        <w:ind w:right="6" w:firstLine="567"/>
        <w:rPr>
          <w:b/>
          <w:sz w:val="24"/>
          <w:szCs w:val="24"/>
        </w:rPr>
      </w:pPr>
      <w:bookmarkStart w:id="60" w:name="_Toc124426230"/>
      <w:r w:rsidRPr="00701F82">
        <w:rPr>
          <w:b/>
          <w:sz w:val="24"/>
          <w:szCs w:val="24"/>
        </w:rPr>
        <w:t>Уравнения и неравенства</w:t>
      </w:r>
      <w:bookmarkEnd w:id="60"/>
      <w:r w:rsidRPr="00701F82">
        <w:rPr>
          <w:b/>
          <w:sz w:val="24"/>
          <w:szCs w:val="24"/>
        </w:rPr>
        <w:t>.</w:t>
      </w:r>
    </w:p>
    <w:p w14:paraId="64A32EE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Линейное уравнение. Решение уравнений, сводящихся к линейным.</w:t>
      </w:r>
    </w:p>
    <w:p w14:paraId="634AA9C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426140E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дробно-рациональных уравнений. Решение текстовых задач алгебраическим методом.</w:t>
      </w:r>
    </w:p>
    <w:p w14:paraId="28034AB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156FB5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текстовых задач алгебраическим способом.</w:t>
      </w:r>
    </w:p>
    <w:p w14:paraId="20F4374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Числовые неравенства и их свойства.</w:t>
      </w:r>
    </w:p>
    <w:p w14:paraId="53F98B5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27645032" w14:textId="005CAC28" w:rsidR="00000C8C" w:rsidRPr="00701F82" w:rsidRDefault="00000C8C" w:rsidP="00000C8C">
      <w:pPr>
        <w:tabs>
          <w:tab w:val="left" w:pos="3029"/>
        </w:tabs>
        <w:spacing w:line="240" w:lineRule="auto"/>
        <w:ind w:right="6" w:firstLine="567"/>
        <w:rPr>
          <w:b/>
          <w:sz w:val="24"/>
          <w:szCs w:val="24"/>
        </w:rPr>
      </w:pPr>
      <w:bookmarkStart w:id="61" w:name="_Toc124426231"/>
      <w:r w:rsidRPr="00701F82">
        <w:rPr>
          <w:b/>
          <w:sz w:val="24"/>
          <w:szCs w:val="24"/>
        </w:rPr>
        <w:t>Функции</w:t>
      </w:r>
      <w:bookmarkEnd w:id="61"/>
      <w:r w:rsidRPr="00701F82">
        <w:rPr>
          <w:b/>
          <w:sz w:val="24"/>
          <w:szCs w:val="24"/>
        </w:rPr>
        <w:t>.</w:t>
      </w:r>
    </w:p>
    <w:p w14:paraId="4E6546B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Квадратичная функция, её график и свойства. Парабола, координаты вершины параболы, ось симметрии параболы.</w:t>
      </w:r>
    </w:p>
    <w:p w14:paraId="1E577975" w14:textId="63E8B2DE"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01F82">
        <w:rPr>
          <w:sz w:val="24"/>
          <w:szCs w:val="24"/>
        </w:rPr>
        <w:t>, и их свойства.</w:t>
      </w:r>
    </w:p>
    <w:p w14:paraId="1CDB4B35" w14:textId="6B437ACE" w:rsidR="00000C8C" w:rsidRPr="00701F82" w:rsidRDefault="00000C8C" w:rsidP="00000C8C">
      <w:pPr>
        <w:tabs>
          <w:tab w:val="left" w:pos="3029"/>
        </w:tabs>
        <w:spacing w:line="240" w:lineRule="auto"/>
        <w:ind w:right="6" w:firstLine="567"/>
        <w:rPr>
          <w:b/>
          <w:sz w:val="24"/>
          <w:szCs w:val="24"/>
        </w:rPr>
      </w:pPr>
      <w:bookmarkStart w:id="62" w:name="_Toc124426232"/>
      <w:r w:rsidRPr="00701F82">
        <w:rPr>
          <w:b/>
          <w:sz w:val="24"/>
          <w:szCs w:val="24"/>
        </w:rPr>
        <w:t>Числовые последовательности</w:t>
      </w:r>
      <w:bookmarkEnd w:id="62"/>
      <w:r w:rsidRPr="00701F82">
        <w:rPr>
          <w:b/>
          <w:sz w:val="24"/>
          <w:szCs w:val="24"/>
        </w:rPr>
        <w:t xml:space="preserve"> и прогрессии.</w:t>
      </w:r>
    </w:p>
    <w:p w14:paraId="23E0F19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Понятие числовой последовательности. Задание последовательности рекуррентной формулой и формулой </w:t>
      </w:r>
      <w:r w:rsidRPr="00701F82">
        <w:rPr>
          <w:i/>
          <w:sz w:val="24"/>
          <w:szCs w:val="24"/>
          <w:lang w:val="en-US"/>
        </w:rPr>
        <w:t>n</w:t>
      </w:r>
      <w:r w:rsidRPr="00701F82">
        <w:rPr>
          <w:sz w:val="24"/>
          <w:szCs w:val="24"/>
        </w:rPr>
        <w:t>-го члена.</w:t>
      </w:r>
    </w:p>
    <w:p w14:paraId="07A116A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Арифметическая и геометрическая прогрессии. Формулы </w:t>
      </w:r>
      <w:r w:rsidRPr="00701F82">
        <w:rPr>
          <w:i/>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i/>
          <w:sz w:val="24"/>
          <w:szCs w:val="24"/>
          <w:lang w:val="en-US"/>
        </w:rPr>
        <w:t>n</w:t>
      </w:r>
      <w:r w:rsidRPr="00701F82">
        <w:rPr>
          <w:i/>
          <w:sz w:val="24"/>
          <w:szCs w:val="24"/>
        </w:rPr>
        <w:t xml:space="preserve"> </w:t>
      </w:r>
      <w:r w:rsidRPr="00701F82">
        <w:rPr>
          <w:sz w:val="24"/>
          <w:szCs w:val="24"/>
        </w:rPr>
        <w:t>членов.</w:t>
      </w:r>
    </w:p>
    <w:p w14:paraId="777FFE67" w14:textId="20014A7F" w:rsidR="00BC0740" w:rsidRPr="00551645" w:rsidRDefault="00000C8C" w:rsidP="00551645">
      <w:pPr>
        <w:tabs>
          <w:tab w:val="left" w:pos="3029"/>
        </w:tabs>
        <w:spacing w:line="240" w:lineRule="auto"/>
        <w:ind w:right="6" w:firstLine="567"/>
        <w:rPr>
          <w:sz w:val="24"/>
          <w:szCs w:val="24"/>
        </w:rPr>
      </w:pPr>
      <w:r w:rsidRPr="00701F82">
        <w:rPr>
          <w:sz w:val="24"/>
          <w:szCs w:val="24"/>
        </w:rPr>
        <w:t>Изображение членов арифметической и геометрической прогрессий точками на координатной плоскости. Линейный и экспоненц</w:t>
      </w:r>
      <w:r w:rsidR="00551645">
        <w:rPr>
          <w:sz w:val="24"/>
          <w:szCs w:val="24"/>
        </w:rPr>
        <w:t>иальный рост. Сложные проценты.</w:t>
      </w:r>
    </w:p>
    <w:p w14:paraId="7487E82B" w14:textId="7DEEEC26" w:rsidR="00701F82" w:rsidRPr="00551645" w:rsidRDefault="00000C8C" w:rsidP="00551645">
      <w:pPr>
        <w:tabs>
          <w:tab w:val="left" w:pos="3029"/>
        </w:tabs>
        <w:spacing w:line="240" w:lineRule="auto"/>
        <w:ind w:right="6" w:firstLine="567"/>
        <w:jc w:val="center"/>
        <w:rPr>
          <w:b/>
          <w:sz w:val="24"/>
          <w:szCs w:val="24"/>
        </w:rPr>
      </w:pPr>
      <w:r w:rsidRPr="00701F82">
        <w:rPr>
          <w:b/>
          <w:sz w:val="24"/>
          <w:szCs w:val="24"/>
        </w:rPr>
        <w:t>Предметные результаты освоения про</w:t>
      </w:r>
      <w:r w:rsidR="00701F82" w:rsidRPr="00701F82">
        <w:rPr>
          <w:b/>
          <w:sz w:val="24"/>
          <w:szCs w:val="24"/>
        </w:rPr>
        <w:t>граммы учебного курса «Алгебра»</w:t>
      </w:r>
      <w:bookmarkStart w:id="63" w:name="_Toc124426234"/>
    </w:p>
    <w:p w14:paraId="0DAA1AA2" w14:textId="0E588235"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7 классе.</w:t>
      </w:r>
    </w:p>
    <w:p w14:paraId="51CC76D1" w14:textId="22558A95" w:rsidR="00000C8C" w:rsidRPr="00701F82" w:rsidRDefault="00000C8C" w:rsidP="00000C8C">
      <w:pPr>
        <w:tabs>
          <w:tab w:val="left" w:pos="3029"/>
        </w:tabs>
        <w:spacing w:line="240" w:lineRule="auto"/>
        <w:ind w:right="6" w:firstLine="567"/>
        <w:rPr>
          <w:b/>
          <w:sz w:val="24"/>
          <w:szCs w:val="24"/>
        </w:rPr>
      </w:pPr>
      <w:bookmarkStart w:id="64" w:name="_Toc124426235"/>
      <w:bookmarkEnd w:id="63"/>
      <w:r w:rsidRPr="00701F82">
        <w:rPr>
          <w:b/>
          <w:sz w:val="24"/>
          <w:szCs w:val="24"/>
        </w:rPr>
        <w:t>Числа и вычисления</w:t>
      </w:r>
      <w:bookmarkEnd w:id="64"/>
      <w:r w:rsidRPr="00701F82">
        <w:rPr>
          <w:b/>
          <w:sz w:val="24"/>
          <w:szCs w:val="24"/>
        </w:rPr>
        <w:t>.</w:t>
      </w:r>
    </w:p>
    <w:p w14:paraId="2BF7121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сочетая устные и письменные приёмы, арифметические действия с рациональными числами.</w:t>
      </w:r>
    </w:p>
    <w:p w14:paraId="407D87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2AC4D5A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5C4452E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числа.</w:t>
      </w:r>
    </w:p>
    <w:p w14:paraId="442E85A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числа.</w:t>
      </w:r>
    </w:p>
    <w:p w14:paraId="47CAF21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4FB58D88"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изнаки делимости, разложение на множители натуральных чисел.</w:t>
      </w:r>
    </w:p>
    <w:p w14:paraId="030370F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3610EC40" w14:textId="19F5455D" w:rsidR="00000C8C" w:rsidRPr="00701F82" w:rsidRDefault="00000C8C" w:rsidP="00000C8C">
      <w:pPr>
        <w:tabs>
          <w:tab w:val="left" w:pos="3029"/>
        </w:tabs>
        <w:spacing w:line="240" w:lineRule="auto"/>
        <w:ind w:right="6" w:firstLine="567"/>
        <w:rPr>
          <w:b/>
          <w:sz w:val="24"/>
          <w:szCs w:val="24"/>
        </w:rPr>
      </w:pPr>
      <w:bookmarkStart w:id="65" w:name="_Toc124426236"/>
      <w:r w:rsidRPr="00701F82">
        <w:rPr>
          <w:b/>
          <w:sz w:val="24"/>
          <w:szCs w:val="24"/>
        </w:rPr>
        <w:t>Алгебраические выражения</w:t>
      </w:r>
      <w:bookmarkEnd w:id="65"/>
      <w:r w:rsidRPr="00701F82">
        <w:rPr>
          <w:b/>
          <w:sz w:val="24"/>
          <w:szCs w:val="24"/>
        </w:rPr>
        <w:t>.</w:t>
      </w:r>
    </w:p>
    <w:p w14:paraId="4244222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алгебраическую терминологию и символику, применять её в процессе освоения учебного материала.</w:t>
      </w:r>
    </w:p>
    <w:p w14:paraId="4ADF06E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буквенных выражений при заданных значениях переменных.</w:t>
      </w:r>
    </w:p>
    <w:p w14:paraId="6919033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преобразования целого выражения в многочлен приведением подобных слагаемых, раскрытием скобок.</w:t>
      </w:r>
    </w:p>
    <w:p w14:paraId="7F9C53E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умножение одночлена на многочлен и многочлена на многочлен, применять формулы квадрата суммы и квадрата разности.</w:t>
      </w:r>
    </w:p>
    <w:p w14:paraId="2B4AB9D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6CC8B53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многочленов для решения различных задач из математики, смежных предметов, из реальной практики.</w:t>
      </w:r>
    </w:p>
    <w:p w14:paraId="6ADDC537"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свойства степеней с натуральными показателями для преобразования выражений.</w:t>
      </w:r>
    </w:p>
    <w:p w14:paraId="58E3CA16" w14:textId="1BED7F52" w:rsidR="00000C8C" w:rsidRPr="00701F82" w:rsidRDefault="00000C8C" w:rsidP="00000C8C">
      <w:pPr>
        <w:tabs>
          <w:tab w:val="left" w:pos="3029"/>
        </w:tabs>
        <w:spacing w:line="240" w:lineRule="auto"/>
        <w:ind w:right="6" w:firstLine="567"/>
        <w:rPr>
          <w:b/>
          <w:sz w:val="24"/>
          <w:szCs w:val="24"/>
        </w:rPr>
      </w:pPr>
      <w:bookmarkStart w:id="66" w:name="_Toc124426237"/>
      <w:r w:rsidRPr="00701F82">
        <w:rPr>
          <w:b/>
          <w:sz w:val="24"/>
          <w:szCs w:val="24"/>
        </w:rPr>
        <w:t>Уравнения и неравенства</w:t>
      </w:r>
      <w:bookmarkEnd w:id="66"/>
      <w:r w:rsidRPr="00701F82">
        <w:rPr>
          <w:b/>
          <w:sz w:val="24"/>
          <w:szCs w:val="24"/>
        </w:rPr>
        <w:t>.</w:t>
      </w:r>
    </w:p>
    <w:p w14:paraId="35CC989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507AB1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графические методы при решении линейных уравнений и их систем.</w:t>
      </w:r>
    </w:p>
    <w:p w14:paraId="123B1BA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дбирать примеры пар чисел, являющихся решением линейного уравнения с двумя переменными.</w:t>
      </w:r>
    </w:p>
    <w:p w14:paraId="009F782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00D25940"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в том числе графически.</w:t>
      </w:r>
    </w:p>
    <w:p w14:paraId="395D6D43" w14:textId="6CC38E88" w:rsidR="00701F82" w:rsidRPr="00551645" w:rsidRDefault="00000C8C" w:rsidP="00551645">
      <w:pPr>
        <w:tabs>
          <w:tab w:val="left" w:pos="3029"/>
        </w:tabs>
        <w:spacing w:line="240" w:lineRule="auto"/>
        <w:ind w:right="6" w:firstLine="567"/>
        <w:rPr>
          <w:sz w:val="24"/>
          <w:szCs w:val="24"/>
        </w:rPr>
      </w:pPr>
      <w:r w:rsidRPr="00701F82">
        <w:rPr>
          <w:sz w:val="24"/>
          <w:szCs w:val="24"/>
        </w:rPr>
        <w:t>Составлять и решать линейное уравнение или систему линейных уравнений по условию задачи, интерпретировать в соответствии с контекст</w:t>
      </w:r>
      <w:bookmarkStart w:id="67" w:name="_Toc124426238"/>
      <w:r w:rsidR="00551645">
        <w:rPr>
          <w:sz w:val="24"/>
          <w:szCs w:val="24"/>
        </w:rPr>
        <w:t>ом задачи полученный результат.</w:t>
      </w:r>
    </w:p>
    <w:p w14:paraId="1AFA8A25" w14:textId="45DC8EC1" w:rsidR="00000C8C" w:rsidRPr="00701F82" w:rsidRDefault="00000C8C" w:rsidP="00000C8C">
      <w:pPr>
        <w:tabs>
          <w:tab w:val="left" w:pos="3029"/>
        </w:tabs>
        <w:spacing w:line="240" w:lineRule="auto"/>
        <w:ind w:right="6" w:firstLine="567"/>
        <w:rPr>
          <w:b/>
          <w:sz w:val="24"/>
          <w:szCs w:val="24"/>
        </w:rPr>
      </w:pPr>
      <w:r w:rsidRPr="00701F82">
        <w:rPr>
          <w:b/>
          <w:sz w:val="24"/>
          <w:szCs w:val="24"/>
        </w:rPr>
        <w:t>Функции</w:t>
      </w:r>
      <w:bookmarkEnd w:id="67"/>
      <w:r w:rsidRPr="00701F82">
        <w:rPr>
          <w:b/>
          <w:sz w:val="24"/>
          <w:szCs w:val="24"/>
        </w:rPr>
        <w:t>.</w:t>
      </w:r>
    </w:p>
    <w:p w14:paraId="189280CD"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4764020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01F82">
        <w:rPr>
          <w:i/>
          <w:sz w:val="24"/>
          <w:szCs w:val="24"/>
          <w:lang w:val="en-US"/>
        </w:rPr>
        <w:t>y</w:t>
      </w:r>
      <w:r w:rsidRPr="00701F82">
        <w:rPr>
          <w:i/>
          <w:sz w:val="24"/>
          <w:szCs w:val="24"/>
        </w:rPr>
        <w:t xml:space="preserve"> = |х|.</w:t>
      </w:r>
    </w:p>
    <w:p w14:paraId="62AE24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DC90681"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е функции по значению её аргумента.</w:t>
      </w:r>
    </w:p>
    <w:p w14:paraId="340B62F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48EFBA61" w14:textId="77777777" w:rsidR="00701F82" w:rsidRPr="00701F82" w:rsidRDefault="00701F82" w:rsidP="00000C8C">
      <w:pPr>
        <w:tabs>
          <w:tab w:val="left" w:pos="3029"/>
        </w:tabs>
        <w:spacing w:line="240" w:lineRule="auto"/>
        <w:ind w:right="6" w:firstLine="567"/>
        <w:rPr>
          <w:b/>
          <w:sz w:val="24"/>
          <w:szCs w:val="24"/>
        </w:rPr>
      </w:pPr>
    </w:p>
    <w:p w14:paraId="33E1AC33" w14:textId="0D2B15CB"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8 классе.</w:t>
      </w:r>
    </w:p>
    <w:p w14:paraId="7397F904" w14:textId="6D1A56AB" w:rsidR="00000C8C" w:rsidRPr="00701F82" w:rsidRDefault="00000C8C" w:rsidP="00000C8C">
      <w:pPr>
        <w:tabs>
          <w:tab w:val="left" w:pos="3029"/>
        </w:tabs>
        <w:spacing w:line="240" w:lineRule="auto"/>
        <w:ind w:right="6" w:firstLine="567"/>
        <w:rPr>
          <w:b/>
          <w:sz w:val="24"/>
          <w:szCs w:val="24"/>
        </w:rPr>
      </w:pPr>
      <w:bookmarkStart w:id="68" w:name="_Toc124426240"/>
      <w:r w:rsidRPr="00701F82">
        <w:rPr>
          <w:b/>
          <w:sz w:val="24"/>
          <w:szCs w:val="24"/>
        </w:rPr>
        <w:t>Числа и вычисления</w:t>
      </w:r>
      <w:bookmarkEnd w:id="68"/>
      <w:r w:rsidRPr="00701F82">
        <w:rPr>
          <w:b/>
          <w:sz w:val="24"/>
          <w:szCs w:val="24"/>
        </w:rPr>
        <w:t>.</w:t>
      </w:r>
    </w:p>
    <w:p w14:paraId="2838FC2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2D2E14A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5BDAEBC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записи больших и малых чисел с помощью десятичных дробей и степеней числа 10.</w:t>
      </w:r>
    </w:p>
    <w:p w14:paraId="789462CC" w14:textId="2A20C518" w:rsidR="00000C8C" w:rsidRPr="00701F82" w:rsidRDefault="00000C8C" w:rsidP="00000C8C">
      <w:pPr>
        <w:tabs>
          <w:tab w:val="left" w:pos="3029"/>
        </w:tabs>
        <w:spacing w:line="240" w:lineRule="auto"/>
        <w:ind w:right="6" w:firstLine="567"/>
        <w:rPr>
          <w:b/>
          <w:sz w:val="24"/>
          <w:szCs w:val="24"/>
        </w:rPr>
      </w:pPr>
      <w:bookmarkStart w:id="69" w:name="_Toc124426241"/>
      <w:r w:rsidRPr="00701F82">
        <w:rPr>
          <w:b/>
          <w:sz w:val="24"/>
          <w:szCs w:val="24"/>
        </w:rPr>
        <w:t>Алгебраические выражения</w:t>
      </w:r>
      <w:bookmarkEnd w:id="69"/>
      <w:r w:rsidRPr="00701F82">
        <w:rPr>
          <w:b/>
          <w:sz w:val="24"/>
          <w:szCs w:val="24"/>
        </w:rPr>
        <w:t>.</w:t>
      </w:r>
    </w:p>
    <w:p w14:paraId="6F9F11B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онятие степени с целым показателем, выполнять преобразования выражений, содержащих степени с целым показателем.</w:t>
      </w:r>
    </w:p>
    <w:p w14:paraId="447758A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14:paraId="3190909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кладывать квадратный трёхчлен на множители.</w:t>
      </w:r>
    </w:p>
    <w:p w14:paraId="1207410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преобразования выражений для решения различных задач из математики, смежных предметов, из реальной практики.</w:t>
      </w:r>
    </w:p>
    <w:p w14:paraId="3B576DE8" w14:textId="3BF593BC" w:rsidR="00000C8C" w:rsidRPr="00701F82" w:rsidRDefault="00000C8C" w:rsidP="00000C8C">
      <w:pPr>
        <w:tabs>
          <w:tab w:val="left" w:pos="3029"/>
        </w:tabs>
        <w:spacing w:line="240" w:lineRule="auto"/>
        <w:ind w:right="6" w:firstLine="567"/>
        <w:rPr>
          <w:b/>
          <w:sz w:val="24"/>
          <w:szCs w:val="24"/>
        </w:rPr>
      </w:pPr>
      <w:bookmarkStart w:id="70" w:name="_Toc124426242"/>
      <w:r w:rsidRPr="00701F82">
        <w:rPr>
          <w:b/>
          <w:sz w:val="24"/>
          <w:szCs w:val="24"/>
        </w:rPr>
        <w:t>Уравнения и неравенства</w:t>
      </w:r>
      <w:bookmarkEnd w:id="70"/>
      <w:r w:rsidRPr="00701F82">
        <w:rPr>
          <w:b/>
          <w:sz w:val="24"/>
          <w:szCs w:val="24"/>
        </w:rPr>
        <w:t>.</w:t>
      </w:r>
    </w:p>
    <w:p w14:paraId="2420437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квадратные уравнения и рациональные уравнения, сводящиеся к ним, системы двух уравнений с двумя переменными.</w:t>
      </w:r>
    </w:p>
    <w:p w14:paraId="04C9BC99"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4A54F72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389B38A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35D997E4" w14:textId="5B5E2AFD" w:rsidR="00000C8C" w:rsidRPr="00701F82" w:rsidRDefault="00000C8C" w:rsidP="00000C8C">
      <w:pPr>
        <w:tabs>
          <w:tab w:val="left" w:pos="3029"/>
        </w:tabs>
        <w:spacing w:line="240" w:lineRule="auto"/>
        <w:ind w:right="6" w:firstLine="567"/>
        <w:rPr>
          <w:b/>
          <w:sz w:val="24"/>
          <w:szCs w:val="24"/>
        </w:rPr>
      </w:pPr>
      <w:bookmarkStart w:id="71" w:name="_Toc124426243"/>
      <w:r w:rsidRPr="00701F82">
        <w:rPr>
          <w:b/>
          <w:sz w:val="24"/>
          <w:szCs w:val="24"/>
        </w:rPr>
        <w:t>Функции</w:t>
      </w:r>
      <w:bookmarkEnd w:id="71"/>
      <w:r w:rsidRPr="00701F82">
        <w:rPr>
          <w:b/>
          <w:sz w:val="24"/>
          <w:szCs w:val="24"/>
        </w:rPr>
        <w:t>.</w:t>
      </w:r>
    </w:p>
    <w:p w14:paraId="77A4E04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0B3C73C3"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графики элементарных функций вида:</w:t>
      </w:r>
    </w:p>
    <w:p w14:paraId="2931B86A" w14:textId="291BA815" w:rsidR="00000C8C" w:rsidRPr="00701F82" w:rsidRDefault="00000C8C" w:rsidP="00000C8C">
      <w:pPr>
        <w:tabs>
          <w:tab w:val="left" w:pos="3029"/>
        </w:tabs>
        <w:spacing w:line="240" w:lineRule="auto"/>
        <w:ind w:right="6" w:firstLine="567"/>
        <w:rPr>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01F82">
        <w:rPr>
          <w:i/>
          <w:sz w:val="24"/>
          <w:szCs w:val="24"/>
        </w:rPr>
        <w:t>,</w:t>
      </w:r>
      <w:r w:rsidRPr="00701F82">
        <w:rPr>
          <w:sz w:val="24"/>
          <w:szCs w:val="24"/>
        </w:rPr>
        <w:t xml:space="preserve"> описывать свойства числовой функции по её графику.</w:t>
      </w:r>
    </w:p>
    <w:p w14:paraId="737C734D" w14:textId="3E691CB0" w:rsidR="00000C8C" w:rsidRPr="00701F82" w:rsidRDefault="00000C8C" w:rsidP="00000C8C">
      <w:pPr>
        <w:tabs>
          <w:tab w:val="left" w:pos="3029"/>
        </w:tabs>
        <w:spacing w:line="240" w:lineRule="auto"/>
        <w:ind w:right="6" w:firstLine="567"/>
        <w:rPr>
          <w:b/>
          <w:sz w:val="24"/>
          <w:szCs w:val="24"/>
        </w:rPr>
      </w:pPr>
      <w:r w:rsidRPr="00701F82">
        <w:rPr>
          <w:b/>
          <w:sz w:val="24"/>
          <w:szCs w:val="24"/>
        </w:rPr>
        <w:t>Предметные результаты освоения программы учебного курса к концу обучения в 9 классе.</w:t>
      </w:r>
    </w:p>
    <w:p w14:paraId="0860450A" w14:textId="7EF46C07" w:rsidR="00000C8C" w:rsidRPr="00701F82" w:rsidRDefault="00000C8C" w:rsidP="00000C8C">
      <w:pPr>
        <w:tabs>
          <w:tab w:val="left" w:pos="3029"/>
        </w:tabs>
        <w:spacing w:line="240" w:lineRule="auto"/>
        <w:ind w:right="6" w:firstLine="567"/>
        <w:rPr>
          <w:b/>
          <w:sz w:val="24"/>
          <w:szCs w:val="24"/>
        </w:rPr>
      </w:pPr>
      <w:bookmarkStart w:id="72" w:name="_Toc124426245"/>
      <w:r w:rsidRPr="00701F82">
        <w:rPr>
          <w:b/>
          <w:sz w:val="24"/>
          <w:szCs w:val="24"/>
        </w:rPr>
        <w:t> Числа и вычисления</w:t>
      </w:r>
      <w:bookmarkEnd w:id="72"/>
      <w:r w:rsidRPr="00701F82">
        <w:rPr>
          <w:b/>
          <w:sz w:val="24"/>
          <w:szCs w:val="24"/>
        </w:rPr>
        <w:t>.</w:t>
      </w:r>
    </w:p>
    <w:p w14:paraId="7045520B"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равнивать и упорядочивать рациональные и иррациональные числа.</w:t>
      </w:r>
    </w:p>
    <w:p w14:paraId="2E695FC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1B8CA286"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Находить значения степеней с целыми показателями и корней, вычислять значения числовых выражений.</w:t>
      </w:r>
    </w:p>
    <w:p w14:paraId="7D43B5D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Округлять действительные числа, выполнять прикидку результата вычислений, оценку числовых выражений.</w:t>
      </w:r>
    </w:p>
    <w:p w14:paraId="29A4A831" w14:textId="0EE679D7" w:rsidR="00000C8C" w:rsidRPr="00701F82" w:rsidRDefault="00000C8C" w:rsidP="00000C8C">
      <w:pPr>
        <w:tabs>
          <w:tab w:val="left" w:pos="3029"/>
        </w:tabs>
        <w:spacing w:line="240" w:lineRule="auto"/>
        <w:ind w:right="6" w:firstLine="567"/>
        <w:rPr>
          <w:b/>
          <w:sz w:val="24"/>
          <w:szCs w:val="24"/>
        </w:rPr>
      </w:pPr>
      <w:bookmarkStart w:id="73" w:name="_Toc124426246"/>
      <w:r w:rsidRPr="00701F82">
        <w:rPr>
          <w:b/>
          <w:sz w:val="24"/>
          <w:szCs w:val="24"/>
        </w:rPr>
        <w:t>Уравнения и неравенства</w:t>
      </w:r>
      <w:bookmarkEnd w:id="73"/>
      <w:r w:rsidRPr="00701F82">
        <w:rPr>
          <w:b/>
          <w:sz w:val="24"/>
          <w:szCs w:val="24"/>
        </w:rPr>
        <w:t>.</w:t>
      </w:r>
    </w:p>
    <w:p w14:paraId="2CD52F9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линейные и квадратные уравнения, уравнения, сводящиеся к ним, простейшие дробно-рациональные уравнения.</w:t>
      </w:r>
    </w:p>
    <w:p w14:paraId="098FEB9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14:paraId="714D75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14:paraId="439980A2"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72E89E4A"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lastRenderedPageBreak/>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10D7C1C"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5D5F287E"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спользовать неравенства при решении различных задач.</w:t>
      </w:r>
    </w:p>
    <w:p w14:paraId="26A16050" w14:textId="1808DD37" w:rsidR="00000C8C" w:rsidRPr="00701F82" w:rsidRDefault="00000C8C" w:rsidP="00000C8C">
      <w:pPr>
        <w:tabs>
          <w:tab w:val="left" w:pos="3029"/>
        </w:tabs>
        <w:spacing w:line="240" w:lineRule="auto"/>
        <w:ind w:right="6" w:firstLine="567"/>
        <w:rPr>
          <w:b/>
          <w:sz w:val="24"/>
          <w:szCs w:val="24"/>
        </w:rPr>
      </w:pPr>
      <w:bookmarkStart w:id="74" w:name="_Toc124426247"/>
      <w:r w:rsidRPr="00701F82">
        <w:rPr>
          <w:b/>
          <w:sz w:val="24"/>
          <w:szCs w:val="24"/>
        </w:rPr>
        <w:t>Функции</w:t>
      </w:r>
      <w:bookmarkEnd w:id="74"/>
      <w:r w:rsidRPr="00701F82">
        <w:rPr>
          <w:b/>
          <w:sz w:val="24"/>
          <w:szCs w:val="24"/>
        </w:rPr>
        <w:t>.</w:t>
      </w:r>
    </w:p>
    <w:p w14:paraId="17F89E2E" w14:textId="3DC3A914"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01F82">
        <w:rPr>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01F82">
        <w:rPr>
          <w:sz w:val="24"/>
          <w:szCs w:val="24"/>
        </w:rPr>
        <w:t xml:space="preserve"> в зависимости от значений коэффициентов, описывать свойства функций.</w:t>
      </w:r>
    </w:p>
    <w:p w14:paraId="37D8F84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Строить и изображать схематически графики квадратичных функций, описывать свойства квадратичных функций по их графикам.</w:t>
      </w:r>
    </w:p>
    <w:p w14:paraId="19B93354"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квадратичную функцию по формуле, приводить примеры квадратичных функций из реальной жизни, физики, геометрии.</w:t>
      </w:r>
    </w:p>
    <w:p w14:paraId="70F2E332" w14:textId="299999E0" w:rsidR="00000C8C" w:rsidRPr="00701F82" w:rsidRDefault="00000C8C" w:rsidP="00000C8C">
      <w:pPr>
        <w:tabs>
          <w:tab w:val="left" w:pos="3029"/>
        </w:tabs>
        <w:spacing w:line="240" w:lineRule="auto"/>
        <w:ind w:right="6" w:firstLine="567"/>
        <w:rPr>
          <w:b/>
          <w:sz w:val="24"/>
          <w:szCs w:val="24"/>
        </w:rPr>
      </w:pPr>
      <w:bookmarkStart w:id="75" w:name="_Toc124426248"/>
      <w:r w:rsidRPr="00701F82">
        <w:rPr>
          <w:b/>
          <w:sz w:val="24"/>
          <w:szCs w:val="24"/>
        </w:rPr>
        <w:t>Числовые последовательности и прогрессии</w:t>
      </w:r>
      <w:bookmarkEnd w:id="75"/>
      <w:r w:rsidRPr="00701F82">
        <w:rPr>
          <w:b/>
          <w:sz w:val="24"/>
          <w:szCs w:val="24"/>
        </w:rPr>
        <w:t>.</w:t>
      </w:r>
    </w:p>
    <w:p w14:paraId="3102F28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аспознавать арифметическую и геометрическую прогрессии при разных способах задания.</w:t>
      </w:r>
    </w:p>
    <w:p w14:paraId="591EADC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 xml:space="preserve">Выполнять вычисления с использованием формул </w:t>
      </w:r>
      <w:r w:rsidRPr="00701F82">
        <w:rPr>
          <w:sz w:val="24"/>
          <w:szCs w:val="24"/>
          <w:lang w:val="en-US"/>
        </w:rPr>
        <w:t>n</w:t>
      </w:r>
      <w:r w:rsidRPr="00701F82">
        <w:rPr>
          <w:sz w:val="24"/>
          <w:szCs w:val="24"/>
        </w:rPr>
        <w:t xml:space="preserve">-го члена арифметической и геометрической прогрессий, суммы первых </w:t>
      </w:r>
      <w:r w:rsidRPr="00701F82">
        <w:rPr>
          <w:sz w:val="24"/>
          <w:szCs w:val="24"/>
          <w:lang w:val="en-US"/>
        </w:rPr>
        <w:t>n</w:t>
      </w:r>
      <w:r w:rsidRPr="00701F82">
        <w:rPr>
          <w:sz w:val="24"/>
          <w:szCs w:val="24"/>
        </w:rPr>
        <w:t xml:space="preserve"> членов.</w:t>
      </w:r>
    </w:p>
    <w:p w14:paraId="08FEC1B5"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Изображать члены последовательности точками на координатной плоскости.</w:t>
      </w:r>
    </w:p>
    <w:p w14:paraId="3059F89F" w14:textId="77777777" w:rsidR="00000C8C" w:rsidRPr="00701F82" w:rsidRDefault="00000C8C" w:rsidP="00000C8C">
      <w:pPr>
        <w:tabs>
          <w:tab w:val="left" w:pos="3029"/>
        </w:tabs>
        <w:spacing w:line="240" w:lineRule="auto"/>
        <w:ind w:right="6" w:firstLine="567"/>
        <w:rPr>
          <w:sz w:val="24"/>
          <w:szCs w:val="24"/>
        </w:rPr>
      </w:pPr>
      <w:r w:rsidRPr="00701F82">
        <w:rPr>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53AFB474" w14:textId="2564133D" w:rsidR="00BC0740" w:rsidRDefault="00BC0740" w:rsidP="00B34051">
      <w:pPr>
        <w:spacing w:line="240" w:lineRule="auto"/>
        <w:ind w:firstLine="0"/>
        <w:contextualSpacing/>
        <w:rPr>
          <w:color w:val="FF0000"/>
          <w:sz w:val="24"/>
          <w:szCs w:val="24"/>
        </w:rPr>
      </w:pPr>
      <w:bookmarkStart w:id="76" w:name="_Toc124426249"/>
    </w:p>
    <w:p w14:paraId="565688B0" w14:textId="004A61E8" w:rsidR="00701F82" w:rsidRDefault="00701F82" w:rsidP="00701F82">
      <w:pPr>
        <w:spacing w:line="240" w:lineRule="auto"/>
        <w:ind w:left="540"/>
        <w:contextualSpacing/>
        <w:jc w:val="center"/>
        <w:rPr>
          <w:rFonts w:eastAsia="Calibri" w:cs="Times New Roman"/>
          <w:b/>
          <w:sz w:val="24"/>
          <w:szCs w:val="24"/>
          <w:lang w:eastAsia="en-US"/>
        </w:rPr>
      </w:pPr>
      <w:r w:rsidRPr="00701F82">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701F82">
        <w:rPr>
          <w:rFonts w:eastAsia="Calibri" w:cs="Times New Roman"/>
          <w:b/>
          <w:sz w:val="24"/>
          <w:szCs w:val="24"/>
          <w:lang w:eastAsia="en-US"/>
        </w:rPr>
        <w:t xml:space="preserve"> «</w:t>
      </w:r>
      <w:r w:rsidR="00061F78">
        <w:rPr>
          <w:rFonts w:eastAsia="Calibri" w:cs="Times New Roman"/>
          <w:b/>
          <w:sz w:val="24"/>
          <w:szCs w:val="24"/>
          <w:lang w:eastAsia="en-US"/>
        </w:rPr>
        <w:t>Алгебра</w:t>
      </w:r>
      <w:r w:rsidRPr="00701F82">
        <w:rPr>
          <w:rFonts w:eastAsia="Calibri" w:cs="Times New Roman"/>
          <w:b/>
          <w:sz w:val="24"/>
          <w:szCs w:val="24"/>
          <w:lang w:eastAsia="en-US"/>
        </w:rPr>
        <w:t>»</w:t>
      </w:r>
      <w:r w:rsidR="00061F78">
        <w:rPr>
          <w:rFonts w:eastAsia="Calibri" w:cs="Times New Roman"/>
          <w:b/>
          <w:sz w:val="24"/>
          <w:szCs w:val="24"/>
          <w:lang w:eastAsia="en-US"/>
        </w:rPr>
        <w:t xml:space="preserve"> </w:t>
      </w:r>
    </w:p>
    <w:p w14:paraId="50C6BE40" w14:textId="094093FF" w:rsidR="00701F82" w:rsidRPr="00551645" w:rsidRDefault="00061F78" w:rsidP="0055164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7A0882EF" w14:textId="298FD731"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E37AB93" w14:textId="4A06982B" w:rsidR="00701F82" w:rsidRPr="00701F82" w:rsidRDefault="00701F82" w:rsidP="00701F82">
      <w:pPr>
        <w:widowControl w:val="0"/>
        <w:spacing w:line="240" w:lineRule="auto"/>
        <w:ind w:firstLine="709"/>
        <w:rPr>
          <w:rFonts w:eastAsia="SchoolBookSanPin" w:cs="Times New Roman"/>
          <w:sz w:val="24"/>
          <w:szCs w:val="24"/>
          <w:lang w:eastAsia="en-US"/>
        </w:rPr>
      </w:pPr>
      <w:r w:rsidRPr="00701F8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3"/>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9"/>
        <w:gridCol w:w="5944"/>
        <w:gridCol w:w="2126"/>
        <w:gridCol w:w="2126"/>
      </w:tblGrid>
      <w:tr w:rsidR="00701F82" w:rsidRPr="00701F82" w14:paraId="7A8D61E0" w14:textId="77777777" w:rsidTr="00551645">
        <w:trPr>
          <w:trHeight w:val="575"/>
        </w:trPr>
        <w:tc>
          <w:tcPr>
            <w:tcW w:w="709" w:type="dxa"/>
          </w:tcPr>
          <w:p w14:paraId="28BDE99D" w14:textId="77777777" w:rsidR="00701F82" w:rsidRPr="00701F82" w:rsidRDefault="00701F82" w:rsidP="00701F82">
            <w:pPr>
              <w:spacing w:line="240" w:lineRule="auto"/>
              <w:ind w:left="142" w:right="354" w:firstLine="96"/>
              <w:jc w:val="center"/>
              <w:rPr>
                <w:rFonts w:eastAsia="Times New Roman"/>
                <w:sz w:val="24"/>
                <w:szCs w:val="24"/>
                <w:lang w:eastAsia="en-US"/>
              </w:rPr>
            </w:pPr>
            <w:r w:rsidRPr="00701F82">
              <w:rPr>
                <w:rFonts w:eastAsia="Times New Roman"/>
                <w:sz w:val="24"/>
                <w:szCs w:val="24"/>
                <w:lang w:eastAsia="en-US"/>
              </w:rPr>
              <w:t>№</w:t>
            </w:r>
            <w:r w:rsidRPr="00701F82">
              <w:rPr>
                <w:rFonts w:eastAsia="Times New Roman"/>
                <w:spacing w:val="-57"/>
                <w:sz w:val="24"/>
                <w:szCs w:val="24"/>
                <w:lang w:eastAsia="en-US"/>
              </w:rPr>
              <w:t xml:space="preserve"> </w:t>
            </w:r>
            <w:r w:rsidRPr="00701F82">
              <w:rPr>
                <w:rFonts w:eastAsia="Times New Roman"/>
                <w:sz w:val="24"/>
                <w:szCs w:val="24"/>
                <w:lang w:eastAsia="en-US"/>
              </w:rPr>
              <w:t>п/п</w:t>
            </w:r>
          </w:p>
        </w:tc>
        <w:tc>
          <w:tcPr>
            <w:tcW w:w="5944" w:type="dxa"/>
          </w:tcPr>
          <w:p w14:paraId="18B80341" w14:textId="77777777" w:rsidR="00701F82" w:rsidRPr="00701F82" w:rsidRDefault="00701F82" w:rsidP="00701F82">
            <w:pPr>
              <w:spacing w:line="240" w:lineRule="auto"/>
              <w:ind w:left="142" w:firstLine="0"/>
              <w:jc w:val="center"/>
              <w:rPr>
                <w:rFonts w:eastAsia="Times New Roman"/>
                <w:sz w:val="24"/>
                <w:szCs w:val="24"/>
                <w:lang w:eastAsia="en-US"/>
              </w:rPr>
            </w:pPr>
            <w:r w:rsidRPr="00701F82">
              <w:rPr>
                <w:rFonts w:eastAsia="Times New Roman"/>
                <w:sz w:val="24"/>
                <w:szCs w:val="24"/>
                <w:lang w:eastAsia="en-US"/>
              </w:rPr>
              <w:t>Тема</w:t>
            </w:r>
          </w:p>
        </w:tc>
        <w:tc>
          <w:tcPr>
            <w:tcW w:w="2126" w:type="dxa"/>
          </w:tcPr>
          <w:p w14:paraId="66619892" w14:textId="77777777" w:rsidR="00701F82" w:rsidRPr="00701F82" w:rsidRDefault="00701F82" w:rsidP="00701F82">
            <w:pPr>
              <w:spacing w:line="240" w:lineRule="auto"/>
              <w:ind w:left="142" w:right="27" w:hanging="72"/>
              <w:jc w:val="center"/>
              <w:rPr>
                <w:rFonts w:eastAsia="Times New Roman"/>
                <w:sz w:val="24"/>
                <w:szCs w:val="24"/>
                <w:lang w:val="ru-RU" w:eastAsia="en-US"/>
              </w:rPr>
            </w:pPr>
            <w:r w:rsidRPr="00701F82">
              <w:rPr>
                <w:rFonts w:eastAsia="Times New Roman"/>
                <w:spacing w:val="-1"/>
                <w:sz w:val="24"/>
                <w:szCs w:val="24"/>
                <w:lang w:val="ru-RU" w:eastAsia="en-US"/>
              </w:rPr>
              <w:t>Количество часов, отводимых на освоение каждой темы</w:t>
            </w:r>
          </w:p>
        </w:tc>
        <w:tc>
          <w:tcPr>
            <w:tcW w:w="2126" w:type="dxa"/>
          </w:tcPr>
          <w:p w14:paraId="49270F93" w14:textId="77777777" w:rsidR="00701F82" w:rsidRPr="00701F82" w:rsidRDefault="00701F82" w:rsidP="00701F82">
            <w:pPr>
              <w:spacing w:line="240" w:lineRule="auto"/>
              <w:ind w:left="142" w:right="27" w:hanging="72"/>
              <w:jc w:val="center"/>
              <w:rPr>
                <w:rFonts w:eastAsia="Times New Roman"/>
                <w:spacing w:val="-1"/>
                <w:sz w:val="24"/>
                <w:szCs w:val="24"/>
                <w:lang w:eastAsia="en-US"/>
              </w:rPr>
            </w:pPr>
            <w:r w:rsidRPr="00701F82">
              <w:rPr>
                <w:rFonts w:eastAsia="Times New Roman"/>
                <w:spacing w:val="-1"/>
                <w:sz w:val="24"/>
                <w:szCs w:val="24"/>
                <w:lang w:eastAsia="en-US"/>
              </w:rPr>
              <w:t xml:space="preserve">Э(Ц)ОР </w:t>
            </w:r>
          </w:p>
        </w:tc>
      </w:tr>
      <w:tr w:rsidR="00701F82" w:rsidRPr="00701F82" w14:paraId="6181B651" w14:textId="77777777" w:rsidTr="00551645">
        <w:trPr>
          <w:trHeight w:val="2227"/>
        </w:trPr>
        <w:tc>
          <w:tcPr>
            <w:tcW w:w="709" w:type="dxa"/>
          </w:tcPr>
          <w:p w14:paraId="1CF0C8A9" w14:textId="77777777" w:rsidR="00701F82" w:rsidRPr="00701F82" w:rsidRDefault="00701F82" w:rsidP="00701F82">
            <w:pPr>
              <w:spacing w:line="240" w:lineRule="auto"/>
              <w:ind w:left="142" w:firstLine="0"/>
              <w:jc w:val="left"/>
              <w:rPr>
                <w:rFonts w:eastAsia="Times New Roman"/>
                <w:sz w:val="24"/>
                <w:szCs w:val="24"/>
                <w:lang w:eastAsia="en-US"/>
              </w:rPr>
            </w:pPr>
            <w:r w:rsidRPr="00701F82">
              <w:rPr>
                <w:rFonts w:eastAsia="Times New Roman"/>
                <w:sz w:val="24"/>
                <w:szCs w:val="24"/>
                <w:lang w:eastAsia="en-US"/>
              </w:rPr>
              <w:t>1.</w:t>
            </w:r>
          </w:p>
        </w:tc>
        <w:tc>
          <w:tcPr>
            <w:tcW w:w="5944" w:type="dxa"/>
          </w:tcPr>
          <w:p w14:paraId="322DFEB3" w14:textId="1AC61845" w:rsidR="00061F78" w:rsidRDefault="00061F78" w:rsidP="00061F78">
            <w:pPr>
              <w:rPr>
                <w:rFonts w:eastAsia="OfficinaSansBoldITC"/>
                <w:sz w:val="24"/>
                <w:szCs w:val="28"/>
                <w:lang w:val="ru-RU" w:eastAsia="en-US"/>
              </w:rPr>
            </w:pPr>
            <w:r>
              <w:rPr>
                <w:rFonts w:eastAsia="OfficinaSansBoldITC"/>
                <w:sz w:val="24"/>
                <w:szCs w:val="28"/>
                <w:lang w:val="ru-RU" w:eastAsia="en-US"/>
              </w:rPr>
              <w:t>7 класс</w:t>
            </w:r>
          </w:p>
          <w:p w14:paraId="55918E1D" w14:textId="5C9A9AB5"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4C05CEF8"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5E1D12B"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132226A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рименение признаков делимости, разложение на множители натуральных чисел.</w:t>
            </w:r>
          </w:p>
          <w:p w14:paraId="2030B752"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Реальные зависимости, в том числе прямая и обратная пропорциональности.</w:t>
            </w:r>
          </w:p>
          <w:p w14:paraId="07F58D8C"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lastRenderedPageBreak/>
              <w:t>146.5.2.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7243F5A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3433A73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Свойства степени с натуральным показателем.</w:t>
            </w:r>
          </w:p>
          <w:p w14:paraId="3CA2AE9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4810A6E1"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1DEDF47"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Уравнение, корень уравнения, правила преобразования уравнения, равносильность уравнений.</w:t>
            </w:r>
          </w:p>
          <w:p w14:paraId="1E2882F5"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1334B484"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67FDF8AD"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146.5.2.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53A050E" w14:textId="77777777" w:rsidR="00061F78" w:rsidRPr="00061F78" w:rsidRDefault="00061F78" w:rsidP="00061F78">
            <w:pPr>
              <w:rPr>
                <w:rFonts w:eastAsia="OfficinaSansBoldITC"/>
                <w:sz w:val="24"/>
                <w:szCs w:val="28"/>
                <w:lang w:val="ru-RU" w:eastAsia="en-US"/>
              </w:rPr>
            </w:pPr>
            <w:r w:rsidRPr="00061F78">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18CC73F3" w14:textId="39D991C1" w:rsidR="00061F78" w:rsidRPr="00701F82" w:rsidRDefault="00061F78" w:rsidP="00061F78">
            <w:pPr>
              <w:rPr>
                <w:rFonts w:eastAsia="OfficinaSansBoldITC"/>
                <w:sz w:val="24"/>
                <w:szCs w:val="28"/>
                <w:lang w:val="ru-RU" w:eastAsia="en-US"/>
              </w:rPr>
            </w:pPr>
            <w:r w:rsidRPr="00061F78">
              <w:rPr>
                <w:rFonts w:eastAsia="OfficinaSansBoldITC"/>
                <w:sz w:val="24"/>
                <w:szCs w:val="28"/>
                <w:lang w:val="ru-RU" w:eastAsia="en-US"/>
              </w:rPr>
              <w:t xml:space="preserve">Прямоугольная система координат, оси </w:t>
            </w:r>
            <w:r w:rsidRPr="00061F78">
              <w:rPr>
                <w:rFonts w:eastAsia="OfficinaSansBoldITC"/>
                <w:i/>
                <w:sz w:val="24"/>
                <w:szCs w:val="28"/>
                <w:lang w:eastAsia="en-US"/>
              </w:rPr>
              <w:t>Ox</w:t>
            </w:r>
            <w:r w:rsidRPr="00061F78">
              <w:rPr>
                <w:rFonts w:eastAsia="OfficinaSansBoldITC"/>
                <w:i/>
                <w:sz w:val="24"/>
                <w:szCs w:val="28"/>
                <w:lang w:val="ru-RU" w:eastAsia="en-US"/>
              </w:rPr>
              <w:t xml:space="preserve"> </w:t>
            </w:r>
            <w:r w:rsidRPr="00061F78">
              <w:rPr>
                <w:rFonts w:eastAsia="OfficinaSansBoldITC"/>
                <w:sz w:val="24"/>
                <w:szCs w:val="28"/>
                <w:lang w:val="ru-RU" w:eastAsia="en-US"/>
              </w:rPr>
              <w:t xml:space="preserve">и </w:t>
            </w:r>
            <w:r w:rsidRPr="00061F78">
              <w:rPr>
                <w:rFonts w:eastAsia="OfficinaSansBoldITC"/>
                <w:i/>
                <w:sz w:val="24"/>
                <w:szCs w:val="28"/>
                <w:lang w:eastAsia="en-US"/>
              </w:rPr>
              <w:t>Oy</w:t>
            </w:r>
            <w:r w:rsidRPr="00061F78">
              <w:rPr>
                <w:rFonts w:eastAsia="OfficinaSansBoldITC"/>
                <w:sz w:val="24"/>
                <w:szCs w:val="28"/>
                <w:lang w:val="ru-RU"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eastAsia="OfficinaSansBoldITC" w:hAnsi="Cambria Math"/>
                  <w:sz w:val="24"/>
                  <w:szCs w:val="28"/>
                  <w:lang w:eastAsia="en-US"/>
                </w:rPr>
                <m:t>y</m:t>
              </m:r>
              <m:r>
                <m:rPr>
                  <m:sty m:val="p"/>
                </m:rPr>
                <w:rPr>
                  <w:rFonts w:ascii="Cambria Math" w:eastAsia="OfficinaSansBoldITC" w:hAnsi="Cambria Math"/>
                  <w:sz w:val="24"/>
                  <w:szCs w:val="28"/>
                  <w:lang w:val="ru-RU" w:eastAsia="en-US"/>
                </w:rPr>
                <m:t>=|</m:t>
              </m:r>
              <m:r>
                <w:rPr>
                  <w:rFonts w:ascii="Cambria Math" w:eastAsia="OfficinaSansBoldITC" w:hAnsi="Cambria Math"/>
                  <w:sz w:val="24"/>
                  <w:szCs w:val="28"/>
                  <w:lang w:eastAsia="en-US"/>
                </w:rPr>
                <m:t>x</m:t>
              </m:r>
              <m:r>
                <m:rPr>
                  <m:sty m:val="p"/>
                </m:rPr>
                <w:rPr>
                  <w:rFonts w:ascii="Cambria Math" w:eastAsia="OfficinaSansBoldITC" w:hAnsi="Cambria Math"/>
                  <w:sz w:val="24"/>
                  <w:szCs w:val="28"/>
                  <w:lang w:val="ru-RU" w:eastAsia="en-US"/>
                </w:rPr>
                <m:t>|</m:t>
              </m:r>
            </m:oMath>
            <w:r w:rsidRPr="00061F78">
              <w:rPr>
                <w:rFonts w:eastAsia="OfficinaSansBoldITC"/>
                <w:sz w:val="24"/>
                <w:szCs w:val="28"/>
                <w:lang w:val="ru-RU" w:eastAsia="en-US"/>
              </w:rPr>
              <w:t>. Графическое решение линейных уравнений и систем линейных уравнений.</w:t>
            </w:r>
          </w:p>
        </w:tc>
        <w:tc>
          <w:tcPr>
            <w:tcW w:w="2126" w:type="dxa"/>
          </w:tcPr>
          <w:p w14:paraId="7688E2F4"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7C7794E3"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297B830" w14:textId="77777777" w:rsidR="00701F82" w:rsidRPr="00701F82" w:rsidRDefault="00701F82" w:rsidP="00701F82">
            <w:pPr>
              <w:spacing w:line="240" w:lineRule="auto"/>
              <w:ind w:firstLine="0"/>
              <w:jc w:val="center"/>
              <w:rPr>
                <w:rFonts w:eastAsia="Times New Roman"/>
                <w:i/>
                <w:sz w:val="24"/>
                <w:szCs w:val="24"/>
                <w:lang w:val="ru-RU" w:eastAsia="en-US"/>
              </w:rPr>
            </w:pPr>
            <w:r w:rsidRPr="00701F82">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w:t>
            </w:r>
            <w:r w:rsidRPr="00701F82">
              <w:rPr>
                <w:rFonts w:eastAsia="Times New Roman"/>
                <w:i/>
                <w:sz w:val="24"/>
                <w:szCs w:val="24"/>
                <w:lang w:val="ru-RU" w:eastAsia="en-US"/>
              </w:rPr>
              <w:lastRenderedPageBreak/>
              <w:t>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061F78" w:rsidRPr="00701F82" w14:paraId="076EC2FF" w14:textId="77777777" w:rsidTr="00551645">
        <w:trPr>
          <w:trHeight w:val="2227"/>
        </w:trPr>
        <w:tc>
          <w:tcPr>
            <w:tcW w:w="709" w:type="dxa"/>
          </w:tcPr>
          <w:p w14:paraId="797CC371" w14:textId="6DEBFCA4"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944" w:type="dxa"/>
          </w:tcPr>
          <w:p w14:paraId="2D34245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w:t>
            </w:r>
            <w:r w:rsidRPr="00061F78">
              <w:rPr>
                <w:rFonts w:eastAsia="OfficinaSansBoldITC"/>
                <w:sz w:val="24"/>
                <w:szCs w:val="28"/>
                <w:lang w:eastAsia="en-US"/>
              </w:rPr>
              <w:t> </w:t>
            </w:r>
            <w:r w:rsidRPr="00061F78">
              <w:rPr>
                <w:rFonts w:eastAsia="OfficinaSansBoldITC"/>
                <w:sz w:val="24"/>
                <w:szCs w:val="28"/>
                <w:lang w:val="ru-RU" w:eastAsia="en-US"/>
              </w:rPr>
              <w:t>Содержание обучения в 8 классе.</w:t>
            </w:r>
          </w:p>
          <w:p w14:paraId="4462A4F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1.</w:t>
            </w:r>
            <w:r w:rsidRPr="00061F78">
              <w:rPr>
                <w:rFonts w:eastAsia="OfficinaSansBoldITC"/>
                <w:sz w:val="24"/>
                <w:szCs w:val="28"/>
                <w:lang w:eastAsia="en-US"/>
              </w:rPr>
              <w:t> </w:t>
            </w:r>
            <w:r w:rsidRPr="00061F78">
              <w:rPr>
                <w:rFonts w:eastAsia="OfficinaSansBoldITC"/>
                <w:sz w:val="24"/>
                <w:szCs w:val="28"/>
                <w:lang w:val="ru-RU" w:eastAsia="en-US"/>
              </w:rPr>
              <w:t>Числа и вычисления.</w:t>
            </w:r>
          </w:p>
          <w:p w14:paraId="175EE77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2EE30E0F"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Степень с целым показателем и её свойства. Стандартная запись числа.</w:t>
            </w:r>
          </w:p>
          <w:p w14:paraId="579F2E03"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2.</w:t>
            </w:r>
            <w:r w:rsidRPr="00061F78">
              <w:rPr>
                <w:rFonts w:eastAsia="OfficinaSansBoldITC"/>
                <w:sz w:val="24"/>
                <w:szCs w:val="28"/>
                <w:lang w:eastAsia="en-US"/>
              </w:rPr>
              <w:t> </w:t>
            </w:r>
            <w:r w:rsidRPr="00061F78">
              <w:rPr>
                <w:rFonts w:eastAsia="OfficinaSansBoldITC"/>
                <w:sz w:val="24"/>
                <w:szCs w:val="28"/>
                <w:lang w:val="ru-RU" w:eastAsia="en-US"/>
              </w:rPr>
              <w:t>Алгебраические выражения.</w:t>
            </w:r>
          </w:p>
          <w:p w14:paraId="10B51DC2"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Квадратный трёхчлен, разложение квадратного трёхчлена на множители.</w:t>
            </w:r>
          </w:p>
          <w:p w14:paraId="0F4347D6"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2327A49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3.</w:t>
            </w:r>
            <w:r w:rsidRPr="00061F78">
              <w:rPr>
                <w:rFonts w:eastAsia="OfficinaSansBoldITC"/>
                <w:sz w:val="24"/>
                <w:szCs w:val="28"/>
                <w:lang w:eastAsia="en-US"/>
              </w:rPr>
              <w:t> </w:t>
            </w:r>
            <w:r w:rsidRPr="00061F78">
              <w:rPr>
                <w:rFonts w:eastAsia="OfficinaSansBoldITC"/>
                <w:sz w:val="24"/>
                <w:szCs w:val="28"/>
                <w:lang w:val="ru-RU" w:eastAsia="en-US"/>
              </w:rPr>
              <w:t>Уравнения и неравенства.</w:t>
            </w:r>
          </w:p>
          <w:p w14:paraId="42E262D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Квадратное уравнение, формула корней квадратного </w:t>
            </w:r>
            <w:r w:rsidRPr="00061F78">
              <w:rPr>
                <w:rFonts w:eastAsia="OfficinaSansBoldITC"/>
                <w:sz w:val="24"/>
                <w:szCs w:val="28"/>
                <w:lang w:val="ru-RU" w:eastAsia="en-US"/>
              </w:rPr>
              <w:lastRenderedPageBreak/>
              <w:t>уравнения. Теорема Виета. Решение уравнений, сводящихся к линейным и квадратным. Простейшие дробно-рациональные уравнения.</w:t>
            </w:r>
          </w:p>
          <w:p w14:paraId="01F6A31B"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6DDC03D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Решение текстовых задач алгебраическим способом.</w:t>
            </w:r>
          </w:p>
          <w:p w14:paraId="2C8C68CA"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219CC668"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146.5.3.4.</w:t>
            </w:r>
            <w:r w:rsidRPr="00061F78">
              <w:rPr>
                <w:rFonts w:eastAsia="OfficinaSansBoldITC"/>
                <w:sz w:val="24"/>
                <w:szCs w:val="28"/>
                <w:lang w:eastAsia="en-US"/>
              </w:rPr>
              <w:t> </w:t>
            </w:r>
            <w:r w:rsidRPr="00061F78">
              <w:rPr>
                <w:rFonts w:eastAsia="OfficinaSansBoldITC"/>
                <w:sz w:val="24"/>
                <w:szCs w:val="28"/>
                <w:lang w:val="ru-RU" w:eastAsia="en-US"/>
              </w:rPr>
              <w:t>Функции.</w:t>
            </w:r>
          </w:p>
          <w:p w14:paraId="16744007"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Понятие функции. Область определения и множество значений функции. Способы задания функций.</w:t>
            </w:r>
          </w:p>
          <w:p w14:paraId="04C90185" w14:textId="77777777"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График функции. Чтение свойств функции по её графику. Примеры графиков функций, отражающих реальные процессы.</w:t>
            </w:r>
          </w:p>
          <w:p w14:paraId="4262B6D1" w14:textId="54B4A041" w:rsidR="00061F78" w:rsidRPr="00061F78" w:rsidRDefault="00061F78" w:rsidP="00061F78">
            <w:pPr>
              <w:spacing w:line="240" w:lineRule="auto"/>
              <w:rPr>
                <w:rFonts w:eastAsia="OfficinaSansBoldITC"/>
                <w:sz w:val="24"/>
                <w:szCs w:val="28"/>
                <w:lang w:val="ru-RU" w:eastAsia="en-US"/>
              </w:rPr>
            </w:pPr>
            <w:r w:rsidRPr="00061F78">
              <w:rPr>
                <w:rFonts w:eastAsia="OfficinaSansBoldITC"/>
                <w:sz w:val="24"/>
                <w:szCs w:val="28"/>
                <w:lang w:val="ru-RU" w:eastAsia="en-US"/>
              </w:rPr>
              <w:t xml:space="preserve">Функции, описывающие прямую и обратную пропорциональные зависимости, их графики. Функции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2</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 </w:t>
            </w:r>
            <w:r w:rsidRPr="00061F78">
              <w:rPr>
                <w:rFonts w:eastAsia="OfficinaSansBoldITC"/>
                <w:i/>
                <w:sz w:val="24"/>
                <w:szCs w:val="28"/>
                <w:lang w:eastAsia="en-US"/>
              </w:rPr>
              <w:t>x</w:t>
            </w:r>
            <w:r w:rsidRPr="00061F78">
              <w:rPr>
                <w:rFonts w:eastAsia="OfficinaSansBoldITC"/>
                <w:i/>
                <w:sz w:val="24"/>
                <w:szCs w:val="28"/>
                <w:vertAlign w:val="superscript"/>
                <w:lang w:val="ru-RU" w:eastAsia="en-US"/>
              </w:rPr>
              <w:t>3</w:t>
            </w:r>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 xml:space="preserve"> =</w:t>
            </w:r>
            <m:oMath>
              <m:rad>
                <m:radPr>
                  <m:degHide m:val="1"/>
                  <m:ctrlPr>
                    <w:rPr>
                      <w:rFonts w:ascii="Cambria Math" w:eastAsia="OfficinaSansBoldITC" w:hAnsi="Cambria Math"/>
                      <w:i/>
                      <w:sz w:val="24"/>
                      <w:szCs w:val="28"/>
                      <w:lang w:eastAsia="en-US"/>
                    </w:rPr>
                  </m:ctrlPr>
                </m:radPr>
                <m:deg/>
                <m:e>
                  <m:r>
                    <w:rPr>
                      <w:rFonts w:ascii="Cambria Math" w:eastAsia="OfficinaSansBoldITC" w:hAnsi="Cambria Math"/>
                      <w:sz w:val="24"/>
                      <w:szCs w:val="28"/>
                      <w:lang w:eastAsia="en-US"/>
                    </w:rPr>
                    <m:t>x</m:t>
                  </m:r>
                </m:e>
              </m:rad>
            </m:oMath>
            <w:r w:rsidRPr="00061F78">
              <w:rPr>
                <w:rFonts w:eastAsia="OfficinaSansBoldITC"/>
                <w:i/>
                <w:sz w:val="24"/>
                <w:szCs w:val="28"/>
                <w:lang w:val="ru-RU" w:eastAsia="en-US"/>
              </w:rPr>
              <w:t xml:space="preserve">, </w:t>
            </w:r>
            <w:r w:rsidRPr="00061F78">
              <w:rPr>
                <w:rFonts w:eastAsia="OfficinaSansBoldITC"/>
                <w:i/>
                <w:sz w:val="24"/>
                <w:szCs w:val="28"/>
                <w:lang w:eastAsia="en-US"/>
              </w:rPr>
              <w:t>y</w:t>
            </w:r>
            <w:r w:rsidRPr="00061F78">
              <w:rPr>
                <w:rFonts w:eastAsia="OfficinaSansBoldITC"/>
                <w:i/>
                <w:sz w:val="24"/>
                <w:szCs w:val="28"/>
                <w:lang w:val="ru-RU" w:eastAsia="en-US"/>
              </w:rPr>
              <w:t>=|</w:t>
            </w:r>
            <w:r w:rsidRPr="00061F78">
              <w:rPr>
                <w:rFonts w:eastAsia="OfficinaSansBoldITC"/>
                <w:i/>
                <w:sz w:val="24"/>
                <w:szCs w:val="28"/>
                <w:lang w:eastAsia="en-US"/>
              </w:rPr>
              <w:t>x</w:t>
            </w:r>
            <w:r w:rsidRPr="00061F78">
              <w:rPr>
                <w:rFonts w:eastAsia="OfficinaSansBoldITC"/>
                <w:i/>
                <w:sz w:val="24"/>
                <w:szCs w:val="28"/>
                <w:lang w:val="ru-RU" w:eastAsia="en-US"/>
              </w:rPr>
              <w:t>|</w:t>
            </w:r>
            <w:r w:rsidRPr="00061F78">
              <w:rPr>
                <w:rFonts w:eastAsia="OfficinaSansBoldITC"/>
                <w:sz w:val="24"/>
                <w:szCs w:val="28"/>
                <w:lang w:val="ru-RU" w:eastAsia="en-US"/>
              </w:rPr>
              <w:t>. Графическое решение уравнений и систем уравнений.</w:t>
            </w:r>
          </w:p>
        </w:tc>
        <w:tc>
          <w:tcPr>
            <w:tcW w:w="2126" w:type="dxa"/>
          </w:tcPr>
          <w:p w14:paraId="600C5800" w14:textId="77777777" w:rsidR="00061F78" w:rsidRPr="00061F78" w:rsidRDefault="00061F78" w:rsidP="00701F82">
            <w:pPr>
              <w:spacing w:line="240" w:lineRule="auto"/>
              <w:ind w:firstLine="0"/>
              <w:jc w:val="center"/>
              <w:rPr>
                <w:rFonts w:eastAsia="Times New Roman"/>
                <w:i/>
                <w:sz w:val="24"/>
                <w:szCs w:val="24"/>
                <w:lang w:val="ru-RU" w:eastAsia="en-US"/>
              </w:rPr>
            </w:pPr>
          </w:p>
        </w:tc>
        <w:tc>
          <w:tcPr>
            <w:tcW w:w="2126" w:type="dxa"/>
          </w:tcPr>
          <w:p w14:paraId="5498DD4D" w14:textId="77777777" w:rsidR="00061F78" w:rsidRPr="00061F78" w:rsidRDefault="00061F78" w:rsidP="00701F82">
            <w:pPr>
              <w:spacing w:line="240" w:lineRule="auto"/>
              <w:ind w:firstLine="0"/>
              <w:jc w:val="center"/>
              <w:rPr>
                <w:rFonts w:eastAsia="Times New Roman"/>
                <w:i/>
                <w:sz w:val="24"/>
                <w:szCs w:val="24"/>
                <w:lang w:val="ru-RU" w:eastAsia="en-US"/>
              </w:rPr>
            </w:pPr>
          </w:p>
        </w:tc>
      </w:tr>
      <w:tr w:rsidR="00061F78" w:rsidRPr="00701F82" w14:paraId="21B88228" w14:textId="77777777" w:rsidTr="00551645">
        <w:trPr>
          <w:trHeight w:val="2227"/>
        </w:trPr>
        <w:tc>
          <w:tcPr>
            <w:tcW w:w="709" w:type="dxa"/>
          </w:tcPr>
          <w:p w14:paraId="1F53CD1E" w14:textId="06A1BAA7" w:rsidR="00061F78" w:rsidRPr="00061F78" w:rsidRDefault="00061F78" w:rsidP="00701F82">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5944" w:type="dxa"/>
          </w:tcPr>
          <w:p w14:paraId="5C119098" w14:textId="36453DBF" w:rsidR="00061F78" w:rsidRPr="00061F78" w:rsidRDefault="00061F78" w:rsidP="00061F78">
            <w:pPr>
              <w:spacing w:line="240" w:lineRule="auto"/>
              <w:rPr>
                <w:rFonts w:eastAsia="Calibri"/>
                <w:sz w:val="24"/>
                <w:szCs w:val="28"/>
                <w:lang w:val="ru-RU" w:eastAsia="en-US"/>
              </w:rPr>
            </w:pPr>
            <w:r>
              <w:rPr>
                <w:rFonts w:eastAsia="Calibri"/>
                <w:sz w:val="24"/>
                <w:szCs w:val="28"/>
                <w:lang w:val="ru-RU" w:eastAsia="en-US"/>
              </w:rPr>
              <w:t>9 класс</w:t>
            </w:r>
          </w:p>
          <w:p w14:paraId="28E4EE4A"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1.</w:t>
            </w:r>
            <w:r w:rsidRPr="00061F78">
              <w:rPr>
                <w:rFonts w:eastAsia="Calibri"/>
                <w:sz w:val="24"/>
                <w:szCs w:val="28"/>
                <w:lang w:eastAsia="en-US"/>
              </w:rPr>
              <w:t> </w:t>
            </w:r>
            <w:r w:rsidRPr="00F32A5A">
              <w:rPr>
                <w:rFonts w:eastAsia="Calibri"/>
                <w:sz w:val="24"/>
                <w:szCs w:val="28"/>
                <w:lang w:val="ru-RU" w:eastAsia="en-US"/>
              </w:rPr>
              <w:t>Числа и вычисления.</w:t>
            </w:r>
          </w:p>
          <w:p w14:paraId="719642E7"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C9196B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Сравнение действительных чисел, арифметические действия с действительными числами.</w:t>
            </w:r>
          </w:p>
          <w:p w14:paraId="684F1163"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азмеры объектов окружающего мира, длительность процессов в окружающем мире.</w:t>
            </w:r>
          </w:p>
          <w:p w14:paraId="3C5B044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Приближённое значение величины, точность приближения. Округление чисел. Прикидка и оценка результатов вычислений.</w:t>
            </w:r>
          </w:p>
          <w:p w14:paraId="0AC0785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146.5.4.2.</w:t>
            </w:r>
            <w:r w:rsidRPr="00061F78">
              <w:rPr>
                <w:rFonts w:eastAsia="Calibri"/>
                <w:sz w:val="24"/>
                <w:szCs w:val="28"/>
                <w:lang w:eastAsia="en-US"/>
              </w:rPr>
              <w:t> </w:t>
            </w:r>
            <w:r w:rsidRPr="00F32A5A">
              <w:rPr>
                <w:rFonts w:eastAsia="Calibri"/>
                <w:sz w:val="24"/>
                <w:szCs w:val="28"/>
                <w:lang w:val="ru-RU" w:eastAsia="en-US"/>
              </w:rPr>
              <w:t>Уравнения и неравенства.</w:t>
            </w:r>
          </w:p>
          <w:p w14:paraId="14D5FD00"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Линейное уравнение. Решение уравнений, сводящихся к линейным.</w:t>
            </w:r>
          </w:p>
          <w:p w14:paraId="7057967B"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6B34D056" w14:textId="77777777" w:rsidR="00061F78" w:rsidRPr="00F32A5A" w:rsidRDefault="00061F78" w:rsidP="00061F78">
            <w:pPr>
              <w:spacing w:line="240" w:lineRule="auto"/>
              <w:rPr>
                <w:rFonts w:eastAsia="Calibri"/>
                <w:sz w:val="24"/>
                <w:szCs w:val="28"/>
                <w:lang w:val="ru-RU" w:eastAsia="en-US"/>
              </w:rPr>
            </w:pPr>
            <w:r w:rsidRPr="00F32A5A">
              <w:rPr>
                <w:rFonts w:eastAsia="Calibri"/>
                <w:sz w:val="24"/>
                <w:szCs w:val="28"/>
                <w:lang w:val="ru-RU" w:eastAsia="en-US"/>
              </w:rPr>
              <w:t>Решение дробно-рациональных уравнений. Решение текстовых задач алгебраическим методом.</w:t>
            </w:r>
          </w:p>
          <w:p w14:paraId="642963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22DD4994"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lastRenderedPageBreak/>
              <w:t>Решение текстовых задач алгебраическим способом.</w:t>
            </w:r>
          </w:p>
          <w:p w14:paraId="1E5C8A6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Числовые неравенства и их свойства.</w:t>
            </w:r>
          </w:p>
          <w:p w14:paraId="5F378BB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0F862BE"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3.</w:t>
            </w:r>
            <w:r w:rsidRPr="00061F78">
              <w:rPr>
                <w:rFonts w:eastAsia="Calibri"/>
                <w:sz w:val="24"/>
                <w:szCs w:val="28"/>
                <w:lang w:eastAsia="en-US"/>
              </w:rPr>
              <w:t> </w:t>
            </w:r>
            <w:r w:rsidRPr="00061F78">
              <w:rPr>
                <w:rFonts w:eastAsia="Calibri"/>
                <w:sz w:val="24"/>
                <w:szCs w:val="28"/>
                <w:lang w:val="ru-RU" w:eastAsia="en-US"/>
              </w:rPr>
              <w:t>Функции.</w:t>
            </w:r>
          </w:p>
          <w:p w14:paraId="03F0FCC0"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Квадратичная функция, её график и свойства. Парабола, координаты вершины параболы, ось симметрии параболы.</w:t>
            </w:r>
          </w:p>
          <w:p w14:paraId="4F1D109D"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Графики функций: </w:t>
            </w:r>
            <m:oMath>
              <m:r>
                <w:rPr>
                  <w:rFonts w:ascii="Cambria Math" w:eastAsia="Calibri" w:hAnsi="Cambria Math"/>
                  <w:sz w:val="24"/>
                  <w:szCs w:val="28"/>
                  <w:lang w:val="ru-RU" w:eastAsia="en-US"/>
                </w:rPr>
                <m:t xml:space="preserve">у=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
                <m:rPr>
                  <m:scr m:val="script"/>
                </m:rPr>
                <w:rPr>
                  <w:rFonts w:ascii="Cambria Math" w:eastAsia="Calibri" w:hAnsi="Cambria Math"/>
                  <w:sz w:val="24"/>
                  <w:szCs w:val="28"/>
                  <w:lang w:eastAsia="en-US"/>
                </w:rPr>
                <m:t>k</m:t>
              </m:r>
              <m:r>
                <w:rPr>
                  <w:rFonts w:ascii="Cambria Math" w:eastAsia="Calibri" w:hAnsi="Cambria Math"/>
                  <w:sz w:val="24"/>
                  <w:szCs w:val="28"/>
                  <w:lang w:eastAsia="en-US"/>
                </w:rPr>
                <m:t>x</m:t>
              </m:r>
              <m:r>
                <w:rPr>
                  <w:rFonts w:ascii="Cambria Math" w:eastAsia="Calibri" w:hAnsi="Cambria Math"/>
                  <w:sz w:val="24"/>
                  <w:szCs w:val="28"/>
                  <w:lang w:val="ru-RU" w:eastAsia="en-US"/>
                </w:rPr>
                <m:t>+</m:t>
              </m:r>
              <m:r>
                <w:rPr>
                  <w:rFonts w:ascii="Cambria Math" w:eastAsia="Calibri" w:hAnsi="Cambria Math"/>
                  <w:sz w:val="24"/>
                  <w:szCs w:val="28"/>
                  <w:lang w:eastAsia="en-US"/>
                </w:rPr>
                <m:t>b</m:t>
              </m:r>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f>
                <m:fPr>
                  <m:ctrlPr>
                    <w:rPr>
                      <w:rFonts w:ascii="Cambria Math" w:eastAsia="Calibri" w:hAnsi="Cambria Math"/>
                      <w:i/>
                      <w:sz w:val="24"/>
                      <w:szCs w:val="28"/>
                      <w:lang w:eastAsia="en-US"/>
                    </w:rPr>
                  </m:ctrlPr>
                </m:fPr>
                <m:num>
                  <m:r>
                    <m:rPr>
                      <m:scr m:val="script"/>
                    </m:rPr>
                    <w:rPr>
                      <w:rFonts w:ascii="Cambria Math" w:eastAsia="Calibri" w:hAnsi="Cambria Math"/>
                      <w:sz w:val="24"/>
                      <w:szCs w:val="28"/>
                      <w:lang w:eastAsia="en-US"/>
                    </w:rPr>
                    <m:t>k</m:t>
                  </m:r>
                </m:num>
                <m:den>
                  <m:r>
                    <w:rPr>
                      <w:rFonts w:ascii="Cambria Math" w:eastAsia="Calibri" w:hAnsi="Cambria Math"/>
                      <w:sz w:val="24"/>
                      <w:szCs w:val="28"/>
                      <w:lang w:eastAsia="en-US"/>
                    </w:rPr>
                    <m:t>x</m:t>
                  </m:r>
                </m:den>
              </m:f>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sSup>
                <m:sSupPr>
                  <m:ctrlPr>
                    <w:rPr>
                      <w:rFonts w:ascii="Cambria Math" w:eastAsia="Calibri" w:hAnsi="Cambria Math"/>
                      <w:i/>
                      <w:sz w:val="24"/>
                      <w:szCs w:val="28"/>
                      <w:lang w:eastAsia="en-US"/>
                    </w:rPr>
                  </m:ctrlPr>
                </m:sSupPr>
                <m:e>
                  <m:r>
                    <w:rPr>
                      <w:rFonts w:ascii="Cambria Math" w:eastAsia="Calibri" w:hAnsi="Cambria Math"/>
                      <w:sz w:val="24"/>
                      <w:szCs w:val="28"/>
                      <w:lang w:eastAsia="en-US"/>
                    </w:rPr>
                    <m:t>x</m:t>
                  </m:r>
                </m:e>
                <m:sup>
                  <m:r>
                    <w:rPr>
                      <w:rFonts w:ascii="Cambria Math" w:eastAsia="Calibri" w:hAnsi="Cambria Math"/>
                      <w:sz w:val="24"/>
                      <w:szCs w:val="28"/>
                      <w:lang w:val="ru-RU" w:eastAsia="en-US"/>
                    </w:rPr>
                    <m:t>3</m:t>
                  </m:r>
                </m:sup>
              </m:sSup>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 xml:space="preserve">= </m:t>
              </m:r>
              <m:rad>
                <m:radPr>
                  <m:degHide m:val="1"/>
                  <m:ctrlPr>
                    <w:rPr>
                      <w:rFonts w:ascii="Cambria Math" w:eastAsia="Calibri" w:hAnsi="Cambria Math"/>
                      <w:i/>
                      <w:sz w:val="24"/>
                      <w:szCs w:val="28"/>
                      <w:lang w:eastAsia="en-US"/>
                    </w:rPr>
                  </m:ctrlPr>
                </m:radPr>
                <m:deg/>
                <m:e>
                  <m:r>
                    <w:rPr>
                      <w:rFonts w:ascii="Cambria Math" w:eastAsia="Calibri" w:hAnsi="Cambria Math"/>
                      <w:sz w:val="24"/>
                      <w:szCs w:val="28"/>
                      <w:lang w:eastAsia="en-US"/>
                    </w:rPr>
                    <m:t>x</m:t>
                  </m:r>
                </m:e>
              </m:rad>
              <m:r>
                <w:rPr>
                  <w:rFonts w:ascii="Cambria Math" w:eastAsia="Calibri" w:hAnsi="Cambria Math"/>
                  <w:sz w:val="24"/>
                  <w:szCs w:val="28"/>
                  <w:lang w:val="ru-RU" w:eastAsia="en-US"/>
                </w:rPr>
                <m:t xml:space="preserve">, </m:t>
              </m:r>
              <m:r>
                <w:rPr>
                  <w:rFonts w:ascii="Cambria Math" w:eastAsia="Calibri" w:hAnsi="Cambria Math"/>
                  <w:sz w:val="24"/>
                  <w:szCs w:val="28"/>
                  <w:lang w:eastAsia="en-US"/>
                </w:rPr>
                <m:t>y</m:t>
              </m:r>
              <m:r>
                <w:rPr>
                  <w:rFonts w:ascii="Cambria Math" w:eastAsia="Calibri" w:hAnsi="Cambria Math"/>
                  <w:sz w:val="24"/>
                  <w:szCs w:val="28"/>
                  <w:lang w:val="ru-RU" w:eastAsia="en-US"/>
                </w:rPr>
                <m:t>=|</m:t>
              </m:r>
              <m:r>
                <w:rPr>
                  <w:rFonts w:ascii="Cambria Math" w:eastAsia="Calibri" w:hAnsi="Cambria Math"/>
                  <w:sz w:val="24"/>
                  <w:szCs w:val="28"/>
                  <w:lang w:eastAsia="en-US"/>
                </w:rPr>
                <m:t>x</m:t>
              </m:r>
              <m:r>
                <w:rPr>
                  <w:rFonts w:ascii="Cambria Math" w:eastAsia="Calibri" w:hAnsi="Cambria Math"/>
                  <w:sz w:val="24"/>
                  <w:szCs w:val="28"/>
                  <w:lang w:val="ru-RU" w:eastAsia="en-US"/>
                </w:rPr>
                <m:t>|</m:t>
              </m:r>
            </m:oMath>
            <w:r w:rsidRPr="00061F78">
              <w:rPr>
                <w:rFonts w:eastAsia="Calibri"/>
                <w:sz w:val="24"/>
                <w:szCs w:val="28"/>
                <w:lang w:val="ru-RU" w:eastAsia="en-US"/>
              </w:rPr>
              <w:t>, и их свойства.</w:t>
            </w:r>
          </w:p>
          <w:p w14:paraId="29134016"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146.5.4.4.</w:t>
            </w:r>
            <w:r w:rsidRPr="00061F78">
              <w:rPr>
                <w:rFonts w:eastAsia="Calibri"/>
                <w:sz w:val="24"/>
                <w:szCs w:val="28"/>
                <w:lang w:eastAsia="en-US"/>
              </w:rPr>
              <w:t> </w:t>
            </w:r>
            <w:r w:rsidRPr="00061F78">
              <w:rPr>
                <w:rFonts w:eastAsia="Calibri"/>
                <w:sz w:val="24"/>
                <w:szCs w:val="28"/>
                <w:lang w:val="ru-RU" w:eastAsia="en-US"/>
              </w:rPr>
              <w:t>Числовые последовательности и прогрессии.</w:t>
            </w:r>
          </w:p>
          <w:p w14:paraId="628E58CB"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Понятие числовой последовательности. Задание последовательности рекуррентной формулой и формулой </w:t>
            </w:r>
            <w:r w:rsidRPr="00061F78">
              <w:rPr>
                <w:rFonts w:eastAsia="Calibri"/>
                <w:i/>
                <w:sz w:val="24"/>
                <w:szCs w:val="28"/>
                <w:lang w:eastAsia="en-US"/>
              </w:rPr>
              <w:t>n</w:t>
            </w:r>
            <w:r w:rsidRPr="00061F78">
              <w:rPr>
                <w:rFonts w:eastAsia="Calibri"/>
                <w:sz w:val="24"/>
                <w:szCs w:val="28"/>
                <w:lang w:val="ru-RU" w:eastAsia="en-US"/>
              </w:rPr>
              <w:t>-го члена.</w:t>
            </w:r>
          </w:p>
          <w:p w14:paraId="09F1448F" w14:textId="77777777" w:rsidR="00061F78" w:rsidRPr="00061F78" w:rsidRDefault="00061F78" w:rsidP="00061F78">
            <w:pPr>
              <w:spacing w:line="240" w:lineRule="auto"/>
              <w:rPr>
                <w:rFonts w:eastAsia="Calibri"/>
                <w:sz w:val="24"/>
                <w:szCs w:val="28"/>
                <w:lang w:val="ru-RU" w:eastAsia="en-US"/>
              </w:rPr>
            </w:pPr>
            <w:r w:rsidRPr="00061F78">
              <w:rPr>
                <w:rFonts w:eastAsia="Calibri"/>
                <w:sz w:val="24"/>
                <w:szCs w:val="28"/>
                <w:lang w:val="ru-RU" w:eastAsia="en-US"/>
              </w:rPr>
              <w:t xml:space="preserve">Арифметическая и геометрическая прогрессии. Формулы </w:t>
            </w:r>
            <w:r w:rsidRPr="00061F78">
              <w:rPr>
                <w:rFonts w:eastAsia="Calibri"/>
                <w:i/>
                <w:sz w:val="24"/>
                <w:szCs w:val="28"/>
                <w:lang w:eastAsia="en-US"/>
              </w:rPr>
              <w:t>n</w:t>
            </w:r>
            <w:r w:rsidRPr="00061F78">
              <w:rPr>
                <w:rFonts w:eastAsia="Calibri"/>
                <w:sz w:val="24"/>
                <w:szCs w:val="28"/>
                <w:lang w:val="ru-RU" w:eastAsia="en-US"/>
              </w:rPr>
              <w:t xml:space="preserve">-го члена арифметической и геометрической прогрессий, суммы первых </w:t>
            </w:r>
            <w:r w:rsidRPr="00061F78">
              <w:rPr>
                <w:rFonts w:eastAsia="Calibri"/>
                <w:i/>
                <w:sz w:val="24"/>
                <w:szCs w:val="28"/>
                <w:lang w:eastAsia="en-US"/>
              </w:rPr>
              <w:t>n</w:t>
            </w:r>
            <w:r w:rsidRPr="00061F78">
              <w:rPr>
                <w:rFonts w:eastAsia="Calibri"/>
                <w:i/>
                <w:sz w:val="24"/>
                <w:szCs w:val="28"/>
                <w:lang w:val="ru-RU" w:eastAsia="en-US"/>
              </w:rPr>
              <w:t xml:space="preserve"> </w:t>
            </w:r>
            <w:r w:rsidRPr="00061F78">
              <w:rPr>
                <w:rFonts w:eastAsia="Calibri"/>
                <w:sz w:val="24"/>
                <w:szCs w:val="28"/>
                <w:lang w:val="ru-RU" w:eastAsia="en-US"/>
              </w:rPr>
              <w:t>членов.</w:t>
            </w:r>
          </w:p>
          <w:p w14:paraId="6CF0B663" w14:textId="4C34D6E6" w:rsidR="00061F78" w:rsidRPr="00936BFD" w:rsidRDefault="00061F78" w:rsidP="00936BFD">
            <w:pPr>
              <w:spacing w:line="240" w:lineRule="auto"/>
              <w:rPr>
                <w:rFonts w:eastAsia="Calibri"/>
                <w:sz w:val="24"/>
                <w:szCs w:val="28"/>
                <w:lang w:eastAsia="en-US"/>
              </w:rPr>
            </w:pPr>
            <w:r w:rsidRPr="00061F78">
              <w:rPr>
                <w:rFonts w:eastAsia="Calibri"/>
                <w:sz w:val="24"/>
                <w:szCs w:val="28"/>
                <w:lang w:val="ru-RU" w:eastAsia="en-US"/>
              </w:rPr>
              <w:t xml:space="preserve">Изображение членов арифметической и геометрической прогрессий точками на координатной плоскости. </w:t>
            </w:r>
            <w:r w:rsidRPr="00061F78">
              <w:rPr>
                <w:rFonts w:eastAsia="Calibri"/>
                <w:sz w:val="24"/>
                <w:szCs w:val="28"/>
                <w:lang w:eastAsia="en-US"/>
              </w:rPr>
              <w:t>Линейный и экспоненциальный рост. Сложные проценты.</w:t>
            </w:r>
          </w:p>
        </w:tc>
        <w:tc>
          <w:tcPr>
            <w:tcW w:w="2126" w:type="dxa"/>
          </w:tcPr>
          <w:p w14:paraId="6991E089" w14:textId="77777777" w:rsidR="00061F78" w:rsidRPr="00061F78" w:rsidRDefault="00061F78" w:rsidP="00701F82">
            <w:pPr>
              <w:spacing w:line="240" w:lineRule="auto"/>
              <w:ind w:firstLine="0"/>
              <w:jc w:val="center"/>
              <w:rPr>
                <w:rFonts w:eastAsia="Times New Roman"/>
                <w:i/>
                <w:sz w:val="24"/>
                <w:szCs w:val="24"/>
                <w:lang w:eastAsia="en-US"/>
              </w:rPr>
            </w:pPr>
          </w:p>
        </w:tc>
        <w:tc>
          <w:tcPr>
            <w:tcW w:w="2126" w:type="dxa"/>
          </w:tcPr>
          <w:p w14:paraId="1C5FC941" w14:textId="77777777" w:rsidR="00061F78" w:rsidRPr="00061F78" w:rsidRDefault="00061F78" w:rsidP="00701F82">
            <w:pPr>
              <w:spacing w:line="240" w:lineRule="auto"/>
              <w:ind w:firstLine="0"/>
              <w:jc w:val="center"/>
              <w:rPr>
                <w:rFonts w:eastAsia="Times New Roman"/>
                <w:i/>
                <w:sz w:val="24"/>
                <w:szCs w:val="24"/>
                <w:lang w:eastAsia="en-US"/>
              </w:rPr>
            </w:pPr>
          </w:p>
        </w:tc>
      </w:tr>
    </w:tbl>
    <w:p w14:paraId="20584C9D" w14:textId="53E7F1FE" w:rsidR="00BC0740" w:rsidRDefault="00BC0740" w:rsidP="00B34051">
      <w:pPr>
        <w:tabs>
          <w:tab w:val="left" w:pos="3029"/>
        </w:tabs>
        <w:spacing w:line="240" w:lineRule="auto"/>
        <w:ind w:right="6" w:firstLine="0"/>
        <w:rPr>
          <w:b/>
          <w:sz w:val="24"/>
          <w:szCs w:val="24"/>
        </w:rPr>
      </w:pPr>
    </w:p>
    <w:p w14:paraId="06A3CAA0" w14:textId="50F6278E" w:rsidR="00000C8C" w:rsidRPr="00B34051" w:rsidRDefault="00B34051" w:rsidP="00B34051">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w:t>
      </w:r>
      <w:bookmarkEnd w:id="76"/>
      <w:r w:rsidR="00000C8C" w:rsidRPr="00B34051">
        <w:rPr>
          <w:b/>
          <w:sz w:val="24"/>
          <w:szCs w:val="24"/>
        </w:rPr>
        <w:t xml:space="preserve"> учебного курса «Геометрия» в 7–9 классах </w:t>
      </w:r>
    </w:p>
    <w:p w14:paraId="4B39E991" w14:textId="0D7A5E9A" w:rsidR="000039F1" w:rsidRPr="000039F1" w:rsidRDefault="000039F1" w:rsidP="00551645">
      <w:pPr>
        <w:tabs>
          <w:tab w:val="left" w:pos="4429"/>
        </w:tabs>
        <w:spacing w:line="240" w:lineRule="auto"/>
        <w:ind w:right="6" w:firstLine="567"/>
        <w:jc w:val="center"/>
        <w:rPr>
          <w:b/>
          <w:sz w:val="24"/>
          <w:szCs w:val="24"/>
        </w:rPr>
      </w:pPr>
      <w:r w:rsidRPr="000039F1">
        <w:rPr>
          <w:b/>
          <w:sz w:val="24"/>
          <w:szCs w:val="24"/>
        </w:rPr>
        <w:t>(базовый уровень)</w:t>
      </w:r>
    </w:p>
    <w:p w14:paraId="474725D5" w14:textId="2A8BFFEE" w:rsidR="00936BFD" w:rsidRPr="00551645" w:rsidRDefault="00936BFD" w:rsidP="00551645">
      <w:pPr>
        <w:tabs>
          <w:tab w:val="left" w:pos="3029"/>
        </w:tabs>
        <w:spacing w:line="240" w:lineRule="auto"/>
        <w:ind w:right="6" w:firstLine="567"/>
        <w:jc w:val="center"/>
        <w:rPr>
          <w:b/>
          <w:sz w:val="24"/>
          <w:szCs w:val="24"/>
        </w:rPr>
      </w:pPr>
      <w:r w:rsidRPr="000039F1">
        <w:rPr>
          <w:b/>
          <w:sz w:val="24"/>
          <w:szCs w:val="24"/>
        </w:rPr>
        <w:t>Пояснительная записка</w:t>
      </w:r>
    </w:p>
    <w:p w14:paraId="41A11B76" w14:textId="75A2392C" w:rsidR="00000C8C" w:rsidRPr="000039F1" w:rsidRDefault="00000C8C" w:rsidP="00000C8C">
      <w:pPr>
        <w:tabs>
          <w:tab w:val="left" w:pos="3029"/>
        </w:tabs>
        <w:spacing w:line="240" w:lineRule="auto"/>
        <w:ind w:right="6" w:firstLine="567"/>
        <w:rPr>
          <w:sz w:val="24"/>
          <w:szCs w:val="24"/>
        </w:rPr>
      </w:pPr>
      <w:r w:rsidRPr="000039F1">
        <w:rPr>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14:paraId="5CA76531" w14:textId="663ECEC3"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xml:space="preserve">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1CE1F52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14:paraId="23867F4F" w14:textId="5B3C84DF" w:rsidR="00000C8C" w:rsidRPr="000039F1" w:rsidRDefault="000039F1" w:rsidP="00000C8C">
      <w:pPr>
        <w:tabs>
          <w:tab w:val="left" w:pos="3029"/>
        </w:tabs>
        <w:spacing w:line="240" w:lineRule="auto"/>
        <w:ind w:right="6" w:firstLine="567"/>
        <w:rPr>
          <w:sz w:val="24"/>
          <w:szCs w:val="24"/>
        </w:rPr>
      </w:pPr>
      <w:r w:rsidRPr="000039F1">
        <w:rPr>
          <w:sz w:val="24"/>
          <w:szCs w:val="24"/>
        </w:rPr>
        <w:t xml:space="preserve"> </w:t>
      </w:r>
      <w:r w:rsidR="00000C8C" w:rsidRPr="000039F1">
        <w:rPr>
          <w:sz w:val="24"/>
          <w:szCs w:val="24"/>
        </w:rPr>
        <w:t xml:space="preserve"> Учебный курс «Геометрия» включает следующие основные разделы содержания: «Геометрические фигуры и их свойства», «Измерение геометрических величин», </w:t>
      </w:r>
      <w:r w:rsidR="00000C8C" w:rsidRPr="000039F1">
        <w:rPr>
          <w:sz w:val="24"/>
          <w:szCs w:val="24"/>
        </w:rPr>
        <w:lastRenderedPageBreak/>
        <w:t>«Декартовы координаты на плоскости», «Векторы», «Движения плоскости», «Преобразования подобия».</w:t>
      </w:r>
    </w:p>
    <w:p w14:paraId="79CEBEA1" w14:textId="7AFC6B2A" w:rsidR="00000C8C" w:rsidRPr="000039F1" w:rsidRDefault="000039F1" w:rsidP="00000C8C">
      <w:pPr>
        <w:tabs>
          <w:tab w:val="left" w:pos="3029"/>
        </w:tabs>
        <w:spacing w:line="240" w:lineRule="auto"/>
        <w:ind w:right="6" w:firstLine="567"/>
        <w:rPr>
          <w:sz w:val="24"/>
          <w:szCs w:val="24"/>
        </w:rPr>
      </w:pPr>
      <w:r w:rsidRPr="000039F1">
        <w:rPr>
          <w:sz w:val="24"/>
          <w:szCs w:val="24"/>
        </w:rPr>
        <w:t>Общее количество часов на освоение учебного предмета определяется учебным планом на текущий учебный год.</w:t>
      </w:r>
    </w:p>
    <w:p w14:paraId="40A81DCC" w14:textId="77777777" w:rsidR="000039F1" w:rsidRPr="00000C8C" w:rsidRDefault="000039F1" w:rsidP="00000C8C">
      <w:pPr>
        <w:tabs>
          <w:tab w:val="left" w:pos="3029"/>
        </w:tabs>
        <w:spacing w:line="240" w:lineRule="auto"/>
        <w:ind w:right="6" w:firstLine="567"/>
        <w:rPr>
          <w:color w:val="FF0000"/>
          <w:sz w:val="24"/>
          <w:szCs w:val="24"/>
        </w:rPr>
      </w:pPr>
    </w:p>
    <w:p w14:paraId="62848C70" w14:textId="57E619F6" w:rsidR="000039F1" w:rsidRPr="00551645" w:rsidRDefault="00000C8C" w:rsidP="00551645">
      <w:pPr>
        <w:tabs>
          <w:tab w:val="left" w:pos="3029"/>
        </w:tabs>
        <w:spacing w:line="240" w:lineRule="auto"/>
        <w:ind w:right="6" w:firstLine="567"/>
        <w:jc w:val="center"/>
        <w:rPr>
          <w:b/>
          <w:sz w:val="24"/>
          <w:szCs w:val="24"/>
        </w:rPr>
      </w:pPr>
      <w:r w:rsidRPr="000039F1">
        <w:rPr>
          <w:b/>
          <w:sz w:val="24"/>
          <w:szCs w:val="24"/>
        </w:rPr>
        <w:t>С</w:t>
      </w:r>
      <w:r w:rsidR="000039F1" w:rsidRPr="000039F1">
        <w:rPr>
          <w:b/>
          <w:sz w:val="24"/>
          <w:szCs w:val="24"/>
        </w:rPr>
        <w:t>одержание обучения в 7 классе</w:t>
      </w:r>
    </w:p>
    <w:p w14:paraId="029E1EC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710A49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мметричные фигуры. Основные свойства осевой симметрии. Примеры симметрии в окружающем мире.</w:t>
      </w:r>
    </w:p>
    <w:p w14:paraId="24873A4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сновные построения с помощью циркуля и линейки. Треугольник. Высота, медиана, биссектриса, их свойства.</w:t>
      </w:r>
    </w:p>
    <w:p w14:paraId="72D4A00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внобедренный и равносторонний треугольники. Неравенство треугольника.</w:t>
      </w:r>
    </w:p>
    <w:p w14:paraId="620D595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равнобедренного треугольника. Признаки равенства треугольников.</w:t>
      </w:r>
    </w:p>
    <w:p w14:paraId="3528766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и признаки параллельных прямых. Сумма углов треугольника. Внешние углы треугольника.</w:t>
      </w:r>
    </w:p>
    <w:p w14:paraId="6C524E0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C88B79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13F6F8B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Геометрическое место точек. Биссектриса угла и серединный перпендикуляр к отрезку как геометрические места точек.</w:t>
      </w:r>
    </w:p>
    <w:p w14:paraId="04B133F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C0FC2E8" w14:textId="77777777" w:rsidR="000039F1" w:rsidRPr="000039F1" w:rsidRDefault="000039F1" w:rsidP="00000C8C">
      <w:pPr>
        <w:tabs>
          <w:tab w:val="left" w:pos="3029"/>
        </w:tabs>
        <w:spacing w:line="240" w:lineRule="auto"/>
        <w:ind w:right="6" w:firstLine="567"/>
        <w:rPr>
          <w:sz w:val="24"/>
          <w:szCs w:val="24"/>
        </w:rPr>
      </w:pPr>
    </w:p>
    <w:p w14:paraId="4494DBCE" w14:textId="317EDDAA" w:rsidR="000039F1" w:rsidRPr="00551645" w:rsidRDefault="000039F1" w:rsidP="00551645">
      <w:pPr>
        <w:tabs>
          <w:tab w:val="left" w:pos="3029"/>
        </w:tabs>
        <w:spacing w:line="240" w:lineRule="auto"/>
        <w:ind w:right="6" w:firstLine="567"/>
        <w:jc w:val="center"/>
        <w:rPr>
          <w:b/>
          <w:sz w:val="24"/>
          <w:szCs w:val="24"/>
        </w:rPr>
      </w:pPr>
      <w:r w:rsidRPr="000039F1">
        <w:rPr>
          <w:b/>
          <w:sz w:val="24"/>
          <w:szCs w:val="24"/>
        </w:rPr>
        <w:t>Содержание обучения в 8 классе</w:t>
      </w:r>
    </w:p>
    <w:p w14:paraId="4D4C6B8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07C655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Метод удвоения медианы. Центральная симметрия. Теорема Фалеса и теорема о пропорциональных отрезках.</w:t>
      </w:r>
    </w:p>
    <w:p w14:paraId="5EC2CEA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редние линии треугольника и трапеции. Центр масс треугольника.</w:t>
      </w:r>
    </w:p>
    <w:p w14:paraId="727E9D2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14:paraId="7E60D69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641603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ение площадей треугольников и многоугольников на клетчатой бумаге.</w:t>
      </w:r>
    </w:p>
    <w:p w14:paraId="3BA077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Пифагора. Применение теоремы Пифагора при решении практических задач.</w:t>
      </w:r>
    </w:p>
    <w:p w14:paraId="161C21F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2250B12B" w14:textId="11C76404" w:rsidR="000039F1" w:rsidRPr="000039F1" w:rsidRDefault="00000C8C" w:rsidP="00551645">
      <w:pPr>
        <w:tabs>
          <w:tab w:val="left" w:pos="3029"/>
        </w:tabs>
        <w:spacing w:line="240" w:lineRule="auto"/>
        <w:ind w:right="6" w:firstLine="567"/>
        <w:rPr>
          <w:sz w:val="24"/>
          <w:szCs w:val="24"/>
        </w:rPr>
      </w:pPr>
      <w:r w:rsidRPr="000039F1">
        <w:rPr>
          <w:sz w:val="24"/>
          <w:szCs w:val="24"/>
        </w:rPr>
        <w:t xml:space="preserve">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w:t>
      </w:r>
      <w:r w:rsidR="00551645">
        <w:rPr>
          <w:sz w:val="24"/>
          <w:szCs w:val="24"/>
        </w:rPr>
        <w:t>касательные к двум окружностям.</w:t>
      </w:r>
    </w:p>
    <w:p w14:paraId="39ED16F0" w14:textId="5FD85D59" w:rsidR="00000C8C" w:rsidRPr="000039F1" w:rsidRDefault="000039F1" w:rsidP="000039F1">
      <w:pPr>
        <w:tabs>
          <w:tab w:val="left" w:pos="3029"/>
        </w:tabs>
        <w:spacing w:line="240" w:lineRule="auto"/>
        <w:ind w:right="6" w:firstLine="567"/>
        <w:jc w:val="center"/>
        <w:rPr>
          <w:b/>
          <w:sz w:val="24"/>
          <w:szCs w:val="24"/>
        </w:rPr>
      </w:pPr>
      <w:r w:rsidRPr="000039F1">
        <w:rPr>
          <w:b/>
          <w:sz w:val="24"/>
          <w:szCs w:val="24"/>
        </w:rPr>
        <w:t>Содержание обучения в 9 классе</w:t>
      </w:r>
    </w:p>
    <w:p w14:paraId="5795CB6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инус, косинус, тангенс углов от 0 до 180°. Основное тригонометрическое тождество. Формулы приведения.</w:t>
      </w:r>
    </w:p>
    <w:p w14:paraId="28AA176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2051699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еобразование подобия. Подобие соответственных элементов.</w:t>
      </w:r>
    </w:p>
    <w:p w14:paraId="6E4DB50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Теорема о произведении отрезков хорд, теоремы о произведении отрезков секущих, теорема о квадрате касательной.</w:t>
      </w:r>
    </w:p>
    <w:p w14:paraId="3625C2B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61AB370D"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06BC86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41F34F9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Движения плоскости и внутренние симметрии фигур (элементарные представления). Параллельный перенос. Поворот.</w:t>
      </w:r>
    </w:p>
    <w:p w14:paraId="21ACCFD5" w14:textId="77777777" w:rsidR="000039F1" w:rsidRPr="000039F1" w:rsidRDefault="000039F1" w:rsidP="00000C8C">
      <w:pPr>
        <w:tabs>
          <w:tab w:val="left" w:pos="3029"/>
        </w:tabs>
        <w:spacing w:line="240" w:lineRule="auto"/>
        <w:ind w:right="6" w:firstLine="567"/>
        <w:rPr>
          <w:sz w:val="24"/>
          <w:szCs w:val="24"/>
        </w:rPr>
      </w:pPr>
    </w:p>
    <w:p w14:paraId="012FEBA3" w14:textId="2954A008" w:rsidR="000039F1" w:rsidRPr="000039F1" w:rsidRDefault="00000C8C" w:rsidP="00551645">
      <w:pPr>
        <w:tabs>
          <w:tab w:val="left" w:pos="3029"/>
        </w:tabs>
        <w:spacing w:line="240" w:lineRule="auto"/>
        <w:ind w:right="6" w:firstLine="567"/>
        <w:jc w:val="center"/>
        <w:rPr>
          <w:b/>
          <w:sz w:val="24"/>
          <w:szCs w:val="24"/>
        </w:rPr>
      </w:pPr>
      <w:r w:rsidRPr="000039F1">
        <w:rPr>
          <w:b/>
          <w:sz w:val="24"/>
          <w:szCs w:val="24"/>
        </w:rPr>
        <w:t>Предметные результаты освоения прогр</w:t>
      </w:r>
      <w:r w:rsidR="000039F1" w:rsidRPr="000039F1">
        <w:rPr>
          <w:b/>
          <w:sz w:val="24"/>
          <w:szCs w:val="24"/>
        </w:rPr>
        <w:t>аммы учебного курса «Геометрия»</w:t>
      </w:r>
    </w:p>
    <w:p w14:paraId="6C281F1B" w14:textId="159712DD" w:rsidR="00000C8C" w:rsidRPr="000039F1" w:rsidRDefault="00000C8C" w:rsidP="00000C8C">
      <w:pPr>
        <w:tabs>
          <w:tab w:val="left" w:pos="3029"/>
        </w:tabs>
        <w:spacing w:line="240" w:lineRule="auto"/>
        <w:ind w:right="6" w:firstLine="567"/>
        <w:rPr>
          <w:sz w:val="24"/>
          <w:szCs w:val="24"/>
        </w:rPr>
      </w:pPr>
      <w:r w:rsidRPr="000039F1">
        <w:rPr>
          <w:sz w:val="24"/>
          <w:szCs w:val="24"/>
        </w:rPr>
        <w:t>Предметные результаты освоения программы учебного курса к концу обучения в 7 классе.</w:t>
      </w:r>
    </w:p>
    <w:p w14:paraId="5A3E388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00B9EA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78D195E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Строить чертежи к геометрическим задачам.</w:t>
      </w:r>
    </w:p>
    <w:p w14:paraId="1B708BB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14:paraId="47ACF2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логические рассуждения с использованием геометрических теорем.</w:t>
      </w:r>
    </w:p>
    <w:p w14:paraId="50E89E1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705AE0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7FF1011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ешать задачи на клетчатой бумаге.</w:t>
      </w:r>
    </w:p>
    <w:p w14:paraId="5BC3364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6B053B4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42C0AAB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74626C6C"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7EE656AE"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65983D5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Пользоваться простейшими геометрическими неравенствами, понимать их практический смысл.</w:t>
      </w:r>
    </w:p>
    <w:p w14:paraId="1C75C3E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оводить основные геометрические построения с помощью циркуля и линейки.</w:t>
      </w:r>
    </w:p>
    <w:p w14:paraId="6CE9C045" w14:textId="665BAC57"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8 классе.</w:t>
      </w:r>
    </w:p>
    <w:p w14:paraId="5E82163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Распознавать основные виды четырёхугольников, их элементы, пользоваться их свойствами при решении геометрических задач.</w:t>
      </w:r>
    </w:p>
    <w:p w14:paraId="3F9B45A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свойства точки пересечения медиан треугольника (центра масс) в решении задач.</w:t>
      </w:r>
    </w:p>
    <w:p w14:paraId="42CAD87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7ADE9EF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ризнаки подобия треугольников в решении геометрических задач.</w:t>
      </w:r>
    </w:p>
    <w:p w14:paraId="49869A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4BD15AB6"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3991DE78"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14:paraId="2C108014"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100E5AFB"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ем описанного четырёхугольника, применять свойства описанного четырёхугольника при решении задач.</w:t>
      </w:r>
    </w:p>
    <w:p w14:paraId="11C50F40"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4FE6C957" w14:textId="17EB92A3" w:rsidR="00000C8C" w:rsidRPr="000039F1" w:rsidRDefault="00000C8C" w:rsidP="00000C8C">
      <w:pPr>
        <w:tabs>
          <w:tab w:val="left" w:pos="3029"/>
        </w:tabs>
        <w:spacing w:line="240" w:lineRule="auto"/>
        <w:ind w:right="6" w:firstLine="567"/>
        <w:rPr>
          <w:b/>
          <w:sz w:val="24"/>
          <w:szCs w:val="24"/>
        </w:rPr>
      </w:pPr>
      <w:r w:rsidRPr="000039F1">
        <w:rPr>
          <w:b/>
          <w:sz w:val="24"/>
          <w:szCs w:val="24"/>
        </w:rPr>
        <w:t>Предметные результаты освоения программы учебного курса к концу обучения в 9 классе.</w:t>
      </w:r>
    </w:p>
    <w:p w14:paraId="63C6E632"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6079F2F7"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416ACFA9"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39AD6F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4DA4B4B3"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теоремами о произведении отрезков хорд, о произведении отрезков секущих, о квадрате касательной.</w:t>
      </w:r>
    </w:p>
    <w:p w14:paraId="42B5075A"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35E7D6B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ользоваться методом координат на плоскости, применять его в решении геометрических и практических задач.</w:t>
      </w:r>
    </w:p>
    <w:p w14:paraId="1A262911"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lastRenderedPageBreak/>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4502362F"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Находить оси (или центры) симметрии фигур, применять движения плоскости в простейших случаях.</w:t>
      </w:r>
    </w:p>
    <w:p w14:paraId="00E58E15" w14:textId="77777777" w:rsidR="00000C8C" w:rsidRPr="000039F1" w:rsidRDefault="00000C8C" w:rsidP="00000C8C">
      <w:pPr>
        <w:tabs>
          <w:tab w:val="left" w:pos="3029"/>
        </w:tabs>
        <w:spacing w:line="240" w:lineRule="auto"/>
        <w:ind w:right="6" w:firstLine="567"/>
        <w:rPr>
          <w:sz w:val="24"/>
          <w:szCs w:val="24"/>
        </w:rPr>
      </w:pPr>
      <w:r w:rsidRPr="000039F1">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6453A145" w14:textId="77777777" w:rsidR="00B34051" w:rsidRDefault="00B34051" w:rsidP="00551645">
      <w:pPr>
        <w:spacing w:line="240" w:lineRule="auto"/>
        <w:ind w:firstLine="0"/>
        <w:contextualSpacing/>
        <w:rPr>
          <w:color w:val="FF0000"/>
          <w:sz w:val="24"/>
          <w:szCs w:val="24"/>
        </w:rPr>
      </w:pPr>
    </w:p>
    <w:p w14:paraId="71CAFB79" w14:textId="0ED6DFC7" w:rsidR="000039F1" w:rsidRDefault="000039F1" w:rsidP="000039F1">
      <w:pPr>
        <w:spacing w:line="240" w:lineRule="auto"/>
        <w:ind w:left="540"/>
        <w:contextualSpacing/>
        <w:jc w:val="center"/>
        <w:rPr>
          <w:rFonts w:eastAsia="Calibri" w:cs="Times New Roman"/>
          <w:b/>
          <w:sz w:val="24"/>
          <w:szCs w:val="24"/>
          <w:lang w:eastAsia="en-US"/>
        </w:rPr>
      </w:pPr>
      <w:r w:rsidRPr="000039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метрия</w:t>
      </w:r>
      <w:r w:rsidRPr="000039F1">
        <w:rPr>
          <w:rFonts w:eastAsia="Calibri" w:cs="Times New Roman"/>
          <w:b/>
          <w:sz w:val="24"/>
          <w:szCs w:val="24"/>
          <w:lang w:eastAsia="en-US"/>
        </w:rPr>
        <w:t>»</w:t>
      </w:r>
    </w:p>
    <w:p w14:paraId="3A55CCDF" w14:textId="2E8C1DB0" w:rsidR="00BC0740" w:rsidRPr="00551645" w:rsidRDefault="000039F1" w:rsidP="0055164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0F6FCBDA" w14:textId="4CE30EB0"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B2E1D79" w14:textId="731F3637" w:rsidR="000039F1" w:rsidRPr="000039F1" w:rsidRDefault="000039F1" w:rsidP="000039F1">
      <w:pPr>
        <w:widowControl w:val="0"/>
        <w:spacing w:line="240" w:lineRule="auto"/>
        <w:ind w:firstLine="709"/>
        <w:rPr>
          <w:rFonts w:eastAsia="SchoolBookSanPin" w:cs="Times New Roman"/>
          <w:sz w:val="24"/>
          <w:szCs w:val="24"/>
          <w:lang w:eastAsia="en-US"/>
        </w:rPr>
      </w:pPr>
      <w:r w:rsidRPr="000039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4"/>
        <w:tblW w:w="10763" w:type="dxa"/>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661"/>
        <w:gridCol w:w="2126"/>
        <w:gridCol w:w="2126"/>
      </w:tblGrid>
      <w:tr w:rsidR="000039F1" w:rsidRPr="000039F1" w14:paraId="778F529C" w14:textId="77777777" w:rsidTr="00551645">
        <w:trPr>
          <w:trHeight w:val="575"/>
        </w:trPr>
        <w:tc>
          <w:tcPr>
            <w:tcW w:w="850" w:type="dxa"/>
          </w:tcPr>
          <w:p w14:paraId="232D76DD" w14:textId="77777777" w:rsidR="000039F1" w:rsidRPr="000039F1" w:rsidRDefault="000039F1" w:rsidP="000039F1">
            <w:pPr>
              <w:spacing w:line="240" w:lineRule="auto"/>
              <w:ind w:left="142" w:right="354" w:firstLine="96"/>
              <w:jc w:val="center"/>
              <w:rPr>
                <w:rFonts w:eastAsia="Times New Roman"/>
                <w:sz w:val="24"/>
                <w:szCs w:val="24"/>
                <w:lang w:eastAsia="en-US"/>
              </w:rPr>
            </w:pPr>
            <w:r w:rsidRPr="000039F1">
              <w:rPr>
                <w:rFonts w:eastAsia="Times New Roman"/>
                <w:sz w:val="24"/>
                <w:szCs w:val="24"/>
                <w:lang w:eastAsia="en-US"/>
              </w:rPr>
              <w:t>№</w:t>
            </w:r>
            <w:r w:rsidRPr="000039F1">
              <w:rPr>
                <w:rFonts w:eastAsia="Times New Roman"/>
                <w:spacing w:val="-57"/>
                <w:sz w:val="24"/>
                <w:szCs w:val="24"/>
                <w:lang w:eastAsia="en-US"/>
              </w:rPr>
              <w:t xml:space="preserve"> </w:t>
            </w:r>
            <w:r w:rsidRPr="000039F1">
              <w:rPr>
                <w:rFonts w:eastAsia="Times New Roman"/>
                <w:sz w:val="24"/>
                <w:szCs w:val="24"/>
                <w:lang w:eastAsia="en-US"/>
              </w:rPr>
              <w:t>п/п</w:t>
            </w:r>
          </w:p>
        </w:tc>
        <w:tc>
          <w:tcPr>
            <w:tcW w:w="5661" w:type="dxa"/>
          </w:tcPr>
          <w:p w14:paraId="2235AFD7" w14:textId="77777777" w:rsidR="000039F1" w:rsidRPr="000039F1" w:rsidRDefault="000039F1" w:rsidP="000039F1">
            <w:pPr>
              <w:spacing w:line="240" w:lineRule="auto"/>
              <w:ind w:left="142" w:firstLine="0"/>
              <w:jc w:val="center"/>
              <w:rPr>
                <w:rFonts w:eastAsia="Times New Roman"/>
                <w:sz w:val="24"/>
                <w:szCs w:val="24"/>
                <w:lang w:eastAsia="en-US"/>
              </w:rPr>
            </w:pPr>
            <w:r w:rsidRPr="000039F1">
              <w:rPr>
                <w:rFonts w:eastAsia="Times New Roman"/>
                <w:sz w:val="24"/>
                <w:szCs w:val="24"/>
                <w:lang w:eastAsia="en-US"/>
              </w:rPr>
              <w:t>Тема</w:t>
            </w:r>
          </w:p>
        </w:tc>
        <w:tc>
          <w:tcPr>
            <w:tcW w:w="2126" w:type="dxa"/>
          </w:tcPr>
          <w:p w14:paraId="00A77D63" w14:textId="77777777" w:rsidR="000039F1" w:rsidRPr="000039F1" w:rsidRDefault="000039F1" w:rsidP="000039F1">
            <w:pPr>
              <w:spacing w:line="240" w:lineRule="auto"/>
              <w:ind w:left="142" w:right="27" w:hanging="72"/>
              <w:jc w:val="center"/>
              <w:rPr>
                <w:rFonts w:eastAsia="Times New Roman"/>
                <w:sz w:val="24"/>
                <w:szCs w:val="24"/>
                <w:lang w:val="ru-RU" w:eastAsia="en-US"/>
              </w:rPr>
            </w:pPr>
            <w:r w:rsidRPr="000039F1">
              <w:rPr>
                <w:rFonts w:eastAsia="Times New Roman"/>
                <w:spacing w:val="-1"/>
                <w:sz w:val="24"/>
                <w:szCs w:val="24"/>
                <w:lang w:val="ru-RU" w:eastAsia="en-US"/>
              </w:rPr>
              <w:t>Количество часов, отводимых на освоение каждой темы</w:t>
            </w:r>
          </w:p>
        </w:tc>
        <w:tc>
          <w:tcPr>
            <w:tcW w:w="2126" w:type="dxa"/>
          </w:tcPr>
          <w:p w14:paraId="3481EDDF" w14:textId="77777777" w:rsidR="000039F1" w:rsidRPr="000039F1" w:rsidRDefault="000039F1" w:rsidP="000039F1">
            <w:pPr>
              <w:spacing w:line="240" w:lineRule="auto"/>
              <w:ind w:left="142" w:right="27" w:hanging="72"/>
              <w:jc w:val="center"/>
              <w:rPr>
                <w:rFonts w:eastAsia="Times New Roman"/>
                <w:spacing w:val="-1"/>
                <w:sz w:val="24"/>
                <w:szCs w:val="24"/>
                <w:lang w:eastAsia="en-US"/>
              </w:rPr>
            </w:pPr>
            <w:r w:rsidRPr="000039F1">
              <w:rPr>
                <w:rFonts w:eastAsia="Times New Roman"/>
                <w:spacing w:val="-1"/>
                <w:sz w:val="24"/>
                <w:szCs w:val="24"/>
                <w:lang w:eastAsia="en-US"/>
              </w:rPr>
              <w:t xml:space="preserve">Э(Ц)ОР </w:t>
            </w:r>
          </w:p>
        </w:tc>
      </w:tr>
      <w:tr w:rsidR="000039F1" w:rsidRPr="000039F1" w14:paraId="76B1CEC7" w14:textId="77777777" w:rsidTr="00551645">
        <w:trPr>
          <w:trHeight w:val="387"/>
        </w:trPr>
        <w:tc>
          <w:tcPr>
            <w:tcW w:w="850" w:type="dxa"/>
          </w:tcPr>
          <w:p w14:paraId="506124C4" w14:textId="77777777" w:rsidR="000039F1" w:rsidRPr="000039F1" w:rsidRDefault="000039F1" w:rsidP="000039F1">
            <w:pPr>
              <w:spacing w:line="240" w:lineRule="auto"/>
              <w:ind w:left="142" w:firstLine="0"/>
              <w:jc w:val="left"/>
              <w:rPr>
                <w:rFonts w:eastAsia="Times New Roman"/>
                <w:sz w:val="24"/>
                <w:szCs w:val="24"/>
                <w:lang w:eastAsia="en-US"/>
              </w:rPr>
            </w:pPr>
            <w:r w:rsidRPr="000039F1">
              <w:rPr>
                <w:rFonts w:eastAsia="Times New Roman"/>
                <w:sz w:val="24"/>
                <w:szCs w:val="24"/>
                <w:lang w:eastAsia="en-US"/>
              </w:rPr>
              <w:t>1.</w:t>
            </w:r>
          </w:p>
        </w:tc>
        <w:tc>
          <w:tcPr>
            <w:tcW w:w="5661" w:type="dxa"/>
          </w:tcPr>
          <w:p w14:paraId="0846A434" w14:textId="58E4B648" w:rsidR="00E4401D" w:rsidRDefault="00E4401D" w:rsidP="00E4401D">
            <w:pPr>
              <w:rPr>
                <w:rFonts w:eastAsia="OfficinaSansBoldITC"/>
                <w:sz w:val="24"/>
                <w:szCs w:val="28"/>
                <w:lang w:val="ru-RU" w:eastAsia="en-US"/>
              </w:rPr>
            </w:pPr>
            <w:r>
              <w:rPr>
                <w:rFonts w:eastAsia="OfficinaSansBoldITC"/>
                <w:sz w:val="24"/>
                <w:szCs w:val="28"/>
                <w:lang w:val="ru-RU" w:eastAsia="en-US"/>
              </w:rPr>
              <w:t>7 класс</w:t>
            </w:r>
          </w:p>
          <w:p w14:paraId="0647C620" w14:textId="4EED7FA4"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0A88722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мметричные фигуры. Основные свойства осевой симметрии. Примеры симметрии в окружающем мире.</w:t>
            </w:r>
          </w:p>
          <w:p w14:paraId="2F8EE774"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Основные построения с помощью циркуля и линейки. Треугольник. Высота, медиана, биссектриса, их свойства.</w:t>
            </w:r>
          </w:p>
          <w:p w14:paraId="18521EF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Равнобедренный и равносторонний треугольники. Неравенство треугольника.</w:t>
            </w:r>
          </w:p>
          <w:p w14:paraId="217AAAB2"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равнобедренного треугольника. Признаки равенства треугольников.</w:t>
            </w:r>
          </w:p>
          <w:p w14:paraId="79F334A5"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и признаки параллельных прямых. Сумма углов треугольника. Внешние углы треугольника.</w:t>
            </w:r>
          </w:p>
          <w:p w14:paraId="023790D0"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28BB1A3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2CE94843"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Геометрическое место точек. Биссектриса угла и серединный перпендикуляр к отрезку как геометрические места точек.</w:t>
            </w:r>
          </w:p>
          <w:p w14:paraId="775A511A" w14:textId="466A2755" w:rsidR="000039F1" w:rsidRPr="000039F1" w:rsidRDefault="00E4401D" w:rsidP="00E4401D">
            <w:pPr>
              <w:rPr>
                <w:rFonts w:eastAsia="OfficinaSansBoldITC"/>
                <w:sz w:val="24"/>
                <w:szCs w:val="28"/>
                <w:lang w:val="ru-RU" w:eastAsia="en-US"/>
              </w:rPr>
            </w:pPr>
            <w:r w:rsidRPr="00E4401D">
              <w:rPr>
                <w:rFonts w:eastAsia="OfficinaSansBoldITC"/>
                <w:sz w:val="24"/>
                <w:szCs w:val="28"/>
                <w:lang w:val="ru-RU"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tc>
        <w:tc>
          <w:tcPr>
            <w:tcW w:w="2126" w:type="dxa"/>
          </w:tcPr>
          <w:p w14:paraId="5EE63BCB"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4190C392"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69AB964C" w14:textId="77777777" w:rsidR="000039F1" w:rsidRPr="000039F1" w:rsidRDefault="000039F1" w:rsidP="000039F1">
            <w:pPr>
              <w:spacing w:line="240" w:lineRule="auto"/>
              <w:ind w:firstLine="0"/>
              <w:jc w:val="center"/>
              <w:rPr>
                <w:rFonts w:eastAsia="Times New Roman"/>
                <w:i/>
                <w:sz w:val="24"/>
                <w:szCs w:val="24"/>
                <w:lang w:val="ru-RU" w:eastAsia="en-US"/>
              </w:rPr>
            </w:pPr>
            <w:r w:rsidRPr="000039F1">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0039F1">
              <w:rPr>
                <w:rFonts w:eastAsia="Times New Roman"/>
                <w:i/>
                <w:sz w:val="24"/>
                <w:szCs w:val="24"/>
                <w:lang w:val="ru-RU" w:eastAsia="en-US"/>
              </w:rPr>
              <w:lastRenderedPageBreak/>
              <w:t>дидактические возможности ИКТ, содержание которых соответствует законодательству об образовании.</w:t>
            </w:r>
          </w:p>
        </w:tc>
      </w:tr>
      <w:tr w:rsidR="00E4401D" w:rsidRPr="000039F1" w14:paraId="724D7660" w14:textId="77777777" w:rsidTr="00551645">
        <w:trPr>
          <w:trHeight w:val="64"/>
        </w:trPr>
        <w:tc>
          <w:tcPr>
            <w:tcW w:w="850" w:type="dxa"/>
          </w:tcPr>
          <w:p w14:paraId="3ED516CC" w14:textId="6E6E6158" w:rsidR="00E4401D" w:rsidRPr="00E4401D" w:rsidRDefault="00E4401D"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661" w:type="dxa"/>
          </w:tcPr>
          <w:p w14:paraId="66917BF8" w14:textId="4BBD5088" w:rsidR="00E4401D" w:rsidRDefault="00E4401D" w:rsidP="00E4401D">
            <w:pPr>
              <w:rPr>
                <w:rFonts w:eastAsia="OfficinaSansBoldITC"/>
                <w:sz w:val="24"/>
                <w:szCs w:val="28"/>
                <w:lang w:val="ru-RU" w:eastAsia="en-US"/>
              </w:rPr>
            </w:pPr>
            <w:r>
              <w:rPr>
                <w:rFonts w:eastAsia="OfficinaSansBoldITC"/>
                <w:sz w:val="24"/>
                <w:szCs w:val="28"/>
                <w:lang w:val="ru-RU" w:eastAsia="en-US"/>
              </w:rPr>
              <w:t>8 класс</w:t>
            </w:r>
          </w:p>
          <w:p w14:paraId="5C11E861" w14:textId="5858ED39"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360CCA06"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Метод удвоения медианы. Центральная симметрия. Теорема Фалеса и теорема о пропорциональных отрезках.</w:t>
            </w:r>
          </w:p>
          <w:p w14:paraId="23AF1A87"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редние линии треугольника и трапеции. Центр масс треугольника.</w:t>
            </w:r>
          </w:p>
          <w:p w14:paraId="0F99786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Подобие треугольников, коэффициент подобия. Признаки подобия треугольников. Применение подобия при решении практических задач.</w:t>
            </w:r>
          </w:p>
          <w:p w14:paraId="0DAD96BD"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14:paraId="577C796C"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ычисление площадей треугольников и многоугольников на клетчатой бумаге.</w:t>
            </w:r>
          </w:p>
          <w:p w14:paraId="5D4AF6E1"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Теорема Пифагора. Применение теоремы Пифагора при решении практических задач.</w:t>
            </w:r>
          </w:p>
          <w:p w14:paraId="1FEDFCFE"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080F5B4B" w14:textId="77777777" w:rsidR="00E4401D" w:rsidRPr="00E4401D" w:rsidRDefault="00E4401D" w:rsidP="00E4401D">
            <w:pPr>
              <w:rPr>
                <w:rFonts w:eastAsia="OfficinaSansBoldITC"/>
                <w:sz w:val="24"/>
                <w:szCs w:val="28"/>
                <w:lang w:val="ru-RU" w:eastAsia="en-US"/>
              </w:rPr>
            </w:pPr>
            <w:r w:rsidRPr="00E4401D">
              <w:rPr>
                <w:rFonts w:eastAsia="OfficinaSansBoldITC"/>
                <w:sz w:val="24"/>
                <w:szCs w:val="28"/>
                <w:lang w:val="ru-RU"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0FD85891" w14:textId="77777777" w:rsidR="00E4401D" w:rsidRDefault="00E4401D" w:rsidP="00E4401D">
            <w:pPr>
              <w:rPr>
                <w:rFonts w:eastAsia="OfficinaSansBoldITC"/>
                <w:sz w:val="24"/>
                <w:szCs w:val="28"/>
                <w:lang w:eastAsia="en-US"/>
              </w:rPr>
            </w:pPr>
          </w:p>
        </w:tc>
        <w:tc>
          <w:tcPr>
            <w:tcW w:w="2126" w:type="dxa"/>
          </w:tcPr>
          <w:p w14:paraId="79CA7EF3"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68752D08" w14:textId="77777777" w:rsidR="00E4401D" w:rsidRPr="000039F1" w:rsidRDefault="00E4401D" w:rsidP="000039F1">
            <w:pPr>
              <w:spacing w:line="240" w:lineRule="auto"/>
              <w:ind w:firstLine="0"/>
              <w:jc w:val="center"/>
              <w:rPr>
                <w:rFonts w:eastAsia="Times New Roman"/>
                <w:i/>
                <w:sz w:val="24"/>
                <w:szCs w:val="24"/>
                <w:lang w:eastAsia="en-US"/>
              </w:rPr>
            </w:pPr>
          </w:p>
        </w:tc>
      </w:tr>
      <w:tr w:rsidR="00E4401D" w:rsidRPr="000039F1" w14:paraId="310F7043" w14:textId="77777777" w:rsidTr="00551645">
        <w:trPr>
          <w:trHeight w:val="2227"/>
        </w:trPr>
        <w:tc>
          <w:tcPr>
            <w:tcW w:w="850" w:type="dxa"/>
          </w:tcPr>
          <w:p w14:paraId="188662B3" w14:textId="3C549521" w:rsidR="00E4401D" w:rsidRPr="00B90666" w:rsidRDefault="00B90666" w:rsidP="000039F1">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5661" w:type="dxa"/>
          </w:tcPr>
          <w:p w14:paraId="497D6F25" w14:textId="77777777" w:rsidR="00E4401D" w:rsidRDefault="00B90666" w:rsidP="00E4401D">
            <w:pPr>
              <w:rPr>
                <w:rFonts w:eastAsia="OfficinaSansBoldITC"/>
                <w:sz w:val="24"/>
                <w:szCs w:val="28"/>
                <w:lang w:val="ru-RU" w:eastAsia="en-US"/>
              </w:rPr>
            </w:pPr>
            <w:r>
              <w:rPr>
                <w:rFonts w:eastAsia="OfficinaSansBoldITC"/>
                <w:sz w:val="24"/>
                <w:szCs w:val="28"/>
                <w:lang w:val="ru-RU" w:eastAsia="en-US"/>
              </w:rPr>
              <w:t>9 класс</w:t>
            </w:r>
          </w:p>
          <w:p w14:paraId="70ECA0EE"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Синус, косинус, тангенс углов от 0 до 180°. Основное тригонометрическое тождество. Формулы приведения.</w:t>
            </w:r>
          </w:p>
          <w:p w14:paraId="40E6CDA9"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716CA854"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еобразование подобия. Подобие соответственных элементов.</w:t>
            </w:r>
          </w:p>
          <w:p w14:paraId="708299D8"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Теорема о произведении отрезков хорд, теоремы о произведении отрезков секущих, теорема о квадрате касательной.</w:t>
            </w:r>
          </w:p>
          <w:p w14:paraId="5D54F312"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 xml:space="preserve">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w:t>
            </w:r>
            <w:r w:rsidRPr="00B90666">
              <w:rPr>
                <w:rFonts w:eastAsia="OfficinaSansBoldITC"/>
                <w:sz w:val="24"/>
                <w:szCs w:val="28"/>
                <w:lang w:val="ru-RU" w:eastAsia="en-US"/>
              </w:rPr>
              <w:lastRenderedPageBreak/>
              <w:t>нахождения длин и углов.</w:t>
            </w:r>
          </w:p>
          <w:p w14:paraId="1EFDE045"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0C916BAB" w14:textId="77777777"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76853601" w14:textId="41DC463A" w:rsidR="00B90666" w:rsidRPr="00B90666" w:rsidRDefault="00B90666" w:rsidP="00B90666">
            <w:pPr>
              <w:rPr>
                <w:rFonts w:eastAsia="OfficinaSansBoldITC"/>
                <w:sz w:val="24"/>
                <w:szCs w:val="28"/>
                <w:lang w:val="ru-RU" w:eastAsia="en-US"/>
              </w:rPr>
            </w:pPr>
            <w:r w:rsidRPr="00B90666">
              <w:rPr>
                <w:rFonts w:eastAsia="OfficinaSansBoldITC"/>
                <w:sz w:val="24"/>
                <w:szCs w:val="28"/>
                <w:lang w:val="ru-RU" w:eastAsia="en-US"/>
              </w:rPr>
              <w:t>Движения плоскости и внутренние симметрии фигур (элементарные представления). Параллельный перенос. Поворот.</w:t>
            </w:r>
          </w:p>
        </w:tc>
        <w:tc>
          <w:tcPr>
            <w:tcW w:w="2126" w:type="dxa"/>
          </w:tcPr>
          <w:p w14:paraId="6F75C16B" w14:textId="77777777" w:rsidR="00E4401D" w:rsidRPr="000039F1" w:rsidRDefault="00E4401D" w:rsidP="000039F1">
            <w:pPr>
              <w:spacing w:line="240" w:lineRule="auto"/>
              <w:ind w:firstLine="0"/>
              <w:jc w:val="center"/>
              <w:rPr>
                <w:rFonts w:eastAsia="Times New Roman"/>
                <w:i/>
                <w:sz w:val="24"/>
                <w:szCs w:val="24"/>
                <w:lang w:eastAsia="en-US"/>
              </w:rPr>
            </w:pPr>
          </w:p>
        </w:tc>
        <w:tc>
          <w:tcPr>
            <w:tcW w:w="2126" w:type="dxa"/>
          </w:tcPr>
          <w:p w14:paraId="138A05DB" w14:textId="77777777" w:rsidR="00E4401D" w:rsidRPr="000039F1" w:rsidRDefault="00E4401D" w:rsidP="000039F1">
            <w:pPr>
              <w:spacing w:line="240" w:lineRule="auto"/>
              <w:ind w:firstLine="0"/>
              <w:jc w:val="center"/>
              <w:rPr>
                <w:rFonts w:eastAsia="Times New Roman"/>
                <w:i/>
                <w:sz w:val="24"/>
                <w:szCs w:val="24"/>
                <w:lang w:eastAsia="en-US"/>
              </w:rPr>
            </w:pPr>
          </w:p>
        </w:tc>
      </w:tr>
    </w:tbl>
    <w:p w14:paraId="2278A92E" w14:textId="2881F009" w:rsidR="000039F1" w:rsidRDefault="000039F1" w:rsidP="00B90666">
      <w:pPr>
        <w:tabs>
          <w:tab w:val="left" w:pos="3029"/>
        </w:tabs>
        <w:spacing w:line="240" w:lineRule="auto"/>
        <w:ind w:right="6" w:firstLine="0"/>
        <w:rPr>
          <w:color w:val="FF0000"/>
          <w:sz w:val="24"/>
          <w:szCs w:val="24"/>
        </w:rPr>
      </w:pPr>
    </w:p>
    <w:p w14:paraId="7FA89318" w14:textId="77777777" w:rsidR="000039F1" w:rsidRDefault="000039F1" w:rsidP="00551645">
      <w:pPr>
        <w:tabs>
          <w:tab w:val="left" w:pos="3029"/>
        </w:tabs>
        <w:spacing w:line="240" w:lineRule="auto"/>
        <w:ind w:right="6" w:firstLine="0"/>
        <w:rPr>
          <w:color w:val="FF0000"/>
          <w:sz w:val="24"/>
          <w:szCs w:val="24"/>
        </w:rPr>
      </w:pPr>
    </w:p>
    <w:p w14:paraId="4A5DE056" w14:textId="4935EC42" w:rsidR="00B90666" w:rsidRPr="00551645" w:rsidRDefault="00B34051" w:rsidP="00551645">
      <w:pPr>
        <w:pStyle w:val="ac"/>
        <w:numPr>
          <w:ilvl w:val="2"/>
          <w:numId w:val="1"/>
        </w:numPr>
        <w:tabs>
          <w:tab w:val="left" w:pos="3029"/>
        </w:tabs>
        <w:spacing w:line="240" w:lineRule="auto"/>
        <w:ind w:right="6"/>
        <w:jc w:val="center"/>
        <w:rPr>
          <w:b/>
          <w:sz w:val="24"/>
          <w:szCs w:val="24"/>
        </w:rPr>
      </w:pPr>
      <w:r>
        <w:rPr>
          <w:b/>
          <w:sz w:val="24"/>
          <w:szCs w:val="24"/>
        </w:rPr>
        <w:t>Р</w:t>
      </w:r>
      <w:r w:rsidR="00000C8C" w:rsidRPr="00B34051">
        <w:rPr>
          <w:b/>
          <w:sz w:val="24"/>
          <w:szCs w:val="24"/>
        </w:rPr>
        <w:t>абочая программа учебного курса «Вероятность и статистика» в</w:t>
      </w:r>
      <w:r w:rsidR="00B90666" w:rsidRPr="00B34051">
        <w:rPr>
          <w:b/>
          <w:sz w:val="24"/>
          <w:szCs w:val="24"/>
        </w:rPr>
        <w:t xml:space="preserve"> 7–9 классах (базовый уровень)</w:t>
      </w:r>
    </w:p>
    <w:p w14:paraId="758901C4" w14:textId="1BB8F827" w:rsidR="00B90666" w:rsidRPr="003B590D" w:rsidRDefault="00B90666" w:rsidP="003B590D">
      <w:pPr>
        <w:tabs>
          <w:tab w:val="left" w:pos="3029"/>
        </w:tabs>
        <w:spacing w:line="240" w:lineRule="auto"/>
        <w:ind w:right="6" w:firstLine="567"/>
        <w:jc w:val="center"/>
        <w:rPr>
          <w:b/>
          <w:sz w:val="24"/>
          <w:szCs w:val="24"/>
        </w:rPr>
      </w:pPr>
      <w:r w:rsidRPr="00B90666">
        <w:rPr>
          <w:b/>
          <w:sz w:val="24"/>
          <w:szCs w:val="24"/>
        </w:rPr>
        <w:t>Пояснительная записка</w:t>
      </w:r>
    </w:p>
    <w:p w14:paraId="14234D08" w14:textId="00726241" w:rsidR="00000C8C" w:rsidRPr="00B90666" w:rsidRDefault="00B90666" w:rsidP="00000C8C">
      <w:pPr>
        <w:tabs>
          <w:tab w:val="left" w:pos="3029"/>
        </w:tabs>
        <w:spacing w:line="240" w:lineRule="auto"/>
        <w:ind w:right="6" w:firstLine="567"/>
        <w:rPr>
          <w:sz w:val="24"/>
          <w:szCs w:val="24"/>
        </w:rPr>
      </w:pPr>
      <w:r w:rsidRPr="00B90666">
        <w:rPr>
          <w:sz w:val="24"/>
          <w:szCs w:val="24"/>
        </w:rPr>
        <w:t xml:space="preserve">В </w:t>
      </w:r>
      <w:r w:rsidR="00000C8C" w:rsidRPr="00B90666">
        <w:rPr>
          <w:sz w:val="24"/>
          <w:szCs w:val="24"/>
        </w:rPr>
        <w:t>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294EDD3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5189280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14:paraId="15D14BF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195D12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22A0B602" w14:textId="75CDA0C2" w:rsidR="00000C8C" w:rsidRPr="00B90666" w:rsidRDefault="00000C8C" w:rsidP="00000C8C">
      <w:pPr>
        <w:tabs>
          <w:tab w:val="left" w:pos="3029"/>
        </w:tabs>
        <w:spacing w:line="240" w:lineRule="auto"/>
        <w:ind w:right="6" w:firstLine="567"/>
        <w:rPr>
          <w:sz w:val="24"/>
          <w:szCs w:val="24"/>
        </w:rPr>
      </w:pPr>
      <w:r w:rsidRPr="00B90666">
        <w:rPr>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6F7A8D81" w14:textId="204C109B" w:rsidR="00B90666" w:rsidRPr="00B90666" w:rsidRDefault="00B90666" w:rsidP="00000C8C">
      <w:pPr>
        <w:tabs>
          <w:tab w:val="left" w:pos="3029"/>
        </w:tabs>
        <w:spacing w:line="240" w:lineRule="auto"/>
        <w:ind w:right="6" w:firstLine="567"/>
        <w:rPr>
          <w:sz w:val="24"/>
          <w:szCs w:val="24"/>
        </w:rPr>
      </w:pPr>
      <w:r w:rsidRPr="00B90666">
        <w:rPr>
          <w:sz w:val="24"/>
          <w:szCs w:val="24"/>
        </w:rPr>
        <w:t>Общее количество часов на освоение учебного курса определяется учебным планом на текущий учебный год.</w:t>
      </w:r>
    </w:p>
    <w:p w14:paraId="59DADCA9" w14:textId="77777777" w:rsidR="00B90666" w:rsidRDefault="00B90666" w:rsidP="00000C8C">
      <w:pPr>
        <w:tabs>
          <w:tab w:val="left" w:pos="3029"/>
        </w:tabs>
        <w:spacing w:line="240" w:lineRule="auto"/>
        <w:ind w:right="6" w:firstLine="567"/>
        <w:rPr>
          <w:color w:val="FF0000"/>
          <w:sz w:val="24"/>
          <w:szCs w:val="24"/>
        </w:rPr>
      </w:pPr>
    </w:p>
    <w:p w14:paraId="3ED8F9F2" w14:textId="2214C151" w:rsidR="00B90666" w:rsidRPr="003B590D" w:rsidRDefault="00B90666" w:rsidP="003B590D">
      <w:pPr>
        <w:tabs>
          <w:tab w:val="left" w:pos="3029"/>
        </w:tabs>
        <w:spacing w:line="240" w:lineRule="auto"/>
        <w:ind w:right="6" w:firstLine="567"/>
        <w:jc w:val="center"/>
        <w:rPr>
          <w:b/>
          <w:sz w:val="24"/>
          <w:szCs w:val="24"/>
        </w:rPr>
      </w:pPr>
      <w:r w:rsidRPr="00B90666">
        <w:rPr>
          <w:b/>
          <w:sz w:val="24"/>
          <w:szCs w:val="24"/>
        </w:rPr>
        <w:t>Содержание обучения в 7 классе</w:t>
      </w:r>
    </w:p>
    <w:p w14:paraId="769127A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39ABE8F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3164D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9AF249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59B83D89" w14:textId="77777777" w:rsidR="00B90666" w:rsidRDefault="00B90666" w:rsidP="00000C8C">
      <w:pPr>
        <w:tabs>
          <w:tab w:val="left" w:pos="3029"/>
        </w:tabs>
        <w:spacing w:line="240" w:lineRule="auto"/>
        <w:ind w:right="6" w:firstLine="567"/>
        <w:rPr>
          <w:color w:val="FF0000"/>
          <w:sz w:val="24"/>
          <w:szCs w:val="24"/>
        </w:rPr>
      </w:pPr>
    </w:p>
    <w:p w14:paraId="5A16688F" w14:textId="11490F67" w:rsidR="00B90666" w:rsidRPr="00B90666" w:rsidRDefault="00B90666" w:rsidP="003B590D">
      <w:pPr>
        <w:tabs>
          <w:tab w:val="left" w:pos="3029"/>
        </w:tabs>
        <w:spacing w:line="240" w:lineRule="auto"/>
        <w:ind w:right="6" w:firstLine="567"/>
        <w:jc w:val="center"/>
        <w:rPr>
          <w:b/>
          <w:sz w:val="24"/>
          <w:szCs w:val="24"/>
        </w:rPr>
      </w:pPr>
      <w:r w:rsidRPr="00B90666">
        <w:rPr>
          <w:b/>
          <w:sz w:val="24"/>
          <w:szCs w:val="24"/>
        </w:rPr>
        <w:t>Содержание обучения в 8 классе</w:t>
      </w:r>
    </w:p>
    <w:p w14:paraId="745D28C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w:t>
      </w:r>
    </w:p>
    <w:p w14:paraId="34F27B2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56BD37F"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мерение рассеивания данных. Дисперсия и стандартное отклонение числовых наборов. Диаграмма рассеивания.</w:t>
      </w:r>
    </w:p>
    <w:p w14:paraId="249D95C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4C883A61"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1346678" w14:textId="6F16C7DA" w:rsidR="00000C8C" w:rsidRPr="00B90666" w:rsidRDefault="00000C8C" w:rsidP="00000C8C">
      <w:pPr>
        <w:tabs>
          <w:tab w:val="left" w:pos="3029"/>
        </w:tabs>
        <w:spacing w:line="240" w:lineRule="auto"/>
        <w:ind w:right="6" w:firstLine="567"/>
        <w:rPr>
          <w:sz w:val="24"/>
          <w:szCs w:val="24"/>
        </w:rPr>
      </w:pPr>
      <w:r w:rsidRPr="00B90666">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57FDFA4B" w14:textId="77777777" w:rsidR="00B90666" w:rsidRPr="00000C8C" w:rsidRDefault="00B90666" w:rsidP="00000C8C">
      <w:pPr>
        <w:tabs>
          <w:tab w:val="left" w:pos="3029"/>
        </w:tabs>
        <w:spacing w:line="240" w:lineRule="auto"/>
        <w:ind w:right="6" w:firstLine="567"/>
        <w:rPr>
          <w:color w:val="FF0000"/>
          <w:sz w:val="24"/>
          <w:szCs w:val="24"/>
        </w:rPr>
      </w:pPr>
    </w:p>
    <w:p w14:paraId="0C1894E8" w14:textId="3AE0A721" w:rsidR="00B90666" w:rsidRPr="003B590D" w:rsidRDefault="00B90666" w:rsidP="003B590D">
      <w:pPr>
        <w:tabs>
          <w:tab w:val="left" w:pos="3029"/>
        </w:tabs>
        <w:spacing w:line="240" w:lineRule="auto"/>
        <w:ind w:right="6" w:firstLine="567"/>
        <w:jc w:val="center"/>
        <w:rPr>
          <w:b/>
          <w:sz w:val="24"/>
          <w:szCs w:val="24"/>
        </w:rPr>
      </w:pPr>
      <w:r w:rsidRPr="00B90666">
        <w:rPr>
          <w:b/>
          <w:sz w:val="24"/>
          <w:szCs w:val="24"/>
        </w:rPr>
        <w:t>Содержание обучения в 9 классе</w:t>
      </w:r>
    </w:p>
    <w:p w14:paraId="60BD94E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64060D99"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ерестановки и факториал. Сочетания и число сочетаний. Треугольник Паскаля. Решение задач с использованием комбинаторики.</w:t>
      </w:r>
    </w:p>
    <w:p w14:paraId="5744A2D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Геометрическая вероятность. Случайный выбор точки из фигуры на плоскости, из отрезка и из дуги окружности.</w:t>
      </w:r>
    </w:p>
    <w:p w14:paraId="7F26E58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14:paraId="1240F97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61AFEAC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14:paraId="64B89A2D" w14:textId="77777777" w:rsidR="00B90666" w:rsidRDefault="00B90666" w:rsidP="00000C8C">
      <w:pPr>
        <w:tabs>
          <w:tab w:val="left" w:pos="3029"/>
        </w:tabs>
        <w:spacing w:line="240" w:lineRule="auto"/>
        <w:ind w:right="6" w:firstLine="567"/>
        <w:rPr>
          <w:sz w:val="24"/>
          <w:szCs w:val="24"/>
        </w:rPr>
      </w:pPr>
    </w:p>
    <w:p w14:paraId="565F7C34" w14:textId="77777777" w:rsidR="00B90666" w:rsidRDefault="00000C8C" w:rsidP="00B90666">
      <w:pPr>
        <w:tabs>
          <w:tab w:val="left" w:pos="3029"/>
        </w:tabs>
        <w:spacing w:line="240" w:lineRule="auto"/>
        <w:ind w:right="6" w:firstLine="567"/>
        <w:jc w:val="center"/>
        <w:rPr>
          <w:b/>
          <w:sz w:val="24"/>
          <w:szCs w:val="24"/>
        </w:rPr>
      </w:pPr>
      <w:r w:rsidRPr="00B90666">
        <w:rPr>
          <w:b/>
          <w:sz w:val="24"/>
          <w:szCs w:val="24"/>
        </w:rPr>
        <w:t>Предметные результаты освоения программы учебного к</w:t>
      </w:r>
      <w:r w:rsidR="00B90666">
        <w:rPr>
          <w:b/>
          <w:sz w:val="24"/>
          <w:szCs w:val="24"/>
        </w:rPr>
        <w:t>урса</w:t>
      </w:r>
    </w:p>
    <w:p w14:paraId="271C6D46" w14:textId="5778661E" w:rsidR="00B90666" w:rsidRPr="003B590D" w:rsidRDefault="00B90666" w:rsidP="003B590D">
      <w:pPr>
        <w:tabs>
          <w:tab w:val="left" w:pos="3029"/>
        </w:tabs>
        <w:spacing w:line="240" w:lineRule="auto"/>
        <w:ind w:right="6" w:firstLine="567"/>
        <w:jc w:val="center"/>
        <w:rPr>
          <w:b/>
          <w:sz w:val="24"/>
          <w:szCs w:val="24"/>
        </w:rPr>
      </w:pPr>
      <w:r>
        <w:rPr>
          <w:b/>
          <w:sz w:val="24"/>
          <w:szCs w:val="24"/>
        </w:rPr>
        <w:t xml:space="preserve"> «Вероятность и статистика»</w:t>
      </w:r>
    </w:p>
    <w:p w14:paraId="7AD81F0B" w14:textId="34CC927C"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7 классе.</w:t>
      </w:r>
    </w:p>
    <w:p w14:paraId="502BD9B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lastRenderedPageBreak/>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D4B15F8"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и интерпретировать реальные числовые данные, представленные в таблицах, на диаграммах, графиках.</w:t>
      </w:r>
    </w:p>
    <w:p w14:paraId="0496AD8E"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38CC7A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097D1F62" w14:textId="77777777" w:rsidR="00B90666" w:rsidRDefault="00B90666" w:rsidP="00000C8C">
      <w:pPr>
        <w:tabs>
          <w:tab w:val="left" w:pos="3029"/>
        </w:tabs>
        <w:spacing w:line="240" w:lineRule="auto"/>
        <w:ind w:right="6" w:firstLine="567"/>
        <w:rPr>
          <w:sz w:val="24"/>
          <w:szCs w:val="24"/>
        </w:rPr>
      </w:pPr>
    </w:p>
    <w:p w14:paraId="6AD310F3" w14:textId="7C920956" w:rsidR="00000C8C" w:rsidRPr="00B90666" w:rsidRDefault="00000C8C" w:rsidP="00000C8C">
      <w:pPr>
        <w:tabs>
          <w:tab w:val="left" w:pos="3029"/>
        </w:tabs>
        <w:spacing w:line="240" w:lineRule="auto"/>
        <w:ind w:right="6" w:firstLine="567"/>
        <w:rPr>
          <w:b/>
          <w:sz w:val="24"/>
          <w:szCs w:val="24"/>
        </w:rPr>
      </w:pPr>
      <w:r w:rsidRPr="00B90666">
        <w:rPr>
          <w:b/>
          <w:sz w:val="24"/>
          <w:szCs w:val="24"/>
        </w:rPr>
        <w:t>Предметные результаты освоения программы учебного курса к концу обучения в 8 классе.</w:t>
      </w:r>
    </w:p>
    <w:p w14:paraId="3E3E3396"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734DDE5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14:paraId="0D571862"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числовых значений и частоты событий, в том числе по результатам измерений и наблюдений.</w:t>
      </w:r>
    </w:p>
    <w:p w14:paraId="614F0F6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310E34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ие модели: дерево случайного эксперимента, диаграммы Эйлера, числовая прямая.</w:t>
      </w:r>
    </w:p>
    <w:p w14:paraId="08F20CA3"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8DB835C"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0B7F5892" w14:textId="77777777" w:rsidR="00B90666" w:rsidRPr="00B90666" w:rsidRDefault="00B90666" w:rsidP="00000C8C">
      <w:pPr>
        <w:tabs>
          <w:tab w:val="left" w:pos="3029"/>
        </w:tabs>
        <w:spacing w:line="240" w:lineRule="auto"/>
        <w:ind w:right="6" w:firstLine="567"/>
        <w:rPr>
          <w:b/>
          <w:sz w:val="24"/>
          <w:szCs w:val="24"/>
        </w:rPr>
      </w:pPr>
    </w:p>
    <w:p w14:paraId="40C3A951" w14:textId="2FFA1FB6" w:rsidR="00B90666" w:rsidRPr="003B590D" w:rsidRDefault="00000C8C" w:rsidP="003B590D">
      <w:pPr>
        <w:tabs>
          <w:tab w:val="left" w:pos="3029"/>
        </w:tabs>
        <w:spacing w:line="240" w:lineRule="auto"/>
        <w:ind w:right="6" w:firstLine="567"/>
        <w:rPr>
          <w:b/>
          <w:sz w:val="24"/>
          <w:szCs w:val="24"/>
        </w:rPr>
      </w:pPr>
      <w:r w:rsidRPr="00B90666">
        <w:rPr>
          <w:b/>
          <w:sz w:val="24"/>
          <w:szCs w:val="24"/>
        </w:rPr>
        <w:t xml:space="preserve">Предметные результаты освоения программы учебного курса к концу </w:t>
      </w:r>
      <w:r w:rsidR="003B590D">
        <w:rPr>
          <w:b/>
          <w:sz w:val="24"/>
          <w:szCs w:val="24"/>
        </w:rPr>
        <w:t>обучения в 9 классе.</w:t>
      </w:r>
    </w:p>
    <w:p w14:paraId="68C1F11D"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734BD51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Решать задачи организованным перебором вариантов, а также с использованием комбинаторных правил и методов.</w:t>
      </w:r>
    </w:p>
    <w:p w14:paraId="3F3B320B"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спользовать описательные характеристики для массивов числовых данных, в том числе средние значения и меры рассеивания.</w:t>
      </w:r>
    </w:p>
    <w:p w14:paraId="5CFBA38A"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частоты значений и частоты события, в том числе пользуясь результатами проведённых измерений и наблюдений.</w:t>
      </w:r>
    </w:p>
    <w:p w14:paraId="3CBDD347"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595F2515"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случайной величине и о распределении вероятностей.</w:t>
      </w:r>
    </w:p>
    <w:p w14:paraId="321E6BC0" w14:textId="77777777" w:rsidR="00000C8C" w:rsidRPr="00B90666" w:rsidRDefault="00000C8C" w:rsidP="00000C8C">
      <w:pPr>
        <w:tabs>
          <w:tab w:val="left" w:pos="3029"/>
        </w:tabs>
        <w:spacing w:line="240" w:lineRule="auto"/>
        <w:ind w:right="6" w:firstLine="567"/>
        <w:rPr>
          <w:sz w:val="24"/>
          <w:szCs w:val="24"/>
        </w:rPr>
      </w:pPr>
      <w:r w:rsidRPr="00B90666">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51518F5D" w14:textId="7982051C" w:rsidR="00BC0740" w:rsidRDefault="00BC0740" w:rsidP="00B34051">
      <w:pPr>
        <w:spacing w:line="240" w:lineRule="auto"/>
        <w:ind w:firstLine="0"/>
        <w:contextualSpacing/>
        <w:rPr>
          <w:color w:val="FF0000"/>
          <w:sz w:val="24"/>
          <w:szCs w:val="24"/>
        </w:rPr>
      </w:pPr>
    </w:p>
    <w:p w14:paraId="618C515A" w14:textId="77777777" w:rsidR="00A554ED" w:rsidRDefault="00A554ED" w:rsidP="00B90666">
      <w:pPr>
        <w:spacing w:line="240" w:lineRule="auto"/>
        <w:ind w:left="540"/>
        <w:contextualSpacing/>
        <w:jc w:val="center"/>
        <w:rPr>
          <w:rFonts w:eastAsia="Calibri" w:cs="Times New Roman"/>
          <w:b/>
          <w:sz w:val="24"/>
          <w:szCs w:val="24"/>
          <w:lang w:eastAsia="en-US"/>
        </w:rPr>
      </w:pPr>
    </w:p>
    <w:p w14:paraId="5F19E3E7" w14:textId="77777777" w:rsidR="00A554ED" w:rsidRDefault="00A554ED" w:rsidP="00B90666">
      <w:pPr>
        <w:spacing w:line="240" w:lineRule="auto"/>
        <w:ind w:left="540"/>
        <w:contextualSpacing/>
        <w:jc w:val="center"/>
        <w:rPr>
          <w:rFonts w:eastAsia="Calibri" w:cs="Times New Roman"/>
          <w:b/>
          <w:sz w:val="24"/>
          <w:szCs w:val="24"/>
          <w:lang w:eastAsia="en-US"/>
        </w:rPr>
      </w:pPr>
    </w:p>
    <w:p w14:paraId="7F48F892" w14:textId="77777777" w:rsidR="00A554ED" w:rsidRDefault="00A554ED" w:rsidP="00B90666">
      <w:pPr>
        <w:spacing w:line="240" w:lineRule="auto"/>
        <w:ind w:left="540"/>
        <w:contextualSpacing/>
        <w:jc w:val="center"/>
        <w:rPr>
          <w:rFonts w:eastAsia="Calibri" w:cs="Times New Roman"/>
          <w:b/>
          <w:sz w:val="24"/>
          <w:szCs w:val="24"/>
          <w:lang w:eastAsia="en-US"/>
        </w:rPr>
      </w:pPr>
    </w:p>
    <w:p w14:paraId="1823F0EF" w14:textId="0D0D4660" w:rsidR="00B90666" w:rsidRDefault="00B90666" w:rsidP="00B90666">
      <w:pPr>
        <w:spacing w:line="240" w:lineRule="auto"/>
        <w:ind w:left="540"/>
        <w:contextualSpacing/>
        <w:jc w:val="center"/>
        <w:rPr>
          <w:rFonts w:eastAsia="Calibri" w:cs="Times New Roman"/>
          <w:b/>
          <w:sz w:val="24"/>
          <w:szCs w:val="24"/>
          <w:lang w:eastAsia="en-US"/>
        </w:rPr>
      </w:pPr>
      <w:r w:rsidRPr="00B90666">
        <w:rPr>
          <w:rFonts w:eastAsia="Calibri" w:cs="Times New Roman"/>
          <w:b/>
          <w:sz w:val="24"/>
          <w:szCs w:val="24"/>
          <w:lang w:eastAsia="en-US"/>
        </w:rPr>
        <w:lastRenderedPageBreak/>
        <w:t xml:space="preserve">Тематическое планирование </w:t>
      </w:r>
      <w:r>
        <w:rPr>
          <w:rFonts w:eastAsia="Calibri" w:cs="Times New Roman"/>
          <w:b/>
          <w:sz w:val="24"/>
          <w:szCs w:val="24"/>
          <w:lang w:eastAsia="en-US"/>
        </w:rPr>
        <w:t>учебного курса</w:t>
      </w:r>
    </w:p>
    <w:p w14:paraId="259AFA75" w14:textId="73ADCF34" w:rsidR="00B90666" w:rsidRDefault="00B90666" w:rsidP="00B90666">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 xml:space="preserve"> «Вероятность и статистика»</w:t>
      </w:r>
    </w:p>
    <w:p w14:paraId="45872D60" w14:textId="299F5087" w:rsidR="00B90666" w:rsidRPr="003B590D" w:rsidRDefault="00B90666" w:rsidP="003B590D">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51E0C517" w14:textId="3B2FDA79"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4B52622" w14:textId="43C0AE05" w:rsidR="00B90666" w:rsidRPr="00B90666" w:rsidRDefault="00B90666" w:rsidP="00BC0740">
      <w:pPr>
        <w:widowControl w:val="0"/>
        <w:spacing w:line="240" w:lineRule="auto"/>
        <w:ind w:firstLine="709"/>
        <w:rPr>
          <w:rFonts w:eastAsia="SchoolBookSanPin" w:cs="Times New Roman"/>
          <w:sz w:val="24"/>
          <w:szCs w:val="24"/>
          <w:lang w:eastAsia="en-US"/>
        </w:rPr>
      </w:pPr>
      <w:r w:rsidRPr="00B9066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5"/>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B90666" w:rsidRPr="00B90666" w14:paraId="49C91EFA" w14:textId="77777777" w:rsidTr="003B590D">
        <w:trPr>
          <w:trHeight w:val="575"/>
        </w:trPr>
        <w:tc>
          <w:tcPr>
            <w:tcW w:w="850" w:type="dxa"/>
          </w:tcPr>
          <w:p w14:paraId="6484DE76" w14:textId="77777777" w:rsidR="00B90666" w:rsidRPr="00B90666" w:rsidRDefault="00B90666" w:rsidP="00B90666">
            <w:pPr>
              <w:spacing w:line="240" w:lineRule="auto"/>
              <w:ind w:left="142" w:right="354" w:firstLine="96"/>
              <w:jc w:val="center"/>
              <w:rPr>
                <w:rFonts w:eastAsia="Times New Roman"/>
                <w:sz w:val="24"/>
                <w:szCs w:val="24"/>
                <w:lang w:eastAsia="en-US"/>
              </w:rPr>
            </w:pPr>
            <w:r w:rsidRPr="00B90666">
              <w:rPr>
                <w:rFonts w:eastAsia="Times New Roman"/>
                <w:sz w:val="24"/>
                <w:szCs w:val="24"/>
                <w:lang w:eastAsia="en-US"/>
              </w:rPr>
              <w:t>№</w:t>
            </w:r>
            <w:r w:rsidRPr="00B90666">
              <w:rPr>
                <w:rFonts w:eastAsia="Times New Roman"/>
                <w:spacing w:val="-57"/>
                <w:sz w:val="24"/>
                <w:szCs w:val="24"/>
                <w:lang w:eastAsia="en-US"/>
              </w:rPr>
              <w:t xml:space="preserve"> </w:t>
            </w:r>
            <w:r w:rsidRPr="00B90666">
              <w:rPr>
                <w:rFonts w:eastAsia="Times New Roman"/>
                <w:sz w:val="24"/>
                <w:szCs w:val="24"/>
                <w:lang w:eastAsia="en-US"/>
              </w:rPr>
              <w:t>п/п</w:t>
            </w:r>
          </w:p>
        </w:tc>
        <w:tc>
          <w:tcPr>
            <w:tcW w:w="5803" w:type="dxa"/>
          </w:tcPr>
          <w:p w14:paraId="5857354C" w14:textId="77777777" w:rsidR="00B90666" w:rsidRPr="00B90666" w:rsidRDefault="00B90666" w:rsidP="00B90666">
            <w:pPr>
              <w:spacing w:line="240" w:lineRule="auto"/>
              <w:ind w:left="142" w:firstLine="0"/>
              <w:jc w:val="center"/>
              <w:rPr>
                <w:rFonts w:eastAsia="Times New Roman"/>
                <w:sz w:val="24"/>
                <w:szCs w:val="24"/>
                <w:lang w:eastAsia="en-US"/>
              </w:rPr>
            </w:pPr>
            <w:r w:rsidRPr="00B90666">
              <w:rPr>
                <w:rFonts w:eastAsia="Times New Roman"/>
                <w:sz w:val="24"/>
                <w:szCs w:val="24"/>
                <w:lang w:eastAsia="en-US"/>
              </w:rPr>
              <w:t>Тема</w:t>
            </w:r>
          </w:p>
        </w:tc>
        <w:tc>
          <w:tcPr>
            <w:tcW w:w="2126" w:type="dxa"/>
          </w:tcPr>
          <w:p w14:paraId="24A49C0C" w14:textId="77777777" w:rsidR="00B90666" w:rsidRPr="00B90666" w:rsidRDefault="00B90666" w:rsidP="00B90666">
            <w:pPr>
              <w:spacing w:line="240" w:lineRule="auto"/>
              <w:ind w:left="142" w:right="27" w:hanging="72"/>
              <w:jc w:val="center"/>
              <w:rPr>
                <w:rFonts w:eastAsia="Times New Roman"/>
                <w:sz w:val="24"/>
                <w:szCs w:val="24"/>
                <w:lang w:val="ru-RU" w:eastAsia="en-US"/>
              </w:rPr>
            </w:pPr>
            <w:r w:rsidRPr="00B90666">
              <w:rPr>
                <w:rFonts w:eastAsia="Times New Roman"/>
                <w:spacing w:val="-1"/>
                <w:sz w:val="24"/>
                <w:szCs w:val="24"/>
                <w:lang w:val="ru-RU" w:eastAsia="en-US"/>
              </w:rPr>
              <w:t>Количество часов, отводимых на освоение каждой темы</w:t>
            </w:r>
          </w:p>
        </w:tc>
        <w:tc>
          <w:tcPr>
            <w:tcW w:w="2126" w:type="dxa"/>
          </w:tcPr>
          <w:p w14:paraId="5A03405D" w14:textId="77777777" w:rsidR="00B90666" w:rsidRPr="00B90666" w:rsidRDefault="00B90666" w:rsidP="00B90666">
            <w:pPr>
              <w:spacing w:line="240" w:lineRule="auto"/>
              <w:ind w:left="142" w:right="27" w:hanging="72"/>
              <w:jc w:val="center"/>
              <w:rPr>
                <w:rFonts w:eastAsia="Times New Roman"/>
                <w:spacing w:val="-1"/>
                <w:sz w:val="24"/>
                <w:szCs w:val="24"/>
                <w:lang w:eastAsia="en-US"/>
              </w:rPr>
            </w:pPr>
            <w:r w:rsidRPr="00B90666">
              <w:rPr>
                <w:rFonts w:eastAsia="Times New Roman"/>
                <w:spacing w:val="-1"/>
                <w:sz w:val="24"/>
                <w:szCs w:val="24"/>
                <w:lang w:eastAsia="en-US"/>
              </w:rPr>
              <w:t xml:space="preserve">Э(Ц)ОР </w:t>
            </w:r>
          </w:p>
        </w:tc>
      </w:tr>
      <w:tr w:rsidR="009277D6" w:rsidRPr="00B90666" w14:paraId="58BEA6B6" w14:textId="77777777" w:rsidTr="003B590D">
        <w:trPr>
          <w:trHeight w:val="2418"/>
        </w:trPr>
        <w:tc>
          <w:tcPr>
            <w:tcW w:w="850" w:type="dxa"/>
            <w:vMerge w:val="restart"/>
          </w:tcPr>
          <w:p w14:paraId="43B64BF0" w14:textId="77777777" w:rsidR="009277D6" w:rsidRPr="00B90666" w:rsidRDefault="009277D6" w:rsidP="00B90666">
            <w:pPr>
              <w:spacing w:line="240" w:lineRule="auto"/>
              <w:ind w:left="142" w:firstLine="0"/>
              <w:jc w:val="left"/>
              <w:rPr>
                <w:rFonts w:eastAsia="Times New Roman"/>
                <w:sz w:val="24"/>
                <w:szCs w:val="24"/>
                <w:lang w:eastAsia="en-US"/>
              </w:rPr>
            </w:pPr>
            <w:r w:rsidRPr="00B90666">
              <w:rPr>
                <w:rFonts w:eastAsia="Times New Roman"/>
                <w:sz w:val="24"/>
                <w:szCs w:val="24"/>
                <w:lang w:eastAsia="en-US"/>
              </w:rPr>
              <w:t>1.</w:t>
            </w:r>
          </w:p>
        </w:tc>
        <w:tc>
          <w:tcPr>
            <w:tcW w:w="5803" w:type="dxa"/>
            <w:tcBorders>
              <w:bottom w:val="single" w:sz="4" w:space="0" w:color="auto"/>
            </w:tcBorders>
          </w:tcPr>
          <w:p w14:paraId="03F39421" w14:textId="730BD1C7" w:rsidR="009277D6" w:rsidRDefault="009277D6" w:rsidP="009277D6">
            <w:pPr>
              <w:rPr>
                <w:rFonts w:eastAsia="OfficinaSansBoldITC"/>
                <w:sz w:val="24"/>
                <w:szCs w:val="28"/>
                <w:lang w:val="ru-RU" w:eastAsia="en-US"/>
              </w:rPr>
            </w:pPr>
            <w:r>
              <w:rPr>
                <w:rFonts w:eastAsia="OfficinaSansBoldITC"/>
                <w:sz w:val="24"/>
                <w:szCs w:val="28"/>
                <w:lang w:val="ru-RU" w:eastAsia="en-US"/>
              </w:rPr>
              <w:t>7 класс</w:t>
            </w:r>
          </w:p>
          <w:p w14:paraId="277BB5FB" w14:textId="38E291CA" w:rsidR="009277D6" w:rsidRPr="009277D6" w:rsidRDefault="009277D6" w:rsidP="009277D6">
            <w:pPr>
              <w:rPr>
                <w:rFonts w:eastAsia="OfficinaSansBoldITC"/>
                <w:sz w:val="24"/>
                <w:szCs w:val="28"/>
                <w:lang w:val="ru-RU" w:eastAsia="en-US"/>
              </w:rPr>
            </w:pPr>
            <w:r>
              <w:rPr>
                <w:rFonts w:eastAsia="OfficinaSansBoldITC"/>
                <w:sz w:val="24"/>
                <w:szCs w:val="28"/>
                <w:lang w:val="ru-RU" w:eastAsia="en-US"/>
              </w:rPr>
              <w:t>146.7.2.</w:t>
            </w:r>
          </w:p>
          <w:p w14:paraId="53059087" w14:textId="4CF23BF9"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17865B4B"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1869145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890DEE5" w14:textId="123DAA51" w:rsidR="009277D6" w:rsidRPr="00B90666" w:rsidRDefault="009277D6" w:rsidP="009277D6">
            <w:pPr>
              <w:rPr>
                <w:rFonts w:eastAsia="OfficinaSansBoldITC"/>
                <w:sz w:val="24"/>
                <w:szCs w:val="28"/>
                <w:lang w:val="ru-RU" w:eastAsia="en-US"/>
              </w:rPr>
            </w:pPr>
            <w:r w:rsidRPr="009277D6">
              <w:rPr>
                <w:rFonts w:eastAsia="OfficinaSansBoldITC"/>
                <w:sz w:val="24"/>
                <w:szCs w:val="28"/>
                <w:lang w:val="ru-RU"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w:t>
            </w:r>
          </w:p>
        </w:tc>
        <w:tc>
          <w:tcPr>
            <w:tcW w:w="2126" w:type="dxa"/>
            <w:vMerge w:val="restart"/>
          </w:tcPr>
          <w:p w14:paraId="48C3EAE1"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vMerge w:val="restart"/>
          </w:tcPr>
          <w:p w14:paraId="1F16A4F7"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42C3486F" w14:textId="77777777" w:rsidR="009277D6" w:rsidRPr="00B90666" w:rsidRDefault="009277D6" w:rsidP="00B90666">
            <w:pPr>
              <w:spacing w:line="240" w:lineRule="auto"/>
              <w:ind w:firstLine="0"/>
              <w:jc w:val="center"/>
              <w:rPr>
                <w:rFonts w:eastAsia="Times New Roman"/>
                <w:i/>
                <w:sz w:val="24"/>
                <w:szCs w:val="24"/>
                <w:lang w:val="ru-RU" w:eastAsia="en-US"/>
              </w:rPr>
            </w:pPr>
            <w:r w:rsidRPr="00B90666">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w:t>
            </w:r>
            <w:r w:rsidRPr="00B90666">
              <w:rPr>
                <w:rFonts w:eastAsia="Times New Roman"/>
                <w:i/>
                <w:sz w:val="24"/>
                <w:szCs w:val="24"/>
                <w:lang w:val="ru-RU" w:eastAsia="en-US"/>
              </w:rPr>
              <w:lastRenderedPageBreak/>
              <w:t>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277D6" w:rsidRPr="00B90666" w14:paraId="03D3A4A9" w14:textId="77777777" w:rsidTr="003B590D">
        <w:trPr>
          <w:trHeight w:val="8055"/>
        </w:trPr>
        <w:tc>
          <w:tcPr>
            <w:tcW w:w="850" w:type="dxa"/>
            <w:vMerge/>
          </w:tcPr>
          <w:p w14:paraId="2455C2F4"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5803" w:type="dxa"/>
            <w:tcBorders>
              <w:top w:val="single" w:sz="4" w:space="0" w:color="auto"/>
              <w:bottom w:val="single" w:sz="4" w:space="0" w:color="auto"/>
            </w:tcBorders>
          </w:tcPr>
          <w:p w14:paraId="0BA474A7"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8 класс</w:t>
            </w:r>
          </w:p>
          <w:p w14:paraId="0924CADC" w14:textId="4CB5E991" w:rsidR="009277D6" w:rsidRDefault="009277D6" w:rsidP="009277D6">
            <w:pPr>
              <w:rPr>
                <w:rFonts w:eastAsia="OfficinaSansBoldITC"/>
                <w:sz w:val="24"/>
                <w:szCs w:val="28"/>
                <w:lang w:val="ru-RU" w:eastAsia="en-US"/>
              </w:rPr>
            </w:pPr>
            <w:r>
              <w:rPr>
                <w:rFonts w:eastAsia="OfficinaSansBoldITC"/>
                <w:sz w:val="24"/>
                <w:szCs w:val="28"/>
                <w:lang w:val="ru-RU" w:eastAsia="en-US"/>
              </w:rPr>
              <w:t>146.7.3.</w:t>
            </w:r>
          </w:p>
          <w:p w14:paraId="265929C8" w14:textId="77777777" w:rsidR="009277D6" w:rsidRPr="009277D6" w:rsidRDefault="009277D6" w:rsidP="009277D6">
            <w:pPr>
              <w:tabs>
                <w:tab w:val="left" w:pos="638"/>
              </w:tabs>
              <w:rPr>
                <w:rFonts w:eastAsia="OfficinaSansBoldITC"/>
                <w:sz w:val="24"/>
                <w:szCs w:val="28"/>
                <w:lang w:val="ru-RU" w:eastAsia="en-US"/>
              </w:rPr>
            </w:pPr>
            <w:r>
              <w:rPr>
                <w:rFonts w:eastAsia="OfficinaSansBoldITC"/>
                <w:sz w:val="24"/>
                <w:szCs w:val="28"/>
                <w:lang w:val="ru-RU" w:eastAsia="en-US"/>
              </w:rPr>
              <w:tab/>
            </w:r>
            <w:r w:rsidRPr="009277D6">
              <w:rPr>
                <w:rFonts w:eastAsia="OfficinaSansBoldITC"/>
                <w:sz w:val="24"/>
                <w:szCs w:val="28"/>
                <w:lang w:val="ru-RU" w:eastAsia="en-US"/>
              </w:rPr>
              <w:t>Представление данных в виде таблиц, диаграмм, графиков.</w:t>
            </w:r>
          </w:p>
          <w:p w14:paraId="45A4987A"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67A4A59"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Измерение рассеивания данных. Дисперсия и стандартное отклонение числовых наборов. Диаграмма рассеивания.</w:t>
            </w:r>
          </w:p>
          <w:p w14:paraId="2C8323DB"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3E035523"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20E5EB9F" w14:textId="77777777" w:rsidR="009277D6" w:rsidRPr="009277D6" w:rsidRDefault="009277D6" w:rsidP="009277D6">
            <w:pPr>
              <w:tabs>
                <w:tab w:val="left" w:pos="638"/>
              </w:tabs>
              <w:rPr>
                <w:rFonts w:eastAsia="OfficinaSansBoldITC"/>
                <w:sz w:val="24"/>
                <w:szCs w:val="28"/>
                <w:lang w:val="ru-RU" w:eastAsia="en-US"/>
              </w:rPr>
            </w:pPr>
            <w:r w:rsidRPr="009277D6">
              <w:rPr>
                <w:rFonts w:eastAsia="OfficinaSansBoldITC"/>
                <w:sz w:val="24"/>
                <w:szCs w:val="28"/>
                <w:lang w:val="ru-RU"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79CE4619" w14:textId="6DD1B56B" w:rsidR="009277D6" w:rsidRPr="009277D6" w:rsidRDefault="009277D6" w:rsidP="009277D6">
            <w:pPr>
              <w:tabs>
                <w:tab w:val="left" w:pos="638"/>
              </w:tabs>
              <w:rPr>
                <w:rFonts w:eastAsia="OfficinaSansBoldITC"/>
                <w:sz w:val="24"/>
                <w:szCs w:val="28"/>
                <w:lang w:val="ru-RU" w:eastAsia="en-US"/>
              </w:rPr>
            </w:pPr>
          </w:p>
        </w:tc>
        <w:tc>
          <w:tcPr>
            <w:tcW w:w="2126" w:type="dxa"/>
            <w:vMerge/>
          </w:tcPr>
          <w:p w14:paraId="63870095"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vMerge/>
          </w:tcPr>
          <w:p w14:paraId="4D2E49D7" w14:textId="77777777" w:rsidR="009277D6" w:rsidRPr="009277D6" w:rsidRDefault="009277D6" w:rsidP="00B90666">
            <w:pPr>
              <w:spacing w:line="240" w:lineRule="auto"/>
              <w:ind w:firstLine="0"/>
              <w:jc w:val="center"/>
              <w:rPr>
                <w:rFonts w:eastAsia="Times New Roman"/>
                <w:i/>
                <w:sz w:val="24"/>
                <w:szCs w:val="24"/>
                <w:lang w:val="ru-RU" w:eastAsia="en-US"/>
              </w:rPr>
            </w:pPr>
          </w:p>
        </w:tc>
      </w:tr>
      <w:tr w:rsidR="009277D6" w:rsidRPr="00B90666" w14:paraId="44E0E7B4" w14:textId="77777777" w:rsidTr="003B590D">
        <w:trPr>
          <w:trHeight w:val="5591"/>
        </w:trPr>
        <w:tc>
          <w:tcPr>
            <w:tcW w:w="850" w:type="dxa"/>
          </w:tcPr>
          <w:p w14:paraId="2DE03D06" w14:textId="77777777" w:rsidR="009277D6" w:rsidRPr="00F32A5A" w:rsidRDefault="009277D6" w:rsidP="00B90666">
            <w:pPr>
              <w:spacing w:line="240" w:lineRule="auto"/>
              <w:ind w:left="142" w:firstLine="0"/>
              <w:jc w:val="left"/>
              <w:rPr>
                <w:rFonts w:eastAsia="Times New Roman"/>
                <w:sz w:val="24"/>
                <w:szCs w:val="24"/>
                <w:lang w:val="ru-RU" w:eastAsia="en-US"/>
              </w:rPr>
            </w:pPr>
          </w:p>
        </w:tc>
        <w:tc>
          <w:tcPr>
            <w:tcW w:w="5803" w:type="dxa"/>
            <w:tcBorders>
              <w:top w:val="single" w:sz="4" w:space="0" w:color="auto"/>
            </w:tcBorders>
          </w:tcPr>
          <w:p w14:paraId="2F4E6AC8"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9 класс</w:t>
            </w:r>
          </w:p>
          <w:p w14:paraId="3DC37E6A" w14:textId="77777777" w:rsidR="009277D6" w:rsidRDefault="009277D6" w:rsidP="009277D6">
            <w:pPr>
              <w:rPr>
                <w:rFonts w:eastAsia="OfficinaSansBoldITC"/>
                <w:sz w:val="24"/>
                <w:szCs w:val="28"/>
                <w:lang w:val="ru-RU" w:eastAsia="en-US"/>
              </w:rPr>
            </w:pPr>
            <w:r>
              <w:rPr>
                <w:rFonts w:eastAsia="OfficinaSansBoldITC"/>
                <w:sz w:val="24"/>
                <w:szCs w:val="28"/>
                <w:lang w:val="ru-RU" w:eastAsia="en-US"/>
              </w:rPr>
              <w:t>146.7.4.</w:t>
            </w:r>
          </w:p>
          <w:p w14:paraId="45D1D8E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1E7A78C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ерестановки и факториал. Сочетания и число сочетаний. Треугольник Паскаля. Решение задач с использованием комбинаторики.</w:t>
            </w:r>
          </w:p>
          <w:p w14:paraId="5B780484"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Геометрическая вероятность. Случайный выбор точки из фигуры на плоскости, из отрезка и из дуги окружности.</w:t>
            </w:r>
          </w:p>
          <w:p w14:paraId="26522BD3"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14:paraId="3967F866" w14:textId="77777777"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0E91CE0C" w14:textId="0517BA7C" w:rsidR="009277D6" w:rsidRPr="009277D6" w:rsidRDefault="009277D6" w:rsidP="009277D6">
            <w:pPr>
              <w:rPr>
                <w:rFonts w:eastAsia="OfficinaSansBoldITC"/>
                <w:sz w:val="24"/>
                <w:szCs w:val="28"/>
                <w:lang w:val="ru-RU" w:eastAsia="en-US"/>
              </w:rPr>
            </w:pPr>
            <w:r w:rsidRPr="009277D6">
              <w:rPr>
                <w:rFonts w:eastAsia="OfficinaSansBoldITC"/>
                <w:sz w:val="24"/>
                <w:szCs w:val="28"/>
                <w:lang w:val="ru-RU" w:eastAsia="en-US"/>
              </w:rPr>
              <w:t>Понятие о законе больших чисел. Измерение вероятностей с помощью частот. Роль и значение закона больших чисел в природе и обществе.</w:t>
            </w:r>
          </w:p>
        </w:tc>
        <w:tc>
          <w:tcPr>
            <w:tcW w:w="2126" w:type="dxa"/>
          </w:tcPr>
          <w:p w14:paraId="0A9A650D" w14:textId="77777777" w:rsidR="009277D6" w:rsidRPr="009277D6" w:rsidRDefault="009277D6" w:rsidP="00B90666">
            <w:pPr>
              <w:spacing w:line="240" w:lineRule="auto"/>
              <w:ind w:firstLine="0"/>
              <w:jc w:val="center"/>
              <w:rPr>
                <w:rFonts w:eastAsia="Times New Roman"/>
                <w:i/>
                <w:sz w:val="24"/>
                <w:szCs w:val="24"/>
                <w:lang w:val="ru-RU" w:eastAsia="en-US"/>
              </w:rPr>
            </w:pPr>
          </w:p>
        </w:tc>
        <w:tc>
          <w:tcPr>
            <w:tcW w:w="2126" w:type="dxa"/>
          </w:tcPr>
          <w:p w14:paraId="60234A29" w14:textId="77777777" w:rsidR="009277D6" w:rsidRPr="009277D6" w:rsidRDefault="009277D6" w:rsidP="00B90666">
            <w:pPr>
              <w:spacing w:line="240" w:lineRule="auto"/>
              <w:ind w:firstLine="0"/>
              <w:jc w:val="center"/>
              <w:rPr>
                <w:rFonts w:eastAsia="Times New Roman"/>
                <w:i/>
                <w:sz w:val="24"/>
                <w:szCs w:val="24"/>
                <w:lang w:val="ru-RU" w:eastAsia="en-US"/>
              </w:rPr>
            </w:pPr>
          </w:p>
        </w:tc>
      </w:tr>
    </w:tbl>
    <w:p w14:paraId="42076DBC" w14:textId="12F6D4F1" w:rsidR="004D0F58" w:rsidRDefault="004D0F58" w:rsidP="00B90666">
      <w:pPr>
        <w:tabs>
          <w:tab w:val="left" w:pos="1929"/>
        </w:tabs>
        <w:spacing w:line="240" w:lineRule="auto"/>
        <w:ind w:right="6" w:firstLine="567"/>
        <w:rPr>
          <w:color w:val="FF0000"/>
          <w:sz w:val="24"/>
          <w:szCs w:val="24"/>
        </w:rPr>
      </w:pPr>
    </w:p>
    <w:p w14:paraId="766C8A14" w14:textId="168A2EB3" w:rsidR="004D0F58" w:rsidRDefault="004D0F58" w:rsidP="001B1425">
      <w:pPr>
        <w:spacing w:line="240" w:lineRule="auto"/>
        <w:ind w:right="6" w:firstLine="567"/>
        <w:rPr>
          <w:color w:val="FF0000"/>
          <w:sz w:val="24"/>
          <w:szCs w:val="24"/>
        </w:rPr>
      </w:pPr>
    </w:p>
    <w:p w14:paraId="4E2E3649" w14:textId="18B8E9C1" w:rsidR="004D0F58" w:rsidRPr="00C90759" w:rsidRDefault="004D0F58" w:rsidP="00C90759">
      <w:pPr>
        <w:spacing w:line="240" w:lineRule="auto"/>
        <w:ind w:right="6" w:firstLine="567"/>
        <w:jc w:val="center"/>
        <w:rPr>
          <w:b/>
          <w:color w:val="FF0000"/>
          <w:sz w:val="24"/>
          <w:szCs w:val="24"/>
        </w:rPr>
      </w:pPr>
    </w:p>
    <w:p w14:paraId="1B950468" w14:textId="56295F22" w:rsidR="00C90759" w:rsidRPr="003B590D" w:rsidRDefault="00B34051" w:rsidP="003B590D">
      <w:pPr>
        <w:keepNext/>
        <w:keepLines/>
        <w:widowControl w:val="0"/>
        <w:spacing w:line="240" w:lineRule="auto"/>
        <w:ind w:firstLine="708"/>
        <w:jc w:val="center"/>
        <w:outlineLvl w:val="0"/>
        <w:rPr>
          <w:rFonts w:eastAsia="Times New Roman" w:cs="Times New Roman"/>
          <w:b/>
          <w:sz w:val="24"/>
          <w:szCs w:val="28"/>
          <w:lang w:eastAsia="x-none"/>
        </w:rPr>
      </w:pPr>
      <w:r>
        <w:rPr>
          <w:rFonts w:eastAsia="Times New Roman" w:cs="Times New Roman"/>
          <w:b/>
          <w:sz w:val="24"/>
          <w:szCs w:val="28"/>
          <w:lang w:eastAsia="x-none"/>
        </w:rPr>
        <w:t>2.1.</w:t>
      </w:r>
      <w:r w:rsidR="009A4154">
        <w:rPr>
          <w:rFonts w:eastAsia="Times New Roman" w:cs="Times New Roman"/>
          <w:b/>
          <w:sz w:val="24"/>
          <w:szCs w:val="28"/>
          <w:lang w:eastAsia="x-none"/>
        </w:rPr>
        <w:t>10. Рабочая</w:t>
      </w:r>
      <w:r w:rsidR="00C90759" w:rsidRPr="00C90759">
        <w:rPr>
          <w:rFonts w:eastAsia="Times New Roman" w:cs="Times New Roman"/>
          <w:b/>
          <w:sz w:val="24"/>
          <w:szCs w:val="28"/>
          <w:lang w:eastAsia="x-none"/>
        </w:rPr>
        <w:t xml:space="preserve"> программа по учебному предмету «Математика» </w:t>
      </w:r>
      <w:r>
        <w:rPr>
          <w:rFonts w:eastAsia="Times New Roman" w:cs="Times New Roman"/>
          <w:b/>
          <w:sz w:val="24"/>
          <w:szCs w:val="28"/>
          <w:lang w:eastAsia="x-none"/>
        </w:rPr>
        <w:t xml:space="preserve">          </w:t>
      </w:r>
      <w:r w:rsidR="003B590D">
        <w:rPr>
          <w:rFonts w:eastAsia="Times New Roman" w:cs="Times New Roman"/>
          <w:b/>
          <w:sz w:val="24"/>
          <w:szCs w:val="28"/>
          <w:lang w:eastAsia="x-none"/>
        </w:rPr>
        <w:t>(углублённый уровень)</w:t>
      </w:r>
    </w:p>
    <w:p w14:paraId="3EDAECFF" w14:textId="50BD7484" w:rsidR="00B34051" w:rsidRDefault="00B34051" w:rsidP="00B34051">
      <w:pPr>
        <w:ind w:firstLine="709"/>
        <w:rPr>
          <w:sz w:val="24"/>
          <w:szCs w:val="24"/>
          <w:lang w:eastAsia="en-US"/>
        </w:rPr>
      </w:pPr>
      <w:r>
        <w:rPr>
          <w:rFonts w:eastAsia="Calibri" w:cs="Times New Roman"/>
          <w:sz w:val="24"/>
          <w:szCs w:val="28"/>
          <w:lang w:eastAsia="en-US"/>
        </w:rPr>
        <w:t>Р</w:t>
      </w:r>
      <w:r w:rsidR="00C90759" w:rsidRPr="00C90759">
        <w:rPr>
          <w:rFonts w:eastAsia="Calibri" w:cs="Times New Roman"/>
          <w:sz w:val="24"/>
          <w:szCs w:val="28"/>
          <w:lang w:eastAsia="en-US"/>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w:t>
      </w:r>
      <w:r w:rsidR="00AF39B2">
        <w:rPr>
          <w:rFonts w:eastAsia="Calibri" w:cs="Times New Roman"/>
          <w:sz w:val="24"/>
          <w:szCs w:val="28"/>
          <w:lang w:eastAsia="en-US"/>
        </w:rPr>
        <w:t xml:space="preserve">своения программы по математике </w:t>
      </w:r>
      <w:r>
        <w:rPr>
          <w:rFonts w:eastAsia="Calibri" w:cs="Times New Roman"/>
          <w:sz w:val="24"/>
          <w:szCs w:val="28"/>
          <w:lang w:eastAsia="en-US"/>
        </w:rPr>
        <w:t xml:space="preserve">и </w:t>
      </w:r>
      <w:r w:rsidRPr="009A3342">
        <w:rPr>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6FC2C488" w14:textId="77777777" w:rsidR="00B34051" w:rsidRPr="009A3342" w:rsidRDefault="00B34051" w:rsidP="00B34051">
      <w:pPr>
        <w:ind w:firstLine="709"/>
        <w:rPr>
          <w:sz w:val="24"/>
          <w:szCs w:val="24"/>
          <w:lang w:eastAsia="en-US"/>
        </w:rPr>
      </w:pPr>
      <w:r w:rsidRPr="009A3342">
        <w:rPr>
          <w:sz w:val="24"/>
          <w:szCs w:val="24"/>
          <w:lang w:eastAsia="en-US"/>
        </w:rPr>
        <w:t xml:space="preserve">Рабочая программа составлена на основе федеральной рабочей программы по </w:t>
      </w:r>
      <w:r>
        <w:rPr>
          <w:sz w:val="24"/>
          <w:szCs w:val="24"/>
          <w:lang w:eastAsia="en-US"/>
        </w:rPr>
        <w:t>английскому</w:t>
      </w:r>
      <w:r w:rsidRPr="009A3342">
        <w:rPr>
          <w:sz w:val="24"/>
          <w:szCs w:val="24"/>
          <w:lang w:eastAsia="en-US"/>
        </w:rPr>
        <w:t xml:space="preserve"> языку.</w:t>
      </w:r>
    </w:p>
    <w:p w14:paraId="3DC98B85" w14:textId="767342E9" w:rsidR="00AF39B2" w:rsidRDefault="00AF39B2" w:rsidP="00C90759">
      <w:pPr>
        <w:widowControl w:val="0"/>
        <w:spacing w:line="240" w:lineRule="auto"/>
        <w:ind w:firstLine="709"/>
        <w:rPr>
          <w:rFonts w:eastAsia="Calibri" w:cs="Times New Roman"/>
          <w:sz w:val="24"/>
          <w:szCs w:val="28"/>
          <w:lang w:eastAsia="en-US"/>
        </w:rPr>
      </w:pPr>
    </w:p>
    <w:p w14:paraId="2B95235D" w14:textId="0C338082" w:rsidR="00AF39B2" w:rsidRPr="00AF39B2" w:rsidRDefault="00AF39B2" w:rsidP="003B590D">
      <w:pPr>
        <w:widowControl w:val="0"/>
        <w:spacing w:line="240" w:lineRule="auto"/>
        <w:ind w:firstLine="709"/>
        <w:jc w:val="center"/>
        <w:rPr>
          <w:rFonts w:eastAsia="Calibri" w:cs="Times New Roman"/>
          <w:b/>
          <w:sz w:val="24"/>
          <w:szCs w:val="28"/>
          <w:lang w:eastAsia="en-US"/>
        </w:rPr>
      </w:pPr>
      <w:r w:rsidRPr="00AF39B2">
        <w:rPr>
          <w:rFonts w:eastAsia="Calibri" w:cs="Times New Roman"/>
          <w:b/>
          <w:sz w:val="24"/>
          <w:szCs w:val="28"/>
          <w:lang w:eastAsia="en-US"/>
        </w:rPr>
        <w:t>Пояснительная записка</w:t>
      </w:r>
    </w:p>
    <w:p w14:paraId="4A2F7E58" w14:textId="24B62BD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B0EC818" w14:textId="15D184D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211EF732" w14:textId="71AA3B5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3BFDEEAA" w14:textId="75832D84"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17B9BDC3" w14:textId="3D9CF7E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773B7046" w14:textId="69FC628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оритетными целями обучения математике в 7–9 классах являются:</w:t>
      </w:r>
    </w:p>
    <w:p w14:paraId="3E4F33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7F79877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744E682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7EFF43B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21D59455" w14:textId="6C2180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19A8340F" w14:textId="1385C3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77" w:name="_Toc73394989"/>
      <w:r w:rsidRPr="00C90759">
        <w:rPr>
          <w:rFonts w:eastAsia="Calibri" w:cs="Times New Roman"/>
          <w:sz w:val="24"/>
          <w:szCs w:val="28"/>
          <w:lang w:eastAsia="en-US"/>
        </w:rPr>
        <w:t xml:space="preserve">. </w:t>
      </w:r>
    </w:p>
    <w:bookmarkEnd w:id="77"/>
    <w:p w14:paraId="64E1D93F" w14:textId="579A779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47582FC3" w14:textId="3FA7096F" w:rsidR="00C90759" w:rsidRPr="00C90759" w:rsidRDefault="00AF39B2"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на освоение учебного предмета отводится учебным планом на текущий учебный год.</w:t>
      </w:r>
    </w:p>
    <w:p w14:paraId="1D2D1892" w14:textId="6852031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воение математики обеспечива</w:t>
      </w:r>
      <w:r w:rsidR="00AF39B2">
        <w:rPr>
          <w:rFonts w:eastAsia="Calibri" w:cs="Times New Roman"/>
          <w:sz w:val="24"/>
          <w:szCs w:val="28"/>
          <w:lang w:eastAsia="en-US"/>
        </w:rPr>
        <w:t>ет</w:t>
      </w:r>
      <w:r w:rsidRPr="00C90759">
        <w:rPr>
          <w:rFonts w:eastAsia="Calibri" w:cs="Times New Roman"/>
          <w:sz w:val="24"/>
          <w:szCs w:val="28"/>
          <w:lang w:eastAsia="en-US"/>
        </w:rPr>
        <w:t xml:space="preserve"> достижение на уровне основного общего образования личностных, метапредметных и предмет</w:t>
      </w:r>
      <w:bookmarkStart w:id="78" w:name="_Toc73394991"/>
      <w:r w:rsidRPr="00C90759">
        <w:rPr>
          <w:rFonts w:eastAsia="Calibri" w:cs="Times New Roman"/>
          <w:sz w:val="24"/>
          <w:szCs w:val="28"/>
          <w:lang w:eastAsia="en-US"/>
        </w:rPr>
        <w:t>ных образовательных результатов.</w:t>
      </w:r>
    </w:p>
    <w:bookmarkEnd w:id="78"/>
    <w:p w14:paraId="66144C83" w14:textId="0A59DAF9" w:rsidR="00C90759" w:rsidRPr="00AF39B2" w:rsidRDefault="00C90759" w:rsidP="00C90759">
      <w:pPr>
        <w:widowControl w:val="0"/>
        <w:spacing w:line="240" w:lineRule="auto"/>
        <w:ind w:firstLine="709"/>
        <w:rPr>
          <w:rFonts w:eastAsia="Calibri" w:cs="Times New Roman"/>
          <w:b/>
          <w:sz w:val="24"/>
          <w:szCs w:val="28"/>
          <w:lang w:eastAsia="en-US"/>
        </w:rPr>
      </w:pPr>
      <w:r w:rsidRPr="00AF39B2">
        <w:rPr>
          <w:rFonts w:eastAsia="Calibri" w:cs="Times New Roman"/>
          <w:b/>
          <w:sz w:val="24"/>
          <w:szCs w:val="28"/>
          <w:lang w:eastAsia="en-US"/>
        </w:rPr>
        <w:t>Личностные результаты освоения программы по математике характеризуются:</w:t>
      </w:r>
    </w:p>
    <w:p w14:paraId="33C835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1) патриотическое воспитание:</w:t>
      </w:r>
    </w:p>
    <w:p w14:paraId="22BE148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7125DA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2) гражданское и духовно-нравственное воспитание:</w:t>
      </w:r>
    </w:p>
    <w:p w14:paraId="542FE2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4C0FBB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3) трудовое воспитание:</w:t>
      </w:r>
    </w:p>
    <w:p w14:paraId="1290A1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517D9A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4) эстетическое воспитание:</w:t>
      </w:r>
    </w:p>
    <w:p w14:paraId="5A8E93A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2AC2E8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5) ценности научного познания: </w:t>
      </w:r>
    </w:p>
    <w:p w14:paraId="125E3B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442C2E9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6) физическое воспитание, формирование культуры здоровья и эмоционального благополучия:</w:t>
      </w:r>
    </w:p>
    <w:p w14:paraId="6E03F0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281C3D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7) экологическое воспитание:</w:t>
      </w:r>
    </w:p>
    <w:p w14:paraId="5E813B1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1EC3BFF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8) адаптация к изменяющимся условиям социальной и природной среды:</w:t>
      </w:r>
    </w:p>
    <w:p w14:paraId="56A810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088C85B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11F37B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79" w:name="_Toc73394992"/>
      <w:r w:rsidRPr="00C90759">
        <w:rPr>
          <w:rFonts w:eastAsia="Calibri" w:cs="Times New Roman"/>
          <w:sz w:val="24"/>
          <w:szCs w:val="28"/>
          <w:lang w:eastAsia="en-US"/>
        </w:rPr>
        <w:t>.</w:t>
      </w:r>
    </w:p>
    <w:bookmarkEnd w:id="79"/>
    <w:p w14:paraId="44DD6C47" w14:textId="522C8F9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7D8FA8FF" w14:textId="60F94CD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B532A3D" w14:textId="3A1747D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логиче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108813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4F5ADE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оспринимать, формулировать и преобразовывать суждения: утвердительные и отрицательные, единичные, частные и общие, условные;</w:t>
      </w:r>
    </w:p>
    <w:p w14:paraId="6C2046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2D2BC2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воды с использованием законов логики, дедуктивных и индуктивных умозаключений, умозаключений по аналогии;</w:t>
      </w:r>
    </w:p>
    <w:p w14:paraId="02DB26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w:t>
      </w:r>
      <w:r w:rsidRPr="00C90759">
        <w:rPr>
          <w:rFonts w:eastAsia="Calibri" w:cs="Times New Roman"/>
          <w:sz w:val="24"/>
          <w:szCs w:val="28"/>
          <w:lang w:eastAsia="en-US"/>
        </w:rPr>
        <w:lastRenderedPageBreak/>
        <w:t>аргументацию, приводить примеры и контрпримеры, применять метод математической индукции, обосновывать собственные рассуждения;</w:t>
      </w:r>
    </w:p>
    <w:p w14:paraId="2C6B70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0D1EC31" w14:textId="1950A06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следующие базовые исследовательские действия как часть </w:t>
      </w:r>
      <w:r w:rsidRPr="00C90759">
        <w:rPr>
          <w:rFonts w:eastAsia="Calibri" w:cs="Times New Roman"/>
          <w:bCs/>
          <w:sz w:val="24"/>
          <w:szCs w:val="28"/>
          <w:lang w:eastAsia="en-US"/>
        </w:rPr>
        <w:t>познавательных универсальных учебных действий</w:t>
      </w:r>
      <w:r w:rsidRPr="00C90759">
        <w:rPr>
          <w:rFonts w:eastAsia="Calibri" w:cs="Times New Roman"/>
          <w:sz w:val="24"/>
          <w:szCs w:val="28"/>
          <w:lang w:eastAsia="en-US"/>
        </w:rPr>
        <w:t>:</w:t>
      </w:r>
    </w:p>
    <w:p w14:paraId="005EEE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54E67D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295E85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2A3E8FD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гнозировать возможное развитие процесса, а также выдвигать предположения о его развитии в новых условиях.</w:t>
      </w:r>
    </w:p>
    <w:p w14:paraId="3D1FEFB6" w14:textId="05025EA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 обучающегося будут сформированы умения работать с информацией как часть познавательных универсальных учебных действий:</w:t>
      </w:r>
    </w:p>
    <w:p w14:paraId="0D3BE8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недостаточность и избыточность информации, данных, необходимых для решения задачи;</w:t>
      </w:r>
    </w:p>
    <w:p w14:paraId="4E43A56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анализировать, систематизировать и интерпретировать информацию различных видов и форм представления;</w:t>
      </w:r>
    </w:p>
    <w:p w14:paraId="142E361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бирать форму представления информации и иллюстрировать решаемые задачи схемами, диаграммами, иной графикой и их комбинациями;</w:t>
      </w:r>
    </w:p>
    <w:p w14:paraId="4BDDF4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надёжность информации по критериям, предложенным или сформулированным самостоятельно.</w:t>
      </w:r>
    </w:p>
    <w:p w14:paraId="1D0C3F37" w14:textId="0339FC5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коммуникативные действия обеспечивают сформированность социальных навыков обучающихся.</w:t>
      </w:r>
    </w:p>
    <w:p w14:paraId="79E1E862" w14:textId="58B9B731"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общения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A9CFBC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2373C4A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B4C1FD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226D9D5F" w14:textId="487BE30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отрудничества как часть </w:t>
      </w:r>
      <w:r w:rsidRPr="00C90759">
        <w:rPr>
          <w:rFonts w:eastAsia="Calibri" w:cs="Times New Roman"/>
          <w:bCs/>
          <w:sz w:val="24"/>
          <w:szCs w:val="28"/>
          <w:lang w:eastAsia="en-US"/>
        </w:rPr>
        <w:t>коммуникативных универсальных учебных действий</w:t>
      </w:r>
      <w:r w:rsidRPr="00C90759">
        <w:rPr>
          <w:rFonts w:eastAsia="Calibri" w:cs="Times New Roman"/>
          <w:sz w:val="24"/>
          <w:szCs w:val="28"/>
          <w:lang w:eastAsia="en-US"/>
        </w:rPr>
        <w:t>:</w:t>
      </w:r>
    </w:p>
    <w:p w14:paraId="623B166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0FD880C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w:t>
      </w:r>
      <w:r w:rsidRPr="00C90759">
        <w:rPr>
          <w:rFonts w:eastAsia="Calibri" w:cs="Times New Roman"/>
          <w:sz w:val="24"/>
          <w:szCs w:val="28"/>
          <w:lang w:eastAsia="en-US"/>
        </w:rPr>
        <w:lastRenderedPageBreak/>
        <w:t>общий результат по критериям, сформулированным участниками взаимодействия.</w:t>
      </w:r>
    </w:p>
    <w:p w14:paraId="7FD0638C" w14:textId="35DB5D3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ниверсальные регулятивные действия обеспечивают формирование смысловых установок и жизненных навыков личности.</w:t>
      </w:r>
    </w:p>
    <w:p w14:paraId="7887E03A" w14:textId="23D36AD8"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организации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0FB200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3AC3D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06782F6B" w14:textId="20ECA13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ы умения самоконтроля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4BBFDE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способами самопроверки, самоконтроля процесса и результата решения математической задачи, самомотивации и рефлексии;</w:t>
      </w:r>
    </w:p>
    <w:p w14:paraId="1AB5C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49D3215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43B23815" w14:textId="1524175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 обучающегося будут сформировано умение эмоционального интеллекта как часть </w:t>
      </w:r>
      <w:r w:rsidRPr="00C90759">
        <w:rPr>
          <w:rFonts w:eastAsia="Calibri" w:cs="Times New Roman"/>
          <w:bCs/>
          <w:sz w:val="24"/>
          <w:szCs w:val="28"/>
          <w:lang w:eastAsia="en-US"/>
        </w:rPr>
        <w:t>регулятивных универсальных учебных действий</w:t>
      </w:r>
      <w:r w:rsidRPr="00C90759">
        <w:rPr>
          <w:rFonts w:eastAsia="Calibri" w:cs="Times New Roman"/>
          <w:sz w:val="24"/>
          <w:szCs w:val="28"/>
          <w:lang w:eastAsia="en-US"/>
        </w:rPr>
        <w:t>:</w:t>
      </w:r>
    </w:p>
    <w:p w14:paraId="271E49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ать эмоции при изучении математических объектов и фактов, давать эмоциональную оценку решения задачи.</w:t>
      </w:r>
    </w:p>
    <w:p w14:paraId="4FFD8010" w14:textId="1F5CE99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4B26B63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27290BA3" w14:textId="77777777" w:rsidR="00C90759" w:rsidRDefault="00C90759" w:rsidP="00C90759">
      <w:pPr>
        <w:widowControl w:val="0"/>
        <w:spacing w:line="240" w:lineRule="auto"/>
        <w:ind w:firstLine="709"/>
        <w:rPr>
          <w:rFonts w:eastAsia="Calibri" w:cs="Times New Roman"/>
          <w:sz w:val="24"/>
          <w:szCs w:val="28"/>
          <w:lang w:eastAsia="en-US"/>
        </w:rPr>
      </w:pPr>
      <w:bookmarkStart w:id="80" w:name="_Toc405513925"/>
      <w:bookmarkStart w:id="81" w:name="_Toc284662803"/>
      <w:bookmarkStart w:id="82" w:name="_Toc284663430"/>
      <w:bookmarkStart w:id="83" w:name="_Toc31893456"/>
      <w:r w:rsidRPr="00C90759">
        <w:rPr>
          <w:rFonts w:eastAsia="Calibri" w:cs="Times New Roman"/>
          <w:sz w:val="24"/>
          <w:szCs w:val="28"/>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7311E8D0" w14:textId="77777777" w:rsidR="003B590D" w:rsidRDefault="003B590D" w:rsidP="00C90759">
      <w:pPr>
        <w:widowControl w:val="0"/>
        <w:spacing w:line="240" w:lineRule="auto"/>
        <w:ind w:firstLine="709"/>
        <w:rPr>
          <w:rFonts w:eastAsia="Calibri" w:cs="Times New Roman"/>
          <w:sz w:val="24"/>
          <w:szCs w:val="28"/>
          <w:lang w:eastAsia="en-US"/>
        </w:rPr>
      </w:pPr>
    </w:p>
    <w:p w14:paraId="111D5BB7" w14:textId="77777777" w:rsidR="003B590D" w:rsidRDefault="003B590D" w:rsidP="00C90759">
      <w:pPr>
        <w:widowControl w:val="0"/>
        <w:spacing w:line="240" w:lineRule="auto"/>
        <w:ind w:firstLine="709"/>
        <w:rPr>
          <w:rFonts w:eastAsia="Calibri" w:cs="Times New Roman"/>
          <w:sz w:val="24"/>
          <w:szCs w:val="28"/>
          <w:lang w:eastAsia="en-US"/>
        </w:rPr>
      </w:pPr>
    </w:p>
    <w:p w14:paraId="2E54418A" w14:textId="77777777" w:rsidR="003B590D" w:rsidRDefault="003B590D" w:rsidP="00C90759">
      <w:pPr>
        <w:widowControl w:val="0"/>
        <w:spacing w:line="240" w:lineRule="auto"/>
        <w:ind w:firstLine="709"/>
        <w:rPr>
          <w:rFonts w:eastAsia="Calibri" w:cs="Times New Roman"/>
          <w:sz w:val="24"/>
          <w:szCs w:val="28"/>
          <w:lang w:eastAsia="en-US"/>
        </w:rPr>
      </w:pPr>
    </w:p>
    <w:p w14:paraId="71631E9A" w14:textId="77777777" w:rsidR="003B590D" w:rsidRPr="00C90759" w:rsidRDefault="003B590D" w:rsidP="00C90759">
      <w:pPr>
        <w:widowControl w:val="0"/>
        <w:spacing w:line="240" w:lineRule="auto"/>
        <w:ind w:firstLine="709"/>
        <w:rPr>
          <w:rFonts w:eastAsia="Calibri" w:cs="Times New Roman"/>
          <w:sz w:val="24"/>
          <w:szCs w:val="28"/>
          <w:lang w:eastAsia="en-US"/>
        </w:rPr>
      </w:pPr>
    </w:p>
    <w:p w14:paraId="364A38B2" w14:textId="08088CF0" w:rsidR="00AF39B2" w:rsidRDefault="00AF39B2" w:rsidP="004A1498">
      <w:pPr>
        <w:widowControl w:val="0"/>
        <w:spacing w:line="240" w:lineRule="auto"/>
        <w:ind w:firstLine="0"/>
        <w:rPr>
          <w:rFonts w:eastAsia="Calibri" w:cs="Times New Roman"/>
          <w:sz w:val="24"/>
          <w:szCs w:val="28"/>
          <w:lang w:eastAsia="en-US"/>
        </w:rPr>
      </w:pPr>
    </w:p>
    <w:p w14:paraId="246ACE60" w14:textId="33C3A15B" w:rsidR="00AF39B2" w:rsidRPr="003B590D" w:rsidRDefault="009A4154" w:rsidP="003B590D">
      <w:pPr>
        <w:pStyle w:val="ac"/>
        <w:widowControl w:val="0"/>
        <w:numPr>
          <w:ilvl w:val="2"/>
          <w:numId w:val="144"/>
        </w:numPr>
        <w:spacing w:line="240" w:lineRule="auto"/>
        <w:ind w:left="0" w:firstLine="709"/>
        <w:jc w:val="center"/>
        <w:rPr>
          <w:rFonts w:eastAsia="Calibri" w:cs="Times New Roman"/>
          <w:b/>
          <w:sz w:val="24"/>
          <w:szCs w:val="28"/>
          <w:lang w:eastAsia="en-US"/>
        </w:rPr>
      </w:pPr>
      <w:r>
        <w:rPr>
          <w:rFonts w:eastAsia="Calibri" w:cs="Times New Roman"/>
          <w:b/>
          <w:sz w:val="24"/>
          <w:szCs w:val="28"/>
          <w:lang w:eastAsia="en-US"/>
        </w:rPr>
        <w:lastRenderedPageBreak/>
        <w:t>Р</w:t>
      </w:r>
      <w:r w:rsidR="00C90759" w:rsidRPr="009A4154">
        <w:rPr>
          <w:rFonts w:eastAsia="Calibri" w:cs="Times New Roman"/>
          <w:b/>
          <w:sz w:val="24"/>
          <w:szCs w:val="28"/>
          <w:lang w:eastAsia="en-US"/>
        </w:rPr>
        <w:t>абочая программа учебного курса «Алгебра» в 7–9 классах</w:t>
      </w:r>
      <w:r w:rsidR="00AF39B2" w:rsidRPr="009A4154">
        <w:rPr>
          <w:rFonts w:eastAsia="Calibri" w:cs="Times New Roman"/>
          <w:b/>
          <w:sz w:val="24"/>
          <w:szCs w:val="28"/>
          <w:lang w:eastAsia="en-US"/>
        </w:rPr>
        <w:t xml:space="preserve"> (углубленный уровень)</w:t>
      </w:r>
    </w:p>
    <w:p w14:paraId="44BBF791" w14:textId="0299E120" w:rsidR="00AF39B2" w:rsidRPr="00AF39B2" w:rsidRDefault="00AF39B2" w:rsidP="003B590D">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3F48F6B2" w14:textId="2A317940"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6D2CD823" w14:textId="6B83ED1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6C6CAFDF" w14:textId="6661E06C"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20A3F347" w14:textId="168658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4CB8A89C" w14:textId="68FE724E"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w:t>
      </w:r>
      <w:r w:rsidRPr="00C90759">
        <w:rPr>
          <w:rFonts w:eastAsia="Calibri" w:cs="Times New Roman"/>
          <w:sz w:val="24"/>
          <w:szCs w:val="28"/>
          <w:lang w:eastAsia="en-US"/>
        </w:rPr>
        <w:lastRenderedPageBreak/>
        <w:t>выразительные средства языка математики</w:t>
      </w:r>
      <w:r w:rsidRPr="00C90759">
        <w:rPr>
          <w:rFonts w:eastAsia="Calibri" w:cs="Times New Roman"/>
          <w:sz w:val="24"/>
          <w:szCs w:val="28"/>
          <w:lang w:val="en-US" w:eastAsia="en-US"/>
        </w:rPr>
        <w:t> </w:t>
      </w:r>
      <w:r w:rsidRPr="00C90759">
        <w:rPr>
          <w:rFonts w:eastAsia="Calibri" w:cs="Times New Roman"/>
          <w:sz w:val="24"/>
          <w:szCs w:val="28"/>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14:paraId="63293CE4" w14:textId="078554C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4011D6F6" w14:textId="38C2BA4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077076EF" w14:textId="68AF62BF" w:rsidR="00C90759" w:rsidRPr="00C90759" w:rsidRDefault="00BC0740" w:rsidP="00C90759">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на освоение учебного предмета опреляется учебным планом на текущий учебный год. </w:t>
      </w:r>
    </w:p>
    <w:bookmarkEnd w:id="80"/>
    <w:bookmarkEnd w:id="81"/>
    <w:bookmarkEnd w:id="82"/>
    <w:bookmarkEnd w:id="83"/>
    <w:p w14:paraId="083882F1" w14:textId="77777777" w:rsidR="00BC0740" w:rsidRDefault="00BC0740" w:rsidP="00C90759">
      <w:pPr>
        <w:widowControl w:val="0"/>
        <w:spacing w:line="240" w:lineRule="auto"/>
        <w:ind w:firstLine="709"/>
        <w:rPr>
          <w:rFonts w:eastAsia="Calibri" w:cs="Times New Roman"/>
          <w:sz w:val="24"/>
          <w:szCs w:val="28"/>
          <w:lang w:eastAsia="en-US"/>
        </w:rPr>
      </w:pPr>
    </w:p>
    <w:p w14:paraId="43286D47" w14:textId="645E40BF" w:rsidR="00BC0740" w:rsidRPr="003B590D" w:rsidRDefault="00BC0740" w:rsidP="003B590D">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7 классе</w:t>
      </w:r>
    </w:p>
    <w:p w14:paraId="178737FA" w14:textId="53F04232"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а и вычисления.</w:t>
      </w:r>
    </w:p>
    <w:p w14:paraId="397B22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 Сравнение, упорядочивание и арифметические действия с рациональными числами. Числовая прямая, модуль числа.</w:t>
      </w:r>
    </w:p>
    <w:p w14:paraId="43DFB6F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епень с натуральным показателем и её свойства. Запись числа в десятичной позиционной системе счисления. </w:t>
      </w:r>
    </w:p>
    <w:p w14:paraId="787AA20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3A6DC4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имость целых чисел. Свойства делимости. </w:t>
      </w:r>
    </w:p>
    <w:p w14:paraId="035C91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113CB30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ибольший общий делитель и наименьшее общее кратное двух чисел. Взаимно простые числа. Алгоритм Евклида.</w:t>
      </w:r>
    </w:p>
    <w:p w14:paraId="60AC82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еление с остатком. Арифметические операции над остатками. </w:t>
      </w:r>
    </w:p>
    <w:p w14:paraId="5524122C" w14:textId="34FEC7C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3DA18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е с переменными. Значение выражения с переменными. Представление зависимости между величинами в виде формулы.</w:t>
      </w:r>
    </w:p>
    <w:p w14:paraId="40E2EE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ождество. Тождественные преобразования алгебраических выражений. Доказательство тождеств.</w:t>
      </w:r>
    </w:p>
    <w:p w14:paraId="5CD83A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дночлены. Одночлен стандартного вида. Степень одночлена. </w:t>
      </w:r>
    </w:p>
    <w:p w14:paraId="6E5C0B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5C3C7B2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174E5BD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ложение многочлена на множители. Вынесение общего множителя за скобки. Метод группировки. </w:t>
      </w:r>
    </w:p>
    <w:p w14:paraId="34272A6B" w14:textId="7033CF53"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5D930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w:t>
      </w:r>
      <w:r w:rsidRPr="00C90759">
        <w:rPr>
          <w:rFonts w:eastAsia="Calibri" w:cs="Times New Roman"/>
          <w:sz w:val="24"/>
          <w:szCs w:val="28"/>
          <w:lang w:eastAsia="en-US"/>
        </w:rPr>
        <w:lastRenderedPageBreak/>
        <w:t>ситуации.</w:t>
      </w:r>
    </w:p>
    <w:p w14:paraId="6D28978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4948EE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0DFB3EB3" w14:textId="2C28A77A"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AA106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а точки на прямой. Числовые промежутки. Расстояние между двумя точками координатной прямой.</w:t>
      </w:r>
    </w:p>
    <w:p w14:paraId="0E80AD0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97A1A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0B1B06BE" w14:textId="44A4AB83" w:rsidR="00BC0740" w:rsidRDefault="00C90759" w:rsidP="003B590D">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её свойства. График линейной функции. График функции </w:t>
      </w:r>
      <w:r w:rsidRPr="00C90759">
        <w:rPr>
          <w:rFonts w:eastAsia="Calibri" w:cs="Times New Roman"/>
          <w:i/>
          <w:sz w:val="24"/>
          <w:szCs w:val="28"/>
          <w:lang w:val="en-US" w:eastAsia="en-US"/>
        </w:rPr>
        <w:t>y</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sz w:val="24"/>
          <w:szCs w:val="28"/>
          <w:lang w:val="en-US" w:eastAsia="en-US"/>
        </w:rPr>
        <w:t> </w:t>
      </w:r>
      <w:r w:rsidRPr="00C90759">
        <w:rPr>
          <w:rFonts w:eastAsia="Calibri" w:cs="Times New Roman"/>
          <w:sz w:val="24"/>
          <w:szCs w:val="28"/>
          <w:lang w:eastAsia="en-US"/>
        </w:rPr>
        <w:t>|</w:t>
      </w:r>
      <w:r w:rsidRPr="00C90759">
        <w:rPr>
          <w:rFonts w:eastAsia="Calibri" w:cs="Times New Roman"/>
          <w:i/>
          <w:sz w:val="24"/>
          <w:szCs w:val="28"/>
          <w:lang w:val="en-US" w:eastAsia="en-US"/>
        </w:rPr>
        <w:t>x</w:t>
      </w:r>
      <w:r w:rsidR="003B590D">
        <w:rPr>
          <w:rFonts w:eastAsia="Calibri" w:cs="Times New Roman"/>
          <w:sz w:val="24"/>
          <w:szCs w:val="28"/>
          <w:lang w:eastAsia="en-US"/>
        </w:rPr>
        <w:t>|. Кусочно-заданные функции.</w:t>
      </w:r>
    </w:p>
    <w:p w14:paraId="295F8107" w14:textId="77777777" w:rsidR="00BC0740" w:rsidRDefault="00BC0740" w:rsidP="00C90759">
      <w:pPr>
        <w:widowControl w:val="0"/>
        <w:spacing w:line="240" w:lineRule="auto"/>
        <w:ind w:firstLine="709"/>
        <w:rPr>
          <w:rFonts w:eastAsia="Calibri" w:cs="Times New Roman"/>
          <w:sz w:val="24"/>
          <w:szCs w:val="28"/>
          <w:lang w:eastAsia="en-US"/>
        </w:rPr>
      </w:pPr>
    </w:p>
    <w:p w14:paraId="7E981E8E" w14:textId="7C549CF9" w:rsidR="00BC0740" w:rsidRPr="003B590D" w:rsidRDefault="00BC0740" w:rsidP="003B590D">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8 классе</w:t>
      </w:r>
    </w:p>
    <w:p w14:paraId="05426937" w14:textId="36F832A4"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5FCB1BB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0DF28F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2D6984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йствия с остатками. Остатки степеней. Применение остатков к решению уравнений в целых числах и текстовых задач.</w:t>
      </w:r>
    </w:p>
    <w:p w14:paraId="43FD02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змеры объектов окружающего мира, длительность процессов в окружающем мире. Стандартный вид числа. </w:t>
      </w:r>
    </w:p>
    <w:p w14:paraId="5C459B0C" w14:textId="1F53797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7559F6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175CD4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выражения. Тождественные преобразования рациональных выражений.</w:t>
      </w:r>
    </w:p>
    <w:p w14:paraId="5F5068B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2ACD51B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ь с целым показателем и её свойства. Преобразование выражений, содержащих степени.</w:t>
      </w:r>
    </w:p>
    <w:p w14:paraId="21C516FA" w14:textId="61BEB04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210F36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5FA904D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22B7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Числовые неравенства. Свойства числовых неравенств. </w:t>
      </w:r>
    </w:p>
    <w:p w14:paraId="08EF9B6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6B29C98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решении неравенства с одной переменной. Множество решений неравенства. Равносильные неравенства. </w:t>
      </w:r>
    </w:p>
    <w:p w14:paraId="3D2658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031FFEC1" w14:textId="20F068FD"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Функции.</w:t>
      </w:r>
    </w:p>
    <w:p w14:paraId="7D7CE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3C35BB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инейная функция. Функции, описывающие прямую и обратную пропорциональные зависимости, их графики. </w:t>
      </w:r>
    </w:p>
    <w:p w14:paraId="6F98D1AE" w14:textId="5516FB3C" w:rsidR="00BC0740" w:rsidRPr="003B590D" w:rsidRDefault="00C90759" w:rsidP="003B590D">
      <w:pPr>
        <w:widowControl w:val="0"/>
        <w:spacing w:line="240" w:lineRule="auto"/>
        <w:ind w:firstLine="709"/>
        <w:rPr>
          <w:rFonts w:eastAsia="Calibri" w:cs="Times New Roman"/>
          <w:i/>
          <w:sz w:val="24"/>
          <w:szCs w:val="28"/>
          <w:lang w:eastAsia="en-US"/>
        </w:rPr>
      </w:pPr>
      <w:r w:rsidRPr="00C90759">
        <w:rPr>
          <w:rFonts w:eastAsia="Calibri" w:cs="Times New Roman"/>
          <w:sz w:val="24"/>
          <w:szCs w:val="28"/>
          <w:lang w:eastAsia="en-US"/>
        </w:rPr>
        <w:t xml:space="preserve">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vertAlign w:val="superscript"/>
          <w:lang w:eastAsia="en-US"/>
        </w:rPr>
        <w:t>3</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object w:dxaOrig="380" w:dyaOrig="360" w14:anchorId="521FD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0" o:title=""/>
          </v:shape>
          <o:OLEObject Type="Embed" ProgID="Equation.DSMT4" ShapeID="_x0000_i1025" DrawAspect="Content" ObjectID="_1762089746" r:id="rId21"/>
        </w:object>
      </w:r>
      <w:r w:rsidRPr="00C90759">
        <w:rPr>
          <w:rFonts w:eastAsia="Calibri" w:cs="Times New Roman"/>
          <w:i/>
          <w:sz w:val="24"/>
          <w:szCs w:val="28"/>
          <w:lang w:eastAsia="en-US"/>
        </w:rPr>
        <w:t xml:space="preserve">, </w:t>
      </w:r>
      <m:oMath>
        <m:r>
          <w:rPr>
            <w:rFonts w:ascii="Cambria Math" w:eastAsia="Calibri" w:hAnsi="Cambria Math" w:cs="Times New Roman"/>
            <w:sz w:val="24"/>
            <w:szCs w:val="28"/>
            <w:lang w:eastAsia="en-US"/>
          </w:rPr>
          <m:t xml:space="preserve">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oMath>
      <w:r w:rsidRPr="00C90759">
        <w:rPr>
          <w:rFonts w:eastAsia="Calibri" w:cs="Times New Roman"/>
          <w:i/>
          <w:sz w:val="24"/>
          <w:szCs w:val="28"/>
          <w:lang w:eastAsia="en-US"/>
        </w:rPr>
        <w:t xml:space="preserve">, </w:t>
      </w:r>
      <w:r w:rsidRPr="00C90759">
        <w:rPr>
          <w:rFonts w:eastAsia="Calibri" w:cs="Times New Roman"/>
          <w:sz w:val="24"/>
          <w:szCs w:val="28"/>
          <w:lang w:eastAsia="en-US"/>
        </w:rPr>
        <w:t>и их свойства. Кусочно-заданные функции.</w:t>
      </w:r>
    </w:p>
    <w:p w14:paraId="1850E30E" w14:textId="6DB11385" w:rsidR="00BC0740" w:rsidRPr="003B590D" w:rsidRDefault="00BC0740" w:rsidP="003B590D">
      <w:pPr>
        <w:widowControl w:val="0"/>
        <w:spacing w:line="240" w:lineRule="auto"/>
        <w:ind w:firstLine="709"/>
        <w:jc w:val="center"/>
        <w:rPr>
          <w:rFonts w:eastAsia="Calibri" w:cs="Times New Roman"/>
          <w:b/>
          <w:sz w:val="24"/>
          <w:szCs w:val="28"/>
          <w:lang w:eastAsia="en-US"/>
        </w:rPr>
      </w:pPr>
      <w:r w:rsidRPr="00BC0740">
        <w:rPr>
          <w:rFonts w:eastAsia="Calibri" w:cs="Times New Roman"/>
          <w:b/>
          <w:sz w:val="24"/>
          <w:szCs w:val="28"/>
          <w:lang w:eastAsia="en-US"/>
        </w:rPr>
        <w:t>Содержание обучения в 9 классе</w:t>
      </w:r>
    </w:p>
    <w:p w14:paraId="5A117CCE" w14:textId="5E108C25"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а и вычисления.</w:t>
      </w:r>
    </w:p>
    <w:p w14:paraId="6BEDCA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орень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и его свойства. Степень с рациональным показателем и её свойства.</w:t>
      </w:r>
    </w:p>
    <w:p w14:paraId="1C9067A9" w14:textId="2EE01E32"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Алгебраические выражения.</w:t>
      </w:r>
    </w:p>
    <w:p w14:paraId="6AE570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ождественные преобразования выражений, содержащих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Тождественные преобразования выражений, содержащих степень с рациональным показателем. </w:t>
      </w:r>
    </w:p>
    <w:p w14:paraId="7F204BC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ный трёхчлен. Корни квадратного трёхчлена. Разложение квадратного трёхчлена на линейные множители. </w:t>
      </w:r>
    </w:p>
    <w:p w14:paraId="1506F9DE" w14:textId="09567BA7"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Уравнения и неравенства.</w:t>
      </w:r>
    </w:p>
    <w:p w14:paraId="47AC69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3C593C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ешение дробно-рациональных уравнений. </w:t>
      </w:r>
    </w:p>
    <w:p w14:paraId="467300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44DD53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словые неравенства. Решение линейных неравенств. Доказательство неравенств.</w:t>
      </w:r>
    </w:p>
    <w:p w14:paraId="79D8E41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10B3F02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ение текстовых задач с помощью неравенств, систем неравенств.</w:t>
      </w:r>
    </w:p>
    <w:p w14:paraId="620FA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0DD75477" w14:textId="5F45116B"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 Функции.</w:t>
      </w:r>
    </w:p>
    <w:p w14:paraId="18D0230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3DCE6E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w:t>
      </w:r>
      <w:r w:rsidRPr="00C90759">
        <w:rPr>
          <w:rFonts w:eastAsia="Calibri" w:cs="Times New Roman"/>
          <w:sz w:val="24"/>
          <w:szCs w:val="28"/>
          <w:lang w:eastAsia="en-US"/>
        </w:rPr>
        <w:lastRenderedPageBreak/>
        <w:t xml:space="preserve">графика квадратичной функции в зависимости от её коэффициентов. Графики функций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x</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 xml:space="preserve">2 </w:t>
      </w:r>
      <w:r w:rsidRPr="00C90759">
        <w:rPr>
          <w:rFonts w:eastAsia="Calibri" w:cs="Times New Roman"/>
          <w:i/>
          <w:sz w:val="24"/>
          <w:szCs w:val="28"/>
          <w:lang w:eastAsia="en-US"/>
        </w:rPr>
        <w:t xml:space="preserve">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a</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m</w:t>
      </w:r>
      <w:r w:rsidRPr="00C90759">
        <w:rPr>
          <w:rFonts w:eastAsia="Calibri" w:cs="Times New Roman"/>
          <w:i/>
          <w:sz w:val="24"/>
          <w:szCs w:val="28"/>
          <w:lang w:eastAsia="en-US"/>
        </w:rPr>
        <w:t>)</w:t>
      </w:r>
      <w:r w:rsidRPr="00C90759">
        <w:rPr>
          <w:rFonts w:eastAsia="Calibri" w:cs="Times New Roman"/>
          <w:i/>
          <w:sz w:val="24"/>
          <w:szCs w:val="28"/>
          <w:vertAlign w:val="superscript"/>
          <w:lang w:eastAsia="en-US"/>
        </w:rPr>
        <w:t>2</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n</w:t>
      </w:r>
      <w:r w:rsidRPr="00C90759">
        <w:rPr>
          <w:rFonts w:eastAsia="Calibri" w:cs="Times New Roman"/>
          <w:sz w:val="24"/>
          <w:szCs w:val="28"/>
          <w:lang w:eastAsia="en-US"/>
        </w:rPr>
        <w:t>. Построение графиков функций с помощью преобразований.</w:t>
      </w:r>
    </w:p>
    <w:p w14:paraId="4C926B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линейная функция. Исследование функций.</w:t>
      </w:r>
    </w:p>
    <w:p w14:paraId="282F3F9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Функция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x</w:t>
      </w:r>
      <w:r w:rsidRPr="00C90759">
        <w:rPr>
          <w:rFonts w:eastAsia="Calibri" w:cs="Times New Roman"/>
          <w:i/>
          <w:sz w:val="24"/>
          <w:szCs w:val="28"/>
          <w:vertAlign w:val="superscript"/>
          <w:lang w:val="en-US" w:eastAsia="en-US"/>
        </w:rPr>
        <w:t>n</w:t>
      </w:r>
      <w:r w:rsidRPr="00C90759">
        <w:rPr>
          <w:rFonts w:eastAsia="Calibri" w:cs="Times New Roman"/>
          <w:sz w:val="24"/>
          <w:szCs w:val="28"/>
          <w:lang w:eastAsia="en-US"/>
        </w:rPr>
        <w:t xml:space="preserve"> с натуральным показателем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и её график.</w:t>
      </w:r>
    </w:p>
    <w:p w14:paraId="37A6356E" w14:textId="1337C2F9" w:rsidR="00C90759" w:rsidRPr="00BC0740" w:rsidRDefault="00C90759" w:rsidP="00C90759">
      <w:pPr>
        <w:widowControl w:val="0"/>
        <w:spacing w:line="240" w:lineRule="auto"/>
        <w:ind w:firstLine="709"/>
        <w:rPr>
          <w:rFonts w:eastAsia="Calibri" w:cs="Times New Roman"/>
          <w:b/>
          <w:sz w:val="24"/>
          <w:szCs w:val="28"/>
          <w:lang w:eastAsia="en-US"/>
        </w:rPr>
      </w:pPr>
      <w:r w:rsidRPr="00BC0740">
        <w:rPr>
          <w:rFonts w:eastAsia="Calibri" w:cs="Times New Roman"/>
          <w:b/>
          <w:sz w:val="24"/>
          <w:szCs w:val="28"/>
          <w:lang w:eastAsia="en-US"/>
        </w:rPr>
        <w:t>Числовые последовательности и прогрессии.</w:t>
      </w:r>
    </w:p>
    <w:p w14:paraId="7E5C86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рекуррентный. </w:t>
      </w:r>
    </w:p>
    <w:p w14:paraId="3EA803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Арифметическая и геометрическая прогрессии. Свойства членов арифметической и геометрической прогрессий.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Формулы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 арифметической и геометрической прогрессий. Задачи на проценты, банковские вклады, кредиты. </w:t>
      </w:r>
    </w:p>
    <w:p w14:paraId="4EAC5E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о сходимости последовательности, о суммировании бесконечно убывающей геометрической прогрессии.</w:t>
      </w:r>
    </w:p>
    <w:p w14:paraId="45AED9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етод математической индукции. Простейшие примеры.</w:t>
      </w:r>
    </w:p>
    <w:p w14:paraId="79B56E88" w14:textId="77777777" w:rsidR="00241E25" w:rsidRDefault="00241E25" w:rsidP="00C90759">
      <w:pPr>
        <w:widowControl w:val="0"/>
        <w:spacing w:line="240" w:lineRule="auto"/>
        <w:ind w:firstLine="709"/>
        <w:rPr>
          <w:rFonts w:eastAsia="Calibri" w:cs="Times New Roman"/>
          <w:sz w:val="24"/>
          <w:szCs w:val="28"/>
          <w:lang w:eastAsia="en-US"/>
        </w:rPr>
      </w:pPr>
    </w:p>
    <w:p w14:paraId="39572AE6" w14:textId="3D46D6A5" w:rsidR="00241E25" w:rsidRDefault="00C90759" w:rsidP="003B590D">
      <w:pPr>
        <w:widowControl w:val="0"/>
        <w:spacing w:line="240" w:lineRule="auto"/>
        <w:ind w:firstLine="709"/>
        <w:jc w:val="center"/>
        <w:rPr>
          <w:rFonts w:eastAsia="Calibri" w:cs="Times New Roman"/>
          <w:sz w:val="24"/>
          <w:szCs w:val="28"/>
          <w:lang w:eastAsia="en-US"/>
        </w:rPr>
      </w:pPr>
      <w:r w:rsidRPr="00241E25">
        <w:rPr>
          <w:rFonts w:eastAsia="Calibri" w:cs="Times New Roman"/>
          <w:b/>
          <w:sz w:val="24"/>
          <w:szCs w:val="28"/>
          <w:lang w:eastAsia="en-US"/>
        </w:rPr>
        <w:t>Предметные результаты освоения про</w:t>
      </w:r>
      <w:r w:rsidR="00241E25">
        <w:rPr>
          <w:rFonts w:eastAsia="Calibri" w:cs="Times New Roman"/>
          <w:b/>
          <w:sz w:val="24"/>
          <w:szCs w:val="28"/>
          <w:lang w:eastAsia="en-US"/>
        </w:rPr>
        <w:t>граммы учебного курса «Алгебра»</w:t>
      </w:r>
    </w:p>
    <w:p w14:paraId="19923C1C" w14:textId="07E00CC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метные результаты освоения программы учебного курса к концу обучения в 7 классе.</w:t>
      </w:r>
    </w:p>
    <w:p w14:paraId="1A18C86E" w14:textId="3480D8E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3CDD7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циональные числа.</w:t>
      </w:r>
    </w:p>
    <w:p w14:paraId="4AD754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41E3A1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54B6E1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объяснять смысл позиционной записи натурального числа.</w:t>
      </w:r>
    </w:p>
    <w:p w14:paraId="06F1C7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рациональные числа.</w:t>
      </w:r>
    </w:p>
    <w:p w14:paraId="047570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286652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о степенями с натуральными показателями.</w:t>
      </w:r>
    </w:p>
    <w:p w14:paraId="787D70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7F4C73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32EE6B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7FAFC2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14C9AE2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182A82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и решении задач признаки делимости на 2, 4, 8, 5, 3, 6, 9, 10, 11, признаки делимости суммы и произведения целых чисел.</w:t>
      </w:r>
    </w:p>
    <w:p w14:paraId="31D995C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на множители натуральные числа.</w:t>
      </w:r>
    </w:p>
    <w:p w14:paraId="03534CB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чётное число, нечётное число, взаимно простые числа.</w:t>
      </w:r>
    </w:p>
    <w:p w14:paraId="2DB280B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Находить наибольший общий делитель и наименьшее общее кратное чисел и использовать их при решении задач, применять алгоритм Евклида.</w:t>
      </w:r>
    </w:p>
    <w:p w14:paraId="33FFBDF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w:t>
      </w:r>
    </w:p>
    <w:p w14:paraId="7527E8B9" w14:textId="69985FC6"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717F74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ражения с переменными.</w:t>
      </w:r>
    </w:p>
    <w:p w14:paraId="0D76DC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алгебраическую терминологию и символику, применять её в процессе освоения учебного материала.</w:t>
      </w:r>
    </w:p>
    <w:p w14:paraId="23ED5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я буквенных выражений при заданных значениях переменных.</w:t>
      </w:r>
    </w:p>
    <w:p w14:paraId="630BFF4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тождества, выполнять тождественные преобразования выражений, доказывать тождества.</w:t>
      </w:r>
    </w:p>
    <w:p w14:paraId="5E4D21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гочлены.</w:t>
      </w:r>
    </w:p>
    <w:p w14:paraId="500F16D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целого выражения в многочлен приведением подобных слагаемых, раскрытием скобок.</w:t>
      </w:r>
    </w:p>
    <w:p w14:paraId="6DEC26A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179381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10D810D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многочленов для решения различных задач из математики, смежных предметов, из реальной практики.</w:t>
      </w:r>
    </w:p>
    <w:p w14:paraId="4C0A68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степеней с натуральными показателями для преобразования выражений.</w:t>
      </w:r>
    </w:p>
    <w:p w14:paraId="465D03F7" w14:textId="5E64EE6A"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96DF0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09BF7D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дбирать примеры пар чисел, являющихся решением линейного уравнения с двумя переменными.</w:t>
      </w:r>
    </w:p>
    <w:p w14:paraId="122D18F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6722986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в том числе графически.</w:t>
      </w:r>
    </w:p>
    <w:p w14:paraId="353CE8B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7CB819F4" w14:textId="70AED7F2"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3DC89A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ординаты и графики.</w:t>
      </w:r>
    </w:p>
    <w:p w14:paraId="53D4752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89E682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тмечать в координатной плоскости точки по заданным координатам.</w:t>
      </w:r>
    </w:p>
    <w:p w14:paraId="100F63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ункции.</w:t>
      </w:r>
    </w:p>
    <w:p w14:paraId="39685D6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и линейных функций.</w:t>
      </w:r>
    </w:p>
    <w:p w14:paraId="73D4B5B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424D657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значение функции по значению её аргумента.</w:t>
      </w:r>
    </w:p>
    <w:p w14:paraId="2E3A2A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086EC1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1BFB73B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ики для исследования процессов и зависимостей, при решении задач из других учебных предметов и реальной жизни.</w:t>
      </w:r>
    </w:p>
    <w:p w14:paraId="1BB6BBD1" w14:textId="77777777" w:rsidR="00241E25" w:rsidRDefault="00241E25" w:rsidP="00241E25">
      <w:pPr>
        <w:widowControl w:val="0"/>
        <w:spacing w:line="240" w:lineRule="auto"/>
        <w:ind w:firstLine="709"/>
        <w:jc w:val="center"/>
        <w:rPr>
          <w:rFonts w:eastAsia="Calibri" w:cs="Times New Roman"/>
          <w:b/>
          <w:sz w:val="24"/>
          <w:szCs w:val="28"/>
          <w:lang w:eastAsia="en-US"/>
        </w:rPr>
      </w:pPr>
    </w:p>
    <w:p w14:paraId="189399F6" w14:textId="50F680C4" w:rsidR="00C90759" w:rsidRPr="00241E25" w:rsidRDefault="00C90759" w:rsidP="00241E25">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w:t>
      </w:r>
      <w:r w:rsidR="00241E25">
        <w:rPr>
          <w:rFonts w:eastAsia="Calibri" w:cs="Times New Roman"/>
          <w:b/>
          <w:sz w:val="24"/>
          <w:szCs w:val="28"/>
          <w:lang w:eastAsia="en-US"/>
        </w:rPr>
        <w:t>у обучения в 8 классе</w:t>
      </w:r>
    </w:p>
    <w:p w14:paraId="718641B7" w14:textId="16BBFE41"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4693F10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числа.</w:t>
      </w:r>
    </w:p>
    <w:p w14:paraId="34929A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имать и использовать представления о расширении числовых множеств. </w:t>
      </w:r>
    </w:p>
    <w:p w14:paraId="774F03F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2D58E51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465977A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715002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лимость.</w:t>
      </w:r>
    </w:p>
    <w:p w14:paraId="257927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14:paraId="33E28EA6" w14:textId="2FA0DC1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58741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робно-рациональные выражения.</w:t>
      </w:r>
    </w:p>
    <w:p w14:paraId="00D8A7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дробно-рациональных выражениях.</w:t>
      </w:r>
    </w:p>
    <w:p w14:paraId="128FA6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основное свойство рациональной дроби.</w:t>
      </w:r>
    </w:p>
    <w:p w14:paraId="2C02BB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иведение алгебраических дробей к общему знаменателю, сложение, умножение, деление алгебраических дробей.</w:t>
      </w:r>
    </w:p>
    <w:p w14:paraId="7FE292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тождественные преобразования рациональных выражений.</w:t>
      </w:r>
    </w:p>
    <w:p w14:paraId="3211073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реобразования выражений для решения различных задач из математики, смежных предметов, из реальной практики.</w:t>
      </w:r>
    </w:p>
    <w:p w14:paraId="524E8B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епени.</w:t>
      </w:r>
    </w:p>
    <w:p w14:paraId="2A3CCC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нятие степени с целым показателем, выполнять преобразования выражений, содержащих степени с целым показателем.</w:t>
      </w:r>
    </w:p>
    <w:p w14:paraId="798AB8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ррациональные выражения.</w:t>
      </w:r>
    </w:p>
    <w:p w14:paraId="59CD79A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допустимые значения переменных в выражениях, содержащих арифметические квадратные корни.</w:t>
      </w:r>
    </w:p>
    <w:p w14:paraId="3ABFE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полнять преобразования иррациональных выражений, используя свойства корней.</w:t>
      </w:r>
    </w:p>
    <w:p w14:paraId="6E3C52FB" w14:textId="3C5D39D8"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1B485D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квадратные уравнения.</w:t>
      </w:r>
    </w:p>
    <w:p w14:paraId="4248E30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дробно-рациональные уравнения.</w:t>
      </w:r>
    </w:p>
    <w:p w14:paraId="0139924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уравнения с параметрами, несложные системы линейных уравнений с параметрами.</w:t>
      </w:r>
    </w:p>
    <w:p w14:paraId="18AC88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E0BDB3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17E654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7A3D7C81" w14:textId="54091C4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Функции.</w:t>
      </w:r>
    </w:p>
    <w:p w14:paraId="23DE579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23D2FB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троить графики функций </w:t>
      </w:r>
      <m:oMath>
        <m:r>
          <w:rPr>
            <w:rFonts w:ascii="Cambria Math" w:eastAsia="Calibri" w:hAnsi="Cambria Math" w:cs="Times New Roman"/>
            <w:sz w:val="24"/>
            <w:szCs w:val="28"/>
            <w:lang w:eastAsia="en-US"/>
          </w:rPr>
          <m:t xml:space="preserve">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2</m:t>
            </m:r>
          </m:sup>
        </m:sSup>
        <m:r>
          <w:rPr>
            <w:rFonts w:ascii="Cambria Math" w:eastAsia="Calibri" w:hAnsi="Cambria Math" w:cs="Times New Roman"/>
            <w:sz w:val="24"/>
            <w:szCs w:val="28"/>
            <w:lang w:eastAsia="en-US"/>
          </w:rPr>
          <m:t xml:space="preserve">, y= </m:t>
        </m:r>
        <m:sSup>
          <m:sSupPr>
            <m:ctrlPr>
              <w:rPr>
                <w:rFonts w:ascii="Cambria Math" w:eastAsia="Calibri" w:hAnsi="Cambria Math" w:cs="Times New Roman"/>
                <w:i/>
                <w:sz w:val="24"/>
                <w:szCs w:val="28"/>
                <w:lang w:eastAsia="en-US"/>
              </w:rPr>
            </m:ctrlPr>
          </m:sSupPr>
          <m:e>
            <m:r>
              <w:rPr>
                <w:rFonts w:ascii="Cambria Math" w:eastAsia="Calibri" w:hAnsi="Cambria Math" w:cs="Times New Roman"/>
                <w:sz w:val="24"/>
                <w:szCs w:val="28"/>
                <w:lang w:eastAsia="en-US"/>
              </w:rPr>
              <m:t>x</m:t>
            </m:r>
          </m:e>
          <m:sup>
            <m:r>
              <w:rPr>
                <w:rFonts w:ascii="Cambria Math" w:eastAsia="Calibri" w:hAnsi="Cambria Math" w:cs="Times New Roman"/>
                <w:sz w:val="24"/>
                <w:szCs w:val="28"/>
                <w:lang w:eastAsia="en-US"/>
              </w:rPr>
              <m:t>3</m:t>
            </m:r>
          </m:sup>
        </m:sSup>
        <m:r>
          <w:rPr>
            <w:rFonts w:ascii="Cambria Math" w:eastAsia="Calibri" w:hAnsi="Cambria Math" w:cs="Times New Roman"/>
            <w:sz w:val="24"/>
            <w:szCs w:val="28"/>
            <w:lang w:eastAsia="en-US"/>
          </w:rPr>
          <m:t xml:space="preserve">, y= </m:t>
        </m:r>
        <m:rad>
          <m:radPr>
            <m:degHide m:val="1"/>
            <m:ctrlPr>
              <w:rPr>
                <w:rFonts w:ascii="Cambria Math" w:eastAsia="Calibri" w:hAnsi="Cambria Math" w:cs="Times New Roman"/>
                <w:i/>
                <w:sz w:val="24"/>
                <w:szCs w:val="28"/>
                <w:lang w:eastAsia="en-US"/>
              </w:rPr>
            </m:ctrlPr>
          </m:radPr>
          <m:deg/>
          <m:e>
            <m:r>
              <w:rPr>
                <w:rFonts w:ascii="Cambria Math" w:eastAsia="Calibri" w:hAnsi="Cambria Math" w:cs="Times New Roman"/>
                <w:sz w:val="24"/>
                <w:szCs w:val="28"/>
                <w:lang w:eastAsia="en-US"/>
              </w:rPr>
              <m:t xml:space="preserve">x </m:t>
            </m:r>
          </m:e>
        </m:rad>
        <m:r>
          <w:rPr>
            <w:rFonts w:ascii="Cambria Math" w:eastAsia="Calibri" w:hAnsi="Cambria Math" w:cs="Times New Roman"/>
            <w:sz w:val="24"/>
            <w:szCs w:val="28"/>
            <w:lang w:eastAsia="en-US"/>
          </w:rPr>
          <m:t xml:space="preserve">, y= </m:t>
        </m:r>
        <m:f>
          <m:fPr>
            <m:ctrlPr>
              <w:rPr>
                <w:rFonts w:ascii="Cambria Math" w:eastAsia="Calibri" w:hAnsi="Cambria Math" w:cs="Times New Roman"/>
                <w:i/>
                <w:sz w:val="24"/>
                <w:szCs w:val="28"/>
                <w:lang w:eastAsia="en-US"/>
              </w:rPr>
            </m:ctrlPr>
          </m:fPr>
          <m:num>
            <m:r>
              <m:rPr>
                <m:scr m:val="script"/>
              </m:rPr>
              <w:rPr>
                <w:rFonts w:ascii="Cambria Math" w:eastAsia="Calibri" w:hAnsi="Cambria Math" w:cs="Times New Roman"/>
                <w:sz w:val="24"/>
                <w:szCs w:val="28"/>
                <w:lang w:eastAsia="en-US"/>
              </w:rPr>
              <m:t>k</m:t>
            </m:r>
          </m:num>
          <m:den>
            <m:r>
              <w:rPr>
                <w:rFonts w:ascii="Cambria Math" w:eastAsia="Calibri" w:hAnsi="Cambria Math" w:cs="Times New Roman"/>
                <w:sz w:val="24"/>
                <w:szCs w:val="28"/>
                <w:lang w:eastAsia="en-US"/>
              </w:rPr>
              <m:t>x</m:t>
            </m:r>
          </m:den>
        </m:f>
        <m:r>
          <w:rPr>
            <w:rFonts w:ascii="Cambria Math" w:eastAsia="Calibri" w:hAnsi="Cambria Math" w:cs="Times New Roman"/>
            <w:sz w:val="24"/>
            <w:szCs w:val="28"/>
            <w:lang w:eastAsia="en-US"/>
          </w:rPr>
          <m:t>, y=|x|</m:t>
        </m:r>
      </m:oMath>
      <w:r w:rsidRPr="00C90759">
        <w:rPr>
          <w:rFonts w:eastAsia="Calibri" w:cs="Times New Roman"/>
          <w:sz w:val="24"/>
          <w:szCs w:val="28"/>
          <w:lang w:eastAsia="en-US"/>
        </w:rPr>
        <w:t>, описывать свойства числовой функции по её графику.</w:t>
      </w:r>
    </w:p>
    <w:p w14:paraId="521031FE" w14:textId="77777777" w:rsidR="00241E25" w:rsidRDefault="00241E25" w:rsidP="00C90759">
      <w:pPr>
        <w:widowControl w:val="0"/>
        <w:spacing w:line="240" w:lineRule="auto"/>
        <w:ind w:firstLine="709"/>
        <w:rPr>
          <w:rFonts w:eastAsia="Calibri" w:cs="Times New Roman"/>
          <w:b/>
          <w:sz w:val="24"/>
          <w:szCs w:val="28"/>
          <w:lang w:eastAsia="en-US"/>
        </w:rPr>
      </w:pPr>
    </w:p>
    <w:p w14:paraId="70004CDB" w14:textId="18D8D92C"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Предметные результаты освоения программы учебного курса к концу обучения в 9 классе.</w:t>
      </w:r>
    </w:p>
    <w:p w14:paraId="5691661E" w14:textId="23EAC69E"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а и вычисления.</w:t>
      </w:r>
    </w:p>
    <w:p w14:paraId="230770C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находить корень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й степени, степень с рациональным показателем, используя при необходимости калькулятор, применять свойства корня </w:t>
      </w:r>
      <w:r w:rsidRPr="00C90759">
        <w:rPr>
          <w:rFonts w:eastAsia="Calibri" w:cs="Times New Roman"/>
          <w:i/>
          <w:sz w:val="24"/>
          <w:szCs w:val="28"/>
          <w:lang w:val="en-US" w:eastAsia="en-US"/>
        </w:rPr>
        <w:t>n</w:t>
      </w:r>
      <w:r w:rsidRPr="00C90759">
        <w:rPr>
          <w:rFonts w:eastAsia="Calibri" w:cs="Times New Roman"/>
          <w:sz w:val="24"/>
          <w:szCs w:val="28"/>
          <w:lang w:eastAsia="en-US"/>
        </w:rPr>
        <w:t>-й степени, степени с рациональным показателем.</w:t>
      </w:r>
    </w:p>
    <w:p w14:paraId="6F7E61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множества действительных чисел при решении задач, проведении рассуждений и доказательств.</w:t>
      </w:r>
    </w:p>
    <w:p w14:paraId="5E5C2D9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114EE08A" w14:textId="3EC3E83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лгебраические выражения.</w:t>
      </w:r>
    </w:p>
    <w:p w14:paraId="1A08D5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квадратного трёхчлена, находить корни квадратного трёхчлена.</w:t>
      </w:r>
    </w:p>
    <w:p w14:paraId="5FEC4D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кладывать квадратный трёхчлен на линейные множители.</w:t>
      </w:r>
    </w:p>
    <w:p w14:paraId="075F859B" w14:textId="673A96BF"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Уравнения и неравенства.</w:t>
      </w:r>
    </w:p>
    <w:p w14:paraId="769548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и квадратные уравнения, уравнения, сводящиеся к ним, дробно-рациональные уравнения.</w:t>
      </w:r>
    </w:p>
    <w:p w14:paraId="581D651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квадратные уравнения с параметром.</w:t>
      </w:r>
    </w:p>
    <w:p w14:paraId="7ABC7EF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2C5FD8D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14:paraId="740EAD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несложные системы нелинейных уравнений с параметром.</w:t>
      </w:r>
    </w:p>
    <w:p w14:paraId="72329C8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методы равносильных преобразований, замены переменной, графического метода при решении уравнений 3-й и 4-й степеней.</w:t>
      </w:r>
    </w:p>
    <w:p w14:paraId="1AAB11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2FCD1E7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уравнения, неравенства и их системы, в том числе с ограничениями, например, в целых числах.</w:t>
      </w:r>
    </w:p>
    <w:p w14:paraId="6B16D0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6537DF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текстовые задачи алгебраическим способом с помощью составления уравнений, неравенств, их систем.</w:t>
      </w:r>
    </w:p>
    <w:p w14:paraId="2B836A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6B87A466" w14:textId="4DC7716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Числовые последовательности и прогрессии.</w:t>
      </w:r>
    </w:p>
    <w:p w14:paraId="4DBAC1A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ерировать понятиями: зависимость, функция, график функции, прямая </w:t>
      </w:r>
      <w:r w:rsidRPr="00C90759">
        <w:rPr>
          <w:rFonts w:eastAsia="Calibri" w:cs="Times New Roman"/>
          <w:sz w:val="24"/>
          <w:szCs w:val="28"/>
          <w:lang w:eastAsia="en-US"/>
        </w:rPr>
        <w:lastRenderedPageBreak/>
        <w:t>пропорциональность, линейная функция, обратная пропорциональность, парабола, гипербола, кусочно-заданная функция.</w:t>
      </w:r>
    </w:p>
    <w:p w14:paraId="10A52E5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2BEEA7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квадратичную функцию по формуле, приводить примеры квадратичных функций из реальной жизни, физики, геометрии.</w:t>
      </w:r>
    </w:p>
    <w:p w14:paraId="7DA83D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ределять положение графика квадратичной функции в зависимости от её коэффициентов.</w:t>
      </w:r>
    </w:p>
    <w:p w14:paraId="3A3F37F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график квадратичной функции, описывать свойства квадратичной функции по её графику.</w:t>
      </w:r>
    </w:p>
    <w:p w14:paraId="2653ECE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квадратичной функции для решения задач.</w:t>
      </w:r>
    </w:p>
    <w:p w14:paraId="7CB44D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На примере квадратичной функции строить график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 xml:space="preserve"> =</w:t>
      </w:r>
      <w:r w:rsidRPr="00C90759">
        <w:rPr>
          <w:rFonts w:eastAsia="Calibri" w:cs="Times New Roman"/>
          <w:i/>
          <w:sz w:val="24"/>
          <w:szCs w:val="28"/>
          <w:lang w:val="en-US" w:eastAsia="en-US"/>
        </w:rPr>
        <w:t>af</w:t>
      </w:r>
      <w:r w:rsidRPr="00C90759">
        <w:rPr>
          <w:rFonts w:eastAsia="Calibri" w:cs="Times New Roman"/>
          <w:i/>
          <w:sz w:val="24"/>
          <w:szCs w:val="28"/>
          <w:lang w:eastAsia="en-US"/>
        </w:rPr>
        <w:t>(</w:t>
      </w:r>
      <w:r w:rsidRPr="00C90759">
        <w:rPr>
          <w:rFonts w:eastAsia="Calibri" w:cs="Times New Roman"/>
          <w:i/>
          <w:sz w:val="24"/>
          <w:szCs w:val="28"/>
          <w:lang w:val="en-US" w:eastAsia="en-US"/>
        </w:rPr>
        <w:t>kx</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b</w:t>
      </w:r>
      <w:r w:rsidRPr="00C90759">
        <w:rPr>
          <w:rFonts w:eastAsia="Calibri" w:cs="Times New Roman"/>
          <w:i/>
          <w:sz w:val="24"/>
          <w:szCs w:val="28"/>
          <w:lang w:eastAsia="en-US"/>
        </w:rPr>
        <w:t xml:space="preserve">) + </w:t>
      </w:r>
      <w:r w:rsidRPr="00C90759">
        <w:rPr>
          <w:rFonts w:eastAsia="Calibri" w:cs="Times New Roman"/>
          <w:i/>
          <w:sz w:val="24"/>
          <w:szCs w:val="28"/>
          <w:lang w:val="en-US" w:eastAsia="en-US"/>
        </w:rPr>
        <w:t>c</w:t>
      </w:r>
      <w:r w:rsidRPr="00C90759">
        <w:rPr>
          <w:rFonts w:eastAsia="Calibri" w:cs="Times New Roman"/>
          <w:sz w:val="24"/>
          <w:szCs w:val="28"/>
          <w:lang w:eastAsia="en-US"/>
        </w:rPr>
        <w:t xml:space="preserve"> с помощью преобразований графика функции </w:t>
      </w:r>
      <w:r w:rsidRPr="00C90759">
        <w:rPr>
          <w:rFonts w:eastAsia="Calibri" w:cs="Times New Roman"/>
          <w:i/>
          <w:sz w:val="24"/>
          <w:szCs w:val="28"/>
          <w:lang w:val="en-US" w:eastAsia="en-US"/>
        </w:rPr>
        <w:t>y</w:t>
      </w:r>
      <w:r w:rsidRPr="00C90759">
        <w:rPr>
          <w:rFonts w:eastAsia="Calibri" w:cs="Times New Roman"/>
          <w:i/>
          <w:sz w:val="24"/>
          <w:szCs w:val="28"/>
          <w:lang w:eastAsia="en-US"/>
        </w:rPr>
        <w:t>=</w:t>
      </w:r>
      <w:r w:rsidRPr="00C90759">
        <w:rPr>
          <w:rFonts w:eastAsia="Calibri" w:cs="Times New Roman"/>
          <w:i/>
          <w:sz w:val="24"/>
          <w:szCs w:val="28"/>
          <w:lang w:val="en-US" w:eastAsia="en-US"/>
        </w:rPr>
        <w:t>f</w:t>
      </w:r>
      <w:r w:rsidRPr="00C90759">
        <w:rPr>
          <w:rFonts w:eastAsia="Calibri" w:cs="Times New Roman"/>
          <w:i/>
          <w:sz w:val="24"/>
          <w:szCs w:val="28"/>
          <w:lang w:eastAsia="en-US"/>
        </w:rPr>
        <w:t>(</w:t>
      </w:r>
      <w:r w:rsidRPr="00C90759">
        <w:rPr>
          <w:rFonts w:eastAsia="Calibri" w:cs="Times New Roman"/>
          <w:i/>
          <w:sz w:val="24"/>
          <w:szCs w:val="28"/>
          <w:lang w:val="en-US" w:eastAsia="en-US"/>
        </w:rPr>
        <w:t>x</w:t>
      </w:r>
      <w:r w:rsidRPr="00C90759">
        <w:rPr>
          <w:rFonts w:eastAsia="Calibri" w:cs="Times New Roman"/>
          <w:i/>
          <w:sz w:val="24"/>
          <w:szCs w:val="28"/>
          <w:lang w:eastAsia="en-US"/>
        </w:rPr>
        <w:t>).</w:t>
      </w:r>
    </w:p>
    <w:p w14:paraId="2C17DE4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ллюстрировать с помощью графика реальную зависимость или процесс по их характеристикам.</w:t>
      </w:r>
    </w:p>
    <w:p w14:paraId="2AB6F255" w14:textId="1626BE70" w:rsidR="00C90759" w:rsidRPr="00241E25" w:rsidRDefault="00C90759" w:rsidP="00C90759">
      <w:pPr>
        <w:widowControl w:val="0"/>
        <w:spacing w:line="240" w:lineRule="auto"/>
        <w:ind w:firstLine="709"/>
        <w:rPr>
          <w:rFonts w:eastAsia="Calibri" w:cs="Times New Roman"/>
          <w:b/>
          <w:sz w:val="24"/>
          <w:szCs w:val="28"/>
          <w:lang w:eastAsia="en-US"/>
        </w:rPr>
      </w:pPr>
      <w:r w:rsidRPr="00241E25">
        <w:rPr>
          <w:rFonts w:eastAsia="Calibri" w:cs="Times New Roman"/>
          <w:b/>
          <w:sz w:val="24"/>
          <w:szCs w:val="28"/>
          <w:lang w:eastAsia="en-US"/>
        </w:rPr>
        <w:t>Арифметическая и геометрическая прогрессии.</w:t>
      </w:r>
    </w:p>
    <w:p w14:paraId="477B64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последовательность, арифметическая и геометрическая прогрессии.</w:t>
      </w:r>
    </w:p>
    <w:p w14:paraId="63CFF50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адавать последовательности разными способами: описательным, табличным, с помощью формулы </w:t>
      </w:r>
      <w:r w:rsidRPr="00C90759">
        <w:rPr>
          <w:rFonts w:eastAsia="Calibri" w:cs="Times New Roman"/>
          <w:i/>
          <w:sz w:val="24"/>
          <w:szCs w:val="28"/>
          <w:lang w:val="en-US" w:eastAsia="en-US"/>
        </w:rPr>
        <w:t>n</w:t>
      </w:r>
      <w:r w:rsidRPr="00C90759">
        <w:rPr>
          <w:rFonts w:eastAsia="Calibri" w:cs="Times New Roman"/>
          <w:sz w:val="24"/>
          <w:szCs w:val="28"/>
          <w:lang w:eastAsia="en-US"/>
        </w:rPr>
        <w:t>-го члена, рекуррентным.</w:t>
      </w:r>
    </w:p>
    <w:p w14:paraId="3BF75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ыполнять вычисления с использованием формул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го члена арифметической и геометрической прогрессий, суммы первых </w:t>
      </w:r>
      <w:r w:rsidRPr="00C90759">
        <w:rPr>
          <w:rFonts w:eastAsia="Calibri" w:cs="Times New Roman"/>
          <w:i/>
          <w:sz w:val="24"/>
          <w:szCs w:val="28"/>
          <w:lang w:val="en-US" w:eastAsia="en-US"/>
        </w:rPr>
        <w:t>n</w:t>
      </w:r>
      <w:r w:rsidRPr="00C90759">
        <w:rPr>
          <w:rFonts w:eastAsia="Calibri" w:cs="Times New Roman"/>
          <w:sz w:val="24"/>
          <w:szCs w:val="28"/>
          <w:lang w:eastAsia="en-US"/>
        </w:rPr>
        <w:t xml:space="preserve"> членов.</w:t>
      </w:r>
    </w:p>
    <w:p w14:paraId="1B0503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ображать члены последовательности точками на координатной плоскости.</w:t>
      </w:r>
    </w:p>
    <w:p w14:paraId="2A56F1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647D3D6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3AAA04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ходимости последовательности, уметь находить сумму бесконечно убывающей геометрической прогрессии.</w:t>
      </w:r>
    </w:p>
    <w:p w14:paraId="33D436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метод математической индукции при решении задач. </w:t>
      </w:r>
    </w:p>
    <w:p w14:paraId="4847C491" w14:textId="711A3C26" w:rsidR="00241E25" w:rsidRDefault="00241E25" w:rsidP="002F3513">
      <w:pPr>
        <w:widowControl w:val="0"/>
        <w:spacing w:line="240" w:lineRule="auto"/>
        <w:ind w:firstLine="0"/>
        <w:rPr>
          <w:rFonts w:eastAsia="Calibri" w:cs="Times New Roman"/>
          <w:sz w:val="24"/>
          <w:szCs w:val="28"/>
          <w:lang w:eastAsia="en-US"/>
        </w:rPr>
      </w:pPr>
    </w:p>
    <w:p w14:paraId="33F3C55A" w14:textId="1B765767" w:rsidR="00BC0740" w:rsidRPr="003B590D" w:rsidRDefault="00241E25" w:rsidP="003B590D">
      <w:pPr>
        <w:spacing w:line="240" w:lineRule="auto"/>
        <w:ind w:left="540"/>
        <w:contextualSpacing/>
        <w:jc w:val="center"/>
        <w:rPr>
          <w:rFonts w:eastAsia="Calibri" w:cs="Times New Roman"/>
          <w:b/>
          <w:sz w:val="24"/>
          <w:szCs w:val="24"/>
          <w:lang w:eastAsia="en-US"/>
        </w:rPr>
      </w:pPr>
      <w:r w:rsidRPr="00B3152A">
        <w:rPr>
          <w:rFonts w:eastAsia="Calibri" w:cs="Times New Roman"/>
          <w:b/>
          <w:sz w:val="24"/>
          <w:szCs w:val="24"/>
          <w:lang w:eastAsia="en-US"/>
        </w:rPr>
        <w:t>Тематическо</w:t>
      </w:r>
      <w:r>
        <w:rPr>
          <w:rFonts w:eastAsia="Calibri" w:cs="Times New Roman"/>
          <w:b/>
          <w:sz w:val="24"/>
          <w:szCs w:val="24"/>
          <w:lang w:eastAsia="en-US"/>
        </w:rPr>
        <w:t>е планирование учебного курса</w:t>
      </w:r>
      <w:r w:rsidRPr="00B3152A">
        <w:rPr>
          <w:rFonts w:eastAsia="Calibri" w:cs="Times New Roman"/>
          <w:b/>
          <w:sz w:val="24"/>
          <w:szCs w:val="24"/>
          <w:lang w:eastAsia="en-US"/>
        </w:rPr>
        <w:t xml:space="preserve"> «</w:t>
      </w:r>
      <w:r>
        <w:rPr>
          <w:rFonts w:eastAsia="Calibri" w:cs="Times New Roman"/>
          <w:b/>
          <w:sz w:val="24"/>
          <w:szCs w:val="24"/>
          <w:lang w:eastAsia="en-US"/>
        </w:rPr>
        <w:t>Алгебра</w:t>
      </w:r>
      <w:r w:rsidR="003B590D">
        <w:rPr>
          <w:rFonts w:eastAsia="Calibri" w:cs="Times New Roman"/>
          <w:b/>
          <w:sz w:val="24"/>
          <w:szCs w:val="24"/>
          <w:lang w:eastAsia="en-US"/>
        </w:rPr>
        <w:t>»</w:t>
      </w:r>
    </w:p>
    <w:p w14:paraId="285FF4B9" w14:textId="22324308" w:rsidR="00BC0740" w:rsidRDefault="00BC0740" w:rsidP="00BC0740">
      <w:pPr>
        <w:widowControl w:val="0"/>
        <w:spacing w:line="240" w:lineRule="auto"/>
        <w:ind w:firstLine="709"/>
        <w:rPr>
          <w:rFonts w:eastAsia="SchoolBookSanPin" w:cs="Times New Roman"/>
          <w:sz w:val="24"/>
          <w:szCs w:val="24"/>
          <w:lang w:eastAsia="en-US"/>
        </w:rPr>
      </w:pPr>
      <w:r w:rsidRPr="00BC074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C0740">
        <w:rPr>
          <w:rFonts w:eastAsia="SchoolBookSanPin" w:cs="Times New Roman"/>
          <w:b/>
          <w:sz w:val="24"/>
          <w:szCs w:val="24"/>
          <w:lang w:eastAsia="en-US"/>
        </w:rPr>
        <w:t>«рабочей программе учителя»</w:t>
      </w:r>
      <w:r w:rsidRPr="00BC074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00B280D" w14:textId="151A2DE9" w:rsidR="00241E25" w:rsidRPr="00B3152A" w:rsidRDefault="00241E25" w:rsidP="00241E25">
      <w:pPr>
        <w:widowControl w:val="0"/>
        <w:spacing w:line="240" w:lineRule="auto"/>
        <w:ind w:firstLine="709"/>
        <w:rPr>
          <w:rFonts w:eastAsia="SchoolBookSanPin" w:cs="Times New Roman"/>
          <w:sz w:val="24"/>
          <w:szCs w:val="24"/>
          <w:lang w:eastAsia="en-US"/>
        </w:rPr>
      </w:pPr>
      <w:r w:rsidRPr="00B3152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6"/>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661"/>
        <w:gridCol w:w="2126"/>
        <w:gridCol w:w="2126"/>
      </w:tblGrid>
      <w:tr w:rsidR="00241E25" w:rsidRPr="00B3152A" w14:paraId="40D687D7" w14:textId="77777777" w:rsidTr="003B590D">
        <w:trPr>
          <w:trHeight w:val="575"/>
        </w:trPr>
        <w:tc>
          <w:tcPr>
            <w:tcW w:w="992" w:type="dxa"/>
          </w:tcPr>
          <w:p w14:paraId="170C3911" w14:textId="77777777" w:rsidR="00241E25" w:rsidRPr="00B3152A" w:rsidRDefault="00241E25" w:rsidP="00EB1CFC">
            <w:pPr>
              <w:spacing w:line="240" w:lineRule="auto"/>
              <w:ind w:left="142" w:right="354" w:firstLine="96"/>
              <w:jc w:val="center"/>
              <w:rPr>
                <w:rFonts w:eastAsia="Times New Roman"/>
                <w:sz w:val="24"/>
                <w:szCs w:val="24"/>
                <w:lang w:eastAsia="en-US"/>
              </w:rPr>
            </w:pPr>
            <w:r w:rsidRPr="00B3152A">
              <w:rPr>
                <w:rFonts w:eastAsia="Times New Roman"/>
                <w:sz w:val="24"/>
                <w:szCs w:val="24"/>
                <w:lang w:eastAsia="en-US"/>
              </w:rPr>
              <w:t>№</w:t>
            </w:r>
            <w:r w:rsidRPr="00B3152A">
              <w:rPr>
                <w:rFonts w:eastAsia="Times New Roman"/>
                <w:spacing w:val="-57"/>
                <w:sz w:val="24"/>
                <w:szCs w:val="24"/>
                <w:lang w:eastAsia="en-US"/>
              </w:rPr>
              <w:t xml:space="preserve"> </w:t>
            </w:r>
            <w:r w:rsidRPr="00B3152A">
              <w:rPr>
                <w:rFonts w:eastAsia="Times New Roman"/>
                <w:sz w:val="24"/>
                <w:szCs w:val="24"/>
                <w:lang w:eastAsia="en-US"/>
              </w:rPr>
              <w:t>п/п</w:t>
            </w:r>
          </w:p>
        </w:tc>
        <w:tc>
          <w:tcPr>
            <w:tcW w:w="5661" w:type="dxa"/>
          </w:tcPr>
          <w:p w14:paraId="4AF5F972" w14:textId="77777777" w:rsidR="00241E25" w:rsidRPr="00B3152A" w:rsidRDefault="00241E25" w:rsidP="00EB1CFC">
            <w:pPr>
              <w:spacing w:line="240" w:lineRule="auto"/>
              <w:ind w:left="142" w:firstLine="0"/>
              <w:jc w:val="center"/>
              <w:rPr>
                <w:rFonts w:eastAsia="Times New Roman"/>
                <w:sz w:val="24"/>
                <w:szCs w:val="24"/>
                <w:lang w:eastAsia="en-US"/>
              </w:rPr>
            </w:pPr>
            <w:r w:rsidRPr="00B3152A">
              <w:rPr>
                <w:rFonts w:eastAsia="Times New Roman"/>
                <w:sz w:val="24"/>
                <w:szCs w:val="24"/>
                <w:lang w:eastAsia="en-US"/>
              </w:rPr>
              <w:t>Тема</w:t>
            </w:r>
          </w:p>
        </w:tc>
        <w:tc>
          <w:tcPr>
            <w:tcW w:w="2126" w:type="dxa"/>
          </w:tcPr>
          <w:p w14:paraId="596F7410" w14:textId="77777777" w:rsidR="00241E25" w:rsidRPr="00B3152A" w:rsidRDefault="00241E25" w:rsidP="00EB1CFC">
            <w:pPr>
              <w:spacing w:line="240" w:lineRule="auto"/>
              <w:ind w:left="142" w:right="27" w:hanging="72"/>
              <w:jc w:val="center"/>
              <w:rPr>
                <w:rFonts w:eastAsia="Times New Roman"/>
                <w:sz w:val="24"/>
                <w:szCs w:val="24"/>
                <w:lang w:val="ru-RU" w:eastAsia="en-US"/>
              </w:rPr>
            </w:pPr>
            <w:r w:rsidRPr="00B3152A">
              <w:rPr>
                <w:rFonts w:eastAsia="Times New Roman"/>
                <w:spacing w:val="-1"/>
                <w:sz w:val="24"/>
                <w:szCs w:val="24"/>
                <w:lang w:val="ru-RU" w:eastAsia="en-US"/>
              </w:rPr>
              <w:t>Количество часов, отводимых на освоение каждой темы</w:t>
            </w:r>
          </w:p>
        </w:tc>
        <w:tc>
          <w:tcPr>
            <w:tcW w:w="2126" w:type="dxa"/>
          </w:tcPr>
          <w:p w14:paraId="23C46800" w14:textId="77777777" w:rsidR="00241E25" w:rsidRPr="00B3152A" w:rsidRDefault="00241E25" w:rsidP="00EB1CFC">
            <w:pPr>
              <w:spacing w:line="240" w:lineRule="auto"/>
              <w:ind w:left="142" w:right="27" w:hanging="72"/>
              <w:jc w:val="center"/>
              <w:rPr>
                <w:rFonts w:eastAsia="Times New Roman"/>
                <w:spacing w:val="-1"/>
                <w:sz w:val="24"/>
                <w:szCs w:val="24"/>
                <w:lang w:eastAsia="en-US"/>
              </w:rPr>
            </w:pPr>
            <w:r w:rsidRPr="00B3152A">
              <w:rPr>
                <w:rFonts w:eastAsia="Times New Roman"/>
                <w:spacing w:val="-1"/>
                <w:sz w:val="24"/>
                <w:szCs w:val="24"/>
                <w:lang w:eastAsia="en-US"/>
              </w:rPr>
              <w:t xml:space="preserve">Э(Ц)ОР </w:t>
            </w:r>
          </w:p>
        </w:tc>
      </w:tr>
      <w:tr w:rsidR="00241E25" w:rsidRPr="00B3152A" w14:paraId="5AB6426E" w14:textId="77777777" w:rsidTr="003B590D">
        <w:trPr>
          <w:trHeight w:val="2227"/>
        </w:trPr>
        <w:tc>
          <w:tcPr>
            <w:tcW w:w="992" w:type="dxa"/>
          </w:tcPr>
          <w:p w14:paraId="012613A8" w14:textId="77777777" w:rsidR="00241E25" w:rsidRPr="00B3152A" w:rsidRDefault="00241E25" w:rsidP="00EB1CFC">
            <w:pPr>
              <w:spacing w:line="240" w:lineRule="auto"/>
              <w:ind w:left="142" w:firstLine="0"/>
              <w:jc w:val="left"/>
              <w:rPr>
                <w:rFonts w:eastAsia="Times New Roman"/>
                <w:sz w:val="24"/>
                <w:szCs w:val="24"/>
                <w:lang w:eastAsia="en-US"/>
              </w:rPr>
            </w:pPr>
            <w:r w:rsidRPr="00B3152A">
              <w:rPr>
                <w:rFonts w:eastAsia="Times New Roman"/>
                <w:sz w:val="24"/>
                <w:szCs w:val="24"/>
                <w:lang w:eastAsia="en-US"/>
              </w:rPr>
              <w:lastRenderedPageBreak/>
              <w:t>1.</w:t>
            </w:r>
          </w:p>
        </w:tc>
        <w:tc>
          <w:tcPr>
            <w:tcW w:w="5661" w:type="dxa"/>
          </w:tcPr>
          <w:p w14:paraId="2CCCD1A0"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7 класс</w:t>
            </w:r>
          </w:p>
          <w:p w14:paraId="4892A671"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1.</w:t>
            </w:r>
            <w:r w:rsidRPr="00AE75A3">
              <w:rPr>
                <w:rFonts w:eastAsia="OfficinaSansBoldITC"/>
                <w:sz w:val="24"/>
                <w:szCs w:val="28"/>
                <w:lang w:eastAsia="en-US"/>
              </w:rPr>
              <w:t> </w:t>
            </w:r>
            <w:r w:rsidRPr="00AE75A3">
              <w:rPr>
                <w:rFonts w:eastAsia="OfficinaSansBoldITC"/>
                <w:sz w:val="24"/>
                <w:szCs w:val="28"/>
                <w:lang w:val="ru-RU" w:eastAsia="en-US"/>
              </w:rPr>
              <w:t>Числа и вычисления.</w:t>
            </w:r>
          </w:p>
          <w:p w14:paraId="3D080EB0"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Рациональные числа. Сравнение, упорядочивание и арифметические действия с рациональными числами. Числовая прямая, модуль числа.</w:t>
            </w:r>
          </w:p>
          <w:p w14:paraId="7928389F"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Степень с натуральным показателем и её свойства. Запись числа в десятичной позиционной системе счисления. </w:t>
            </w:r>
          </w:p>
          <w:p w14:paraId="17111EEE"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06DC4AF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имость целых чисел. Свойства делимости. </w:t>
            </w:r>
          </w:p>
          <w:p w14:paraId="4C3553B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34D8F60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Наибольший общий делитель и наименьшее общее кратное двух чисел. Взаимно простые числа. Алгоритм Евклида.</w:t>
            </w:r>
          </w:p>
          <w:p w14:paraId="0263825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Деление с остатком. Арифметические операции над остатками. </w:t>
            </w:r>
          </w:p>
          <w:p w14:paraId="3E8C6A5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2.</w:t>
            </w:r>
            <w:r w:rsidRPr="00AE75A3">
              <w:rPr>
                <w:rFonts w:eastAsia="OfficinaSansBoldITC"/>
                <w:sz w:val="24"/>
                <w:szCs w:val="28"/>
                <w:lang w:eastAsia="en-US"/>
              </w:rPr>
              <w:t> </w:t>
            </w:r>
            <w:r w:rsidRPr="00AE75A3">
              <w:rPr>
                <w:rFonts w:eastAsia="OfficinaSansBoldITC"/>
                <w:sz w:val="24"/>
                <w:szCs w:val="28"/>
                <w:lang w:val="ru-RU" w:eastAsia="en-US"/>
              </w:rPr>
              <w:t>Алгебраические выражения.</w:t>
            </w:r>
          </w:p>
          <w:p w14:paraId="2BD7AB6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Выражение с переменными. Значение выражения с переменными. Представление зависимости между величинами в виде формулы.</w:t>
            </w:r>
          </w:p>
          <w:p w14:paraId="0BD75035"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Тождество. Тождественные преобразования алгебраических выражений. Доказательство тождеств.</w:t>
            </w:r>
          </w:p>
          <w:p w14:paraId="5E2CC72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Одночлены. Одночлен стандартного вида. Степень одночлена. </w:t>
            </w:r>
          </w:p>
          <w:p w14:paraId="76E15BCA"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3E8B43CD"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7FB4ED3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Разложение многочлена на множители. Вынесение общего множителя за скобки. Метод группировки. </w:t>
            </w:r>
          </w:p>
          <w:p w14:paraId="5AFCED0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3.</w:t>
            </w:r>
            <w:r w:rsidRPr="00AE75A3">
              <w:rPr>
                <w:rFonts w:eastAsia="OfficinaSansBoldITC"/>
                <w:sz w:val="24"/>
                <w:szCs w:val="28"/>
                <w:lang w:eastAsia="en-US"/>
              </w:rPr>
              <w:t> </w:t>
            </w:r>
            <w:r w:rsidRPr="00AE75A3">
              <w:rPr>
                <w:rFonts w:eastAsia="OfficinaSansBoldITC"/>
                <w:sz w:val="24"/>
                <w:szCs w:val="28"/>
                <w:lang w:val="ru-RU" w:eastAsia="en-US"/>
              </w:rPr>
              <w:t>Уравнения и неравенства.</w:t>
            </w:r>
          </w:p>
          <w:p w14:paraId="341D4F27"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372547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341E8BFB"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w:t>
            </w:r>
            <w:r w:rsidRPr="00AE75A3">
              <w:rPr>
                <w:rFonts w:eastAsia="OfficinaSansBoldITC"/>
                <w:sz w:val="24"/>
                <w:szCs w:val="28"/>
                <w:lang w:val="ru-RU" w:eastAsia="en-US"/>
              </w:rPr>
              <w:lastRenderedPageBreak/>
              <w:t>модель реальной ситуации.</w:t>
            </w:r>
          </w:p>
          <w:p w14:paraId="12ECEB9C"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147.4.2.4.</w:t>
            </w:r>
            <w:r w:rsidRPr="00AE75A3">
              <w:rPr>
                <w:rFonts w:eastAsia="OfficinaSansBoldITC"/>
                <w:sz w:val="24"/>
                <w:szCs w:val="28"/>
                <w:lang w:eastAsia="en-US"/>
              </w:rPr>
              <w:t> </w:t>
            </w:r>
            <w:r w:rsidRPr="00AE75A3">
              <w:rPr>
                <w:rFonts w:eastAsia="OfficinaSansBoldITC"/>
                <w:sz w:val="24"/>
                <w:szCs w:val="28"/>
                <w:lang w:val="ru-RU" w:eastAsia="en-US"/>
              </w:rPr>
              <w:t>Функции.</w:t>
            </w:r>
          </w:p>
          <w:p w14:paraId="261787D4"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Координата точки на прямой. Числовые промежутки. Расстояние между двумя точками координатной прямой.</w:t>
            </w:r>
          </w:p>
          <w:p w14:paraId="6FC2A6C8"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19852D89"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2530A362" w14:textId="77777777" w:rsidR="00241E25" w:rsidRPr="00AE75A3" w:rsidRDefault="00241E25" w:rsidP="00EB1CFC">
            <w:pPr>
              <w:rPr>
                <w:rFonts w:eastAsia="OfficinaSansBoldITC"/>
                <w:sz w:val="24"/>
                <w:szCs w:val="28"/>
                <w:lang w:val="ru-RU" w:eastAsia="en-US"/>
              </w:rPr>
            </w:pPr>
            <w:r w:rsidRPr="00AE75A3">
              <w:rPr>
                <w:rFonts w:eastAsia="OfficinaSansBoldITC"/>
                <w:sz w:val="24"/>
                <w:szCs w:val="28"/>
                <w:lang w:val="ru-RU" w:eastAsia="en-US"/>
              </w:rPr>
              <w:t xml:space="preserve">Линейная функция, её свойства. График линейной функции. График функции </w:t>
            </w:r>
            <w:r w:rsidRPr="00AE75A3">
              <w:rPr>
                <w:rFonts w:eastAsia="OfficinaSansBoldITC"/>
                <w:i/>
                <w:sz w:val="24"/>
                <w:szCs w:val="28"/>
                <w:lang w:eastAsia="en-US"/>
              </w:rPr>
              <w:t>y</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sz w:val="24"/>
                <w:szCs w:val="28"/>
                <w:lang w:eastAsia="en-US"/>
              </w:rPr>
              <w:t> </w:t>
            </w:r>
            <w:r w:rsidRPr="00AE75A3">
              <w:rPr>
                <w:rFonts w:eastAsia="OfficinaSansBoldITC"/>
                <w:sz w:val="24"/>
                <w:szCs w:val="28"/>
                <w:lang w:val="ru-RU" w:eastAsia="en-US"/>
              </w:rPr>
              <w:t>|</w:t>
            </w:r>
            <w:r w:rsidRPr="00AE75A3">
              <w:rPr>
                <w:rFonts w:eastAsia="OfficinaSansBoldITC"/>
                <w:i/>
                <w:sz w:val="24"/>
                <w:szCs w:val="28"/>
                <w:lang w:eastAsia="en-US"/>
              </w:rPr>
              <w:t>x</w:t>
            </w:r>
            <w:r w:rsidRPr="00AE75A3">
              <w:rPr>
                <w:rFonts w:eastAsia="OfficinaSansBoldITC"/>
                <w:sz w:val="24"/>
                <w:szCs w:val="28"/>
                <w:lang w:val="ru-RU" w:eastAsia="en-US"/>
              </w:rPr>
              <w:t>|. Кусочно-заданные функции.</w:t>
            </w:r>
          </w:p>
          <w:p w14:paraId="55F8AC6F" w14:textId="77777777" w:rsidR="00241E25" w:rsidRPr="00B3152A" w:rsidRDefault="00241E25" w:rsidP="00EB1CFC">
            <w:pPr>
              <w:rPr>
                <w:rFonts w:eastAsia="OfficinaSansBoldITC"/>
                <w:sz w:val="24"/>
                <w:szCs w:val="28"/>
                <w:lang w:val="ru-RU" w:eastAsia="en-US"/>
              </w:rPr>
            </w:pPr>
          </w:p>
        </w:tc>
        <w:tc>
          <w:tcPr>
            <w:tcW w:w="2126" w:type="dxa"/>
          </w:tcPr>
          <w:p w14:paraId="3FFC0341"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4215A1CA"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52EC9FAB" w14:textId="77777777" w:rsidR="00241E25" w:rsidRPr="00B3152A" w:rsidRDefault="00241E25" w:rsidP="00EB1CFC">
            <w:pPr>
              <w:spacing w:line="240" w:lineRule="auto"/>
              <w:ind w:firstLine="0"/>
              <w:jc w:val="center"/>
              <w:rPr>
                <w:rFonts w:eastAsia="Times New Roman"/>
                <w:i/>
                <w:sz w:val="24"/>
                <w:szCs w:val="24"/>
                <w:lang w:val="ru-RU" w:eastAsia="en-US"/>
              </w:rPr>
            </w:pPr>
            <w:r w:rsidRPr="00B3152A">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241E25" w:rsidRPr="00B3152A" w14:paraId="77FA004B" w14:textId="77777777" w:rsidTr="003B590D">
        <w:trPr>
          <w:trHeight w:val="2227"/>
        </w:trPr>
        <w:tc>
          <w:tcPr>
            <w:tcW w:w="992" w:type="dxa"/>
          </w:tcPr>
          <w:p w14:paraId="1D1F519A" w14:textId="77777777" w:rsidR="00241E25" w:rsidRPr="00AE75A3"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661" w:type="dxa"/>
          </w:tcPr>
          <w:p w14:paraId="558A3A0A"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8 класс</w:t>
            </w:r>
          </w:p>
          <w:p w14:paraId="32E17B3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0F40777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373420E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65DFA7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ействия с остатками. Остатки степеней. Применение остатков к решению уравнений в целых числах и текстовых задач.</w:t>
            </w:r>
          </w:p>
          <w:p w14:paraId="502B66F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азмеры объектов окружающего мира, длительность процессов в окружающем мире. Стандартный вид числа. </w:t>
            </w:r>
          </w:p>
          <w:p w14:paraId="2C1A326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040B778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46F42F2F"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ациональные выражения. Тождественные преобразования рациональных выражений.</w:t>
            </w:r>
          </w:p>
          <w:p w14:paraId="20C2F51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72406297"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Степень с целым показателем и её свойства. Преобразование выражений, содержащих степени.</w:t>
            </w:r>
          </w:p>
          <w:p w14:paraId="2B133DC2"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1C34FB8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37A2C29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lastRenderedPageBreak/>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7A0FCC1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Числовые неравенства. Свойства числовых неравенств. </w:t>
            </w:r>
          </w:p>
          <w:p w14:paraId="4B15286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05BCE5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о решении неравенства с одной переменной. Множество решений неравенства. Равносильные неравенства. </w:t>
            </w:r>
          </w:p>
          <w:p w14:paraId="3ACC4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14:paraId="4986B80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3.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504E8E8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70BDB9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Линейная функция. Функции, описывающие прямую и обратную пропорциональные зависимости, их графики. </w:t>
            </w:r>
          </w:p>
          <w:p w14:paraId="399211B0" w14:textId="77777777" w:rsidR="00241E25" w:rsidRPr="00A554ED" w:rsidRDefault="00241E25" w:rsidP="00EB1CFC">
            <w:pPr>
              <w:rPr>
                <w:rFonts w:eastAsia="OfficinaSansBoldITC"/>
                <w:i/>
                <w:sz w:val="24"/>
                <w:szCs w:val="28"/>
                <w:lang w:val="ru-RU" w:eastAsia="en-US"/>
              </w:rPr>
            </w:pPr>
            <w:r w:rsidRPr="004A1498">
              <w:rPr>
                <w:rFonts w:eastAsia="OfficinaSansBoldITC"/>
                <w:sz w:val="24"/>
                <w:szCs w:val="28"/>
                <w:lang w:val="ru-RU" w:eastAsia="en-US"/>
              </w:rPr>
              <w:t xml:space="preserve">Функци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 </w:t>
            </w:r>
            <w:r w:rsidRPr="004A1498">
              <w:rPr>
                <w:rFonts w:eastAsia="OfficinaSansBoldITC"/>
                <w:i/>
                <w:sz w:val="24"/>
                <w:szCs w:val="28"/>
                <w:lang w:eastAsia="en-US"/>
              </w:rPr>
              <w:t>b</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vertAlign w:val="superscript"/>
                <w:lang w:val="ru-RU" w:eastAsia="en-US"/>
              </w:rPr>
              <w:t>3</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x</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cstheme="minorBidi"/>
                <w:i/>
                <w:sz w:val="24"/>
                <w:szCs w:val="28"/>
                <w:lang w:val="ru-RU" w:eastAsia="en-US"/>
              </w:rPr>
              <w:object w:dxaOrig="380" w:dyaOrig="360" w14:anchorId="0F7065CA">
                <v:shape id="_x0000_i1026" type="#_x0000_t75" style="width:19.5pt;height:19.5pt" o:ole="">
                  <v:imagedata r:id="rId20" o:title=""/>
                </v:shape>
                <o:OLEObject Type="Embed" ProgID="Equation.DSMT4" ShapeID="_x0000_i1026" DrawAspect="Content" ObjectID="_1762089747" r:id="rId22"/>
              </w:object>
            </w:r>
            <w:r w:rsidRPr="004A1498">
              <w:rPr>
                <w:rFonts w:eastAsia="OfficinaSansBoldITC"/>
                <w:i/>
                <w:sz w:val="24"/>
                <w:szCs w:val="28"/>
                <w:lang w:val="ru-RU" w:eastAsia="en-US"/>
              </w:rPr>
              <w:t xml:space="preserve">, </w:t>
            </w:r>
            <m:oMath>
              <m:r>
                <w:rPr>
                  <w:rFonts w:ascii="Cambria Math" w:eastAsia="OfficinaSansBoldITC" w:hAnsi="Cambria Math"/>
                  <w:sz w:val="24"/>
                  <w:szCs w:val="28"/>
                  <w:lang w:eastAsia="en-US"/>
                </w:rPr>
                <m:t>y</m:t>
              </m:r>
              <m:r>
                <w:rPr>
                  <w:rFonts w:ascii="Cambria Math" w:eastAsia="OfficinaSansBoldITC" w:hAnsi="Cambria Math"/>
                  <w:sz w:val="24"/>
                  <w:szCs w:val="28"/>
                  <w:lang w:val="ru-RU" w:eastAsia="en-US"/>
                </w:rPr>
                <m:t xml:space="preserve">= </m:t>
              </m:r>
              <m:f>
                <m:fPr>
                  <m:ctrlPr>
                    <w:rPr>
                      <w:rFonts w:ascii="Cambria Math" w:eastAsia="OfficinaSansBoldITC" w:hAnsi="Cambria Math"/>
                      <w:i/>
                      <w:sz w:val="24"/>
                      <w:szCs w:val="28"/>
                      <w:lang w:eastAsia="en-US"/>
                    </w:rPr>
                  </m:ctrlPr>
                </m:fPr>
                <m:num>
                  <m:r>
                    <m:rPr>
                      <m:scr m:val="script"/>
                    </m:rPr>
                    <w:rPr>
                      <w:rFonts w:ascii="Cambria Math" w:eastAsia="OfficinaSansBoldITC" w:hAnsi="Cambria Math"/>
                      <w:sz w:val="24"/>
                      <w:szCs w:val="28"/>
                      <w:lang w:eastAsia="en-US"/>
                    </w:rPr>
                    <m:t>k</m:t>
                  </m:r>
                </m:num>
                <m:den>
                  <m:r>
                    <w:rPr>
                      <w:rFonts w:ascii="Cambria Math" w:eastAsia="OfficinaSansBoldITC" w:hAnsi="Cambria Math"/>
                      <w:sz w:val="24"/>
                      <w:szCs w:val="28"/>
                      <w:lang w:eastAsia="en-US"/>
                    </w:rPr>
                    <m:t>x</m:t>
                  </m:r>
                </m:den>
              </m:f>
            </m:oMath>
            <w:r w:rsidRPr="004A1498">
              <w:rPr>
                <w:rFonts w:eastAsia="OfficinaSansBoldITC"/>
                <w:i/>
                <w:sz w:val="24"/>
                <w:szCs w:val="28"/>
                <w:lang w:val="ru-RU" w:eastAsia="en-US"/>
              </w:rPr>
              <w:t xml:space="preserve">, </w:t>
            </w:r>
            <w:r w:rsidRPr="004A1498">
              <w:rPr>
                <w:rFonts w:eastAsia="OfficinaSansBoldITC"/>
                <w:sz w:val="24"/>
                <w:szCs w:val="28"/>
                <w:lang w:val="ru-RU" w:eastAsia="en-US"/>
              </w:rPr>
              <w:t xml:space="preserve">и их свойства. </w:t>
            </w:r>
            <w:r w:rsidRPr="00A554ED">
              <w:rPr>
                <w:rFonts w:eastAsia="OfficinaSansBoldITC"/>
                <w:sz w:val="24"/>
                <w:szCs w:val="28"/>
                <w:lang w:val="ru-RU" w:eastAsia="en-US"/>
              </w:rPr>
              <w:t>Кусочно-заданные функции.</w:t>
            </w:r>
          </w:p>
        </w:tc>
        <w:tc>
          <w:tcPr>
            <w:tcW w:w="2126" w:type="dxa"/>
          </w:tcPr>
          <w:p w14:paraId="33BD5219" w14:textId="77777777" w:rsidR="00241E25" w:rsidRPr="00A554ED" w:rsidRDefault="00241E25" w:rsidP="00EB1CFC">
            <w:pPr>
              <w:spacing w:line="240" w:lineRule="auto"/>
              <w:ind w:firstLine="0"/>
              <w:jc w:val="center"/>
              <w:rPr>
                <w:rFonts w:eastAsia="Times New Roman"/>
                <w:i/>
                <w:sz w:val="24"/>
                <w:szCs w:val="24"/>
                <w:lang w:val="ru-RU" w:eastAsia="en-US"/>
              </w:rPr>
            </w:pPr>
          </w:p>
        </w:tc>
        <w:tc>
          <w:tcPr>
            <w:tcW w:w="2126" w:type="dxa"/>
          </w:tcPr>
          <w:p w14:paraId="010355AA" w14:textId="77777777" w:rsidR="00241E25" w:rsidRPr="00A554ED" w:rsidRDefault="00241E25" w:rsidP="00EB1CFC">
            <w:pPr>
              <w:spacing w:line="240" w:lineRule="auto"/>
              <w:ind w:firstLine="0"/>
              <w:jc w:val="center"/>
              <w:rPr>
                <w:rFonts w:eastAsia="Times New Roman"/>
                <w:i/>
                <w:sz w:val="24"/>
                <w:szCs w:val="24"/>
                <w:lang w:val="ru-RU" w:eastAsia="en-US"/>
              </w:rPr>
            </w:pPr>
          </w:p>
        </w:tc>
      </w:tr>
      <w:tr w:rsidR="00241E25" w:rsidRPr="00B3152A" w14:paraId="6523F42E" w14:textId="77777777" w:rsidTr="003B590D">
        <w:trPr>
          <w:trHeight w:val="954"/>
        </w:trPr>
        <w:tc>
          <w:tcPr>
            <w:tcW w:w="992" w:type="dxa"/>
          </w:tcPr>
          <w:p w14:paraId="4CEA3D86" w14:textId="77777777" w:rsidR="00241E25" w:rsidRPr="004A1498" w:rsidRDefault="00241E25"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5661" w:type="dxa"/>
          </w:tcPr>
          <w:p w14:paraId="514721DC" w14:textId="77777777" w:rsidR="00241E25" w:rsidRDefault="00241E25" w:rsidP="00EB1CFC">
            <w:pPr>
              <w:rPr>
                <w:rFonts w:eastAsia="OfficinaSansBoldITC"/>
                <w:sz w:val="24"/>
                <w:szCs w:val="28"/>
                <w:lang w:val="ru-RU" w:eastAsia="en-US"/>
              </w:rPr>
            </w:pPr>
            <w:r>
              <w:rPr>
                <w:rFonts w:eastAsia="OfficinaSansBoldITC"/>
                <w:sz w:val="24"/>
                <w:szCs w:val="28"/>
                <w:lang w:val="ru-RU" w:eastAsia="en-US"/>
              </w:rPr>
              <w:t>9 класс</w:t>
            </w:r>
          </w:p>
          <w:p w14:paraId="30EAC924"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1.</w:t>
            </w:r>
            <w:r w:rsidRPr="004A1498">
              <w:rPr>
                <w:rFonts w:eastAsia="OfficinaSansBoldITC"/>
                <w:sz w:val="24"/>
                <w:szCs w:val="28"/>
                <w:lang w:eastAsia="en-US"/>
              </w:rPr>
              <w:t> </w:t>
            </w:r>
            <w:r w:rsidRPr="004A1498">
              <w:rPr>
                <w:rFonts w:eastAsia="OfficinaSansBoldITC"/>
                <w:sz w:val="24"/>
                <w:szCs w:val="28"/>
                <w:lang w:val="ru-RU" w:eastAsia="en-US"/>
              </w:rPr>
              <w:t>Числа и вычисления.</w:t>
            </w:r>
          </w:p>
          <w:p w14:paraId="3A334A3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орень </w:t>
            </w:r>
            <w:r w:rsidRPr="004A1498">
              <w:rPr>
                <w:rFonts w:eastAsia="OfficinaSansBoldITC"/>
                <w:i/>
                <w:sz w:val="24"/>
                <w:szCs w:val="28"/>
                <w:lang w:eastAsia="en-US"/>
              </w:rPr>
              <w:t>n</w:t>
            </w:r>
            <w:r w:rsidRPr="004A1498">
              <w:rPr>
                <w:rFonts w:eastAsia="OfficinaSansBoldITC"/>
                <w:sz w:val="24"/>
                <w:szCs w:val="28"/>
                <w:lang w:val="ru-RU" w:eastAsia="en-US"/>
              </w:rPr>
              <w:t>-й степени и его свойства. Степень с рациональным показателем и её свойства.</w:t>
            </w:r>
          </w:p>
          <w:p w14:paraId="5CB2D52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2.</w:t>
            </w:r>
            <w:r w:rsidRPr="004A1498">
              <w:rPr>
                <w:rFonts w:eastAsia="OfficinaSansBoldITC"/>
                <w:sz w:val="24"/>
                <w:szCs w:val="28"/>
                <w:lang w:eastAsia="en-US"/>
              </w:rPr>
              <w:t> </w:t>
            </w:r>
            <w:r w:rsidRPr="004A1498">
              <w:rPr>
                <w:rFonts w:eastAsia="OfficinaSansBoldITC"/>
                <w:sz w:val="24"/>
                <w:szCs w:val="28"/>
                <w:lang w:val="ru-RU" w:eastAsia="en-US"/>
              </w:rPr>
              <w:t>Алгебраические выражения.</w:t>
            </w:r>
          </w:p>
          <w:p w14:paraId="53A91E3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Тождественные преобразования выражений, содержащих корень </w:t>
            </w:r>
            <w:r w:rsidRPr="004A1498">
              <w:rPr>
                <w:rFonts w:eastAsia="OfficinaSansBoldITC"/>
                <w:i/>
                <w:sz w:val="24"/>
                <w:szCs w:val="28"/>
                <w:lang w:eastAsia="en-US"/>
              </w:rPr>
              <w:t>n</w:t>
            </w:r>
            <w:r w:rsidRPr="004A1498">
              <w:rPr>
                <w:rFonts w:eastAsia="OfficinaSansBoldITC"/>
                <w:sz w:val="24"/>
                <w:szCs w:val="28"/>
                <w:lang w:val="ru-RU" w:eastAsia="en-US"/>
              </w:rPr>
              <w:t xml:space="preserve">-й степени. Тождественные преобразования выражений, содержащих степень с рациональным показателем. </w:t>
            </w:r>
          </w:p>
          <w:p w14:paraId="19F87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й трёхчлен. Корни квадратного трёхчлена. Разложение квадратного трёхчлена на линейные множители. </w:t>
            </w:r>
          </w:p>
          <w:p w14:paraId="6C28F98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3.</w:t>
            </w:r>
            <w:r w:rsidRPr="004A1498">
              <w:rPr>
                <w:rFonts w:eastAsia="OfficinaSansBoldITC"/>
                <w:sz w:val="24"/>
                <w:szCs w:val="28"/>
                <w:lang w:eastAsia="en-US"/>
              </w:rPr>
              <w:t> </w:t>
            </w:r>
            <w:r w:rsidRPr="004A1498">
              <w:rPr>
                <w:rFonts w:eastAsia="OfficinaSansBoldITC"/>
                <w:sz w:val="24"/>
                <w:szCs w:val="28"/>
                <w:lang w:val="ru-RU" w:eastAsia="en-US"/>
              </w:rPr>
              <w:t>Уравнения и неравенства.</w:t>
            </w:r>
          </w:p>
          <w:p w14:paraId="7AFA5DB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71E9A751"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Решение дробно-рациональных уравнений. </w:t>
            </w:r>
          </w:p>
          <w:p w14:paraId="2BC4C20B"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3654DDF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Числовые неравенства. Решение линейных неравенств. Доказательство неравенств.</w:t>
            </w:r>
          </w:p>
          <w:p w14:paraId="70D4088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ные неравенства с одной переменной. Решение квадратных неравенств графическим методом и методом интервалов. Метод интервалов для </w:t>
            </w:r>
            <w:r w:rsidRPr="004A1498">
              <w:rPr>
                <w:rFonts w:eastAsia="OfficinaSansBoldITC"/>
                <w:sz w:val="24"/>
                <w:szCs w:val="28"/>
                <w:lang w:val="ru-RU" w:eastAsia="en-US"/>
              </w:rPr>
              <w:lastRenderedPageBreak/>
              <w:t>рациональных неравенств. Простейшие неравенства с параметром.</w:t>
            </w:r>
          </w:p>
          <w:p w14:paraId="1157D49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Решение текстовых задач с помощью неравенств, систем неравенств.</w:t>
            </w:r>
          </w:p>
          <w:p w14:paraId="7182C16C"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40434B0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147.4.4.4.</w:t>
            </w:r>
            <w:r w:rsidRPr="004A1498">
              <w:rPr>
                <w:rFonts w:eastAsia="OfficinaSansBoldITC"/>
                <w:sz w:val="24"/>
                <w:szCs w:val="28"/>
                <w:lang w:eastAsia="en-US"/>
              </w:rPr>
              <w:t> </w:t>
            </w:r>
            <w:r w:rsidRPr="004A1498">
              <w:rPr>
                <w:rFonts w:eastAsia="OfficinaSansBoldITC"/>
                <w:sz w:val="24"/>
                <w:szCs w:val="28"/>
                <w:lang w:val="ru-RU" w:eastAsia="en-US"/>
              </w:rPr>
              <w:t>Функции.</w:t>
            </w:r>
          </w:p>
          <w:p w14:paraId="70A198D0"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027064E5"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4A1498">
              <w:rPr>
                <w:rFonts w:eastAsia="OfficinaSansBoldITC"/>
                <w:i/>
                <w:sz w:val="24"/>
                <w:szCs w:val="28"/>
                <w:lang w:eastAsia="en-US"/>
              </w:rPr>
              <w:t>y</w:t>
            </w:r>
            <w:r w:rsidRPr="004A1498">
              <w:rPr>
                <w:rFonts w:eastAsia="OfficinaSansBoldITC"/>
                <w:i/>
                <w:sz w:val="24"/>
                <w:szCs w:val="28"/>
                <w:lang w:val="ru-RU" w:eastAsia="en-US"/>
              </w:rPr>
              <w:t xml:space="preserve"> =</w:t>
            </w:r>
            <w:r w:rsidRPr="004A1498">
              <w:rPr>
                <w:rFonts w:eastAsia="OfficinaSansBoldITC"/>
                <w:i/>
                <w:sz w:val="24"/>
                <w:szCs w:val="28"/>
                <w:lang w:eastAsia="en-US"/>
              </w:rPr>
              <w:t>ax</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 xml:space="preserve">2 </w:t>
            </w:r>
            <w:r w:rsidRPr="004A1498">
              <w:rPr>
                <w:rFonts w:eastAsia="OfficinaSansBoldITC"/>
                <w:i/>
                <w:sz w:val="24"/>
                <w:szCs w:val="28"/>
                <w:lang w:val="ru-RU" w:eastAsia="en-US"/>
              </w:rPr>
              <w:t xml:space="preserve">и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a</w:t>
            </w:r>
            <w:r w:rsidRPr="004A1498">
              <w:rPr>
                <w:rFonts w:eastAsia="OfficinaSansBoldITC"/>
                <w:i/>
                <w:sz w:val="24"/>
                <w:szCs w:val="28"/>
                <w:lang w:val="ru-RU" w:eastAsia="en-US"/>
              </w:rPr>
              <w:t>(</w:t>
            </w:r>
            <w:r w:rsidRPr="004A1498">
              <w:rPr>
                <w:rFonts w:eastAsia="OfficinaSansBoldITC"/>
                <w:i/>
                <w:sz w:val="24"/>
                <w:szCs w:val="28"/>
                <w:lang w:eastAsia="en-US"/>
              </w:rPr>
              <w:t>x</w:t>
            </w:r>
            <w:r w:rsidRPr="004A1498">
              <w:rPr>
                <w:rFonts w:eastAsia="OfficinaSansBoldITC"/>
                <w:i/>
                <w:sz w:val="24"/>
                <w:szCs w:val="28"/>
                <w:lang w:val="ru-RU" w:eastAsia="en-US"/>
              </w:rPr>
              <w:t xml:space="preserve"> – </w:t>
            </w:r>
            <w:r w:rsidRPr="004A1498">
              <w:rPr>
                <w:rFonts w:eastAsia="OfficinaSansBoldITC"/>
                <w:i/>
                <w:sz w:val="24"/>
                <w:szCs w:val="28"/>
                <w:lang w:eastAsia="en-US"/>
              </w:rPr>
              <w:t>m</w:t>
            </w:r>
            <w:r w:rsidRPr="004A1498">
              <w:rPr>
                <w:rFonts w:eastAsia="OfficinaSansBoldITC"/>
                <w:i/>
                <w:sz w:val="24"/>
                <w:szCs w:val="28"/>
                <w:lang w:val="ru-RU" w:eastAsia="en-US"/>
              </w:rPr>
              <w:t>)</w:t>
            </w:r>
            <w:r w:rsidRPr="004A1498">
              <w:rPr>
                <w:rFonts w:eastAsia="OfficinaSansBoldITC"/>
                <w:i/>
                <w:sz w:val="24"/>
                <w:szCs w:val="28"/>
                <w:vertAlign w:val="superscript"/>
                <w:lang w:val="ru-RU" w:eastAsia="en-US"/>
              </w:rPr>
              <w:t>2</w:t>
            </w:r>
            <w:r w:rsidRPr="004A1498">
              <w:rPr>
                <w:rFonts w:eastAsia="OfficinaSansBoldITC"/>
                <w:i/>
                <w:sz w:val="24"/>
                <w:szCs w:val="28"/>
                <w:lang w:val="ru-RU" w:eastAsia="en-US"/>
              </w:rPr>
              <w:t xml:space="preserve"> +</w:t>
            </w:r>
            <w:r w:rsidRPr="004A1498">
              <w:rPr>
                <w:rFonts w:eastAsia="OfficinaSansBoldITC"/>
                <w:i/>
                <w:sz w:val="24"/>
                <w:szCs w:val="28"/>
                <w:lang w:eastAsia="en-US"/>
              </w:rPr>
              <w:t>n</w:t>
            </w:r>
            <w:r w:rsidRPr="004A1498">
              <w:rPr>
                <w:rFonts w:eastAsia="OfficinaSansBoldITC"/>
                <w:sz w:val="24"/>
                <w:szCs w:val="28"/>
                <w:lang w:val="ru-RU" w:eastAsia="en-US"/>
              </w:rPr>
              <w:t>. Построение графиков функций с помощью преобразований.</w:t>
            </w:r>
          </w:p>
          <w:p w14:paraId="2CDB4616"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Дробно-линейная функция. Исследование функций.</w:t>
            </w:r>
          </w:p>
          <w:p w14:paraId="731C89DE"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Функция </w:t>
            </w:r>
            <w:r w:rsidRPr="004A1498">
              <w:rPr>
                <w:rFonts w:eastAsia="OfficinaSansBoldITC"/>
                <w:i/>
                <w:sz w:val="24"/>
                <w:szCs w:val="28"/>
                <w:lang w:eastAsia="en-US"/>
              </w:rPr>
              <w:t>y</w:t>
            </w:r>
            <w:r w:rsidRPr="004A1498">
              <w:rPr>
                <w:rFonts w:eastAsia="OfficinaSansBoldITC"/>
                <w:i/>
                <w:sz w:val="24"/>
                <w:szCs w:val="28"/>
                <w:lang w:val="ru-RU" w:eastAsia="en-US"/>
              </w:rPr>
              <w:t xml:space="preserve"> = </w:t>
            </w:r>
            <w:r w:rsidRPr="004A1498">
              <w:rPr>
                <w:rFonts w:eastAsia="OfficinaSansBoldITC"/>
                <w:i/>
                <w:sz w:val="24"/>
                <w:szCs w:val="28"/>
                <w:lang w:eastAsia="en-US"/>
              </w:rPr>
              <w:t>x</w:t>
            </w:r>
            <w:r w:rsidRPr="004A1498">
              <w:rPr>
                <w:rFonts w:eastAsia="OfficinaSansBoldITC"/>
                <w:i/>
                <w:sz w:val="24"/>
                <w:szCs w:val="28"/>
                <w:vertAlign w:val="superscript"/>
                <w:lang w:eastAsia="en-US"/>
              </w:rPr>
              <w:t>n</w:t>
            </w:r>
            <w:r w:rsidRPr="004A1498">
              <w:rPr>
                <w:rFonts w:eastAsia="OfficinaSansBoldITC"/>
                <w:sz w:val="24"/>
                <w:szCs w:val="28"/>
                <w:lang w:val="ru-RU" w:eastAsia="en-US"/>
              </w:rPr>
              <w:t xml:space="preserve"> с натуральным показателем </w:t>
            </w:r>
            <w:r w:rsidRPr="004A1498">
              <w:rPr>
                <w:rFonts w:eastAsia="OfficinaSansBoldITC"/>
                <w:i/>
                <w:sz w:val="24"/>
                <w:szCs w:val="28"/>
                <w:lang w:eastAsia="en-US"/>
              </w:rPr>
              <w:t>n</w:t>
            </w:r>
            <w:r w:rsidRPr="004A1498">
              <w:rPr>
                <w:rFonts w:eastAsia="OfficinaSansBoldITC"/>
                <w:sz w:val="24"/>
                <w:szCs w:val="28"/>
                <w:lang w:val="ru-RU" w:eastAsia="en-US"/>
              </w:rPr>
              <w:t xml:space="preserve"> и её график.</w:t>
            </w:r>
          </w:p>
          <w:p w14:paraId="28E1EC41" w14:textId="77777777" w:rsidR="00241E25" w:rsidRPr="00241E25" w:rsidRDefault="00241E25" w:rsidP="00EB1CFC">
            <w:pPr>
              <w:rPr>
                <w:rFonts w:eastAsia="OfficinaSansBoldITC"/>
                <w:sz w:val="24"/>
                <w:szCs w:val="28"/>
                <w:lang w:val="ru-RU" w:eastAsia="en-US"/>
              </w:rPr>
            </w:pPr>
            <w:r w:rsidRPr="00241E25">
              <w:rPr>
                <w:rFonts w:eastAsia="OfficinaSansBoldITC"/>
                <w:sz w:val="24"/>
                <w:szCs w:val="28"/>
                <w:lang w:val="ru-RU" w:eastAsia="en-US"/>
              </w:rPr>
              <w:t>147.4.4.5.</w:t>
            </w:r>
            <w:r w:rsidRPr="004A1498">
              <w:rPr>
                <w:rFonts w:eastAsia="OfficinaSansBoldITC"/>
                <w:sz w:val="24"/>
                <w:szCs w:val="28"/>
                <w:lang w:eastAsia="en-US"/>
              </w:rPr>
              <w:t> </w:t>
            </w:r>
            <w:r w:rsidRPr="00241E25">
              <w:rPr>
                <w:rFonts w:eastAsia="OfficinaSansBoldITC"/>
                <w:sz w:val="24"/>
                <w:szCs w:val="28"/>
                <w:lang w:val="ru-RU" w:eastAsia="en-US"/>
              </w:rPr>
              <w:t>Числовые последовательности и прогрессии.</w:t>
            </w:r>
          </w:p>
          <w:p w14:paraId="7E3154F3"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рекуррентный. </w:t>
            </w:r>
          </w:p>
          <w:p w14:paraId="4594D83A"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 xml:space="preserve">Арифметическая и геометрическая прогрессии. Свойства членов арифметической и геометрической прогрессий. Формулы </w:t>
            </w:r>
            <w:r w:rsidRPr="004A1498">
              <w:rPr>
                <w:rFonts w:eastAsia="OfficinaSansBoldITC"/>
                <w:i/>
                <w:sz w:val="24"/>
                <w:szCs w:val="28"/>
                <w:lang w:eastAsia="en-US"/>
              </w:rPr>
              <w:t>n</w:t>
            </w:r>
            <w:r w:rsidRPr="004A1498">
              <w:rPr>
                <w:rFonts w:eastAsia="OfficinaSansBoldITC"/>
                <w:sz w:val="24"/>
                <w:szCs w:val="28"/>
                <w:lang w:val="ru-RU" w:eastAsia="en-US"/>
              </w:rPr>
              <w:t xml:space="preserve">-го члена арифметической и геометрической прогрессий. Формулы суммы первых </w:t>
            </w:r>
            <w:r w:rsidRPr="004A1498">
              <w:rPr>
                <w:rFonts w:eastAsia="OfficinaSansBoldITC"/>
                <w:i/>
                <w:sz w:val="24"/>
                <w:szCs w:val="28"/>
                <w:lang w:eastAsia="en-US"/>
              </w:rPr>
              <w:t>n</w:t>
            </w:r>
            <w:r w:rsidRPr="004A1498">
              <w:rPr>
                <w:rFonts w:eastAsia="OfficinaSansBoldITC"/>
                <w:sz w:val="24"/>
                <w:szCs w:val="28"/>
                <w:lang w:val="ru-RU" w:eastAsia="en-US"/>
              </w:rPr>
              <w:t xml:space="preserve"> членов арифметической и геометрической прогрессий. Задачи на проценты, банковские вклады, кредиты. </w:t>
            </w:r>
          </w:p>
          <w:p w14:paraId="7A37FCE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Представление о сходимости последовательности, о суммировании бесконечно убывающей геометрической прогрессии.</w:t>
            </w:r>
          </w:p>
          <w:p w14:paraId="50EE80A9" w14:textId="77777777" w:rsidR="00241E25" w:rsidRPr="004A1498" w:rsidRDefault="00241E25" w:rsidP="00EB1CFC">
            <w:pPr>
              <w:rPr>
                <w:rFonts w:eastAsia="OfficinaSansBoldITC"/>
                <w:sz w:val="24"/>
                <w:szCs w:val="28"/>
                <w:lang w:val="ru-RU" w:eastAsia="en-US"/>
              </w:rPr>
            </w:pPr>
            <w:r w:rsidRPr="004A1498">
              <w:rPr>
                <w:rFonts w:eastAsia="OfficinaSansBoldITC"/>
                <w:sz w:val="24"/>
                <w:szCs w:val="28"/>
                <w:lang w:val="ru-RU" w:eastAsia="en-US"/>
              </w:rPr>
              <w:t>Метод математической индукции. Простейшие примеры.</w:t>
            </w:r>
          </w:p>
        </w:tc>
        <w:tc>
          <w:tcPr>
            <w:tcW w:w="2126" w:type="dxa"/>
          </w:tcPr>
          <w:p w14:paraId="68CAC3B6" w14:textId="77777777" w:rsidR="00241E25" w:rsidRPr="004A1498" w:rsidRDefault="00241E25" w:rsidP="00EB1CFC">
            <w:pPr>
              <w:spacing w:line="240" w:lineRule="auto"/>
              <w:ind w:firstLine="0"/>
              <w:jc w:val="center"/>
              <w:rPr>
                <w:rFonts w:eastAsia="Times New Roman"/>
                <w:i/>
                <w:sz w:val="24"/>
                <w:szCs w:val="24"/>
                <w:lang w:val="ru-RU" w:eastAsia="en-US"/>
              </w:rPr>
            </w:pPr>
          </w:p>
        </w:tc>
        <w:tc>
          <w:tcPr>
            <w:tcW w:w="2126" w:type="dxa"/>
          </w:tcPr>
          <w:p w14:paraId="45C301AC" w14:textId="77777777" w:rsidR="00241E25" w:rsidRPr="004A1498" w:rsidRDefault="00241E25" w:rsidP="00EB1CFC">
            <w:pPr>
              <w:spacing w:line="240" w:lineRule="auto"/>
              <w:ind w:firstLine="0"/>
              <w:jc w:val="center"/>
              <w:rPr>
                <w:rFonts w:eastAsia="Times New Roman"/>
                <w:i/>
                <w:sz w:val="24"/>
                <w:szCs w:val="24"/>
                <w:lang w:val="ru-RU" w:eastAsia="en-US"/>
              </w:rPr>
            </w:pPr>
          </w:p>
        </w:tc>
      </w:tr>
    </w:tbl>
    <w:p w14:paraId="17829103" w14:textId="337C9E38" w:rsidR="00241E25" w:rsidRDefault="00241E25" w:rsidP="00241E25">
      <w:pPr>
        <w:widowControl w:val="0"/>
        <w:spacing w:line="240" w:lineRule="auto"/>
        <w:ind w:firstLine="0"/>
        <w:rPr>
          <w:rFonts w:eastAsia="Calibri" w:cs="Times New Roman"/>
          <w:sz w:val="24"/>
          <w:szCs w:val="28"/>
          <w:lang w:eastAsia="en-US"/>
        </w:rPr>
      </w:pPr>
    </w:p>
    <w:p w14:paraId="773243F1" w14:textId="77777777" w:rsidR="00241E25" w:rsidRDefault="00241E25" w:rsidP="00C90759">
      <w:pPr>
        <w:widowControl w:val="0"/>
        <w:spacing w:line="240" w:lineRule="auto"/>
        <w:ind w:firstLine="709"/>
        <w:rPr>
          <w:rFonts w:eastAsia="Calibri" w:cs="Times New Roman"/>
          <w:sz w:val="24"/>
          <w:szCs w:val="28"/>
          <w:lang w:eastAsia="en-US"/>
        </w:rPr>
      </w:pPr>
    </w:p>
    <w:p w14:paraId="3A2DF6E3" w14:textId="5F6AB2E4" w:rsidR="00241E25" w:rsidRPr="00203DEF" w:rsidRDefault="00203DEF" w:rsidP="00E434B7">
      <w:pPr>
        <w:pStyle w:val="ac"/>
        <w:widowControl w:val="0"/>
        <w:numPr>
          <w:ilvl w:val="2"/>
          <w:numId w:val="144"/>
        </w:numPr>
        <w:spacing w:line="240" w:lineRule="auto"/>
        <w:jc w:val="center"/>
        <w:rPr>
          <w:rFonts w:eastAsia="Calibri" w:cs="Times New Roman"/>
          <w:b/>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абочая прогр</w:t>
      </w:r>
      <w:r w:rsidR="00241E25" w:rsidRPr="00203DEF">
        <w:rPr>
          <w:rFonts w:eastAsia="Calibri" w:cs="Times New Roman"/>
          <w:b/>
          <w:sz w:val="24"/>
          <w:szCs w:val="28"/>
          <w:lang w:eastAsia="en-US"/>
        </w:rPr>
        <w:t>амма учебного курса «Геометрия»</w:t>
      </w:r>
    </w:p>
    <w:p w14:paraId="117DDABB" w14:textId="6656BA70" w:rsidR="00241E25" w:rsidRPr="00241E25" w:rsidRDefault="00C90759" w:rsidP="003B590D">
      <w:pPr>
        <w:widowControl w:val="0"/>
        <w:spacing w:line="240" w:lineRule="auto"/>
        <w:ind w:firstLine="709"/>
        <w:jc w:val="center"/>
        <w:rPr>
          <w:rFonts w:eastAsia="Calibri" w:cs="Times New Roman"/>
          <w:b/>
          <w:sz w:val="24"/>
          <w:szCs w:val="28"/>
          <w:lang w:eastAsia="en-US"/>
        </w:rPr>
      </w:pPr>
      <w:r w:rsidRPr="00241E25">
        <w:rPr>
          <w:rFonts w:eastAsia="Calibri" w:cs="Times New Roman"/>
          <w:b/>
          <w:sz w:val="24"/>
          <w:szCs w:val="28"/>
          <w:lang w:eastAsia="en-US"/>
        </w:rPr>
        <w:t>в 7–9 классах</w:t>
      </w:r>
      <w:r w:rsidR="003B590D">
        <w:rPr>
          <w:rFonts w:eastAsia="Calibri" w:cs="Times New Roman"/>
          <w:b/>
          <w:sz w:val="24"/>
          <w:szCs w:val="28"/>
          <w:lang w:eastAsia="en-US"/>
        </w:rPr>
        <w:t xml:space="preserve"> (углубленный уровень</w:t>
      </w:r>
    </w:p>
    <w:p w14:paraId="06B31C52" w14:textId="2603D606" w:rsidR="00241E25" w:rsidRPr="003B590D" w:rsidRDefault="003B590D" w:rsidP="003B590D">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72825D13" w14:textId="6DB2FD7A"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w:t>
      </w:r>
      <w:r w:rsidRPr="00C90759">
        <w:rPr>
          <w:rFonts w:eastAsia="Calibri" w:cs="Times New Roman"/>
          <w:sz w:val="24"/>
          <w:szCs w:val="28"/>
          <w:lang w:eastAsia="en-US"/>
        </w:rPr>
        <w:lastRenderedPageBreak/>
        <w:t xml:space="preserve">математики. </w:t>
      </w:r>
    </w:p>
    <w:p w14:paraId="0E3997EB" w14:textId="7EBC6BB6"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718261D0" w14:textId="1AF21B2D"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2A2C390C" w14:textId="03D37FC7" w:rsidR="00BC0740" w:rsidRPr="003B590D" w:rsidRDefault="00524297" w:rsidP="003B590D">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 xml:space="preserve">Общее количество часов, отводимое на освоение учебного курса, определяется учебным </w:t>
      </w:r>
      <w:r w:rsidR="003B590D">
        <w:rPr>
          <w:rFonts w:eastAsia="Calibri" w:cs="Times New Roman"/>
          <w:sz w:val="24"/>
          <w:szCs w:val="28"/>
          <w:lang w:eastAsia="en-US"/>
        </w:rPr>
        <w:t xml:space="preserve">планом на текущий учебный год. </w:t>
      </w:r>
    </w:p>
    <w:p w14:paraId="6B7FD3FD" w14:textId="77777777" w:rsidR="00BC0740" w:rsidRDefault="00BC0740" w:rsidP="00524297">
      <w:pPr>
        <w:widowControl w:val="0"/>
        <w:spacing w:line="240" w:lineRule="auto"/>
        <w:ind w:firstLine="709"/>
        <w:jc w:val="center"/>
        <w:rPr>
          <w:rFonts w:eastAsia="Calibri" w:cs="Times New Roman"/>
          <w:b/>
          <w:sz w:val="24"/>
          <w:szCs w:val="28"/>
          <w:lang w:eastAsia="en-US"/>
        </w:rPr>
      </w:pPr>
    </w:p>
    <w:p w14:paraId="4C75A682" w14:textId="63D9A58C" w:rsidR="00524297" w:rsidRPr="00524297" w:rsidRDefault="00524297" w:rsidP="003B590D">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7 классе</w:t>
      </w:r>
    </w:p>
    <w:p w14:paraId="756D07F6" w14:textId="36AF74B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Начала геометрии.</w:t>
      </w:r>
    </w:p>
    <w:p w14:paraId="72D764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C3E018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заимное расположение точек на прямой. Измерение длины отрезка, расстояние между точками.</w:t>
      </w:r>
    </w:p>
    <w:p w14:paraId="01CCCF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293355A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316A66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ервичные представления о равенстве фигур, их расположении, симметрии.</w:t>
      </w:r>
    </w:p>
    <w:p w14:paraId="59F6A39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стейшие построения. Инструменты для измерений и построений.</w:t>
      </w:r>
    </w:p>
    <w:p w14:paraId="65EF690B" w14:textId="2002A48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реугольники.</w:t>
      </w:r>
    </w:p>
    <w:p w14:paraId="2C9DAEE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384AA6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22D2644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оотношения между сторонами и углами треугольника. Неравенство треугольника. Неравенство о длине ломаной. </w:t>
      </w:r>
    </w:p>
    <w:p w14:paraId="7C5C9EF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мметричные фигуры. Основные свойства осевой симметрии. Примеры симметрии в окружающем мире.</w:t>
      </w:r>
    </w:p>
    <w:p w14:paraId="084AB6DC" w14:textId="3DEF36CC"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араллельные прямые. Сумма углов многоугольника.</w:t>
      </w:r>
    </w:p>
    <w:p w14:paraId="3555BC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353375B7" w14:textId="2D2A8A1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ямоугольные треугольники.</w:t>
      </w:r>
    </w:p>
    <w:p w14:paraId="1237AA8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7C96981E" w14:textId="0AFAA8B7"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Окружность.</w:t>
      </w:r>
    </w:p>
    <w:p w14:paraId="3856C03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w:t>
      </w:r>
      <w:r w:rsidRPr="00C90759">
        <w:rPr>
          <w:rFonts w:eastAsia="Calibri" w:cs="Times New Roman"/>
          <w:sz w:val="24"/>
          <w:szCs w:val="28"/>
          <w:lang w:eastAsia="en-US"/>
        </w:rPr>
        <w:lastRenderedPageBreak/>
        <w:t xml:space="preserve">и секущая к окружности. Окружность, вписанная в угол. Простейшие построения с помощью циркуля и линейки. </w:t>
      </w:r>
    </w:p>
    <w:p w14:paraId="7319E269" w14:textId="4F9E5AC6"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Геометрические места точек.</w:t>
      </w:r>
    </w:p>
    <w:p w14:paraId="430FD8D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51FDC1BC" w14:textId="2005704B"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строения с помощью циркуля и линейки.</w:t>
      </w:r>
    </w:p>
    <w:p w14:paraId="0EFE342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Исторические сведения. Обоснования простейших построений, этапы задачи на</w:t>
      </w:r>
      <w:r w:rsidRPr="00C90759">
        <w:rPr>
          <w:rFonts w:eastAsia="Calibri" w:cs="Times New Roman"/>
          <w:sz w:val="24"/>
          <w:szCs w:val="28"/>
          <w:lang w:eastAsia="en-US"/>
        </w:rPr>
        <w:t xml:space="preserve"> построения, решение задач на построение циркулем и линейкой.</w:t>
      </w:r>
    </w:p>
    <w:p w14:paraId="57BC7444" w14:textId="77777777" w:rsidR="00524297" w:rsidRDefault="00524297" w:rsidP="00C90759">
      <w:pPr>
        <w:widowControl w:val="0"/>
        <w:spacing w:line="240" w:lineRule="auto"/>
        <w:ind w:firstLine="709"/>
        <w:rPr>
          <w:rFonts w:eastAsia="Calibri" w:cs="Times New Roman"/>
          <w:sz w:val="24"/>
          <w:szCs w:val="28"/>
          <w:lang w:eastAsia="en-US"/>
        </w:rPr>
      </w:pPr>
    </w:p>
    <w:p w14:paraId="59BA5148" w14:textId="2FB0C4CD" w:rsidR="00524297" w:rsidRPr="003B590D" w:rsidRDefault="00524297" w:rsidP="003B590D">
      <w:pPr>
        <w:widowControl w:val="0"/>
        <w:spacing w:line="240" w:lineRule="auto"/>
        <w:ind w:firstLine="709"/>
        <w:jc w:val="center"/>
        <w:rPr>
          <w:rFonts w:eastAsia="Calibri" w:cs="Times New Roman"/>
          <w:b/>
          <w:sz w:val="24"/>
          <w:szCs w:val="28"/>
          <w:lang w:eastAsia="en-US"/>
        </w:rPr>
      </w:pPr>
      <w:r w:rsidRPr="00524297">
        <w:rPr>
          <w:rFonts w:eastAsia="Calibri" w:cs="Times New Roman"/>
          <w:b/>
          <w:sz w:val="24"/>
          <w:szCs w:val="28"/>
          <w:lang w:eastAsia="en-US"/>
        </w:rPr>
        <w:t>Содержание обучения в 8 классе</w:t>
      </w:r>
    </w:p>
    <w:p w14:paraId="69DBDF88" w14:textId="07A58913"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Четырёхугольники.</w:t>
      </w:r>
    </w:p>
    <w:p w14:paraId="331B61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710C0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редняя линия треугольника. Метод удвоения медианы треугольника. Теорема о пересечении медиан треугольника.</w:t>
      </w:r>
    </w:p>
    <w:p w14:paraId="57E7842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Теорема Фалеса, теорема о пропорциональных отрезках. Теорема Вариньона для произвольного четырёхугольника.</w:t>
      </w:r>
    </w:p>
    <w:p w14:paraId="67C649B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о-симметричные фигуры.</w:t>
      </w:r>
    </w:p>
    <w:p w14:paraId="3D0731D2" w14:textId="150C78EA"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одобие.</w:t>
      </w:r>
    </w:p>
    <w:p w14:paraId="580F29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58B994AF" w14:textId="3D7E030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лощадь.</w:t>
      </w:r>
    </w:p>
    <w:p w14:paraId="6289D9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5D6D2B6D" w14:textId="5761CAF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Теорема Пифагора.</w:t>
      </w:r>
    </w:p>
    <w:p w14:paraId="4027EFE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еорема Пифагора. Применение теоремы Пифагора при решении практических задач. </w:t>
      </w:r>
    </w:p>
    <w:p w14:paraId="572C568D" w14:textId="5D76559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ы тригонометрии.</w:t>
      </w:r>
    </w:p>
    <w:p w14:paraId="5B0137F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и котангенс острого угла прямоугольного треугольника. Тригонометрические функции углов в 3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45</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xml:space="preserve"> и 6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Пропорциональные отрезки в прямоугольном треугольнике.</w:t>
      </w:r>
    </w:p>
    <w:p w14:paraId="58CBCE6C" w14:textId="02EBDD09"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глы и четырёхугольники, связанные с окружностью.</w:t>
      </w:r>
    </w:p>
    <w:p w14:paraId="1DBAF61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191D20F7" w14:textId="77777777" w:rsidR="00524297" w:rsidRDefault="00524297" w:rsidP="00C90759">
      <w:pPr>
        <w:widowControl w:val="0"/>
        <w:spacing w:line="240" w:lineRule="auto"/>
        <w:ind w:firstLine="709"/>
        <w:rPr>
          <w:rFonts w:eastAsia="Calibri" w:cs="Times New Roman"/>
          <w:sz w:val="24"/>
          <w:szCs w:val="28"/>
          <w:lang w:eastAsia="en-US"/>
        </w:rPr>
      </w:pPr>
    </w:p>
    <w:p w14:paraId="6FC83DD5" w14:textId="2B7AB741" w:rsidR="00524297" w:rsidRPr="003B590D" w:rsidRDefault="003B590D" w:rsidP="003B590D">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Содержание обучения в 9 классе</w:t>
      </w:r>
    </w:p>
    <w:p w14:paraId="30DCB63A" w14:textId="62846F82"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Решение треугольников.</w:t>
      </w:r>
    </w:p>
    <w:p w14:paraId="1E479D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инус, косинус, тангенс углов от 0</w:t>
      </w:r>
      <w:r w:rsidRPr="00C90759">
        <w:rPr>
          <w:rFonts w:eastAsia="Calibri" w:cs="Times New Roman"/>
          <w:sz w:val="24"/>
          <w:szCs w:val="28"/>
          <w:vertAlign w:val="superscript"/>
          <w:lang w:eastAsia="en-US"/>
        </w:rPr>
        <w:t xml:space="preserve">о </w:t>
      </w:r>
      <w:r w:rsidRPr="00C90759">
        <w:rPr>
          <w:rFonts w:eastAsia="Calibri" w:cs="Times New Roman"/>
          <w:sz w:val="24"/>
          <w:szCs w:val="28"/>
          <w:lang w:eastAsia="en-US"/>
        </w:rPr>
        <w:t>до 180</w:t>
      </w:r>
      <w:r w:rsidRPr="00C90759">
        <w:rPr>
          <w:rFonts w:eastAsia="Calibri" w:cs="Times New Roman"/>
          <w:sz w:val="24"/>
          <w:szCs w:val="28"/>
          <w:vertAlign w:val="superscript"/>
          <w:lang w:eastAsia="en-US"/>
        </w:rPr>
        <w:t>о</w:t>
      </w:r>
      <w:r w:rsidRPr="00C90759">
        <w:rPr>
          <w:rFonts w:eastAsia="Calibri" w:cs="Times New Roman"/>
          <w:sz w:val="24"/>
          <w:szCs w:val="28"/>
          <w:lang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3C67587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63BAA9DF" w14:textId="3F715201" w:rsidR="00C90759" w:rsidRPr="00C90759" w:rsidRDefault="00C90759" w:rsidP="00C90759">
      <w:pPr>
        <w:widowControl w:val="0"/>
        <w:spacing w:line="240" w:lineRule="auto"/>
        <w:ind w:firstLine="709"/>
        <w:rPr>
          <w:rFonts w:eastAsia="Calibri" w:cs="Times New Roman"/>
          <w:sz w:val="24"/>
          <w:szCs w:val="28"/>
          <w:lang w:eastAsia="en-US"/>
        </w:rPr>
      </w:pPr>
      <w:r w:rsidRPr="00524297">
        <w:rPr>
          <w:rFonts w:eastAsia="Calibri" w:cs="Times New Roman"/>
          <w:b/>
          <w:sz w:val="24"/>
          <w:szCs w:val="28"/>
          <w:lang w:eastAsia="en-US"/>
        </w:rPr>
        <w:t>Подобие треугольников</w:t>
      </w:r>
      <w:r w:rsidRPr="00C90759">
        <w:rPr>
          <w:rFonts w:eastAsia="Calibri" w:cs="Times New Roman"/>
          <w:sz w:val="24"/>
          <w:szCs w:val="28"/>
          <w:lang w:eastAsia="en-US"/>
        </w:rPr>
        <w:t>.</w:t>
      </w:r>
    </w:p>
    <w:p w14:paraId="0B13B08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Хорды и подобные треугольники в окружности. Теорема о произведении отрезков </w:t>
      </w:r>
      <w:r w:rsidRPr="00C90759">
        <w:rPr>
          <w:rFonts w:eastAsia="Calibri" w:cs="Times New Roman"/>
          <w:sz w:val="24"/>
          <w:szCs w:val="28"/>
          <w:lang w:eastAsia="en-US"/>
        </w:rPr>
        <w:lastRenderedPageBreak/>
        <w:t>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0D67B65C" w14:textId="2CE3DF4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Метод координат.</w:t>
      </w:r>
    </w:p>
    <w:p w14:paraId="5ECBAB4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4677BEE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7AE38F83" w14:textId="5CA14BB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Векторы.</w:t>
      </w:r>
    </w:p>
    <w:p w14:paraId="07058E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7B388C5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436D6051" w14:textId="775FC818"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лина окружности и площадь круга.</w:t>
      </w:r>
    </w:p>
    <w:p w14:paraId="5614D4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782BDA60" w14:textId="397B314E"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Движения плоскости.</w:t>
      </w:r>
    </w:p>
    <w:p w14:paraId="45657FF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61EA567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60DE7452" w14:textId="77777777" w:rsidR="00524297" w:rsidRDefault="00524297" w:rsidP="00C90759">
      <w:pPr>
        <w:widowControl w:val="0"/>
        <w:spacing w:line="240" w:lineRule="auto"/>
        <w:ind w:firstLine="709"/>
        <w:rPr>
          <w:rFonts w:eastAsia="Calibri" w:cs="Times New Roman"/>
          <w:sz w:val="24"/>
          <w:szCs w:val="28"/>
          <w:lang w:eastAsia="en-US"/>
        </w:rPr>
      </w:pPr>
    </w:p>
    <w:p w14:paraId="76049847" w14:textId="1D690480"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Геометрия».</w:t>
      </w:r>
    </w:p>
    <w:p w14:paraId="40AF6D76" w14:textId="77777777" w:rsidR="00524297" w:rsidRDefault="00524297" w:rsidP="00C90759">
      <w:pPr>
        <w:widowControl w:val="0"/>
        <w:spacing w:line="240" w:lineRule="auto"/>
        <w:ind w:firstLine="709"/>
        <w:rPr>
          <w:rFonts w:eastAsia="Calibri" w:cs="Times New Roman"/>
          <w:sz w:val="24"/>
          <w:szCs w:val="28"/>
          <w:lang w:eastAsia="en-US"/>
        </w:rPr>
      </w:pPr>
    </w:p>
    <w:p w14:paraId="2952D5B4" w14:textId="1B7DB5AD"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7 классе.</w:t>
      </w:r>
    </w:p>
    <w:p w14:paraId="69DD223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6377AC2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0113D8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троить чертежи к геометрическим задачам.</w:t>
      </w:r>
    </w:p>
    <w:p w14:paraId="7163281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14:paraId="0405C75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логические рассуждения с использованием геометрических теорем.</w:t>
      </w:r>
    </w:p>
    <w:p w14:paraId="6CBBF5B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1CD78E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w:t>
      </w:r>
      <w:r w:rsidRPr="00C90759">
        <w:rPr>
          <w:rFonts w:eastAsia="Calibri" w:cs="Times New Roman"/>
          <w:sz w:val="24"/>
          <w:szCs w:val="28"/>
          <w:lang w:eastAsia="en-US"/>
        </w:rPr>
        <w:lastRenderedPageBreak/>
        <w:t>одной прямой до точек другой прямой.</w:t>
      </w:r>
    </w:p>
    <w:p w14:paraId="42A3AAC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ешать задачи на клетчатой бумаге.</w:t>
      </w:r>
    </w:p>
    <w:p w14:paraId="1BDA857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293FA89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0A33415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6B5F29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3CB8E3F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1C0EA85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оказывать и применять простейшие геометрические неравенства, понимать их практический смысл.</w:t>
      </w:r>
    </w:p>
    <w:p w14:paraId="795CE61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оводить основные геометрические построения с помощью циркуля и линейки.</w:t>
      </w:r>
    </w:p>
    <w:p w14:paraId="2AF1AA42" w14:textId="0B38F60A" w:rsidR="00524297" w:rsidRPr="00524297" w:rsidRDefault="00524297" w:rsidP="00524297">
      <w:pPr>
        <w:widowControl w:val="0"/>
        <w:spacing w:line="240" w:lineRule="auto"/>
        <w:ind w:firstLine="0"/>
        <w:rPr>
          <w:rFonts w:eastAsia="Calibri" w:cs="Times New Roman"/>
          <w:b/>
          <w:sz w:val="24"/>
          <w:szCs w:val="28"/>
          <w:lang w:eastAsia="en-US"/>
        </w:rPr>
      </w:pPr>
    </w:p>
    <w:p w14:paraId="7BF52F44" w14:textId="53E8F451"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8 классе.</w:t>
      </w:r>
    </w:p>
    <w:p w14:paraId="0823353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49BD866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свойства точки пересечения медиан треугольника (центра масс) в решении задач.</w:t>
      </w:r>
    </w:p>
    <w:p w14:paraId="06D8F356"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4BFBD14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Распознавать центрально-симметричные фигуры и использовать их свойства при решении задач.</w:t>
      </w:r>
    </w:p>
    <w:p w14:paraId="169882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73E5D0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527C4E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05DDB2D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писанного и центрального угла, угла между касательной и </w:t>
      </w:r>
      <w:r w:rsidRPr="00C90759">
        <w:rPr>
          <w:rFonts w:eastAsia="Calibri" w:cs="Times New Roman"/>
          <w:sz w:val="24"/>
          <w:szCs w:val="28"/>
          <w:lang w:eastAsia="en-US"/>
        </w:rPr>
        <w:lastRenderedPageBreak/>
        <w:t xml:space="preserve">хордой, описанной и вписанной окружности треугольника и четырёхугольника, применять их свойства при решении задач. </w:t>
      </w:r>
    </w:p>
    <w:p w14:paraId="2521B59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37B62589" w14:textId="77777777" w:rsidR="00524297" w:rsidRDefault="00524297" w:rsidP="00C90759">
      <w:pPr>
        <w:widowControl w:val="0"/>
        <w:spacing w:line="240" w:lineRule="auto"/>
        <w:ind w:firstLine="709"/>
        <w:rPr>
          <w:rFonts w:eastAsia="Calibri" w:cs="Times New Roman"/>
          <w:b/>
          <w:sz w:val="24"/>
          <w:szCs w:val="28"/>
          <w:lang w:eastAsia="en-US"/>
        </w:rPr>
      </w:pPr>
    </w:p>
    <w:p w14:paraId="1941695C" w14:textId="3A21A4A5" w:rsidR="00C90759" w:rsidRPr="00524297" w:rsidRDefault="00C90759" w:rsidP="00C90759">
      <w:pPr>
        <w:widowControl w:val="0"/>
        <w:spacing w:line="240" w:lineRule="auto"/>
        <w:ind w:firstLine="709"/>
        <w:rPr>
          <w:rFonts w:eastAsia="Calibri" w:cs="Times New Roman"/>
          <w:b/>
          <w:sz w:val="24"/>
          <w:szCs w:val="28"/>
          <w:lang w:eastAsia="en-US"/>
        </w:rPr>
      </w:pPr>
      <w:r w:rsidRPr="00524297">
        <w:rPr>
          <w:rFonts w:eastAsia="Calibri" w:cs="Times New Roman"/>
          <w:b/>
          <w:sz w:val="24"/>
          <w:szCs w:val="28"/>
          <w:lang w:eastAsia="en-US"/>
        </w:rPr>
        <w:t>Предметные результаты освоения программы учебного курса к концу обучения в 9 классе.</w:t>
      </w:r>
    </w:p>
    <w:p w14:paraId="7D73A4A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588121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6CECC6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52878C7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3524902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гомотетии, применять в практических ситуациях.</w:t>
      </w:r>
    </w:p>
    <w:p w14:paraId="56BB7A6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Чевы и Менелая при решении задач.</w:t>
      </w:r>
    </w:p>
    <w:p w14:paraId="7154289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44A550B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15174B7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39B7B24F"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5740478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580412A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2F4C7500"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90759">
        <w:rPr>
          <w:rFonts w:eastAsia="Calibri" w:cs="Times New Roman"/>
          <w:sz w:val="24"/>
          <w:szCs w:val="28"/>
          <w:lang w:val="en-US" w:eastAsia="en-US"/>
        </w:rPr>
        <w:t>π</w:t>
      </w:r>
      <w:r w:rsidRPr="00C90759">
        <w:rPr>
          <w:rFonts w:eastAsia="Calibri" w:cs="Times New Roman"/>
          <w:sz w:val="24"/>
          <w:szCs w:val="28"/>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23313CC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4DBC3071" w14:textId="0E0A2DAB" w:rsidR="00BC0740" w:rsidRPr="003B590D" w:rsidRDefault="00C90759" w:rsidP="003B590D">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w:t>
      </w:r>
      <w:r w:rsidR="003B590D">
        <w:rPr>
          <w:rFonts w:eastAsia="Calibri" w:cs="Times New Roman"/>
          <w:sz w:val="24"/>
          <w:szCs w:val="28"/>
          <w:lang w:eastAsia="en-US"/>
        </w:rPr>
        <w:t>где необходимо, калькулятором).</w:t>
      </w:r>
    </w:p>
    <w:p w14:paraId="6756953F" w14:textId="77777777" w:rsidR="00BC0740" w:rsidRDefault="00BC0740" w:rsidP="00524297">
      <w:pPr>
        <w:spacing w:line="240" w:lineRule="auto"/>
        <w:ind w:left="540"/>
        <w:contextualSpacing/>
        <w:jc w:val="center"/>
        <w:rPr>
          <w:rFonts w:eastAsia="Calibri" w:cs="Times New Roman"/>
          <w:b/>
          <w:sz w:val="24"/>
          <w:szCs w:val="24"/>
          <w:lang w:eastAsia="en-US"/>
        </w:rPr>
      </w:pPr>
    </w:p>
    <w:p w14:paraId="2D036FDF" w14:textId="72C76ABC" w:rsidR="00524297" w:rsidRPr="00524297" w:rsidRDefault="00524297" w:rsidP="00524297">
      <w:pPr>
        <w:spacing w:line="240" w:lineRule="auto"/>
        <w:ind w:left="540"/>
        <w:contextualSpacing/>
        <w:jc w:val="center"/>
        <w:rPr>
          <w:rFonts w:eastAsia="Calibri" w:cs="Times New Roman"/>
          <w:b/>
          <w:sz w:val="24"/>
          <w:szCs w:val="24"/>
          <w:lang w:eastAsia="en-US"/>
        </w:rPr>
      </w:pPr>
      <w:r w:rsidRPr="00524297">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524297">
        <w:rPr>
          <w:rFonts w:eastAsia="Calibri" w:cs="Times New Roman"/>
          <w:b/>
          <w:sz w:val="24"/>
          <w:szCs w:val="24"/>
          <w:lang w:eastAsia="en-US"/>
        </w:rPr>
        <w:t xml:space="preserve"> «</w:t>
      </w:r>
      <w:r>
        <w:rPr>
          <w:rFonts w:eastAsia="Calibri" w:cs="Times New Roman"/>
          <w:b/>
          <w:sz w:val="24"/>
          <w:szCs w:val="24"/>
          <w:lang w:eastAsia="en-US"/>
        </w:rPr>
        <w:t>Геометрия</w:t>
      </w:r>
      <w:r w:rsidRPr="00524297">
        <w:rPr>
          <w:rFonts w:eastAsia="Calibri" w:cs="Times New Roman"/>
          <w:b/>
          <w:sz w:val="24"/>
          <w:szCs w:val="24"/>
          <w:lang w:eastAsia="en-US"/>
        </w:rPr>
        <w:t>»</w:t>
      </w:r>
    </w:p>
    <w:p w14:paraId="422715AD" w14:textId="08899821" w:rsidR="00BC0740"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FCC3EF0" w14:textId="2B1E3D6C" w:rsidR="00524297" w:rsidRPr="00524297" w:rsidRDefault="00524297" w:rsidP="00524297">
      <w:pPr>
        <w:widowControl w:val="0"/>
        <w:spacing w:line="240" w:lineRule="auto"/>
        <w:ind w:firstLine="709"/>
        <w:rPr>
          <w:rFonts w:eastAsia="SchoolBookSanPin" w:cs="Times New Roman"/>
          <w:sz w:val="24"/>
          <w:szCs w:val="24"/>
          <w:lang w:eastAsia="en-US"/>
        </w:rPr>
      </w:pPr>
      <w:r w:rsidRPr="00524297">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7"/>
        <w:tblW w:w="10622" w:type="dxa"/>
        <w:tblInd w:w="-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3"/>
        <w:gridCol w:w="5377"/>
        <w:gridCol w:w="2126"/>
        <w:gridCol w:w="2126"/>
      </w:tblGrid>
      <w:tr w:rsidR="00524297" w:rsidRPr="00524297" w14:paraId="0AA6274C" w14:textId="77777777" w:rsidTr="003B590D">
        <w:trPr>
          <w:trHeight w:val="575"/>
        </w:trPr>
        <w:tc>
          <w:tcPr>
            <w:tcW w:w="993" w:type="dxa"/>
          </w:tcPr>
          <w:p w14:paraId="09976BA3" w14:textId="77777777" w:rsidR="00524297" w:rsidRPr="00524297" w:rsidRDefault="00524297" w:rsidP="00524297">
            <w:pPr>
              <w:spacing w:line="240" w:lineRule="auto"/>
              <w:ind w:left="142" w:right="354" w:firstLine="96"/>
              <w:jc w:val="center"/>
              <w:rPr>
                <w:rFonts w:eastAsia="Times New Roman"/>
                <w:sz w:val="24"/>
                <w:szCs w:val="24"/>
                <w:lang w:eastAsia="en-US"/>
              </w:rPr>
            </w:pPr>
            <w:r w:rsidRPr="00524297">
              <w:rPr>
                <w:rFonts w:eastAsia="Times New Roman"/>
                <w:sz w:val="24"/>
                <w:szCs w:val="24"/>
                <w:lang w:eastAsia="en-US"/>
              </w:rPr>
              <w:t>№</w:t>
            </w:r>
            <w:r w:rsidRPr="00524297">
              <w:rPr>
                <w:rFonts w:eastAsia="Times New Roman"/>
                <w:spacing w:val="-57"/>
                <w:sz w:val="24"/>
                <w:szCs w:val="24"/>
                <w:lang w:eastAsia="en-US"/>
              </w:rPr>
              <w:t xml:space="preserve"> </w:t>
            </w:r>
            <w:r w:rsidRPr="00524297">
              <w:rPr>
                <w:rFonts w:eastAsia="Times New Roman"/>
                <w:sz w:val="24"/>
                <w:szCs w:val="24"/>
                <w:lang w:eastAsia="en-US"/>
              </w:rPr>
              <w:t>п/п</w:t>
            </w:r>
          </w:p>
        </w:tc>
        <w:tc>
          <w:tcPr>
            <w:tcW w:w="5377" w:type="dxa"/>
          </w:tcPr>
          <w:p w14:paraId="1108F5CE" w14:textId="77777777" w:rsidR="00524297" w:rsidRPr="00524297" w:rsidRDefault="00524297" w:rsidP="00524297">
            <w:pPr>
              <w:spacing w:line="240" w:lineRule="auto"/>
              <w:ind w:left="142" w:firstLine="0"/>
              <w:jc w:val="center"/>
              <w:rPr>
                <w:rFonts w:eastAsia="Times New Roman"/>
                <w:sz w:val="24"/>
                <w:szCs w:val="24"/>
                <w:lang w:eastAsia="en-US"/>
              </w:rPr>
            </w:pPr>
            <w:r w:rsidRPr="00524297">
              <w:rPr>
                <w:rFonts w:eastAsia="Times New Roman"/>
                <w:sz w:val="24"/>
                <w:szCs w:val="24"/>
                <w:lang w:eastAsia="en-US"/>
              </w:rPr>
              <w:t>Тема</w:t>
            </w:r>
          </w:p>
        </w:tc>
        <w:tc>
          <w:tcPr>
            <w:tcW w:w="2126" w:type="dxa"/>
          </w:tcPr>
          <w:p w14:paraId="1FCA8C0C" w14:textId="77777777" w:rsidR="00524297" w:rsidRPr="00524297" w:rsidRDefault="00524297" w:rsidP="00524297">
            <w:pPr>
              <w:spacing w:line="240" w:lineRule="auto"/>
              <w:ind w:left="142" w:right="27" w:hanging="72"/>
              <w:jc w:val="center"/>
              <w:rPr>
                <w:rFonts w:eastAsia="Times New Roman"/>
                <w:sz w:val="24"/>
                <w:szCs w:val="24"/>
                <w:lang w:val="ru-RU" w:eastAsia="en-US"/>
              </w:rPr>
            </w:pPr>
            <w:r w:rsidRPr="00524297">
              <w:rPr>
                <w:rFonts w:eastAsia="Times New Roman"/>
                <w:spacing w:val="-1"/>
                <w:sz w:val="24"/>
                <w:szCs w:val="24"/>
                <w:lang w:val="ru-RU" w:eastAsia="en-US"/>
              </w:rPr>
              <w:t>Количество часов, отводимых на освоение каждой темы</w:t>
            </w:r>
          </w:p>
        </w:tc>
        <w:tc>
          <w:tcPr>
            <w:tcW w:w="2126" w:type="dxa"/>
          </w:tcPr>
          <w:p w14:paraId="386B6248" w14:textId="77777777" w:rsidR="00524297" w:rsidRPr="00524297" w:rsidRDefault="00524297" w:rsidP="00524297">
            <w:pPr>
              <w:spacing w:line="240" w:lineRule="auto"/>
              <w:ind w:left="142" w:right="27" w:hanging="72"/>
              <w:jc w:val="center"/>
              <w:rPr>
                <w:rFonts w:eastAsia="Times New Roman"/>
                <w:spacing w:val="-1"/>
                <w:sz w:val="24"/>
                <w:szCs w:val="24"/>
                <w:lang w:eastAsia="en-US"/>
              </w:rPr>
            </w:pPr>
            <w:r w:rsidRPr="00524297">
              <w:rPr>
                <w:rFonts w:eastAsia="Times New Roman"/>
                <w:spacing w:val="-1"/>
                <w:sz w:val="24"/>
                <w:szCs w:val="24"/>
                <w:lang w:eastAsia="en-US"/>
              </w:rPr>
              <w:t xml:space="preserve">Э(Ц)ОР </w:t>
            </w:r>
          </w:p>
        </w:tc>
      </w:tr>
      <w:tr w:rsidR="00524297" w:rsidRPr="00524297" w14:paraId="23D93363" w14:textId="77777777" w:rsidTr="003B590D">
        <w:trPr>
          <w:trHeight w:val="2227"/>
        </w:trPr>
        <w:tc>
          <w:tcPr>
            <w:tcW w:w="993" w:type="dxa"/>
          </w:tcPr>
          <w:p w14:paraId="233E387F" w14:textId="77777777" w:rsidR="00524297" w:rsidRPr="00524297" w:rsidRDefault="00524297" w:rsidP="00524297">
            <w:pPr>
              <w:spacing w:line="240" w:lineRule="auto"/>
              <w:ind w:left="142" w:firstLine="0"/>
              <w:jc w:val="left"/>
              <w:rPr>
                <w:rFonts w:eastAsia="Times New Roman"/>
                <w:sz w:val="24"/>
                <w:szCs w:val="24"/>
                <w:lang w:eastAsia="en-US"/>
              </w:rPr>
            </w:pPr>
            <w:r w:rsidRPr="00524297">
              <w:rPr>
                <w:rFonts w:eastAsia="Times New Roman"/>
                <w:sz w:val="24"/>
                <w:szCs w:val="24"/>
                <w:lang w:eastAsia="en-US"/>
              </w:rPr>
              <w:t>1.</w:t>
            </w:r>
          </w:p>
        </w:tc>
        <w:tc>
          <w:tcPr>
            <w:tcW w:w="5377" w:type="dxa"/>
          </w:tcPr>
          <w:p w14:paraId="54189E52" w14:textId="4F26621A" w:rsidR="002E25B7" w:rsidRDefault="002E25B7" w:rsidP="002E25B7">
            <w:pPr>
              <w:rPr>
                <w:rFonts w:eastAsia="OfficinaSansBoldITC"/>
                <w:sz w:val="24"/>
                <w:szCs w:val="28"/>
                <w:lang w:val="ru-RU" w:eastAsia="en-US"/>
              </w:rPr>
            </w:pPr>
            <w:r>
              <w:rPr>
                <w:rFonts w:eastAsia="OfficinaSansBoldITC"/>
                <w:sz w:val="24"/>
                <w:szCs w:val="28"/>
                <w:lang w:val="ru-RU" w:eastAsia="en-US"/>
              </w:rPr>
              <w:t>7 класс</w:t>
            </w:r>
          </w:p>
          <w:p w14:paraId="14C085A9" w14:textId="373A569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1.</w:t>
            </w:r>
            <w:r w:rsidRPr="002E25B7">
              <w:rPr>
                <w:rFonts w:eastAsia="OfficinaSansBoldITC"/>
                <w:sz w:val="24"/>
                <w:szCs w:val="28"/>
                <w:lang w:eastAsia="en-US"/>
              </w:rPr>
              <w:t> </w:t>
            </w:r>
            <w:r w:rsidRPr="002E25B7">
              <w:rPr>
                <w:rFonts w:eastAsia="OfficinaSansBoldITC"/>
                <w:sz w:val="24"/>
                <w:szCs w:val="28"/>
                <w:lang w:val="ru-RU" w:eastAsia="en-US"/>
              </w:rPr>
              <w:t>Начала геометрии.</w:t>
            </w:r>
          </w:p>
          <w:p w14:paraId="38D4524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44644162"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Взаимное расположение точек на прямой. Измерение длины отрезка, расстояние между точками.</w:t>
            </w:r>
          </w:p>
          <w:p w14:paraId="552D282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406AA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14:paraId="574BAC1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ервичные представления о равенстве фигур, их расположении, симметрии.</w:t>
            </w:r>
          </w:p>
          <w:p w14:paraId="0D15787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ростейшие построения. Инструменты для измерений и построений.</w:t>
            </w:r>
          </w:p>
          <w:p w14:paraId="0BBB817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2.</w:t>
            </w:r>
            <w:r w:rsidRPr="002E25B7">
              <w:rPr>
                <w:rFonts w:eastAsia="OfficinaSansBoldITC"/>
                <w:sz w:val="24"/>
                <w:szCs w:val="28"/>
                <w:lang w:eastAsia="en-US"/>
              </w:rPr>
              <w:t> </w:t>
            </w:r>
            <w:r w:rsidRPr="002E25B7">
              <w:rPr>
                <w:rFonts w:eastAsia="OfficinaSansBoldITC"/>
                <w:sz w:val="24"/>
                <w:szCs w:val="28"/>
                <w:lang w:val="ru-RU" w:eastAsia="en-US"/>
              </w:rPr>
              <w:t>Треугольники.</w:t>
            </w:r>
          </w:p>
          <w:p w14:paraId="33618A7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4009DCD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5569BCE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оотношения между сторонами и углами треугольника. Неравенство треугольника. Неравенство о длине ломаной. </w:t>
            </w:r>
          </w:p>
          <w:p w14:paraId="5480EED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Симметричные фигуры. Основные свойства </w:t>
            </w:r>
            <w:r w:rsidRPr="002E25B7">
              <w:rPr>
                <w:rFonts w:eastAsia="OfficinaSansBoldITC"/>
                <w:sz w:val="24"/>
                <w:szCs w:val="28"/>
                <w:lang w:val="ru-RU" w:eastAsia="en-US"/>
              </w:rPr>
              <w:lastRenderedPageBreak/>
              <w:t>осевой симметрии. Примеры симметрии в окружающем мире.</w:t>
            </w:r>
          </w:p>
          <w:p w14:paraId="715790C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3.</w:t>
            </w:r>
            <w:r w:rsidRPr="002E25B7">
              <w:rPr>
                <w:rFonts w:eastAsia="OfficinaSansBoldITC"/>
                <w:sz w:val="24"/>
                <w:szCs w:val="28"/>
                <w:lang w:eastAsia="en-US"/>
              </w:rPr>
              <w:t> </w:t>
            </w:r>
            <w:r w:rsidRPr="002E25B7">
              <w:rPr>
                <w:rFonts w:eastAsia="OfficinaSansBoldITC"/>
                <w:sz w:val="24"/>
                <w:szCs w:val="28"/>
                <w:lang w:val="ru-RU" w:eastAsia="en-US"/>
              </w:rPr>
              <w:t>Параллельные прямые. Сумма углов многоугольника.</w:t>
            </w:r>
          </w:p>
          <w:p w14:paraId="475A515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6EEEC2FA"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4.</w:t>
            </w:r>
            <w:r w:rsidRPr="002E25B7">
              <w:rPr>
                <w:rFonts w:eastAsia="OfficinaSansBoldITC"/>
                <w:sz w:val="24"/>
                <w:szCs w:val="28"/>
                <w:lang w:eastAsia="en-US"/>
              </w:rPr>
              <w:t> </w:t>
            </w:r>
            <w:r w:rsidRPr="002E25B7">
              <w:rPr>
                <w:rFonts w:eastAsia="OfficinaSansBoldITC"/>
                <w:sz w:val="24"/>
                <w:szCs w:val="28"/>
                <w:lang w:val="ru-RU" w:eastAsia="en-US"/>
              </w:rPr>
              <w:t>Прямоугольные треугольники.</w:t>
            </w:r>
          </w:p>
          <w:p w14:paraId="58BAEB4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14:paraId="15DFEEF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5.</w:t>
            </w:r>
            <w:r w:rsidRPr="002E25B7">
              <w:rPr>
                <w:rFonts w:eastAsia="OfficinaSansBoldITC"/>
                <w:sz w:val="24"/>
                <w:szCs w:val="28"/>
                <w:lang w:eastAsia="en-US"/>
              </w:rPr>
              <w:t> </w:t>
            </w:r>
            <w:r w:rsidRPr="002E25B7">
              <w:rPr>
                <w:rFonts w:eastAsia="OfficinaSansBoldITC"/>
                <w:sz w:val="24"/>
                <w:szCs w:val="28"/>
                <w:lang w:val="ru-RU" w:eastAsia="en-US"/>
              </w:rPr>
              <w:t>Окружность.</w:t>
            </w:r>
          </w:p>
          <w:p w14:paraId="4ADF1EBF"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6CAB54E2" w14:textId="77777777" w:rsidR="002E25B7" w:rsidRPr="00F32A5A" w:rsidRDefault="002E25B7" w:rsidP="002E25B7">
            <w:pPr>
              <w:rPr>
                <w:rFonts w:eastAsia="OfficinaSansBoldITC"/>
                <w:sz w:val="24"/>
                <w:szCs w:val="28"/>
                <w:lang w:val="ru-RU" w:eastAsia="en-US"/>
              </w:rPr>
            </w:pPr>
            <w:r w:rsidRPr="00F32A5A">
              <w:rPr>
                <w:rFonts w:eastAsia="OfficinaSansBoldITC"/>
                <w:sz w:val="24"/>
                <w:szCs w:val="28"/>
                <w:lang w:val="ru-RU" w:eastAsia="en-US"/>
              </w:rPr>
              <w:t>147.5.2.6.</w:t>
            </w:r>
            <w:r w:rsidRPr="002E25B7">
              <w:rPr>
                <w:rFonts w:eastAsia="OfficinaSansBoldITC"/>
                <w:sz w:val="24"/>
                <w:szCs w:val="28"/>
                <w:lang w:eastAsia="en-US"/>
              </w:rPr>
              <w:t> </w:t>
            </w:r>
            <w:r w:rsidRPr="00F32A5A">
              <w:rPr>
                <w:rFonts w:eastAsia="OfficinaSansBoldITC"/>
                <w:sz w:val="24"/>
                <w:szCs w:val="28"/>
                <w:lang w:val="ru-RU" w:eastAsia="en-US"/>
              </w:rPr>
              <w:t>Геометрические места точек.</w:t>
            </w:r>
          </w:p>
          <w:p w14:paraId="03E45798"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6A010E8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2.7.</w:t>
            </w:r>
            <w:r w:rsidRPr="002E25B7">
              <w:rPr>
                <w:rFonts w:eastAsia="OfficinaSansBoldITC"/>
                <w:sz w:val="24"/>
                <w:szCs w:val="28"/>
                <w:lang w:eastAsia="en-US"/>
              </w:rPr>
              <w:t> </w:t>
            </w:r>
            <w:r w:rsidRPr="002E25B7">
              <w:rPr>
                <w:rFonts w:eastAsia="OfficinaSansBoldITC"/>
                <w:sz w:val="24"/>
                <w:szCs w:val="28"/>
                <w:lang w:val="ru-RU" w:eastAsia="en-US"/>
              </w:rPr>
              <w:t>Построения с помощью циркуля и линейки.</w:t>
            </w:r>
          </w:p>
          <w:p w14:paraId="45962BC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14:paraId="406107EE" w14:textId="0589DBC3" w:rsidR="00524297" w:rsidRPr="00524297" w:rsidRDefault="00524297" w:rsidP="00524297">
            <w:pPr>
              <w:rPr>
                <w:rFonts w:eastAsia="OfficinaSansBoldITC"/>
                <w:sz w:val="24"/>
                <w:szCs w:val="28"/>
                <w:lang w:val="ru-RU" w:eastAsia="en-US"/>
              </w:rPr>
            </w:pPr>
          </w:p>
        </w:tc>
        <w:tc>
          <w:tcPr>
            <w:tcW w:w="2126" w:type="dxa"/>
          </w:tcPr>
          <w:p w14:paraId="657A1C56"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189DF825"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F45624D" w14:textId="77777777" w:rsidR="00524297" w:rsidRPr="00524297" w:rsidRDefault="00524297" w:rsidP="00524297">
            <w:pPr>
              <w:spacing w:line="240" w:lineRule="auto"/>
              <w:ind w:firstLine="0"/>
              <w:jc w:val="center"/>
              <w:rPr>
                <w:rFonts w:eastAsia="Times New Roman"/>
                <w:i/>
                <w:sz w:val="24"/>
                <w:szCs w:val="24"/>
                <w:lang w:val="ru-RU" w:eastAsia="en-US"/>
              </w:rPr>
            </w:pPr>
            <w:r w:rsidRPr="00524297">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w:t>
            </w:r>
            <w:r w:rsidRPr="00524297">
              <w:rPr>
                <w:rFonts w:eastAsia="Times New Roman"/>
                <w:i/>
                <w:sz w:val="24"/>
                <w:szCs w:val="24"/>
                <w:lang w:val="ru-RU" w:eastAsia="en-US"/>
              </w:rPr>
              <w:lastRenderedPageBreak/>
              <w:t>реализующими дидактические возможности ИКТ, содержание которых соответствует законодательству об образовании.</w:t>
            </w:r>
          </w:p>
        </w:tc>
      </w:tr>
      <w:tr w:rsidR="002E25B7" w:rsidRPr="00524297" w14:paraId="264EBF01" w14:textId="77777777" w:rsidTr="003B590D">
        <w:trPr>
          <w:trHeight w:val="670"/>
        </w:trPr>
        <w:tc>
          <w:tcPr>
            <w:tcW w:w="993" w:type="dxa"/>
          </w:tcPr>
          <w:p w14:paraId="65663A32" w14:textId="7A40AADC"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377" w:type="dxa"/>
          </w:tcPr>
          <w:p w14:paraId="1DD37F36" w14:textId="0BEFC719" w:rsidR="002E25B7" w:rsidRDefault="002E25B7" w:rsidP="002E25B7">
            <w:pPr>
              <w:rPr>
                <w:rFonts w:eastAsia="OfficinaSansBoldITC"/>
                <w:sz w:val="24"/>
                <w:szCs w:val="28"/>
                <w:lang w:val="ru-RU" w:eastAsia="en-US"/>
              </w:rPr>
            </w:pPr>
            <w:r>
              <w:rPr>
                <w:rFonts w:eastAsia="OfficinaSansBoldITC"/>
                <w:sz w:val="24"/>
                <w:szCs w:val="28"/>
                <w:lang w:val="ru-RU" w:eastAsia="en-US"/>
              </w:rPr>
              <w:t>8 класс</w:t>
            </w:r>
          </w:p>
          <w:p w14:paraId="74AD80A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1.</w:t>
            </w:r>
            <w:r w:rsidRPr="002E25B7">
              <w:rPr>
                <w:rFonts w:eastAsia="OfficinaSansBoldITC"/>
                <w:sz w:val="24"/>
                <w:szCs w:val="28"/>
                <w:lang w:eastAsia="en-US"/>
              </w:rPr>
              <w:t> </w:t>
            </w:r>
            <w:r w:rsidRPr="002E25B7">
              <w:rPr>
                <w:rFonts w:eastAsia="OfficinaSansBoldITC"/>
                <w:sz w:val="24"/>
                <w:szCs w:val="28"/>
                <w:lang w:val="ru-RU" w:eastAsia="en-US"/>
              </w:rPr>
              <w:t>Четырёхугольники.</w:t>
            </w:r>
          </w:p>
          <w:p w14:paraId="3F2D034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3CE44DD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редняя линия треугольника. Метод удвоения медианы треугольника. Теорема о пересечении медиан треугольника.</w:t>
            </w:r>
          </w:p>
          <w:p w14:paraId="1D8B9CD5"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Теорема Фалеса, теорема о пропорциональных отрезках. Теорема Вариньона для произвольного четырёхугольника.</w:t>
            </w:r>
          </w:p>
          <w:p w14:paraId="100C5BCB"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Центрально-симметричные фигуры.</w:t>
            </w:r>
          </w:p>
          <w:p w14:paraId="452A2801"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2.</w:t>
            </w:r>
            <w:r w:rsidRPr="002E25B7">
              <w:rPr>
                <w:rFonts w:eastAsia="OfficinaSansBoldITC"/>
                <w:sz w:val="24"/>
                <w:szCs w:val="28"/>
                <w:lang w:eastAsia="en-US"/>
              </w:rPr>
              <w:t> </w:t>
            </w:r>
            <w:r w:rsidRPr="002E25B7">
              <w:rPr>
                <w:rFonts w:eastAsia="OfficinaSansBoldITC"/>
                <w:sz w:val="24"/>
                <w:szCs w:val="28"/>
                <w:lang w:val="ru-RU" w:eastAsia="en-US"/>
              </w:rPr>
              <w:t>Подобие.</w:t>
            </w:r>
          </w:p>
          <w:p w14:paraId="7D4D7D1C"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20C597B4"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3.</w:t>
            </w:r>
            <w:r w:rsidRPr="002E25B7">
              <w:rPr>
                <w:rFonts w:eastAsia="OfficinaSansBoldITC"/>
                <w:sz w:val="24"/>
                <w:szCs w:val="28"/>
                <w:lang w:eastAsia="en-US"/>
              </w:rPr>
              <w:t> </w:t>
            </w:r>
            <w:r w:rsidRPr="002E25B7">
              <w:rPr>
                <w:rFonts w:eastAsia="OfficinaSansBoldITC"/>
                <w:sz w:val="24"/>
                <w:szCs w:val="28"/>
                <w:lang w:val="ru-RU" w:eastAsia="en-US"/>
              </w:rPr>
              <w:t>Площадь.</w:t>
            </w:r>
          </w:p>
          <w:p w14:paraId="5759AA08"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Понятие о площади. Свойства площадей </w:t>
            </w:r>
            <w:r w:rsidRPr="002E25B7">
              <w:rPr>
                <w:rFonts w:eastAsia="OfficinaSansBoldITC"/>
                <w:sz w:val="24"/>
                <w:szCs w:val="28"/>
                <w:lang w:val="ru-RU" w:eastAsia="en-US"/>
              </w:rPr>
              <w:lastRenderedPageBreak/>
              <w:t xml:space="preserve">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25DCE659"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4.</w:t>
            </w:r>
            <w:r w:rsidRPr="002E25B7">
              <w:rPr>
                <w:rFonts w:eastAsia="OfficinaSansBoldITC"/>
                <w:sz w:val="24"/>
                <w:szCs w:val="28"/>
                <w:lang w:eastAsia="en-US"/>
              </w:rPr>
              <w:t> </w:t>
            </w:r>
            <w:r w:rsidRPr="002E25B7">
              <w:rPr>
                <w:rFonts w:eastAsia="OfficinaSansBoldITC"/>
                <w:sz w:val="24"/>
                <w:szCs w:val="28"/>
                <w:lang w:val="ru-RU" w:eastAsia="en-US"/>
              </w:rPr>
              <w:t>Теорема Пифагора.</w:t>
            </w:r>
          </w:p>
          <w:p w14:paraId="267DBE5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Теорема Пифагора. Применение теоремы Пифагора при решении практических задач. </w:t>
            </w:r>
          </w:p>
          <w:p w14:paraId="40FB2F66"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5.</w:t>
            </w:r>
            <w:r w:rsidRPr="002E25B7">
              <w:rPr>
                <w:rFonts w:eastAsia="OfficinaSansBoldITC"/>
                <w:sz w:val="24"/>
                <w:szCs w:val="28"/>
                <w:lang w:eastAsia="en-US"/>
              </w:rPr>
              <w:t> </w:t>
            </w:r>
            <w:r w:rsidRPr="002E25B7">
              <w:rPr>
                <w:rFonts w:eastAsia="OfficinaSansBoldITC"/>
                <w:sz w:val="24"/>
                <w:szCs w:val="28"/>
                <w:lang w:val="ru-RU" w:eastAsia="en-US"/>
              </w:rPr>
              <w:t>Элементы тригонометрии.</w:t>
            </w:r>
          </w:p>
          <w:p w14:paraId="7F562D33"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Синус, косинус, тангенс и котангенс острого угла прямоугольного треугольника. Тригонометрические функции углов в 3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45</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xml:space="preserve"> и 6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Пропорциональные отрезки в прямоугольном треугольнике.</w:t>
            </w:r>
          </w:p>
          <w:p w14:paraId="2810F2DE"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147.5.3.6.</w:t>
            </w:r>
            <w:r w:rsidRPr="002E25B7">
              <w:rPr>
                <w:rFonts w:eastAsia="OfficinaSansBoldITC"/>
                <w:sz w:val="24"/>
                <w:szCs w:val="28"/>
                <w:lang w:eastAsia="en-US"/>
              </w:rPr>
              <w:t> </w:t>
            </w:r>
            <w:r w:rsidRPr="002E25B7">
              <w:rPr>
                <w:rFonts w:eastAsia="OfficinaSansBoldITC"/>
                <w:sz w:val="24"/>
                <w:szCs w:val="28"/>
                <w:lang w:val="ru-RU" w:eastAsia="en-US"/>
              </w:rPr>
              <w:t>Углы и четырёхугольники, связанные с окружностью.</w:t>
            </w:r>
          </w:p>
          <w:p w14:paraId="2D41F382" w14:textId="77777777" w:rsidR="002E25B7" w:rsidRPr="002E25B7" w:rsidRDefault="002E25B7" w:rsidP="002E25B7">
            <w:pPr>
              <w:tabs>
                <w:tab w:val="left" w:pos="1200"/>
              </w:tabs>
              <w:rPr>
                <w:rFonts w:eastAsia="OfficinaSansBoldITC"/>
                <w:sz w:val="24"/>
                <w:szCs w:val="28"/>
                <w:lang w:val="ru-RU" w:eastAsia="en-US"/>
              </w:rPr>
            </w:pPr>
            <w:r w:rsidRPr="002E25B7">
              <w:rPr>
                <w:rFonts w:eastAsia="OfficinaSansBoldITC"/>
                <w:sz w:val="24"/>
                <w:szCs w:val="28"/>
                <w:lang w:val="ru-RU"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14:paraId="08B5AF8D" w14:textId="20AE8D56" w:rsidR="002E25B7" w:rsidRPr="002E25B7" w:rsidRDefault="002E25B7" w:rsidP="002E25B7">
            <w:pPr>
              <w:tabs>
                <w:tab w:val="left" w:pos="1200"/>
              </w:tabs>
              <w:rPr>
                <w:rFonts w:eastAsia="OfficinaSansBoldITC"/>
                <w:sz w:val="24"/>
                <w:szCs w:val="28"/>
                <w:lang w:val="ru-RU" w:eastAsia="en-US"/>
              </w:rPr>
            </w:pPr>
          </w:p>
        </w:tc>
        <w:tc>
          <w:tcPr>
            <w:tcW w:w="2126" w:type="dxa"/>
          </w:tcPr>
          <w:p w14:paraId="55C3F56F" w14:textId="77777777" w:rsidR="002E25B7" w:rsidRPr="002E25B7" w:rsidRDefault="002E25B7" w:rsidP="00524297">
            <w:pPr>
              <w:spacing w:line="240" w:lineRule="auto"/>
              <w:ind w:firstLine="0"/>
              <w:jc w:val="center"/>
              <w:rPr>
                <w:rFonts w:eastAsia="Times New Roman"/>
                <w:i/>
                <w:sz w:val="24"/>
                <w:szCs w:val="24"/>
                <w:lang w:val="ru-RU" w:eastAsia="en-US"/>
              </w:rPr>
            </w:pPr>
          </w:p>
        </w:tc>
        <w:tc>
          <w:tcPr>
            <w:tcW w:w="2126" w:type="dxa"/>
          </w:tcPr>
          <w:p w14:paraId="59AB93B7" w14:textId="77777777" w:rsidR="002E25B7" w:rsidRPr="002E25B7" w:rsidRDefault="002E25B7" w:rsidP="00524297">
            <w:pPr>
              <w:spacing w:line="240" w:lineRule="auto"/>
              <w:ind w:firstLine="0"/>
              <w:jc w:val="center"/>
              <w:rPr>
                <w:rFonts w:eastAsia="Times New Roman"/>
                <w:i/>
                <w:sz w:val="24"/>
                <w:szCs w:val="24"/>
                <w:lang w:val="ru-RU" w:eastAsia="en-US"/>
              </w:rPr>
            </w:pPr>
          </w:p>
        </w:tc>
      </w:tr>
      <w:tr w:rsidR="002E25B7" w:rsidRPr="00524297" w14:paraId="5AF380E6" w14:textId="77777777" w:rsidTr="003B590D">
        <w:trPr>
          <w:trHeight w:val="670"/>
        </w:trPr>
        <w:tc>
          <w:tcPr>
            <w:tcW w:w="993" w:type="dxa"/>
          </w:tcPr>
          <w:p w14:paraId="73D7F340" w14:textId="2AD6070A" w:rsidR="002E25B7" w:rsidRPr="002E25B7" w:rsidRDefault="002E25B7" w:rsidP="00524297">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5377" w:type="dxa"/>
          </w:tcPr>
          <w:p w14:paraId="4EC343E8" w14:textId="77777777" w:rsidR="002E25B7" w:rsidRDefault="002E25B7" w:rsidP="002E25B7">
            <w:pPr>
              <w:rPr>
                <w:rFonts w:eastAsia="OfficinaSansBoldITC"/>
                <w:sz w:val="24"/>
                <w:szCs w:val="28"/>
                <w:lang w:val="ru-RU" w:eastAsia="en-US"/>
              </w:rPr>
            </w:pPr>
            <w:r>
              <w:rPr>
                <w:rFonts w:eastAsia="OfficinaSansBoldITC"/>
                <w:sz w:val="24"/>
                <w:szCs w:val="28"/>
                <w:lang w:val="ru-RU" w:eastAsia="en-US"/>
              </w:rPr>
              <w:t>9 класс</w:t>
            </w:r>
          </w:p>
          <w:p w14:paraId="1B46619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1.</w:t>
            </w:r>
            <w:r w:rsidRPr="002E25B7">
              <w:rPr>
                <w:rFonts w:eastAsia="OfficinaSansBoldITC"/>
                <w:sz w:val="24"/>
                <w:szCs w:val="28"/>
                <w:lang w:eastAsia="en-US"/>
              </w:rPr>
              <w:t> </w:t>
            </w:r>
            <w:r w:rsidRPr="002E25B7">
              <w:rPr>
                <w:rFonts w:eastAsia="OfficinaSansBoldITC"/>
                <w:sz w:val="24"/>
                <w:szCs w:val="28"/>
                <w:lang w:val="ru-RU" w:eastAsia="en-US"/>
              </w:rPr>
              <w:t>Решение треугольников.</w:t>
            </w:r>
          </w:p>
          <w:p w14:paraId="761AF655"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Синус, косинус, тангенс углов от 0</w:t>
            </w:r>
            <w:r w:rsidRPr="002E25B7">
              <w:rPr>
                <w:rFonts w:eastAsia="OfficinaSansBoldITC"/>
                <w:sz w:val="24"/>
                <w:szCs w:val="28"/>
                <w:vertAlign w:val="superscript"/>
                <w:lang w:val="ru-RU" w:eastAsia="en-US"/>
              </w:rPr>
              <w:t xml:space="preserve">о </w:t>
            </w:r>
            <w:r w:rsidRPr="002E25B7">
              <w:rPr>
                <w:rFonts w:eastAsia="OfficinaSansBoldITC"/>
                <w:sz w:val="24"/>
                <w:szCs w:val="28"/>
                <w:lang w:val="ru-RU" w:eastAsia="en-US"/>
              </w:rPr>
              <w:t>до 180</w:t>
            </w:r>
            <w:r w:rsidRPr="002E25B7">
              <w:rPr>
                <w:rFonts w:eastAsia="OfficinaSansBoldITC"/>
                <w:sz w:val="24"/>
                <w:szCs w:val="28"/>
                <w:vertAlign w:val="superscript"/>
                <w:lang w:val="ru-RU" w:eastAsia="en-US"/>
              </w:rPr>
              <w:t>о</w:t>
            </w:r>
            <w:r w:rsidRPr="002E25B7">
              <w:rPr>
                <w:rFonts w:eastAsia="OfficinaSansBoldITC"/>
                <w:sz w:val="24"/>
                <w:szCs w:val="28"/>
                <w:lang w:val="ru-RU" w:eastAsia="en-US"/>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03690D3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702CFE6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2.</w:t>
            </w:r>
            <w:r w:rsidRPr="002E25B7">
              <w:rPr>
                <w:rFonts w:eastAsia="OfficinaSansBoldITC"/>
                <w:sz w:val="24"/>
                <w:szCs w:val="28"/>
                <w:lang w:eastAsia="en-US"/>
              </w:rPr>
              <w:t> </w:t>
            </w:r>
            <w:r w:rsidRPr="002E25B7">
              <w:rPr>
                <w:rFonts w:eastAsia="OfficinaSansBoldITC"/>
                <w:sz w:val="24"/>
                <w:szCs w:val="28"/>
                <w:lang w:val="ru-RU" w:eastAsia="en-US"/>
              </w:rPr>
              <w:t>Подобие треугольников.</w:t>
            </w:r>
          </w:p>
          <w:p w14:paraId="09278B56"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4D19096E"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3.</w:t>
            </w:r>
            <w:r w:rsidRPr="002E25B7">
              <w:rPr>
                <w:rFonts w:eastAsia="OfficinaSansBoldITC"/>
                <w:sz w:val="24"/>
                <w:szCs w:val="28"/>
                <w:lang w:eastAsia="en-US"/>
              </w:rPr>
              <w:t> </w:t>
            </w:r>
            <w:r w:rsidRPr="002E25B7">
              <w:rPr>
                <w:rFonts w:eastAsia="OfficinaSansBoldITC"/>
                <w:sz w:val="24"/>
                <w:szCs w:val="28"/>
                <w:lang w:val="ru-RU" w:eastAsia="en-US"/>
              </w:rPr>
              <w:t>Метод координат.</w:t>
            </w:r>
          </w:p>
          <w:p w14:paraId="548B9AB9"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0ABB9C47"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5A6706F0"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4.</w:t>
            </w:r>
            <w:r w:rsidRPr="002E25B7">
              <w:rPr>
                <w:rFonts w:eastAsia="OfficinaSansBoldITC"/>
                <w:sz w:val="24"/>
                <w:szCs w:val="28"/>
                <w:lang w:eastAsia="en-US"/>
              </w:rPr>
              <w:t> </w:t>
            </w:r>
            <w:r w:rsidRPr="002E25B7">
              <w:rPr>
                <w:rFonts w:eastAsia="OfficinaSansBoldITC"/>
                <w:sz w:val="24"/>
                <w:szCs w:val="28"/>
                <w:lang w:val="ru-RU" w:eastAsia="en-US"/>
              </w:rPr>
              <w:t>Векторы.</w:t>
            </w:r>
          </w:p>
          <w:p w14:paraId="3D821967" w14:textId="77777777" w:rsidR="002E25B7" w:rsidRPr="00F32A5A"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Векторы на плоскости. Сложение и вычитание векторов – правила треугольника и параллелограмма. Умножение вектора на число. </w:t>
            </w:r>
            <w:r w:rsidRPr="002E25B7">
              <w:rPr>
                <w:rFonts w:eastAsia="OfficinaSansBoldITC"/>
                <w:sz w:val="24"/>
                <w:szCs w:val="28"/>
                <w:lang w:val="ru-RU" w:eastAsia="en-US"/>
              </w:rPr>
              <w:lastRenderedPageBreak/>
              <w:t xml:space="preserve">Координаты вектора. Сложение и вычитание векторов, умножение вектора на число в координатах. </w:t>
            </w:r>
            <w:r w:rsidRPr="00F32A5A">
              <w:rPr>
                <w:rFonts w:eastAsia="OfficinaSansBoldITC"/>
                <w:sz w:val="24"/>
                <w:szCs w:val="28"/>
                <w:lang w:val="ru-RU" w:eastAsia="en-US"/>
              </w:rPr>
              <w:t>Применение векторов в физике, центр масс.</w:t>
            </w:r>
          </w:p>
          <w:p w14:paraId="431553B1"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4388DE3"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5.</w:t>
            </w:r>
            <w:r w:rsidRPr="002E25B7">
              <w:rPr>
                <w:rFonts w:eastAsia="OfficinaSansBoldITC"/>
                <w:sz w:val="24"/>
                <w:szCs w:val="28"/>
                <w:lang w:eastAsia="en-US"/>
              </w:rPr>
              <w:t> </w:t>
            </w:r>
            <w:r w:rsidRPr="002E25B7">
              <w:rPr>
                <w:rFonts w:eastAsia="OfficinaSansBoldITC"/>
                <w:sz w:val="24"/>
                <w:szCs w:val="28"/>
                <w:lang w:val="ru-RU" w:eastAsia="en-US"/>
              </w:rPr>
              <w:t>Длина окружности и площадь круга.</w:t>
            </w:r>
          </w:p>
          <w:p w14:paraId="28A7F61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4E99764C"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147.5.4.6.</w:t>
            </w:r>
            <w:r w:rsidRPr="002E25B7">
              <w:rPr>
                <w:rFonts w:eastAsia="OfficinaSansBoldITC"/>
                <w:sz w:val="24"/>
                <w:szCs w:val="28"/>
                <w:lang w:eastAsia="en-US"/>
              </w:rPr>
              <w:t> </w:t>
            </w:r>
            <w:r w:rsidRPr="002E25B7">
              <w:rPr>
                <w:rFonts w:eastAsia="OfficinaSansBoldITC"/>
                <w:sz w:val="24"/>
                <w:szCs w:val="28"/>
                <w:lang w:val="ru-RU" w:eastAsia="en-US"/>
              </w:rPr>
              <w:t>Движения плоскости.</w:t>
            </w:r>
          </w:p>
          <w:p w14:paraId="705C318D" w14:textId="77777777" w:rsidR="002E25B7" w:rsidRPr="002E25B7" w:rsidRDefault="002E25B7" w:rsidP="002E25B7">
            <w:pPr>
              <w:rPr>
                <w:rFonts w:eastAsia="OfficinaSansBoldITC"/>
                <w:sz w:val="24"/>
                <w:szCs w:val="28"/>
                <w:lang w:val="ru-RU" w:eastAsia="en-US"/>
              </w:rPr>
            </w:pPr>
            <w:r w:rsidRPr="002E25B7">
              <w:rPr>
                <w:rFonts w:eastAsia="OfficinaSansBoldITC"/>
                <w:sz w:val="24"/>
                <w:szCs w:val="28"/>
                <w:lang w:val="ru-RU"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1BE5D64D" w14:textId="77777777" w:rsidR="002E25B7" w:rsidRPr="002E25B7" w:rsidRDefault="002E25B7" w:rsidP="002E25B7">
            <w:pPr>
              <w:rPr>
                <w:rFonts w:eastAsia="OfficinaSansBoldITC"/>
                <w:sz w:val="24"/>
                <w:szCs w:val="28"/>
                <w:lang w:eastAsia="en-US"/>
              </w:rPr>
            </w:pPr>
            <w:r w:rsidRPr="002E25B7">
              <w:rPr>
                <w:rFonts w:eastAsia="OfficinaSansBoldITC"/>
                <w:sz w:val="24"/>
                <w:szCs w:val="28"/>
                <w:lang w:val="ru-RU" w:eastAsia="en-US"/>
              </w:rPr>
              <w:t xml:space="preserve">Понятие движения и его свойства. Равенство фигур. Проявления симметрии в природе, живописи, скульптуре, архитектуре. </w:t>
            </w:r>
            <w:r w:rsidRPr="002E25B7">
              <w:rPr>
                <w:rFonts w:eastAsia="OfficinaSansBoldITC"/>
                <w:sz w:val="24"/>
                <w:szCs w:val="28"/>
                <w:lang w:eastAsia="en-US"/>
              </w:rPr>
              <w:t xml:space="preserve">Композиции движений (простейшие примеры). Применение в геометрических задачах. </w:t>
            </w:r>
          </w:p>
          <w:p w14:paraId="3E9BC5A7" w14:textId="763E4AAA" w:rsidR="002E25B7" w:rsidRPr="002E25B7" w:rsidRDefault="002E25B7" w:rsidP="002E25B7">
            <w:pPr>
              <w:rPr>
                <w:rFonts w:eastAsia="OfficinaSansBoldITC"/>
                <w:sz w:val="24"/>
                <w:szCs w:val="28"/>
                <w:lang w:val="ru-RU" w:eastAsia="en-US"/>
              </w:rPr>
            </w:pPr>
          </w:p>
        </w:tc>
        <w:tc>
          <w:tcPr>
            <w:tcW w:w="2126" w:type="dxa"/>
          </w:tcPr>
          <w:p w14:paraId="78FA649E" w14:textId="77777777" w:rsidR="002E25B7" w:rsidRPr="002E25B7" w:rsidRDefault="002E25B7" w:rsidP="00524297">
            <w:pPr>
              <w:spacing w:line="240" w:lineRule="auto"/>
              <w:ind w:firstLine="0"/>
              <w:jc w:val="center"/>
              <w:rPr>
                <w:rFonts w:eastAsia="Times New Roman"/>
                <w:i/>
                <w:sz w:val="24"/>
                <w:szCs w:val="24"/>
                <w:lang w:eastAsia="en-US"/>
              </w:rPr>
            </w:pPr>
          </w:p>
        </w:tc>
        <w:tc>
          <w:tcPr>
            <w:tcW w:w="2126" w:type="dxa"/>
          </w:tcPr>
          <w:p w14:paraId="38F2F025" w14:textId="77777777" w:rsidR="002E25B7" w:rsidRPr="002E25B7" w:rsidRDefault="002E25B7" w:rsidP="00524297">
            <w:pPr>
              <w:spacing w:line="240" w:lineRule="auto"/>
              <w:ind w:firstLine="0"/>
              <w:jc w:val="center"/>
              <w:rPr>
                <w:rFonts w:eastAsia="Times New Roman"/>
                <w:i/>
                <w:sz w:val="24"/>
                <w:szCs w:val="24"/>
                <w:lang w:eastAsia="en-US"/>
              </w:rPr>
            </w:pPr>
          </w:p>
        </w:tc>
      </w:tr>
    </w:tbl>
    <w:p w14:paraId="55967BCB" w14:textId="1CDD7FCE" w:rsidR="00524297" w:rsidRDefault="00524297" w:rsidP="002E25B7">
      <w:pPr>
        <w:widowControl w:val="0"/>
        <w:spacing w:line="240" w:lineRule="auto"/>
        <w:ind w:firstLine="0"/>
        <w:rPr>
          <w:rFonts w:eastAsia="Calibri" w:cs="Times New Roman"/>
          <w:sz w:val="24"/>
          <w:szCs w:val="28"/>
          <w:lang w:eastAsia="en-US"/>
        </w:rPr>
      </w:pPr>
    </w:p>
    <w:p w14:paraId="6C027624" w14:textId="77777777" w:rsidR="003C00A7" w:rsidRDefault="003C00A7" w:rsidP="002E25B7">
      <w:pPr>
        <w:widowControl w:val="0"/>
        <w:spacing w:line="240" w:lineRule="auto"/>
        <w:ind w:firstLine="709"/>
        <w:jc w:val="center"/>
        <w:rPr>
          <w:rFonts w:eastAsia="Calibri" w:cs="Times New Roman"/>
          <w:b/>
          <w:sz w:val="24"/>
          <w:szCs w:val="28"/>
          <w:lang w:eastAsia="en-US"/>
        </w:rPr>
      </w:pPr>
    </w:p>
    <w:p w14:paraId="5E96DED9" w14:textId="77777777" w:rsidR="00203DEF" w:rsidRPr="00203DEF" w:rsidRDefault="00203DEF" w:rsidP="00E434B7">
      <w:pPr>
        <w:pStyle w:val="ac"/>
        <w:widowControl w:val="0"/>
        <w:numPr>
          <w:ilvl w:val="2"/>
          <w:numId w:val="144"/>
        </w:numPr>
        <w:spacing w:line="240" w:lineRule="auto"/>
        <w:ind w:left="0" w:firstLine="709"/>
        <w:jc w:val="center"/>
        <w:rPr>
          <w:rFonts w:eastAsia="Calibri" w:cs="Times New Roman"/>
          <w:sz w:val="24"/>
          <w:szCs w:val="28"/>
          <w:lang w:eastAsia="en-US"/>
        </w:rPr>
      </w:pPr>
      <w:r>
        <w:rPr>
          <w:rFonts w:eastAsia="Calibri" w:cs="Times New Roman"/>
          <w:b/>
          <w:sz w:val="24"/>
          <w:szCs w:val="28"/>
          <w:lang w:eastAsia="en-US"/>
        </w:rPr>
        <w:t>Р</w:t>
      </w:r>
      <w:r w:rsidR="00C90759" w:rsidRPr="00203DEF">
        <w:rPr>
          <w:rFonts w:eastAsia="Calibri" w:cs="Times New Roman"/>
          <w:b/>
          <w:sz w:val="24"/>
          <w:szCs w:val="28"/>
          <w:lang w:eastAsia="en-US"/>
        </w:rPr>
        <w:t xml:space="preserve">абочая программа учебного курса «Вероятность и статистика» </w:t>
      </w:r>
    </w:p>
    <w:p w14:paraId="2EC37128" w14:textId="3786A268" w:rsidR="002E25B7" w:rsidRPr="003B590D" w:rsidRDefault="00C90759" w:rsidP="003B590D">
      <w:pPr>
        <w:pStyle w:val="ac"/>
        <w:widowControl w:val="0"/>
        <w:spacing w:line="240" w:lineRule="auto"/>
        <w:ind w:left="709" w:firstLine="0"/>
        <w:jc w:val="center"/>
        <w:rPr>
          <w:rFonts w:eastAsia="Calibri" w:cs="Times New Roman"/>
          <w:sz w:val="24"/>
          <w:szCs w:val="28"/>
          <w:lang w:eastAsia="en-US"/>
        </w:rPr>
      </w:pPr>
      <w:r w:rsidRPr="00203DEF">
        <w:rPr>
          <w:rFonts w:eastAsia="Calibri" w:cs="Times New Roman"/>
          <w:b/>
          <w:sz w:val="24"/>
          <w:szCs w:val="28"/>
          <w:lang w:eastAsia="en-US"/>
        </w:rPr>
        <w:t>в 7–9 классах</w:t>
      </w:r>
      <w:r w:rsidR="00203DEF">
        <w:rPr>
          <w:rFonts w:eastAsia="Calibri" w:cs="Times New Roman"/>
          <w:b/>
          <w:sz w:val="24"/>
          <w:szCs w:val="28"/>
          <w:lang w:eastAsia="en-US"/>
        </w:rPr>
        <w:t xml:space="preserve"> (углубленный уровень)</w:t>
      </w:r>
    </w:p>
    <w:p w14:paraId="5DC7587D" w14:textId="5CD18765" w:rsidR="00C90759" w:rsidRPr="002E25B7" w:rsidRDefault="002E25B7" w:rsidP="002E25B7">
      <w:pPr>
        <w:widowControl w:val="0"/>
        <w:spacing w:line="240" w:lineRule="auto"/>
        <w:ind w:firstLine="709"/>
        <w:jc w:val="center"/>
        <w:rPr>
          <w:rFonts w:eastAsia="Calibri" w:cs="Times New Roman"/>
          <w:b/>
          <w:sz w:val="24"/>
          <w:szCs w:val="28"/>
          <w:lang w:eastAsia="en-US"/>
        </w:rPr>
      </w:pPr>
      <w:r>
        <w:rPr>
          <w:rFonts w:eastAsia="Calibri" w:cs="Times New Roman"/>
          <w:b/>
          <w:sz w:val="24"/>
          <w:szCs w:val="28"/>
          <w:lang w:eastAsia="en-US"/>
        </w:rPr>
        <w:t>Пояснительная записка</w:t>
      </w:r>
    </w:p>
    <w:p w14:paraId="439A9E42" w14:textId="53D3388F"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1DB6249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6FA599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w:t>
      </w:r>
      <w:r w:rsidRPr="00C90759">
        <w:rPr>
          <w:rFonts w:eastAsia="Calibri" w:cs="Times New Roman"/>
          <w:sz w:val="24"/>
          <w:szCs w:val="28"/>
          <w:lang w:eastAsia="en-US"/>
        </w:rPr>
        <w:lastRenderedPageBreak/>
        <w:t>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3EF71BE1" w14:textId="04BC5795"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28F558C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675BECE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4C9BA0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0967296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55AC3526" w14:textId="44FE0513"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4140854" w14:textId="44047EEA" w:rsidR="002E25B7" w:rsidRDefault="002E25B7" w:rsidP="00A63286">
      <w:pPr>
        <w:widowControl w:val="0"/>
        <w:spacing w:line="240" w:lineRule="auto"/>
        <w:ind w:firstLine="709"/>
        <w:rPr>
          <w:rFonts w:eastAsia="Calibri" w:cs="Times New Roman"/>
          <w:sz w:val="24"/>
          <w:szCs w:val="28"/>
          <w:lang w:eastAsia="en-US"/>
        </w:rPr>
      </w:pPr>
      <w:r>
        <w:rPr>
          <w:rFonts w:eastAsia="Calibri" w:cs="Times New Roman"/>
          <w:sz w:val="24"/>
          <w:szCs w:val="28"/>
          <w:lang w:eastAsia="en-US"/>
        </w:rPr>
        <w:t>Общее количество часов, отводимых на освоение учебного курса определяется учебным планом на текущий учебный год.</w:t>
      </w:r>
    </w:p>
    <w:p w14:paraId="7B85C17A" w14:textId="77777777" w:rsidR="00A63286" w:rsidRDefault="00A63286" w:rsidP="00A63286">
      <w:pPr>
        <w:widowControl w:val="0"/>
        <w:spacing w:line="240" w:lineRule="auto"/>
        <w:ind w:firstLine="709"/>
        <w:rPr>
          <w:rFonts w:eastAsia="Calibri" w:cs="Times New Roman"/>
          <w:sz w:val="24"/>
          <w:szCs w:val="28"/>
          <w:lang w:eastAsia="en-US"/>
        </w:rPr>
      </w:pPr>
    </w:p>
    <w:p w14:paraId="3BB0BC0C" w14:textId="43114CD8" w:rsidR="002E25B7" w:rsidRPr="003B590D" w:rsidRDefault="002E25B7" w:rsidP="003B590D">
      <w:pPr>
        <w:widowControl w:val="0"/>
        <w:spacing w:line="240" w:lineRule="auto"/>
        <w:ind w:firstLine="709"/>
        <w:jc w:val="center"/>
        <w:rPr>
          <w:rFonts w:eastAsia="Calibri" w:cs="Times New Roman"/>
          <w:b/>
          <w:sz w:val="24"/>
          <w:szCs w:val="28"/>
          <w:lang w:eastAsia="en-US"/>
        </w:rPr>
      </w:pPr>
      <w:r w:rsidRPr="002E25B7">
        <w:rPr>
          <w:rFonts w:eastAsia="Calibri" w:cs="Times New Roman"/>
          <w:b/>
          <w:sz w:val="24"/>
          <w:szCs w:val="28"/>
          <w:lang w:eastAsia="en-US"/>
        </w:rPr>
        <w:t>Содержание обучения в 7 классе</w:t>
      </w:r>
    </w:p>
    <w:p w14:paraId="6E80858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5390068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57574B9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AFB1AC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E3EE5A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w:t>
      </w:r>
      <w:r w:rsidRPr="00C90759">
        <w:rPr>
          <w:rFonts w:eastAsia="Calibri" w:cs="Times New Roman"/>
          <w:sz w:val="24"/>
          <w:szCs w:val="28"/>
          <w:lang w:eastAsia="en-US"/>
        </w:rPr>
        <w:lastRenderedPageBreak/>
        <w:t>признаки. Противоположные утверждения, доказательства от противного.</w:t>
      </w:r>
    </w:p>
    <w:p w14:paraId="6DFC7188"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5B573613" w14:textId="09BDC4E0" w:rsidR="00A63286" w:rsidRPr="00A63286" w:rsidRDefault="00A63286" w:rsidP="003B590D">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8 классе</w:t>
      </w:r>
    </w:p>
    <w:p w14:paraId="7435297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3684221B"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Элементарные события. Вероятности случайных событий. Опыты с равновозможными элементарными событиями. Случайный выбор.</w:t>
      </w:r>
    </w:p>
    <w:p w14:paraId="061D2D1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2856B50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216C7F5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5A5D778E"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1F626E11" w14:textId="12355425" w:rsidR="00A63286" w:rsidRDefault="00C90759" w:rsidP="003B590D">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равило умножения вероятностей. Условная вероятность. Представление случайного эксперимента в ви</w:t>
      </w:r>
      <w:r w:rsidR="003B590D">
        <w:rPr>
          <w:rFonts w:eastAsia="Calibri" w:cs="Times New Roman"/>
          <w:sz w:val="24"/>
          <w:szCs w:val="28"/>
          <w:lang w:eastAsia="en-US"/>
        </w:rPr>
        <w:t>де дерева. Независимые события.</w:t>
      </w:r>
    </w:p>
    <w:p w14:paraId="6DEC1033" w14:textId="77777777" w:rsidR="003C00A7" w:rsidRDefault="003C00A7" w:rsidP="00A63286">
      <w:pPr>
        <w:widowControl w:val="0"/>
        <w:spacing w:line="240" w:lineRule="auto"/>
        <w:ind w:firstLine="709"/>
        <w:jc w:val="center"/>
        <w:rPr>
          <w:rFonts w:eastAsia="Calibri" w:cs="Times New Roman"/>
          <w:b/>
          <w:sz w:val="24"/>
          <w:szCs w:val="28"/>
          <w:lang w:eastAsia="en-US"/>
        </w:rPr>
      </w:pPr>
    </w:p>
    <w:p w14:paraId="46F0F8E3" w14:textId="3C679C83" w:rsidR="00C90759" w:rsidRPr="00A63286" w:rsidRDefault="00A63286" w:rsidP="00A63286">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Содержание обучения в 9 классе</w:t>
      </w:r>
    </w:p>
    <w:p w14:paraId="2588F92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12CB1B1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Геометрическая вероятность. Случайный выбор точки из фигуры на плоскости, из отрезка, из дуги окружности.</w:t>
      </w:r>
    </w:p>
    <w:p w14:paraId="14DB3D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9E4E2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CDEBE6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283B31A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14:paraId="797C3C1F" w14:textId="77777777" w:rsidR="00A63286" w:rsidRDefault="00A63286" w:rsidP="00A63286">
      <w:pPr>
        <w:widowControl w:val="0"/>
        <w:spacing w:line="240" w:lineRule="auto"/>
        <w:ind w:firstLine="709"/>
        <w:jc w:val="center"/>
        <w:rPr>
          <w:rFonts w:eastAsia="Calibri" w:cs="Times New Roman"/>
          <w:b/>
          <w:sz w:val="24"/>
          <w:szCs w:val="28"/>
          <w:lang w:eastAsia="en-US"/>
        </w:rPr>
      </w:pPr>
    </w:p>
    <w:p w14:paraId="54A4832B" w14:textId="22E9D2BB" w:rsidR="00A63286" w:rsidRPr="00A63286" w:rsidRDefault="00C90759" w:rsidP="003B590D">
      <w:pPr>
        <w:widowControl w:val="0"/>
        <w:spacing w:line="240" w:lineRule="auto"/>
        <w:ind w:firstLine="709"/>
        <w:jc w:val="center"/>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w:t>
      </w:r>
      <w:r w:rsidR="00A63286">
        <w:rPr>
          <w:rFonts w:eastAsia="Calibri" w:cs="Times New Roman"/>
          <w:b/>
          <w:sz w:val="24"/>
          <w:szCs w:val="28"/>
          <w:lang w:eastAsia="en-US"/>
        </w:rPr>
        <w:t>урса «Вероятность и статистика» на углубленном уровне</w:t>
      </w:r>
    </w:p>
    <w:p w14:paraId="7B821EE1" w14:textId="0CE2C243"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7 классе.</w:t>
      </w:r>
    </w:p>
    <w:p w14:paraId="49E797CC"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54B759D4"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Описывать и интерпретировать реальные числовые данные, представленные в таблицах, на диаграммах, графиках.</w:t>
      </w:r>
    </w:p>
    <w:p w14:paraId="18FE095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64B9E51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4A97697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2DB5011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для описания данных частоты значений, группировать данные, строить гистограммы группированных данных.</w:t>
      </w:r>
    </w:p>
    <w:p w14:paraId="13F6F465"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76148FF8" w14:textId="77777777" w:rsidR="00A63286" w:rsidRDefault="00A63286" w:rsidP="00C90759">
      <w:pPr>
        <w:widowControl w:val="0"/>
        <w:spacing w:line="240" w:lineRule="auto"/>
        <w:ind w:firstLine="709"/>
        <w:rPr>
          <w:rFonts w:eastAsia="Calibri" w:cs="Times New Roman"/>
          <w:sz w:val="24"/>
          <w:szCs w:val="28"/>
          <w:lang w:eastAsia="en-US"/>
        </w:rPr>
      </w:pPr>
    </w:p>
    <w:p w14:paraId="040A8CE7" w14:textId="07B9984E"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8 классе.</w:t>
      </w:r>
    </w:p>
    <w:p w14:paraId="23CC34F7"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6C18A04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07CA892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7FFBAB3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74E3B92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F4360F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14:paraId="27A73110" w14:textId="77777777" w:rsidR="00A63286" w:rsidRDefault="00A63286" w:rsidP="00C90759">
      <w:pPr>
        <w:widowControl w:val="0"/>
        <w:spacing w:line="240" w:lineRule="auto"/>
        <w:ind w:firstLine="709"/>
        <w:rPr>
          <w:rFonts w:eastAsia="Calibri" w:cs="Times New Roman"/>
          <w:sz w:val="24"/>
          <w:szCs w:val="28"/>
          <w:lang w:eastAsia="en-US"/>
        </w:rPr>
      </w:pPr>
    </w:p>
    <w:p w14:paraId="36ECB6EF" w14:textId="783F18CC" w:rsidR="00C90759" w:rsidRPr="00A63286" w:rsidRDefault="00C90759" w:rsidP="00C90759">
      <w:pPr>
        <w:widowControl w:val="0"/>
        <w:spacing w:line="240" w:lineRule="auto"/>
        <w:ind w:firstLine="709"/>
        <w:rPr>
          <w:rFonts w:eastAsia="Calibri" w:cs="Times New Roman"/>
          <w:b/>
          <w:sz w:val="24"/>
          <w:szCs w:val="28"/>
          <w:lang w:eastAsia="en-US"/>
        </w:rPr>
      </w:pPr>
      <w:r w:rsidRPr="00A63286">
        <w:rPr>
          <w:rFonts w:eastAsia="Calibri" w:cs="Times New Roman"/>
          <w:b/>
          <w:sz w:val="24"/>
          <w:szCs w:val="28"/>
          <w:lang w:eastAsia="en-US"/>
        </w:rPr>
        <w:t>Предметные результаты освоения программы учебного курса к концу обучения в 9 классе.</w:t>
      </w:r>
    </w:p>
    <w:p w14:paraId="3232AD51"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5D2FC2A2"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0C4AA243"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Находить вероятности событий в опытах, связанных с испытаниями до достижения первого успеха, в сериях испытаний Бернулли.</w:t>
      </w:r>
    </w:p>
    <w:p w14:paraId="263F9CEA"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717375CD"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lastRenderedPageBreak/>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757B2D89" w14:textId="77777777" w:rsidR="00C90759" w:rsidRPr="00C90759" w:rsidRDefault="00C90759" w:rsidP="00C90759">
      <w:pPr>
        <w:widowControl w:val="0"/>
        <w:spacing w:line="240" w:lineRule="auto"/>
        <w:ind w:firstLine="709"/>
        <w:rPr>
          <w:rFonts w:eastAsia="Calibri" w:cs="Times New Roman"/>
          <w:sz w:val="24"/>
          <w:szCs w:val="28"/>
          <w:lang w:eastAsia="en-US"/>
        </w:rPr>
      </w:pPr>
      <w:r w:rsidRPr="00C90759">
        <w:rPr>
          <w:rFonts w:eastAsia="Calibri" w:cs="Times New Roman"/>
          <w:sz w:val="24"/>
          <w:szCs w:val="28"/>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9D1DB20" w14:textId="77777777" w:rsidR="00A63286" w:rsidRDefault="00A63286" w:rsidP="00A63286">
      <w:pPr>
        <w:spacing w:line="240" w:lineRule="auto"/>
        <w:ind w:left="540"/>
        <w:contextualSpacing/>
        <w:jc w:val="center"/>
        <w:rPr>
          <w:rFonts w:ascii="Calibri" w:eastAsia="Calibri" w:hAnsi="Calibri" w:cs="Times New Roman"/>
          <w:sz w:val="22"/>
          <w:lang w:eastAsia="en-US"/>
        </w:rPr>
      </w:pPr>
    </w:p>
    <w:p w14:paraId="7C3D7D8D" w14:textId="2DBAFEE8" w:rsidR="00A63286" w:rsidRPr="00A63286" w:rsidRDefault="00A63286" w:rsidP="00A63286">
      <w:pPr>
        <w:spacing w:line="240" w:lineRule="auto"/>
        <w:ind w:left="540"/>
        <w:contextualSpacing/>
        <w:jc w:val="center"/>
        <w:rPr>
          <w:rFonts w:eastAsia="Calibri" w:cs="Times New Roman"/>
          <w:b/>
          <w:sz w:val="24"/>
          <w:szCs w:val="24"/>
          <w:lang w:eastAsia="en-US"/>
        </w:rPr>
      </w:pPr>
      <w:r w:rsidRPr="00A63286">
        <w:rPr>
          <w:rFonts w:eastAsia="Calibri" w:cs="Times New Roman"/>
          <w:b/>
          <w:sz w:val="24"/>
          <w:szCs w:val="24"/>
          <w:lang w:eastAsia="en-US"/>
        </w:rPr>
        <w:t xml:space="preserve">Тематическое планирование учебного </w:t>
      </w:r>
      <w:r>
        <w:rPr>
          <w:rFonts w:eastAsia="Calibri" w:cs="Times New Roman"/>
          <w:b/>
          <w:sz w:val="24"/>
          <w:szCs w:val="24"/>
          <w:lang w:eastAsia="en-US"/>
        </w:rPr>
        <w:t>курса</w:t>
      </w:r>
      <w:r w:rsidRPr="00A63286">
        <w:rPr>
          <w:rFonts w:eastAsia="Calibri" w:cs="Times New Roman"/>
          <w:b/>
          <w:sz w:val="24"/>
          <w:szCs w:val="24"/>
          <w:lang w:eastAsia="en-US"/>
        </w:rPr>
        <w:t xml:space="preserve"> «</w:t>
      </w:r>
      <w:r>
        <w:rPr>
          <w:rFonts w:eastAsia="Calibri" w:cs="Times New Roman"/>
          <w:b/>
          <w:sz w:val="24"/>
          <w:szCs w:val="24"/>
          <w:lang w:eastAsia="en-US"/>
        </w:rPr>
        <w:t>Вероятность и статистика</w:t>
      </w:r>
      <w:r w:rsidRPr="00A63286">
        <w:rPr>
          <w:rFonts w:eastAsia="Calibri" w:cs="Times New Roman"/>
          <w:b/>
          <w:sz w:val="24"/>
          <w:szCs w:val="24"/>
          <w:lang w:eastAsia="en-US"/>
        </w:rPr>
        <w:t>»</w:t>
      </w:r>
    </w:p>
    <w:p w14:paraId="5E068CAC" w14:textId="20C7599D" w:rsidR="00A63286" w:rsidRPr="003C00A7" w:rsidRDefault="003C00A7" w:rsidP="003C00A7">
      <w:pPr>
        <w:widowControl w:val="0"/>
        <w:spacing w:line="240" w:lineRule="auto"/>
        <w:ind w:firstLine="709"/>
        <w:rPr>
          <w:rFonts w:eastAsia="SchoolBookSanPin" w:cs="Times New Roman"/>
          <w:sz w:val="24"/>
          <w:szCs w:val="24"/>
          <w:lang w:eastAsia="en-US"/>
        </w:rPr>
      </w:pPr>
      <w:r w:rsidRPr="003C00A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3C00A7">
        <w:rPr>
          <w:rFonts w:eastAsia="SchoolBookSanPin" w:cs="Times New Roman"/>
          <w:b/>
          <w:sz w:val="24"/>
          <w:szCs w:val="24"/>
          <w:lang w:eastAsia="en-US"/>
        </w:rPr>
        <w:t>«рабочей программе учителя»</w:t>
      </w:r>
      <w:r w:rsidRPr="003C00A7">
        <w:rPr>
          <w:rFonts w:eastAsia="SchoolBookSanPin" w:cs="Times New Roman"/>
          <w:sz w:val="24"/>
          <w:szCs w:val="24"/>
          <w:lang w:eastAsia="en-US"/>
        </w:rPr>
        <w:t xml:space="preserve"> на основании распределённых часов по учебно</w:t>
      </w:r>
      <w:r>
        <w:rPr>
          <w:rFonts w:eastAsia="SchoolBookSanPin" w:cs="Times New Roman"/>
          <w:sz w:val="24"/>
          <w:szCs w:val="24"/>
          <w:lang w:eastAsia="en-US"/>
        </w:rPr>
        <w:t>му плану на текущий учебный год.</w:t>
      </w:r>
    </w:p>
    <w:p w14:paraId="51BFFE0C" w14:textId="381BB76A" w:rsidR="00A63286" w:rsidRPr="00A63286" w:rsidRDefault="00A63286" w:rsidP="00A63286">
      <w:pPr>
        <w:widowControl w:val="0"/>
        <w:spacing w:line="240" w:lineRule="auto"/>
        <w:ind w:firstLine="709"/>
        <w:rPr>
          <w:rFonts w:eastAsia="SchoolBookSanPin" w:cs="Times New Roman"/>
          <w:sz w:val="24"/>
          <w:szCs w:val="24"/>
          <w:lang w:eastAsia="en-US"/>
        </w:rPr>
      </w:pPr>
      <w:r w:rsidRPr="00A6328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8"/>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661"/>
        <w:gridCol w:w="2126"/>
        <w:gridCol w:w="2126"/>
      </w:tblGrid>
      <w:tr w:rsidR="00A63286" w:rsidRPr="00A63286" w14:paraId="079C2F33" w14:textId="77777777" w:rsidTr="003B590D">
        <w:trPr>
          <w:trHeight w:val="575"/>
        </w:trPr>
        <w:tc>
          <w:tcPr>
            <w:tcW w:w="992" w:type="dxa"/>
          </w:tcPr>
          <w:p w14:paraId="4D81E7B4" w14:textId="77777777" w:rsidR="00A63286" w:rsidRPr="00A63286" w:rsidRDefault="00A63286" w:rsidP="00A63286">
            <w:pPr>
              <w:spacing w:line="240" w:lineRule="auto"/>
              <w:ind w:left="142" w:right="354" w:firstLine="96"/>
              <w:jc w:val="center"/>
              <w:rPr>
                <w:rFonts w:eastAsia="Times New Roman"/>
                <w:sz w:val="24"/>
                <w:szCs w:val="24"/>
                <w:lang w:eastAsia="en-US"/>
              </w:rPr>
            </w:pPr>
            <w:r w:rsidRPr="00A63286">
              <w:rPr>
                <w:rFonts w:eastAsia="Times New Roman"/>
                <w:sz w:val="24"/>
                <w:szCs w:val="24"/>
                <w:lang w:eastAsia="en-US"/>
              </w:rPr>
              <w:t>№</w:t>
            </w:r>
            <w:r w:rsidRPr="00A63286">
              <w:rPr>
                <w:rFonts w:eastAsia="Times New Roman"/>
                <w:spacing w:val="-57"/>
                <w:sz w:val="24"/>
                <w:szCs w:val="24"/>
                <w:lang w:eastAsia="en-US"/>
              </w:rPr>
              <w:t xml:space="preserve"> </w:t>
            </w:r>
            <w:r w:rsidRPr="00A63286">
              <w:rPr>
                <w:rFonts w:eastAsia="Times New Roman"/>
                <w:sz w:val="24"/>
                <w:szCs w:val="24"/>
                <w:lang w:eastAsia="en-US"/>
              </w:rPr>
              <w:t>п/п</w:t>
            </w:r>
          </w:p>
        </w:tc>
        <w:tc>
          <w:tcPr>
            <w:tcW w:w="5661" w:type="dxa"/>
          </w:tcPr>
          <w:p w14:paraId="0BA2B9F6" w14:textId="77777777" w:rsidR="00A63286" w:rsidRPr="00A63286" w:rsidRDefault="00A63286" w:rsidP="00A63286">
            <w:pPr>
              <w:spacing w:line="240" w:lineRule="auto"/>
              <w:ind w:left="142" w:firstLine="0"/>
              <w:jc w:val="center"/>
              <w:rPr>
                <w:rFonts w:eastAsia="Times New Roman"/>
                <w:sz w:val="24"/>
                <w:szCs w:val="24"/>
                <w:lang w:eastAsia="en-US"/>
              </w:rPr>
            </w:pPr>
            <w:r w:rsidRPr="00A63286">
              <w:rPr>
                <w:rFonts w:eastAsia="Times New Roman"/>
                <w:sz w:val="24"/>
                <w:szCs w:val="24"/>
                <w:lang w:eastAsia="en-US"/>
              </w:rPr>
              <w:t>Тема</w:t>
            </w:r>
          </w:p>
        </w:tc>
        <w:tc>
          <w:tcPr>
            <w:tcW w:w="2126" w:type="dxa"/>
          </w:tcPr>
          <w:p w14:paraId="7CC4D679" w14:textId="77777777" w:rsidR="00A63286" w:rsidRPr="00A63286" w:rsidRDefault="00A63286" w:rsidP="00A63286">
            <w:pPr>
              <w:spacing w:line="240" w:lineRule="auto"/>
              <w:ind w:left="142" w:right="27" w:hanging="72"/>
              <w:jc w:val="center"/>
              <w:rPr>
                <w:rFonts w:eastAsia="Times New Roman"/>
                <w:sz w:val="24"/>
                <w:szCs w:val="24"/>
                <w:lang w:val="ru-RU" w:eastAsia="en-US"/>
              </w:rPr>
            </w:pPr>
            <w:r w:rsidRPr="00A63286">
              <w:rPr>
                <w:rFonts w:eastAsia="Times New Roman"/>
                <w:spacing w:val="-1"/>
                <w:sz w:val="24"/>
                <w:szCs w:val="24"/>
                <w:lang w:val="ru-RU" w:eastAsia="en-US"/>
              </w:rPr>
              <w:t>Количество часов, отводимых на освоение каждой темы</w:t>
            </w:r>
          </w:p>
        </w:tc>
        <w:tc>
          <w:tcPr>
            <w:tcW w:w="2126" w:type="dxa"/>
          </w:tcPr>
          <w:p w14:paraId="2664E46F" w14:textId="77777777" w:rsidR="00A63286" w:rsidRPr="00A63286" w:rsidRDefault="00A63286" w:rsidP="00A63286">
            <w:pPr>
              <w:spacing w:line="240" w:lineRule="auto"/>
              <w:ind w:left="142" w:right="27" w:hanging="72"/>
              <w:jc w:val="center"/>
              <w:rPr>
                <w:rFonts w:eastAsia="Times New Roman"/>
                <w:spacing w:val="-1"/>
                <w:sz w:val="24"/>
                <w:szCs w:val="24"/>
                <w:lang w:eastAsia="en-US"/>
              </w:rPr>
            </w:pPr>
            <w:r w:rsidRPr="00A63286">
              <w:rPr>
                <w:rFonts w:eastAsia="Times New Roman"/>
                <w:spacing w:val="-1"/>
                <w:sz w:val="24"/>
                <w:szCs w:val="24"/>
                <w:lang w:eastAsia="en-US"/>
              </w:rPr>
              <w:t xml:space="preserve">Э(Ц)ОР </w:t>
            </w:r>
          </w:p>
        </w:tc>
      </w:tr>
      <w:tr w:rsidR="00A63286" w:rsidRPr="00A63286" w14:paraId="57C35C23" w14:textId="77777777" w:rsidTr="003B590D">
        <w:trPr>
          <w:trHeight w:val="1480"/>
        </w:trPr>
        <w:tc>
          <w:tcPr>
            <w:tcW w:w="992" w:type="dxa"/>
          </w:tcPr>
          <w:p w14:paraId="0DCB65D6" w14:textId="77777777" w:rsidR="00A63286" w:rsidRPr="00A63286" w:rsidRDefault="00A63286" w:rsidP="00A63286">
            <w:pPr>
              <w:spacing w:line="240" w:lineRule="auto"/>
              <w:ind w:left="142" w:firstLine="0"/>
              <w:jc w:val="left"/>
              <w:rPr>
                <w:rFonts w:eastAsia="Times New Roman"/>
                <w:sz w:val="24"/>
                <w:szCs w:val="24"/>
                <w:lang w:eastAsia="en-US"/>
              </w:rPr>
            </w:pPr>
            <w:r w:rsidRPr="00A63286">
              <w:rPr>
                <w:rFonts w:eastAsia="Times New Roman"/>
                <w:sz w:val="24"/>
                <w:szCs w:val="24"/>
                <w:lang w:eastAsia="en-US"/>
              </w:rPr>
              <w:t>1.</w:t>
            </w:r>
          </w:p>
        </w:tc>
        <w:tc>
          <w:tcPr>
            <w:tcW w:w="5661" w:type="dxa"/>
          </w:tcPr>
          <w:p w14:paraId="1F3A17BF" w14:textId="22B46D91" w:rsidR="00A63286" w:rsidRDefault="00A63286" w:rsidP="00A63286">
            <w:pPr>
              <w:rPr>
                <w:rFonts w:eastAsia="OfficinaSansBoldITC"/>
                <w:sz w:val="24"/>
                <w:szCs w:val="28"/>
                <w:lang w:val="ru-RU" w:eastAsia="en-US"/>
              </w:rPr>
            </w:pPr>
            <w:r>
              <w:rPr>
                <w:rFonts w:eastAsia="OfficinaSansBoldITC"/>
                <w:sz w:val="24"/>
                <w:szCs w:val="28"/>
                <w:lang w:val="ru-RU" w:eastAsia="en-US"/>
              </w:rPr>
              <w:t>7 класс</w:t>
            </w:r>
          </w:p>
          <w:p w14:paraId="52655848" w14:textId="77DE1E37"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 xml:space="preserve">147.6.2. </w:t>
            </w:r>
            <w:r w:rsidRPr="00A63286">
              <w:rPr>
                <w:rFonts w:eastAsia="OfficinaSansBoldITC"/>
                <w:sz w:val="24"/>
                <w:szCs w:val="28"/>
                <w:lang w:val="ru-RU"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14F8A6B7"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222064D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4FC87174"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57B54C9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614790A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370C9E12" w14:textId="3E72BA64" w:rsidR="00A63286" w:rsidRPr="00A63286" w:rsidRDefault="00A63286" w:rsidP="00A63286">
            <w:pPr>
              <w:rPr>
                <w:rFonts w:eastAsia="OfficinaSansBoldITC"/>
                <w:sz w:val="24"/>
                <w:szCs w:val="28"/>
                <w:lang w:val="ru-RU" w:eastAsia="en-US"/>
              </w:rPr>
            </w:pPr>
          </w:p>
        </w:tc>
        <w:tc>
          <w:tcPr>
            <w:tcW w:w="2126" w:type="dxa"/>
          </w:tcPr>
          <w:p w14:paraId="7A18F71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2ACC5CC4"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7D0F8738" w14:textId="77777777" w:rsidR="00A63286" w:rsidRPr="00A63286" w:rsidRDefault="00A63286" w:rsidP="00A63286">
            <w:pPr>
              <w:spacing w:line="240" w:lineRule="auto"/>
              <w:ind w:firstLine="0"/>
              <w:jc w:val="center"/>
              <w:rPr>
                <w:rFonts w:eastAsia="Times New Roman"/>
                <w:i/>
                <w:sz w:val="24"/>
                <w:szCs w:val="24"/>
                <w:lang w:val="ru-RU" w:eastAsia="en-US"/>
              </w:rPr>
            </w:pPr>
            <w:r w:rsidRPr="00A63286">
              <w:rPr>
                <w:rFonts w:eastAsia="Times New Roman"/>
                <w:i/>
                <w:sz w:val="24"/>
                <w:szCs w:val="24"/>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w:t>
            </w:r>
            <w:r w:rsidRPr="00A63286">
              <w:rPr>
                <w:rFonts w:eastAsia="Times New Roman"/>
                <w:i/>
                <w:sz w:val="24"/>
                <w:szCs w:val="24"/>
                <w:lang w:val="ru-RU" w:eastAsia="en-US"/>
              </w:rPr>
              <w:lastRenderedPageBreak/>
              <w:t>содержание которых соответствует законодательству об образовании.</w:t>
            </w:r>
          </w:p>
        </w:tc>
      </w:tr>
      <w:tr w:rsidR="00A63286" w:rsidRPr="00A63286" w14:paraId="378B9CE9" w14:textId="77777777" w:rsidTr="003B590D">
        <w:trPr>
          <w:trHeight w:val="2227"/>
        </w:trPr>
        <w:tc>
          <w:tcPr>
            <w:tcW w:w="992" w:type="dxa"/>
          </w:tcPr>
          <w:p w14:paraId="6B536A94" w14:textId="20A8CA02"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661" w:type="dxa"/>
          </w:tcPr>
          <w:p w14:paraId="44D12973"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8 класс</w:t>
            </w:r>
          </w:p>
          <w:p w14:paraId="04DECDB5" w14:textId="2BBDFD78" w:rsidR="00A63286" w:rsidRPr="00A63286" w:rsidRDefault="00A63286" w:rsidP="00A63286">
            <w:pPr>
              <w:rPr>
                <w:rFonts w:eastAsia="OfficinaSansBoldITC"/>
                <w:sz w:val="24"/>
                <w:szCs w:val="28"/>
                <w:lang w:val="ru-RU" w:eastAsia="en-US"/>
              </w:rPr>
            </w:pPr>
            <w:r>
              <w:rPr>
                <w:rFonts w:eastAsia="OfficinaSansBoldITC"/>
                <w:sz w:val="24"/>
                <w:szCs w:val="28"/>
                <w:lang w:val="ru-RU" w:eastAsia="en-US"/>
              </w:rPr>
              <w:t>147.6.3.</w:t>
            </w:r>
            <w:r w:rsidRPr="00A63286">
              <w:rPr>
                <w:lang w:val="ru-RU"/>
              </w:rPr>
              <w:t xml:space="preserve"> </w:t>
            </w:r>
            <w:r w:rsidRPr="00A63286">
              <w:rPr>
                <w:rFonts w:eastAsia="OfficinaSansBoldITC"/>
                <w:sz w:val="24"/>
                <w:szCs w:val="28"/>
                <w:lang w:val="ru-RU"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728655AB"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Элементарные события. Вероятности случайных событий. Опыты с равновозможными элементарными событиями. Случайный выбор.</w:t>
            </w:r>
          </w:p>
          <w:p w14:paraId="269174D0"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353B146C"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368B4A4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18AE485D"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7A2CB2D0" w14:textId="711AC9D6"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Правило умножения вероятностей. Условная вероятность. Представление случайного эксперимента в виде дерева. Независимые события.</w:t>
            </w:r>
          </w:p>
        </w:tc>
        <w:tc>
          <w:tcPr>
            <w:tcW w:w="2126" w:type="dxa"/>
          </w:tcPr>
          <w:p w14:paraId="1FD4C9EE" w14:textId="77777777" w:rsidR="00A63286" w:rsidRPr="00A63286" w:rsidRDefault="00A63286" w:rsidP="00A63286">
            <w:pPr>
              <w:spacing w:line="240" w:lineRule="auto"/>
              <w:ind w:firstLine="0"/>
              <w:jc w:val="center"/>
              <w:rPr>
                <w:rFonts w:eastAsia="Times New Roman"/>
                <w:i/>
                <w:sz w:val="24"/>
                <w:szCs w:val="24"/>
                <w:lang w:eastAsia="en-US"/>
              </w:rPr>
            </w:pPr>
          </w:p>
        </w:tc>
        <w:tc>
          <w:tcPr>
            <w:tcW w:w="2126" w:type="dxa"/>
          </w:tcPr>
          <w:p w14:paraId="41536662" w14:textId="77777777" w:rsidR="00A63286" w:rsidRPr="00A63286" w:rsidRDefault="00A63286" w:rsidP="00A63286">
            <w:pPr>
              <w:spacing w:line="240" w:lineRule="auto"/>
              <w:ind w:firstLine="0"/>
              <w:jc w:val="center"/>
              <w:rPr>
                <w:rFonts w:eastAsia="Times New Roman"/>
                <w:i/>
                <w:sz w:val="24"/>
                <w:szCs w:val="24"/>
                <w:lang w:eastAsia="en-US"/>
              </w:rPr>
            </w:pPr>
          </w:p>
        </w:tc>
      </w:tr>
      <w:tr w:rsidR="00A63286" w:rsidRPr="00A63286" w14:paraId="4F04AB85" w14:textId="77777777" w:rsidTr="003B590D">
        <w:trPr>
          <w:trHeight w:val="812"/>
        </w:trPr>
        <w:tc>
          <w:tcPr>
            <w:tcW w:w="992" w:type="dxa"/>
          </w:tcPr>
          <w:p w14:paraId="031837D8" w14:textId="10DB9B7F" w:rsidR="00A63286" w:rsidRPr="00A63286" w:rsidRDefault="00A63286" w:rsidP="00A63286">
            <w:pPr>
              <w:spacing w:line="240" w:lineRule="auto"/>
              <w:ind w:left="142" w:firstLine="0"/>
              <w:jc w:val="left"/>
              <w:rPr>
                <w:rFonts w:eastAsia="Times New Roman"/>
                <w:sz w:val="24"/>
                <w:szCs w:val="24"/>
                <w:lang w:val="ru-RU" w:eastAsia="en-US"/>
              </w:rPr>
            </w:pPr>
            <w:r>
              <w:rPr>
                <w:rFonts w:eastAsia="Times New Roman"/>
                <w:sz w:val="24"/>
                <w:szCs w:val="24"/>
                <w:lang w:val="ru-RU" w:eastAsia="en-US"/>
              </w:rPr>
              <w:t>3.</w:t>
            </w:r>
          </w:p>
        </w:tc>
        <w:tc>
          <w:tcPr>
            <w:tcW w:w="5661" w:type="dxa"/>
          </w:tcPr>
          <w:p w14:paraId="75531710" w14:textId="77777777" w:rsidR="00A63286" w:rsidRDefault="00A63286" w:rsidP="00A63286">
            <w:pPr>
              <w:rPr>
                <w:rFonts w:eastAsia="OfficinaSansBoldITC"/>
                <w:sz w:val="24"/>
                <w:szCs w:val="28"/>
                <w:lang w:val="ru-RU" w:eastAsia="en-US"/>
              </w:rPr>
            </w:pPr>
            <w:r>
              <w:rPr>
                <w:rFonts w:eastAsia="OfficinaSansBoldITC"/>
                <w:sz w:val="24"/>
                <w:szCs w:val="28"/>
                <w:lang w:val="ru-RU" w:eastAsia="en-US"/>
              </w:rPr>
              <w:t>9 класс</w:t>
            </w:r>
          </w:p>
          <w:p w14:paraId="006B333E"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2B99800F"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Геометрическая вероятность. Случайный выбор точки из фигуры на плоскости, из отрезка, из дуги окружности.</w:t>
            </w:r>
          </w:p>
          <w:p w14:paraId="3AD28235"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38D9EBE1"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1B3AF6F3" w14:textId="77777777"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 xml:space="preserve">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w:t>
            </w:r>
            <w:r w:rsidRPr="00A63286">
              <w:rPr>
                <w:rFonts w:eastAsia="OfficinaSansBoldITC"/>
                <w:sz w:val="24"/>
                <w:szCs w:val="28"/>
                <w:lang w:val="ru-RU" w:eastAsia="en-US"/>
              </w:rPr>
              <w:lastRenderedPageBreak/>
              <w:t>изученных распределений.</w:t>
            </w:r>
          </w:p>
          <w:p w14:paraId="53230F7E" w14:textId="40208472" w:rsidR="00A63286" w:rsidRPr="00A63286" w:rsidRDefault="00A63286" w:rsidP="00A63286">
            <w:pPr>
              <w:rPr>
                <w:rFonts w:eastAsia="OfficinaSansBoldITC"/>
                <w:sz w:val="24"/>
                <w:szCs w:val="28"/>
                <w:lang w:val="ru-RU" w:eastAsia="en-US"/>
              </w:rPr>
            </w:pPr>
            <w:r w:rsidRPr="00A63286">
              <w:rPr>
                <w:rFonts w:eastAsia="OfficinaSansBoldITC"/>
                <w:sz w:val="24"/>
                <w:szCs w:val="28"/>
                <w:lang w:val="ru-RU"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tc>
        <w:tc>
          <w:tcPr>
            <w:tcW w:w="2126" w:type="dxa"/>
          </w:tcPr>
          <w:p w14:paraId="03162D32" w14:textId="77777777" w:rsidR="00A63286" w:rsidRPr="00A63286" w:rsidRDefault="00A63286" w:rsidP="00A63286">
            <w:pPr>
              <w:spacing w:line="240" w:lineRule="auto"/>
              <w:ind w:firstLine="0"/>
              <w:jc w:val="center"/>
              <w:rPr>
                <w:rFonts w:eastAsia="Times New Roman"/>
                <w:i/>
                <w:sz w:val="24"/>
                <w:szCs w:val="24"/>
                <w:lang w:val="ru-RU" w:eastAsia="en-US"/>
              </w:rPr>
            </w:pPr>
          </w:p>
        </w:tc>
        <w:tc>
          <w:tcPr>
            <w:tcW w:w="2126" w:type="dxa"/>
          </w:tcPr>
          <w:p w14:paraId="04D0882C" w14:textId="77777777" w:rsidR="00A63286" w:rsidRPr="00A63286" w:rsidRDefault="00A63286" w:rsidP="00A63286">
            <w:pPr>
              <w:spacing w:line="240" w:lineRule="auto"/>
              <w:ind w:firstLine="0"/>
              <w:jc w:val="center"/>
              <w:rPr>
                <w:rFonts w:eastAsia="Times New Roman"/>
                <w:i/>
                <w:sz w:val="24"/>
                <w:szCs w:val="24"/>
                <w:lang w:val="ru-RU" w:eastAsia="en-US"/>
              </w:rPr>
            </w:pPr>
          </w:p>
        </w:tc>
      </w:tr>
    </w:tbl>
    <w:p w14:paraId="4A553507" w14:textId="5DC8296E" w:rsidR="004D0F58" w:rsidRDefault="004D0F58" w:rsidP="00203DEF">
      <w:pPr>
        <w:spacing w:line="240" w:lineRule="auto"/>
        <w:ind w:right="6" w:firstLine="0"/>
        <w:rPr>
          <w:color w:val="FF0000"/>
          <w:sz w:val="24"/>
          <w:szCs w:val="24"/>
        </w:rPr>
      </w:pPr>
    </w:p>
    <w:p w14:paraId="6ABCED30" w14:textId="3636F39F" w:rsidR="00203DEF" w:rsidRPr="003B590D" w:rsidRDefault="00203DEF" w:rsidP="003B590D">
      <w:pPr>
        <w:pStyle w:val="ac"/>
        <w:keepNext/>
        <w:keepLines/>
        <w:widowControl w:val="0"/>
        <w:numPr>
          <w:ilvl w:val="2"/>
          <w:numId w:val="144"/>
        </w:numPr>
        <w:spacing w:line="240" w:lineRule="auto"/>
        <w:jc w:val="center"/>
        <w:outlineLvl w:val="0"/>
        <w:rPr>
          <w:rFonts w:eastAsia="Times New Roman" w:cs="Times New Roman"/>
          <w:b/>
          <w:sz w:val="24"/>
          <w:szCs w:val="28"/>
          <w:lang w:eastAsia="x-none"/>
        </w:rPr>
      </w:pPr>
      <w:r>
        <w:rPr>
          <w:rFonts w:eastAsia="Times New Roman" w:cs="Times New Roman"/>
          <w:b/>
          <w:sz w:val="24"/>
          <w:szCs w:val="28"/>
          <w:lang w:eastAsia="x-none"/>
        </w:rPr>
        <w:t>Р</w:t>
      </w:r>
      <w:r w:rsidR="00EB1CFC" w:rsidRPr="00203DEF">
        <w:rPr>
          <w:rFonts w:eastAsia="Times New Roman" w:cs="Times New Roman"/>
          <w:b/>
          <w:sz w:val="24"/>
          <w:szCs w:val="28"/>
          <w:lang w:eastAsia="x-none"/>
        </w:rPr>
        <w:t xml:space="preserve">абочая программа по учебному предмету </w:t>
      </w:r>
      <w:r>
        <w:rPr>
          <w:rFonts w:eastAsia="Times New Roman" w:cs="Times New Roman"/>
          <w:b/>
          <w:sz w:val="24"/>
          <w:szCs w:val="28"/>
          <w:lang w:eastAsia="x-none"/>
        </w:rPr>
        <w:t xml:space="preserve">«Информатика» </w:t>
      </w:r>
      <w:r w:rsidR="003C00A7" w:rsidRPr="00203DEF">
        <w:rPr>
          <w:rFonts w:eastAsia="Times New Roman" w:cs="Times New Roman"/>
          <w:b/>
          <w:sz w:val="24"/>
          <w:szCs w:val="28"/>
          <w:lang w:eastAsia="x-none"/>
        </w:rPr>
        <w:t>(базовый уровень)</w:t>
      </w:r>
    </w:p>
    <w:p w14:paraId="04C74F7F" w14:textId="77777777" w:rsidR="00203DEF" w:rsidRPr="00437CE6" w:rsidRDefault="00203DEF" w:rsidP="00203DEF">
      <w:pPr>
        <w:ind w:firstLine="709"/>
        <w:rPr>
          <w:rFonts w:eastAsia="Times New Roman" w:cs="Times New Roman"/>
          <w:sz w:val="24"/>
          <w:szCs w:val="24"/>
          <w:lang w:eastAsia="en-US"/>
        </w:rPr>
      </w:pPr>
      <w:r>
        <w:rPr>
          <w:rFonts w:eastAsia="Times New Roman" w:cs="Times New Roman"/>
          <w:sz w:val="24"/>
          <w:szCs w:val="28"/>
          <w:lang w:eastAsia="x-none"/>
        </w:rPr>
        <w:t>Р</w:t>
      </w:r>
      <w:r w:rsidR="00EB1CFC" w:rsidRPr="00C10520">
        <w:rPr>
          <w:rFonts w:eastAsia="Times New Roman" w:cs="Times New Roman"/>
          <w:sz w:val="24"/>
          <w:szCs w:val="28"/>
          <w:lang w:eastAsia="x-none"/>
        </w:rPr>
        <w:t>абочая программа по учебному предмету «Информатика»</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базовый уровень)</w:t>
      </w:r>
      <w:r w:rsidR="00EB1CFC" w:rsidRPr="00C10520">
        <w:rPr>
          <w:rFonts w:eastAsia="Times New Roman" w:cs="Times New Roman"/>
          <w:b/>
          <w:sz w:val="24"/>
          <w:szCs w:val="28"/>
          <w:lang w:eastAsia="x-none"/>
        </w:rPr>
        <w:t xml:space="preserve"> </w:t>
      </w:r>
      <w:r w:rsidR="00EB1CFC" w:rsidRPr="00C10520">
        <w:rPr>
          <w:rFonts w:eastAsia="Times New Roman" w:cs="Times New Roman"/>
          <w:sz w:val="24"/>
          <w:szCs w:val="28"/>
          <w:lang w:eastAsia="x-none"/>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C10520" w:rsidRPr="00C10520">
        <w:rPr>
          <w:rFonts w:eastAsia="Times New Roman" w:cs="Times New Roman"/>
          <w:sz w:val="24"/>
          <w:szCs w:val="28"/>
          <w:lang w:eastAsia="x-none"/>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D50C9B1" w14:textId="2716F99F" w:rsidR="00203DEF"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Рабочая программа составлена на основе федеральной рабочей программы по английскому языку.</w:t>
      </w:r>
    </w:p>
    <w:p w14:paraId="4A5546E6" w14:textId="274F94E2" w:rsidR="00203DEF" w:rsidRPr="00C10520" w:rsidRDefault="00C10520" w:rsidP="003B590D">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Пояснительная записка</w:t>
      </w:r>
    </w:p>
    <w:p w14:paraId="3918DE5E" w14:textId="38F9FBF5"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0A179B50" w14:textId="31F4B600"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46ADF36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1A5F77C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14:paraId="5B820FF0" w14:textId="3D709F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val="en-US" w:eastAsia="en-US"/>
        </w:rPr>
        <w:t> </w:t>
      </w:r>
      <w:r w:rsidRPr="00C10520">
        <w:rPr>
          <w:rFonts w:eastAsia="Calibri" w:cs="Times New Roman"/>
          <w:sz w:val="24"/>
          <w:szCs w:val="28"/>
          <w:lang w:eastAsia="en-US"/>
        </w:rPr>
        <w:t xml:space="preserve">Целями изучения информатики на уровне основного общего образования являются: </w:t>
      </w:r>
    </w:p>
    <w:p w14:paraId="27AA487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4AAA2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7D3088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4A0183B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37264C42" w14:textId="24F15F72"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тика в основном общем образовании отражает:</w:t>
      </w:r>
    </w:p>
    <w:p w14:paraId="53485ED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lastRenderedPageBreak/>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A6B0FE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области применения информатики, прежде всего информационные технологии, управление и социальную сферу;</w:t>
      </w:r>
    </w:p>
    <w:p w14:paraId="184F15A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междисциплинарный характер информатики и информационной деятельности.</w:t>
      </w:r>
    </w:p>
    <w:p w14:paraId="2CFE4245" w14:textId="6B84789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3141170D" w14:textId="33D562FE"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Основные задачи учебного предмета «Информатика» – сформировать у обучающихся: </w:t>
      </w:r>
    </w:p>
    <w:p w14:paraId="291E1A3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2E0E80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09314C6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базовые знания об информационном моделировании, в том числе о математическом моделировании;</w:t>
      </w:r>
    </w:p>
    <w:p w14:paraId="434CBD5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7207E29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составления простых программ по построенному алгоритму на одном из языков программирования высокого уровня;</w:t>
      </w:r>
    </w:p>
    <w:p w14:paraId="338BEC4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19F365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297BBC4B" w14:textId="10140A08"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0AF3552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цифровая грамотность;</w:t>
      </w:r>
    </w:p>
    <w:p w14:paraId="34166CB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оретические основы информатики;</w:t>
      </w:r>
    </w:p>
    <w:p w14:paraId="5B55A7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лгоритмы и программирование;</w:t>
      </w:r>
    </w:p>
    <w:p w14:paraId="000715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технологии.</w:t>
      </w:r>
    </w:p>
    <w:p w14:paraId="67FD6B0B" w14:textId="03BE6376" w:rsidR="00C10520" w:rsidRPr="00C10520" w:rsidRDefault="00C10520" w:rsidP="00203DEF">
      <w:pPr>
        <w:widowControl w:val="0"/>
        <w:spacing w:line="355" w:lineRule="auto"/>
        <w:ind w:firstLine="709"/>
        <w:rPr>
          <w:rFonts w:eastAsia="Calibri" w:cs="Times New Roman"/>
          <w:sz w:val="24"/>
          <w:szCs w:val="28"/>
          <w:lang w:eastAsia="en-US"/>
        </w:rPr>
      </w:pPr>
      <w:r w:rsidRPr="00C10520">
        <w:rPr>
          <w:rFonts w:eastAsia="Calibri" w:cs="Times New Roman"/>
          <w:sz w:val="24"/>
          <w:szCs w:val="28"/>
          <w:lang w:eastAsia="en-US"/>
        </w:rPr>
        <w:t xml:space="preserve">Общее количество часов </w:t>
      </w:r>
      <w:r>
        <w:rPr>
          <w:rFonts w:eastAsia="Calibri" w:cs="Times New Roman"/>
          <w:sz w:val="24"/>
          <w:szCs w:val="28"/>
          <w:lang w:eastAsia="en-US"/>
        </w:rPr>
        <w:t xml:space="preserve">на осовение учебного предмета </w:t>
      </w:r>
      <w:r w:rsidRPr="00C10520">
        <w:rPr>
          <w:rFonts w:eastAsia="Calibri" w:cs="Times New Roman"/>
          <w:sz w:val="24"/>
          <w:szCs w:val="28"/>
          <w:lang w:eastAsia="en-US"/>
        </w:rPr>
        <w:t>определяется учебным планом на текущий учебный год.</w:t>
      </w:r>
      <w:bookmarkStart w:id="84" w:name="_TOC_250014"/>
      <w:bookmarkEnd w:id="84"/>
    </w:p>
    <w:p w14:paraId="121A3BC7" w14:textId="39A715C4" w:rsidR="00EB1CFC" w:rsidRPr="00C10520" w:rsidRDefault="00C10520" w:rsidP="00C10520">
      <w:pPr>
        <w:widowControl w:val="0"/>
        <w:spacing w:line="240" w:lineRule="auto"/>
        <w:ind w:firstLine="709"/>
        <w:jc w:val="center"/>
        <w:rPr>
          <w:rFonts w:eastAsia="Calibri" w:cs="Times New Roman"/>
          <w:b/>
          <w:sz w:val="24"/>
          <w:szCs w:val="28"/>
          <w:lang w:eastAsia="en-US"/>
        </w:rPr>
      </w:pPr>
      <w:r w:rsidRPr="00C10520">
        <w:rPr>
          <w:rFonts w:eastAsia="Calibri" w:cs="Times New Roman"/>
          <w:b/>
          <w:sz w:val="24"/>
          <w:szCs w:val="28"/>
          <w:lang w:eastAsia="en-US"/>
        </w:rPr>
        <w:t>Содержание обучения в 7 классе</w:t>
      </w:r>
    </w:p>
    <w:p w14:paraId="1374064E" w14:textId="4FA14CBF"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Цифровая грамотность.</w:t>
      </w:r>
    </w:p>
    <w:p w14:paraId="65229CF9" w14:textId="77B307F6"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 – универсальное устройство обработки данных.</w:t>
      </w:r>
    </w:p>
    <w:p w14:paraId="7BECF6F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Компьютер – универсальное вычислительное устройство, работающее по программе. Типы компьютеров: персональные компьютеры, встроенные компьютеры, </w:t>
      </w:r>
      <w:r w:rsidRPr="00C10520">
        <w:rPr>
          <w:rFonts w:eastAsia="Calibri" w:cs="Times New Roman"/>
          <w:sz w:val="24"/>
          <w:szCs w:val="28"/>
          <w:lang w:eastAsia="en-US"/>
        </w:rPr>
        <w:lastRenderedPageBreak/>
        <w:t>суперкомпьютеры. Мобильные устройства.</w:t>
      </w:r>
    </w:p>
    <w:p w14:paraId="4CCB3A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B9F430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17DB233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араллельные вычисления.</w:t>
      </w:r>
    </w:p>
    <w:p w14:paraId="4CE3776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4D68BCF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хника безопасности и правила работы на компьютере.</w:t>
      </w:r>
    </w:p>
    <w:p w14:paraId="4626A7C0" w14:textId="515A716C"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 Программы и данные.</w:t>
      </w:r>
    </w:p>
    <w:p w14:paraId="53FE3DE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B9A8A6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52BBB0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мпьютерные вирусы и другие вредоносные программы. Программы для защиты от вирусов.</w:t>
      </w:r>
    </w:p>
    <w:p w14:paraId="057EB649" w14:textId="053A5231"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ые сети.</w:t>
      </w:r>
    </w:p>
    <w:p w14:paraId="6923C7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CADBB9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временные сервисы интернет-коммуникаций.</w:t>
      </w:r>
    </w:p>
    <w:p w14:paraId="500326E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етевой этикет, базовые нормы информационной этики и права при работе в Интернете. Стратегии безопасного поведения в Интернете.</w:t>
      </w:r>
    </w:p>
    <w:p w14:paraId="23F7BCCA" w14:textId="68761078"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Теоретические основы информатики.</w:t>
      </w:r>
    </w:p>
    <w:p w14:paraId="7212618E" w14:textId="258D21D9"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и информационные процессы.</w:t>
      </w:r>
    </w:p>
    <w:p w14:paraId="46356C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 одно из основных понятий современной науки.</w:t>
      </w:r>
    </w:p>
    <w:p w14:paraId="0A7F75D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6D7516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искретность данных. Возможность описания непрерывных объектов и процессов с помощью дискретных данных.</w:t>
      </w:r>
    </w:p>
    <w:p w14:paraId="1D5BAA8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е процессы – процессы, связанные с хранением, преобразованием и передачей данных.</w:t>
      </w:r>
    </w:p>
    <w:p w14:paraId="60A9AE0B" w14:textId="6BCDD7D3"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Представление информации</w:t>
      </w:r>
    </w:p>
    <w:p w14:paraId="6886D44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789AFE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символов одного алфавита с помощью кодовых слов в другом алфавите, кодовая таблица, декодирование.</w:t>
      </w:r>
    </w:p>
    <w:p w14:paraId="182E3F8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Двоичный код. Представление данных в компьютере как текстов в двоичном </w:t>
      </w:r>
      <w:r w:rsidRPr="00C10520">
        <w:rPr>
          <w:rFonts w:eastAsia="Calibri" w:cs="Times New Roman"/>
          <w:sz w:val="24"/>
          <w:szCs w:val="28"/>
          <w:lang w:eastAsia="en-US"/>
        </w:rPr>
        <w:lastRenderedPageBreak/>
        <w:t>алфавите.</w:t>
      </w:r>
    </w:p>
    <w:p w14:paraId="41472B1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624D6C3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корость передачи данных. Единицы скорости передачи данных.</w:t>
      </w:r>
    </w:p>
    <w:p w14:paraId="4F3D9023"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07CF68D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жение информации при передаче.</w:t>
      </w:r>
    </w:p>
    <w:p w14:paraId="3AF660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бщее представление о цифровом представлении аудиовизуальных и других непрерывных данных.</w:t>
      </w:r>
    </w:p>
    <w:p w14:paraId="18EA21E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цвета. Цветовые модели. Модель RGB. Глубина кодирования. Палитра.</w:t>
      </w:r>
    </w:p>
    <w:p w14:paraId="6924772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6FD2A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Кодирование звука. Разрядность и частота записи. Количество каналов записи.</w:t>
      </w:r>
    </w:p>
    <w:p w14:paraId="2945141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ценка количественных параметров, связанных с представлением и хранением звуковых файлов.</w:t>
      </w:r>
    </w:p>
    <w:p w14:paraId="5A209EBB" w14:textId="369DA52A"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Информационные технологии.</w:t>
      </w:r>
    </w:p>
    <w:p w14:paraId="307646BF" w14:textId="5177B4DA"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w:t>
      </w:r>
    </w:p>
    <w:p w14:paraId="4484ECE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е документы и их структурные элементы (страница, абзац, строка, слово, символ).</w:t>
      </w:r>
    </w:p>
    <w:p w14:paraId="3A81E3E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24115B1B"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труктурирование информации с помощью списков и таблиц. Многоуровневые списки. Добавление таблиц в текстовые документы.</w:t>
      </w:r>
    </w:p>
    <w:p w14:paraId="48E0DF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75DD5B17"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47FC7A97" w14:textId="04251560"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омпьютерная графика.</w:t>
      </w:r>
    </w:p>
    <w:p w14:paraId="3BF7C8C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накомство с графическими редакторами. Растровые рисунки. Использование графических примитивов.</w:t>
      </w:r>
    </w:p>
    <w:p w14:paraId="2BDF2110"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A042C52"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D250088" w14:textId="65E5BC45"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Мультимедийные презентации.</w:t>
      </w:r>
    </w:p>
    <w:p w14:paraId="0F924AD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дготовка мультимедийных презентаций. Слайд. Добавление на слайд текста и изображений. Работа с несколькими слайдами.</w:t>
      </w:r>
    </w:p>
    <w:p w14:paraId="3B074F14" w14:textId="3FE23E6B" w:rsidR="00C10520"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Добавление на слайд аудиовизуальных данных. Анимация. Гиперссылки.</w:t>
      </w:r>
    </w:p>
    <w:p w14:paraId="59A2247A" w14:textId="77777777" w:rsidR="00203DEF" w:rsidRDefault="00203DEF" w:rsidP="00C10520">
      <w:pPr>
        <w:widowControl w:val="0"/>
        <w:spacing w:line="240" w:lineRule="auto"/>
        <w:ind w:firstLine="709"/>
        <w:jc w:val="center"/>
        <w:rPr>
          <w:rFonts w:eastAsia="Calibri" w:cs="Times New Roman"/>
          <w:b/>
          <w:sz w:val="24"/>
          <w:szCs w:val="24"/>
          <w:lang w:eastAsia="en-US"/>
        </w:rPr>
      </w:pPr>
    </w:p>
    <w:p w14:paraId="0D9C7D78" w14:textId="10B3B7E2" w:rsidR="00EB1CFC" w:rsidRPr="00C10520" w:rsidRDefault="00C10520"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бучения в 8 классе</w:t>
      </w:r>
    </w:p>
    <w:p w14:paraId="4786300C" w14:textId="1C8A991A"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01EE12D5" w14:textId="2841EADA"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ы счисления.</w:t>
      </w:r>
    </w:p>
    <w:p w14:paraId="25551A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4CD404D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имская система счисления.</w:t>
      </w:r>
    </w:p>
    <w:p w14:paraId="7CCA807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7FAF90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рифметические операции в двоичной системе счисления.</w:t>
      </w:r>
    </w:p>
    <w:p w14:paraId="0D352FF1" w14:textId="7DB73291"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Элементы математической логики.</w:t>
      </w:r>
    </w:p>
    <w:p w14:paraId="4C7CEA78"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F3BE71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огические элементы. Знакомство с логическими основами компьютера.</w:t>
      </w:r>
    </w:p>
    <w:p w14:paraId="681D53F7" w14:textId="2A331CD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482B1940" w14:textId="69452BEF"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сполнители и алгоритмы. Алгоритмические конструкции.</w:t>
      </w:r>
    </w:p>
    <w:p w14:paraId="38748305"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алгоритма. Исполнители алгоритмов. Алгоритм как план управления исполнителем.</w:t>
      </w:r>
    </w:p>
    <w:p w14:paraId="68D317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войства алгоритма. Способы записи алгоритма (словесный, в виде блок-схемы, программа).</w:t>
      </w:r>
    </w:p>
    <w:p w14:paraId="0532DA6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AF1F9B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00068A5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Конструкция «повторения»: циклы с заданным числом повторений, с условием выполнения, с переменной цикла.</w:t>
      </w:r>
    </w:p>
    <w:p w14:paraId="15F6452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23C70A2A" w14:textId="75C7466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Язык программирования.</w:t>
      </w:r>
    </w:p>
    <w:p w14:paraId="25DDA21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Язык программирования (Python, C++, Паскаль, Java, C#, Школьный Алгоритмический Язык).</w:t>
      </w:r>
    </w:p>
    <w:p w14:paraId="42A0939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Система программирования: редактор текста программ, транслятор, отладчик.</w:t>
      </w:r>
    </w:p>
    <w:p w14:paraId="254AE10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еременная: тип, имя, значение. Целые, вещественные и символьные переменные.</w:t>
      </w:r>
    </w:p>
    <w:p w14:paraId="44A75C8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6394729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50FDE24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36DD9CB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6ED144A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Цикл с переменной. Алгоритмы проверки делимости одного целого числа на другое, проверки натурального числа на простоту.</w:t>
      </w:r>
    </w:p>
    <w:p w14:paraId="6D42F13C"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3C2D8AB3" w14:textId="6E363DE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нализ алгоритмов.</w:t>
      </w:r>
    </w:p>
    <w:p w14:paraId="3A2ED14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71172451" w14:textId="77777777" w:rsidR="00C10520" w:rsidRPr="00C10520" w:rsidRDefault="00C10520" w:rsidP="00C10520">
      <w:pPr>
        <w:widowControl w:val="0"/>
        <w:spacing w:line="240" w:lineRule="auto"/>
        <w:ind w:firstLine="709"/>
        <w:rPr>
          <w:rFonts w:eastAsia="Calibri" w:cs="Times New Roman"/>
          <w:sz w:val="24"/>
          <w:szCs w:val="24"/>
          <w:lang w:eastAsia="en-US"/>
        </w:rPr>
      </w:pPr>
    </w:p>
    <w:p w14:paraId="311EE82F" w14:textId="2BC87FCA" w:rsidR="00EB1CFC" w:rsidRPr="00C10520" w:rsidRDefault="00EB1CFC" w:rsidP="00C10520">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Содержание о</w:t>
      </w:r>
      <w:r w:rsidR="00C10520" w:rsidRPr="00C10520">
        <w:rPr>
          <w:rFonts w:eastAsia="Calibri" w:cs="Times New Roman"/>
          <w:b/>
          <w:sz w:val="24"/>
          <w:szCs w:val="24"/>
          <w:lang w:eastAsia="en-US"/>
        </w:rPr>
        <w:t>бучения в 9 классе</w:t>
      </w:r>
    </w:p>
    <w:p w14:paraId="09BE1BAF" w14:textId="2AC7498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Цифровая грамотность.</w:t>
      </w:r>
    </w:p>
    <w:p w14:paraId="5D38BC6C" w14:textId="588C6CC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и стратегии безопасного поведения в ней.</w:t>
      </w:r>
    </w:p>
    <w:p w14:paraId="64A16FB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2048DD8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2667A0DF" w14:textId="7681F914"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Работа в информационном пространстве.</w:t>
      </w:r>
    </w:p>
    <w:p w14:paraId="70934527"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5CD0E792" w14:textId="7FF9EAD5"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Теоретические основы информатики.</w:t>
      </w:r>
    </w:p>
    <w:p w14:paraId="5550B65D" w14:textId="04596A34"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Моделирование как метод познания.</w:t>
      </w:r>
    </w:p>
    <w:p w14:paraId="1470DDF6"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48FFE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модели. Таблица как представление отношения.</w:t>
      </w:r>
    </w:p>
    <w:p w14:paraId="1C602D9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Базы данных. Отбор в таблице строк, удовлетворяющих заданному условию.</w:t>
      </w:r>
    </w:p>
    <w:p w14:paraId="30C2579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2AA641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7342D33"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37B6D2F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7BC76A72" w14:textId="74B86C5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Алгоритмы и программирование.</w:t>
      </w:r>
    </w:p>
    <w:p w14:paraId="2C4BA422" w14:textId="017C63D3"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азработка алгоритмов и программ.</w:t>
      </w:r>
    </w:p>
    <w:p w14:paraId="6CE4649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lastRenderedPageBreak/>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10F5116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24A9C77B"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20568776" w14:textId="0AA4A76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Управление.</w:t>
      </w:r>
    </w:p>
    <w:p w14:paraId="3297822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969B6A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67925C92" w14:textId="59A38827"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w:t>
      </w:r>
    </w:p>
    <w:p w14:paraId="74F636C3" w14:textId="5BAE8370"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Электронные таблицы.</w:t>
      </w:r>
    </w:p>
    <w:p w14:paraId="249FBBFF"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1EFBE182"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еобразование формул при копировании. Относительная, абсолютная и смешанная адресация.</w:t>
      </w:r>
    </w:p>
    <w:p w14:paraId="4006F0B9"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654DC165" w14:textId="5D1D6DAE" w:rsidR="00EB1CFC" w:rsidRPr="00C10520" w:rsidRDefault="00EB1CFC" w:rsidP="00C10520">
      <w:pPr>
        <w:widowControl w:val="0"/>
        <w:spacing w:line="240" w:lineRule="auto"/>
        <w:ind w:firstLine="709"/>
        <w:rPr>
          <w:rFonts w:eastAsia="Calibri" w:cs="Times New Roman"/>
          <w:b/>
          <w:sz w:val="24"/>
          <w:szCs w:val="24"/>
          <w:lang w:eastAsia="en-US"/>
        </w:rPr>
      </w:pPr>
      <w:r w:rsidRPr="00C10520">
        <w:rPr>
          <w:rFonts w:eastAsia="Calibri" w:cs="Times New Roman"/>
          <w:b/>
          <w:sz w:val="24"/>
          <w:szCs w:val="24"/>
          <w:lang w:eastAsia="en-US"/>
        </w:rPr>
        <w:t>Информационные технологии в современном обществе.</w:t>
      </w:r>
    </w:p>
    <w:p w14:paraId="730137E0"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Роль информационных технологий в развитии экономики мира, страны, региона. Открытые образовательные ресурсы.</w:t>
      </w:r>
    </w:p>
    <w:p w14:paraId="10C973B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2B8E4DB9" w14:textId="77777777" w:rsidR="00C10520" w:rsidRPr="00C10520" w:rsidRDefault="00C10520" w:rsidP="00C10520">
      <w:pPr>
        <w:widowControl w:val="0"/>
        <w:spacing w:line="240" w:lineRule="auto"/>
        <w:ind w:firstLine="709"/>
        <w:rPr>
          <w:rFonts w:eastAsia="Calibri" w:cs="Times New Roman"/>
          <w:sz w:val="24"/>
          <w:szCs w:val="24"/>
          <w:lang w:eastAsia="en-US"/>
        </w:rPr>
      </w:pPr>
      <w:bookmarkStart w:id="85" w:name="_TOC_250011"/>
    </w:p>
    <w:p w14:paraId="1B24450E" w14:textId="5C7646AA" w:rsidR="00C10520" w:rsidRPr="003B590D" w:rsidRDefault="00EB1CFC" w:rsidP="003B590D">
      <w:pPr>
        <w:widowControl w:val="0"/>
        <w:spacing w:line="240" w:lineRule="auto"/>
        <w:ind w:firstLine="709"/>
        <w:jc w:val="center"/>
        <w:rPr>
          <w:rFonts w:eastAsia="Calibri" w:cs="Times New Roman"/>
          <w:b/>
          <w:sz w:val="24"/>
          <w:szCs w:val="24"/>
          <w:lang w:eastAsia="en-US"/>
        </w:rPr>
      </w:pPr>
      <w:r w:rsidRPr="00C10520">
        <w:rPr>
          <w:rFonts w:eastAsia="Calibri" w:cs="Times New Roman"/>
          <w:b/>
          <w:sz w:val="24"/>
          <w:szCs w:val="24"/>
          <w:lang w:eastAsia="en-US"/>
        </w:rPr>
        <w:t xml:space="preserve">Планируемые результаты освоения информатики на уровне </w:t>
      </w:r>
      <w:r w:rsidR="003B590D">
        <w:rPr>
          <w:rFonts w:eastAsia="Calibri" w:cs="Times New Roman"/>
          <w:b/>
          <w:sz w:val="24"/>
          <w:szCs w:val="24"/>
          <w:lang w:eastAsia="en-US"/>
        </w:rPr>
        <w:t>основного общего образовани</w:t>
      </w:r>
    </w:p>
    <w:p w14:paraId="13FABD40" w14:textId="0B6ACC1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85"/>
    <w:p w14:paraId="153B0111" w14:textId="29FCF8DD"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13A4A13A"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2DC9DC74" w14:textId="77777777" w:rsidR="00EB1CFC" w:rsidRPr="00C10520" w:rsidRDefault="00EB1CFC" w:rsidP="00E434B7">
      <w:pPr>
        <w:widowControl w:val="0"/>
        <w:numPr>
          <w:ilvl w:val="0"/>
          <w:numId w:val="116"/>
        </w:numPr>
        <w:spacing w:after="160" w:line="240" w:lineRule="auto"/>
        <w:jc w:val="left"/>
        <w:rPr>
          <w:rFonts w:eastAsia="Calibri" w:cs="Times New Roman"/>
          <w:sz w:val="24"/>
          <w:szCs w:val="24"/>
          <w:lang w:eastAsia="en-US"/>
        </w:rPr>
      </w:pPr>
      <w:r w:rsidRPr="00C10520">
        <w:rPr>
          <w:rFonts w:eastAsia="Calibri" w:cs="Times New Roman"/>
          <w:sz w:val="24"/>
          <w:szCs w:val="24"/>
          <w:lang w:eastAsia="en-US"/>
        </w:rPr>
        <w:lastRenderedPageBreak/>
        <w:t>патриотического воспитания:</w:t>
      </w:r>
    </w:p>
    <w:p w14:paraId="341B1254"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0D9ADF3C"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2) духовно-нравственного воспитания:</w:t>
      </w:r>
    </w:p>
    <w:p w14:paraId="0972B58D" w14:textId="77777777" w:rsidR="00EB1CFC" w:rsidRPr="00C10520" w:rsidRDefault="00EB1CFC" w:rsidP="00C10520">
      <w:pPr>
        <w:widowControl w:val="0"/>
        <w:spacing w:line="240" w:lineRule="auto"/>
        <w:ind w:firstLine="709"/>
        <w:rPr>
          <w:rFonts w:eastAsia="Calibri" w:cs="Times New Roman"/>
          <w:sz w:val="24"/>
          <w:szCs w:val="24"/>
          <w:lang w:eastAsia="en-US"/>
        </w:rPr>
      </w:pPr>
      <w:r w:rsidRPr="00C10520">
        <w:rPr>
          <w:rFonts w:eastAsia="Calibri" w:cs="Times New Roman"/>
          <w:sz w:val="24"/>
          <w:szCs w:val="24"/>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10AB90E8" w14:textId="77777777" w:rsidR="00EB1CFC" w:rsidRPr="00C10520" w:rsidRDefault="00EB1CFC" w:rsidP="00C10520">
      <w:pPr>
        <w:widowControl w:val="0"/>
        <w:spacing w:line="240" w:lineRule="auto"/>
        <w:ind w:firstLine="708"/>
        <w:rPr>
          <w:rFonts w:eastAsia="Calibri" w:cs="Times New Roman"/>
          <w:sz w:val="24"/>
          <w:szCs w:val="24"/>
          <w:lang w:eastAsia="en-US"/>
        </w:rPr>
      </w:pPr>
      <w:r w:rsidRPr="00C10520">
        <w:rPr>
          <w:rFonts w:eastAsia="Calibri" w:cs="Times New Roman"/>
          <w:sz w:val="24"/>
          <w:szCs w:val="24"/>
          <w:lang w:eastAsia="en-US"/>
        </w:rPr>
        <w:t>3)</w:t>
      </w:r>
      <w:r w:rsidRPr="00C10520">
        <w:rPr>
          <w:rFonts w:eastAsia="Calibri" w:cs="Times New Roman"/>
          <w:sz w:val="24"/>
          <w:szCs w:val="24"/>
          <w:lang w:val="en-US" w:eastAsia="en-US"/>
        </w:rPr>
        <w:t> </w:t>
      </w:r>
      <w:r w:rsidRPr="00C10520">
        <w:rPr>
          <w:rFonts w:eastAsia="Calibri" w:cs="Times New Roman"/>
          <w:sz w:val="24"/>
          <w:szCs w:val="24"/>
          <w:lang w:eastAsia="en-US"/>
        </w:rPr>
        <w:t>гражданского воспитания:</w:t>
      </w:r>
    </w:p>
    <w:p w14:paraId="20E2CDF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3804C46A"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4) ценностей научного познания:</w:t>
      </w:r>
    </w:p>
    <w:p w14:paraId="29EFF31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754EB33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73E45B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B050CFD"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6BD036C0"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5) формирования культуры здоровья:</w:t>
      </w:r>
    </w:p>
    <w:p w14:paraId="2DD152B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525F3722"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6) трудового воспитания:</w:t>
      </w:r>
    </w:p>
    <w:p w14:paraId="29D2E87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1B2D2A9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EC8E63C"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7) экологического воспитания:</w:t>
      </w:r>
    </w:p>
    <w:p w14:paraId="6C3568C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5801AA74" w14:textId="77777777" w:rsidR="00EB1CFC" w:rsidRPr="00203DEF" w:rsidRDefault="00EB1CFC" w:rsidP="00C10520">
      <w:pPr>
        <w:widowControl w:val="0"/>
        <w:spacing w:line="240" w:lineRule="auto"/>
        <w:ind w:firstLine="708"/>
        <w:rPr>
          <w:rFonts w:eastAsia="Calibri" w:cs="Times New Roman"/>
          <w:sz w:val="24"/>
          <w:szCs w:val="24"/>
          <w:lang w:eastAsia="en-US"/>
        </w:rPr>
      </w:pPr>
      <w:r w:rsidRPr="00203DEF">
        <w:rPr>
          <w:rFonts w:eastAsia="Calibri" w:cs="Times New Roman"/>
          <w:sz w:val="24"/>
          <w:szCs w:val="24"/>
          <w:lang w:eastAsia="en-US"/>
        </w:rPr>
        <w:t xml:space="preserve">8) адаптации обучающегося к изменяющимся условиям социальной и природной </w:t>
      </w:r>
      <w:r w:rsidRPr="00203DEF">
        <w:rPr>
          <w:rFonts w:eastAsia="Calibri" w:cs="Times New Roman"/>
          <w:sz w:val="24"/>
          <w:szCs w:val="24"/>
          <w:lang w:eastAsia="en-US"/>
        </w:rPr>
        <w:lastRenderedPageBreak/>
        <w:t>среды:</w:t>
      </w:r>
    </w:p>
    <w:p w14:paraId="52F5104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1E7DB84D" w14:textId="73747F3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58143345" w14:textId="00495C45"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познавательными действиями:</w:t>
      </w:r>
    </w:p>
    <w:p w14:paraId="19FFBAF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базовые логические действия:</w:t>
      </w:r>
    </w:p>
    <w:p w14:paraId="02B4EBA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71C12F8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1B49EB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7DDA603C" w14:textId="77777777" w:rsidR="00EB1CFC" w:rsidRPr="00203DEF" w:rsidRDefault="00EB1CFC" w:rsidP="00C10520">
      <w:pPr>
        <w:widowControl w:val="0"/>
        <w:spacing w:line="240" w:lineRule="auto"/>
        <w:ind w:left="708" w:firstLine="0"/>
        <w:rPr>
          <w:rFonts w:eastAsia="Calibri" w:cs="Times New Roman"/>
          <w:sz w:val="24"/>
          <w:szCs w:val="24"/>
          <w:lang w:eastAsia="en-US"/>
        </w:rPr>
      </w:pPr>
      <w:r w:rsidRPr="00203DEF">
        <w:rPr>
          <w:rFonts w:eastAsia="Calibri" w:cs="Times New Roman"/>
          <w:sz w:val="24"/>
          <w:szCs w:val="24"/>
          <w:lang w:eastAsia="en-US"/>
        </w:rPr>
        <w:t>2) базовые исследовательские действия:</w:t>
      </w:r>
    </w:p>
    <w:p w14:paraId="3DAAC6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5B8440D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BB77B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4901151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работа с информацией:</w:t>
      </w:r>
    </w:p>
    <w:p w14:paraId="49937D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дефицит информации, данных, необходимых для решения поставленной задачи;</w:t>
      </w:r>
    </w:p>
    <w:p w14:paraId="3A37304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243B4F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2A83134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18805E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надёжность информации по критериям, предложенным учителем или сформулированным самостоятельно;</w:t>
      </w:r>
    </w:p>
    <w:p w14:paraId="5A56563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эффективно запоминать и систематизировать информацию.</w:t>
      </w:r>
    </w:p>
    <w:p w14:paraId="3D364EC7" w14:textId="12BD2E5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коммуникативными действиями:</w:t>
      </w:r>
    </w:p>
    <w:p w14:paraId="6779029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общение:</w:t>
      </w:r>
    </w:p>
    <w:p w14:paraId="2864E34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416ECEE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5304B77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6FFC6A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овместная деятельность (сотрудничество):</w:t>
      </w:r>
    </w:p>
    <w:p w14:paraId="4D7577E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понимать и использовать преимущества командной и индивидуальной работы при </w:t>
      </w:r>
      <w:r w:rsidRPr="00203DEF">
        <w:rPr>
          <w:rFonts w:eastAsia="Calibri" w:cs="Times New Roman"/>
          <w:sz w:val="24"/>
          <w:szCs w:val="24"/>
          <w:lang w:eastAsia="en-US"/>
        </w:rPr>
        <w:lastRenderedPageBreak/>
        <w:t>решении конкретной проблемы, в том числе при создании информационного продукта;</w:t>
      </w:r>
    </w:p>
    <w:p w14:paraId="2E865E7E"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3E3E5BB"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8F12E9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27955A35"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7B266B1" w14:textId="691A7D81"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владение универсальными учебными регулятивными действиями:</w:t>
      </w:r>
    </w:p>
    <w:p w14:paraId="021A5A1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1) самоорганизация:</w:t>
      </w:r>
    </w:p>
    <w:p w14:paraId="47FDCF6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являть в жизненных и учебных ситуациях проблемы, требующие решения;</w:t>
      </w:r>
    </w:p>
    <w:p w14:paraId="6F0AC071"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0A85A2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43C9B79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2C942DB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4BAA788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2) самоконтроль (рефлексия):</w:t>
      </w:r>
    </w:p>
    <w:p w14:paraId="65DDE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ладеть способами самоконтроля, самомотивации и рефлексии;</w:t>
      </w:r>
    </w:p>
    <w:p w14:paraId="0C1EEAE6"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давать оценку ситуации и предлагать план её изменения;</w:t>
      </w:r>
    </w:p>
    <w:p w14:paraId="19261F2C"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66869580"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54224A62"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14:paraId="428C673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ценивать соответствие результата цели и условиям.</w:t>
      </w:r>
    </w:p>
    <w:p w14:paraId="1F61A6F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3) эмоциональный интеллект:</w:t>
      </w:r>
    </w:p>
    <w:p w14:paraId="004F2BB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тавить себя на место другого человека, понимать мотивы и намерения другого.</w:t>
      </w:r>
    </w:p>
    <w:p w14:paraId="784D1173"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4) принятие себя и других:</w:t>
      </w:r>
    </w:p>
    <w:p w14:paraId="3FA3604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p>
    <w:p w14:paraId="79B1D451" w14:textId="67FBEBA2"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едметные результаты освоения программы по информатике на уровне основного общего образования.</w:t>
      </w:r>
    </w:p>
    <w:p w14:paraId="362B14AC" w14:textId="12BF2EA3" w:rsidR="00EB1CFC" w:rsidRPr="00203DEF" w:rsidRDefault="00EB1CFC" w:rsidP="00C10520">
      <w:pPr>
        <w:widowControl w:val="0"/>
        <w:spacing w:line="240" w:lineRule="auto"/>
        <w:ind w:firstLine="709"/>
        <w:rPr>
          <w:rFonts w:eastAsia="Calibri" w:cs="Times New Roman"/>
          <w:b/>
          <w:sz w:val="24"/>
          <w:szCs w:val="24"/>
          <w:lang w:eastAsia="en-US"/>
        </w:rPr>
      </w:pPr>
      <w:r w:rsidRPr="00203DEF">
        <w:rPr>
          <w:rFonts w:eastAsia="Calibri" w:cs="Times New Roman"/>
          <w:b/>
          <w:sz w:val="24"/>
          <w:szCs w:val="24"/>
          <w:lang w:eastAsia="en-US"/>
        </w:rPr>
        <w:t>К концу обучения в 7 классе у обучающегося будут сформированы умения:</w:t>
      </w:r>
    </w:p>
    <w:p w14:paraId="2DC4DE08"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14:paraId="7486A0AF"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6BCF5A39"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CC53844"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 xml:space="preserve">оценивать и сравнивать размеры текстовых, графических, звуковых файлов и </w:t>
      </w:r>
      <w:r w:rsidRPr="00203DEF">
        <w:rPr>
          <w:rFonts w:eastAsia="Calibri" w:cs="Times New Roman"/>
          <w:sz w:val="24"/>
          <w:szCs w:val="24"/>
          <w:lang w:eastAsia="en-US"/>
        </w:rPr>
        <w:lastRenderedPageBreak/>
        <w:t>видеофайлов;</w:t>
      </w:r>
    </w:p>
    <w:p w14:paraId="050C506A"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приводить примеры современных устройств хранения и передачи информации, сравнивать их количественные характеристики;</w:t>
      </w:r>
    </w:p>
    <w:p w14:paraId="44759F77" w14:textId="77777777" w:rsidR="00EB1CFC" w:rsidRPr="00203DEF" w:rsidRDefault="00EB1CFC" w:rsidP="00C10520">
      <w:pPr>
        <w:widowControl w:val="0"/>
        <w:spacing w:line="240" w:lineRule="auto"/>
        <w:ind w:firstLine="709"/>
        <w:rPr>
          <w:rFonts w:eastAsia="Calibri" w:cs="Times New Roman"/>
          <w:sz w:val="24"/>
          <w:szCs w:val="24"/>
          <w:lang w:eastAsia="en-US"/>
        </w:rPr>
      </w:pPr>
      <w:r w:rsidRPr="00203DEF">
        <w:rPr>
          <w:rFonts w:eastAsia="Calibri" w:cs="Times New Roman"/>
          <w:sz w:val="24"/>
          <w:szCs w:val="24"/>
          <w:lang w:eastAsia="en-US"/>
        </w:rPr>
        <w:t>выделять основные этапы в истории и понимать тенденции развития компьютеров и программного обеспечения;</w:t>
      </w:r>
    </w:p>
    <w:p w14:paraId="6F73717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203DEF">
        <w:rPr>
          <w:rFonts w:eastAsia="Calibri" w:cs="Times New Roman"/>
          <w:sz w:val="24"/>
          <w:szCs w:val="24"/>
          <w:lang w:eastAsia="en-US"/>
        </w:rPr>
        <w:t>получать и использовать</w:t>
      </w:r>
      <w:r w:rsidRPr="00C10520">
        <w:rPr>
          <w:rFonts w:eastAsia="Calibri" w:cs="Times New Roman"/>
          <w:sz w:val="24"/>
          <w:szCs w:val="28"/>
          <w:lang w:eastAsia="en-US"/>
        </w:rPr>
        <w:t xml:space="preserve">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3AD4EF3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относить характеристики компьютера с задачами, решаемыми с его помощью;</w:t>
      </w:r>
    </w:p>
    <w:p w14:paraId="15EB180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7705C41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333FC63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едставлять результаты своей деятельности в виде структурированных иллюстрированных документов, мультимедийных презентаций;</w:t>
      </w:r>
    </w:p>
    <w:p w14:paraId="30A450E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C059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нимать структуру адресов веб-ресурсов;</w:t>
      </w:r>
    </w:p>
    <w:p w14:paraId="30319F3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сервисы интернет-коммуникаций;</w:t>
      </w:r>
    </w:p>
    <w:p w14:paraId="7AB553DF"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195F84E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14:paraId="007970C0" w14:textId="1F07C53C" w:rsidR="00EB1CFC" w:rsidRPr="00C10520" w:rsidRDefault="00EB1CFC" w:rsidP="00C10520">
      <w:pPr>
        <w:widowControl w:val="0"/>
        <w:spacing w:line="240" w:lineRule="auto"/>
        <w:ind w:firstLine="709"/>
        <w:rPr>
          <w:rFonts w:eastAsia="Calibri" w:cs="Times New Roman"/>
          <w:b/>
          <w:sz w:val="24"/>
          <w:szCs w:val="28"/>
          <w:lang w:eastAsia="en-US"/>
        </w:rPr>
      </w:pPr>
      <w:bookmarkStart w:id="86" w:name="_TOC_250005"/>
      <w:bookmarkEnd w:id="86"/>
      <w:r w:rsidRPr="00C10520">
        <w:rPr>
          <w:rFonts w:eastAsia="Calibri" w:cs="Times New Roman"/>
          <w:b/>
          <w:sz w:val="24"/>
          <w:szCs w:val="28"/>
          <w:lang w:eastAsia="en-US"/>
        </w:rPr>
        <w:t>К концу обучения в 8 классе у обучающегося будут сформированы умения:</w:t>
      </w:r>
    </w:p>
    <w:p w14:paraId="4DE734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ояснять на примерах различия между позиционными и непозиционными системами счисления;</w:t>
      </w:r>
    </w:p>
    <w:p w14:paraId="39D1B4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3D056A96"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высказывание», «логическая операция», «логическое выражение»;</w:t>
      </w:r>
    </w:p>
    <w:p w14:paraId="13D6D42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3395F04D"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1A3097C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описывать алгоритм решения задачи различными способами, в том числе в виде блок-схемы;</w:t>
      </w:r>
    </w:p>
    <w:p w14:paraId="553BBD6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6FDD176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0FD7396A"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 xml:space="preserve">использовать при разработке программ логические значения, операции и </w:t>
      </w:r>
      <w:r w:rsidRPr="00C10520">
        <w:rPr>
          <w:rFonts w:eastAsia="Calibri" w:cs="Times New Roman"/>
          <w:sz w:val="24"/>
          <w:szCs w:val="28"/>
          <w:lang w:eastAsia="en-US"/>
        </w:rPr>
        <w:lastRenderedPageBreak/>
        <w:t>выражения с ними;</w:t>
      </w:r>
    </w:p>
    <w:p w14:paraId="4EC2422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анализировать предложенные алгоритмы, в том числе определять, какие результаты возможны при заданном множестве исходных значений;</w:t>
      </w:r>
    </w:p>
    <w:p w14:paraId="0D70467C"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14:paraId="274CA9A3" w14:textId="2B40C41B" w:rsidR="00EB1CFC" w:rsidRPr="00C10520" w:rsidRDefault="00EB1CFC" w:rsidP="00C10520">
      <w:pPr>
        <w:widowControl w:val="0"/>
        <w:spacing w:line="240" w:lineRule="auto"/>
        <w:ind w:firstLine="709"/>
        <w:rPr>
          <w:rFonts w:eastAsia="Calibri" w:cs="Times New Roman"/>
          <w:b/>
          <w:sz w:val="24"/>
          <w:szCs w:val="28"/>
          <w:lang w:eastAsia="en-US"/>
        </w:rPr>
      </w:pPr>
      <w:r w:rsidRPr="00C10520">
        <w:rPr>
          <w:rFonts w:eastAsia="Calibri" w:cs="Times New Roman"/>
          <w:b/>
          <w:sz w:val="24"/>
          <w:szCs w:val="28"/>
          <w:lang w:eastAsia="en-US"/>
        </w:rPr>
        <w:t>К концу обучения в 9 классе у обучающегося будут сформированы умения:</w:t>
      </w:r>
    </w:p>
    <w:p w14:paraId="43149A9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087BA4E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0A71995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431488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графы и деревья для моделирования систем сетевой и иерархической структуры, находить кратчайший путь в графе;</w:t>
      </w:r>
    </w:p>
    <w:p w14:paraId="05CA6328"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404AA0C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0A0651A1"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2F763979"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электронные таблицы для численного моделирования в простых задачах из разных предметных областей;</w:t>
      </w:r>
    </w:p>
    <w:p w14:paraId="6587A25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1F6B8CBE"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7C032425"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1F8E9874" w14:textId="77777777" w:rsidR="00EB1CFC" w:rsidRPr="00C10520" w:rsidRDefault="00EB1CFC" w:rsidP="00C10520">
      <w:pPr>
        <w:widowControl w:val="0"/>
        <w:spacing w:line="240" w:lineRule="auto"/>
        <w:ind w:firstLine="709"/>
        <w:rPr>
          <w:rFonts w:eastAsia="Calibri" w:cs="Times New Roman"/>
          <w:sz w:val="24"/>
          <w:szCs w:val="28"/>
          <w:lang w:eastAsia="en-US"/>
        </w:rPr>
      </w:pPr>
      <w:r w:rsidRPr="00C10520">
        <w:rPr>
          <w:rFonts w:eastAsia="Calibri" w:cs="Times New Roman"/>
          <w:sz w:val="24"/>
          <w:szCs w:val="28"/>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14:paraId="70F78215" w14:textId="1BE863E3" w:rsidR="004D0F58" w:rsidRDefault="004D0F58" w:rsidP="00C10520">
      <w:pPr>
        <w:spacing w:line="240" w:lineRule="auto"/>
        <w:ind w:right="6" w:firstLine="0"/>
        <w:rPr>
          <w:color w:val="FF0000"/>
          <w:sz w:val="24"/>
          <w:szCs w:val="24"/>
        </w:rPr>
      </w:pPr>
    </w:p>
    <w:p w14:paraId="4081CE2F" w14:textId="77777777" w:rsidR="003B590D" w:rsidRDefault="003B590D" w:rsidP="00C10520">
      <w:pPr>
        <w:spacing w:line="240" w:lineRule="auto"/>
        <w:ind w:right="6" w:firstLine="0"/>
        <w:rPr>
          <w:color w:val="FF0000"/>
          <w:sz w:val="24"/>
          <w:szCs w:val="24"/>
        </w:rPr>
      </w:pPr>
    </w:p>
    <w:p w14:paraId="4ECFC687" w14:textId="77777777" w:rsidR="003B590D" w:rsidRDefault="003B590D" w:rsidP="00C10520">
      <w:pPr>
        <w:spacing w:line="240" w:lineRule="auto"/>
        <w:ind w:right="6" w:firstLine="0"/>
        <w:rPr>
          <w:color w:val="FF0000"/>
          <w:sz w:val="24"/>
          <w:szCs w:val="24"/>
        </w:rPr>
      </w:pPr>
    </w:p>
    <w:p w14:paraId="37711E5B" w14:textId="2DF52536" w:rsidR="00EB1CFC" w:rsidRDefault="00EB1CFC" w:rsidP="00203DEF">
      <w:pPr>
        <w:spacing w:line="240" w:lineRule="auto"/>
        <w:ind w:firstLine="0"/>
        <w:contextualSpacing/>
        <w:jc w:val="center"/>
        <w:rPr>
          <w:rFonts w:eastAsia="Calibri" w:cs="Times New Roman"/>
          <w:b/>
          <w:sz w:val="24"/>
          <w:szCs w:val="24"/>
          <w:lang w:eastAsia="en-US"/>
        </w:rPr>
      </w:pPr>
      <w:r w:rsidRPr="00EB1CFC">
        <w:rPr>
          <w:rFonts w:eastAsia="Calibri" w:cs="Times New Roman"/>
          <w:b/>
          <w:sz w:val="24"/>
          <w:szCs w:val="24"/>
          <w:lang w:eastAsia="en-US"/>
        </w:rPr>
        <w:lastRenderedPageBreak/>
        <w:t>Тематическое планирование учебного предмета «</w:t>
      </w:r>
      <w:r>
        <w:rPr>
          <w:rFonts w:eastAsia="Calibri" w:cs="Times New Roman"/>
          <w:b/>
          <w:sz w:val="24"/>
          <w:szCs w:val="24"/>
          <w:lang w:eastAsia="en-US"/>
        </w:rPr>
        <w:t>Информатика</w:t>
      </w:r>
      <w:r w:rsidRPr="00EB1CFC">
        <w:rPr>
          <w:rFonts w:eastAsia="Calibri" w:cs="Times New Roman"/>
          <w:b/>
          <w:sz w:val="24"/>
          <w:szCs w:val="24"/>
          <w:lang w:eastAsia="en-US"/>
        </w:rPr>
        <w:t>»</w:t>
      </w:r>
    </w:p>
    <w:p w14:paraId="4B1424B4" w14:textId="78AF0FE4" w:rsidR="00EB1CFC" w:rsidRPr="00EB1CFC" w:rsidRDefault="00EB1CFC" w:rsidP="00EB1CFC">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442E8334" w14:textId="1015453E" w:rsidR="00C10520" w:rsidRPr="00C10520" w:rsidRDefault="00C10520" w:rsidP="00C10520">
      <w:pPr>
        <w:widowControl w:val="0"/>
        <w:spacing w:line="240" w:lineRule="auto"/>
        <w:ind w:firstLine="709"/>
        <w:rPr>
          <w:rFonts w:eastAsia="SchoolBookSanPin" w:cs="Times New Roman"/>
          <w:sz w:val="24"/>
          <w:szCs w:val="24"/>
          <w:lang w:eastAsia="en-US"/>
        </w:rPr>
      </w:pPr>
      <w:r w:rsidRPr="00C1052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C10520">
        <w:rPr>
          <w:rFonts w:eastAsia="SchoolBookSanPin" w:cs="Times New Roman"/>
          <w:b/>
          <w:sz w:val="24"/>
          <w:szCs w:val="24"/>
          <w:lang w:eastAsia="en-US"/>
        </w:rPr>
        <w:t>«рабочей программе учителя»</w:t>
      </w:r>
      <w:r w:rsidRPr="00C1052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5964746" w14:textId="2E69A26A" w:rsidR="00EB1CFC" w:rsidRPr="00EB1CFC" w:rsidRDefault="00EB1CFC" w:rsidP="00C10520">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9"/>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EB1CFC" w:rsidRPr="00EB1CFC" w14:paraId="2354C6BD" w14:textId="77777777" w:rsidTr="003B590D">
        <w:trPr>
          <w:trHeight w:val="575"/>
        </w:trPr>
        <w:tc>
          <w:tcPr>
            <w:tcW w:w="850" w:type="dxa"/>
          </w:tcPr>
          <w:p w14:paraId="11391E27"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5803" w:type="dxa"/>
          </w:tcPr>
          <w:p w14:paraId="574669DA"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4357A610"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48A93CC"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EB1CFC" w14:paraId="3FC2DF42" w14:textId="77777777" w:rsidTr="003B590D">
        <w:trPr>
          <w:trHeight w:val="2227"/>
        </w:trPr>
        <w:tc>
          <w:tcPr>
            <w:tcW w:w="850" w:type="dxa"/>
          </w:tcPr>
          <w:p w14:paraId="0658FB08" w14:textId="77777777" w:rsidR="00EB1CFC" w:rsidRPr="00EB1CFC" w:rsidRDefault="00EB1CFC" w:rsidP="00EB1CFC">
            <w:pPr>
              <w:spacing w:line="240" w:lineRule="auto"/>
              <w:ind w:left="142" w:firstLine="0"/>
              <w:jc w:val="left"/>
              <w:rPr>
                <w:rFonts w:eastAsia="Times New Roman"/>
                <w:sz w:val="24"/>
                <w:szCs w:val="24"/>
                <w:lang w:eastAsia="en-US"/>
              </w:rPr>
            </w:pPr>
            <w:r w:rsidRPr="00EB1CFC">
              <w:rPr>
                <w:rFonts w:eastAsia="Times New Roman"/>
                <w:sz w:val="24"/>
                <w:szCs w:val="24"/>
                <w:lang w:eastAsia="en-US"/>
              </w:rPr>
              <w:t>1.</w:t>
            </w:r>
          </w:p>
        </w:tc>
        <w:tc>
          <w:tcPr>
            <w:tcW w:w="5803" w:type="dxa"/>
          </w:tcPr>
          <w:p w14:paraId="73F56A6F" w14:textId="6D565EED" w:rsidR="00EB1CFC" w:rsidRDefault="00EB1CFC" w:rsidP="00EB1CFC">
            <w:pPr>
              <w:rPr>
                <w:rFonts w:eastAsia="OfficinaSansBoldITC"/>
                <w:sz w:val="24"/>
                <w:szCs w:val="28"/>
                <w:lang w:val="ru-RU" w:eastAsia="en-US"/>
              </w:rPr>
            </w:pPr>
            <w:r>
              <w:rPr>
                <w:rFonts w:eastAsia="OfficinaSansBoldITC"/>
                <w:sz w:val="24"/>
                <w:szCs w:val="28"/>
                <w:lang w:val="ru-RU" w:eastAsia="en-US"/>
              </w:rPr>
              <w:t>7 класс</w:t>
            </w:r>
          </w:p>
          <w:p w14:paraId="25B181B2" w14:textId="5CF667B5"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w:t>
            </w:r>
            <w:r w:rsidRPr="00EB1CFC">
              <w:rPr>
                <w:rFonts w:eastAsia="OfficinaSansBoldITC"/>
                <w:sz w:val="24"/>
                <w:szCs w:val="28"/>
                <w:lang w:eastAsia="en-US"/>
              </w:rPr>
              <w:t> </w:t>
            </w:r>
            <w:r w:rsidRPr="00EB1CFC">
              <w:rPr>
                <w:rFonts w:eastAsia="OfficinaSansBoldITC"/>
                <w:sz w:val="24"/>
                <w:szCs w:val="28"/>
                <w:lang w:val="ru-RU" w:eastAsia="en-US"/>
              </w:rPr>
              <w:t>Цифровая грамотность.</w:t>
            </w:r>
          </w:p>
          <w:p w14:paraId="25C956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1.</w:t>
            </w:r>
            <w:r w:rsidRPr="00EB1CFC">
              <w:rPr>
                <w:rFonts w:eastAsia="OfficinaSansBoldITC"/>
                <w:sz w:val="24"/>
                <w:szCs w:val="28"/>
                <w:lang w:eastAsia="en-US"/>
              </w:rPr>
              <w:t> </w:t>
            </w:r>
            <w:r w:rsidRPr="00EB1CFC">
              <w:rPr>
                <w:rFonts w:eastAsia="OfficinaSansBoldITC"/>
                <w:sz w:val="24"/>
                <w:szCs w:val="28"/>
                <w:lang w:val="ru-RU" w:eastAsia="en-US"/>
              </w:rPr>
              <w:t>Компьютер – универсальное устройство обработки данных.</w:t>
            </w:r>
          </w:p>
          <w:p w14:paraId="3815536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252D02A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4ACB02D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693944A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араллельные вычисления.</w:t>
            </w:r>
          </w:p>
          <w:p w14:paraId="550BA43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3AA8B5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хника безопасности и правила работы на компьютере.</w:t>
            </w:r>
          </w:p>
          <w:p w14:paraId="7550FDF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2.</w:t>
            </w:r>
            <w:r w:rsidRPr="00EB1CFC">
              <w:rPr>
                <w:rFonts w:eastAsia="OfficinaSansBoldITC"/>
                <w:sz w:val="24"/>
                <w:szCs w:val="28"/>
                <w:lang w:eastAsia="en-US"/>
              </w:rPr>
              <w:t> </w:t>
            </w:r>
            <w:r w:rsidRPr="00EB1CFC">
              <w:rPr>
                <w:rFonts w:eastAsia="OfficinaSansBoldITC"/>
                <w:sz w:val="24"/>
                <w:szCs w:val="28"/>
                <w:lang w:val="ru-RU" w:eastAsia="en-US"/>
              </w:rPr>
              <w:t>Программы и данные.</w:t>
            </w:r>
          </w:p>
          <w:p w14:paraId="3F2C7CB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28B9867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70688B7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lastRenderedPageBreak/>
              <w:t>Компьютерные вирусы и другие вредоносные программы. Программы для защиты от вирусов.</w:t>
            </w:r>
          </w:p>
          <w:p w14:paraId="75BA9D2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1.3.</w:t>
            </w:r>
            <w:r w:rsidRPr="00EB1CFC">
              <w:rPr>
                <w:rFonts w:eastAsia="OfficinaSansBoldITC"/>
                <w:sz w:val="24"/>
                <w:szCs w:val="28"/>
                <w:lang w:eastAsia="en-US"/>
              </w:rPr>
              <w:t> </w:t>
            </w:r>
            <w:r w:rsidRPr="00EB1CFC">
              <w:rPr>
                <w:rFonts w:eastAsia="OfficinaSansBoldITC"/>
                <w:sz w:val="24"/>
                <w:szCs w:val="28"/>
                <w:lang w:val="ru-RU" w:eastAsia="en-US"/>
              </w:rPr>
              <w:t>Компьютерные сети.</w:t>
            </w:r>
          </w:p>
          <w:p w14:paraId="132BF46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84BEA6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овременные сервисы интернет-коммуникаций.</w:t>
            </w:r>
          </w:p>
          <w:p w14:paraId="336C93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етевой этикет, базовые нормы информационной этики и права при работе в Интернете. Стратегии безопасного поведения в Интернете.</w:t>
            </w:r>
          </w:p>
          <w:p w14:paraId="6765D7D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w:t>
            </w:r>
            <w:r w:rsidRPr="00EB1CFC">
              <w:rPr>
                <w:rFonts w:eastAsia="OfficinaSansBoldITC"/>
                <w:sz w:val="24"/>
                <w:szCs w:val="28"/>
                <w:lang w:eastAsia="en-US"/>
              </w:rPr>
              <w:t> </w:t>
            </w:r>
            <w:r w:rsidRPr="00EB1CFC">
              <w:rPr>
                <w:rFonts w:eastAsia="OfficinaSansBoldITC"/>
                <w:sz w:val="24"/>
                <w:szCs w:val="28"/>
                <w:lang w:val="ru-RU" w:eastAsia="en-US"/>
              </w:rPr>
              <w:t>Теоретические основы информатики.</w:t>
            </w:r>
          </w:p>
          <w:p w14:paraId="4916862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1.</w:t>
            </w:r>
            <w:r w:rsidRPr="00EB1CFC">
              <w:rPr>
                <w:rFonts w:eastAsia="OfficinaSansBoldITC"/>
                <w:sz w:val="24"/>
                <w:szCs w:val="28"/>
                <w:lang w:eastAsia="en-US"/>
              </w:rPr>
              <w:t> </w:t>
            </w:r>
            <w:r w:rsidRPr="00EB1CFC">
              <w:rPr>
                <w:rFonts w:eastAsia="OfficinaSansBoldITC"/>
                <w:sz w:val="24"/>
                <w:szCs w:val="28"/>
                <w:lang w:val="ru-RU" w:eastAsia="en-US"/>
              </w:rPr>
              <w:t>Информация и информационные процессы.</w:t>
            </w:r>
          </w:p>
          <w:p w14:paraId="0026979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 одно из основных понятий современной науки.</w:t>
            </w:r>
          </w:p>
          <w:p w14:paraId="639124A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52384DD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искретность данных. Возможность описания непрерывных объектов и процессов с помощью дискретных данных.</w:t>
            </w:r>
          </w:p>
          <w:p w14:paraId="550E652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е процессы – процессы, связанные с хранением, преобразованием и передачей данных.</w:t>
            </w:r>
          </w:p>
          <w:p w14:paraId="244A75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2.2.</w:t>
            </w:r>
            <w:r w:rsidRPr="00EB1CFC">
              <w:rPr>
                <w:rFonts w:eastAsia="OfficinaSansBoldITC"/>
                <w:sz w:val="24"/>
                <w:szCs w:val="28"/>
                <w:lang w:eastAsia="en-US"/>
              </w:rPr>
              <w:t> </w:t>
            </w:r>
            <w:r w:rsidRPr="00EB1CFC">
              <w:rPr>
                <w:rFonts w:eastAsia="OfficinaSansBoldITC"/>
                <w:sz w:val="24"/>
                <w:szCs w:val="28"/>
                <w:lang w:val="ru-RU" w:eastAsia="en-US"/>
              </w:rPr>
              <w:t>Представление информации</w:t>
            </w:r>
          </w:p>
          <w:p w14:paraId="57956E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1ACA319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дирование символов одного алфавита с помощью кодовых слов в другом алфавите, кодовая таблица, декодирование.</w:t>
            </w:r>
          </w:p>
          <w:p w14:paraId="59DDD8A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ый код. Представление данных в компьютере как текстов в двоичном алфавите.</w:t>
            </w:r>
          </w:p>
          <w:p w14:paraId="2ECE6F1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088A4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корость передачи данных. Единицы скорости передачи данных.</w:t>
            </w:r>
          </w:p>
          <w:p w14:paraId="550AEA6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текстов. Равномерный код. Неравномерный код. Кодировка </w:t>
            </w:r>
            <w:r w:rsidRPr="00EB1CFC">
              <w:rPr>
                <w:rFonts w:eastAsia="OfficinaSansBoldITC"/>
                <w:sz w:val="24"/>
                <w:szCs w:val="28"/>
                <w:lang w:eastAsia="en-US"/>
              </w:rPr>
              <w:t>ASCII</w:t>
            </w:r>
            <w:r w:rsidRPr="00EB1CFC">
              <w:rPr>
                <w:rFonts w:eastAsia="OfficinaSansBoldITC"/>
                <w:sz w:val="24"/>
                <w:szCs w:val="28"/>
                <w:lang w:val="ru-RU" w:eastAsia="en-US"/>
              </w:rPr>
              <w:t xml:space="preserve">. Восьмибитные кодировки. Понятие о кодировках </w:t>
            </w:r>
            <w:r w:rsidRPr="00EB1CFC">
              <w:rPr>
                <w:rFonts w:eastAsia="OfficinaSansBoldITC"/>
                <w:sz w:val="24"/>
                <w:szCs w:val="28"/>
                <w:lang w:eastAsia="en-US"/>
              </w:rPr>
              <w:t>UNICODE</w:t>
            </w:r>
            <w:r w:rsidRPr="00EB1CFC">
              <w:rPr>
                <w:rFonts w:eastAsia="OfficinaSansBoldITC"/>
                <w:sz w:val="24"/>
                <w:szCs w:val="28"/>
                <w:lang w:val="ru-RU" w:eastAsia="en-US"/>
              </w:rPr>
              <w:t>. Декодирование сообщений с использованием равномерного и неравномерного кода. Информационный объём текста.</w:t>
            </w:r>
          </w:p>
          <w:p w14:paraId="1ED0580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Искажение информации при передаче.</w:t>
            </w:r>
          </w:p>
          <w:p w14:paraId="39CDC4C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щее представление о цифровом представлении аудиовизуальных и других непрерывных данных.</w:t>
            </w:r>
          </w:p>
          <w:p w14:paraId="260213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цвета. Цветовые модели. Модель </w:t>
            </w:r>
            <w:r w:rsidRPr="00EB1CFC">
              <w:rPr>
                <w:rFonts w:eastAsia="OfficinaSansBoldITC"/>
                <w:sz w:val="24"/>
                <w:szCs w:val="28"/>
                <w:lang w:eastAsia="en-US"/>
              </w:rPr>
              <w:t>RGB</w:t>
            </w:r>
            <w:r w:rsidRPr="00EB1CFC">
              <w:rPr>
                <w:rFonts w:eastAsia="OfficinaSansBoldITC"/>
                <w:sz w:val="24"/>
                <w:szCs w:val="28"/>
                <w:lang w:val="ru-RU" w:eastAsia="en-US"/>
              </w:rPr>
              <w:t>. Глубина кодирования. Палитра.</w:t>
            </w:r>
          </w:p>
          <w:p w14:paraId="38B30B3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47C1FE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Кодирование звука. Разрядность и частота записи. </w:t>
            </w:r>
            <w:r w:rsidRPr="00EB1CFC">
              <w:rPr>
                <w:rFonts w:eastAsia="OfficinaSansBoldITC"/>
                <w:sz w:val="24"/>
                <w:szCs w:val="28"/>
                <w:lang w:val="ru-RU" w:eastAsia="en-US"/>
              </w:rPr>
              <w:lastRenderedPageBreak/>
              <w:t>Количество каналов записи.</w:t>
            </w:r>
          </w:p>
          <w:p w14:paraId="7840928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ценка количественных параметров, связанных с представлением и хранением звуковых файлов.</w:t>
            </w:r>
          </w:p>
          <w:p w14:paraId="60416BBA"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w:t>
            </w:r>
            <w:r w:rsidRPr="00EB1CFC">
              <w:rPr>
                <w:rFonts w:eastAsia="OfficinaSansBoldITC"/>
                <w:sz w:val="24"/>
                <w:szCs w:val="28"/>
                <w:lang w:eastAsia="en-US"/>
              </w:rPr>
              <w:t> </w:t>
            </w:r>
            <w:r w:rsidRPr="0060288E">
              <w:rPr>
                <w:rFonts w:eastAsia="OfficinaSansBoldITC"/>
                <w:sz w:val="24"/>
                <w:szCs w:val="28"/>
                <w:lang w:val="ru-RU" w:eastAsia="en-US"/>
              </w:rPr>
              <w:t>Информационные технологии.</w:t>
            </w:r>
          </w:p>
          <w:p w14:paraId="48CEAAFE" w14:textId="77777777" w:rsidR="00EB1CFC" w:rsidRPr="0060288E" w:rsidRDefault="00EB1CFC" w:rsidP="00EB1CFC">
            <w:pPr>
              <w:rPr>
                <w:rFonts w:eastAsia="OfficinaSansBoldITC"/>
                <w:sz w:val="24"/>
                <w:szCs w:val="28"/>
                <w:lang w:val="ru-RU" w:eastAsia="en-US"/>
              </w:rPr>
            </w:pPr>
            <w:r w:rsidRPr="0060288E">
              <w:rPr>
                <w:rFonts w:eastAsia="OfficinaSansBoldITC"/>
                <w:sz w:val="24"/>
                <w:szCs w:val="28"/>
                <w:lang w:val="ru-RU" w:eastAsia="en-US"/>
              </w:rPr>
              <w:t>148.3.3.1.</w:t>
            </w:r>
            <w:r w:rsidRPr="00EB1CFC">
              <w:rPr>
                <w:rFonts w:eastAsia="OfficinaSansBoldITC"/>
                <w:sz w:val="24"/>
                <w:szCs w:val="28"/>
                <w:lang w:eastAsia="en-US"/>
              </w:rPr>
              <w:t> </w:t>
            </w:r>
            <w:r w:rsidRPr="0060288E">
              <w:rPr>
                <w:rFonts w:eastAsia="OfficinaSansBoldITC"/>
                <w:sz w:val="24"/>
                <w:szCs w:val="28"/>
                <w:lang w:val="ru-RU" w:eastAsia="en-US"/>
              </w:rPr>
              <w:t>Текстовые документы.</w:t>
            </w:r>
          </w:p>
          <w:p w14:paraId="3B82A5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е документы и их структурные элементы (страница, абзац, строка, слово, символ).</w:t>
            </w:r>
          </w:p>
          <w:p w14:paraId="1E1D513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65C0EF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труктурирование информации с помощью списков и таблиц. Многоуровневые списки. Добавление таблиц в текстовые документы.</w:t>
            </w:r>
          </w:p>
          <w:p w14:paraId="35C19EE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5FFAFB0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3A7C60C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2.</w:t>
            </w:r>
            <w:r w:rsidRPr="00EB1CFC">
              <w:rPr>
                <w:rFonts w:eastAsia="OfficinaSansBoldITC"/>
                <w:sz w:val="24"/>
                <w:szCs w:val="28"/>
                <w:lang w:eastAsia="en-US"/>
              </w:rPr>
              <w:t> </w:t>
            </w:r>
            <w:r w:rsidRPr="00EB1CFC">
              <w:rPr>
                <w:rFonts w:eastAsia="OfficinaSansBoldITC"/>
                <w:sz w:val="24"/>
                <w:szCs w:val="28"/>
                <w:lang w:val="ru-RU" w:eastAsia="en-US"/>
              </w:rPr>
              <w:t>Компьютерная графика.</w:t>
            </w:r>
          </w:p>
          <w:p w14:paraId="509A99F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Знакомство с графическими редакторами. Растровые рисунки. Использование графических примитивов.</w:t>
            </w:r>
          </w:p>
          <w:p w14:paraId="5610D45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5EAE2DD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5B21B26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3.3.3.</w:t>
            </w:r>
            <w:r w:rsidRPr="00EB1CFC">
              <w:rPr>
                <w:rFonts w:eastAsia="OfficinaSansBoldITC"/>
                <w:sz w:val="24"/>
                <w:szCs w:val="28"/>
                <w:lang w:eastAsia="en-US"/>
              </w:rPr>
              <w:t> </w:t>
            </w:r>
            <w:r w:rsidRPr="00EB1CFC">
              <w:rPr>
                <w:rFonts w:eastAsia="OfficinaSansBoldITC"/>
                <w:sz w:val="24"/>
                <w:szCs w:val="28"/>
                <w:lang w:val="ru-RU" w:eastAsia="en-US"/>
              </w:rPr>
              <w:t>Мультимедийные презентации.</w:t>
            </w:r>
          </w:p>
          <w:p w14:paraId="36C6DC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дготовка мультимедийных презентаций. Слайд. Добавление на слайд текста и изображений. Работа с несколькими слайдами.</w:t>
            </w:r>
          </w:p>
          <w:p w14:paraId="6D395A36" w14:textId="3055419A" w:rsidR="00EB1CFC" w:rsidRPr="003B590D" w:rsidRDefault="00EB1CFC" w:rsidP="003B590D">
            <w:pPr>
              <w:rPr>
                <w:rFonts w:eastAsia="OfficinaSansBoldITC"/>
                <w:sz w:val="24"/>
                <w:szCs w:val="28"/>
                <w:lang w:val="ru-RU" w:eastAsia="en-US"/>
              </w:rPr>
            </w:pPr>
            <w:r w:rsidRPr="00EB1CFC">
              <w:rPr>
                <w:rFonts w:eastAsia="OfficinaSansBoldITC"/>
                <w:sz w:val="24"/>
                <w:szCs w:val="28"/>
                <w:lang w:val="ru-RU" w:eastAsia="en-US"/>
              </w:rPr>
              <w:t xml:space="preserve">Добавление на слайд аудиовизуальных данных. Анимация. </w:t>
            </w:r>
            <w:r w:rsidR="003B590D">
              <w:rPr>
                <w:rFonts w:eastAsia="OfficinaSansBoldITC"/>
                <w:sz w:val="24"/>
                <w:szCs w:val="28"/>
                <w:lang w:eastAsia="en-US"/>
              </w:rPr>
              <w:t>Гиперссылки.</w:t>
            </w:r>
          </w:p>
        </w:tc>
        <w:tc>
          <w:tcPr>
            <w:tcW w:w="2126" w:type="dxa"/>
          </w:tcPr>
          <w:p w14:paraId="4C46BB48"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508BA820"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 xml:space="preserve">Каждый учитель-предметник в своей рабочей программе указывает в данном разделе возможное использование </w:t>
            </w:r>
          </w:p>
          <w:p w14:paraId="18BDADD7" w14:textId="77777777" w:rsidR="00EB1CFC" w:rsidRPr="00EB1CFC" w:rsidRDefault="00EB1CFC" w:rsidP="00EB1CFC">
            <w:pPr>
              <w:spacing w:line="240" w:lineRule="auto"/>
              <w:ind w:firstLine="0"/>
              <w:jc w:val="center"/>
              <w:rPr>
                <w:rFonts w:eastAsia="Times New Roman"/>
                <w:i/>
                <w:sz w:val="24"/>
                <w:szCs w:val="24"/>
                <w:lang w:val="ru-RU" w:eastAsia="en-US"/>
              </w:rPr>
            </w:pPr>
            <w:r w:rsidRPr="00EB1CFC">
              <w:rPr>
                <w:rFonts w:eastAsia="Times New Roman"/>
                <w:i/>
                <w:sz w:val="24"/>
                <w:szCs w:val="24"/>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B1CFC" w:rsidRPr="00EB1CFC" w14:paraId="07703AD8" w14:textId="77777777" w:rsidTr="003B590D">
        <w:trPr>
          <w:trHeight w:val="812"/>
        </w:trPr>
        <w:tc>
          <w:tcPr>
            <w:tcW w:w="850" w:type="dxa"/>
          </w:tcPr>
          <w:p w14:paraId="19721C72" w14:textId="46C46AE1"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2.</w:t>
            </w:r>
          </w:p>
        </w:tc>
        <w:tc>
          <w:tcPr>
            <w:tcW w:w="5803" w:type="dxa"/>
          </w:tcPr>
          <w:p w14:paraId="50A1CC1E" w14:textId="52904B8E" w:rsidR="00EB1CFC" w:rsidRDefault="00EB1CFC" w:rsidP="00EB1CFC">
            <w:pPr>
              <w:rPr>
                <w:rFonts w:eastAsia="OfficinaSansBoldITC"/>
                <w:sz w:val="24"/>
                <w:szCs w:val="28"/>
                <w:lang w:val="ru-RU" w:eastAsia="en-US"/>
              </w:rPr>
            </w:pPr>
            <w:r>
              <w:rPr>
                <w:rFonts w:eastAsia="OfficinaSansBoldITC"/>
                <w:sz w:val="24"/>
                <w:szCs w:val="28"/>
                <w:lang w:val="ru-RU" w:eastAsia="en-US"/>
              </w:rPr>
              <w:t>8 класс</w:t>
            </w:r>
          </w:p>
          <w:p w14:paraId="25B22122" w14:textId="4C68195C"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 Теоретические основы информатики.</w:t>
            </w:r>
          </w:p>
          <w:p w14:paraId="3DADCFD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1. Системы счисления.</w:t>
            </w:r>
          </w:p>
          <w:p w14:paraId="500C728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0892A10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имская система счисления.</w:t>
            </w:r>
          </w:p>
          <w:p w14:paraId="7C393A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3A91A47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lastRenderedPageBreak/>
              <w:t>Арифметические операции в двоичной системе счисления.</w:t>
            </w:r>
          </w:p>
          <w:p w14:paraId="005F2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1.2. Элементы математической логики.</w:t>
            </w:r>
          </w:p>
          <w:p w14:paraId="5CBD53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6632FB7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Логические элементы. Знакомство с логическими основами компьютера.</w:t>
            </w:r>
          </w:p>
          <w:p w14:paraId="4CE5B15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 Алгоритмы и программирование.</w:t>
            </w:r>
          </w:p>
          <w:p w14:paraId="22D1176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1. Исполнители и алгоритмы. Алгоритмические конструкции.</w:t>
            </w:r>
          </w:p>
          <w:p w14:paraId="4A7C424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алгоритма. Исполнители алгоритмов. Алгоритм как план управления исполнителем.</w:t>
            </w:r>
          </w:p>
          <w:p w14:paraId="1C0798E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войства алгоритма. Способы записи алгоритма (словесный, в виде блок-схемы, программа).</w:t>
            </w:r>
          </w:p>
          <w:p w14:paraId="6A819A1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901BC8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2AA3BC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Конструкция «повторения»: циклы с заданным числом повторений, с условием выполнения, с переменной цикла.</w:t>
            </w:r>
          </w:p>
          <w:p w14:paraId="77C4AFC9"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4F98B87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2. Язык программирования.</w:t>
            </w:r>
          </w:p>
          <w:p w14:paraId="30E89BC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Язык программирования (Python, C++, Паскаль, Java, C#, Школьный Алгоритмический Язык).</w:t>
            </w:r>
          </w:p>
          <w:p w14:paraId="66ADA54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Система программирования: редактор текста программ, транслятор, отладчик.</w:t>
            </w:r>
          </w:p>
          <w:p w14:paraId="2EAB13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еременная: тип, имя, значение. Целые, вещественные и символьные переменные.</w:t>
            </w:r>
          </w:p>
          <w:p w14:paraId="7411324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52C22FB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7EAE928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Диалоговая отладка программ: пошаговое выполнение, просмотр значений величин, отладочный </w:t>
            </w:r>
            <w:r w:rsidRPr="00EB1CFC">
              <w:rPr>
                <w:rFonts w:eastAsia="OfficinaSansBoldITC"/>
                <w:sz w:val="24"/>
                <w:szCs w:val="28"/>
                <w:lang w:val="ru-RU" w:eastAsia="en-US"/>
              </w:rPr>
              <w:lastRenderedPageBreak/>
              <w:t>вывод, выбор точки останова.</w:t>
            </w:r>
          </w:p>
          <w:p w14:paraId="0A37D3E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1AC837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Цикл с переменной. Алгоритмы проверки делимости одного целого числа на другое, проверки натурального числа на простоту.</w:t>
            </w:r>
          </w:p>
          <w:p w14:paraId="0E01598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4D39ED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4.2.3. Анализ алгоритмов.</w:t>
            </w:r>
          </w:p>
          <w:p w14:paraId="49B9FD48" w14:textId="2BE65A23" w:rsidR="00EB1CFC" w:rsidRPr="00EB1CFC" w:rsidRDefault="00EB1CFC" w:rsidP="003B590D">
            <w:pPr>
              <w:rPr>
                <w:rFonts w:eastAsia="OfficinaSansBoldITC"/>
                <w:sz w:val="24"/>
                <w:szCs w:val="28"/>
                <w:lang w:val="ru-RU" w:eastAsia="en-US"/>
              </w:rPr>
            </w:pPr>
            <w:r w:rsidRPr="00EB1CFC">
              <w:rPr>
                <w:rFonts w:eastAsia="OfficinaSansBoldITC"/>
                <w:sz w:val="24"/>
                <w:szCs w:val="28"/>
                <w:lang w:val="ru-RU" w:eastAsia="en-US"/>
              </w:rPr>
              <w:t>Определение возможных результатов работы алгоритма при данном множестве входных данных, определение возможных входных данных, п</w:t>
            </w:r>
            <w:r w:rsidR="003B590D">
              <w:rPr>
                <w:rFonts w:eastAsia="OfficinaSansBoldITC"/>
                <w:sz w:val="24"/>
                <w:szCs w:val="28"/>
                <w:lang w:val="ru-RU" w:eastAsia="en-US"/>
              </w:rPr>
              <w:t>риводящих к данному результату.</w:t>
            </w:r>
          </w:p>
        </w:tc>
        <w:tc>
          <w:tcPr>
            <w:tcW w:w="2126" w:type="dxa"/>
          </w:tcPr>
          <w:p w14:paraId="7F369203"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8C7BA4" w14:textId="77777777" w:rsidR="00EB1CFC" w:rsidRPr="00EB1CFC" w:rsidRDefault="00EB1CFC" w:rsidP="00EB1CFC">
            <w:pPr>
              <w:spacing w:line="240" w:lineRule="auto"/>
              <w:ind w:firstLine="0"/>
              <w:jc w:val="center"/>
              <w:rPr>
                <w:rFonts w:eastAsia="Times New Roman"/>
                <w:i/>
                <w:sz w:val="24"/>
                <w:szCs w:val="24"/>
                <w:lang w:val="ru-RU" w:eastAsia="en-US"/>
              </w:rPr>
            </w:pPr>
          </w:p>
        </w:tc>
      </w:tr>
      <w:tr w:rsidR="00EB1CFC" w:rsidRPr="00EB1CFC" w14:paraId="13D03EED" w14:textId="77777777" w:rsidTr="003B590D">
        <w:trPr>
          <w:trHeight w:val="812"/>
        </w:trPr>
        <w:tc>
          <w:tcPr>
            <w:tcW w:w="850" w:type="dxa"/>
          </w:tcPr>
          <w:p w14:paraId="2E9A4467" w14:textId="6E9DEA19" w:rsidR="00EB1CFC" w:rsidRPr="00EB1CFC" w:rsidRDefault="00EB1CFC" w:rsidP="00EB1CFC">
            <w:pPr>
              <w:spacing w:line="240" w:lineRule="auto"/>
              <w:ind w:left="142" w:firstLine="0"/>
              <w:jc w:val="left"/>
              <w:rPr>
                <w:rFonts w:eastAsia="Times New Roman"/>
                <w:sz w:val="24"/>
                <w:szCs w:val="24"/>
                <w:lang w:val="ru-RU" w:eastAsia="en-US"/>
              </w:rPr>
            </w:pPr>
            <w:r>
              <w:rPr>
                <w:rFonts w:eastAsia="Times New Roman"/>
                <w:sz w:val="24"/>
                <w:szCs w:val="24"/>
                <w:lang w:val="ru-RU" w:eastAsia="en-US"/>
              </w:rPr>
              <w:lastRenderedPageBreak/>
              <w:t>3.</w:t>
            </w:r>
          </w:p>
        </w:tc>
        <w:tc>
          <w:tcPr>
            <w:tcW w:w="5803" w:type="dxa"/>
          </w:tcPr>
          <w:p w14:paraId="5BF3BDF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 Цифровая грамотность.</w:t>
            </w:r>
          </w:p>
          <w:p w14:paraId="30CB37E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1. Глобальная сеть Интернет и стратегии безопасного поведения в ней.</w:t>
            </w:r>
          </w:p>
          <w:p w14:paraId="7F2C288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5C1AAE4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069DF7A0"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1.2. Работа в информационном пространстве.</w:t>
            </w:r>
          </w:p>
          <w:p w14:paraId="7531705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04AEC04D"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 Теоретические основы информатики.</w:t>
            </w:r>
          </w:p>
          <w:p w14:paraId="3F13FA9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2.1. Моделирование как метод познания.</w:t>
            </w:r>
          </w:p>
          <w:p w14:paraId="7C81BB5C"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17FDBB5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модели. Таблица как представление отношения.</w:t>
            </w:r>
          </w:p>
          <w:p w14:paraId="7C081F3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Базы данных. Отбор в таблице строк, удовлетворяющих заданному условию.</w:t>
            </w:r>
          </w:p>
          <w:p w14:paraId="5EA2666F"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Граф. Вершина, ребро, путь. Ориентированные и неориентированные графы. Длина (вес) ребра. Весовая матрица графа. Длина пути между вершинами графа. </w:t>
            </w:r>
            <w:r w:rsidRPr="00EB1CFC">
              <w:rPr>
                <w:rFonts w:eastAsia="OfficinaSansBoldITC"/>
                <w:sz w:val="24"/>
                <w:szCs w:val="28"/>
                <w:lang w:val="ru-RU" w:eastAsia="en-US"/>
              </w:rPr>
              <w:lastRenderedPageBreak/>
              <w:t>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1740881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21B0C28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52474EA"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32A5F8B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 Алгоритмы и программирование.</w:t>
            </w:r>
          </w:p>
          <w:p w14:paraId="244472A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1. Разработка алгоритмов и программ.</w:t>
            </w:r>
          </w:p>
          <w:p w14:paraId="70EF6481"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2AEFA206"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46278F14"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14:paraId="76A8D65E"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3.2. Управление.</w:t>
            </w:r>
          </w:p>
          <w:p w14:paraId="4634C7C3"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71E0682B"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49091BC7"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 Информационные технологии.</w:t>
            </w:r>
          </w:p>
          <w:p w14:paraId="7D7B795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1. Электронные таблицы.</w:t>
            </w:r>
          </w:p>
          <w:p w14:paraId="04EA9C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 xml:space="preserve">Понятие об электронных таблицах. Типы данных в ячейках электронной таблицы. Редактирование и </w:t>
            </w:r>
            <w:r w:rsidRPr="00EB1CFC">
              <w:rPr>
                <w:rFonts w:eastAsia="OfficinaSansBoldITC"/>
                <w:sz w:val="24"/>
                <w:szCs w:val="28"/>
                <w:lang w:val="ru-RU" w:eastAsia="en-US"/>
              </w:rPr>
              <w:lastRenderedPageBreak/>
              <w:t>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37746758"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еобразование формул при копировании. Относительная, абсолютная и смешанная адресация.</w:t>
            </w:r>
          </w:p>
          <w:p w14:paraId="07AD6E25"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2367266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148.5.4.2. Информационные технологии в современном обществе.</w:t>
            </w:r>
          </w:p>
          <w:p w14:paraId="47384622" w14:textId="77777777"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Роль информационных технологий в развитии экономики мира, страны, региона. Открытые образовательные ресурсы.</w:t>
            </w:r>
          </w:p>
          <w:p w14:paraId="6F3EEBF2" w14:textId="6EAE1C43" w:rsidR="00EB1CFC" w:rsidRPr="00EB1CFC" w:rsidRDefault="00EB1CFC" w:rsidP="00EB1CFC">
            <w:pPr>
              <w:rPr>
                <w:rFonts w:eastAsia="OfficinaSansBoldITC"/>
                <w:sz w:val="24"/>
                <w:szCs w:val="28"/>
                <w:lang w:val="ru-RU" w:eastAsia="en-US"/>
              </w:rPr>
            </w:pPr>
            <w:r w:rsidRPr="00EB1CFC">
              <w:rPr>
                <w:rFonts w:eastAsia="OfficinaSansBoldITC"/>
                <w:sz w:val="24"/>
                <w:szCs w:val="28"/>
                <w:lang w:val="ru-RU"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tc>
        <w:tc>
          <w:tcPr>
            <w:tcW w:w="2126" w:type="dxa"/>
          </w:tcPr>
          <w:p w14:paraId="5BEE9C85" w14:textId="77777777" w:rsidR="00EB1CFC" w:rsidRPr="00EB1CFC" w:rsidRDefault="00EB1CFC" w:rsidP="00EB1CFC">
            <w:pPr>
              <w:spacing w:line="240" w:lineRule="auto"/>
              <w:ind w:firstLine="0"/>
              <w:jc w:val="center"/>
              <w:rPr>
                <w:rFonts w:eastAsia="Times New Roman"/>
                <w:i/>
                <w:sz w:val="24"/>
                <w:szCs w:val="24"/>
                <w:lang w:val="ru-RU" w:eastAsia="en-US"/>
              </w:rPr>
            </w:pPr>
          </w:p>
        </w:tc>
        <w:tc>
          <w:tcPr>
            <w:tcW w:w="2126" w:type="dxa"/>
          </w:tcPr>
          <w:p w14:paraId="6BF79306" w14:textId="77777777" w:rsidR="00EB1CFC" w:rsidRPr="00EB1CFC" w:rsidRDefault="00EB1CFC" w:rsidP="00EB1CFC">
            <w:pPr>
              <w:spacing w:line="240" w:lineRule="auto"/>
              <w:ind w:firstLine="0"/>
              <w:jc w:val="center"/>
              <w:rPr>
                <w:rFonts w:eastAsia="Times New Roman"/>
                <w:i/>
                <w:sz w:val="24"/>
                <w:szCs w:val="24"/>
                <w:lang w:val="ru-RU" w:eastAsia="en-US"/>
              </w:rPr>
            </w:pPr>
          </w:p>
        </w:tc>
      </w:tr>
    </w:tbl>
    <w:p w14:paraId="6C01FBA4" w14:textId="1FF99ED3" w:rsidR="004D0F58" w:rsidRDefault="004D0F58" w:rsidP="00EB1CFC">
      <w:pPr>
        <w:tabs>
          <w:tab w:val="left" w:pos="2355"/>
        </w:tabs>
        <w:spacing w:line="240" w:lineRule="auto"/>
        <w:ind w:right="6" w:firstLine="567"/>
        <w:rPr>
          <w:color w:val="FF0000"/>
          <w:sz w:val="24"/>
          <w:szCs w:val="24"/>
        </w:rPr>
      </w:pPr>
    </w:p>
    <w:p w14:paraId="76EDE0C8" w14:textId="032EBCC2" w:rsidR="004D0F58" w:rsidRDefault="004D0F58" w:rsidP="003B590D">
      <w:pPr>
        <w:spacing w:line="240" w:lineRule="auto"/>
        <w:ind w:right="6" w:firstLine="0"/>
        <w:rPr>
          <w:color w:val="FF0000"/>
          <w:sz w:val="24"/>
          <w:szCs w:val="24"/>
        </w:rPr>
      </w:pPr>
    </w:p>
    <w:p w14:paraId="22E3F204" w14:textId="4D266BAF" w:rsidR="00EB1CFC" w:rsidRPr="00EB1CFC" w:rsidRDefault="00203DEF" w:rsidP="003B590D">
      <w:pPr>
        <w:keepNext/>
        <w:keepLines/>
        <w:widowControl w:val="0"/>
        <w:spacing w:line="240" w:lineRule="auto"/>
        <w:ind w:firstLine="708"/>
        <w:jc w:val="center"/>
        <w:outlineLvl w:val="0"/>
        <w:rPr>
          <w:rFonts w:eastAsia="Times New Roman" w:cs="Times New Roman"/>
          <w:b/>
          <w:sz w:val="24"/>
          <w:szCs w:val="24"/>
          <w:lang w:eastAsia="x-none"/>
        </w:rPr>
      </w:pPr>
      <w:r>
        <w:rPr>
          <w:rFonts w:eastAsia="Times New Roman" w:cs="Times New Roman"/>
          <w:b/>
          <w:sz w:val="24"/>
          <w:szCs w:val="24"/>
          <w:lang w:eastAsia="x-none"/>
        </w:rPr>
        <w:t>2.1.15 Р</w:t>
      </w:r>
      <w:r w:rsidR="00EB1CFC" w:rsidRPr="00EB1CFC">
        <w:rPr>
          <w:rFonts w:eastAsia="Times New Roman" w:cs="Times New Roman"/>
          <w:b/>
          <w:sz w:val="24"/>
          <w:szCs w:val="24"/>
          <w:lang w:eastAsia="x-none"/>
        </w:rPr>
        <w:t>абочая программа по учебному предмету «Инф</w:t>
      </w:r>
      <w:r w:rsidR="003B590D">
        <w:rPr>
          <w:rFonts w:eastAsia="Times New Roman" w:cs="Times New Roman"/>
          <w:b/>
          <w:sz w:val="24"/>
          <w:szCs w:val="24"/>
          <w:lang w:eastAsia="x-none"/>
        </w:rPr>
        <w:t>орматика» (углублённый уровень)</w:t>
      </w:r>
    </w:p>
    <w:p w14:paraId="7B64EB79" w14:textId="77777777" w:rsidR="00203DEF" w:rsidRPr="00437CE6" w:rsidRDefault="00203DEF" w:rsidP="00203DEF">
      <w:pPr>
        <w:ind w:firstLine="709"/>
        <w:rPr>
          <w:rFonts w:eastAsia="Times New Roman" w:cs="Times New Roman"/>
          <w:sz w:val="24"/>
          <w:szCs w:val="24"/>
          <w:lang w:eastAsia="en-US"/>
        </w:rPr>
      </w:pPr>
      <w:r>
        <w:rPr>
          <w:rFonts w:eastAsia="Calibri" w:cs="Times New Roman"/>
          <w:sz w:val="24"/>
          <w:szCs w:val="24"/>
          <w:lang w:eastAsia="en-US"/>
        </w:rPr>
        <w:t>Р</w:t>
      </w:r>
      <w:r w:rsidR="00EB1CFC" w:rsidRPr="00EB1CFC">
        <w:rPr>
          <w:rFonts w:eastAsia="Calibri" w:cs="Times New Roman"/>
          <w:sz w:val="24"/>
          <w:szCs w:val="24"/>
          <w:lang w:eastAsia="en-US"/>
        </w:rPr>
        <w:t>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r w:rsidR="002F77F7">
        <w:rPr>
          <w:rFonts w:eastAsia="Calibri" w:cs="Times New Roman"/>
          <w:sz w:val="24"/>
          <w:szCs w:val="24"/>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26EF04B" w14:textId="029E508F" w:rsidR="002F77F7" w:rsidRPr="00203DEF" w:rsidRDefault="00203DEF" w:rsidP="00203DE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нформатике</w:t>
      </w:r>
      <w:r w:rsidRPr="00203DEF">
        <w:rPr>
          <w:rFonts w:eastAsia="Times New Roman" w:cs="Times New Roman"/>
          <w:sz w:val="24"/>
          <w:szCs w:val="24"/>
          <w:lang w:eastAsia="en-US"/>
        </w:rPr>
        <w:t>.</w:t>
      </w:r>
    </w:p>
    <w:p w14:paraId="324B029F" w14:textId="55FDE440" w:rsidR="002F77F7" w:rsidRPr="002F77F7" w:rsidRDefault="002F77F7" w:rsidP="003B590D">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ояснительная записка</w:t>
      </w:r>
    </w:p>
    <w:p w14:paraId="01007600" w14:textId="4C5FB8E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87" w:name="_Toc104192170"/>
    </w:p>
    <w:bookmarkEnd w:id="87"/>
    <w:p w14:paraId="09BB94DA" w14:textId="20B1B989"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14:paraId="7C4A212C" w14:textId="421289B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88" w:name="_Toc104192171"/>
    </w:p>
    <w:bookmarkEnd w:id="88"/>
    <w:p w14:paraId="42E7803F" w14:textId="68B8E21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ями изучения информатики на уровне основного общего образования являются:</w:t>
      </w:r>
    </w:p>
    <w:p w14:paraId="462FB8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w:t>
      </w:r>
      <w:r w:rsidRPr="00EB1CFC">
        <w:rPr>
          <w:rFonts w:eastAsia="Calibri" w:cs="Times New Roman"/>
          <w:sz w:val="24"/>
          <w:szCs w:val="24"/>
          <w:lang w:eastAsia="en-US"/>
        </w:rPr>
        <w:lastRenderedPageBreak/>
        <w:t>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2FBDF30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252249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2F766F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89" w:name="_Toc104192172"/>
    </w:p>
    <w:bookmarkEnd w:id="89"/>
    <w:p w14:paraId="6D9AB1C6" w14:textId="2E03A5E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тика в основном общем образовании отражает:</w:t>
      </w:r>
    </w:p>
    <w:p w14:paraId="62A2F03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FE64E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области применения информатики, прежде всего информационные технологии, управление и социальную сферу;</w:t>
      </w:r>
    </w:p>
    <w:p w14:paraId="615B09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еждисциплинарный характер информатики и информационной деятельности.</w:t>
      </w:r>
    </w:p>
    <w:p w14:paraId="7C8B6122" w14:textId="0AAB142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0A1A448C" w14:textId="0B841B4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задачи учебного предмета «Информатика» – сформировать у обучающихся:</w:t>
      </w:r>
    </w:p>
    <w:p w14:paraId="2CC477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082DAA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5AE6B9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овые знания об информационном моделировании, в том числе о математическом моделировании;</w:t>
      </w:r>
    </w:p>
    <w:p w14:paraId="606150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10681DB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я и навыки составления простых программ по построенному алгоритму на одном из языков программирования высокого уровня;</w:t>
      </w:r>
    </w:p>
    <w:p w14:paraId="0548600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14:paraId="4499AE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мение грамотно интерпретировать результаты решения практических задач с </w:t>
      </w:r>
      <w:r w:rsidRPr="00EB1CFC">
        <w:rPr>
          <w:rFonts w:eastAsia="Calibri" w:cs="Times New Roman"/>
          <w:sz w:val="24"/>
          <w:szCs w:val="24"/>
          <w:lang w:eastAsia="en-US"/>
        </w:rPr>
        <w:lastRenderedPageBreak/>
        <w:t>помощью информационных технологий, применять полученные результаты в практической деятельности.</w:t>
      </w:r>
    </w:p>
    <w:p w14:paraId="56C89E9F" w14:textId="088B010D"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697A1B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фровая грамотность;</w:t>
      </w:r>
    </w:p>
    <w:p w14:paraId="0C6E3F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оретические основы информатики;</w:t>
      </w:r>
    </w:p>
    <w:p w14:paraId="7C8DFFD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ы и программирование;</w:t>
      </w:r>
    </w:p>
    <w:p w14:paraId="6E9D41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е технологии.</w:t>
      </w:r>
      <w:bookmarkStart w:id="90" w:name="_Toc104192173"/>
    </w:p>
    <w:bookmarkEnd w:id="90"/>
    <w:p w14:paraId="21F56653" w14:textId="3CFD6C94"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14:paraId="5E63554B" w14:textId="31289F00"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Общее количество часов на освоение учебного предмета определяется учебным планом на текущий учебный год.</w:t>
      </w:r>
    </w:p>
    <w:p w14:paraId="33C84244" w14:textId="77777777" w:rsidR="002F77F7" w:rsidRDefault="002F77F7" w:rsidP="00EB1CFC">
      <w:pPr>
        <w:widowControl w:val="0"/>
        <w:spacing w:line="240" w:lineRule="auto"/>
        <w:ind w:firstLine="709"/>
        <w:rPr>
          <w:rFonts w:eastAsia="Calibri" w:cs="Times New Roman"/>
          <w:sz w:val="24"/>
          <w:szCs w:val="24"/>
          <w:lang w:eastAsia="en-US"/>
        </w:rPr>
      </w:pPr>
      <w:bookmarkStart w:id="91" w:name="_Toc104192174"/>
    </w:p>
    <w:p w14:paraId="23CC019A" w14:textId="78858997" w:rsidR="00EB1CFC" w:rsidRPr="002F77F7" w:rsidRDefault="002F77F7" w:rsidP="002F77F7">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7 классе</w:t>
      </w:r>
    </w:p>
    <w:bookmarkEnd w:id="91"/>
    <w:p w14:paraId="6466453D" w14:textId="0F03D115"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427B1C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07F80DC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52358A8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6B0FFA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5F097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09011A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построения файловых систем. Полное имя файла (папки, каталога). Путь к файлу (папке, каталогу). </w:t>
      </w:r>
    </w:p>
    <w:p w14:paraId="0A605A9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2D7FF7C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Архивация данных. Использование программ-архиваторов. </w:t>
      </w:r>
    </w:p>
    <w:p w14:paraId="215215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Компьютерные вирусы и другие вредоносные программы. Программы для защиты </w:t>
      </w:r>
      <w:r w:rsidRPr="00EB1CFC">
        <w:rPr>
          <w:rFonts w:eastAsia="Calibri" w:cs="Times New Roman"/>
          <w:sz w:val="24"/>
          <w:szCs w:val="24"/>
          <w:lang w:eastAsia="en-US"/>
        </w:rPr>
        <w:lastRenderedPageBreak/>
        <w:t>от вирусов.</w:t>
      </w:r>
    </w:p>
    <w:p w14:paraId="651507D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72D9FB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временные сервисы интернет-коммуникаций.</w:t>
      </w:r>
    </w:p>
    <w:p w14:paraId="2FA2778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06CF89ED" w14:textId="572C3A92"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62EAF87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6B4A4C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14:paraId="1C59A34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35DAC77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символов одного алфавита с помощью кодовых слов в другом алфавите, кодовая таблица, декодирование.</w:t>
      </w:r>
    </w:p>
    <w:p w14:paraId="2523222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код. Представление данных в компьютере как текстов в двоичном алфавите.</w:t>
      </w:r>
    </w:p>
    <w:p w14:paraId="4FE231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формационный объём данных. Бит – минимальная единица количества информации – двоичный разряд. Байт, килобайт, мегабайт, гигабайт.</w:t>
      </w:r>
    </w:p>
    <w:p w14:paraId="337F7A8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корость передачи данных. Единицы скорости передачи данных. Искажение данных при передаче.</w:t>
      </w:r>
    </w:p>
    <w:p w14:paraId="3C8BCA6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59E1CB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цвета. Цветовые модели. Модели RGB, CMYK, HSL. Глубина кодирования. Палитра.</w:t>
      </w:r>
    </w:p>
    <w:p w14:paraId="4654829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3323A6A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79BCA0BD" w14:textId="42529460"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46F779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алгоритма. Исполнители алгоритмов. Алгоритм как план управления исполнителем.</w:t>
      </w:r>
    </w:p>
    <w:p w14:paraId="534B71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войства алгоритма. Способы записи алгоритма (словесный, в виде блок-схемы, программа).</w:t>
      </w:r>
    </w:p>
    <w:p w14:paraId="105FB44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4292B2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0D5A0C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нструкция «повторение»: циклы с заданным числом повторений, с условием выполнения, с переменной цикла.</w:t>
      </w:r>
    </w:p>
    <w:p w14:paraId="6E85BD7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помогательные алгоритмы. Использование параметров для изменения результатов работы вспомогательных алгоритмов.</w:t>
      </w:r>
    </w:p>
    <w:p w14:paraId="1BC19F6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для исполнителей.</w:t>
      </w:r>
    </w:p>
    <w:p w14:paraId="6E0BDB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Выполнение алгоритмов вручную и на компьютере. Синтаксические и логические ошибки. Отказы.</w:t>
      </w:r>
    </w:p>
    <w:p w14:paraId="57E320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истема координат в компьютерной графике. Изменение цвета пикселя.</w:t>
      </w:r>
    </w:p>
    <w:p w14:paraId="3F59941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A920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0054FB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инципы анимации. Использование анимации для имитации движения объекта. Управления анимацией с помощью клавиатуры. </w:t>
      </w:r>
    </w:p>
    <w:p w14:paraId="574D2B7C" w14:textId="562DE128"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468A147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екстовые документы и их структурные элементы (страница, абзац, строка, слово, символ).</w:t>
      </w:r>
    </w:p>
    <w:p w14:paraId="3A4092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Текстовый процессор – инструмент создания, редактирования и форматирования текстов. Правила набора текста. </w:t>
      </w:r>
    </w:p>
    <w:p w14:paraId="5A3358A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DCD5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уктурирование информации с помощью списков и таблиц. Многоуровневые списки. Добавление таблиц в текстовые документы.</w:t>
      </w:r>
    </w:p>
    <w:p w14:paraId="7906296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ставка изображений в текстовые документы. Обтекание изображений текстом. Включение в текстовый документ диаграмм и формул.</w:t>
      </w:r>
    </w:p>
    <w:p w14:paraId="7C700AD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араметры страницы, нумерация страниц. Добавление в документ колонтитулов, ссылок.</w:t>
      </w:r>
    </w:p>
    <w:p w14:paraId="715CEEF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154936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графическими редакторами. Растровые рисунки. Использование графических примитивов.</w:t>
      </w:r>
    </w:p>
    <w:p w14:paraId="34C651A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3737F8D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79533E2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дготовка мультимедийных презентаций. Слайд. Добавление на слайд текста и изображений. Работа с несколькими слайдами.</w:t>
      </w:r>
    </w:p>
    <w:p w14:paraId="09835DE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обавление на слайд аудиовизуальных данных. Анимация. Гиперссылки.</w:t>
      </w:r>
      <w:bookmarkStart w:id="92" w:name="_Toc104192176"/>
    </w:p>
    <w:p w14:paraId="3DDF953F" w14:textId="77777777" w:rsidR="002F77F7" w:rsidRDefault="002F77F7" w:rsidP="00EB1CFC">
      <w:pPr>
        <w:widowControl w:val="0"/>
        <w:spacing w:line="240" w:lineRule="auto"/>
        <w:ind w:firstLine="709"/>
        <w:rPr>
          <w:rFonts w:eastAsia="Calibri" w:cs="Times New Roman"/>
          <w:sz w:val="24"/>
          <w:szCs w:val="24"/>
          <w:lang w:eastAsia="en-US"/>
        </w:rPr>
      </w:pPr>
    </w:p>
    <w:p w14:paraId="65DC6F0F" w14:textId="082A56A0" w:rsidR="002F77F7" w:rsidRPr="003B590D" w:rsidRDefault="002F77F7" w:rsidP="003B590D">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Содержание обучения в 8 классе</w:t>
      </w:r>
    </w:p>
    <w:bookmarkEnd w:id="92"/>
    <w:p w14:paraId="4CCDE8B9" w14:textId="2FA990BB"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1265E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6A1DDB2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имская система счисления.</w:t>
      </w:r>
    </w:p>
    <w:p w14:paraId="166E7A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27531ED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рифметические операции в двоичной системе счисления.</w:t>
      </w:r>
    </w:p>
    <w:p w14:paraId="3AD2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Представление целых чисел в Р-ичных системах счисления. Арифметические операции в Р-ичных системах счисления.</w:t>
      </w:r>
    </w:p>
    <w:p w14:paraId="27CCA03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02AC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35710C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Логические элементы. Знакомство с логическими основами компьютера. Сумматор. </w:t>
      </w:r>
    </w:p>
    <w:p w14:paraId="2E2B8739" w14:textId="76DCDA1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56EF62E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Язык программирования (Python, C++, Java, C#). Система программирования: редактор текста программ, транслятор, отладчик.</w:t>
      </w:r>
    </w:p>
    <w:p w14:paraId="38B1556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еременная: тип, имя, значение. Целые, вещественные и символьные переменные.</w:t>
      </w:r>
    </w:p>
    <w:p w14:paraId="062596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6B02D71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ации с вещественными числами. Встроенные функции.</w:t>
      </w:r>
    </w:p>
    <w:p w14:paraId="670186A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лучайные (псевдослучайные) числа.</w:t>
      </w:r>
    </w:p>
    <w:p w14:paraId="4096DE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76E5928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алоговая отладка программ: пошаговое выполнение, просмотр значений величин, отладочный вывод, выбор точки останова.</w:t>
      </w:r>
    </w:p>
    <w:p w14:paraId="603433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4DAEF8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икл с переменной. Алгоритм проверки натурального числа на простоту.</w:t>
      </w:r>
    </w:p>
    <w:p w14:paraId="4C717E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39071CE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60ED78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1133CBF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0B25A9C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 сложности алгоритмов.</w:t>
      </w:r>
    </w:p>
    <w:p w14:paraId="3EEF6E0B" w14:textId="0B93921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025D76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4C4AA54E" w14:textId="3207D3D2" w:rsidR="00203DEF" w:rsidRPr="003B590D" w:rsidRDefault="00EB1CFC" w:rsidP="003B590D">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образование формул при копировании. Относительная, абсолютная и смешанная адресация.</w:t>
      </w:r>
      <w:bookmarkStart w:id="93" w:name="_Toc104192177"/>
    </w:p>
    <w:p w14:paraId="1C467CFA" w14:textId="0EB0DC80" w:rsidR="002F77F7" w:rsidRDefault="002F77F7" w:rsidP="003B590D">
      <w:pPr>
        <w:widowControl w:val="0"/>
        <w:spacing w:line="240" w:lineRule="auto"/>
        <w:ind w:firstLine="709"/>
        <w:jc w:val="center"/>
        <w:rPr>
          <w:rFonts w:eastAsia="Calibri" w:cs="Times New Roman"/>
          <w:b/>
          <w:sz w:val="24"/>
          <w:szCs w:val="24"/>
          <w:lang w:eastAsia="en-US"/>
        </w:rPr>
      </w:pPr>
      <w:r>
        <w:rPr>
          <w:rFonts w:eastAsia="Calibri" w:cs="Times New Roman"/>
          <w:b/>
          <w:sz w:val="24"/>
          <w:szCs w:val="24"/>
          <w:lang w:eastAsia="en-US"/>
        </w:rPr>
        <w:t>Содержание обучения в 9 классе</w:t>
      </w:r>
      <w:bookmarkEnd w:id="93"/>
    </w:p>
    <w:p w14:paraId="31B94204" w14:textId="2ED0D34A"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Цифровая грамотность.</w:t>
      </w:r>
    </w:p>
    <w:p w14:paraId="2B2655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78B5108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5547DA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4086967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06476BF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D0490B4" w14:textId="7EE50A8C"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Теоретические основы информатики.</w:t>
      </w:r>
    </w:p>
    <w:p w14:paraId="3330444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5DB8071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Табличные модели. Таблица как представление отношения.</w:t>
      </w:r>
    </w:p>
    <w:p w14:paraId="77F42EF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BB2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40C0D0A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401208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0ED5B6E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14:paraId="37D5E36E" w14:textId="3A6E9C86"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Алгоритмы и программирование.</w:t>
      </w:r>
    </w:p>
    <w:p w14:paraId="2382B8F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азбиение задачи на подзадачи. Вспомогательные алгоритмы (подпрограммы, процедуры, функции). Параметры как средство изменения результатов работы </w:t>
      </w:r>
      <w:r w:rsidRPr="00EB1CFC">
        <w:rPr>
          <w:rFonts w:eastAsia="Calibri" w:cs="Times New Roman"/>
          <w:sz w:val="24"/>
          <w:szCs w:val="24"/>
          <w:lang w:eastAsia="en-US"/>
        </w:rPr>
        <w:lastRenderedPageBreak/>
        <w:t>подпрограммы. Результат функции. Логические функции.</w:t>
      </w:r>
    </w:p>
    <w:p w14:paraId="68FDE86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6FCA15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6B35DD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оичный поиск в упорядоченном массиве.</w:t>
      </w:r>
    </w:p>
    <w:p w14:paraId="1A250C5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1A57B8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324C193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2C708CCE" w14:textId="31B56F34"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Информационные технологии.</w:t>
      </w:r>
    </w:p>
    <w:p w14:paraId="74D6804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6404A5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инамическое программирование в электронных таблицах.</w:t>
      </w:r>
    </w:p>
    <w:p w14:paraId="21557F9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680CD39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Роль информационных технологий в развитии экономики мира, страны, региона. </w:t>
      </w:r>
    </w:p>
    <w:p w14:paraId="4F1D4A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1BA2F0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94" w:name="_Toc104192178"/>
    </w:p>
    <w:p w14:paraId="06BB855C" w14:textId="77777777" w:rsidR="002F77F7" w:rsidRDefault="002F77F7" w:rsidP="00EB1CFC">
      <w:pPr>
        <w:widowControl w:val="0"/>
        <w:spacing w:line="240" w:lineRule="auto"/>
        <w:ind w:firstLine="709"/>
        <w:rPr>
          <w:rFonts w:eastAsia="Calibri" w:cs="Times New Roman"/>
          <w:sz w:val="24"/>
          <w:szCs w:val="24"/>
          <w:lang w:eastAsia="en-US"/>
        </w:rPr>
      </w:pPr>
    </w:p>
    <w:p w14:paraId="18438F04" w14:textId="678E015F" w:rsidR="002F77F7" w:rsidRPr="003B590D" w:rsidRDefault="00EB1CFC" w:rsidP="003B590D">
      <w:pPr>
        <w:widowControl w:val="0"/>
        <w:spacing w:line="240" w:lineRule="auto"/>
        <w:ind w:firstLine="709"/>
        <w:jc w:val="center"/>
        <w:rPr>
          <w:rFonts w:eastAsia="Calibri" w:cs="Times New Roman"/>
          <w:b/>
          <w:sz w:val="24"/>
          <w:szCs w:val="24"/>
          <w:lang w:eastAsia="en-US"/>
        </w:rPr>
      </w:pPr>
      <w:r w:rsidRPr="002F77F7">
        <w:rPr>
          <w:rFonts w:eastAsia="Calibri" w:cs="Times New Roman"/>
          <w:b/>
          <w:sz w:val="24"/>
          <w:szCs w:val="24"/>
          <w:lang w:eastAsia="en-US"/>
        </w:rPr>
        <w:t>Планируемые результаты освоения информатики (углублённый уровень) на уров</w:t>
      </w:r>
      <w:r w:rsidR="002F77F7">
        <w:rPr>
          <w:rFonts w:eastAsia="Calibri" w:cs="Times New Roman"/>
          <w:b/>
          <w:sz w:val="24"/>
          <w:szCs w:val="24"/>
          <w:lang w:eastAsia="en-US"/>
        </w:rPr>
        <w:t>не основного общего образования</w:t>
      </w:r>
    </w:p>
    <w:bookmarkEnd w:id="94"/>
    <w:p w14:paraId="03108D54" w14:textId="1920BB0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95" w:name="_Toc104192179"/>
    </w:p>
    <w:bookmarkEnd w:id="95"/>
    <w:p w14:paraId="2D0A9487" w14:textId="7EB2466B" w:rsidR="00EB1CFC" w:rsidRPr="00EB1CFC" w:rsidRDefault="002F77F7" w:rsidP="00EB1CFC">
      <w:pPr>
        <w:widowControl w:val="0"/>
        <w:spacing w:line="240" w:lineRule="auto"/>
        <w:ind w:firstLine="709"/>
        <w:rPr>
          <w:rFonts w:eastAsia="Calibri" w:cs="Times New Roman"/>
          <w:sz w:val="24"/>
          <w:szCs w:val="24"/>
          <w:lang w:eastAsia="en-US"/>
        </w:rPr>
      </w:pPr>
      <w:r>
        <w:rPr>
          <w:rFonts w:eastAsia="Calibri" w:cs="Times New Roman"/>
          <w:sz w:val="24"/>
          <w:szCs w:val="24"/>
          <w:lang w:eastAsia="en-US"/>
        </w:rPr>
        <w:t>.</w:t>
      </w:r>
      <w:r w:rsidR="00EB1CFC" w:rsidRPr="00EB1CFC">
        <w:rPr>
          <w:rFonts w:eastAsia="Calibri" w:cs="Times New Roman"/>
          <w:sz w:val="24"/>
          <w:szCs w:val="24"/>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09F0BD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73A9CDB8"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патриотического воспитания:</w:t>
      </w:r>
    </w:p>
    <w:p w14:paraId="544602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14:paraId="1CD34AEC"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духовно-нравственного воспитания:</w:t>
      </w:r>
    </w:p>
    <w:p w14:paraId="70EDF86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риентация на моральные ценности и нормы в ситуациях нравственного выбора, </w:t>
      </w:r>
      <w:r w:rsidRPr="00EB1CFC">
        <w:rPr>
          <w:rFonts w:eastAsia="Calibri" w:cs="Times New Roman"/>
          <w:sz w:val="24"/>
          <w:szCs w:val="24"/>
          <w:lang w:eastAsia="en-US"/>
        </w:rPr>
        <w:lastRenderedPageBreak/>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14:paraId="745E875D"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гражданского воспитания:</w:t>
      </w:r>
    </w:p>
    <w:p w14:paraId="697BEAC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1EBA997"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ценностей научного познания:</w:t>
      </w:r>
    </w:p>
    <w:p w14:paraId="58D5EE0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21888A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223E9AC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56C380C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25313C80"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формирования культуры здоровья:</w:t>
      </w:r>
    </w:p>
    <w:p w14:paraId="6CEAAFE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026BDE22"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трудового воспитания:</w:t>
      </w:r>
    </w:p>
    <w:p w14:paraId="7F35795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417C16C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81E478"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экологического воспитания:</w:t>
      </w:r>
    </w:p>
    <w:p w14:paraId="2226C13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43CE1000" w14:textId="77777777" w:rsidR="00EB1CFC" w:rsidRPr="00EB1CFC" w:rsidRDefault="00EB1CFC" w:rsidP="00E434B7">
      <w:pPr>
        <w:widowControl w:val="0"/>
        <w:numPr>
          <w:ilvl w:val="0"/>
          <w:numId w:val="117"/>
        </w:numPr>
        <w:spacing w:after="160" w:line="240" w:lineRule="auto"/>
        <w:jc w:val="left"/>
        <w:rPr>
          <w:rFonts w:eastAsia="Calibri" w:cs="Times New Roman"/>
          <w:sz w:val="24"/>
          <w:szCs w:val="24"/>
          <w:lang w:eastAsia="en-US"/>
        </w:rPr>
      </w:pPr>
      <w:r w:rsidRPr="00EB1CFC">
        <w:rPr>
          <w:rFonts w:eastAsia="Calibri" w:cs="Times New Roman"/>
          <w:sz w:val="24"/>
          <w:szCs w:val="24"/>
          <w:lang w:eastAsia="en-US"/>
        </w:rPr>
        <w:t> адаптации к изменяющимся условиям социальной среды:</w:t>
      </w:r>
    </w:p>
    <w:p w14:paraId="5348A7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96" w:name="_Toc104192180"/>
    </w:p>
    <w:bookmarkEnd w:id="96"/>
    <w:p w14:paraId="2549930C" w14:textId="35C641B6"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Метапредметные результаты освоения образовательной программы по информатике отражают овладение универсальными учебными действиями – </w:t>
      </w:r>
      <w:r w:rsidRPr="00EB1CFC">
        <w:rPr>
          <w:rFonts w:eastAsia="Calibri" w:cs="Times New Roman"/>
          <w:sz w:val="24"/>
          <w:szCs w:val="24"/>
          <w:lang w:eastAsia="en-US"/>
        </w:rPr>
        <w:lastRenderedPageBreak/>
        <w:t>познавательными, коммуникативными, регулятивными.</w:t>
      </w:r>
    </w:p>
    <w:p w14:paraId="129AFB4B" w14:textId="6F1AF22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познавательными действиями:</w:t>
      </w:r>
    </w:p>
    <w:p w14:paraId="5EA72E1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базовые логические действия:</w:t>
      </w:r>
    </w:p>
    <w:p w14:paraId="4EA0B50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064E752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14:paraId="0AF089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48CA2A9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базовые исследовательские действия:</w:t>
      </w:r>
    </w:p>
    <w:p w14:paraId="0ED05D5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A988E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на применимость и достоверность информацию, полученную в ходе исследования;</w:t>
      </w:r>
    </w:p>
    <w:p w14:paraId="79B18FD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2BE728F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работа с информацией:</w:t>
      </w:r>
    </w:p>
    <w:p w14:paraId="5E1B055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дефицит информации, данных, необходимых для решения поставленной задачи;</w:t>
      </w:r>
    </w:p>
    <w:p w14:paraId="4DA989C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14:paraId="7C16FAE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анализировать, систематизировать и интерпретировать информацию различных видов и форм представления;</w:t>
      </w:r>
    </w:p>
    <w:p w14:paraId="18A40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14:paraId="6717C31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достоверность информации по критериям, предложенным учителем или сформулированным самостоятельно;</w:t>
      </w:r>
    </w:p>
    <w:p w14:paraId="15A4A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эффективно запоминать и систематизировать информацию.</w:t>
      </w:r>
    </w:p>
    <w:p w14:paraId="67CCCD2E" w14:textId="5B6621E0"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владение универсальными учебными коммуникативными действиями:</w:t>
      </w:r>
    </w:p>
    <w:p w14:paraId="36E83F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общение:</w:t>
      </w:r>
    </w:p>
    <w:p w14:paraId="06CA40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поставлять свои суждения с суждениями других участников диалога, обнаруживать различие и сходство позиций;</w:t>
      </w:r>
    </w:p>
    <w:p w14:paraId="18260A8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ублично представлять результаты выполненного опыта (эксперимента, исследования, проекта);</w:t>
      </w:r>
    </w:p>
    <w:p w14:paraId="066F1D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FD85C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овместная деятельность (сотрудничество):</w:t>
      </w:r>
    </w:p>
    <w:p w14:paraId="5A51541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7D13D4B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7CD3581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52E6BFB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оценивать качество своего вклада в общий информационный продукт по </w:t>
      </w:r>
      <w:r w:rsidRPr="00EB1CFC">
        <w:rPr>
          <w:rFonts w:eastAsia="Calibri" w:cs="Times New Roman"/>
          <w:sz w:val="24"/>
          <w:szCs w:val="24"/>
          <w:lang w:eastAsia="en-US"/>
        </w:rPr>
        <w:lastRenderedPageBreak/>
        <w:t>критериям, самостоятельно сформулированным участниками взаимодействия;</w:t>
      </w:r>
    </w:p>
    <w:p w14:paraId="7955E8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14:paraId="6FC7934F" w14:textId="22C0F398"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val="en-US" w:eastAsia="en-US"/>
        </w:rPr>
        <w:t> </w:t>
      </w:r>
      <w:r w:rsidRPr="00EB1CFC">
        <w:rPr>
          <w:rFonts w:eastAsia="Calibri" w:cs="Times New Roman"/>
          <w:sz w:val="24"/>
          <w:szCs w:val="24"/>
          <w:lang w:eastAsia="en-US"/>
        </w:rPr>
        <w:t>Овладение универсальными учебными регулятивными действиями:</w:t>
      </w:r>
    </w:p>
    <w:p w14:paraId="566B242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1) самоорганизация:</w:t>
      </w:r>
    </w:p>
    <w:p w14:paraId="6755C52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являть в жизненных и учебных ситуациях проблемы, требующие решения;</w:t>
      </w:r>
    </w:p>
    <w:p w14:paraId="607947B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различных подходах к принятию решений (индивидуальное принятие решений, принятие решений в группе);</w:t>
      </w:r>
    </w:p>
    <w:p w14:paraId="27C18D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14:paraId="4754B2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1752D7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оводить выбор в условиях противоречивой информации и брать ответственность за решение.</w:t>
      </w:r>
    </w:p>
    <w:p w14:paraId="601ED19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2) самоконтроль (рефлексия):</w:t>
      </w:r>
    </w:p>
    <w:p w14:paraId="195AECF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ладеть способами самоконтроля, самомотивации и рефлексии;</w:t>
      </w:r>
    </w:p>
    <w:p w14:paraId="50417D2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авать оценку ситуации и предлагать план её изменения;</w:t>
      </w:r>
    </w:p>
    <w:p w14:paraId="7B6BD8B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36625F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30CA8EC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14:paraId="65D353D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соответствие результата цели и условиям.</w:t>
      </w:r>
    </w:p>
    <w:p w14:paraId="7744FF4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3) эмоциональный интеллект:</w:t>
      </w:r>
    </w:p>
    <w:p w14:paraId="2D02374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авить себя на место другого человека, понимать мотивы и намерения другого.</w:t>
      </w:r>
    </w:p>
    <w:p w14:paraId="490ED18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4) принятие себя и других:</w:t>
      </w:r>
    </w:p>
    <w:p w14:paraId="588990E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сознавать невозможность контролировать всё вокруг даже в условиях открытого доступа к любым объёмам информации.</w:t>
      </w:r>
      <w:bookmarkStart w:id="97" w:name="_Toc104192181"/>
    </w:p>
    <w:bookmarkEnd w:id="97"/>
    <w:p w14:paraId="308975E4" w14:textId="386E98AE"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едметные результаты освоения программы по информатике на углублённом уровне на уровне основного общего образования.</w:t>
      </w:r>
    </w:p>
    <w:p w14:paraId="247C8299" w14:textId="65033739"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7 классе у обучающегося будут сформированы умения:</w:t>
      </w:r>
    </w:p>
    <w:p w14:paraId="57AAE81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14:paraId="5296C99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14:paraId="7DC197A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6E2BE2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ценивать и сравнивать размеры текстовых, графических, звуковых файлов и видеофайлов;</w:t>
      </w:r>
    </w:p>
    <w:p w14:paraId="43A6914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овременных устройств хранения и передачи данных, сравнивать их количественные характеристики;</w:t>
      </w:r>
    </w:p>
    <w:p w14:paraId="6820FF5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14:paraId="54F10B5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lastRenderedPageBreak/>
        <w:t>соотносить характеристики компьютера с задачами, решаемыми с его помощью;</w:t>
      </w:r>
    </w:p>
    <w:p w14:paraId="3E4DEFA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14:paraId="4EF0106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14:paraId="6AB2B38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14:paraId="649E605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14:paraId="2AE3C89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7F925B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2CC8B058"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2A21EF9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нимать структуру адресов веб-ресурсов;</w:t>
      </w:r>
    </w:p>
    <w:p w14:paraId="72F25D7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14:paraId="56F8424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0D133925"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исывать алгоритм решения задачи различными способами, в том числе в виде блок-схемы;</w:t>
      </w:r>
    </w:p>
    <w:p w14:paraId="3583FF6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23E91C4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98" w:name="_Toc104192183"/>
    </w:p>
    <w:bookmarkEnd w:id="98"/>
    <w:p w14:paraId="40EDD8A8" w14:textId="2C42C3B7"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8 классе у обучающегося будут сформированы умения:</w:t>
      </w:r>
    </w:p>
    <w:p w14:paraId="7F9D863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ояснять различия между позиционными и непозиционными системами счисления;</w:t>
      </w:r>
    </w:p>
    <w:p w14:paraId="5932B60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сравнивать и производить арифметические операции над целыми числами в позиционных системах счисления;</w:t>
      </w:r>
    </w:p>
    <w:p w14:paraId="097D5641"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высказывание», «логическая операция», «логическое выражение»;</w:t>
      </w:r>
    </w:p>
    <w:p w14:paraId="2862A1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14:paraId="6AE70DE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троить таблицы истинности для логических выражений, строить логические </w:t>
      </w:r>
      <w:r w:rsidRPr="00EB1CFC">
        <w:rPr>
          <w:rFonts w:eastAsia="Calibri" w:cs="Times New Roman"/>
          <w:sz w:val="24"/>
          <w:szCs w:val="24"/>
          <w:lang w:eastAsia="en-US"/>
        </w:rPr>
        <w:lastRenderedPageBreak/>
        <w:t>выражения по таблицам истинности;</w:t>
      </w:r>
    </w:p>
    <w:p w14:paraId="3D0DCA4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прощать логические выражения, используя законы алгебры логики;</w:t>
      </w:r>
    </w:p>
    <w:p w14:paraId="55162B2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логических элементов компьютера;</w:t>
      </w:r>
    </w:p>
    <w:p w14:paraId="4E82992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уметь выбирать подходящий алгоритм для решения задачи;</w:t>
      </w:r>
    </w:p>
    <w:p w14:paraId="033AAED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14:paraId="7D52F62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14:paraId="72BA13E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записывать логические выражения на изучаемом языке программирования;</w:t>
      </w:r>
    </w:p>
    <w:p w14:paraId="679A7EA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14:paraId="2CFA932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14:paraId="23EB427D"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14:paraId="136285A9"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14:paraId="45AE6C7A"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14:paraId="4F84541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14:paraId="229BEDE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530252B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99" w:name="_Toc104192184"/>
    </w:p>
    <w:bookmarkEnd w:id="99"/>
    <w:p w14:paraId="1B2C1F3C" w14:textId="1637FE1F" w:rsidR="00EB1CFC" w:rsidRPr="002F77F7" w:rsidRDefault="00EB1CFC" w:rsidP="00EB1CFC">
      <w:pPr>
        <w:widowControl w:val="0"/>
        <w:spacing w:line="240" w:lineRule="auto"/>
        <w:ind w:firstLine="709"/>
        <w:rPr>
          <w:rFonts w:eastAsia="Calibri" w:cs="Times New Roman"/>
          <w:b/>
          <w:sz w:val="24"/>
          <w:szCs w:val="24"/>
          <w:lang w:eastAsia="en-US"/>
        </w:rPr>
      </w:pPr>
      <w:r w:rsidRPr="002F77F7">
        <w:rPr>
          <w:rFonts w:eastAsia="Calibri" w:cs="Times New Roman"/>
          <w:b/>
          <w:sz w:val="24"/>
          <w:szCs w:val="24"/>
          <w:lang w:eastAsia="en-US"/>
        </w:rPr>
        <w:t>К концу обучения в 9 классе у обучающегося будут сформированы умения:</w:t>
      </w:r>
    </w:p>
    <w:p w14:paraId="06B6F1BB"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14:paraId="33643780"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создавать однотабличную базу данных, составлять запросы к базе данных с </w:t>
      </w:r>
      <w:r w:rsidRPr="00EB1CFC">
        <w:rPr>
          <w:rFonts w:eastAsia="Calibri" w:cs="Times New Roman"/>
          <w:sz w:val="24"/>
          <w:szCs w:val="24"/>
          <w:lang w:eastAsia="en-US"/>
        </w:rPr>
        <w:lastRenderedPageBreak/>
        <w:t>помощью визуального редактора;</w:t>
      </w:r>
    </w:p>
    <w:p w14:paraId="26B1F58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14:paraId="14260A1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14:paraId="125D4B4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201E9E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14:paraId="51C63DD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14:paraId="3D3ED9C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14:paraId="2F34EF53"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14:paraId="1CCE02B2"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14:paraId="264A1B57"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0407A6AF"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14:paraId="34924564"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14:paraId="6A7CE18C"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зрабатывать веб-страницы, содержащие рисунки, списки и гиперссылки;</w:t>
      </w:r>
    </w:p>
    <w:p w14:paraId="53E597FE"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14:paraId="2A04C6D6" w14:textId="77777777" w:rsidR="00EB1CFC" w:rsidRPr="00EB1CFC" w:rsidRDefault="00EB1CFC" w:rsidP="00EB1CFC">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14:paraId="63103D20" w14:textId="498BC049" w:rsidR="00EB1CFC" w:rsidRPr="003B590D" w:rsidRDefault="00EB1CFC" w:rsidP="003B590D">
      <w:pPr>
        <w:widowControl w:val="0"/>
        <w:spacing w:line="240" w:lineRule="auto"/>
        <w:ind w:firstLine="709"/>
        <w:rPr>
          <w:rFonts w:eastAsia="Calibri" w:cs="Times New Roman"/>
          <w:sz w:val="24"/>
          <w:szCs w:val="24"/>
          <w:lang w:eastAsia="en-US"/>
        </w:rPr>
      </w:pPr>
      <w:r w:rsidRPr="00EB1CFC">
        <w:rPr>
          <w:rFonts w:eastAsia="Calibri" w:cs="Times New Roman"/>
          <w:sz w:val="24"/>
          <w:szCs w:val="24"/>
          <w:lang w:eastAsia="en-US"/>
        </w:rPr>
        <w:t>распознавать попытки и предупреждать вовлечение себя и окружающих в деструктивные и криминальные формы сетевой активности (в т</w:t>
      </w:r>
      <w:r w:rsidR="003B590D">
        <w:rPr>
          <w:rFonts w:eastAsia="Calibri" w:cs="Times New Roman"/>
          <w:sz w:val="24"/>
          <w:szCs w:val="24"/>
          <w:lang w:eastAsia="en-US"/>
        </w:rPr>
        <w:t>ом числе кибербуллинг, фишинг).</w:t>
      </w:r>
    </w:p>
    <w:p w14:paraId="6FF20EE0" w14:textId="37F6A1E3" w:rsidR="00EB1CFC" w:rsidRPr="00EB1CFC" w:rsidRDefault="00EB1CFC" w:rsidP="00EB1CFC">
      <w:pPr>
        <w:spacing w:line="240" w:lineRule="auto"/>
        <w:ind w:left="540"/>
        <w:contextualSpacing/>
        <w:jc w:val="center"/>
        <w:rPr>
          <w:rFonts w:eastAsia="Calibri" w:cs="Times New Roman"/>
          <w:b/>
          <w:sz w:val="24"/>
          <w:szCs w:val="24"/>
          <w:lang w:eastAsia="en-US"/>
        </w:rPr>
      </w:pPr>
      <w:r>
        <w:rPr>
          <w:rFonts w:ascii="Calibri" w:eastAsia="Calibri" w:hAnsi="Calibri" w:cs="Times New Roman"/>
          <w:sz w:val="22"/>
          <w:lang w:eastAsia="en-US"/>
        </w:rPr>
        <w:tab/>
      </w:r>
      <w:r w:rsidRPr="00EB1CFC">
        <w:rPr>
          <w:rFonts w:eastAsia="Calibri" w:cs="Times New Roman"/>
          <w:b/>
          <w:sz w:val="24"/>
          <w:szCs w:val="24"/>
          <w:lang w:eastAsia="en-US"/>
        </w:rPr>
        <w:t>Тематическое планирование</w:t>
      </w:r>
      <w:r w:rsidR="005543F5">
        <w:rPr>
          <w:rFonts w:eastAsia="Calibri" w:cs="Times New Roman"/>
          <w:b/>
          <w:sz w:val="24"/>
          <w:szCs w:val="24"/>
          <w:lang w:eastAsia="en-US"/>
        </w:rPr>
        <w:t xml:space="preserve"> учебного предмета «Информатика</w:t>
      </w:r>
      <w:r w:rsidRPr="00EB1CFC">
        <w:rPr>
          <w:rFonts w:eastAsia="Calibri" w:cs="Times New Roman"/>
          <w:b/>
          <w:sz w:val="24"/>
          <w:szCs w:val="24"/>
          <w:lang w:eastAsia="en-US"/>
        </w:rPr>
        <w:t>»</w:t>
      </w:r>
    </w:p>
    <w:p w14:paraId="3431A0D6" w14:textId="115C85CB" w:rsidR="00EB1CFC" w:rsidRPr="002F77F7" w:rsidRDefault="003B590D" w:rsidP="003B590D">
      <w:pPr>
        <w:widowControl w:val="0"/>
        <w:spacing w:line="240" w:lineRule="auto"/>
        <w:ind w:firstLine="0"/>
        <w:rPr>
          <w:rFonts w:eastAsia="SchoolBookSanPin" w:cs="Times New Roman"/>
          <w:sz w:val="24"/>
          <w:szCs w:val="24"/>
          <w:lang w:eastAsia="en-US"/>
        </w:rPr>
      </w:pPr>
      <w:r>
        <w:rPr>
          <w:rFonts w:eastAsia="SchoolBookSanPin" w:cs="Times New Roman"/>
          <w:i/>
          <w:sz w:val="24"/>
          <w:szCs w:val="24"/>
          <w:lang w:eastAsia="en-US"/>
        </w:rPr>
        <w:t xml:space="preserve">     </w:t>
      </w:r>
      <w:r w:rsidR="002F77F7" w:rsidRPr="002F77F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002F77F7" w:rsidRPr="002F77F7">
        <w:rPr>
          <w:rFonts w:eastAsia="SchoolBookSanPin" w:cs="Times New Roman"/>
          <w:b/>
          <w:sz w:val="24"/>
          <w:szCs w:val="24"/>
          <w:lang w:eastAsia="en-US"/>
        </w:rPr>
        <w:t>«рабочей программе учителя»</w:t>
      </w:r>
      <w:r w:rsidR="002F77F7" w:rsidRPr="002F77F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203709CA" w14:textId="63295845" w:rsidR="00EB1CFC" w:rsidRPr="005543F5" w:rsidRDefault="00EB1CFC" w:rsidP="005543F5">
      <w:pPr>
        <w:widowControl w:val="0"/>
        <w:spacing w:line="240" w:lineRule="auto"/>
        <w:ind w:firstLine="709"/>
        <w:rPr>
          <w:rFonts w:eastAsia="SchoolBookSanPin" w:cs="Times New Roman"/>
          <w:sz w:val="24"/>
          <w:szCs w:val="24"/>
          <w:lang w:eastAsia="en-US"/>
        </w:rPr>
      </w:pPr>
      <w:r w:rsidRPr="00EB1CFC">
        <w:rPr>
          <w:rFonts w:eastAsia="SchoolBookSanPin" w:cs="Times New Roman"/>
          <w:sz w:val="24"/>
          <w:szCs w:val="24"/>
          <w:lang w:eastAsia="en-US"/>
        </w:rPr>
        <w:t xml:space="preserve">Структура тематического планирования рабочей программы в соответствие с </w:t>
      </w:r>
      <w:r w:rsidRPr="00EB1CFC">
        <w:rPr>
          <w:rFonts w:eastAsia="SchoolBookSanPin" w:cs="Times New Roman"/>
          <w:sz w:val="24"/>
          <w:szCs w:val="24"/>
          <w:lang w:eastAsia="en-US"/>
        </w:rPr>
        <w:lastRenderedPageBreak/>
        <w:t>ФГОС ООО (пункт 32.1) включает в себя сл</w:t>
      </w:r>
      <w:r w:rsidR="005543F5">
        <w:rPr>
          <w:rFonts w:eastAsia="SchoolBookSanPin" w:cs="Times New Roman"/>
          <w:sz w:val="24"/>
          <w:szCs w:val="24"/>
          <w:lang w:eastAsia="en-US"/>
        </w:rPr>
        <w:t>едующие структурные компоненты:</w:t>
      </w:r>
    </w:p>
    <w:tbl>
      <w:tblPr>
        <w:tblStyle w:val="TableNormal10"/>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661"/>
        <w:gridCol w:w="2126"/>
        <w:gridCol w:w="2126"/>
      </w:tblGrid>
      <w:tr w:rsidR="00EB1CFC" w:rsidRPr="00EB1CFC" w14:paraId="66D87867" w14:textId="77777777" w:rsidTr="003B590D">
        <w:trPr>
          <w:trHeight w:val="575"/>
        </w:trPr>
        <w:tc>
          <w:tcPr>
            <w:tcW w:w="992" w:type="dxa"/>
          </w:tcPr>
          <w:p w14:paraId="7A7F5921" w14:textId="77777777" w:rsidR="00EB1CFC" w:rsidRPr="00EB1CFC" w:rsidRDefault="00EB1CFC" w:rsidP="00EB1CFC">
            <w:pPr>
              <w:spacing w:line="240" w:lineRule="auto"/>
              <w:ind w:left="142" w:right="354" w:firstLine="96"/>
              <w:jc w:val="center"/>
              <w:rPr>
                <w:rFonts w:eastAsia="Times New Roman"/>
                <w:sz w:val="24"/>
                <w:szCs w:val="24"/>
                <w:lang w:eastAsia="en-US"/>
              </w:rPr>
            </w:pPr>
            <w:r w:rsidRPr="00EB1CFC">
              <w:rPr>
                <w:rFonts w:eastAsia="Times New Roman"/>
                <w:sz w:val="24"/>
                <w:szCs w:val="24"/>
                <w:lang w:eastAsia="en-US"/>
              </w:rPr>
              <w:t>№</w:t>
            </w:r>
            <w:r w:rsidRPr="00EB1CFC">
              <w:rPr>
                <w:rFonts w:eastAsia="Times New Roman"/>
                <w:spacing w:val="-57"/>
                <w:sz w:val="24"/>
                <w:szCs w:val="24"/>
                <w:lang w:eastAsia="en-US"/>
              </w:rPr>
              <w:t xml:space="preserve"> </w:t>
            </w:r>
            <w:r w:rsidRPr="00EB1CFC">
              <w:rPr>
                <w:rFonts w:eastAsia="Times New Roman"/>
                <w:sz w:val="24"/>
                <w:szCs w:val="24"/>
                <w:lang w:eastAsia="en-US"/>
              </w:rPr>
              <w:t>п/п</w:t>
            </w:r>
          </w:p>
        </w:tc>
        <w:tc>
          <w:tcPr>
            <w:tcW w:w="5661" w:type="dxa"/>
          </w:tcPr>
          <w:p w14:paraId="028B4386" w14:textId="77777777" w:rsidR="00EB1CFC" w:rsidRPr="00EB1CFC" w:rsidRDefault="00EB1CFC" w:rsidP="00EB1CFC">
            <w:pPr>
              <w:spacing w:line="240" w:lineRule="auto"/>
              <w:ind w:left="142" w:firstLine="0"/>
              <w:jc w:val="center"/>
              <w:rPr>
                <w:rFonts w:eastAsia="Times New Roman"/>
                <w:sz w:val="24"/>
                <w:szCs w:val="24"/>
                <w:lang w:eastAsia="en-US"/>
              </w:rPr>
            </w:pPr>
            <w:r w:rsidRPr="00EB1CFC">
              <w:rPr>
                <w:rFonts w:eastAsia="Times New Roman"/>
                <w:sz w:val="24"/>
                <w:szCs w:val="24"/>
                <w:lang w:eastAsia="en-US"/>
              </w:rPr>
              <w:t>Тема</w:t>
            </w:r>
          </w:p>
        </w:tc>
        <w:tc>
          <w:tcPr>
            <w:tcW w:w="2126" w:type="dxa"/>
          </w:tcPr>
          <w:p w14:paraId="33AA1AF6" w14:textId="77777777" w:rsidR="00EB1CFC" w:rsidRPr="00EB1CFC" w:rsidRDefault="00EB1CFC" w:rsidP="00EB1CFC">
            <w:pPr>
              <w:spacing w:line="240" w:lineRule="auto"/>
              <w:ind w:left="142" w:right="27" w:hanging="72"/>
              <w:jc w:val="center"/>
              <w:rPr>
                <w:rFonts w:eastAsia="Times New Roman"/>
                <w:sz w:val="24"/>
                <w:szCs w:val="24"/>
                <w:lang w:val="ru-RU" w:eastAsia="en-US"/>
              </w:rPr>
            </w:pPr>
            <w:r w:rsidRPr="00EB1CFC">
              <w:rPr>
                <w:rFonts w:eastAsia="Times New Roman"/>
                <w:spacing w:val="-1"/>
                <w:sz w:val="24"/>
                <w:szCs w:val="24"/>
                <w:lang w:val="ru-RU" w:eastAsia="en-US"/>
              </w:rPr>
              <w:t>Количество часов, отводимых на освоение каждой темы</w:t>
            </w:r>
          </w:p>
        </w:tc>
        <w:tc>
          <w:tcPr>
            <w:tcW w:w="2126" w:type="dxa"/>
          </w:tcPr>
          <w:p w14:paraId="1FD91A73" w14:textId="77777777" w:rsidR="00EB1CFC" w:rsidRPr="00EB1CFC" w:rsidRDefault="00EB1CFC" w:rsidP="00EB1CFC">
            <w:pPr>
              <w:spacing w:line="240" w:lineRule="auto"/>
              <w:ind w:left="142" w:right="27" w:hanging="72"/>
              <w:jc w:val="center"/>
              <w:rPr>
                <w:rFonts w:eastAsia="Times New Roman"/>
                <w:spacing w:val="-1"/>
                <w:sz w:val="24"/>
                <w:szCs w:val="24"/>
                <w:lang w:eastAsia="en-US"/>
              </w:rPr>
            </w:pPr>
            <w:r w:rsidRPr="00EB1CFC">
              <w:rPr>
                <w:rFonts w:eastAsia="Times New Roman"/>
                <w:spacing w:val="-1"/>
                <w:sz w:val="24"/>
                <w:szCs w:val="24"/>
                <w:lang w:eastAsia="en-US"/>
              </w:rPr>
              <w:t xml:space="preserve">Э(Ц)ОР </w:t>
            </w:r>
          </w:p>
        </w:tc>
      </w:tr>
      <w:tr w:rsidR="00EB1CFC" w:rsidRPr="007969D0" w14:paraId="0D5DF3D7" w14:textId="77777777" w:rsidTr="003B590D">
        <w:trPr>
          <w:trHeight w:val="812"/>
        </w:trPr>
        <w:tc>
          <w:tcPr>
            <w:tcW w:w="992" w:type="dxa"/>
          </w:tcPr>
          <w:p w14:paraId="19900453" w14:textId="77777777" w:rsidR="00EB1CFC" w:rsidRPr="007969D0" w:rsidRDefault="00EB1CFC" w:rsidP="00EB1CFC">
            <w:pPr>
              <w:spacing w:line="240" w:lineRule="auto"/>
              <w:ind w:left="142" w:firstLine="0"/>
              <w:jc w:val="left"/>
              <w:rPr>
                <w:rFonts w:eastAsia="Times New Roman"/>
                <w:szCs w:val="20"/>
                <w:lang w:eastAsia="en-US"/>
              </w:rPr>
            </w:pPr>
            <w:r w:rsidRPr="007969D0">
              <w:rPr>
                <w:rFonts w:eastAsia="Times New Roman"/>
                <w:szCs w:val="20"/>
                <w:lang w:eastAsia="en-US"/>
              </w:rPr>
              <w:t>1.</w:t>
            </w:r>
          </w:p>
        </w:tc>
        <w:tc>
          <w:tcPr>
            <w:tcW w:w="5661" w:type="dxa"/>
          </w:tcPr>
          <w:p w14:paraId="438C017D" w14:textId="77777777" w:rsidR="00EB1CFC" w:rsidRPr="007969D0" w:rsidRDefault="005543F5" w:rsidP="00EB1CFC">
            <w:pPr>
              <w:rPr>
                <w:rFonts w:eastAsia="OfficinaSansBoldITC"/>
                <w:szCs w:val="20"/>
                <w:lang w:val="ru-RU" w:eastAsia="en-US"/>
              </w:rPr>
            </w:pPr>
            <w:r w:rsidRPr="007969D0">
              <w:rPr>
                <w:rFonts w:eastAsia="OfficinaSansBoldITC"/>
                <w:szCs w:val="20"/>
                <w:lang w:val="ru-RU" w:eastAsia="en-US"/>
              </w:rPr>
              <w:t>7 класс</w:t>
            </w:r>
          </w:p>
          <w:p w14:paraId="63209D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1.</w:t>
            </w:r>
            <w:r w:rsidRPr="007969D0">
              <w:rPr>
                <w:rFonts w:eastAsia="OfficinaSansBoldITC"/>
                <w:szCs w:val="20"/>
                <w:lang w:eastAsia="en-US"/>
              </w:rPr>
              <w:t> </w:t>
            </w:r>
            <w:r w:rsidRPr="007969D0">
              <w:rPr>
                <w:rFonts w:eastAsia="OfficinaSansBoldITC"/>
                <w:szCs w:val="20"/>
                <w:lang w:val="ru-RU" w:eastAsia="en-US"/>
              </w:rPr>
              <w:t>Цифровая грамотность.</w:t>
            </w:r>
          </w:p>
          <w:p w14:paraId="7535D73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14:paraId="2D8E04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3C41A48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14:paraId="3D51CBE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06071B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14:paraId="59B22B4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построения файловых систем. Полное имя файла (папки, каталога). Путь к файлу (папке, каталогу). </w:t>
            </w:r>
          </w:p>
          <w:p w14:paraId="233266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14:paraId="5F9AFE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Архивация данных. Использование программ-архиваторов. </w:t>
            </w:r>
          </w:p>
          <w:p w14:paraId="582353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мпьютерные вирусы и другие вредоносные программы. Программы для защиты от вирусов.</w:t>
            </w:r>
          </w:p>
          <w:p w14:paraId="5E48AE7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2559390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временные сервисы интернет-коммуникаций.</w:t>
            </w:r>
          </w:p>
          <w:p w14:paraId="6AEDDE2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14:paraId="426FFD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2.</w:t>
            </w:r>
            <w:r w:rsidRPr="007969D0">
              <w:rPr>
                <w:rFonts w:eastAsia="OfficinaSansBoldITC"/>
                <w:szCs w:val="20"/>
                <w:lang w:eastAsia="en-US"/>
              </w:rPr>
              <w:t> </w:t>
            </w:r>
            <w:r w:rsidRPr="007969D0">
              <w:rPr>
                <w:rFonts w:eastAsia="OfficinaSansBoldITC"/>
                <w:szCs w:val="20"/>
                <w:lang w:val="ru-RU" w:eastAsia="en-US"/>
              </w:rPr>
              <w:t>Теоретические основы информатики.</w:t>
            </w:r>
          </w:p>
          <w:p w14:paraId="5D4B737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3299D90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Дискретность данных. Возможность описания непрерывных объектов и процессов с помощью дискретных данных. </w:t>
            </w:r>
            <w:r w:rsidRPr="007969D0">
              <w:rPr>
                <w:rFonts w:eastAsia="OfficinaSansBoldITC"/>
                <w:szCs w:val="20"/>
                <w:lang w:val="ru-RU" w:eastAsia="en-US"/>
              </w:rPr>
              <w:lastRenderedPageBreak/>
              <w:t>Информационные процессы – процессы, связанные с хранением, преобразованием и передачей данных.</w:t>
            </w:r>
          </w:p>
          <w:p w14:paraId="532897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5743F4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символов одного алфавита с помощью кодовых слов в другом алфавите, кодовая таблица, декодирование.</w:t>
            </w:r>
          </w:p>
          <w:p w14:paraId="650A75C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код. Представление данных в компьютере как текстов в двоичном алфавите.</w:t>
            </w:r>
          </w:p>
          <w:p w14:paraId="5D5647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нформационный объём данных. Бит – минимальная единица количества информации – двоичный разряд. Байт, килобайт, мегабайт, гигабайт.</w:t>
            </w:r>
          </w:p>
          <w:p w14:paraId="520EBB1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корость передачи данных. Единицы скорости передачи данных. Искажение данных при передаче.</w:t>
            </w:r>
          </w:p>
          <w:p w14:paraId="1A2BBC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текстов. Равномерный код. Неравномерный код. Кодировка </w:t>
            </w:r>
            <w:r w:rsidRPr="007969D0">
              <w:rPr>
                <w:rFonts w:eastAsia="OfficinaSansBoldITC"/>
                <w:szCs w:val="20"/>
                <w:lang w:eastAsia="en-US"/>
              </w:rPr>
              <w:t>ASCII</w:t>
            </w:r>
            <w:r w:rsidRPr="007969D0">
              <w:rPr>
                <w:rFonts w:eastAsia="OfficinaSansBoldITC"/>
                <w:szCs w:val="20"/>
                <w:lang w:val="ru-RU" w:eastAsia="en-US"/>
              </w:rPr>
              <w:t xml:space="preserve">. Восьмибитные кодировки. Понятие о кодировках </w:t>
            </w:r>
            <w:r w:rsidRPr="007969D0">
              <w:rPr>
                <w:rFonts w:eastAsia="OfficinaSansBoldITC"/>
                <w:szCs w:val="20"/>
                <w:lang w:eastAsia="en-US"/>
              </w:rPr>
              <w:t>UNICODE</w:t>
            </w:r>
            <w:r w:rsidRPr="007969D0">
              <w:rPr>
                <w:rFonts w:eastAsia="OfficinaSansBoldITC"/>
                <w:szCs w:val="20"/>
                <w:lang w:val="ru-RU" w:eastAsia="en-US"/>
              </w:rPr>
              <w:t>. Декодирование сообщений с использованием равномерного и неравномерного кода. Информационный объём текста.</w:t>
            </w:r>
          </w:p>
          <w:p w14:paraId="1AD9BA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Кодирование цвета. Цветовые модели. Модели </w:t>
            </w:r>
            <w:r w:rsidRPr="007969D0">
              <w:rPr>
                <w:rFonts w:eastAsia="OfficinaSansBoldITC"/>
                <w:szCs w:val="20"/>
                <w:lang w:eastAsia="en-US"/>
              </w:rPr>
              <w:t>RGB</w:t>
            </w:r>
            <w:r w:rsidRPr="007969D0">
              <w:rPr>
                <w:rFonts w:eastAsia="OfficinaSansBoldITC"/>
                <w:szCs w:val="20"/>
                <w:lang w:val="ru-RU" w:eastAsia="en-US"/>
              </w:rPr>
              <w:t xml:space="preserve">, </w:t>
            </w:r>
            <w:r w:rsidRPr="007969D0">
              <w:rPr>
                <w:rFonts w:eastAsia="OfficinaSansBoldITC"/>
                <w:szCs w:val="20"/>
                <w:lang w:eastAsia="en-US"/>
              </w:rPr>
              <w:t>CMYK</w:t>
            </w:r>
            <w:r w:rsidRPr="007969D0">
              <w:rPr>
                <w:rFonts w:eastAsia="OfficinaSansBoldITC"/>
                <w:szCs w:val="20"/>
                <w:lang w:val="ru-RU" w:eastAsia="en-US"/>
              </w:rPr>
              <w:t xml:space="preserve">, </w:t>
            </w:r>
            <w:r w:rsidRPr="007969D0">
              <w:rPr>
                <w:rFonts w:eastAsia="OfficinaSansBoldITC"/>
                <w:szCs w:val="20"/>
                <w:lang w:eastAsia="en-US"/>
              </w:rPr>
              <w:t>HSL</w:t>
            </w:r>
            <w:r w:rsidRPr="007969D0">
              <w:rPr>
                <w:rFonts w:eastAsia="OfficinaSansBoldITC"/>
                <w:szCs w:val="20"/>
                <w:lang w:val="ru-RU" w:eastAsia="en-US"/>
              </w:rPr>
              <w:t>. Глубина кодирования. Палитра.</w:t>
            </w:r>
          </w:p>
          <w:p w14:paraId="2DCD00A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14:paraId="2C9FCB7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дирование звука. Разрядность и частота дискретизации. Количество каналов записи. Оценка информационного объёма звуковых файлов.</w:t>
            </w:r>
          </w:p>
          <w:p w14:paraId="094E175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3.</w:t>
            </w:r>
            <w:r w:rsidRPr="007969D0">
              <w:rPr>
                <w:rFonts w:eastAsia="OfficinaSansBoldITC"/>
                <w:szCs w:val="20"/>
                <w:lang w:eastAsia="en-US"/>
              </w:rPr>
              <w:t> </w:t>
            </w:r>
            <w:r w:rsidRPr="007969D0">
              <w:rPr>
                <w:rFonts w:eastAsia="OfficinaSansBoldITC"/>
                <w:szCs w:val="20"/>
                <w:lang w:val="ru-RU" w:eastAsia="en-US"/>
              </w:rPr>
              <w:t>Алгоритмы и программирование.</w:t>
            </w:r>
          </w:p>
          <w:p w14:paraId="13E1F61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алгоритма. Исполнители алгоритмов. Алгоритм как план управления исполнителем.</w:t>
            </w:r>
          </w:p>
          <w:p w14:paraId="5EA9AA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войства алгоритма. Способы записи алгоритма (словесный, в виде блок-схемы, программа).</w:t>
            </w:r>
          </w:p>
          <w:p w14:paraId="2DEC2C0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860DFF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177C79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Конструкция «повторение»: циклы с заданным числом повторений, с условием выполнения, с переменной цикла.</w:t>
            </w:r>
          </w:p>
          <w:p w14:paraId="1D4704E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помогательные алгоритмы. Использование параметров для изменения результатов работы вспомогательных алгоритмов.</w:t>
            </w:r>
          </w:p>
          <w:p w14:paraId="4894AC2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для исполнителей.</w:t>
            </w:r>
          </w:p>
          <w:p w14:paraId="0A9DF70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ыполнение алгоритмов вручную и на компьютере. Синтаксические и логические ошибки. Отказы.</w:t>
            </w:r>
          </w:p>
          <w:p w14:paraId="691B196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истема координат в компьютерной графике. Изменение цвета пикселя.</w:t>
            </w:r>
          </w:p>
          <w:p w14:paraId="4FAAEF1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14:paraId="6BA341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14:paraId="711AD758"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ринципы анимации. Использование анимации для имитации движения объекта. Управления анимацией с помощью </w:t>
            </w:r>
            <w:r w:rsidRPr="007969D0">
              <w:rPr>
                <w:rFonts w:eastAsia="OfficinaSansBoldITC"/>
                <w:szCs w:val="20"/>
                <w:lang w:val="ru-RU" w:eastAsia="en-US"/>
              </w:rPr>
              <w:lastRenderedPageBreak/>
              <w:t xml:space="preserve">клавиатуры. </w:t>
            </w:r>
          </w:p>
          <w:p w14:paraId="2DC43AF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3.4.</w:t>
            </w:r>
            <w:r w:rsidRPr="007969D0">
              <w:rPr>
                <w:rFonts w:eastAsia="OfficinaSansBoldITC"/>
                <w:szCs w:val="20"/>
                <w:lang w:eastAsia="en-US"/>
              </w:rPr>
              <w:t> </w:t>
            </w:r>
            <w:r w:rsidRPr="007969D0">
              <w:rPr>
                <w:rFonts w:eastAsia="OfficinaSansBoldITC"/>
                <w:szCs w:val="20"/>
                <w:lang w:val="ru-RU" w:eastAsia="en-US"/>
              </w:rPr>
              <w:t>Информационные технологии.</w:t>
            </w:r>
          </w:p>
          <w:p w14:paraId="5C17C4A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екстовые документы и их структурные элементы (страница, абзац, строка, слово, символ).</w:t>
            </w:r>
          </w:p>
          <w:p w14:paraId="16E095E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Текстовый процессор – инструмент создания, редактирования и форматирования текстов. Правила набора текста. </w:t>
            </w:r>
          </w:p>
          <w:p w14:paraId="40E3D18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14:paraId="7EEAFA1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труктурирование информации с помощью списков и таблиц. Многоуровневые списки. Добавление таблиц в текстовые документы.</w:t>
            </w:r>
          </w:p>
          <w:p w14:paraId="178A405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ставка изображений в текстовые документы. Обтекание изображений текстом. Включение в текстовый документ диаграмм и формул.</w:t>
            </w:r>
          </w:p>
          <w:p w14:paraId="2DD241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араметры страницы, нумерация страниц. Добавление в документ колонтитулов, ссылок.</w:t>
            </w:r>
          </w:p>
          <w:p w14:paraId="761AA4A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772B5D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графическими редакторами. Растровые рисунки. Использование графических примитивов.</w:t>
            </w:r>
          </w:p>
          <w:p w14:paraId="55B1D88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14:paraId="22CD4E5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39437DD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дготовка мультимедийных презентаций. Слайд. Добавление на слайд текста и изображений. Работа с несколькими слайдами.</w:t>
            </w:r>
          </w:p>
          <w:p w14:paraId="0FC8BA86" w14:textId="075DC546" w:rsidR="005543F5" w:rsidRPr="001B26E6" w:rsidRDefault="005543F5" w:rsidP="001B26E6">
            <w:pPr>
              <w:rPr>
                <w:rFonts w:eastAsia="OfficinaSansBoldITC"/>
                <w:szCs w:val="20"/>
                <w:lang w:eastAsia="en-US"/>
              </w:rPr>
            </w:pPr>
            <w:r w:rsidRPr="007969D0">
              <w:rPr>
                <w:rFonts w:eastAsia="OfficinaSansBoldITC"/>
                <w:szCs w:val="20"/>
                <w:lang w:val="ru-RU" w:eastAsia="en-US"/>
              </w:rPr>
              <w:t xml:space="preserve">Добавление на слайд аудиовизуальных данных. Анимация. </w:t>
            </w:r>
            <w:r w:rsidR="001B26E6">
              <w:rPr>
                <w:rFonts w:eastAsia="OfficinaSansBoldITC"/>
                <w:szCs w:val="20"/>
                <w:lang w:eastAsia="en-US"/>
              </w:rPr>
              <w:t>Гиперссылки.</w:t>
            </w:r>
          </w:p>
        </w:tc>
        <w:tc>
          <w:tcPr>
            <w:tcW w:w="2126" w:type="dxa"/>
          </w:tcPr>
          <w:p w14:paraId="22A85643"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2F0208EE"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C1D5BF6" w14:textId="77777777" w:rsidR="00EB1CFC" w:rsidRPr="007969D0" w:rsidRDefault="00EB1CFC" w:rsidP="00EB1CFC">
            <w:pPr>
              <w:spacing w:line="240" w:lineRule="auto"/>
              <w:ind w:firstLine="0"/>
              <w:jc w:val="center"/>
              <w:rPr>
                <w:rFonts w:eastAsia="Times New Roman"/>
                <w:i/>
                <w:szCs w:val="20"/>
                <w:lang w:val="ru-RU" w:eastAsia="en-US"/>
              </w:rPr>
            </w:pPr>
            <w:r w:rsidRPr="007969D0">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5543F5" w:rsidRPr="007969D0" w14:paraId="6DF58AF9" w14:textId="77777777" w:rsidTr="003B590D">
        <w:trPr>
          <w:trHeight w:val="812"/>
        </w:trPr>
        <w:tc>
          <w:tcPr>
            <w:tcW w:w="992" w:type="dxa"/>
          </w:tcPr>
          <w:p w14:paraId="2E19F6EE" w14:textId="15FFA372"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2.</w:t>
            </w:r>
          </w:p>
        </w:tc>
        <w:tc>
          <w:tcPr>
            <w:tcW w:w="5661" w:type="dxa"/>
          </w:tcPr>
          <w:p w14:paraId="2E11664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1. Теоретические основы информатики.</w:t>
            </w:r>
          </w:p>
          <w:p w14:paraId="6C8E48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2986F13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имская система счисления.</w:t>
            </w:r>
          </w:p>
          <w:p w14:paraId="38E1634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14:paraId="39AAD53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рифметические операции в двоичной системе счисления.</w:t>
            </w:r>
          </w:p>
          <w:p w14:paraId="69C275D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редставление целых чисел в Р-ичных системах счисления. Арифметические операции в Р-ичных системах счисления.</w:t>
            </w:r>
          </w:p>
          <w:p w14:paraId="642EE72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14:paraId="7665E8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lastRenderedPageBreak/>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14:paraId="3E871F97"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Логические элементы. Знакомство с логическими основами компьютера. Сумматор. </w:t>
            </w:r>
          </w:p>
          <w:p w14:paraId="60D3C96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2. Алгоритмы и программирование.</w:t>
            </w:r>
          </w:p>
          <w:p w14:paraId="37E1932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Язык программирования (Python, C++, Java, C#). Система программирования: редактор текста программ, транслятор, отладчик.</w:t>
            </w:r>
          </w:p>
          <w:p w14:paraId="63D76E9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еременная: тип, имя, значение. Целые, вещественные и символьные переменные.</w:t>
            </w:r>
          </w:p>
          <w:p w14:paraId="5AB9DFB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14:paraId="27C80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перации с вещественными числами. Встроенные функции.</w:t>
            </w:r>
          </w:p>
          <w:p w14:paraId="3FFE103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лучайные (псевдослучайные) числа.</w:t>
            </w:r>
          </w:p>
          <w:p w14:paraId="10C046B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14:paraId="3B660B0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алоговая отладка программ: пошаговое выполнение, просмотр значений величин, отладочный вывод, выбор точки останова.</w:t>
            </w:r>
          </w:p>
          <w:p w14:paraId="54C149D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14:paraId="163A3EC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Цикл с переменной. Алгоритм проверки натурального числа на простоту.</w:t>
            </w:r>
          </w:p>
          <w:p w14:paraId="53864BCD"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14:paraId="6216E19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14:paraId="22D87F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66A6B6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14:paraId="24C5CE2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 сложности алгоритмов.</w:t>
            </w:r>
          </w:p>
          <w:p w14:paraId="5382F01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4.3. Информационные технологии.</w:t>
            </w:r>
          </w:p>
          <w:p w14:paraId="614132C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w:t>
            </w:r>
            <w:r w:rsidRPr="007969D0">
              <w:rPr>
                <w:rFonts w:eastAsia="OfficinaSansBoldITC"/>
                <w:szCs w:val="20"/>
                <w:lang w:val="ru-RU" w:eastAsia="en-US"/>
              </w:rPr>
              <w:lastRenderedPageBreak/>
              <w:t>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14:paraId="3522C920" w14:textId="097FDFC8" w:rsidR="005543F5" w:rsidRPr="007969D0" w:rsidRDefault="005543F5" w:rsidP="003B590D">
            <w:pPr>
              <w:rPr>
                <w:rFonts w:eastAsia="OfficinaSansBoldITC"/>
                <w:szCs w:val="20"/>
                <w:lang w:val="ru-RU" w:eastAsia="en-US"/>
              </w:rPr>
            </w:pPr>
            <w:r w:rsidRPr="007969D0">
              <w:rPr>
                <w:rFonts w:eastAsia="OfficinaSansBoldITC"/>
                <w:szCs w:val="20"/>
                <w:lang w:val="ru-RU" w:eastAsia="en-US"/>
              </w:rPr>
              <w:t>Преобразование формул при копировании. Относительная, абсо</w:t>
            </w:r>
            <w:r w:rsidR="003B590D">
              <w:rPr>
                <w:rFonts w:eastAsia="OfficinaSansBoldITC"/>
                <w:szCs w:val="20"/>
                <w:lang w:val="ru-RU" w:eastAsia="en-US"/>
              </w:rPr>
              <w:t>лютная и смешанная адресация.</w:t>
            </w:r>
          </w:p>
        </w:tc>
        <w:tc>
          <w:tcPr>
            <w:tcW w:w="2126" w:type="dxa"/>
          </w:tcPr>
          <w:p w14:paraId="128AA11A" w14:textId="77777777" w:rsidR="005543F5" w:rsidRPr="007969D0" w:rsidRDefault="005543F5" w:rsidP="00EB1CFC">
            <w:pPr>
              <w:spacing w:line="240" w:lineRule="auto"/>
              <w:ind w:firstLine="0"/>
              <w:jc w:val="center"/>
              <w:rPr>
                <w:rFonts w:eastAsia="Times New Roman"/>
                <w:i/>
                <w:szCs w:val="20"/>
                <w:lang w:val="ru-RU" w:eastAsia="en-US"/>
              </w:rPr>
            </w:pPr>
          </w:p>
        </w:tc>
        <w:tc>
          <w:tcPr>
            <w:tcW w:w="2126" w:type="dxa"/>
          </w:tcPr>
          <w:p w14:paraId="6B531911" w14:textId="77777777" w:rsidR="005543F5" w:rsidRPr="007969D0" w:rsidRDefault="005543F5" w:rsidP="00EB1CFC">
            <w:pPr>
              <w:spacing w:line="240" w:lineRule="auto"/>
              <w:ind w:firstLine="0"/>
              <w:jc w:val="center"/>
              <w:rPr>
                <w:rFonts w:eastAsia="Times New Roman"/>
                <w:i/>
                <w:szCs w:val="20"/>
                <w:lang w:val="ru-RU" w:eastAsia="en-US"/>
              </w:rPr>
            </w:pPr>
          </w:p>
        </w:tc>
      </w:tr>
      <w:tr w:rsidR="005543F5" w:rsidRPr="007969D0" w14:paraId="7929ECCD" w14:textId="77777777" w:rsidTr="003B590D">
        <w:trPr>
          <w:trHeight w:val="812"/>
        </w:trPr>
        <w:tc>
          <w:tcPr>
            <w:tcW w:w="992" w:type="dxa"/>
          </w:tcPr>
          <w:p w14:paraId="37758E90" w14:textId="706062BF" w:rsidR="005543F5" w:rsidRPr="007969D0" w:rsidRDefault="005543F5" w:rsidP="00EB1CFC">
            <w:pPr>
              <w:spacing w:line="240" w:lineRule="auto"/>
              <w:ind w:left="142" w:firstLine="0"/>
              <w:jc w:val="left"/>
              <w:rPr>
                <w:rFonts w:eastAsia="Times New Roman"/>
                <w:szCs w:val="20"/>
                <w:lang w:val="ru-RU" w:eastAsia="en-US"/>
              </w:rPr>
            </w:pPr>
            <w:r w:rsidRPr="007969D0">
              <w:rPr>
                <w:rFonts w:eastAsia="Times New Roman"/>
                <w:szCs w:val="20"/>
                <w:lang w:val="ru-RU" w:eastAsia="en-US"/>
              </w:rPr>
              <w:lastRenderedPageBreak/>
              <w:t>3.</w:t>
            </w:r>
          </w:p>
        </w:tc>
        <w:tc>
          <w:tcPr>
            <w:tcW w:w="5661" w:type="dxa"/>
          </w:tcPr>
          <w:p w14:paraId="45E817F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1. Цифровая грамотность.</w:t>
            </w:r>
          </w:p>
          <w:p w14:paraId="73EBE65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3BF1B895"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14:paraId="4342FF8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14:paraId="7C5197E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14:paraId="613CC1F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14:paraId="72EB2814"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2. Теоретические основы информатики.</w:t>
            </w:r>
          </w:p>
          <w:p w14:paraId="426D7C4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14:paraId="7D468BAE"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Табличные модели. Таблица как представление отношения.</w:t>
            </w:r>
          </w:p>
          <w:p w14:paraId="1669A02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14:paraId="6D30C6A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34235D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1E1810B6"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1C45D1E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w:t>
            </w:r>
            <w:r w:rsidRPr="007969D0">
              <w:rPr>
                <w:rFonts w:eastAsia="OfficinaSansBoldITC"/>
                <w:szCs w:val="20"/>
                <w:lang w:val="ru-RU" w:eastAsia="en-US"/>
              </w:rPr>
              <w:lastRenderedPageBreak/>
              <w:t xml:space="preserve">его результатов, уточнение модели. </w:t>
            </w:r>
          </w:p>
          <w:p w14:paraId="3D92C68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3. Алгоритмы и программирование.</w:t>
            </w:r>
          </w:p>
          <w:p w14:paraId="42D76F6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14:paraId="5DD8AE82"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14:paraId="5CAB9BF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14:paraId="3E8C7F9F"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оичный поиск в упорядоченном массиве.</w:t>
            </w:r>
          </w:p>
          <w:p w14:paraId="2F08C583"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14:paraId="7E8E08C1"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14:paraId="29F2CFF9"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14:paraId="632140AC"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149.5.4. Информационные технологии.</w:t>
            </w:r>
          </w:p>
          <w:p w14:paraId="0DBAEFB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14:paraId="5789E75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Динамическое программирование в электронных таблицах.</w:t>
            </w:r>
          </w:p>
          <w:p w14:paraId="607BC0A0"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Численное моделирование в электронных таблицах. Численное решение уравнений с помощью подбора параметра. Поиск оптимального решения.</w:t>
            </w:r>
          </w:p>
          <w:p w14:paraId="0699AECB"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Роль информационных технологий в развитии экономики мира, страны, региона. </w:t>
            </w:r>
          </w:p>
          <w:p w14:paraId="50D34E1A" w14:textId="77777777"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14:paraId="33EAFFE2" w14:textId="5A959648" w:rsidR="005543F5" w:rsidRPr="007969D0" w:rsidRDefault="005543F5" w:rsidP="005543F5">
            <w:pPr>
              <w:rPr>
                <w:rFonts w:eastAsia="OfficinaSansBoldITC"/>
                <w:szCs w:val="20"/>
                <w:lang w:val="ru-RU" w:eastAsia="en-US"/>
              </w:rPr>
            </w:pPr>
            <w:r w:rsidRPr="007969D0">
              <w:rPr>
                <w:rFonts w:eastAsia="OfficinaSansBoldITC"/>
                <w:szCs w:val="20"/>
                <w:lang w:val="ru-RU"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p>
        </w:tc>
        <w:tc>
          <w:tcPr>
            <w:tcW w:w="2126" w:type="dxa"/>
          </w:tcPr>
          <w:p w14:paraId="59674536" w14:textId="77777777" w:rsidR="005543F5" w:rsidRPr="007969D0" w:rsidRDefault="005543F5" w:rsidP="00EB1CFC">
            <w:pPr>
              <w:spacing w:line="240" w:lineRule="auto"/>
              <w:ind w:firstLine="0"/>
              <w:jc w:val="center"/>
              <w:rPr>
                <w:rFonts w:eastAsia="Times New Roman"/>
                <w:i/>
                <w:szCs w:val="20"/>
                <w:lang w:eastAsia="en-US"/>
              </w:rPr>
            </w:pPr>
          </w:p>
        </w:tc>
        <w:tc>
          <w:tcPr>
            <w:tcW w:w="2126" w:type="dxa"/>
          </w:tcPr>
          <w:p w14:paraId="69D706BA" w14:textId="77777777" w:rsidR="005543F5" w:rsidRPr="007969D0" w:rsidRDefault="005543F5" w:rsidP="00EB1CFC">
            <w:pPr>
              <w:spacing w:line="240" w:lineRule="auto"/>
              <w:ind w:firstLine="0"/>
              <w:jc w:val="center"/>
              <w:rPr>
                <w:rFonts w:eastAsia="Times New Roman"/>
                <w:i/>
                <w:szCs w:val="20"/>
                <w:lang w:eastAsia="en-US"/>
              </w:rPr>
            </w:pPr>
          </w:p>
        </w:tc>
      </w:tr>
    </w:tbl>
    <w:p w14:paraId="536FD9F4" w14:textId="77777777" w:rsidR="002F77F7" w:rsidRPr="002F77F7" w:rsidRDefault="002F77F7" w:rsidP="00842EC9">
      <w:pPr>
        <w:rPr>
          <w:b/>
          <w:sz w:val="24"/>
          <w:lang w:eastAsia="x-none"/>
        </w:rPr>
      </w:pPr>
    </w:p>
    <w:p w14:paraId="306E79E0" w14:textId="5DD4A6B1" w:rsidR="002F77F7" w:rsidRPr="003B590D" w:rsidRDefault="00203DEF" w:rsidP="003B590D">
      <w:pPr>
        <w:pStyle w:val="ac"/>
        <w:numPr>
          <w:ilvl w:val="2"/>
          <w:numId w:val="145"/>
        </w:numPr>
        <w:rPr>
          <w:b/>
          <w:sz w:val="24"/>
          <w:szCs w:val="24"/>
          <w:lang w:eastAsia="x-none"/>
        </w:rPr>
      </w:pPr>
      <w:r w:rsidRPr="00203DEF">
        <w:rPr>
          <w:b/>
          <w:sz w:val="24"/>
          <w:szCs w:val="24"/>
          <w:lang w:eastAsia="x-none"/>
        </w:rPr>
        <w:t>Р</w:t>
      </w:r>
      <w:r w:rsidR="00842EC9" w:rsidRPr="00203DEF">
        <w:rPr>
          <w:b/>
          <w:sz w:val="24"/>
          <w:szCs w:val="24"/>
          <w:lang w:eastAsia="x-none"/>
        </w:rPr>
        <w:t xml:space="preserve">абочая программа </w:t>
      </w:r>
      <w:r w:rsidR="002F77F7" w:rsidRPr="00203DEF">
        <w:rPr>
          <w:b/>
          <w:sz w:val="24"/>
          <w:szCs w:val="24"/>
          <w:lang w:eastAsia="x-none"/>
        </w:rPr>
        <w:t>по учебному предмету «История»</w:t>
      </w:r>
    </w:p>
    <w:p w14:paraId="0AB823BA" w14:textId="77777777" w:rsidR="00203DEF" w:rsidRPr="00437CE6" w:rsidRDefault="00203DEF" w:rsidP="00203DEF">
      <w:pPr>
        <w:ind w:firstLine="709"/>
        <w:rPr>
          <w:rFonts w:eastAsia="Times New Roman" w:cs="Times New Roman"/>
          <w:sz w:val="24"/>
          <w:szCs w:val="24"/>
          <w:lang w:eastAsia="en-US"/>
        </w:rPr>
      </w:pPr>
      <w:r>
        <w:rPr>
          <w:sz w:val="24"/>
          <w:szCs w:val="24"/>
          <w:lang w:eastAsia="en-US"/>
        </w:rPr>
        <w:t>Р</w:t>
      </w:r>
      <w:r w:rsidR="00842EC9" w:rsidRPr="007969D0">
        <w:rPr>
          <w:sz w:val="24"/>
          <w:szCs w:val="24"/>
          <w:lang w:eastAsia="en-US"/>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r w:rsidR="002F77F7" w:rsidRPr="007969D0">
        <w:rPr>
          <w:sz w:val="24"/>
          <w:szCs w:val="24"/>
          <w:lang w:eastAsia="en-US"/>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D811FED" w14:textId="6E4E2EA9" w:rsidR="002F77F7" w:rsidRPr="005D5C0F" w:rsidRDefault="00203DEF" w:rsidP="005D5C0F">
      <w:pPr>
        <w:ind w:firstLine="709"/>
        <w:rPr>
          <w:rFonts w:eastAsia="Times New Roman" w:cs="Times New Roman"/>
          <w:sz w:val="24"/>
          <w:szCs w:val="24"/>
          <w:lang w:eastAsia="en-US"/>
        </w:rPr>
      </w:pPr>
      <w:r w:rsidRPr="00203DEF">
        <w:rPr>
          <w:rFonts w:eastAsia="Times New Roman" w:cs="Times New Roman"/>
          <w:sz w:val="24"/>
          <w:szCs w:val="24"/>
          <w:lang w:eastAsia="en-US"/>
        </w:rPr>
        <w:t xml:space="preserve">Рабочая программа составлена на основе федеральной рабочей программы по </w:t>
      </w:r>
      <w:r w:rsidR="005D5C0F">
        <w:rPr>
          <w:rFonts w:eastAsia="Times New Roman" w:cs="Times New Roman"/>
          <w:sz w:val="24"/>
          <w:szCs w:val="24"/>
          <w:lang w:eastAsia="en-US"/>
        </w:rPr>
        <w:t>истории</w:t>
      </w:r>
      <w:r w:rsidRPr="00203DEF">
        <w:rPr>
          <w:rFonts w:eastAsia="Times New Roman" w:cs="Times New Roman"/>
          <w:sz w:val="24"/>
          <w:szCs w:val="24"/>
          <w:lang w:eastAsia="en-US"/>
        </w:rPr>
        <w:t>.</w:t>
      </w:r>
    </w:p>
    <w:p w14:paraId="5143EFB8" w14:textId="420BAA78" w:rsidR="002F77F7" w:rsidRPr="007969D0" w:rsidRDefault="002F77F7" w:rsidP="003B590D">
      <w:pPr>
        <w:spacing w:line="240" w:lineRule="auto"/>
        <w:ind w:firstLine="709"/>
        <w:jc w:val="center"/>
        <w:rPr>
          <w:b/>
          <w:sz w:val="24"/>
          <w:szCs w:val="24"/>
          <w:lang w:eastAsia="en-US"/>
        </w:rPr>
      </w:pPr>
      <w:r w:rsidRPr="007969D0">
        <w:rPr>
          <w:b/>
          <w:sz w:val="24"/>
          <w:szCs w:val="24"/>
          <w:lang w:eastAsia="en-US"/>
        </w:rPr>
        <w:lastRenderedPageBreak/>
        <w:t>Пояснительная записка</w:t>
      </w:r>
    </w:p>
    <w:p w14:paraId="43AE0242" w14:textId="223E1BAF"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05998395" w14:textId="686AECD2" w:rsidR="00842EC9" w:rsidRPr="007969D0" w:rsidRDefault="00842EC9" w:rsidP="007E7BE0">
      <w:pPr>
        <w:spacing w:line="240" w:lineRule="auto"/>
        <w:ind w:firstLine="709"/>
        <w:rPr>
          <w:sz w:val="24"/>
          <w:szCs w:val="24"/>
          <w:lang w:eastAsia="en-US"/>
        </w:rPr>
      </w:pPr>
      <w:r w:rsidRPr="007969D0">
        <w:rPr>
          <w:sz w:val="24"/>
          <w:szCs w:val="24"/>
          <w:lang w:eastAsia="en-US"/>
        </w:rPr>
        <w:t>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6D59AA4B" w14:textId="0D10514B" w:rsidR="00842EC9" w:rsidRPr="007969D0" w:rsidRDefault="00842EC9" w:rsidP="007E7BE0">
      <w:pPr>
        <w:spacing w:line="240" w:lineRule="auto"/>
        <w:ind w:firstLine="709"/>
        <w:rPr>
          <w:sz w:val="24"/>
          <w:szCs w:val="24"/>
          <w:lang w:eastAsia="en-US"/>
        </w:rPr>
      </w:pPr>
      <w:r w:rsidRPr="007969D0">
        <w:rPr>
          <w:sz w:val="24"/>
          <w:szCs w:val="24"/>
          <w:lang w:eastAsia="en-US"/>
        </w:rPr>
        <w:t>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23E6DDCF" w14:textId="5AA5E2D2" w:rsidR="00842EC9" w:rsidRPr="007969D0" w:rsidRDefault="00842EC9" w:rsidP="007E7BE0">
      <w:pPr>
        <w:spacing w:line="240" w:lineRule="auto"/>
        <w:ind w:firstLine="709"/>
        <w:rPr>
          <w:sz w:val="24"/>
          <w:szCs w:val="24"/>
          <w:lang w:eastAsia="en-US"/>
        </w:rPr>
      </w:pPr>
      <w:r w:rsidRPr="007969D0">
        <w:rPr>
          <w:sz w:val="24"/>
          <w:szCs w:val="24"/>
          <w:lang w:eastAsia="en-US"/>
        </w:rPr>
        <w:t>Целью школьного исторического образования является формирование и развитие личности обучающегося,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AD80AAA" w14:textId="66CFACEE" w:rsidR="00842EC9" w:rsidRPr="007969D0" w:rsidRDefault="00842EC9" w:rsidP="007E7BE0">
      <w:pPr>
        <w:spacing w:line="240" w:lineRule="auto"/>
        <w:ind w:firstLine="709"/>
        <w:rPr>
          <w:sz w:val="24"/>
          <w:szCs w:val="24"/>
          <w:lang w:eastAsia="en-US"/>
        </w:rPr>
      </w:pPr>
      <w:r w:rsidRPr="007969D0">
        <w:rPr>
          <w:sz w:val="24"/>
          <w:szCs w:val="24"/>
          <w:lang w:eastAsia="en-US"/>
        </w:rPr>
        <w:t>Задачами изучения истории являются:</w:t>
      </w:r>
    </w:p>
    <w:p w14:paraId="7D1E0BFF"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04BF39B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716C421" w14:textId="77777777" w:rsidR="00842EC9" w:rsidRPr="007969D0" w:rsidRDefault="00842EC9" w:rsidP="007E7BE0">
      <w:pPr>
        <w:spacing w:line="240" w:lineRule="auto"/>
        <w:ind w:firstLine="709"/>
        <w:rPr>
          <w:sz w:val="24"/>
          <w:szCs w:val="24"/>
          <w:lang w:eastAsia="en-US"/>
        </w:rPr>
      </w:pPr>
      <w:r w:rsidRPr="007969D0">
        <w:rPr>
          <w:sz w:val="24"/>
          <w:szCs w:val="24"/>
          <w:lang w:eastAsia="en-US"/>
        </w:rPr>
        <w:t>воспитание обучаю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7F6EEFDD"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DF4F53B" w14:textId="77777777" w:rsidR="00842EC9" w:rsidRPr="007969D0" w:rsidRDefault="00842EC9" w:rsidP="007E7BE0">
      <w:pPr>
        <w:spacing w:line="240" w:lineRule="auto"/>
        <w:ind w:firstLine="709"/>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970D3B1" w14:textId="1AE0D2DA" w:rsidR="00842EC9" w:rsidRPr="007969D0" w:rsidRDefault="00842EC9" w:rsidP="007E7BE0">
      <w:pPr>
        <w:spacing w:line="240" w:lineRule="auto"/>
        <w:ind w:firstLine="709"/>
        <w:rPr>
          <w:sz w:val="24"/>
          <w:szCs w:val="24"/>
          <w:lang w:eastAsia="en-US"/>
        </w:rPr>
      </w:pPr>
      <w:r w:rsidRPr="007969D0">
        <w:rPr>
          <w:sz w:val="24"/>
          <w:szCs w:val="24"/>
          <w:lang w:eastAsia="en-US"/>
        </w:rPr>
        <w:t xml:space="preserve">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1875FF6D" w14:textId="439BFB97" w:rsidR="00842EC9" w:rsidRPr="007969D0" w:rsidRDefault="00842EC9" w:rsidP="007E7BE0">
      <w:pPr>
        <w:spacing w:line="240" w:lineRule="auto"/>
        <w:ind w:firstLine="709"/>
        <w:rPr>
          <w:sz w:val="24"/>
          <w:szCs w:val="24"/>
          <w:lang w:eastAsia="en-US"/>
        </w:rPr>
      </w:pPr>
      <w:r w:rsidRPr="007969D0">
        <w:rPr>
          <w:sz w:val="24"/>
          <w:szCs w:val="24"/>
          <w:lang w:eastAsia="en-US"/>
        </w:rPr>
        <w:t>Последовательность изучения тем в рамках программы по истории в пределах одного класса может варьироваться.</w:t>
      </w:r>
    </w:p>
    <w:p w14:paraId="45073A6C" w14:textId="54979316" w:rsidR="00842EC9" w:rsidRPr="007969D0" w:rsidRDefault="00842EC9" w:rsidP="003B590D">
      <w:pPr>
        <w:spacing w:line="240" w:lineRule="auto"/>
        <w:ind w:firstLine="0"/>
        <w:jc w:val="right"/>
        <w:rPr>
          <w:sz w:val="24"/>
          <w:szCs w:val="24"/>
          <w:lang w:eastAsia="en-US"/>
        </w:rPr>
      </w:pPr>
      <w:r w:rsidRPr="007969D0">
        <w:rPr>
          <w:sz w:val="24"/>
          <w:szCs w:val="24"/>
          <w:lang w:eastAsia="en-US"/>
        </w:rPr>
        <w:t>Таблица 1</w:t>
      </w:r>
    </w:p>
    <w:p w14:paraId="10A48E45" w14:textId="5684685E" w:rsidR="00842EC9" w:rsidRPr="003B590D" w:rsidRDefault="00842EC9" w:rsidP="003B590D">
      <w:pPr>
        <w:spacing w:line="240" w:lineRule="auto"/>
        <w:ind w:firstLine="709"/>
        <w:rPr>
          <w:sz w:val="24"/>
          <w:szCs w:val="24"/>
          <w:lang w:eastAsia="en-US"/>
        </w:rPr>
      </w:pPr>
      <w:r w:rsidRPr="007969D0">
        <w:rPr>
          <w:sz w:val="24"/>
          <w:szCs w:val="24"/>
          <w:lang w:eastAsia="en-US"/>
        </w:rPr>
        <w:t>Структура и последовательность изучения курсов в рам</w:t>
      </w:r>
      <w:r w:rsidR="003B590D">
        <w:rPr>
          <w:sz w:val="24"/>
          <w:szCs w:val="24"/>
          <w:lang w:eastAsia="en-US"/>
        </w:rPr>
        <w:t>ках учебного предмета «История»</w:t>
      </w:r>
    </w:p>
    <w:tbl>
      <w:tblPr>
        <w:tblW w:w="9522" w:type="dxa"/>
        <w:tblInd w:w="112" w:type="dxa"/>
        <w:tblLayout w:type="fixed"/>
        <w:tblCellMar>
          <w:left w:w="113" w:type="dxa"/>
          <w:right w:w="113" w:type="dxa"/>
        </w:tblCellMar>
        <w:tblLook w:val="01E0" w:firstRow="1" w:lastRow="1" w:firstColumn="1" w:lastColumn="1" w:noHBand="0" w:noVBand="0"/>
      </w:tblPr>
      <w:tblGrid>
        <w:gridCol w:w="994"/>
        <w:gridCol w:w="6968"/>
        <w:gridCol w:w="1560"/>
      </w:tblGrid>
      <w:tr w:rsidR="00842EC9" w:rsidRPr="00842EC9" w14:paraId="46BC289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13F2A74A" w14:textId="77777777" w:rsidR="00842EC9" w:rsidRPr="00842EC9" w:rsidRDefault="00842EC9" w:rsidP="00842EC9">
            <w:pPr>
              <w:rPr>
                <w:lang w:eastAsia="en-US"/>
              </w:rPr>
            </w:pPr>
            <w:r w:rsidRPr="00842EC9">
              <w:rPr>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5F087A87" w14:textId="77777777" w:rsidR="00842EC9" w:rsidRPr="00842EC9" w:rsidRDefault="00842EC9" w:rsidP="00842EC9">
            <w:pPr>
              <w:rPr>
                <w:lang w:eastAsia="en-US"/>
              </w:rPr>
            </w:pPr>
            <w:r w:rsidRPr="00842EC9">
              <w:rPr>
                <w:lang w:eastAsia="en-US"/>
              </w:rPr>
              <w:t>Курсы в рамках учебного предмета «История»</w:t>
            </w:r>
          </w:p>
        </w:tc>
        <w:tc>
          <w:tcPr>
            <w:tcW w:w="1560" w:type="dxa"/>
            <w:tcBorders>
              <w:top w:val="single" w:sz="4" w:space="0" w:color="231F20"/>
              <w:left w:val="single" w:sz="4" w:space="0" w:color="231F20"/>
              <w:bottom w:val="single" w:sz="4" w:space="0" w:color="231F20"/>
              <w:right w:val="single" w:sz="4" w:space="0" w:color="231F20"/>
            </w:tcBorders>
            <w:vAlign w:val="center"/>
          </w:tcPr>
          <w:p w14:paraId="6351732B" w14:textId="77777777" w:rsidR="00842EC9" w:rsidRPr="00842EC9" w:rsidRDefault="00842EC9" w:rsidP="007E7BE0">
            <w:pPr>
              <w:ind w:firstLine="0"/>
              <w:rPr>
                <w:lang w:eastAsia="en-US"/>
              </w:rPr>
            </w:pPr>
            <w:r w:rsidRPr="00842EC9">
              <w:rPr>
                <w:lang w:eastAsia="en-US"/>
              </w:rPr>
              <w:t xml:space="preserve">Примерное количество </w:t>
            </w:r>
            <w:r w:rsidRPr="00842EC9">
              <w:rPr>
                <w:lang w:eastAsia="en-US"/>
              </w:rPr>
              <w:lastRenderedPageBreak/>
              <w:t>учебных часов</w:t>
            </w:r>
          </w:p>
        </w:tc>
      </w:tr>
      <w:tr w:rsidR="00842EC9" w:rsidRPr="00842EC9" w14:paraId="486508E3"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3B6D0463" w14:textId="77777777" w:rsidR="00842EC9" w:rsidRPr="00842EC9" w:rsidRDefault="00842EC9" w:rsidP="00842EC9">
            <w:pPr>
              <w:rPr>
                <w:lang w:eastAsia="en-US"/>
              </w:rPr>
            </w:pPr>
            <w:r w:rsidRPr="00842EC9">
              <w:rPr>
                <w:lang w:eastAsia="en-US"/>
              </w:rPr>
              <w:lastRenderedPageBreak/>
              <w:t>5</w:t>
            </w:r>
          </w:p>
        </w:tc>
        <w:tc>
          <w:tcPr>
            <w:tcW w:w="6968" w:type="dxa"/>
            <w:tcBorders>
              <w:top w:val="single" w:sz="4" w:space="0" w:color="231F20"/>
              <w:left w:val="single" w:sz="4" w:space="0" w:color="231F20"/>
              <w:bottom w:val="single" w:sz="4" w:space="0" w:color="231F20"/>
              <w:right w:val="single" w:sz="4" w:space="0" w:color="231F20"/>
            </w:tcBorders>
          </w:tcPr>
          <w:p w14:paraId="604E2F44" w14:textId="77777777" w:rsidR="00842EC9" w:rsidRPr="00842EC9" w:rsidRDefault="00842EC9" w:rsidP="00842EC9">
            <w:pPr>
              <w:rPr>
                <w:lang w:eastAsia="en-US"/>
              </w:rPr>
            </w:pPr>
            <w:r w:rsidRPr="00842EC9">
              <w:rPr>
                <w:lang w:eastAsia="en-US"/>
              </w:rPr>
              <w:t>Всеобщая история. История Древнего мира</w:t>
            </w:r>
          </w:p>
        </w:tc>
        <w:tc>
          <w:tcPr>
            <w:tcW w:w="1560" w:type="dxa"/>
            <w:tcBorders>
              <w:top w:val="single" w:sz="4" w:space="0" w:color="231F20"/>
              <w:left w:val="single" w:sz="4" w:space="0" w:color="231F20"/>
              <w:bottom w:val="single" w:sz="4" w:space="0" w:color="231F20"/>
              <w:right w:val="single" w:sz="4" w:space="0" w:color="231F20"/>
            </w:tcBorders>
          </w:tcPr>
          <w:p w14:paraId="327833B9" w14:textId="77777777" w:rsidR="00842EC9" w:rsidRPr="00842EC9" w:rsidRDefault="00842EC9" w:rsidP="00842EC9">
            <w:pPr>
              <w:rPr>
                <w:lang w:eastAsia="en-US"/>
              </w:rPr>
            </w:pPr>
            <w:r w:rsidRPr="00842EC9">
              <w:rPr>
                <w:lang w:eastAsia="en-US"/>
              </w:rPr>
              <w:t>68</w:t>
            </w:r>
          </w:p>
        </w:tc>
      </w:tr>
      <w:tr w:rsidR="00842EC9" w:rsidRPr="00842EC9" w14:paraId="6188700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6712CDA5" w14:textId="77777777" w:rsidR="00842EC9" w:rsidRPr="00842EC9" w:rsidRDefault="00842EC9" w:rsidP="00842EC9">
            <w:pPr>
              <w:rPr>
                <w:lang w:eastAsia="en-US"/>
              </w:rPr>
            </w:pPr>
            <w:r w:rsidRPr="00842EC9">
              <w:rPr>
                <w:lang w:eastAsia="en-US"/>
              </w:rPr>
              <w:t>6</w:t>
            </w:r>
          </w:p>
        </w:tc>
        <w:tc>
          <w:tcPr>
            <w:tcW w:w="6968" w:type="dxa"/>
            <w:tcBorders>
              <w:top w:val="single" w:sz="4" w:space="0" w:color="231F20"/>
              <w:left w:val="single" w:sz="4" w:space="0" w:color="231F20"/>
              <w:bottom w:val="single" w:sz="4" w:space="0" w:color="231F20"/>
              <w:right w:val="single" w:sz="4" w:space="0" w:color="231F20"/>
            </w:tcBorders>
          </w:tcPr>
          <w:p w14:paraId="57682355" w14:textId="77777777" w:rsidR="00842EC9" w:rsidRPr="00842EC9" w:rsidRDefault="00842EC9" w:rsidP="00842EC9">
            <w:pPr>
              <w:rPr>
                <w:lang w:eastAsia="en-US"/>
              </w:rPr>
            </w:pPr>
            <w:r w:rsidRPr="00842EC9">
              <w:rPr>
                <w:lang w:eastAsia="en-US"/>
              </w:rPr>
              <w:t xml:space="preserve">Всеобщая история. История Средних веков. </w:t>
            </w:r>
          </w:p>
          <w:p w14:paraId="51205F66" w14:textId="77777777" w:rsidR="00842EC9" w:rsidRPr="00842EC9" w:rsidRDefault="00842EC9" w:rsidP="00842EC9">
            <w:pPr>
              <w:rPr>
                <w:lang w:eastAsia="en-US"/>
              </w:rPr>
            </w:pPr>
            <w:r w:rsidRPr="00842EC9">
              <w:rPr>
                <w:lang w:eastAsia="en-US"/>
              </w:rPr>
              <w:t>История России. От Руси к Российскому государству</w:t>
            </w:r>
          </w:p>
        </w:tc>
        <w:tc>
          <w:tcPr>
            <w:tcW w:w="1560" w:type="dxa"/>
            <w:tcBorders>
              <w:top w:val="single" w:sz="4" w:space="0" w:color="231F20"/>
              <w:left w:val="single" w:sz="4" w:space="0" w:color="231F20"/>
              <w:bottom w:val="single" w:sz="4" w:space="0" w:color="231F20"/>
              <w:right w:val="single" w:sz="4" w:space="0" w:color="231F20"/>
            </w:tcBorders>
          </w:tcPr>
          <w:p w14:paraId="61F8BEFE" w14:textId="77777777" w:rsidR="00842EC9" w:rsidRPr="00842EC9" w:rsidRDefault="00842EC9" w:rsidP="00842EC9">
            <w:pPr>
              <w:rPr>
                <w:lang w:eastAsia="en-US"/>
              </w:rPr>
            </w:pPr>
            <w:r w:rsidRPr="00842EC9">
              <w:rPr>
                <w:lang w:eastAsia="en-US"/>
              </w:rPr>
              <w:t>23</w:t>
            </w:r>
          </w:p>
          <w:p w14:paraId="1EC4088B" w14:textId="77777777" w:rsidR="00842EC9" w:rsidRPr="00842EC9" w:rsidRDefault="00842EC9" w:rsidP="00842EC9">
            <w:pPr>
              <w:rPr>
                <w:lang w:eastAsia="en-US"/>
              </w:rPr>
            </w:pPr>
            <w:r w:rsidRPr="00842EC9">
              <w:rPr>
                <w:lang w:eastAsia="en-US"/>
              </w:rPr>
              <w:t>45</w:t>
            </w:r>
          </w:p>
        </w:tc>
      </w:tr>
      <w:tr w:rsidR="00842EC9" w:rsidRPr="00842EC9" w14:paraId="208B3ED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A3F5500" w14:textId="77777777" w:rsidR="00842EC9" w:rsidRPr="00842EC9" w:rsidRDefault="00842EC9" w:rsidP="00842EC9">
            <w:pPr>
              <w:rPr>
                <w:lang w:eastAsia="en-US"/>
              </w:rPr>
            </w:pPr>
            <w:r w:rsidRPr="00842EC9">
              <w:rPr>
                <w:lang w:eastAsia="en-US"/>
              </w:rPr>
              <w:t>7</w:t>
            </w:r>
          </w:p>
        </w:tc>
        <w:tc>
          <w:tcPr>
            <w:tcW w:w="6968" w:type="dxa"/>
            <w:tcBorders>
              <w:top w:val="single" w:sz="4" w:space="0" w:color="231F20"/>
              <w:left w:val="single" w:sz="4" w:space="0" w:color="231F20"/>
              <w:bottom w:val="single" w:sz="4" w:space="0" w:color="231F20"/>
              <w:right w:val="single" w:sz="4" w:space="0" w:color="231F20"/>
            </w:tcBorders>
          </w:tcPr>
          <w:p w14:paraId="7AACB644" w14:textId="77777777" w:rsidR="00842EC9" w:rsidRPr="00842EC9" w:rsidRDefault="00842EC9" w:rsidP="00842EC9">
            <w:pPr>
              <w:rPr>
                <w:lang w:eastAsia="en-US"/>
              </w:rPr>
            </w:pPr>
            <w:r w:rsidRPr="00842EC9">
              <w:rPr>
                <w:lang w:eastAsia="en-US"/>
              </w:rPr>
              <w:t xml:space="preserve">Всеобщая история. История нового времени. Конец </w:t>
            </w:r>
            <w:r w:rsidRPr="00842EC9">
              <w:rPr>
                <w:lang w:val="en-US" w:eastAsia="en-US"/>
              </w:rPr>
              <w:t>XV</w:t>
            </w:r>
            <w:r w:rsidRPr="00842EC9">
              <w:rPr>
                <w:lang w:eastAsia="en-US"/>
              </w:rPr>
              <w:t>—</w:t>
            </w:r>
            <w:r w:rsidRPr="00842EC9">
              <w:rPr>
                <w:lang w:val="en-US" w:eastAsia="en-US"/>
              </w:rPr>
              <w:t>XVII</w:t>
            </w:r>
            <w:r w:rsidRPr="00842EC9">
              <w:rPr>
                <w:lang w:eastAsia="en-US"/>
              </w:rPr>
              <w:t xml:space="preserve"> вв.</w:t>
            </w:r>
          </w:p>
          <w:p w14:paraId="4ED943AA" w14:textId="77777777" w:rsidR="00842EC9" w:rsidRPr="00842EC9" w:rsidRDefault="00842EC9" w:rsidP="00842EC9">
            <w:pPr>
              <w:rPr>
                <w:lang w:eastAsia="en-US"/>
              </w:rPr>
            </w:pPr>
            <w:r w:rsidRPr="00842EC9">
              <w:rPr>
                <w:lang w:eastAsia="en-US"/>
              </w:rPr>
              <w:t xml:space="preserve">История России. Россия в </w:t>
            </w:r>
            <w:r w:rsidRPr="00842EC9">
              <w:rPr>
                <w:lang w:val="en-US" w:eastAsia="en-US"/>
              </w:rPr>
              <w:t>XVI</w:t>
            </w:r>
            <w:r w:rsidRPr="00842EC9">
              <w:rPr>
                <w:lang w:eastAsia="en-US"/>
              </w:rPr>
              <w:t>—</w:t>
            </w:r>
            <w:r w:rsidRPr="00842EC9">
              <w:rPr>
                <w:lang w:val="en-US" w:eastAsia="en-US"/>
              </w:rPr>
              <w:t>XVII</w:t>
            </w:r>
            <w:r w:rsidRPr="00842EC9">
              <w:rPr>
                <w:lang w:eastAsia="en-US"/>
              </w:rPr>
              <w:t xml:space="preserve"> вв.: от великого княжества к царству</w:t>
            </w:r>
          </w:p>
        </w:tc>
        <w:tc>
          <w:tcPr>
            <w:tcW w:w="1560" w:type="dxa"/>
            <w:tcBorders>
              <w:top w:val="single" w:sz="4" w:space="0" w:color="231F20"/>
              <w:left w:val="single" w:sz="4" w:space="0" w:color="231F20"/>
              <w:bottom w:val="single" w:sz="4" w:space="0" w:color="231F20"/>
              <w:right w:val="single" w:sz="4" w:space="0" w:color="231F20"/>
            </w:tcBorders>
          </w:tcPr>
          <w:p w14:paraId="0005BF6E" w14:textId="77777777" w:rsidR="00842EC9" w:rsidRPr="00842EC9" w:rsidRDefault="00842EC9" w:rsidP="00842EC9">
            <w:pPr>
              <w:rPr>
                <w:lang w:val="en-US" w:eastAsia="en-US"/>
              </w:rPr>
            </w:pPr>
            <w:r w:rsidRPr="00842EC9">
              <w:rPr>
                <w:lang w:eastAsia="en-US"/>
              </w:rPr>
              <w:t>2</w:t>
            </w:r>
            <w:r w:rsidRPr="00842EC9">
              <w:rPr>
                <w:lang w:val="en-US" w:eastAsia="en-US"/>
              </w:rPr>
              <w:t>3</w:t>
            </w:r>
          </w:p>
          <w:p w14:paraId="778D9D4C" w14:textId="77777777" w:rsidR="00842EC9" w:rsidRPr="00842EC9" w:rsidRDefault="00842EC9" w:rsidP="00842EC9">
            <w:pPr>
              <w:rPr>
                <w:lang w:val="en-US" w:eastAsia="en-US"/>
              </w:rPr>
            </w:pPr>
          </w:p>
          <w:p w14:paraId="0ED8719D" w14:textId="77777777" w:rsidR="00842EC9" w:rsidRPr="00842EC9" w:rsidRDefault="00842EC9" w:rsidP="00842EC9">
            <w:pPr>
              <w:rPr>
                <w:lang w:val="en-US" w:eastAsia="en-US"/>
              </w:rPr>
            </w:pPr>
            <w:r w:rsidRPr="00842EC9">
              <w:rPr>
                <w:lang w:val="en-US" w:eastAsia="en-US"/>
              </w:rPr>
              <w:t>45</w:t>
            </w:r>
          </w:p>
        </w:tc>
      </w:tr>
      <w:tr w:rsidR="00842EC9" w:rsidRPr="00842EC9" w14:paraId="56850C22"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18F5CD44" w14:textId="77777777" w:rsidR="00842EC9" w:rsidRPr="00842EC9" w:rsidRDefault="00842EC9" w:rsidP="00842EC9">
            <w:pPr>
              <w:rPr>
                <w:lang w:val="en-US" w:eastAsia="en-US"/>
              </w:rPr>
            </w:pPr>
            <w:r w:rsidRPr="00842EC9">
              <w:rPr>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14:paraId="28D06E6A"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VIII</w:t>
            </w:r>
            <w:r w:rsidRPr="00842EC9">
              <w:rPr>
                <w:lang w:eastAsia="en-US"/>
              </w:rPr>
              <w:t xml:space="preserve"> в. История России. Россия в конце </w:t>
            </w:r>
            <w:r w:rsidRPr="00842EC9">
              <w:rPr>
                <w:lang w:val="en-US" w:eastAsia="en-US"/>
              </w:rPr>
              <w:t>XVII</w:t>
            </w:r>
            <w:r w:rsidRPr="00842EC9">
              <w:rPr>
                <w:lang w:eastAsia="en-US"/>
              </w:rPr>
              <w:t xml:space="preserve">— </w:t>
            </w:r>
            <w:r w:rsidRPr="00842EC9">
              <w:rPr>
                <w:lang w:val="en-US" w:eastAsia="en-US"/>
              </w:rPr>
              <w:t>XVIII</w:t>
            </w:r>
            <w:r w:rsidRPr="00842EC9">
              <w:rPr>
                <w:lang w:eastAsia="en-US"/>
              </w:rPr>
              <w:t xml:space="preserve"> вв.: от царства к империи</w:t>
            </w:r>
          </w:p>
        </w:tc>
        <w:tc>
          <w:tcPr>
            <w:tcW w:w="1560" w:type="dxa"/>
            <w:tcBorders>
              <w:top w:val="single" w:sz="4" w:space="0" w:color="231F20"/>
              <w:left w:val="single" w:sz="4" w:space="0" w:color="231F20"/>
              <w:bottom w:val="single" w:sz="4" w:space="0" w:color="231F20"/>
              <w:right w:val="single" w:sz="4" w:space="0" w:color="231F20"/>
            </w:tcBorders>
          </w:tcPr>
          <w:p w14:paraId="5F28A1A3" w14:textId="77777777" w:rsidR="00842EC9" w:rsidRPr="00842EC9" w:rsidRDefault="00842EC9" w:rsidP="00842EC9">
            <w:pPr>
              <w:rPr>
                <w:lang w:eastAsia="en-US"/>
              </w:rPr>
            </w:pPr>
            <w:r w:rsidRPr="00842EC9">
              <w:rPr>
                <w:lang w:eastAsia="en-US"/>
              </w:rPr>
              <w:t>23</w:t>
            </w:r>
          </w:p>
          <w:p w14:paraId="34CDCED8" w14:textId="77777777" w:rsidR="00842EC9" w:rsidRPr="00842EC9" w:rsidRDefault="00842EC9" w:rsidP="00842EC9">
            <w:pPr>
              <w:rPr>
                <w:lang w:eastAsia="en-US"/>
              </w:rPr>
            </w:pPr>
            <w:r w:rsidRPr="00842EC9">
              <w:rPr>
                <w:lang w:eastAsia="en-US"/>
              </w:rPr>
              <w:t>45</w:t>
            </w:r>
          </w:p>
        </w:tc>
      </w:tr>
      <w:tr w:rsidR="00842EC9" w:rsidRPr="00842EC9" w14:paraId="2C22D97C"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92F621F"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39D41D13" w14:textId="77777777" w:rsidR="00842EC9" w:rsidRPr="00842EC9" w:rsidRDefault="00842EC9" w:rsidP="00842EC9">
            <w:pPr>
              <w:rPr>
                <w:lang w:eastAsia="en-US"/>
              </w:rPr>
            </w:pPr>
            <w:r w:rsidRPr="00842EC9">
              <w:rPr>
                <w:lang w:eastAsia="en-US"/>
              </w:rPr>
              <w:t xml:space="preserve">Всеобщая история. История нового времени. </w:t>
            </w:r>
            <w:r w:rsidRPr="00842EC9">
              <w:rPr>
                <w:lang w:val="en-US" w:eastAsia="en-US"/>
              </w:rPr>
              <w:t>XIX</w:t>
            </w:r>
            <w:r w:rsidRPr="00842EC9">
              <w:rPr>
                <w:lang w:eastAsia="en-US"/>
              </w:rPr>
              <w:t xml:space="preserve"> — начало ХХ в.</w:t>
            </w:r>
          </w:p>
          <w:p w14:paraId="196C2544" w14:textId="77777777" w:rsidR="00842EC9" w:rsidRPr="00842EC9" w:rsidRDefault="00842EC9" w:rsidP="00842EC9">
            <w:pPr>
              <w:rPr>
                <w:lang w:eastAsia="en-US"/>
              </w:rPr>
            </w:pPr>
            <w:r w:rsidRPr="00842EC9">
              <w:rPr>
                <w:lang w:eastAsia="en-US"/>
              </w:rPr>
              <w:t xml:space="preserve">История России. Российская империя в </w:t>
            </w:r>
            <w:r w:rsidRPr="00842EC9">
              <w:rPr>
                <w:lang w:val="en-US" w:eastAsia="en-US"/>
              </w:rPr>
              <w:t>XIX</w:t>
            </w:r>
            <w:r w:rsidRPr="00842EC9">
              <w:rPr>
                <w:lang w:eastAsia="en-US"/>
              </w:rPr>
              <w:t xml:space="preserve"> — начале ХХ в.</w:t>
            </w:r>
          </w:p>
        </w:tc>
        <w:tc>
          <w:tcPr>
            <w:tcW w:w="1560" w:type="dxa"/>
            <w:tcBorders>
              <w:top w:val="single" w:sz="4" w:space="0" w:color="231F20"/>
              <w:left w:val="single" w:sz="4" w:space="0" w:color="231F20"/>
              <w:bottom w:val="single" w:sz="4" w:space="0" w:color="231F20"/>
              <w:right w:val="single" w:sz="4" w:space="0" w:color="231F20"/>
            </w:tcBorders>
          </w:tcPr>
          <w:p w14:paraId="64DE607E" w14:textId="77777777" w:rsidR="00842EC9" w:rsidRPr="00842EC9" w:rsidRDefault="00842EC9" w:rsidP="00842EC9">
            <w:pPr>
              <w:rPr>
                <w:lang w:eastAsia="en-US"/>
              </w:rPr>
            </w:pPr>
          </w:p>
          <w:p w14:paraId="4228A3DB" w14:textId="77777777" w:rsidR="00842EC9" w:rsidRPr="00842EC9" w:rsidRDefault="00842EC9" w:rsidP="00842EC9">
            <w:pPr>
              <w:rPr>
                <w:lang w:eastAsia="en-US"/>
              </w:rPr>
            </w:pPr>
            <w:r w:rsidRPr="00842EC9">
              <w:rPr>
                <w:lang w:eastAsia="en-US"/>
              </w:rPr>
              <w:t xml:space="preserve">68 </w:t>
            </w:r>
          </w:p>
        </w:tc>
      </w:tr>
      <w:tr w:rsidR="00842EC9" w:rsidRPr="00842EC9" w14:paraId="2CE21110" w14:textId="77777777" w:rsidTr="007E7BE0">
        <w:trPr>
          <w:trHeight w:val="20"/>
        </w:trPr>
        <w:tc>
          <w:tcPr>
            <w:tcW w:w="994" w:type="dxa"/>
            <w:tcBorders>
              <w:top w:val="single" w:sz="4" w:space="0" w:color="231F20"/>
              <w:left w:val="single" w:sz="4" w:space="0" w:color="231F20"/>
              <w:bottom w:val="single" w:sz="4" w:space="0" w:color="231F20"/>
              <w:right w:val="single" w:sz="4" w:space="0" w:color="231F20"/>
            </w:tcBorders>
          </w:tcPr>
          <w:p w14:paraId="4FFE241E" w14:textId="77777777" w:rsidR="00842EC9" w:rsidRPr="00842EC9" w:rsidRDefault="00842EC9" w:rsidP="00842EC9">
            <w:pPr>
              <w:rPr>
                <w:lang w:eastAsia="en-US"/>
              </w:rPr>
            </w:pPr>
            <w:r w:rsidRPr="00842EC9">
              <w:rPr>
                <w:lang w:eastAsia="en-US"/>
              </w:rPr>
              <w:t>9</w:t>
            </w:r>
          </w:p>
        </w:tc>
        <w:tc>
          <w:tcPr>
            <w:tcW w:w="6968" w:type="dxa"/>
            <w:tcBorders>
              <w:top w:val="single" w:sz="4" w:space="0" w:color="231F20"/>
              <w:left w:val="single" w:sz="4" w:space="0" w:color="231F20"/>
              <w:bottom w:val="single" w:sz="4" w:space="0" w:color="231F20"/>
              <w:right w:val="single" w:sz="4" w:space="0" w:color="231F20"/>
            </w:tcBorders>
          </w:tcPr>
          <w:p w14:paraId="63BC63F8" w14:textId="77777777" w:rsidR="00842EC9" w:rsidRPr="00842EC9" w:rsidRDefault="00842EC9" w:rsidP="00842EC9">
            <w:pPr>
              <w:rPr>
                <w:lang w:eastAsia="en-US"/>
              </w:rPr>
            </w:pPr>
            <w:r w:rsidRPr="00842EC9">
              <w:rPr>
                <w:lang w:eastAsia="en-US"/>
              </w:rPr>
              <w:t>Модуль «Введение в новейшую историю России»</w:t>
            </w:r>
          </w:p>
        </w:tc>
        <w:tc>
          <w:tcPr>
            <w:tcW w:w="1560" w:type="dxa"/>
            <w:tcBorders>
              <w:top w:val="single" w:sz="4" w:space="0" w:color="231F20"/>
              <w:left w:val="single" w:sz="4" w:space="0" w:color="231F20"/>
              <w:bottom w:val="single" w:sz="4" w:space="0" w:color="231F20"/>
              <w:right w:val="single" w:sz="4" w:space="0" w:color="231F20"/>
            </w:tcBorders>
          </w:tcPr>
          <w:p w14:paraId="4D540F76" w14:textId="77777777" w:rsidR="00842EC9" w:rsidRPr="00842EC9" w:rsidRDefault="00842EC9" w:rsidP="00842EC9">
            <w:pPr>
              <w:rPr>
                <w:lang w:eastAsia="en-US"/>
              </w:rPr>
            </w:pPr>
            <w:r w:rsidRPr="00842EC9">
              <w:rPr>
                <w:lang w:eastAsia="en-US"/>
              </w:rPr>
              <w:t>17</w:t>
            </w:r>
          </w:p>
        </w:tc>
      </w:tr>
    </w:tbl>
    <w:p w14:paraId="6367567B" w14:textId="096F1174" w:rsidR="007E7BE0" w:rsidRDefault="007E7BE0" w:rsidP="001B26E6">
      <w:pPr>
        <w:ind w:firstLine="0"/>
        <w:rPr>
          <w:b/>
          <w:lang w:eastAsia="en-US"/>
        </w:rPr>
      </w:pPr>
    </w:p>
    <w:p w14:paraId="7E57B01E" w14:textId="30A4BD02" w:rsidR="007E7BE0" w:rsidRPr="003B590D" w:rsidRDefault="007E7BE0" w:rsidP="003B590D">
      <w:pPr>
        <w:jc w:val="center"/>
        <w:rPr>
          <w:b/>
          <w:sz w:val="24"/>
          <w:szCs w:val="24"/>
          <w:lang w:eastAsia="en-US"/>
        </w:rPr>
      </w:pPr>
      <w:r w:rsidRPr="007969D0">
        <w:rPr>
          <w:b/>
          <w:sz w:val="24"/>
          <w:szCs w:val="24"/>
          <w:lang w:eastAsia="en-US"/>
        </w:rPr>
        <w:t>Содержание обучения в 5 классе</w:t>
      </w:r>
    </w:p>
    <w:p w14:paraId="6160D812" w14:textId="3B8BD78D" w:rsidR="00842EC9" w:rsidRPr="007969D0" w:rsidRDefault="00842EC9" w:rsidP="00842EC9">
      <w:pPr>
        <w:rPr>
          <w:b/>
          <w:sz w:val="24"/>
          <w:szCs w:val="24"/>
          <w:lang w:eastAsia="en-US"/>
        </w:rPr>
      </w:pPr>
      <w:r w:rsidRPr="007969D0">
        <w:rPr>
          <w:b/>
          <w:sz w:val="24"/>
          <w:szCs w:val="24"/>
          <w:lang w:eastAsia="en-US"/>
        </w:rPr>
        <w:t xml:space="preserve">История Древнего мира. </w:t>
      </w:r>
    </w:p>
    <w:p w14:paraId="5B4E245F" w14:textId="77777777" w:rsidR="00842EC9" w:rsidRPr="007969D0" w:rsidRDefault="00842EC9" w:rsidP="00842EC9">
      <w:pPr>
        <w:rPr>
          <w:sz w:val="24"/>
          <w:szCs w:val="24"/>
          <w:lang w:eastAsia="en-US"/>
        </w:rPr>
      </w:pPr>
      <w:r w:rsidRPr="007969D0">
        <w:rPr>
          <w:sz w:val="24"/>
          <w:szCs w:val="24"/>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5FD637B0" w14:textId="450A27B5" w:rsidR="00842EC9" w:rsidRPr="007969D0" w:rsidRDefault="00842EC9" w:rsidP="00842EC9">
      <w:pPr>
        <w:rPr>
          <w:b/>
          <w:sz w:val="24"/>
          <w:szCs w:val="24"/>
          <w:lang w:eastAsia="en-US"/>
        </w:rPr>
      </w:pPr>
      <w:r w:rsidRPr="007969D0">
        <w:rPr>
          <w:b/>
          <w:sz w:val="24"/>
          <w:szCs w:val="24"/>
          <w:lang w:eastAsia="en-US"/>
        </w:rPr>
        <w:t xml:space="preserve">Первобытность. </w:t>
      </w:r>
    </w:p>
    <w:p w14:paraId="38233959" w14:textId="77777777" w:rsidR="00842EC9" w:rsidRPr="007969D0" w:rsidRDefault="00842EC9" w:rsidP="00842EC9">
      <w:pPr>
        <w:rPr>
          <w:sz w:val="24"/>
          <w:szCs w:val="24"/>
          <w:lang w:eastAsia="en-US"/>
        </w:rPr>
      </w:pPr>
      <w:r w:rsidRPr="007969D0">
        <w:rPr>
          <w:sz w:val="24"/>
          <w:szCs w:val="24"/>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3A5BE014" w14:textId="77777777" w:rsidR="00842EC9" w:rsidRPr="007969D0" w:rsidRDefault="00842EC9" w:rsidP="00842EC9">
      <w:pPr>
        <w:rPr>
          <w:sz w:val="24"/>
          <w:szCs w:val="24"/>
          <w:lang w:eastAsia="en-US"/>
        </w:rPr>
      </w:pPr>
      <w:r w:rsidRPr="007969D0">
        <w:rPr>
          <w:sz w:val="24"/>
          <w:szCs w:val="24"/>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71B02373" w14:textId="77777777" w:rsidR="00842EC9" w:rsidRPr="007969D0" w:rsidRDefault="00842EC9" w:rsidP="00842EC9">
      <w:pPr>
        <w:rPr>
          <w:sz w:val="24"/>
          <w:szCs w:val="24"/>
          <w:lang w:eastAsia="en-US"/>
        </w:rPr>
      </w:pPr>
      <w:r w:rsidRPr="007969D0">
        <w:rPr>
          <w:sz w:val="24"/>
          <w:szCs w:val="24"/>
          <w:lang w:eastAsia="en-US"/>
        </w:rPr>
        <w:t>Разложение первобытнообщинных отношений. На пороге цивилизации.</w:t>
      </w:r>
    </w:p>
    <w:p w14:paraId="0D4CD7DC" w14:textId="0FFFCFF9" w:rsidR="00842EC9" w:rsidRPr="007969D0" w:rsidRDefault="00842EC9" w:rsidP="00842EC9">
      <w:pPr>
        <w:rPr>
          <w:b/>
          <w:sz w:val="24"/>
          <w:szCs w:val="24"/>
          <w:lang w:eastAsia="en-US"/>
        </w:rPr>
      </w:pPr>
      <w:r w:rsidRPr="007969D0">
        <w:rPr>
          <w:b/>
          <w:sz w:val="24"/>
          <w:szCs w:val="24"/>
          <w:lang w:eastAsia="en-US"/>
        </w:rPr>
        <w:t xml:space="preserve">Древний мир. </w:t>
      </w:r>
    </w:p>
    <w:p w14:paraId="5801C7BF" w14:textId="77777777" w:rsidR="00842EC9" w:rsidRPr="007969D0" w:rsidRDefault="00842EC9" w:rsidP="00842EC9">
      <w:pPr>
        <w:rPr>
          <w:sz w:val="24"/>
          <w:szCs w:val="24"/>
          <w:lang w:eastAsia="en-US"/>
        </w:rPr>
      </w:pPr>
      <w:r w:rsidRPr="007969D0">
        <w:rPr>
          <w:sz w:val="24"/>
          <w:szCs w:val="24"/>
          <w:lang w:eastAsia="en-US"/>
        </w:rPr>
        <w:t>Понятие и хронологические рамки истории Древнего мира. Карта Древнего мира.</w:t>
      </w:r>
    </w:p>
    <w:p w14:paraId="5758C666" w14:textId="55538D19" w:rsidR="00842EC9" w:rsidRPr="007969D0" w:rsidRDefault="00842EC9" w:rsidP="00842EC9">
      <w:pPr>
        <w:rPr>
          <w:b/>
          <w:sz w:val="24"/>
          <w:szCs w:val="24"/>
          <w:lang w:eastAsia="en-US"/>
        </w:rPr>
      </w:pPr>
      <w:r w:rsidRPr="007969D0">
        <w:rPr>
          <w:b/>
          <w:sz w:val="24"/>
          <w:szCs w:val="24"/>
          <w:lang w:eastAsia="en-US"/>
        </w:rPr>
        <w:t xml:space="preserve">Древний Восток. </w:t>
      </w:r>
    </w:p>
    <w:p w14:paraId="03C012FF" w14:textId="77777777" w:rsidR="00842EC9" w:rsidRPr="007969D0" w:rsidRDefault="00842EC9" w:rsidP="00842EC9">
      <w:pPr>
        <w:rPr>
          <w:sz w:val="24"/>
          <w:szCs w:val="24"/>
          <w:lang w:eastAsia="en-US"/>
        </w:rPr>
      </w:pPr>
      <w:r w:rsidRPr="007969D0">
        <w:rPr>
          <w:sz w:val="24"/>
          <w:szCs w:val="24"/>
          <w:lang w:eastAsia="en-US"/>
        </w:rPr>
        <w:t>Понятие «Древний Восток». Карта древневосточного мира.</w:t>
      </w:r>
    </w:p>
    <w:p w14:paraId="7AA56F3D" w14:textId="3FDA7C43" w:rsidR="00842EC9" w:rsidRPr="007969D0" w:rsidRDefault="00842EC9" w:rsidP="00842EC9">
      <w:pPr>
        <w:rPr>
          <w:b/>
          <w:sz w:val="24"/>
          <w:szCs w:val="24"/>
          <w:lang w:eastAsia="en-US"/>
        </w:rPr>
      </w:pPr>
      <w:r w:rsidRPr="007969D0">
        <w:rPr>
          <w:b/>
          <w:sz w:val="24"/>
          <w:szCs w:val="24"/>
          <w:lang w:eastAsia="en-US"/>
        </w:rPr>
        <w:t xml:space="preserve">Древний Египет. </w:t>
      </w:r>
    </w:p>
    <w:p w14:paraId="37A9769D" w14:textId="77777777" w:rsidR="00842EC9" w:rsidRPr="007969D0" w:rsidRDefault="00842EC9" w:rsidP="00842EC9">
      <w:pPr>
        <w:rPr>
          <w:sz w:val="24"/>
          <w:szCs w:val="24"/>
          <w:lang w:eastAsia="en-US"/>
        </w:rPr>
      </w:pPr>
      <w:r w:rsidRPr="007969D0">
        <w:rPr>
          <w:sz w:val="24"/>
          <w:szCs w:val="24"/>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7B383DD2" w14:textId="77777777" w:rsidR="00842EC9" w:rsidRPr="007969D0" w:rsidRDefault="00842EC9" w:rsidP="00842EC9">
      <w:pPr>
        <w:rPr>
          <w:sz w:val="24"/>
          <w:szCs w:val="24"/>
          <w:lang w:eastAsia="en-US"/>
        </w:rPr>
      </w:pPr>
      <w:r w:rsidRPr="007969D0">
        <w:rPr>
          <w:sz w:val="24"/>
          <w:szCs w:val="24"/>
          <w:lang w:eastAsia="en-US"/>
        </w:rPr>
        <w:t xml:space="preserve">Отношения Египта с соседними народами. Египетское войско. Завоевательные походы фараонов; Тутмос </w:t>
      </w:r>
      <w:r w:rsidRPr="007969D0">
        <w:rPr>
          <w:sz w:val="24"/>
          <w:szCs w:val="24"/>
          <w:lang w:val="en-US" w:eastAsia="en-US"/>
        </w:rPr>
        <w:t>III</w:t>
      </w:r>
      <w:r w:rsidRPr="007969D0">
        <w:rPr>
          <w:sz w:val="24"/>
          <w:szCs w:val="24"/>
          <w:lang w:eastAsia="en-US"/>
        </w:rPr>
        <w:t xml:space="preserve">. Могущество Египта при Рамсесе </w:t>
      </w:r>
      <w:r w:rsidRPr="007969D0">
        <w:rPr>
          <w:sz w:val="24"/>
          <w:szCs w:val="24"/>
          <w:lang w:val="en-US" w:eastAsia="en-US"/>
        </w:rPr>
        <w:t>II</w:t>
      </w:r>
      <w:r w:rsidRPr="007969D0">
        <w:rPr>
          <w:sz w:val="24"/>
          <w:szCs w:val="24"/>
          <w:lang w:eastAsia="en-US"/>
        </w:rPr>
        <w:t>.</w:t>
      </w:r>
    </w:p>
    <w:p w14:paraId="37A8AADC" w14:textId="77777777" w:rsidR="00842EC9" w:rsidRPr="007969D0" w:rsidRDefault="00842EC9" w:rsidP="00842EC9">
      <w:pPr>
        <w:rPr>
          <w:sz w:val="24"/>
          <w:szCs w:val="24"/>
          <w:lang w:eastAsia="en-US"/>
        </w:rPr>
      </w:pPr>
      <w:r w:rsidRPr="007969D0">
        <w:rPr>
          <w:sz w:val="24"/>
          <w:szCs w:val="24"/>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5CAF8047" w14:textId="66EB93F6" w:rsidR="00842EC9" w:rsidRPr="007969D0" w:rsidRDefault="00842EC9" w:rsidP="00842EC9">
      <w:pPr>
        <w:rPr>
          <w:b/>
          <w:sz w:val="24"/>
          <w:szCs w:val="24"/>
          <w:lang w:eastAsia="en-US"/>
        </w:rPr>
      </w:pPr>
      <w:r w:rsidRPr="007969D0">
        <w:rPr>
          <w:b/>
          <w:sz w:val="24"/>
          <w:szCs w:val="24"/>
          <w:lang w:eastAsia="en-US"/>
        </w:rPr>
        <w:t xml:space="preserve">Древние цивилизации Месопотамии. </w:t>
      </w:r>
    </w:p>
    <w:p w14:paraId="53D91323" w14:textId="77777777" w:rsidR="00842EC9" w:rsidRPr="007969D0" w:rsidRDefault="00842EC9" w:rsidP="00842EC9">
      <w:pPr>
        <w:rPr>
          <w:sz w:val="24"/>
          <w:szCs w:val="24"/>
          <w:lang w:eastAsia="en-US"/>
        </w:rPr>
      </w:pPr>
      <w:r w:rsidRPr="007969D0">
        <w:rPr>
          <w:sz w:val="24"/>
          <w:szCs w:val="24"/>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49BFFC68" w14:textId="77777777" w:rsidR="00842EC9" w:rsidRPr="007969D0" w:rsidRDefault="00842EC9" w:rsidP="00842EC9">
      <w:pPr>
        <w:rPr>
          <w:sz w:val="24"/>
          <w:szCs w:val="24"/>
          <w:lang w:eastAsia="en-US"/>
        </w:rPr>
      </w:pPr>
      <w:r w:rsidRPr="007969D0">
        <w:rPr>
          <w:sz w:val="24"/>
          <w:szCs w:val="24"/>
          <w:lang w:eastAsia="en-US"/>
        </w:rPr>
        <w:t>Древний Вавилон. Царь Хаммурапи и его законы.</w:t>
      </w:r>
    </w:p>
    <w:p w14:paraId="654301B0" w14:textId="77777777" w:rsidR="00842EC9" w:rsidRPr="007969D0" w:rsidRDefault="00842EC9" w:rsidP="00842EC9">
      <w:pPr>
        <w:rPr>
          <w:sz w:val="24"/>
          <w:szCs w:val="24"/>
          <w:lang w:eastAsia="en-US"/>
        </w:rPr>
      </w:pPr>
      <w:r w:rsidRPr="007969D0">
        <w:rPr>
          <w:sz w:val="24"/>
          <w:szCs w:val="24"/>
          <w:lang w:eastAsia="en-US"/>
        </w:rPr>
        <w:t>Ассирия. Завоевания ассирийцев. Создание сильной державы. Культурные сокровища Ниневии. Гибель империи.</w:t>
      </w:r>
    </w:p>
    <w:p w14:paraId="56A4A9F5" w14:textId="77777777" w:rsidR="00842EC9" w:rsidRPr="007969D0" w:rsidRDefault="00842EC9" w:rsidP="00842EC9">
      <w:pPr>
        <w:rPr>
          <w:sz w:val="24"/>
          <w:szCs w:val="24"/>
          <w:lang w:eastAsia="en-US"/>
        </w:rPr>
      </w:pPr>
      <w:r w:rsidRPr="007969D0">
        <w:rPr>
          <w:sz w:val="24"/>
          <w:szCs w:val="24"/>
          <w:lang w:eastAsia="en-US"/>
        </w:rPr>
        <w:t>Усиление Нововавилонского царства. Легендарные памятники города Вавилона.</w:t>
      </w:r>
    </w:p>
    <w:p w14:paraId="061900DC" w14:textId="610BFCA9" w:rsidR="00842EC9" w:rsidRPr="007969D0" w:rsidRDefault="00842EC9" w:rsidP="00842EC9">
      <w:pPr>
        <w:rPr>
          <w:b/>
          <w:sz w:val="24"/>
          <w:szCs w:val="24"/>
          <w:lang w:eastAsia="en-US"/>
        </w:rPr>
      </w:pPr>
      <w:r w:rsidRPr="007969D0">
        <w:rPr>
          <w:b/>
          <w:sz w:val="24"/>
          <w:szCs w:val="24"/>
          <w:lang w:eastAsia="en-US"/>
        </w:rPr>
        <w:t xml:space="preserve">Восточное Средиземноморье в древности. </w:t>
      </w:r>
    </w:p>
    <w:p w14:paraId="0842BE22" w14:textId="77777777" w:rsidR="00842EC9" w:rsidRPr="007969D0" w:rsidRDefault="00842EC9" w:rsidP="00842EC9">
      <w:pPr>
        <w:rPr>
          <w:sz w:val="24"/>
          <w:szCs w:val="24"/>
          <w:lang w:eastAsia="en-US"/>
        </w:rPr>
      </w:pPr>
      <w:r w:rsidRPr="007969D0">
        <w:rPr>
          <w:sz w:val="24"/>
          <w:szCs w:val="24"/>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384D966" w14:textId="18D4BA38" w:rsidR="00842EC9" w:rsidRPr="007969D0" w:rsidRDefault="00842EC9" w:rsidP="00842EC9">
      <w:pPr>
        <w:rPr>
          <w:b/>
          <w:sz w:val="24"/>
          <w:szCs w:val="24"/>
          <w:lang w:eastAsia="en-US"/>
        </w:rPr>
      </w:pPr>
      <w:r w:rsidRPr="007969D0">
        <w:rPr>
          <w:b/>
          <w:sz w:val="24"/>
          <w:szCs w:val="24"/>
          <w:lang w:eastAsia="en-US"/>
        </w:rPr>
        <w:t xml:space="preserve">Персидская держава. </w:t>
      </w:r>
    </w:p>
    <w:p w14:paraId="1A94D6A1" w14:textId="77777777" w:rsidR="00842EC9" w:rsidRPr="007969D0" w:rsidRDefault="00842EC9" w:rsidP="00842EC9">
      <w:pPr>
        <w:rPr>
          <w:sz w:val="24"/>
          <w:szCs w:val="24"/>
          <w:lang w:eastAsia="en-US"/>
        </w:rPr>
      </w:pPr>
      <w:r w:rsidRPr="007969D0">
        <w:rPr>
          <w:sz w:val="24"/>
          <w:szCs w:val="24"/>
          <w:lang w:eastAsia="en-US"/>
        </w:rPr>
        <w:t xml:space="preserve">Завоевания персов. Государство Ахеменидов. Великие цари: Кир </w:t>
      </w:r>
      <w:r w:rsidRPr="007969D0">
        <w:rPr>
          <w:sz w:val="24"/>
          <w:szCs w:val="24"/>
          <w:lang w:val="en-US" w:eastAsia="en-US"/>
        </w:rPr>
        <w:t>II</w:t>
      </w:r>
      <w:r w:rsidRPr="007969D0">
        <w:rPr>
          <w:sz w:val="24"/>
          <w:szCs w:val="24"/>
          <w:lang w:eastAsia="en-US"/>
        </w:rPr>
        <w:t xml:space="preserve"> Великий, Дарий </w:t>
      </w:r>
      <w:r w:rsidRPr="007969D0">
        <w:rPr>
          <w:sz w:val="24"/>
          <w:szCs w:val="24"/>
          <w:lang w:val="en-US" w:eastAsia="en-US"/>
        </w:rPr>
        <w:t>I</w:t>
      </w:r>
      <w:r w:rsidRPr="007969D0">
        <w:rPr>
          <w:sz w:val="24"/>
          <w:szCs w:val="24"/>
          <w:lang w:eastAsia="en-US"/>
        </w:rPr>
        <w:t>. Расширение территории державы. Государственное устройство. Центр и сатрапии, управление империей. Религия персов.</w:t>
      </w:r>
    </w:p>
    <w:p w14:paraId="5AFA9748" w14:textId="682256F7" w:rsidR="00842EC9" w:rsidRPr="007969D0" w:rsidRDefault="00842EC9" w:rsidP="00842EC9">
      <w:pPr>
        <w:rPr>
          <w:b/>
          <w:sz w:val="24"/>
          <w:szCs w:val="24"/>
          <w:lang w:eastAsia="en-US"/>
        </w:rPr>
      </w:pPr>
      <w:r w:rsidRPr="007969D0">
        <w:rPr>
          <w:b/>
          <w:sz w:val="24"/>
          <w:szCs w:val="24"/>
          <w:lang w:eastAsia="en-US"/>
        </w:rPr>
        <w:t xml:space="preserve">Древняя Индия. </w:t>
      </w:r>
    </w:p>
    <w:p w14:paraId="5A8A9938" w14:textId="77777777" w:rsidR="00842EC9" w:rsidRPr="007969D0" w:rsidRDefault="00842EC9" w:rsidP="00842EC9">
      <w:pPr>
        <w:rPr>
          <w:sz w:val="24"/>
          <w:szCs w:val="24"/>
          <w:lang w:eastAsia="en-US"/>
        </w:rPr>
      </w:pPr>
      <w:r w:rsidRPr="007969D0">
        <w:rPr>
          <w:sz w:val="24"/>
          <w:szCs w:val="24"/>
          <w:lang w:eastAsia="en-US"/>
        </w:rPr>
        <w:lastRenderedPageBreak/>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224E10C" w14:textId="5F233447" w:rsidR="00842EC9" w:rsidRPr="007969D0" w:rsidRDefault="00842EC9" w:rsidP="00842EC9">
      <w:pPr>
        <w:rPr>
          <w:b/>
          <w:sz w:val="24"/>
          <w:szCs w:val="24"/>
          <w:lang w:eastAsia="en-US"/>
        </w:rPr>
      </w:pPr>
      <w:r w:rsidRPr="007969D0">
        <w:rPr>
          <w:b/>
          <w:sz w:val="24"/>
          <w:szCs w:val="24"/>
          <w:lang w:eastAsia="en-US"/>
        </w:rPr>
        <w:t xml:space="preserve">Древний Китай. </w:t>
      </w:r>
    </w:p>
    <w:p w14:paraId="2BDA4BD3" w14:textId="77777777" w:rsidR="00842EC9" w:rsidRPr="007969D0" w:rsidRDefault="00842EC9" w:rsidP="00842EC9">
      <w:pPr>
        <w:rPr>
          <w:sz w:val="24"/>
          <w:szCs w:val="24"/>
          <w:lang w:eastAsia="en-US"/>
        </w:rPr>
      </w:pPr>
      <w:r w:rsidRPr="007969D0">
        <w:rPr>
          <w:sz w:val="24"/>
          <w:szCs w:val="24"/>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709B958C" w14:textId="2DDB676B" w:rsidR="00842EC9" w:rsidRPr="007969D0" w:rsidRDefault="00842EC9" w:rsidP="00842EC9">
      <w:pPr>
        <w:rPr>
          <w:b/>
          <w:sz w:val="24"/>
          <w:szCs w:val="24"/>
          <w:lang w:eastAsia="en-US"/>
        </w:rPr>
      </w:pPr>
      <w:r w:rsidRPr="007969D0">
        <w:rPr>
          <w:b/>
          <w:sz w:val="24"/>
          <w:szCs w:val="24"/>
          <w:lang w:eastAsia="en-US"/>
        </w:rPr>
        <w:t xml:space="preserve">Древняя Греция. Эллинизм. </w:t>
      </w:r>
    </w:p>
    <w:p w14:paraId="1BC50908" w14:textId="36465870" w:rsidR="00842EC9" w:rsidRPr="007969D0" w:rsidRDefault="00842EC9" w:rsidP="00842EC9">
      <w:pPr>
        <w:rPr>
          <w:b/>
          <w:sz w:val="24"/>
          <w:szCs w:val="24"/>
          <w:lang w:eastAsia="en-US"/>
        </w:rPr>
      </w:pPr>
      <w:r w:rsidRPr="007969D0">
        <w:rPr>
          <w:b/>
          <w:sz w:val="24"/>
          <w:szCs w:val="24"/>
          <w:lang w:eastAsia="en-US"/>
        </w:rPr>
        <w:t xml:space="preserve">Древнейшая Греция. </w:t>
      </w:r>
    </w:p>
    <w:p w14:paraId="70F84468" w14:textId="77777777" w:rsidR="00842EC9" w:rsidRPr="007969D0" w:rsidRDefault="00842EC9" w:rsidP="00842EC9">
      <w:pPr>
        <w:rPr>
          <w:sz w:val="24"/>
          <w:szCs w:val="24"/>
          <w:lang w:eastAsia="en-US"/>
        </w:rPr>
      </w:pPr>
      <w:r w:rsidRPr="007969D0">
        <w:rPr>
          <w:sz w:val="24"/>
          <w:szCs w:val="24"/>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7F653513" w14:textId="5849656F" w:rsidR="00842EC9" w:rsidRPr="007969D0" w:rsidRDefault="00842EC9" w:rsidP="00842EC9">
      <w:pPr>
        <w:rPr>
          <w:b/>
          <w:sz w:val="24"/>
          <w:szCs w:val="24"/>
          <w:lang w:eastAsia="en-US"/>
        </w:rPr>
      </w:pPr>
      <w:r w:rsidRPr="007969D0">
        <w:rPr>
          <w:b/>
          <w:sz w:val="24"/>
          <w:szCs w:val="24"/>
          <w:lang w:eastAsia="en-US"/>
        </w:rPr>
        <w:t xml:space="preserve">Греческие полисы. </w:t>
      </w:r>
    </w:p>
    <w:p w14:paraId="68B21E4C" w14:textId="77777777" w:rsidR="00842EC9" w:rsidRPr="007969D0" w:rsidRDefault="00842EC9" w:rsidP="00842EC9">
      <w:pPr>
        <w:rPr>
          <w:sz w:val="24"/>
          <w:szCs w:val="24"/>
          <w:lang w:eastAsia="en-US"/>
        </w:rPr>
      </w:pPr>
      <w:r w:rsidRPr="007969D0">
        <w:rPr>
          <w:sz w:val="24"/>
          <w:szCs w:val="24"/>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14414851" w14:textId="77777777" w:rsidR="00842EC9" w:rsidRPr="007969D0" w:rsidRDefault="00842EC9" w:rsidP="00842EC9">
      <w:pPr>
        <w:rPr>
          <w:sz w:val="24"/>
          <w:szCs w:val="24"/>
          <w:lang w:eastAsia="en-US"/>
        </w:rPr>
      </w:pPr>
      <w:r w:rsidRPr="007969D0">
        <w:rPr>
          <w:sz w:val="24"/>
          <w:szCs w:val="24"/>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278004D3" w14:textId="77777777" w:rsidR="00842EC9" w:rsidRPr="007969D0" w:rsidRDefault="00842EC9" w:rsidP="00842EC9">
      <w:pPr>
        <w:rPr>
          <w:sz w:val="24"/>
          <w:szCs w:val="24"/>
          <w:lang w:eastAsia="en-US"/>
        </w:rPr>
      </w:pPr>
      <w:r w:rsidRPr="007969D0">
        <w:rPr>
          <w:sz w:val="24"/>
          <w:szCs w:val="24"/>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545CB5F" w14:textId="77777777" w:rsidR="00842EC9" w:rsidRPr="007969D0" w:rsidRDefault="00842EC9" w:rsidP="00842EC9">
      <w:pPr>
        <w:rPr>
          <w:sz w:val="24"/>
          <w:szCs w:val="24"/>
          <w:lang w:eastAsia="en-US"/>
        </w:rPr>
      </w:pPr>
      <w:r w:rsidRPr="007969D0">
        <w:rPr>
          <w:sz w:val="24"/>
          <w:szCs w:val="24"/>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1197E89C" w14:textId="404F4587" w:rsidR="00842EC9" w:rsidRPr="007969D0" w:rsidRDefault="00842EC9" w:rsidP="00842EC9">
      <w:pPr>
        <w:rPr>
          <w:b/>
          <w:sz w:val="24"/>
          <w:szCs w:val="24"/>
          <w:lang w:eastAsia="en-US"/>
        </w:rPr>
      </w:pPr>
      <w:r w:rsidRPr="007969D0">
        <w:rPr>
          <w:b/>
          <w:sz w:val="24"/>
          <w:szCs w:val="24"/>
          <w:lang w:eastAsia="en-US"/>
        </w:rPr>
        <w:t xml:space="preserve">Культура Древней Греции. </w:t>
      </w:r>
    </w:p>
    <w:p w14:paraId="0BC36E22" w14:textId="77777777" w:rsidR="00842EC9" w:rsidRPr="007969D0" w:rsidRDefault="00842EC9" w:rsidP="00842EC9">
      <w:pPr>
        <w:rPr>
          <w:sz w:val="24"/>
          <w:szCs w:val="24"/>
          <w:lang w:eastAsia="en-US"/>
        </w:rPr>
      </w:pPr>
      <w:r w:rsidRPr="007969D0">
        <w:rPr>
          <w:sz w:val="24"/>
          <w:szCs w:val="24"/>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6364D070" w14:textId="419EABB1" w:rsidR="00842EC9" w:rsidRPr="007969D0" w:rsidRDefault="00842EC9" w:rsidP="00842EC9">
      <w:pPr>
        <w:rPr>
          <w:b/>
          <w:sz w:val="24"/>
          <w:szCs w:val="24"/>
          <w:lang w:eastAsia="en-US"/>
        </w:rPr>
      </w:pPr>
      <w:r w:rsidRPr="007969D0">
        <w:rPr>
          <w:b/>
          <w:sz w:val="24"/>
          <w:szCs w:val="24"/>
          <w:lang w:eastAsia="en-US"/>
        </w:rPr>
        <w:t xml:space="preserve">Македонские завоевания. Эллинизм. </w:t>
      </w:r>
    </w:p>
    <w:p w14:paraId="2D9D3A78" w14:textId="77777777" w:rsidR="00842EC9" w:rsidRPr="007969D0" w:rsidRDefault="00842EC9" w:rsidP="00842EC9">
      <w:pPr>
        <w:rPr>
          <w:sz w:val="24"/>
          <w:szCs w:val="24"/>
          <w:lang w:eastAsia="en-US"/>
        </w:rPr>
      </w:pPr>
      <w:r w:rsidRPr="007969D0">
        <w:rPr>
          <w:sz w:val="24"/>
          <w:szCs w:val="24"/>
          <w:lang w:eastAsia="en-US"/>
        </w:rPr>
        <w:t xml:space="preserve">Возвышение Македонии. Политика Филиппа </w:t>
      </w:r>
      <w:r w:rsidRPr="007969D0">
        <w:rPr>
          <w:sz w:val="24"/>
          <w:szCs w:val="24"/>
          <w:lang w:val="en-US" w:eastAsia="en-US"/>
        </w:rPr>
        <w:t>II</w:t>
      </w:r>
      <w:r w:rsidRPr="007969D0">
        <w:rPr>
          <w:sz w:val="24"/>
          <w:szCs w:val="24"/>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56ED7470" w14:textId="77777777" w:rsidR="007E7BE0" w:rsidRPr="007969D0" w:rsidRDefault="007E7BE0" w:rsidP="00842EC9">
      <w:pPr>
        <w:rPr>
          <w:sz w:val="24"/>
          <w:szCs w:val="24"/>
          <w:lang w:eastAsia="en-US"/>
        </w:rPr>
      </w:pPr>
    </w:p>
    <w:p w14:paraId="03D8E903" w14:textId="627140D6" w:rsidR="00842EC9" w:rsidRPr="007969D0" w:rsidRDefault="00842EC9" w:rsidP="00842EC9">
      <w:pPr>
        <w:rPr>
          <w:b/>
          <w:sz w:val="24"/>
          <w:szCs w:val="24"/>
          <w:lang w:eastAsia="en-US"/>
        </w:rPr>
      </w:pPr>
      <w:r w:rsidRPr="007969D0">
        <w:rPr>
          <w:b/>
          <w:sz w:val="24"/>
          <w:szCs w:val="24"/>
          <w:lang w:eastAsia="en-US"/>
        </w:rPr>
        <w:t xml:space="preserve">Древний Рим. </w:t>
      </w:r>
    </w:p>
    <w:p w14:paraId="336FBC48" w14:textId="7A86A41E" w:rsidR="00842EC9" w:rsidRPr="007969D0" w:rsidRDefault="00842EC9" w:rsidP="00842EC9">
      <w:pPr>
        <w:rPr>
          <w:b/>
          <w:sz w:val="24"/>
          <w:szCs w:val="24"/>
          <w:lang w:eastAsia="en-US"/>
        </w:rPr>
      </w:pPr>
      <w:r w:rsidRPr="007969D0">
        <w:rPr>
          <w:b/>
          <w:sz w:val="24"/>
          <w:szCs w:val="24"/>
          <w:lang w:eastAsia="en-US"/>
        </w:rPr>
        <w:t xml:space="preserve">Возникновение Римского государства. </w:t>
      </w:r>
    </w:p>
    <w:p w14:paraId="6096E5BA" w14:textId="77777777" w:rsidR="00842EC9" w:rsidRPr="007969D0" w:rsidRDefault="00842EC9" w:rsidP="00842EC9">
      <w:pPr>
        <w:rPr>
          <w:sz w:val="24"/>
          <w:szCs w:val="24"/>
          <w:lang w:eastAsia="en-US"/>
        </w:rPr>
      </w:pPr>
      <w:r w:rsidRPr="007969D0">
        <w:rPr>
          <w:sz w:val="24"/>
          <w:szCs w:val="24"/>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17F80D07" w14:textId="073C31F3" w:rsidR="00842EC9" w:rsidRPr="007969D0" w:rsidRDefault="00842EC9" w:rsidP="00842EC9">
      <w:pPr>
        <w:rPr>
          <w:b/>
          <w:sz w:val="24"/>
          <w:szCs w:val="24"/>
          <w:lang w:eastAsia="en-US"/>
        </w:rPr>
      </w:pPr>
      <w:r w:rsidRPr="007969D0">
        <w:rPr>
          <w:b/>
          <w:sz w:val="24"/>
          <w:szCs w:val="24"/>
          <w:lang w:eastAsia="en-US"/>
        </w:rPr>
        <w:t xml:space="preserve">Римские завоевания в Средиземноморье. </w:t>
      </w:r>
    </w:p>
    <w:p w14:paraId="22189412" w14:textId="77777777" w:rsidR="00842EC9" w:rsidRPr="007969D0" w:rsidRDefault="00842EC9" w:rsidP="00842EC9">
      <w:pPr>
        <w:rPr>
          <w:sz w:val="24"/>
          <w:szCs w:val="24"/>
          <w:lang w:eastAsia="en-US"/>
        </w:rPr>
      </w:pPr>
      <w:r w:rsidRPr="007969D0">
        <w:rPr>
          <w:sz w:val="24"/>
          <w:szCs w:val="24"/>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23F537CE" w14:textId="2A8B9046" w:rsidR="00842EC9" w:rsidRPr="007969D0" w:rsidRDefault="00842EC9" w:rsidP="00842EC9">
      <w:pPr>
        <w:rPr>
          <w:b/>
          <w:sz w:val="24"/>
          <w:szCs w:val="24"/>
          <w:lang w:eastAsia="en-US"/>
        </w:rPr>
      </w:pPr>
      <w:r w:rsidRPr="007969D0">
        <w:rPr>
          <w:b/>
          <w:sz w:val="24"/>
          <w:szCs w:val="24"/>
          <w:lang w:eastAsia="en-US"/>
        </w:rPr>
        <w:t xml:space="preserve">Поздняя Римская республика. Гражданские войны. </w:t>
      </w:r>
    </w:p>
    <w:p w14:paraId="116A9555" w14:textId="77777777" w:rsidR="00842EC9" w:rsidRPr="007969D0" w:rsidRDefault="00842EC9" w:rsidP="00842EC9">
      <w:pPr>
        <w:rPr>
          <w:sz w:val="24"/>
          <w:szCs w:val="24"/>
          <w:lang w:eastAsia="en-US"/>
        </w:rPr>
      </w:pPr>
      <w:r w:rsidRPr="007969D0">
        <w:rPr>
          <w:sz w:val="24"/>
          <w:szCs w:val="24"/>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40EF99E6" w14:textId="3AD1FFCE" w:rsidR="00842EC9" w:rsidRPr="007969D0" w:rsidRDefault="00842EC9" w:rsidP="00842EC9">
      <w:pPr>
        <w:rPr>
          <w:b/>
          <w:sz w:val="24"/>
          <w:szCs w:val="24"/>
          <w:lang w:eastAsia="en-US"/>
        </w:rPr>
      </w:pPr>
      <w:r w:rsidRPr="007969D0">
        <w:rPr>
          <w:b/>
          <w:sz w:val="24"/>
          <w:szCs w:val="24"/>
          <w:lang w:eastAsia="en-US"/>
        </w:rPr>
        <w:t xml:space="preserve">Расцвет и падение Римской империи. </w:t>
      </w:r>
    </w:p>
    <w:p w14:paraId="42EFD2FD" w14:textId="77777777" w:rsidR="00842EC9" w:rsidRPr="007969D0" w:rsidRDefault="00842EC9" w:rsidP="00842EC9">
      <w:pPr>
        <w:rPr>
          <w:sz w:val="24"/>
          <w:szCs w:val="24"/>
          <w:lang w:eastAsia="en-US"/>
        </w:rPr>
      </w:pPr>
      <w:r w:rsidRPr="007969D0">
        <w:rPr>
          <w:sz w:val="24"/>
          <w:szCs w:val="24"/>
          <w:lang w:eastAsia="en-US"/>
        </w:rPr>
        <w:lastRenderedPageBreak/>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7969D0">
        <w:rPr>
          <w:sz w:val="24"/>
          <w:szCs w:val="24"/>
          <w:lang w:val="en-US" w:eastAsia="en-US"/>
        </w:rPr>
        <w:t>I</w:t>
      </w:r>
      <w:r w:rsidRPr="007969D0">
        <w:rPr>
          <w:sz w:val="24"/>
          <w:szCs w:val="24"/>
          <w:lang w:eastAsia="en-US"/>
        </w:rPr>
        <w:t>, перенос столицы в Константинополь. Разделение Римской империи на Западную и Восточную части.</w:t>
      </w:r>
    </w:p>
    <w:p w14:paraId="057E03DD" w14:textId="77777777" w:rsidR="00842EC9" w:rsidRPr="007969D0" w:rsidRDefault="00842EC9" w:rsidP="00842EC9">
      <w:pPr>
        <w:rPr>
          <w:sz w:val="24"/>
          <w:szCs w:val="24"/>
          <w:lang w:eastAsia="en-US"/>
        </w:rPr>
      </w:pPr>
      <w:r w:rsidRPr="007969D0">
        <w:rPr>
          <w:sz w:val="24"/>
          <w:szCs w:val="24"/>
          <w:lang w:eastAsia="en-US"/>
        </w:rPr>
        <w:t>Начало Великого переселения народов. Рим и варвары. Падение Западной Римской империи.</w:t>
      </w:r>
    </w:p>
    <w:p w14:paraId="4E66E17E" w14:textId="4E420779" w:rsidR="00842EC9" w:rsidRPr="007969D0" w:rsidRDefault="00842EC9" w:rsidP="00842EC9">
      <w:pPr>
        <w:rPr>
          <w:b/>
          <w:sz w:val="24"/>
          <w:szCs w:val="24"/>
          <w:lang w:eastAsia="en-US"/>
        </w:rPr>
      </w:pPr>
      <w:r w:rsidRPr="007969D0">
        <w:rPr>
          <w:b/>
          <w:sz w:val="24"/>
          <w:szCs w:val="24"/>
          <w:lang w:eastAsia="en-US"/>
        </w:rPr>
        <w:t xml:space="preserve">Культура Древнего Рима. </w:t>
      </w:r>
    </w:p>
    <w:p w14:paraId="5BE57F0E" w14:textId="77777777" w:rsidR="00842EC9" w:rsidRPr="007969D0" w:rsidRDefault="00842EC9" w:rsidP="00842EC9">
      <w:pPr>
        <w:rPr>
          <w:sz w:val="24"/>
          <w:szCs w:val="24"/>
          <w:lang w:eastAsia="en-US"/>
        </w:rPr>
      </w:pPr>
      <w:r w:rsidRPr="007969D0">
        <w:rPr>
          <w:sz w:val="24"/>
          <w:szCs w:val="24"/>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0E482597" w14:textId="44736F47" w:rsidR="00842EC9" w:rsidRPr="007969D0" w:rsidRDefault="00842EC9" w:rsidP="00842EC9">
      <w:pPr>
        <w:rPr>
          <w:b/>
          <w:sz w:val="24"/>
          <w:szCs w:val="24"/>
          <w:lang w:eastAsia="en-US"/>
        </w:rPr>
      </w:pPr>
      <w:r w:rsidRPr="007969D0">
        <w:rPr>
          <w:b/>
          <w:sz w:val="24"/>
          <w:szCs w:val="24"/>
          <w:lang w:eastAsia="en-US"/>
        </w:rPr>
        <w:t xml:space="preserve">Обобщение. </w:t>
      </w:r>
    </w:p>
    <w:p w14:paraId="00D6BBBF"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цивилизаций Древнего мира.</w:t>
      </w:r>
    </w:p>
    <w:p w14:paraId="79BE458D" w14:textId="77777777" w:rsidR="007E7BE0" w:rsidRPr="007969D0" w:rsidRDefault="007E7BE0" w:rsidP="00842EC9">
      <w:pPr>
        <w:rPr>
          <w:sz w:val="24"/>
          <w:szCs w:val="24"/>
          <w:lang w:eastAsia="en-US"/>
        </w:rPr>
      </w:pPr>
    </w:p>
    <w:p w14:paraId="48ED301B" w14:textId="01C0757B" w:rsidR="00842EC9" w:rsidRPr="007969D0" w:rsidRDefault="007E7BE0" w:rsidP="007E7BE0">
      <w:pPr>
        <w:jc w:val="center"/>
        <w:rPr>
          <w:b/>
          <w:sz w:val="24"/>
          <w:szCs w:val="24"/>
          <w:lang w:eastAsia="en-US"/>
        </w:rPr>
      </w:pPr>
      <w:r w:rsidRPr="007969D0">
        <w:rPr>
          <w:b/>
          <w:sz w:val="24"/>
          <w:szCs w:val="24"/>
          <w:lang w:eastAsia="en-US"/>
        </w:rPr>
        <w:t>Содержание обучения в 6 классе</w:t>
      </w:r>
    </w:p>
    <w:p w14:paraId="4F6791A0" w14:textId="77777777" w:rsidR="007E7BE0" w:rsidRPr="007969D0" w:rsidRDefault="007E7BE0" w:rsidP="00842EC9">
      <w:pPr>
        <w:rPr>
          <w:sz w:val="24"/>
          <w:szCs w:val="24"/>
          <w:lang w:eastAsia="en-US"/>
        </w:rPr>
      </w:pPr>
    </w:p>
    <w:p w14:paraId="4E5B4B9C" w14:textId="2FA862B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Средних веков. </w:t>
      </w:r>
    </w:p>
    <w:p w14:paraId="1F706FC6" w14:textId="52D20F02" w:rsidR="00842EC9" w:rsidRPr="007969D0" w:rsidRDefault="00842EC9" w:rsidP="00842EC9">
      <w:pPr>
        <w:rPr>
          <w:b/>
          <w:sz w:val="24"/>
          <w:szCs w:val="24"/>
          <w:lang w:eastAsia="en-US"/>
        </w:rPr>
      </w:pPr>
      <w:r w:rsidRPr="007969D0">
        <w:rPr>
          <w:b/>
          <w:sz w:val="24"/>
          <w:szCs w:val="24"/>
          <w:lang w:eastAsia="en-US"/>
        </w:rPr>
        <w:t xml:space="preserve">Введение. </w:t>
      </w:r>
    </w:p>
    <w:p w14:paraId="377CB913" w14:textId="77777777" w:rsidR="00842EC9" w:rsidRPr="007969D0" w:rsidRDefault="00842EC9" w:rsidP="00842EC9">
      <w:pPr>
        <w:rPr>
          <w:sz w:val="24"/>
          <w:szCs w:val="24"/>
          <w:lang w:eastAsia="en-US"/>
        </w:rPr>
      </w:pPr>
      <w:r w:rsidRPr="007969D0">
        <w:rPr>
          <w:sz w:val="24"/>
          <w:szCs w:val="24"/>
          <w:lang w:eastAsia="en-US"/>
        </w:rPr>
        <w:t>Средние века: понятие, хронологические рамки и периодизация Средневековья.</w:t>
      </w:r>
    </w:p>
    <w:p w14:paraId="46D4E5F1" w14:textId="6F939B41" w:rsidR="00842EC9" w:rsidRPr="007969D0" w:rsidRDefault="00842EC9" w:rsidP="00842EC9">
      <w:pPr>
        <w:rPr>
          <w:b/>
          <w:sz w:val="24"/>
          <w:szCs w:val="24"/>
          <w:lang w:eastAsia="en-US"/>
        </w:rPr>
      </w:pPr>
      <w:r w:rsidRPr="007969D0">
        <w:rPr>
          <w:b/>
          <w:sz w:val="24"/>
          <w:szCs w:val="24"/>
          <w:lang w:eastAsia="en-US"/>
        </w:rPr>
        <w:t xml:space="preserve">Народы Европы в раннее Средневековье. </w:t>
      </w:r>
    </w:p>
    <w:p w14:paraId="708638CC" w14:textId="77777777" w:rsidR="00842EC9" w:rsidRPr="007969D0" w:rsidRDefault="00842EC9" w:rsidP="00842EC9">
      <w:pPr>
        <w:rPr>
          <w:sz w:val="24"/>
          <w:szCs w:val="24"/>
          <w:lang w:eastAsia="en-US"/>
        </w:rPr>
      </w:pPr>
      <w:r w:rsidRPr="007969D0">
        <w:rPr>
          <w:sz w:val="24"/>
          <w:szCs w:val="24"/>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683DD9AD" w14:textId="77777777" w:rsidR="00842EC9" w:rsidRPr="007969D0" w:rsidRDefault="00842EC9" w:rsidP="00842EC9">
      <w:pPr>
        <w:rPr>
          <w:sz w:val="24"/>
          <w:szCs w:val="24"/>
          <w:lang w:eastAsia="en-US"/>
        </w:rPr>
      </w:pPr>
      <w:r w:rsidRPr="007969D0">
        <w:rPr>
          <w:sz w:val="24"/>
          <w:szCs w:val="24"/>
          <w:lang w:eastAsia="en-US"/>
        </w:rPr>
        <w:t xml:space="preserve">Франкское государство в </w:t>
      </w:r>
      <w:r w:rsidRPr="007969D0">
        <w:rPr>
          <w:sz w:val="24"/>
          <w:szCs w:val="24"/>
          <w:lang w:val="en-US" w:eastAsia="en-US"/>
        </w:rPr>
        <w:t>VIII</w:t>
      </w:r>
      <w:r w:rsidRPr="007969D0">
        <w:rPr>
          <w:sz w:val="24"/>
          <w:szCs w:val="24"/>
          <w:lang w:eastAsia="en-US"/>
        </w:rPr>
        <w:t>‒</w:t>
      </w:r>
      <w:r w:rsidRPr="007969D0">
        <w:rPr>
          <w:sz w:val="24"/>
          <w:szCs w:val="24"/>
          <w:lang w:val="en-US" w:eastAsia="en-US"/>
        </w:rPr>
        <w:t>IX</w:t>
      </w:r>
      <w:r w:rsidRPr="007969D0">
        <w:rPr>
          <w:sz w:val="24"/>
          <w:szCs w:val="24"/>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27D4AD85" w14:textId="77777777" w:rsidR="00842EC9" w:rsidRPr="007969D0" w:rsidRDefault="00842EC9" w:rsidP="00842EC9">
      <w:pPr>
        <w:rPr>
          <w:sz w:val="24"/>
          <w:szCs w:val="24"/>
          <w:lang w:eastAsia="en-US"/>
        </w:rPr>
      </w:pPr>
      <w:r w:rsidRPr="007969D0">
        <w:rPr>
          <w:sz w:val="24"/>
          <w:szCs w:val="24"/>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2511A1D5" w14:textId="75EE0DB6" w:rsidR="00842EC9" w:rsidRPr="007969D0" w:rsidRDefault="00842EC9" w:rsidP="00842EC9">
      <w:pPr>
        <w:rPr>
          <w:b/>
          <w:sz w:val="24"/>
          <w:szCs w:val="24"/>
          <w:lang w:eastAsia="en-US"/>
        </w:rPr>
      </w:pPr>
      <w:r w:rsidRPr="007969D0">
        <w:rPr>
          <w:b/>
          <w:sz w:val="24"/>
          <w:szCs w:val="24"/>
          <w:lang w:eastAsia="en-US"/>
        </w:rPr>
        <w:t xml:space="preserve">Византийская империя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307A2C0A" w14:textId="77777777" w:rsidR="00842EC9" w:rsidRPr="007969D0" w:rsidRDefault="00842EC9" w:rsidP="00842EC9">
      <w:pPr>
        <w:rPr>
          <w:sz w:val="24"/>
          <w:szCs w:val="24"/>
          <w:lang w:eastAsia="en-US"/>
        </w:rPr>
      </w:pPr>
      <w:r w:rsidRPr="007969D0">
        <w:rPr>
          <w:sz w:val="24"/>
          <w:szCs w:val="24"/>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59F8564B" w14:textId="4CA706CF" w:rsidR="00842EC9" w:rsidRPr="007969D0" w:rsidRDefault="00842EC9" w:rsidP="00842EC9">
      <w:pPr>
        <w:rPr>
          <w:b/>
          <w:sz w:val="24"/>
          <w:szCs w:val="24"/>
          <w:lang w:eastAsia="en-US"/>
        </w:rPr>
      </w:pPr>
      <w:r w:rsidRPr="007969D0">
        <w:rPr>
          <w:b/>
          <w:sz w:val="24"/>
          <w:szCs w:val="24"/>
          <w:lang w:eastAsia="en-US"/>
        </w:rPr>
        <w:t xml:space="preserve"> Арабы в </w:t>
      </w:r>
      <w:r w:rsidRPr="007969D0">
        <w:rPr>
          <w:b/>
          <w:sz w:val="24"/>
          <w:szCs w:val="24"/>
          <w:lang w:val="en-US" w:eastAsia="en-US"/>
        </w:rPr>
        <w:t>VI</w:t>
      </w:r>
      <w:r w:rsidRPr="007969D0">
        <w:rPr>
          <w:b/>
          <w:sz w:val="24"/>
          <w:szCs w:val="24"/>
          <w:lang w:eastAsia="en-US"/>
        </w:rPr>
        <w:t>‒Х</w:t>
      </w:r>
      <w:r w:rsidRPr="007969D0">
        <w:rPr>
          <w:b/>
          <w:sz w:val="24"/>
          <w:szCs w:val="24"/>
          <w:lang w:val="en-US" w:eastAsia="en-US"/>
        </w:rPr>
        <w:t>I</w:t>
      </w:r>
      <w:r w:rsidRPr="007969D0">
        <w:rPr>
          <w:b/>
          <w:sz w:val="24"/>
          <w:szCs w:val="24"/>
          <w:lang w:eastAsia="en-US"/>
        </w:rPr>
        <w:t xml:space="preserve"> вв. </w:t>
      </w:r>
    </w:p>
    <w:p w14:paraId="27137335" w14:textId="77777777" w:rsidR="00842EC9" w:rsidRPr="007969D0" w:rsidRDefault="00842EC9" w:rsidP="00842EC9">
      <w:pPr>
        <w:rPr>
          <w:sz w:val="24"/>
          <w:szCs w:val="24"/>
          <w:lang w:eastAsia="en-US"/>
        </w:rPr>
      </w:pPr>
      <w:r w:rsidRPr="007969D0">
        <w:rPr>
          <w:sz w:val="24"/>
          <w:szCs w:val="24"/>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30378AAD" w14:textId="637A3178" w:rsidR="00842EC9" w:rsidRPr="007969D0" w:rsidRDefault="00842EC9" w:rsidP="00842EC9">
      <w:pPr>
        <w:rPr>
          <w:b/>
          <w:sz w:val="24"/>
          <w:szCs w:val="24"/>
          <w:lang w:eastAsia="en-US"/>
        </w:rPr>
      </w:pPr>
      <w:r w:rsidRPr="007969D0">
        <w:rPr>
          <w:b/>
          <w:sz w:val="24"/>
          <w:szCs w:val="24"/>
          <w:lang w:eastAsia="en-US"/>
        </w:rPr>
        <w:t xml:space="preserve">Средневековое европейское общество. </w:t>
      </w:r>
    </w:p>
    <w:p w14:paraId="5DCFE131" w14:textId="77777777" w:rsidR="00842EC9" w:rsidRPr="007969D0" w:rsidRDefault="00842EC9" w:rsidP="00842EC9">
      <w:pPr>
        <w:rPr>
          <w:sz w:val="24"/>
          <w:szCs w:val="24"/>
          <w:lang w:eastAsia="en-US"/>
        </w:rPr>
      </w:pPr>
      <w:r w:rsidRPr="007969D0">
        <w:rPr>
          <w:sz w:val="24"/>
          <w:szCs w:val="24"/>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0AFF068C" w14:textId="77777777" w:rsidR="00842EC9" w:rsidRPr="007969D0" w:rsidRDefault="00842EC9" w:rsidP="00842EC9">
      <w:pPr>
        <w:rPr>
          <w:sz w:val="24"/>
          <w:szCs w:val="24"/>
          <w:lang w:eastAsia="en-US"/>
        </w:rPr>
      </w:pPr>
      <w:r w:rsidRPr="007969D0">
        <w:rPr>
          <w:sz w:val="24"/>
          <w:szCs w:val="24"/>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74AAD1FE" w14:textId="77777777" w:rsidR="00842EC9" w:rsidRPr="007969D0" w:rsidRDefault="00842EC9" w:rsidP="00842EC9">
      <w:pPr>
        <w:rPr>
          <w:sz w:val="24"/>
          <w:szCs w:val="24"/>
          <w:lang w:eastAsia="en-US"/>
        </w:rPr>
      </w:pPr>
      <w:r w:rsidRPr="007969D0">
        <w:rPr>
          <w:sz w:val="24"/>
          <w:szCs w:val="24"/>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5846F2C3" w14:textId="04ED1CCC" w:rsidR="00842EC9" w:rsidRPr="007969D0" w:rsidRDefault="00842EC9" w:rsidP="00842EC9">
      <w:pPr>
        <w:rPr>
          <w:b/>
          <w:sz w:val="24"/>
          <w:szCs w:val="24"/>
          <w:lang w:eastAsia="en-US"/>
        </w:rPr>
      </w:pPr>
      <w:r w:rsidRPr="007969D0">
        <w:rPr>
          <w:b/>
          <w:sz w:val="24"/>
          <w:szCs w:val="24"/>
          <w:lang w:eastAsia="en-US"/>
        </w:rPr>
        <w:t>Государства Европы в Х</w:t>
      </w:r>
      <w:r w:rsidRPr="007969D0">
        <w:rPr>
          <w:b/>
          <w:sz w:val="24"/>
          <w:szCs w:val="24"/>
          <w:lang w:val="en-US" w:eastAsia="en-US"/>
        </w:rPr>
        <w:t>II</w:t>
      </w:r>
      <w:r w:rsidRPr="007969D0">
        <w:rPr>
          <w:b/>
          <w:sz w:val="24"/>
          <w:szCs w:val="24"/>
          <w:lang w:eastAsia="en-US"/>
        </w:rPr>
        <w:t>‒Х</w:t>
      </w:r>
      <w:r w:rsidRPr="007969D0">
        <w:rPr>
          <w:b/>
          <w:sz w:val="24"/>
          <w:szCs w:val="24"/>
          <w:lang w:val="en-US" w:eastAsia="en-US"/>
        </w:rPr>
        <w:t>V</w:t>
      </w:r>
      <w:r w:rsidRPr="007969D0">
        <w:rPr>
          <w:b/>
          <w:sz w:val="24"/>
          <w:szCs w:val="24"/>
          <w:lang w:eastAsia="en-US"/>
        </w:rPr>
        <w:t xml:space="preserve"> вв. </w:t>
      </w:r>
    </w:p>
    <w:p w14:paraId="34DBF57D" w14:textId="77777777" w:rsidR="00842EC9" w:rsidRPr="007969D0" w:rsidRDefault="00842EC9" w:rsidP="00842EC9">
      <w:pPr>
        <w:rPr>
          <w:sz w:val="24"/>
          <w:szCs w:val="24"/>
          <w:lang w:eastAsia="en-US"/>
        </w:rPr>
      </w:pPr>
      <w:r w:rsidRPr="007969D0">
        <w:rPr>
          <w:sz w:val="24"/>
          <w:szCs w:val="24"/>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Польско-литовское государство в </w:t>
      </w:r>
      <w:r w:rsidRPr="007969D0">
        <w:rPr>
          <w:sz w:val="24"/>
          <w:szCs w:val="24"/>
          <w:lang w:val="en-US" w:eastAsia="en-US"/>
        </w:rPr>
        <w:t>XIV</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еконкиста и образование централизованных государств на Пиренейском полуострове. Итальянские государства в </w:t>
      </w:r>
      <w:r w:rsidRPr="007969D0">
        <w:rPr>
          <w:sz w:val="24"/>
          <w:szCs w:val="24"/>
          <w:lang w:val="en-US" w:eastAsia="en-US"/>
        </w:rPr>
        <w:t>XII</w:t>
      </w:r>
      <w:r w:rsidRPr="007969D0">
        <w:rPr>
          <w:sz w:val="24"/>
          <w:szCs w:val="24"/>
          <w:lang w:eastAsia="en-US"/>
        </w:rPr>
        <w:t>‒</w:t>
      </w:r>
      <w:r w:rsidRPr="007969D0">
        <w:rPr>
          <w:sz w:val="24"/>
          <w:szCs w:val="24"/>
          <w:lang w:val="en-US" w:eastAsia="en-US"/>
        </w:rPr>
        <w:t>XV</w:t>
      </w:r>
      <w:r w:rsidRPr="007969D0">
        <w:rPr>
          <w:sz w:val="24"/>
          <w:szCs w:val="24"/>
          <w:lang w:eastAsia="en-US"/>
        </w:rPr>
        <w:t xml:space="preserve"> вв. Развитие экономики в европейских странах в период зрелого Средневековья. Обострение социальных противоречий в Х</w:t>
      </w:r>
      <w:r w:rsidRPr="007969D0">
        <w:rPr>
          <w:sz w:val="24"/>
          <w:szCs w:val="24"/>
          <w:lang w:val="en-US" w:eastAsia="en-US"/>
        </w:rPr>
        <w:t>IV</w:t>
      </w:r>
      <w:r w:rsidRPr="007969D0">
        <w:rPr>
          <w:sz w:val="24"/>
          <w:szCs w:val="24"/>
          <w:lang w:eastAsia="en-US"/>
        </w:rPr>
        <w:t xml:space="preserve"> в. (Жакерия, восстание Уота Тайлера). Гуситское движение в Чехии.</w:t>
      </w:r>
    </w:p>
    <w:p w14:paraId="75657D4C" w14:textId="77777777" w:rsidR="00842EC9" w:rsidRPr="007969D0" w:rsidRDefault="00842EC9" w:rsidP="00842EC9">
      <w:pPr>
        <w:rPr>
          <w:sz w:val="24"/>
          <w:szCs w:val="24"/>
          <w:lang w:eastAsia="en-US"/>
        </w:rPr>
      </w:pPr>
      <w:r w:rsidRPr="007969D0">
        <w:rPr>
          <w:sz w:val="24"/>
          <w:szCs w:val="24"/>
          <w:lang w:eastAsia="en-US"/>
        </w:rPr>
        <w:lastRenderedPageBreak/>
        <w:t>Византийская империя и славянские государства в Х</w:t>
      </w:r>
      <w:r w:rsidRPr="007969D0">
        <w:rPr>
          <w:sz w:val="24"/>
          <w:szCs w:val="24"/>
          <w:lang w:val="en-US" w:eastAsia="en-US"/>
        </w:rPr>
        <w:t>II</w:t>
      </w:r>
      <w:r w:rsidRPr="007969D0">
        <w:rPr>
          <w:sz w:val="24"/>
          <w:szCs w:val="24"/>
          <w:lang w:eastAsia="en-US"/>
        </w:rPr>
        <w:t>‒Х</w:t>
      </w:r>
      <w:r w:rsidRPr="007969D0">
        <w:rPr>
          <w:sz w:val="24"/>
          <w:szCs w:val="24"/>
          <w:lang w:val="en-US" w:eastAsia="en-US"/>
        </w:rPr>
        <w:t>V</w:t>
      </w:r>
      <w:r w:rsidRPr="007969D0">
        <w:rPr>
          <w:sz w:val="24"/>
          <w:szCs w:val="24"/>
          <w:lang w:eastAsia="en-US"/>
        </w:rPr>
        <w:t xml:space="preserve"> вв. Экспансия турок-османов. Османские завоевания на Балканах. Падение Константинополя.</w:t>
      </w:r>
    </w:p>
    <w:p w14:paraId="5184B1FD" w14:textId="772C5692" w:rsidR="00842EC9" w:rsidRPr="007969D0" w:rsidRDefault="00842EC9" w:rsidP="00842EC9">
      <w:pPr>
        <w:rPr>
          <w:b/>
          <w:sz w:val="24"/>
          <w:szCs w:val="24"/>
          <w:lang w:eastAsia="en-US"/>
        </w:rPr>
      </w:pPr>
      <w:r w:rsidRPr="007969D0">
        <w:rPr>
          <w:b/>
          <w:sz w:val="24"/>
          <w:szCs w:val="24"/>
          <w:lang w:eastAsia="en-US"/>
        </w:rPr>
        <w:t xml:space="preserve">Культура средневековой Европы. </w:t>
      </w:r>
    </w:p>
    <w:p w14:paraId="6AAD079B" w14:textId="77777777" w:rsidR="00842EC9" w:rsidRPr="007969D0" w:rsidRDefault="00842EC9" w:rsidP="00842EC9">
      <w:pPr>
        <w:rPr>
          <w:sz w:val="24"/>
          <w:szCs w:val="24"/>
          <w:lang w:eastAsia="en-US"/>
        </w:rPr>
      </w:pPr>
      <w:r w:rsidRPr="007969D0">
        <w:rPr>
          <w:sz w:val="24"/>
          <w:szCs w:val="24"/>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0B09B734" w14:textId="12114681" w:rsidR="00842EC9" w:rsidRPr="007969D0" w:rsidRDefault="00842EC9" w:rsidP="00842EC9">
      <w:pPr>
        <w:rPr>
          <w:b/>
          <w:sz w:val="24"/>
          <w:szCs w:val="24"/>
          <w:lang w:eastAsia="en-US"/>
        </w:rPr>
      </w:pPr>
      <w:r w:rsidRPr="007969D0">
        <w:rPr>
          <w:b/>
          <w:sz w:val="24"/>
          <w:szCs w:val="24"/>
          <w:lang w:eastAsia="en-US"/>
        </w:rPr>
        <w:t xml:space="preserve">Страны Востока в Средние века. </w:t>
      </w:r>
    </w:p>
    <w:p w14:paraId="0EC5FCF7" w14:textId="77777777" w:rsidR="00842EC9" w:rsidRPr="007969D0" w:rsidRDefault="00842EC9" w:rsidP="00842EC9">
      <w:pPr>
        <w:rPr>
          <w:sz w:val="24"/>
          <w:szCs w:val="24"/>
          <w:lang w:eastAsia="en-US"/>
        </w:rPr>
      </w:pPr>
      <w:r w:rsidRPr="007969D0">
        <w:rPr>
          <w:sz w:val="24"/>
          <w:szCs w:val="24"/>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14:paraId="5C86569C" w14:textId="77777777" w:rsidR="00842EC9" w:rsidRPr="007969D0" w:rsidRDefault="00842EC9" w:rsidP="00842EC9">
      <w:pPr>
        <w:rPr>
          <w:sz w:val="24"/>
          <w:szCs w:val="24"/>
          <w:lang w:eastAsia="en-US"/>
        </w:rPr>
      </w:pPr>
      <w:r w:rsidRPr="007969D0">
        <w:rPr>
          <w:sz w:val="24"/>
          <w:szCs w:val="24"/>
          <w:lang w:eastAsia="en-US"/>
        </w:rPr>
        <w:t>Культура народов Востока. Литература. Архитектура. Традиционные искусства и ремесла.</w:t>
      </w:r>
    </w:p>
    <w:p w14:paraId="28B5986F" w14:textId="1C5384DF" w:rsidR="00842EC9" w:rsidRPr="007969D0" w:rsidRDefault="00842EC9" w:rsidP="00842EC9">
      <w:pPr>
        <w:rPr>
          <w:b/>
          <w:sz w:val="24"/>
          <w:szCs w:val="24"/>
          <w:lang w:eastAsia="en-US"/>
        </w:rPr>
      </w:pPr>
      <w:r w:rsidRPr="007969D0">
        <w:rPr>
          <w:b/>
          <w:sz w:val="24"/>
          <w:szCs w:val="24"/>
          <w:lang w:eastAsia="en-US"/>
        </w:rPr>
        <w:t xml:space="preserve">Государства доколумбовой Америки в Средние века. </w:t>
      </w:r>
    </w:p>
    <w:p w14:paraId="59A5942B" w14:textId="77777777" w:rsidR="00842EC9" w:rsidRPr="007969D0" w:rsidRDefault="00842EC9" w:rsidP="00842EC9">
      <w:pPr>
        <w:rPr>
          <w:sz w:val="24"/>
          <w:szCs w:val="24"/>
          <w:lang w:eastAsia="en-US"/>
        </w:rPr>
      </w:pPr>
      <w:r w:rsidRPr="007969D0">
        <w:rPr>
          <w:sz w:val="24"/>
          <w:szCs w:val="24"/>
          <w:lang w:eastAsia="en-US"/>
        </w:rPr>
        <w:t>Цивилизации майя, ацтеков и инков: общественный строй, религиозные верования, культура. Появление европейских завоевателей.</w:t>
      </w:r>
    </w:p>
    <w:p w14:paraId="40321827" w14:textId="551B1FAE" w:rsidR="00842EC9" w:rsidRPr="007969D0" w:rsidRDefault="00842EC9" w:rsidP="00842EC9">
      <w:pPr>
        <w:rPr>
          <w:b/>
          <w:sz w:val="24"/>
          <w:szCs w:val="24"/>
          <w:lang w:eastAsia="en-US"/>
        </w:rPr>
      </w:pPr>
      <w:r w:rsidRPr="007969D0">
        <w:rPr>
          <w:b/>
          <w:sz w:val="24"/>
          <w:szCs w:val="24"/>
          <w:lang w:eastAsia="en-US"/>
        </w:rPr>
        <w:t>Обобщение.</w:t>
      </w:r>
    </w:p>
    <w:p w14:paraId="5CD56489" w14:textId="77777777" w:rsidR="00842EC9" w:rsidRPr="007969D0" w:rsidRDefault="00842EC9" w:rsidP="00842EC9">
      <w:pPr>
        <w:rPr>
          <w:sz w:val="24"/>
          <w:szCs w:val="24"/>
          <w:lang w:eastAsia="en-US"/>
        </w:rPr>
      </w:pPr>
      <w:r w:rsidRPr="007969D0">
        <w:rPr>
          <w:sz w:val="24"/>
          <w:szCs w:val="24"/>
          <w:lang w:eastAsia="en-US"/>
        </w:rPr>
        <w:t>Историческое и культурное наследие Средних веков.</w:t>
      </w:r>
    </w:p>
    <w:p w14:paraId="017EC9D8" w14:textId="1F2D8FE4" w:rsidR="00842EC9" w:rsidRPr="007969D0" w:rsidRDefault="00842EC9" w:rsidP="00842EC9">
      <w:pPr>
        <w:rPr>
          <w:b/>
          <w:sz w:val="24"/>
          <w:szCs w:val="24"/>
          <w:lang w:eastAsia="en-US"/>
        </w:rPr>
      </w:pPr>
      <w:r w:rsidRPr="007969D0">
        <w:rPr>
          <w:b/>
          <w:sz w:val="24"/>
          <w:szCs w:val="24"/>
          <w:lang w:eastAsia="en-US"/>
        </w:rPr>
        <w:t xml:space="preserve">История России. От Руси к Российскому государству. </w:t>
      </w:r>
    </w:p>
    <w:p w14:paraId="7812106C" w14:textId="15549FBA" w:rsidR="00842EC9" w:rsidRPr="007969D0" w:rsidRDefault="00842EC9" w:rsidP="00842EC9">
      <w:pPr>
        <w:rPr>
          <w:b/>
          <w:sz w:val="24"/>
          <w:szCs w:val="24"/>
          <w:lang w:eastAsia="en-US"/>
        </w:rPr>
      </w:pPr>
      <w:r w:rsidRPr="007969D0">
        <w:rPr>
          <w:b/>
          <w:sz w:val="24"/>
          <w:szCs w:val="24"/>
          <w:lang w:eastAsia="en-US"/>
        </w:rPr>
        <w:t xml:space="preserve">Введение. </w:t>
      </w:r>
    </w:p>
    <w:p w14:paraId="680CFED6" w14:textId="77777777" w:rsidR="00842EC9" w:rsidRPr="007969D0" w:rsidRDefault="00842EC9" w:rsidP="00842EC9">
      <w:pPr>
        <w:rPr>
          <w:sz w:val="24"/>
          <w:szCs w:val="24"/>
          <w:lang w:eastAsia="en-US"/>
        </w:rPr>
      </w:pPr>
      <w:r w:rsidRPr="007969D0">
        <w:rPr>
          <w:sz w:val="24"/>
          <w:szCs w:val="24"/>
          <w:lang w:eastAsia="en-US"/>
        </w:rPr>
        <w:t>Роль и место России в мировой истории. Проблемы периодизации российской истории. Источники по истории России.</w:t>
      </w:r>
    </w:p>
    <w:p w14:paraId="55994A02" w14:textId="19B97324" w:rsidR="00842EC9" w:rsidRPr="007969D0" w:rsidRDefault="00842EC9" w:rsidP="00842EC9">
      <w:pPr>
        <w:rPr>
          <w:b/>
          <w:sz w:val="24"/>
          <w:szCs w:val="24"/>
          <w:lang w:eastAsia="en-US"/>
        </w:rPr>
      </w:pPr>
      <w:r w:rsidRPr="007969D0">
        <w:rPr>
          <w:b/>
          <w:sz w:val="24"/>
          <w:szCs w:val="24"/>
          <w:lang w:eastAsia="en-US"/>
        </w:rPr>
        <w:t xml:space="preserve">Народы и государства на территории нашей страны в древности. Восточная Европа в середине </w:t>
      </w:r>
      <w:r w:rsidRPr="007969D0">
        <w:rPr>
          <w:b/>
          <w:sz w:val="24"/>
          <w:szCs w:val="24"/>
          <w:lang w:val="en-US" w:eastAsia="en-US"/>
        </w:rPr>
        <w:t>I</w:t>
      </w:r>
      <w:r w:rsidRPr="007969D0">
        <w:rPr>
          <w:b/>
          <w:sz w:val="24"/>
          <w:szCs w:val="24"/>
          <w:lang w:eastAsia="en-US"/>
        </w:rPr>
        <w:t xml:space="preserve"> тыс. н. э. </w:t>
      </w:r>
    </w:p>
    <w:p w14:paraId="74B908A3" w14:textId="77777777" w:rsidR="00842EC9" w:rsidRPr="007969D0" w:rsidRDefault="00842EC9" w:rsidP="00842EC9">
      <w:pPr>
        <w:rPr>
          <w:sz w:val="24"/>
          <w:szCs w:val="24"/>
          <w:lang w:eastAsia="en-US"/>
        </w:rPr>
      </w:pPr>
      <w:r w:rsidRPr="007969D0">
        <w:rPr>
          <w:sz w:val="24"/>
          <w:szCs w:val="24"/>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98D5437" w14:textId="77777777" w:rsidR="00842EC9" w:rsidRPr="007969D0" w:rsidRDefault="00842EC9" w:rsidP="00842EC9">
      <w:pPr>
        <w:rPr>
          <w:sz w:val="24"/>
          <w:szCs w:val="24"/>
          <w:lang w:eastAsia="en-US"/>
        </w:rPr>
      </w:pPr>
      <w:r w:rsidRPr="007969D0">
        <w:rPr>
          <w:sz w:val="24"/>
          <w:szCs w:val="24"/>
          <w:lang w:eastAsia="en-US"/>
        </w:rPr>
        <w:t xml:space="preserve">Народы, проживавшие на этой территории до середины </w:t>
      </w:r>
      <w:r w:rsidRPr="007969D0">
        <w:rPr>
          <w:sz w:val="24"/>
          <w:szCs w:val="24"/>
          <w:lang w:val="en-US" w:eastAsia="en-US"/>
        </w:rPr>
        <w:t>I</w:t>
      </w:r>
      <w:r w:rsidRPr="007969D0">
        <w:rPr>
          <w:sz w:val="24"/>
          <w:szCs w:val="24"/>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3DE4BDB0" w14:textId="77777777" w:rsidR="00842EC9" w:rsidRPr="007969D0" w:rsidRDefault="00842EC9" w:rsidP="00842EC9">
      <w:pPr>
        <w:rPr>
          <w:sz w:val="24"/>
          <w:szCs w:val="24"/>
          <w:lang w:eastAsia="en-US"/>
        </w:rPr>
      </w:pPr>
      <w:r w:rsidRPr="007969D0">
        <w:rPr>
          <w:sz w:val="24"/>
          <w:szCs w:val="24"/>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B4DDE96" w14:textId="77777777" w:rsidR="00842EC9" w:rsidRPr="007969D0" w:rsidRDefault="00842EC9" w:rsidP="00842EC9">
      <w:pPr>
        <w:rPr>
          <w:sz w:val="24"/>
          <w:szCs w:val="24"/>
          <w:lang w:eastAsia="en-US"/>
        </w:rPr>
      </w:pPr>
      <w:r w:rsidRPr="007969D0">
        <w:rPr>
          <w:sz w:val="24"/>
          <w:szCs w:val="24"/>
          <w:lang w:eastAsia="en-US"/>
        </w:rPr>
        <w:t>Страны и народы Восточной Европы, Сибири и Дальнего Востока, Тюркский каганат, Хазарский каганат, Волжская Булгария.</w:t>
      </w:r>
    </w:p>
    <w:p w14:paraId="4560C535" w14:textId="77777777" w:rsidR="00842EC9" w:rsidRPr="007969D0" w:rsidRDefault="00842EC9" w:rsidP="00842EC9">
      <w:pPr>
        <w:rPr>
          <w:sz w:val="24"/>
          <w:szCs w:val="24"/>
          <w:lang w:eastAsia="en-US"/>
        </w:rPr>
      </w:pPr>
      <w:r w:rsidRPr="007969D0">
        <w:rPr>
          <w:sz w:val="24"/>
          <w:szCs w:val="24"/>
          <w:lang w:eastAsia="en-US"/>
        </w:rPr>
        <w:t xml:space="preserve">150.4.2.3. Русь в </w:t>
      </w:r>
      <w:r w:rsidRPr="007969D0">
        <w:rPr>
          <w:sz w:val="24"/>
          <w:szCs w:val="24"/>
          <w:lang w:val="en-US" w:eastAsia="en-US"/>
        </w:rPr>
        <w:t>I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w:t>
      </w:r>
    </w:p>
    <w:p w14:paraId="2C7A5C3F" w14:textId="77777777" w:rsidR="00842EC9" w:rsidRPr="007969D0" w:rsidRDefault="00842EC9" w:rsidP="00842EC9">
      <w:pPr>
        <w:rPr>
          <w:sz w:val="24"/>
          <w:szCs w:val="24"/>
          <w:lang w:eastAsia="en-US"/>
        </w:rPr>
      </w:pPr>
      <w:r w:rsidRPr="007969D0">
        <w:rPr>
          <w:sz w:val="24"/>
          <w:szCs w:val="24"/>
          <w:lang w:eastAsia="en-US"/>
        </w:rPr>
        <w:t xml:space="preserve">150.4.2.3.1. 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7969D0">
        <w:rPr>
          <w:sz w:val="24"/>
          <w:szCs w:val="24"/>
          <w:lang w:val="en-US" w:eastAsia="en-US"/>
        </w:rPr>
        <w:t>I</w:t>
      </w:r>
      <w:r w:rsidRPr="007969D0">
        <w:rPr>
          <w:sz w:val="24"/>
          <w:szCs w:val="24"/>
          <w:lang w:eastAsia="en-US"/>
        </w:rPr>
        <w:t xml:space="preserve"> тыс. н. э. Формирование новой политической и этнической карты континента.</w:t>
      </w:r>
    </w:p>
    <w:p w14:paraId="6D319621" w14:textId="77777777" w:rsidR="00842EC9" w:rsidRPr="007969D0" w:rsidRDefault="00842EC9" w:rsidP="00842EC9">
      <w:pPr>
        <w:rPr>
          <w:sz w:val="24"/>
          <w:szCs w:val="24"/>
          <w:lang w:eastAsia="en-US"/>
        </w:rPr>
      </w:pPr>
      <w:r w:rsidRPr="007969D0">
        <w:rPr>
          <w:sz w:val="24"/>
          <w:szCs w:val="24"/>
          <w:lang w:eastAsia="en-US"/>
        </w:rPr>
        <w:t>Первые известия о Руси. Проблема образования государства.</w:t>
      </w:r>
    </w:p>
    <w:p w14:paraId="22596780" w14:textId="77777777" w:rsidR="00842EC9" w:rsidRPr="007969D0" w:rsidRDefault="00842EC9" w:rsidP="00842EC9">
      <w:pPr>
        <w:rPr>
          <w:sz w:val="24"/>
          <w:szCs w:val="24"/>
          <w:lang w:eastAsia="en-US"/>
        </w:rPr>
      </w:pPr>
      <w:r w:rsidRPr="007969D0">
        <w:rPr>
          <w:sz w:val="24"/>
          <w:szCs w:val="24"/>
          <w:lang w:eastAsia="en-US"/>
        </w:rPr>
        <w:t>Русь. Скандинавы на Руси. Начало династии Рюриковичей.</w:t>
      </w:r>
    </w:p>
    <w:p w14:paraId="5AE4688C" w14:textId="77777777" w:rsidR="00842EC9" w:rsidRPr="007969D0" w:rsidRDefault="00842EC9" w:rsidP="00842EC9">
      <w:pPr>
        <w:rPr>
          <w:sz w:val="24"/>
          <w:szCs w:val="24"/>
          <w:lang w:eastAsia="en-US"/>
        </w:rPr>
      </w:pPr>
      <w:r w:rsidRPr="007969D0">
        <w:rPr>
          <w:sz w:val="24"/>
          <w:szCs w:val="24"/>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078BB4E7" w14:textId="77777777" w:rsidR="00842EC9" w:rsidRPr="007969D0" w:rsidRDefault="00842EC9" w:rsidP="00842EC9">
      <w:pPr>
        <w:rPr>
          <w:sz w:val="24"/>
          <w:szCs w:val="24"/>
          <w:lang w:eastAsia="en-US"/>
        </w:rPr>
      </w:pPr>
      <w:r w:rsidRPr="007969D0">
        <w:rPr>
          <w:sz w:val="24"/>
          <w:szCs w:val="24"/>
          <w:lang w:eastAsia="en-US"/>
        </w:rPr>
        <w:t>Принятие христианства и его значение. Византийское наследие на Руси.</w:t>
      </w:r>
    </w:p>
    <w:p w14:paraId="15A7C6EE" w14:textId="77777777" w:rsidR="00842EC9" w:rsidRPr="007969D0" w:rsidRDefault="00842EC9" w:rsidP="00842EC9">
      <w:pPr>
        <w:rPr>
          <w:sz w:val="24"/>
          <w:szCs w:val="24"/>
          <w:lang w:eastAsia="en-US"/>
        </w:rPr>
      </w:pPr>
      <w:r w:rsidRPr="007969D0">
        <w:rPr>
          <w:sz w:val="24"/>
          <w:szCs w:val="24"/>
          <w:lang w:eastAsia="en-US"/>
        </w:rPr>
        <w:t xml:space="preserve">150.4.2.3.2. Русь в конце </w:t>
      </w:r>
      <w:r w:rsidRPr="007969D0">
        <w:rPr>
          <w:sz w:val="24"/>
          <w:szCs w:val="24"/>
          <w:lang w:val="en-US" w:eastAsia="en-US"/>
        </w:rPr>
        <w:t>X</w:t>
      </w:r>
      <w:r w:rsidRPr="007969D0">
        <w:rPr>
          <w:sz w:val="24"/>
          <w:szCs w:val="24"/>
          <w:lang w:eastAsia="en-US"/>
        </w:rPr>
        <w:t xml:space="preserve"> ‒ начале </w:t>
      </w:r>
      <w:r w:rsidRPr="007969D0">
        <w:rPr>
          <w:sz w:val="24"/>
          <w:szCs w:val="24"/>
          <w:lang w:val="en-US" w:eastAsia="en-US"/>
        </w:rPr>
        <w:t>XII</w:t>
      </w:r>
      <w:r w:rsidRPr="007969D0">
        <w:rPr>
          <w:sz w:val="24"/>
          <w:szCs w:val="24"/>
          <w:lang w:eastAsia="en-US"/>
        </w:rPr>
        <w:t xml:space="preserve"> в. Территория и население государства Русь (Русская земля). Крупнейшие города Руси. Новгород как центр освоения Севера </w:t>
      </w:r>
      <w:r w:rsidRPr="007969D0">
        <w:rPr>
          <w:sz w:val="24"/>
          <w:szCs w:val="24"/>
          <w:lang w:eastAsia="en-US"/>
        </w:rPr>
        <w:lastRenderedPageBreak/>
        <w:t>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60875719" w14:textId="77777777" w:rsidR="00842EC9" w:rsidRPr="007969D0" w:rsidRDefault="00842EC9" w:rsidP="00842EC9">
      <w:pPr>
        <w:rPr>
          <w:sz w:val="24"/>
          <w:szCs w:val="24"/>
          <w:lang w:eastAsia="en-US"/>
        </w:rPr>
      </w:pPr>
      <w:r w:rsidRPr="007969D0">
        <w:rPr>
          <w:sz w:val="24"/>
          <w:szCs w:val="24"/>
          <w:lang w:eastAsia="en-US"/>
        </w:rPr>
        <w:t>Общественный строй Руси: дискуссии в исторической науке.</w:t>
      </w:r>
    </w:p>
    <w:p w14:paraId="43255497" w14:textId="77777777" w:rsidR="00842EC9" w:rsidRPr="007969D0" w:rsidRDefault="00842EC9" w:rsidP="00842EC9">
      <w:pPr>
        <w:rPr>
          <w:sz w:val="24"/>
          <w:szCs w:val="24"/>
          <w:lang w:eastAsia="en-US"/>
        </w:rPr>
      </w:pPr>
      <w:r w:rsidRPr="007969D0">
        <w:rPr>
          <w:sz w:val="24"/>
          <w:szCs w:val="24"/>
          <w:lang w:eastAsia="en-US"/>
        </w:rPr>
        <w:t>Князья, дружина. Духовенство. Городское население. Купцы.</w:t>
      </w:r>
    </w:p>
    <w:p w14:paraId="0A2AFE06" w14:textId="77777777" w:rsidR="00842EC9" w:rsidRPr="007969D0" w:rsidRDefault="00842EC9" w:rsidP="00842EC9">
      <w:pPr>
        <w:rPr>
          <w:sz w:val="24"/>
          <w:szCs w:val="24"/>
          <w:lang w:eastAsia="en-US"/>
        </w:rPr>
      </w:pPr>
      <w:r w:rsidRPr="007969D0">
        <w:rPr>
          <w:sz w:val="24"/>
          <w:szCs w:val="24"/>
          <w:lang w:eastAsia="en-US"/>
        </w:rPr>
        <w:t>Категории рядового и зависимого населения. Древнерусское право: Русская Правда, церковные уставы.</w:t>
      </w:r>
    </w:p>
    <w:p w14:paraId="2E5FE580" w14:textId="77777777" w:rsidR="00842EC9" w:rsidRPr="007969D0" w:rsidRDefault="00842EC9" w:rsidP="00842EC9">
      <w:pPr>
        <w:rPr>
          <w:sz w:val="24"/>
          <w:szCs w:val="24"/>
          <w:lang w:eastAsia="en-US"/>
        </w:rPr>
      </w:pPr>
      <w:r w:rsidRPr="007969D0">
        <w:rPr>
          <w:sz w:val="24"/>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2FF4379E" w14:textId="75537525" w:rsidR="00842EC9" w:rsidRPr="007969D0" w:rsidRDefault="00842EC9" w:rsidP="00842EC9">
      <w:pPr>
        <w:rPr>
          <w:sz w:val="24"/>
          <w:szCs w:val="24"/>
          <w:lang w:eastAsia="en-US"/>
        </w:rPr>
      </w:pPr>
      <w:r w:rsidRPr="007969D0">
        <w:rPr>
          <w:sz w:val="24"/>
          <w:szCs w:val="24"/>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47067340" w14:textId="77777777" w:rsidR="00842EC9" w:rsidRPr="007969D0" w:rsidRDefault="00842EC9" w:rsidP="00842EC9">
      <w:pPr>
        <w:rPr>
          <w:sz w:val="24"/>
          <w:szCs w:val="24"/>
          <w:lang w:eastAsia="en-US"/>
        </w:rPr>
      </w:pPr>
      <w:r w:rsidRPr="007969D0">
        <w:rPr>
          <w:sz w:val="24"/>
          <w:szCs w:val="24"/>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D8049B2" w14:textId="77777777" w:rsidR="00842EC9" w:rsidRPr="007969D0" w:rsidRDefault="00842EC9" w:rsidP="00842EC9">
      <w:pPr>
        <w:rPr>
          <w:sz w:val="24"/>
          <w:szCs w:val="24"/>
          <w:lang w:eastAsia="en-US"/>
        </w:rPr>
      </w:pPr>
      <w:r w:rsidRPr="007969D0">
        <w:rPr>
          <w:sz w:val="24"/>
          <w:szCs w:val="24"/>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1D981DA3" w14:textId="0C6CA309" w:rsidR="00842EC9" w:rsidRPr="007969D0" w:rsidRDefault="00842EC9" w:rsidP="00842EC9">
      <w:pPr>
        <w:rPr>
          <w:b/>
          <w:sz w:val="24"/>
          <w:szCs w:val="24"/>
          <w:lang w:eastAsia="en-US"/>
        </w:rPr>
      </w:pPr>
      <w:r w:rsidRPr="007969D0">
        <w:rPr>
          <w:b/>
          <w:sz w:val="24"/>
          <w:szCs w:val="24"/>
          <w:lang w:eastAsia="en-US"/>
        </w:rPr>
        <w:t xml:space="preserve">Русь в середине </w:t>
      </w:r>
      <w:r w:rsidRPr="007969D0">
        <w:rPr>
          <w:b/>
          <w:sz w:val="24"/>
          <w:szCs w:val="24"/>
          <w:lang w:val="en-US" w:eastAsia="en-US"/>
        </w:rPr>
        <w:t>XII</w:t>
      </w:r>
      <w:r w:rsidRPr="007969D0">
        <w:rPr>
          <w:b/>
          <w:sz w:val="24"/>
          <w:szCs w:val="24"/>
          <w:lang w:eastAsia="en-US"/>
        </w:rPr>
        <w:t xml:space="preserve"> ‒ начале </w:t>
      </w:r>
      <w:r w:rsidRPr="007969D0">
        <w:rPr>
          <w:b/>
          <w:sz w:val="24"/>
          <w:szCs w:val="24"/>
          <w:lang w:val="en-US" w:eastAsia="en-US"/>
        </w:rPr>
        <w:t>XIII</w:t>
      </w:r>
      <w:r w:rsidRPr="007969D0">
        <w:rPr>
          <w:b/>
          <w:sz w:val="24"/>
          <w:szCs w:val="24"/>
          <w:lang w:eastAsia="en-US"/>
        </w:rPr>
        <w:t xml:space="preserve"> в. </w:t>
      </w:r>
    </w:p>
    <w:p w14:paraId="6FB5C63C" w14:textId="77777777" w:rsidR="00842EC9" w:rsidRPr="007969D0" w:rsidRDefault="00842EC9" w:rsidP="00842EC9">
      <w:pPr>
        <w:rPr>
          <w:sz w:val="24"/>
          <w:szCs w:val="24"/>
          <w:lang w:eastAsia="en-US"/>
        </w:rPr>
      </w:pPr>
      <w:r w:rsidRPr="007969D0">
        <w:rPr>
          <w:sz w:val="24"/>
          <w:szCs w:val="24"/>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2B82EBB3" w14:textId="77777777" w:rsidR="00842EC9" w:rsidRPr="007969D0" w:rsidRDefault="00842EC9" w:rsidP="00842EC9">
      <w:pPr>
        <w:rPr>
          <w:sz w:val="24"/>
          <w:szCs w:val="24"/>
          <w:lang w:eastAsia="en-US"/>
        </w:rPr>
      </w:pPr>
      <w:r w:rsidRPr="007969D0">
        <w:rPr>
          <w:sz w:val="24"/>
          <w:szCs w:val="24"/>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58990E43" w14:textId="435A5307" w:rsidR="00842EC9" w:rsidRPr="007969D0" w:rsidRDefault="00842EC9" w:rsidP="00842EC9">
      <w:pPr>
        <w:rPr>
          <w:b/>
          <w:sz w:val="24"/>
          <w:szCs w:val="24"/>
          <w:lang w:eastAsia="en-US"/>
        </w:rPr>
      </w:pPr>
      <w:r w:rsidRPr="007969D0">
        <w:rPr>
          <w:b/>
          <w:sz w:val="24"/>
          <w:szCs w:val="24"/>
          <w:lang w:eastAsia="en-US"/>
        </w:rPr>
        <w:t xml:space="preserve">Русские земли и их соседи в середине </w:t>
      </w:r>
      <w:r w:rsidRPr="007969D0">
        <w:rPr>
          <w:b/>
          <w:sz w:val="24"/>
          <w:szCs w:val="24"/>
          <w:lang w:val="en-US" w:eastAsia="en-US"/>
        </w:rPr>
        <w:t>XIII</w:t>
      </w:r>
      <w:r w:rsidRPr="007969D0">
        <w:rPr>
          <w:b/>
          <w:sz w:val="24"/>
          <w:szCs w:val="24"/>
          <w:lang w:eastAsia="en-US"/>
        </w:rPr>
        <w:t xml:space="preserve"> ‒ </w:t>
      </w:r>
      <w:r w:rsidRPr="007969D0">
        <w:rPr>
          <w:b/>
          <w:sz w:val="24"/>
          <w:szCs w:val="24"/>
          <w:lang w:val="en-US" w:eastAsia="en-US"/>
        </w:rPr>
        <w:t>XIV</w:t>
      </w:r>
      <w:r w:rsidRPr="007969D0">
        <w:rPr>
          <w:b/>
          <w:sz w:val="24"/>
          <w:szCs w:val="24"/>
          <w:lang w:eastAsia="en-US"/>
        </w:rPr>
        <w:t xml:space="preserve"> в. </w:t>
      </w:r>
    </w:p>
    <w:p w14:paraId="02C51130" w14:textId="77777777" w:rsidR="00842EC9" w:rsidRPr="007969D0" w:rsidRDefault="00842EC9" w:rsidP="00842EC9">
      <w:pPr>
        <w:rPr>
          <w:sz w:val="24"/>
          <w:szCs w:val="24"/>
          <w:lang w:eastAsia="en-US"/>
        </w:rPr>
      </w:pPr>
      <w:r w:rsidRPr="007969D0">
        <w:rPr>
          <w:sz w:val="24"/>
          <w:szCs w:val="24"/>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5D3100AE" w14:textId="77777777" w:rsidR="00842EC9" w:rsidRPr="007969D0" w:rsidRDefault="00842EC9" w:rsidP="00842EC9">
      <w:pPr>
        <w:rPr>
          <w:sz w:val="24"/>
          <w:szCs w:val="24"/>
          <w:lang w:eastAsia="en-US"/>
        </w:rPr>
      </w:pPr>
      <w:r w:rsidRPr="007969D0">
        <w:rPr>
          <w:sz w:val="24"/>
          <w:szCs w:val="24"/>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3BF3ED6D" w14:textId="77777777" w:rsidR="00842EC9" w:rsidRPr="007969D0" w:rsidRDefault="00842EC9" w:rsidP="00842EC9">
      <w:pPr>
        <w:rPr>
          <w:sz w:val="24"/>
          <w:szCs w:val="24"/>
          <w:lang w:eastAsia="en-US"/>
        </w:rPr>
      </w:pPr>
      <w:r w:rsidRPr="007969D0">
        <w:rPr>
          <w:sz w:val="24"/>
          <w:szCs w:val="24"/>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7E853C1" w14:textId="77777777" w:rsidR="00842EC9" w:rsidRPr="007969D0" w:rsidRDefault="00842EC9" w:rsidP="00842EC9">
      <w:pPr>
        <w:rPr>
          <w:sz w:val="24"/>
          <w:szCs w:val="24"/>
          <w:lang w:eastAsia="en-US"/>
        </w:rPr>
      </w:pPr>
      <w:r w:rsidRPr="007969D0">
        <w:rPr>
          <w:sz w:val="24"/>
          <w:szCs w:val="24"/>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46E1CED5" w14:textId="1296B591" w:rsidR="00842EC9" w:rsidRPr="007969D0" w:rsidRDefault="00842EC9" w:rsidP="00842EC9">
      <w:pPr>
        <w:rPr>
          <w:sz w:val="24"/>
          <w:szCs w:val="24"/>
          <w:lang w:eastAsia="en-US"/>
        </w:rPr>
      </w:pPr>
      <w:r w:rsidRPr="007969D0">
        <w:rPr>
          <w:b/>
          <w:sz w:val="24"/>
          <w:szCs w:val="24"/>
          <w:lang w:eastAsia="en-US"/>
        </w:rPr>
        <w:t xml:space="preserve">Народы и государства степной зоны Восточной Европы и Сибири в </w:t>
      </w:r>
      <w:r w:rsidRPr="007969D0">
        <w:rPr>
          <w:b/>
          <w:sz w:val="24"/>
          <w:szCs w:val="24"/>
          <w:lang w:val="en-US" w:eastAsia="en-US"/>
        </w:rPr>
        <w:t>XIII</w:t>
      </w:r>
      <w:r w:rsidRPr="007969D0">
        <w:rPr>
          <w:b/>
          <w:sz w:val="24"/>
          <w:szCs w:val="24"/>
          <w:lang w:eastAsia="en-US"/>
        </w:rPr>
        <w:t>‒</w:t>
      </w:r>
      <w:r w:rsidRPr="007969D0">
        <w:rPr>
          <w:b/>
          <w:sz w:val="24"/>
          <w:szCs w:val="24"/>
          <w:lang w:val="en-US" w:eastAsia="en-US"/>
        </w:rPr>
        <w:t>XV</w:t>
      </w:r>
      <w:r w:rsidRPr="007969D0">
        <w:rPr>
          <w:b/>
          <w:sz w:val="24"/>
          <w:szCs w:val="24"/>
          <w:lang w:eastAsia="en-US"/>
        </w:rPr>
        <w:t xml:space="preserve"> вв. Золотая Орда:</w:t>
      </w:r>
      <w:r w:rsidRPr="007969D0">
        <w:rPr>
          <w:sz w:val="24"/>
          <w:szCs w:val="24"/>
          <w:lang w:eastAsia="en-US"/>
        </w:rPr>
        <w:t xml:space="preserve"> государственный строй, население, экономика, культура. Города и кочевые степи. Принятие ислама. Ослабление государства во второй половине </w:t>
      </w:r>
      <w:r w:rsidRPr="007969D0">
        <w:rPr>
          <w:sz w:val="24"/>
          <w:szCs w:val="24"/>
          <w:lang w:val="en-US" w:eastAsia="en-US"/>
        </w:rPr>
        <w:t>XIV</w:t>
      </w:r>
      <w:r w:rsidRPr="007969D0">
        <w:rPr>
          <w:sz w:val="24"/>
          <w:szCs w:val="24"/>
          <w:lang w:eastAsia="en-US"/>
        </w:rPr>
        <w:t xml:space="preserve"> в., нашествие Тимура.</w:t>
      </w:r>
    </w:p>
    <w:p w14:paraId="5FC8924D" w14:textId="77777777" w:rsidR="00842EC9" w:rsidRPr="007969D0" w:rsidRDefault="00842EC9" w:rsidP="00842EC9">
      <w:pPr>
        <w:rPr>
          <w:sz w:val="24"/>
          <w:szCs w:val="24"/>
          <w:lang w:eastAsia="en-US"/>
        </w:rPr>
      </w:pPr>
      <w:r w:rsidRPr="007969D0">
        <w:rPr>
          <w:sz w:val="24"/>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CA17468" w14:textId="4E84C2BB" w:rsidR="00842EC9" w:rsidRPr="007969D0" w:rsidRDefault="00842EC9" w:rsidP="00842EC9">
      <w:pPr>
        <w:rPr>
          <w:sz w:val="24"/>
          <w:szCs w:val="24"/>
          <w:lang w:eastAsia="en-US"/>
        </w:rPr>
      </w:pPr>
      <w:r w:rsidRPr="007969D0">
        <w:rPr>
          <w:b/>
          <w:sz w:val="24"/>
          <w:szCs w:val="24"/>
          <w:lang w:eastAsia="en-US"/>
        </w:rPr>
        <w:lastRenderedPageBreak/>
        <w:t>Культурное пространство. Изменения в представлениях о картине мира в Евразии в связи с завершением</w:t>
      </w:r>
      <w:r w:rsidRPr="007969D0">
        <w:rPr>
          <w:sz w:val="24"/>
          <w:szCs w:val="24"/>
          <w:lang w:eastAsia="en-US"/>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48FB8ADA" w14:textId="0E402389" w:rsidR="00842EC9" w:rsidRPr="007969D0" w:rsidRDefault="00842EC9" w:rsidP="00842EC9">
      <w:pPr>
        <w:rPr>
          <w:b/>
          <w:sz w:val="24"/>
          <w:szCs w:val="24"/>
          <w:lang w:eastAsia="en-US"/>
        </w:rPr>
      </w:pPr>
      <w:r w:rsidRPr="007969D0">
        <w:rPr>
          <w:b/>
          <w:sz w:val="24"/>
          <w:szCs w:val="24"/>
          <w:lang w:eastAsia="en-US"/>
        </w:rPr>
        <w:t xml:space="preserve">Формирование единого Русского государства в </w:t>
      </w:r>
      <w:r w:rsidRPr="007969D0">
        <w:rPr>
          <w:b/>
          <w:sz w:val="24"/>
          <w:szCs w:val="24"/>
          <w:lang w:val="en-US" w:eastAsia="en-US"/>
        </w:rPr>
        <w:t>XV</w:t>
      </w:r>
      <w:r w:rsidRPr="007969D0">
        <w:rPr>
          <w:b/>
          <w:sz w:val="24"/>
          <w:szCs w:val="24"/>
          <w:lang w:eastAsia="en-US"/>
        </w:rPr>
        <w:t xml:space="preserve"> в. </w:t>
      </w:r>
    </w:p>
    <w:p w14:paraId="750ABB90" w14:textId="77777777" w:rsidR="00842EC9" w:rsidRPr="007969D0" w:rsidRDefault="00842EC9" w:rsidP="00842EC9">
      <w:pPr>
        <w:rPr>
          <w:sz w:val="24"/>
          <w:szCs w:val="24"/>
          <w:lang w:eastAsia="en-US"/>
        </w:rPr>
      </w:pPr>
      <w:r w:rsidRPr="007969D0">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969D0">
        <w:rPr>
          <w:sz w:val="24"/>
          <w:szCs w:val="24"/>
          <w:lang w:val="en-US" w:eastAsia="en-US"/>
        </w:rPr>
        <w:t>XV</w:t>
      </w:r>
      <w:r w:rsidRPr="007969D0">
        <w:rPr>
          <w:sz w:val="24"/>
          <w:szCs w:val="24"/>
          <w:lang w:eastAsia="en-US"/>
        </w:rPr>
        <w:t xml:space="preserve"> в. Василий Темный. Новгород и Псков в </w:t>
      </w:r>
      <w:r w:rsidRPr="007969D0">
        <w:rPr>
          <w:sz w:val="24"/>
          <w:szCs w:val="24"/>
          <w:lang w:val="en-US" w:eastAsia="en-US"/>
        </w:rPr>
        <w:t>XV</w:t>
      </w:r>
      <w:r w:rsidRPr="007969D0">
        <w:rPr>
          <w:sz w:val="24"/>
          <w:szCs w:val="24"/>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7969D0">
        <w:rPr>
          <w:sz w:val="24"/>
          <w:szCs w:val="24"/>
          <w:lang w:val="en-US" w:eastAsia="en-US"/>
        </w:rPr>
        <w:t>III</w:t>
      </w:r>
      <w:r w:rsidRPr="007969D0">
        <w:rPr>
          <w:sz w:val="24"/>
          <w:szCs w:val="24"/>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37CA7282" w14:textId="77777777" w:rsidR="00842EC9" w:rsidRPr="007969D0" w:rsidRDefault="00842EC9" w:rsidP="00842EC9">
      <w:pPr>
        <w:rPr>
          <w:sz w:val="24"/>
          <w:szCs w:val="24"/>
          <w:lang w:eastAsia="en-US"/>
        </w:rPr>
      </w:pPr>
      <w:r w:rsidRPr="007969D0">
        <w:rPr>
          <w:sz w:val="24"/>
          <w:szCs w:val="24"/>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6C97ADFB" w14:textId="05869EC3" w:rsidR="00842EC9" w:rsidRPr="007969D0" w:rsidRDefault="00842EC9" w:rsidP="00842EC9">
      <w:pPr>
        <w:rPr>
          <w:b/>
          <w:sz w:val="24"/>
          <w:szCs w:val="24"/>
          <w:lang w:eastAsia="en-US"/>
        </w:rPr>
      </w:pPr>
      <w:r w:rsidRPr="007969D0">
        <w:rPr>
          <w:b/>
          <w:sz w:val="24"/>
          <w:szCs w:val="24"/>
          <w:lang w:eastAsia="en-US"/>
        </w:rPr>
        <w:t xml:space="preserve">Наш край с древнейших времен до конца </w:t>
      </w:r>
      <w:r w:rsidRPr="007969D0">
        <w:rPr>
          <w:b/>
          <w:sz w:val="24"/>
          <w:szCs w:val="24"/>
          <w:lang w:val="en-US" w:eastAsia="en-US"/>
        </w:rPr>
        <w:t>XV</w:t>
      </w:r>
      <w:r w:rsidRPr="007969D0">
        <w:rPr>
          <w:b/>
          <w:sz w:val="24"/>
          <w:szCs w:val="24"/>
          <w:lang w:eastAsia="en-US"/>
        </w:rPr>
        <w:t xml:space="preserve"> в. Материал по истории своего края привлекается при рассмотрении ключевых событий и процессов отечественной истории.</w:t>
      </w:r>
    </w:p>
    <w:p w14:paraId="11FA5E56" w14:textId="4546CB11" w:rsidR="00842EC9" w:rsidRPr="007969D0" w:rsidRDefault="00842EC9" w:rsidP="00842EC9">
      <w:pPr>
        <w:rPr>
          <w:b/>
          <w:sz w:val="24"/>
          <w:szCs w:val="24"/>
          <w:lang w:eastAsia="en-US"/>
        </w:rPr>
      </w:pPr>
      <w:r w:rsidRPr="007969D0">
        <w:rPr>
          <w:b/>
          <w:sz w:val="24"/>
          <w:szCs w:val="24"/>
          <w:lang w:eastAsia="en-US"/>
        </w:rPr>
        <w:t xml:space="preserve">Обобщение. </w:t>
      </w:r>
    </w:p>
    <w:p w14:paraId="1B01D9A0" w14:textId="3AF3CDEB" w:rsidR="007E7BE0" w:rsidRPr="003B590D" w:rsidRDefault="007E7BE0" w:rsidP="003B590D">
      <w:pPr>
        <w:jc w:val="center"/>
        <w:rPr>
          <w:b/>
          <w:sz w:val="24"/>
          <w:szCs w:val="24"/>
          <w:lang w:eastAsia="en-US"/>
        </w:rPr>
      </w:pPr>
      <w:r w:rsidRPr="007969D0">
        <w:rPr>
          <w:b/>
          <w:sz w:val="24"/>
          <w:szCs w:val="24"/>
          <w:lang w:eastAsia="en-US"/>
        </w:rPr>
        <w:t>Содержание обучения в 7 классе</w:t>
      </w:r>
    </w:p>
    <w:p w14:paraId="597A9071" w14:textId="4DA51D5A"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Конец </w:t>
      </w:r>
      <w:r w:rsidRPr="007969D0">
        <w:rPr>
          <w:b/>
          <w:sz w:val="24"/>
          <w:szCs w:val="24"/>
          <w:lang w:val="en-US" w:eastAsia="en-US"/>
        </w:rPr>
        <w:t>XV</w:t>
      </w:r>
      <w:r w:rsidRPr="007969D0">
        <w:rPr>
          <w:b/>
          <w:sz w:val="24"/>
          <w:szCs w:val="24"/>
          <w:lang w:eastAsia="en-US"/>
        </w:rPr>
        <w:t xml:space="preserve"> ‒ </w:t>
      </w:r>
      <w:r w:rsidRPr="007969D0">
        <w:rPr>
          <w:b/>
          <w:sz w:val="24"/>
          <w:szCs w:val="24"/>
          <w:lang w:val="en-US" w:eastAsia="en-US"/>
        </w:rPr>
        <w:t>XVII</w:t>
      </w:r>
      <w:r w:rsidRPr="007969D0">
        <w:rPr>
          <w:b/>
          <w:sz w:val="24"/>
          <w:szCs w:val="24"/>
          <w:lang w:eastAsia="en-US"/>
        </w:rPr>
        <w:t xml:space="preserve"> в. </w:t>
      </w:r>
    </w:p>
    <w:p w14:paraId="4E04263A" w14:textId="507EAE42" w:rsidR="00842EC9" w:rsidRPr="007969D0" w:rsidRDefault="00842EC9" w:rsidP="00842EC9">
      <w:pPr>
        <w:rPr>
          <w:b/>
          <w:sz w:val="24"/>
          <w:szCs w:val="24"/>
          <w:lang w:eastAsia="en-US"/>
        </w:rPr>
      </w:pPr>
      <w:r w:rsidRPr="007969D0">
        <w:rPr>
          <w:b/>
          <w:sz w:val="24"/>
          <w:szCs w:val="24"/>
          <w:lang w:eastAsia="en-US"/>
        </w:rPr>
        <w:t xml:space="preserve">Введение. </w:t>
      </w:r>
    </w:p>
    <w:p w14:paraId="103B5D7C" w14:textId="77777777" w:rsidR="00842EC9" w:rsidRPr="007969D0" w:rsidRDefault="00842EC9" w:rsidP="00842EC9">
      <w:pPr>
        <w:rPr>
          <w:sz w:val="24"/>
          <w:szCs w:val="24"/>
          <w:lang w:eastAsia="en-US"/>
        </w:rPr>
      </w:pPr>
      <w:r w:rsidRPr="007969D0">
        <w:rPr>
          <w:sz w:val="24"/>
          <w:szCs w:val="24"/>
          <w:lang w:eastAsia="en-US"/>
        </w:rPr>
        <w:t>Понятие «Новое время». Хронологические рамки и периодизация истории Нового времени.</w:t>
      </w:r>
    </w:p>
    <w:p w14:paraId="507E0C6D" w14:textId="11B432C2" w:rsidR="00842EC9" w:rsidRPr="007969D0" w:rsidRDefault="00842EC9" w:rsidP="00842EC9">
      <w:pPr>
        <w:rPr>
          <w:b/>
          <w:sz w:val="24"/>
          <w:szCs w:val="24"/>
          <w:lang w:eastAsia="en-US"/>
        </w:rPr>
      </w:pPr>
      <w:r w:rsidRPr="007969D0">
        <w:rPr>
          <w:b/>
          <w:sz w:val="24"/>
          <w:szCs w:val="24"/>
          <w:lang w:eastAsia="en-US"/>
        </w:rPr>
        <w:t xml:space="preserve">Великие географические открытия. </w:t>
      </w:r>
    </w:p>
    <w:p w14:paraId="0EAF9C26" w14:textId="77777777" w:rsidR="00842EC9" w:rsidRPr="007969D0" w:rsidRDefault="00842EC9" w:rsidP="00842EC9">
      <w:pPr>
        <w:rPr>
          <w:sz w:val="24"/>
          <w:szCs w:val="24"/>
          <w:lang w:eastAsia="en-US"/>
        </w:rPr>
      </w:pPr>
      <w:r w:rsidRPr="007969D0">
        <w:rPr>
          <w:sz w:val="24"/>
          <w:szCs w:val="24"/>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7969D0">
        <w:rPr>
          <w:sz w:val="24"/>
          <w:szCs w:val="24"/>
          <w:lang w:val="en-US" w:eastAsia="en-US"/>
        </w:rPr>
        <w:t>XV</w:t>
      </w:r>
      <w:r w:rsidRPr="007969D0">
        <w:rPr>
          <w:sz w:val="24"/>
          <w:szCs w:val="24"/>
          <w:lang w:eastAsia="en-US"/>
        </w:rPr>
        <w:t>‒</w:t>
      </w:r>
      <w:r w:rsidRPr="007969D0">
        <w:rPr>
          <w:sz w:val="24"/>
          <w:szCs w:val="24"/>
          <w:lang w:val="en-US" w:eastAsia="en-US"/>
        </w:rPr>
        <w:t>XVI</w:t>
      </w:r>
      <w:r w:rsidRPr="007969D0">
        <w:rPr>
          <w:sz w:val="24"/>
          <w:szCs w:val="24"/>
          <w:lang w:eastAsia="en-US"/>
        </w:rPr>
        <w:t xml:space="preserve"> в.</w:t>
      </w:r>
    </w:p>
    <w:p w14:paraId="02061C86" w14:textId="2BCB43BB" w:rsidR="00842EC9" w:rsidRPr="007969D0" w:rsidRDefault="00842EC9" w:rsidP="00842EC9">
      <w:pPr>
        <w:rPr>
          <w:b/>
          <w:sz w:val="24"/>
          <w:szCs w:val="24"/>
          <w:lang w:eastAsia="en-US"/>
        </w:rPr>
      </w:pPr>
      <w:r w:rsidRPr="007969D0">
        <w:rPr>
          <w:b/>
          <w:sz w:val="24"/>
          <w:szCs w:val="24"/>
          <w:lang w:eastAsia="en-US"/>
        </w:rPr>
        <w:t xml:space="preserve">Изменения в европейском обществе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3F80F56E" w14:textId="77777777" w:rsidR="00842EC9" w:rsidRPr="007969D0" w:rsidRDefault="00842EC9" w:rsidP="00842EC9">
      <w:pPr>
        <w:rPr>
          <w:sz w:val="24"/>
          <w:szCs w:val="24"/>
          <w:lang w:eastAsia="en-US"/>
        </w:rPr>
      </w:pPr>
      <w:r w:rsidRPr="007969D0">
        <w:rPr>
          <w:sz w:val="24"/>
          <w:szCs w:val="24"/>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51545202" w14:textId="3AAB481C" w:rsidR="00842EC9" w:rsidRPr="007969D0" w:rsidRDefault="00842EC9" w:rsidP="00842EC9">
      <w:pPr>
        <w:rPr>
          <w:b/>
          <w:sz w:val="24"/>
          <w:szCs w:val="24"/>
          <w:lang w:eastAsia="en-US"/>
        </w:rPr>
      </w:pPr>
      <w:r w:rsidRPr="007969D0">
        <w:rPr>
          <w:b/>
          <w:sz w:val="24"/>
          <w:szCs w:val="24"/>
          <w:lang w:eastAsia="en-US"/>
        </w:rPr>
        <w:t xml:space="preserve">Реформация и контрреформация в Европе. </w:t>
      </w:r>
    </w:p>
    <w:p w14:paraId="2ADAE76D" w14:textId="77777777" w:rsidR="00842EC9" w:rsidRPr="007969D0" w:rsidRDefault="00842EC9" w:rsidP="00842EC9">
      <w:pPr>
        <w:rPr>
          <w:sz w:val="24"/>
          <w:szCs w:val="24"/>
          <w:lang w:eastAsia="en-US"/>
        </w:rPr>
      </w:pPr>
      <w:r w:rsidRPr="007969D0">
        <w:rPr>
          <w:sz w:val="24"/>
          <w:szCs w:val="24"/>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2AED0C21" w14:textId="10186AE5"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62F7050F" w14:textId="77777777" w:rsidR="00842EC9" w:rsidRPr="007969D0" w:rsidRDefault="00842EC9" w:rsidP="00842EC9">
      <w:pPr>
        <w:rPr>
          <w:sz w:val="24"/>
          <w:szCs w:val="24"/>
          <w:lang w:eastAsia="en-US"/>
        </w:rPr>
      </w:pPr>
      <w:r w:rsidRPr="007969D0">
        <w:rPr>
          <w:sz w:val="24"/>
          <w:szCs w:val="24"/>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989FDB2" w14:textId="77777777" w:rsidR="00842EC9" w:rsidRPr="007969D0" w:rsidRDefault="00842EC9" w:rsidP="00842EC9">
      <w:pPr>
        <w:rPr>
          <w:sz w:val="24"/>
          <w:szCs w:val="24"/>
          <w:lang w:eastAsia="en-US"/>
        </w:rPr>
      </w:pPr>
      <w:r w:rsidRPr="007969D0">
        <w:rPr>
          <w:sz w:val="24"/>
          <w:szCs w:val="24"/>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7DD6690E" w14:textId="77777777" w:rsidR="00842EC9" w:rsidRPr="007969D0" w:rsidRDefault="00842EC9" w:rsidP="00842EC9">
      <w:pPr>
        <w:rPr>
          <w:sz w:val="24"/>
          <w:szCs w:val="24"/>
          <w:lang w:eastAsia="en-US"/>
        </w:rPr>
      </w:pPr>
      <w:r w:rsidRPr="007969D0">
        <w:rPr>
          <w:sz w:val="24"/>
          <w:szCs w:val="24"/>
          <w:lang w:eastAsia="en-US"/>
        </w:rPr>
        <w:lastRenderedPageBreak/>
        <w:t xml:space="preserve">Франция: путь к абсолютизму. Королевская власть и централизация управления страной. Католики и гугеноты. Религиозные войны. Генрих </w:t>
      </w:r>
      <w:r w:rsidRPr="007969D0">
        <w:rPr>
          <w:sz w:val="24"/>
          <w:szCs w:val="24"/>
          <w:lang w:val="en-US" w:eastAsia="en-US"/>
        </w:rPr>
        <w:t>IV</w:t>
      </w:r>
      <w:r w:rsidRPr="007969D0">
        <w:rPr>
          <w:sz w:val="24"/>
          <w:szCs w:val="24"/>
          <w:lang w:eastAsia="en-US"/>
        </w:rPr>
        <w:t xml:space="preserve">. Нантский эдикт 1598 г. Людовик </w:t>
      </w:r>
      <w:r w:rsidRPr="007969D0">
        <w:rPr>
          <w:sz w:val="24"/>
          <w:szCs w:val="24"/>
          <w:lang w:val="en-US" w:eastAsia="en-US"/>
        </w:rPr>
        <w:t>XIII</w:t>
      </w:r>
      <w:r w:rsidRPr="007969D0">
        <w:rPr>
          <w:sz w:val="24"/>
          <w:szCs w:val="24"/>
          <w:lang w:eastAsia="en-US"/>
        </w:rPr>
        <w:t xml:space="preserve"> и кардинал Ришелье. Фронда. Французский абсолютизм при Людовике </w:t>
      </w:r>
      <w:r w:rsidRPr="007969D0">
        <w:rPr>
          <w:sz w:val="24"/>
          <w:szCs w:val="24"/>
          <w:lang w:val="en-US" w:eastAsia="en-US"/>
        </w:rPr>
        <w:t>XIV</w:t>
      </w:r>
      <w:r w:rsidRPr="007969D0">
        <w:rPr>
          <w:sz w:val="24"/>
          <w:szCs w:val="24"/>
          <w:lang w:eastAsia="en-US"/>
        </w:rPr>
        <w:t>.</w:t>
      </w:r>
    </w:p>
    <w:p w14:paraId="258944A9" w14:textId="77777777" w:rsidR="00842EC9" w:rsidRPr="007969D0" w:rsidRDefault="00842EC9" w:rsidP="00842EC9">
      <w:pPr>
        <w:rPr>
          <w:sz w:val="24"/>
          <w:szCs w:val="24"/>
          <w:lang w:eastAsia="en-US"/>
        </w:rPr>
      </w:pPr>
      <w:r w:rsidRPr="007969D0">
        <w:rPr>
          <w:sz w:val="24"/>
          <w:szCs w:val="24"/>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7969D0">
        <w:rPr>
          <w:sz w:val="24"/>
          <w:szCs w:val="24"/>
          <w:lang w:val="en-US" w:eastAsia="en-US"/>
        </w:rPr>
        <w:t>VIII</w:t>
      </w:r>
      <w:r w:rsidRPr="007969D0">
        <w:rPr>
          <w:sz w:val="24"/>
          <w:szCs w:val="24"/>
          <w:lang w:eastAsia="en-US"/>
        </w:rPr>
        <w:t xml:space="preserve"> и королевская реформация. «Золотой век» Елизаветы </w:t>
      </w:r>
      <w:r w:rsidRPr="007969D0">
        <w:rPr>
          <w:sz w:val="24"/>
          <w:szCs w:val="24"/>
          <w:lang w:val="en-US" w:eastAsia="en-US"/>
        </w:rPr>
        <w:t>I</w:t>
      </w:r>
      <w:r w:rsidRPr="007969D0">
        <w:rPr>
          <w:sz w:val="24"/>
          <w:szCs w:val="24"/>
          <w:lang w:eastAsia="en-US"/>
        </w:rPr>
        <w:t>.</w:t>
      </w:r>
    </w:p>
    <w:p w14:paraId="1E1BC390" w14:textId="77777777" w:rsidR="00842EC9" w:rsidRPr="007969D0" w:rsidRDefault="00842EC9" w:rsidP="00842EC9">
      <w:pPr>
        <w:rPr>
          <w:sz w:val="24"/>
          <w:szCs w:val="24"/>
          <w:lang w:eastAsia="en-US"/>
        </w:rPr>
      </w:pPr>
      <w:r w:rsidRPr="007969D0">
        <w:rPr>
          <w:sz w:val="24"/>
          <w:szCs w:val="24"/>
          <w:lang w:eastAsia="en-US"/>
        </w:rPr>
        <w:t xml:space="preserve">Английская революция середины </w:t>
      </w:r>
      <w:r w:rsidRPr="007969D0">
        <w:rPr>
          <w:sz w:val="24"/>
          <w:szCs w:val="24"/>
          <w:lang w:val="en-US" w:eastAsia="en-US"/>
        </w:rPr>
        <w:t>XVII</w:t>
      </w:r>
      <w:r w:rsidRPr="007969D0">
        <w:rPr>
          <w:sz w:val="24"/>
          <w:szCs w:val="24"/>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2A2A3FAF" w14:textId="77777777" w:rsidR="00842EC9" w:rsidRPr="007969D0" w:rsidRDefault="00842EC9" w:rsidP="00842EC9">
      <w:pPr>
        <w:rPr>
          <w:sz w:val="24"/>
          <w:szCs w:val="24"/>
          <w:lang w:eastAsia="en-US"/>
        </w:rPr>
      </w:pPr>
      <w:r w:rsidRPr="007969D0">
        <w:rPr>
          <w:sz w:val="24"/>
          <w:szCs w:val="24"/>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31D9E448" w14:textId="6671AE01"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0F17717B" w14:textId="77777777" w:rsidR="00842EC9" w:rsidRPr="007969D0" w:rsidRDefault="00842EC9" w:rsidP="00842EC9">
      <w:pPr>
        <w:rPr>
          <w:sz w:val="24"/>
          <w:szCs w:val="24"/>
          <w:lang w:eastAsia="en-US"/>
        </w:rPr>
      </w:pPr>
      <w:r w:rsidRPr="007969D0">
        <w:rPr>
          <w:sz w:val="24"/>
          <w:szCs w:val="24"/>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11692E90" w14:textId="732EBD38" w:rsidR="00842EC9" w:rsidRPr="007969D0" w:rsidRDefault="00842EC9" w:rsidP="00842EC9">
      <w:pPr>
        <w:rPr>
          <w:b/>
          <w:sz w:val="24"/>
          <w:szCs w:val="24"/>
          <w:lang w:eastAsia="en-US"/>
        </w:rPr>
      </w:pPr>
      <w:r w:rsidRPr="007969D0">
        <w:rPr>
          <w:b/>
          <w:sz w:val="24"/>
          <w:szCs w:val="24"/>
          <w:lang w:eastAsia="en-US"/>
        </w:rPr>
        <w:t xml:space="preserve">Европейская культура в раннее Новое время. </w:t>
      </w:r>
    </w:p>
    <w:p w14:paraId="0B2C0A9B" w14:textId="77777777" w:rsidR="00842EC9" w:rsidRPr="007969D0" w:rsidRDefault="00842EC9" w:rsidP="00842EC9">
      <w:pPr>
        <w:rPr>
          <w:sz w:val="24"/>
          <w:szCs w:val="24"/>
          <w:lang w:eastAsia="en-US"/>
        </w:rPr>
      </w:pPr>
      <w:r w:rsidRPr="007969D0">
        <w:rPr>
          <w:sz w:val="24"/>
          <w:szCs w:val="24"/>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339F89F1" w14:textId="77777777" w:rsidR="00842EC9" w:rsidRPr="007969D0" w:rsidRDefault="00842EC9" w:rsidP="00842EC9">
      <w:pPr>
        <w:rPr>
          <w:sz w:val="24"/>
          <w:szCs w:val="24"/>
          <w:lang w:eastAsia="en-US"/>
        </w:rPr>
      </w:pPr>
      <w:r w:rsidRPr="007969D0">
        <w:rPr>
          <w:sz w:val="24"/>
          <w:szCs w:val="24"/>
          <w:lang w:eastAsia="en-US"/>
        </w:rPr>
        <w:t xml:space="preserve">150.5.1.8. Страны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w:t>
      </w:r>
    </w:p>
    <w:p w14:paraId="0A7BADC8"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на вершине могущества. Сулейман </w:t>
      </w:r>
      <w:r w:rsidRPr="007969D0">
        <w:rPr>
          <w:sz w:val="24"/>
          <w:szCs w:val="24"/>
          <w:lang w:val="en-US" w:eastAsia="en-US"/>
        </w:rPr>
        <w:t>I</w:t>
      </w:r>
      <w:r w:rsidRPr="007969D0">
        <w:rPr>
          <w:sz w:val="24"/>
          <w:szCs w:val="24"/>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45C69338" w14:textId="77777777" w:rsidR="00842EC9" w:rsidRPr="007969D0" w:rsidRDefault="00842EC9" w:rsidP="00842EC9">
      <w:pPr>
        <w:rPr>
          <w:sz w:val="24"/>
          <w:szCs w:val="24"/>
          <w:lang w:eastAsia="en-US"/>
        </w:rPr>
      </w:pPr>
      <w:r w:rsidRPr="007969D0">
        <w:rPr>
          <w:sz w:val="24"/>
          <w:szCs w:val="24"/>
          <w:lang w:eastAsia="en-US"/>
        </w:rPr>
        <w:t xml:space="preserve">«Закрытие» страны для иноземцев. Культура и искусство стран Восто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6E0AA2B5" w14:textId="23062AA1" w:rsidR="00842EC9" w:rsidRPr="007969D0" w:rsidRDefault="00842EC9" w:rsidP="00842EC9">
      <w:pPr>
        <w:rPr>
          <w:b/>
          <w:sz w:val="24"/>
          <w:szCs w:val="24"/>
          <w:lang w:eastAsia="en-US"/>
        </w:rPr>
      </w:pPr>
      <w:r w:rsidRPr="007969D0">
        <w:rPr>
          <w:b/>
          <w:sz w:val="24"/>
          <w:szCs w:val="24"/>
          <w:lang w:eastAsia="en-US"/>
        </w:rPr>
        <w:t xml:space="preserve">Обобщение. </w:t>
      </w:r>
    </w:p>
    <w:p w14:paraId="2910F204" w14:textId="77777777" w:rsidR="00842EC9" w:rsidRPr="007969D0" w:rsidRDefault="00842EC9" w:rsidP="00842EC9">
      <w:pPr>
        <w:rPr>
          <w:b/>
          <w:sz w:val="24"/>
          <w:szCs w:val="24"/>
          <w:lang w:eastAsia="en-US"/>
        </w:rPr>
      </w:pPr>
      <w:r w:rsidRPr="007969D0">
        <w:rPr>
          <w:b/>
          <w:sz w:val="24"/>
          <w:szCs w:val="24"/>
          <w:lang w:eastAsia="en-US"/>
        </w:rPr>
        <w:t>Историческое и культурное наследие Раннего Нового времени.</w:t>
      </w:r>
    </w:p>
    <w:p w14:paraId="0A214B76" w14:textId="2105354E" w:rsidR="00842EC9" w:rsidRPr="007969D0" w:rsidRDefault="00842EC9" w:rsidP="00842EC9">
      <w:pPr>
        <w:rPr>
          <w:sz w:val="24"/>
          <w:szCs w:val="24"/>
          <w:lang w:eastAsia="en-US"/>
        </w:rPr>
      </w:pPr>
      <w:r w:rsidRPr="007969D0">
        <w:rPr>
          <w:sz w:val="24"/>
          <w:szCs w:val="24"/>
          <w:lang w:eastAsia="en-US"/>
        </w:rPr>
        <w:t xml:space="preserve">История России. Россия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т Великого княжества к царству.</w:t>
      </w:r>
    </w:p>
    <w:p w14:paraId="3A58B6B3" w14:textId="7C66E3D8" w:rsidR="00842EC9" w:rsidRPr="007969D0" w:rsidRDefault="00842EC9" w:rsidP="00842EC9">
      <w:pPr>
        <w:rPr>
          <w:sz w:val="24"/>
          <w:szCs w:val="24"/>
          <w:lang w:eastAsia="en-US"/>
        </w:rPr>
      </w:pPr>
      <w:r w:rsidRPr="007969D0">
        <w:rPr>
          <w:sz w:val="24"/>
          <w:szCs w:val="24"/>
          <w:lang w:eastAsia="en-US"/>
        </w:rPr>
        <w:t xml:space="preserve">Россия в </w:t>
      </w:r>
      <w:r w:rsidRPr="007969D0">
        <w:rPr>
          <w:sz w:val="24"/>
          <w:szCs w:val="24"/>
          <w:lang w:val="en-US" w:eastAsia="en-US"/>
        </w:rPr>
        <w:t>XVI</w:t>
      </w:r>
      <w:r w:rsidRPr="007969D0">
        <w:rPr>
          <w:sz w:val="24"/>
          <w:szCs w:val="24"/>
          <w:lang w:eastAsia="en-US"/>
        </w:rPr>
        <w:t xml:space="preserve"> в. </w:t>
      </w:r>
    </w:p>
    <w:p w14:paraId="7865B9C8" w14:textId="7D4CD023" w:rsidR="00842EC9" w:rsidRPr="007969D0" w:rsidRDefault="00842EC9" w:rsidP="00842EC9">
      <w:pPr>
        <w:rPr>
          <w:sz w:val="24"/>
          <w:szCs w:val="24"/>
          <w:lang w:eastAsia="en-US"/>
        </w:rPr>
      </w:pPr>
      <w:r w:rsidRPr="007969D0">
        <w:rPr>
          <w:sz w:val="24"/>
          <w:szCs w:val="24"/>
          <w:lang w:eastAsia="en-US"/>
        </w:rPr>
        <w:t xml:space="preserve">Завершение объединения русских земель. Княжение Василия </w:t>
      </w:r>
      <w:r w:rsidRPr="007969D0">
        <w:rPr>
          <w:sz w:val="24"/>
          <w:szCs w:val="24"/>
          <w:lang w:val="en-US" w:eastAsia="en-US"/>
        </w:rPr>
        <w:t>III</w:t>
      </w:r>
      <w:r w:rsidRPr="007969D0">
        <w:rPr>
          <w:sz w:val="24"/>
          <w:szCs w:val="24"/>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969D0">
        <w:rPr>
          <w:sz w:val="24"/>
          <w:szCs w:val="24"/>
          <w:lang w:val="en-US" w:eastAsia="en-US"/>
        </w:rPr>
        <w:t>XVI</w:t>
      </w:r>
      <w:r w:rsidRPr="007969D0">
        <w:rPr>
          <w:sz w:val="24"/>
          <w:szCs w:val="24"/>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19515CE" w14:textId="77777777" w:rsidR="00842EC9" w:rsidRPr="007969D0" w:rsidRDefault="00842EC9" w:rsidP="00842EC9">
      <w:pPr>
        <w:rPr>
          <w:sz w:val="24"/>
          <w:szCs w:val="24"/>
          <w:lang w:eastAsia="en-US"/>
        </w:rPr>
      </w:pPr>
      <w:r w:rsidRPr="007969D0">
        <w:rPr>
          <w:sz w:val="24"/>
          <w:szCs w:val="24"/>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7F726C41" w14:textId="59067B9D" w:rsidR="00842EC9" w:rsidRPr="007969D0" w:rsidRDefault="00842EC9" w:rsidP="00842EC9">
      <w:pPr>
        <w:rPr>
          <w:sz w:val="24"/>
          <w:szCs w:val="24"/>
          <w:lang w:eastAsia="en-US"/>
        </w:rPr>
      </w:pPr>
      <w:r w:rsidRPr="007969D0">
        <w:rPr>
          <w:b/>
          <w:sz w:val="24"/>
          <w:szCs w:val="24"/>
          <w:lang w:eastAsia="en-US"/>
        </w:rPr>
        <w:t xml:space="preserve">Царствование Ивана </w:t>
      </w:r>
      <w:r w:rsidRPr="007969D0">
        <w:rPr>
          <w:b/>
          <w:sz w:val="24"/>
          <w:szCs w:val="24"/>
          <w:lang w:val="en-US" w:eastAsia="en-US"/>
        </w:rPr>
        <w:t>IV</w:t>
      </w:r>
      <w:r w:rsidRPr="007969D0">
        <w:rPr>
          <w:b/>
          <w:sz w:val="24"/>
          <w:szCs w:val="24"/>
          <w:lang w:eastAsia="en-US"/>
        </w:rPr>
        <w:t>. Регентство Елены Глинской. Сопротивление удельных князей великокняжеской</w:t>
      </w:r>
      <w:r w:rsidRPr="007969D0">
        <w:rPr>
          <w:sz w:val="24"/>
          <w:szCs w:val="24"/>
          <w:lang w:eastAsia="en-US"/>
        </w:rPr>
        <w:t xml:space="preserve"> власти. Унификация денежной системы.</w:t>
      </w:r>
    </w:p>
    <w:p w14:paraId="63AFF385" w14:textId="77777777" w:rsidR="00842EC9" w:rsidRPr="007969D0" w:rsidRDefault="00842EC9" w:rsidP="00842EC9">
      <w:pPr>
        <w:rPr>
          <w:sz w:val="24"/>
          <w:szCs w:val="24"/>
          <w:lang w:eastAsia="en-US"/>
        </w:rPr>
      </w:pPr>
      <w:r w:rsidRPr="007969D0">
        <w:rPr>
          <w:sz w:val="24"/>
          <w:szCs w:val="24"/>
          <w:lang w:eastAsia="en-US"/>
        </w:rPr>
        <w:t>Период боярского правления. Борьба за власть между боярскими кланами. Губная реформа. Московское восстание 1547 г. Ереси.</w:t>
      </w:r>
    </w:p>
    <w:p w14:paraId="701E2389" w14:textId="77777777" w:rsidR="00842EC9" w:rsidRPr="007969D0" w:rsidRDefault="00842EC9" w:rsidP="00842EC9">
      <w:pPr>
        <w:rPr>
          <w:sz w:val="24"/>
          <w:szCs w:val="24"/>
          <w:lang w:eastAsia="en-US"/>
        </w:rPr>
      </w:pPr>
      <w:r w:rsidRPr="007969D0">
        <w:rPr>
          <w:sz w:val="24"/>
          <w:szCs w:val="24"/>
          <w:lang w:eastAsia="en-US"/>
        </w:rPr>
        <w:t xml:space="preserve">Принятие Иваном </w:t>
      </w:r>
      <w:r w:rsidRPr="007969D0">
        <w:rPr>
          <w:sz w:val="24"/>
          <w:szCs w:val="24"/>
          <w:lang w:val="en-US" w:eastAsia="en-US"/>
        </w:rPr>
        <w:t>IV</w:t>
      </w:r>
      <w:r w:rsidRPr="007969D0">
        <w:rPr>
          <w:sz w:val="24"/>
          <w:szCs w:val="24"/>
          <w:lang w:eastAsia="en-US"/>
        </w:rPr>
        <w:t xml:space="preserve"> царского титула. Реформы середины </w:t>
      </w:r>
      <w:r w:rsidRPr="007969D0">
        <w:rPr>
          <w:sz w:val="24"/>
          <w:szCs w:val="24"/>
          <w:lang w:val="en-US" w:eastAsia="en-US"/>
        </w:rPr>
        <w:t>XVI</w:t>
      </w:r>
      <w:r w:rsidRPr="007969D0">
        <w:rPr>
          <w:sz w:val="24"/>
          <w:szCs w:val="24"/>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F462007"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w:t>
      </w:r>
      <w:r w:rsidRPr="007969D0">
        <w:rPr>
          <w:sz w:val="24"/>
          <w:szCs w:val="24"/>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w:t>
      </w:r>
      <w:r w:rsidRPr="007969D0">
        <w:rPr>
          <w:sz w:val="24"/>
          <w:szCs w:val="24"/>
          <w:lang w:eastAsia="en-US"/>
        </w:rPr>
        <w:lastRenderedPageBreak/>
        <w:t>Ливонской войне. Поход Ермака Тимофеевича на Сибирское ханство. Начало присоединения к России Западной Сибири.</w:t>
      </w:r>
    </w:p>
    <w:p w14:paraId="50477DB1" w14:textId="77777777" w:rsidR="00842EC9" w:rsidRPr="007969D0" w:rsidRDefault="00842EC9" w:rsidP="00842EC9">
      <w:pPr>
        <w:rPr>
          <w:sz w:val="24"/>
          <w:szCs w:val="24"/>
          <w:lang w:eastAsia="en-US"/>
        </w:rPr>
      </w:pPr>
      <w:r w:rsidRPr="007969D0">
        <w:rPr>
          <w:sz w:val="24"/>
          <w:szCs w:val="24"/>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61ADBE46" w14:textId="77777777" w:rsidR="00842EC9" w:rsidRPr="007969D0" w:rsidRDefault="00842EC9" w:rsidP="00842EC9">
      <w:pPr>
        <w:rPr>
          <w:sz w:val="24"/>
          <w:szCs w:val="24"/>
          <w:lang w:eastAsia="en-US"/>
        </w:rPr>
      </w:pPr>
      <w:r w:rsidRPr="007969D0">
        <w:rPr>
          <w:sz w:val="24"/>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61696E80" w14:textId="77777777" w:rsidR="00842EC9" w:rsidRPr="007969D0" w:rsidRDefault="00842EC9" w:rsidP="00842EC9">
      <w:pPr>
        <w:rPr>
          <w:sz w:val="24"/>
          <w:szCs w:val="24"/>
          <w:lang w:eastAsia="en-US"/>
        </w:rPr>
      </w:pPr>
      <w:r w:rsidRPr="007969D0">
        <w:rPr>
          <w:sz w:val="24"/>
          <w:szCs w:val="24"/>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24C113FF" w14:textId="451704FD" w:rsidR="00842EC9" w:rsidRPr="007969D0" w:rsidRDefault="00842EC9" w:rsidP="00842EC9">
      <w:pPr>
        <w:rPr>
          <w:sz w:val="24"/>
          <w:szCs w:val="24"/>
          <w:lang w:eastAsia="en-US"/>
        </w:rPr>
      </w:pPr>
      <w:r w:rsidRPr="007969D0">
        <w:rPr>
          <w:sz w:val="24"/>
          <w:szCs w:val="24"/>
          <w:lang w:eastAsia="en-US"/>
        </w:rPr>
        <w:t xml:space="preserve"> Россия в конце </w:t>
      </w:r>
      <w:r w:rsidRPr="007969D0">
        <w:rPr>
          <w:sz w:val="24"/>
          <w:szCs w:val="24"/>
          <w:lang w:val="en-US" w:eastAsia="en-US"/>
        </w:rPr>
        <w:t>XVI</w:t>
      </w:r>
      <w:r w:rsidRPr="007969D0">
        <w:rPr>
          <w:sz w:val="24"/>
          <w:szCs w:val="24"/>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1E28DBE8" w14:textId="0015EDD1" w:rsidR="00842EC9" w:rsidRPr="007969D0" w:rsidRDefault="00842EC9" w:rsidP="00842EC9">
      <w:pPr>
        <w:rPr>
          <w:b/>
          <w:sz w:val="24"/>
          <w:szCs w:val="24"/>
          <w:lang w:eastAsia="en-US"/>
        </w:rPr>
      </w:pPr>
      <w:r w:rsidRPr="007969D0">
        <w:rPr>
          <w:b/>
          <w:sz w:val="24"/>
          <w:szCs w:val="24"/>
          <w:lang w:eastAsia="en-US"/>
        </w:rPr>
        <w:t xml:space="preserve">Смута в России. </w:t>
      </w:r>
    </w:p>
    <w:p w14:paraId="20890496" w14:textId="11F65463" w:rsidR="00842EC9" w:rsidRPr="007969D0" w:rsidRDefault="00842EC9" w:rsidP="00842EC9">
      <w:pPr>
        <w:rPr>
          <w:sz w:val="24"/>
          <w:szCs w:val="24"/>
          <w:lang w:eastAsia="en-US"/>
        </w:rPr>
      </w:pPr>
      <w:r w:rsidRPr="007969D0">
        <w:rPr>
          <w:sz w:val="24"/>
          <w:szCs w:val="24"/>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4381B5E6" w14:textId="5976E818" w:rsidR="00842EC9" w:rsidRPr="007969D0" w:rsidRDefault="00842EC9" w:rsidP="00842EC9">
      <w:pPr>
        <w:rPr>
          <w:sz w:val="24"/>
          <w:szCs w:val="24"/>
          <w:lang w:eastAsia="en-US"/>
        </w:rPr>
      </w:pPr>
      <w:r w:rsidRPr="007969D0">
        <w:rPr>
          <w:sz w:val="24"/>
          <w:szCs w:val="24"/>
          <w:lang w:eastAsia="en-US"/>
        </w:rPr>
        <w:t xml:space="preserve">Смутное время начала </w:t>
      </w:r>
      <w:r w:rsidRPr="007969D0">
        <w:rPr>
          <w:sz w:val="24"/>
          <w:szCs w:val="24"/>
          <w:lang w:val="en-US" w:eastAsia="en-US"/>
        </w:rPr>
        <w:t>XVII</w:t>
      </w:r>
      <w:r w:rsidRPr="007969D0">
        <w:rPr>
          <w:sz w:val="24"/>
          <w:szCs w:val="24"/>
          <w:lang w:eastAsia="en-US"/>
        </w:rPr>
        <w:t xml:space="preserve"> в. Дискуссия о его причинах. Самозванцы и самозванство. Личность Лжедмитрия </w:t>
      </w:r>
      <w:r w:rsidRPr="007969D0">
        <w:rPr>
          <w:sz w:val="24"/>
          <w:szCs w:val="24"/>
          <w:lang w:val="en-US" w:eastAsia="en-US"/>
        </w:rPr>
        <w:t>I</w:t>
      </w:r>
      <w:r w:rsidRPr="007969D0">
        <w:rPr>
          <w:sz w:val="24"/>
          <w:szCs w:val="24"/>
          <w:lang w:eastAsia="en-US"/>
        </w:rPr>
        <w:t xml:space="preserve"> и его политика. Восстание 1606 г. и убийство самозванца.</w:t>
      </w:r>
    </w:p>
    <w:p w14:paraId="622C165D" w14:textId="77777777" w:rsidR="00842EC9" w:rsidRPr="007969D0" w:rsidRDefault="00842EC9" w:rsidP="00842EC9">
      <w:pPr>
        <w:rPr>
          <w:sz w:val="24"/>
          <w:szCs w:val="24"/>
          <w:lang w:eastAsia="en-US"/>
        </w:rPr>
      </w:pPr>
      <w:r w:rsidRPr="007969D0">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w:t>
      </w:r>
      <w:r w:rsidRPr="007969D0">
        <w:rPr>
          <w:sz w:val="24"/>
          <w:szCs w:val="24"/>
          <w:lang w:val="en-US" w:eastAsia="en-US"/>
        </w:rPr>
        <w:t>II</w:t>
      </w:r>
      <w:r w:rsidRPr="007969D0">
        <w:rPr>
          <w:sz w:val="24"/>
          <w:szCs w:val="24"/>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5062D782" w14:textId="77777777" w:rsidR="00842EC9" w:rsidRPr="007969D0" w:rsidRDefault="00842EC9" w:rsidP="00842EC9">
      <w:pPr>
        <w:rPr>
          <w:sz w:val="24"/>
          <w:szCs w:val="24"/>
          <w:lang w:eastAsia="en-US"/>
        </w:rPr>
      </w:pPr>
      <w:r w:rsidRPr="007969D0">
        <w:rPr>
          <w:sz w:val="24"/>
          <w:szCs w:val="24"/>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7AF27B60" w14:textId="336E5F41" w:rsidR="00842EC9" w:rsidRPr="007969D0" w:rsidRDefault="00842EC9" w:rsidP="00842EC9">
      <w:pPr>
        <w:rPr>
          <w:sz w:val="24"/>
          <w:szCs w:val="24"/>
          <w:lang w:eastAsia="en-US"/>
        </w:rPr>
      </w:pPr>
      <w:r w:rsidRPr="007969D0">
        <w:rPr>
          <w:sz w:val="24"/>
          <w:szCs w:val="24"/>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43741A52" w14:textId="35793FB5" w:rsidR="00842EC9" w:rsidRPr="007969D0" w:rsidRDefault="00842EC9" w:rsidP="00842EC9">
      <w:pPr>
        <w:rPr>
          <w:b/>
          <w:sz w:val="24"/>
          <w:szCs w:val="24"/>
          <w:lang w:eastAsia="en-US"/>
        </w:rPr>
      </w:pPr>
      <w:r w:rsidRPr="007969D0">
        <w:rPr>
          <w:b/>
          <w:sz w:val="24"/>
          <w:szCs w:val="24"/>
          <w:lang w:eastAsia="en-US"/>
        </w:rPr>
        <w:t xml:space="preserve">Россия в </w:t>
      </w:r>
      <w:r w:rsidRPr="007969D0">
        <w:rPr>
          <w:b/>
          <w:sz w:val="24"/>
          <w:szCs w:val="24"/>
          <w:lang w:val="en-US" w:eastAsia="en-US"/>
        </w:rPr>
        <w:t>XVII</w:t>
      </w:r>
      <w:r w:rsidRPr="007969D0">
        <w:rPr>
          <w:b/>
          <w:sz w:val="24"/>
          <w:szCs w:val="24"/>
          <w:lang w:eastAsia="en-US"/>
        </w:rPr>
        <w:t xml:space="preserve"> в. </w:t>
      </w:r>
    </w:p>
    <w:p w14:paraId="58228CC9" w14:textId="08E23E2F" w:rsidR="00842EC9" w:rsidRPr="007969D0" w:rsidRDefault="00842EC9" w:rsidP="00842EC9">
      <w:pPr>
        <w:rPr>
          <w:sz w:val="24"/>
          <w:szCs w:val="24"/>
          <w:lang w:eastAsia="en-US"/>
        </w:rPr>
      </w:pPr>
      <w:r w:rsidRPr="007969D0">
        <w:rPr>
          <w:sz w:val="24"/>
          <w:szCs w:val="24"/>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407FE26C" w14:textId="77777777" w:rsidR="00842EC9" w:rsidRPr="007969D0" w:rsidRDefault="00842EC9" w:rsidP="00842EC9">
      <w:pPr>
        <w:rPr>
          <w:sz w:val="24"/>
          <w:szCs w:val="24"/>
          <w:lang w:eastAsia="en-US"/>
        </w:rPr>
      </w:pPr>
      <w:r w:rsidRPr="007969D0">
        <w:rPr>
          <w:sz w:val="24"/>
          <w:szCs w:val="24"/>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051E1631" w14:textId="66305BA1"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 </w:t>
      </w:r>
      <w:r w:rsidRPr="007969D0">
        <w:rPr>
          <w:sz w:val="24"/>
          <w:szCs w:val="24"/>
          <w:lang w:val="en-US" w:eastAsia="en-US"/>
        </w:rPr>
        <w:t>XVII</w:t>
      </w:r>
      <w:r w:rsidRPr="007969D0">
        <w:rPr>
          <w:sz w:val="24"/>
          <w:szCs w:val="24"/>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6E45F7D1" w14:textId="1D6A60D5" w:rsidR="00842EC9" w:rsidRPr="007969D0" w:rsidRDefault="00842EC9" w:rsidP="00842EC9">
      <w:pPr>
        <w:rPr>
          <w:sz w:val="24"/>
          <w:szCs w:val="24"/>
          <w:lang w:eastAsia="en-US"/>
        </w:rPr>
      </w:pPr>
      <w:r w:rsidRPr="007969D0">
        <w:rPr>
          <w:sz w:val="24"/>
          <w:szCs w:val="24"/>
          <w:lang w:eastAsia="en-US"/>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969D0">
        <w:rPr>
          <w:sz w:val="24"/>
          <w:szCs w:val="24"/>
          <w:lang w:val="en-US" w:eastAsia="en-US"/>
        </w:rPr>
        <w:t>XVII</w:t>
      </w:r>
      <w:r w:rsidRPr="007969D0">
        <w:rPr>
          <w:sz w:val="24"/>
          <w:szCs w:val="24"/>
          <w:lang w:eastAsia="en-US"/>
        </w:rPr>
        <w:t xml:space="preserve"> в. Городские восстания середины </w:t>
      </w:r>
      <w:r w:rsidRPr="007969D0">
        <w:rPr>
          <w:sz w:val="24"/>
          <w:szCs w:val="24"/>
          <w:lang w:val="en-US" w:eastAsia="en-US"/>
        </w:rPr>
        <w:t>XVII</w:t>
      </w:r>
      <w:r w:rsidRPr="007969D0">
        <w:rPr>
          <w:sz w:val="24"/>
          <w:szCs w:val="24"/>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0D40F89A" w14:textId="71AC60E3" w:rsidR="00842EC9" w:rsidRPr="007969D0" w:rsidRDefault="00842EC9" w:rsidP="00842EC9">
      <w:pPr>
        <w:rPr>
          <w:sz w:val="24"/>
          <w:szCs w:val="24"/>
          <w:lang w:eastAsia="en-US"/>
        </w:rPr>
      </w:pPr>
      <w:r w:rsidRPr="007969D0">
        <w:rPr>
          <w:sz w:val="24"/>
          <w:szCs w:val="24"/>
          <w:lang w:eastAsia="en-US"/>
        </w:rPr>
        <w:t xml:space="preserve">Внешняя политика России в </w:t>
      </w:r>
      <w:r w:rsidRPr="007969D0">
        <w:rPr>
          <w:sz w:val="24"/>
          <w:szCs w:val="24"/>
          <w:lang w:val="en-US" w:eastAsia="en-US"/>
        </w:rPr>
        <w:t>XVII</w:t>
      </w:r>
      <w:r w:rsidRPr="007969D0">
        <w:rPr>
          <w:sz w:val="24"/>
          <w:szCs w:val="24"/>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108DE02C" w14:textId="77777777" w:rsidR="00842EC9" w:rsidRPr="007969D0" w:rsidRDefault="00842EC9" w:rsidP="00842EC9">
      <w:pPr>
        <w:rPr>
          <w:sz w:val="24"/>
          <w:szCs w:val="24"/>
          <w:lang w:eastAsia="en-US"/>
        </w:rPr>
      </w:pPr>
      <w:r w:rsidRPr="007969D0">
        <w:rPr>
          <w:sz w:val="24"/>
          <w:szCs w:val="24"/>
          <w:lang w:eastAsia="en-US"/>
        </w:rPr>
        <w:t xml:space="preserve">Белгородская засечная черта. Конфликты с Османской империей. «Азовское осадное сидение». </w:t>
      </w:r>
      <w:r w:rsidRPr="00842EC9">
        <w:rPr>
          <w:lang w:eastAsia="en-US"/>
        </w:rPr>
        <w:t>«</w:t>
      </w:r>
      <w:r w:rsidRPr="007969D0">
        <w:rPr>
          <w:sz w:val="24"/>
          <w:szCs w:val="24"/>
          <w:lang w:eastAsia="en-US"/>
        </w:rPr>
        <w:t>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2DDDC29D" w14:textId="77777777" w:rsidR="00842EC9" w:rsidRPr="007969D0" w:rsidRDefault="00842EC9" w:rsidP="00842EC9">
      <w:pPr>
        <w:rPr>
          <w:sz w:val="24"/>
          <w:szCs w:val="24"/>
          <w:lang w:eastAsia="en-US"/>
        </w:rPr>
      </w:pPr>
      <w:r w:rsidRPr="007969D0">
        <w:rPr>
          <w:sz w:val="24"/>
          <w:szCs w:val="24"/>
          <w:lang w:eastAsia="en-US"/>
        </w:rPr>
        <w:t xml:space="preserve">150.5.2.3.5. Освоение новых территорий. Народы России в </w:t>
      </w:r>
      <w:r w:rsidRPr="007969D0">
        <w:rPr>
          <w:sz w:val="24"/>
          <w:szCs w:val="24"/>
          <w:lang w:val="en-US" w:eastAsia="en-US"/>
        </w:rPr>
        <w:t>XVII</w:t>
      </w:r>
      <w:r w:rsidRPr="007969D0">
        <w:rPr>
          <w:sz w:val="24"/>
          <w:szCs w:val="24"/>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2F7FD794" w14:textId="6ABE1C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 </w:t>
      </w:r>
    </w:p>
    <w:p w14:paraId="567E1ABC" w14:textId="77777777" w:rsidR="00842EC9" w:rsidRPr="007969D0" w:rsidRDefault="00842EC9" w:rsidP="00842EC9">
      <w:pPr>
        <w:rPr>
          <w:sz w:val="24"/>
          <w:szCs w:val="24"/>
          <w:lang w:eastAsia="en-US"/>
        </w:rPr>
      </w:pPr>
      <w:r w:rsidRPr="007969D0">
        <w:rPr>
          <w:sz w:val="24"/>
          <w:szCs w:val="24"/>
          <w:lang w:eastAsia="en-US"/>
        </w:rPr>
        <w:t xml:space="preserve">Изменения в картине мира человека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3ED4938F" w14:textId="77777777" w:rsidR="00842EC9" w:rsidRPr="007969D0" w:rsidRDefault="00842EC9" w:rsidP="00842EC9">
      <w:pPr>
        <w:rPr>
          <w:sz w:val="24"/>
          <w:szCs w:val="24"/>
          <w:lang w:eastAsia="en-US"/>
        </w:rPr>
      </w:pPr>
      <w:r w:rsidRPr="007969D0">
        <w:rPr>
          <w:sz w:val="24"/>
          <w:szCs w:val="24"/>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C2DB90D" w14:textId="77777777" w:rsidR="00842EC9" w:rsidRPr="007969D0" w:rsidRDefault="00842EC9" w:rsidP="00842EC9">
      <w:pPr>
        <w:rPr>
          <w:sz w:val="24"/>
          <w:szCs w:val="24"/>
          <w:lang w:eastAsia="en-US"/>
        </w:rPr>
      </w:pPr>
      <w:r w:rsidRPr="007969D0">
        <w:rPr>
          <w:sz w:val="24"/>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7969D0">
        <w:rPr>
          <w:sz w:val="24"/>
          <w:szCs w:val="24"/>
          <w:lang w:val="en-US" w:eastAsia="en-US"/>
        </w:rPr>
        <w:t>XVII</w:t>
      </w:r>
      <w:r w:rsidRPr="007969D0">
        <w:rPr>
          <w:sz w:val="24"/>
          <w:szCs w:val="24"/>
          <w:lang w:eastAsia="en-US"/>
        </w:rPr>
        <w:t xml:space="preserve"> в.</w:t>
      </w:r>
    </w:p>
    <w:p w14:paraId="01211B57" w14:textId="77777777" w:rsidR="00842EC9" w:rsidRPr="007969D0" w:rsidRDefault="00842EC9" w:rsidP="00842EC9">
      <w:pPr>
        <w:rPr>
          <w:sz w:val="24"/>
          <w:szCs w:val="24"/>
          <w:lang w:eastAsia="en-US"/>
        </w:rPr>
      </w:pPr>
      <w:r w:rsidRPr="007969D0">
        <w:rPr>
          <w:sz w:val="24"/>
          <w:szCs w:val="24"/>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6E229692" w14:textId="7F4157B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w:t>
      </w:r>
      <w:r w:rsidRPr="007969D0">
        <w:rPr>
          <w:b/>
          <w:sz w:val="24"/>
          <w:szCs w:val="24"/>
          <w:lang w:eastAsia="en-US"/>
        </w:rPr>
        <w:t>‒</w:t>
      </w:r>
      <w:r w:rsidRPr="007969D0">
        <w:rPr>
          <w:b/>
          <w:sz w:val="24"/>
          <w:szCs w:val="24"/>
          <w:lang w:val="en-US" w:eastAsia="en-US"/>
        </w:rPr>
        <w:t>XVII</w:t>
      </w:r>
      <w:r w:rsidRPr="007969D0">
        <w:rPr>
          <w:b/>
          <w:sz w:val="24"/>
          <w:szCs w:val="24"/>
          <w:lang w:eastAsia="en-US"/>
        </w:rPr>
        <w:t xml:space="preserve"> вв.</w:t>
      </w:r>
    </w:p>
    <w:p w14:paraId="09175C7C" w14:textId="57A27920" w:rsidR="007E7BE0" w:rsidRPr="003B590D" w:rsidRDefault="003B590D" w:rsidP="003B590D">
      <w:pPr>
        <w:rPr>
          <w:b/>
          <w:sz w:val="24"/>
          <w:szCs w:val="24"/>
          <w:lang w:eastAsia="en-US"/>
        </w:rPr>
      </w:pPr>
      <w:r>
        <w:rPr>
          <w:b/>
          <w:sz w:val="24"/>
          <w:szCs w:val="24"/>
          <w:lang w:eastAsia="en-US"/>
        </w:rPr>
        <w:t xml:space="preserve">Обобщение. </w:t>
      </w:r>
    </w:p>
    <w:p w14:paraId="6C3E99F1" w14:textId="362F8232" w:rsidR="007E7BE0" w:rsidRPr="003B590D" w:rsidRDefault="00842EC9" w:rsidP="003B590D">
      <w:pPr>
        <w:jc w:val="center"/>
        <w:rPr>
          <w:b/>
          <w:sz w:val="24"/>
          <w:szCs w:val="24"/>
          <w:lang w:eastAsia="en-US"/>
        </w:rPr>
      </w:pPr>
      <w:r w:rsidRPr="007969D0">
        <w:rPr>
          <w:b/>
          <w:sz w:val="24"/>
          <w:szCs w:val="24"/>
          <w:lang w:eastAsia="en-US"/>
        </w:rPr>
        <w:t>Содержание обу</w:t>
      </w:r>
      <w:r w:rsidR="007E7BE0" w:rsidRPr="007969D0">
        <w:rPr>
          <w:b/>
          <w:sz w:val="24"/>
          <w:szCs w:val="24"/>
          <w:lang w:eastAsia="en-US"/>
        </w:rPr>
        <w:t>чения в 8 классе</w:t>
      </w:r>
    </w:p>
    <w:p w14:paraId="3B0FE87B" w14:textId="5F333DAD"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VIII</w:t>
      </w:r>
      <w:r w:rsidRPr="007969D0">
        <w:rPr>
          <w:b/>
          <w:sz w:val="24"/>
          <w:szCs w:val="24"/>
          <w:lang w:eastAsia="en-US"/>
        </w:rPr>
        <w:t xml:space="preserve"> в. </w:t>
      </w:r>
    </w:p>
    <w:p w14:paraId="6C5699A9" w14:textId="63A25043" w:rsidR="00842EC9" w:rsidRPr="007969D0" w:rsidRDefault="00842EC9" w:rsidP="00842EC9">
      <w:pPr>
        <w:rPr>
          <w:b/>
          <w:sz w:val="24"/>
          <w:szCs w:val="24"/>
          <w:lang w:eastAsia="en-US"/>
        </w:rPr>
      </w:pPr>
      <w:r w:rsidRPr="007969D0">
        <w:rPr>
          <w:b/>
          <w:sz w:val="24"/>
          <w:szCs w:val="24"/>
          <w:lang w:eastAsia="en-US"/>
        </w:rPr>
        <w:t xml:space="preserve">Введение. </w:t>
      </w:r>
    </w:p>
    <w:p w14:paraId="5151E693" w14:textId="1A2C4493" w:rsidR="00842EC9" w:rsidRPr="007969D0" w:rsidRDefault="00842EC9" w:rsidP="00842EC9">
      <w:pPr>
        <w:rPr>
          <w:b/>
          <w:sz w:val="24"/>
          <w:szCs w:val="24"/>
          <w:lang w:eastAsia="en-US"/>
        </w:rPr>
      </w:pPr>
      <w:r w:rsidRPr="007969D0">
        <w:rPr>
          <w:b/>
          <w:sz w:val="24"/>
          <w:szCs w:val="24"/>
          <w:lang w:eastAsia="en-US"/>
        </w:rPr>
        <w:t xml:space="preserve">Век Просвещения. </w:t>
      </w:r>
    </w:p>
    <w:p w14:paraId="4E076ABF" w14:textId="77777777" w:rsidR="00842EC9" w:rsidRPr="007969D0" w:rsidRDefault="00842EC9" w:rsidP="00842EC9">
      <w:pPr>
        <w:rPr>
          <w:sz w:val="24"/>
          <w:szCs w:val="24"/>
          <w:lang w:eastAsia="en-US"/>
        </w:rPr>
      </w:pPr>
      <w:r w:rsidRPr="007969D0">
        <w:rPr>
          <w:sz w:val="24"/>
          <w:szCs w:val="24"/>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0D96F6F5" w14:textId="19CED162" w:rsidR="00842EC9" w:rsidRPr="007969D0" w:rsidRDefault="00842EC9" w:rsidP="00842EC9">
      <w:pPr>
        <w:rPr>
          <w:b/>
          <w:sz w:val="24"/>
          <w:szCs w:val="24"/>
          <w:lang w:eastAsia="en-US"/>
        </w:rPr>
      </w:pPr>
      <w:r w:rsidRPr="007969D0">
        <w:rPr>
          <w:b/>
          <w:sz w:val="24"/>
          <w:szCs w:val="24"/>
          <w:lang w:eastAsia="en-US"/>
        </w:rPr>
        <w:t xml:space="preserve">Государства Европы в </w:t>
      </w:r>
      <w:r w:rsidRPr="007969D0">
        <w:rPr>
          <w:b/>
          <w:sz w:val="24"/>
          <w:szCs w:val="24"/>
          <w:lang w:val="en-US" w:eastAsia="en-US"/>
        </w:rPr>
        <w:t>XVIII</w:t>
      </w:r>
      <w:r w:rsidRPr="007969D0">
        <w:rPr>
          <w:b/>
          <w:sz w:val="24"/>
          <w:szCs w:val="24"/>
          <w:lang w:eastAsia="en-US"/>
        </w:rPr>
        <w:t xml:space="preserve"> в. </w:t>
      </w:r>
    </w:p>
    <w:p w14:paraId="738CD91C" w14:textId="4FF8C150" w:rsidR="00842EC9" w:rsidRPr="007969D0" w:rsidRDefault="00842EC9" w:rsidP="00842EC9">
      <w:pPr>
        <w:rPr>
          <w:sz w:val="24"/>
          <w:szCs w:val="24"/>
          <w:lang w:eastAsia="en-US"/>
        </w:rPr>
      </w:pPr>
      <w:r w:rsidRPr="007969D0">
        <w:rPr>
          <w:b/>
          <w:sz w:val="24"/>
          <w:szCs w:val="24"/>
          <w:lang w:eastAsia="en-US"/>
        </w:rPr>
        <w:t xml:space="preserve">Монархии в Европе </w:t>
      </w:r>
      <w:r w:rsidRPr="007969D0">
        <w:rPr>
          <w:b/>
          <w:sz w:val="24"/>
          <w:szCs w:val="24"/>
          <w:lang w:val="en-US" w:eastAsia="en-US"/>
        </w:rPr>
        <w:t>XVIII</w:t>
      </w:r>
      <w:r w:rsidRPr="007969D0">
        <w:rPr>
          <w:sz w:val="24"/>
          <w:szCs w:val="24"/>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7D720BA4" w14:textId="629826E5" w:rsidR="00842EC9" w:rsidRPr="007969D0" w:rsidRDefault="00842EC9" w:rsidP="00842EC9">
      <w:pPr>
        <w:rPr>
          <w:sz w:val="24"/>
          <w:szCs w:val="24"/>
          <w:lang w:eastAsia="en-US"/>
        </w:rPr>
      </w:pPr>
      <w:r w:rsidRPr="007969D0">
        <w:rPr>
          <w:b/>
          <w:sz w:val="24"/>
          <w:szCs w:val="24"/>
          <w:lang w:eastAsia="en-US"/>
        </w:rPr>
        <w:lastRenderedPageBreak/>
        <w:t xml:space="preserve">Великобритания в </w:t>
      </w:r>
      <w:r w:rsidRPr="007969D0">
        <w:rPr>
          <w:b/>
          <w:sz w:val="24"/>
          <w:szCs w:val="24"/>
          <w:lang w:val="en-US" w:eastAsia="en-US"/>
        </w:rPr>
        <w:t>XVIII</w:t>
      </w:r>
      <w:r w:rsidRPr="007969D0">
        <w:rPr>
          <w:b/>
          <w:sz w:val="24"/>
          <w:szCs w:val="24"/>
          <w:lang w:eastAsia="en-US"/>
        </w:rPr>
        <w:t xml:space="preserve"> в</w:t>
      </w:r>
      <w:r w:rsidRPr="007969D0">
        <w:rPr>
          <w:sz w:val="24"/>
          <w:szCs w:val="24"/>
          <w:lang w:eastAsia="en-US"/>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1B35982E" w14:textId="2DFB35F5" w:rsidR="00842EC9" w:rsidRPr="007969D0" w:rsidRDefault="00842EC9" w:rsidP="00842EC9">
      <w:pPr>
        <w:rPr>
          <w:sz w:val="24"/>
          <w:szCs w:val="24"/>
          <w:lang w:eastAsia="en-US"/>
        </w:rPr>
      </w:pPr>
      <w:r w:rsidRPr="007969D0">
        <w:rPr>
          <w:b/>
          <w:sz w:val="24"/>
          <w:szCs w:val="24"/>
          <w:lang w:eastAsia="en-US"/>
        </w:rPr>
        <w:t>Франция. Абсолютная монархия</w:t>
      </w:r>
      <w:r w:rsidRPr="007969D0">
        <w:rPr>
          <w:sz w:val="24"/>
          <w:szCs w:val="24"/>
          <w:lang w:eastAsia="en-US"/>
        </w:rPr>
        <w:t>: политика сохранения старого порядка. Попытки проведения реформ. Королевская власть и сословия.</w:t>
      </w:r>
    </w:p>
    <w:p w14:paraId="721BCB17" w14:textId="539DC7C4" w:rsidR="00842EC9" w:rsidRPr="007969D0" w:rsidRDefault="00842EC9" w:rsidP="00842EC9">
      <w:pPr>
        <w:rPr>
          <w:sz w:val="24"/>
          <w:szCs w:val="24"/>
          <w:lang w:eastAsia="en-US"/>
        </w:rPr>
      </w:pPr>
      <w:r w:rsidRPr="007969D0">
        <w:rPr>
          <w:sz w:val="24"/>
          <w:szCs w:val="24"/>
          <w:lang w:eastAsia="en-US"/>
        </w:rPr>
        <w:t xml:space="preserve">Германские государства, монархия Габсбургов, итальянские земли в </w:t>
      </w:r>
      <w:r w:rsidRPr="007969D0">
        <w:rPr>
          <w:sz w:val="24"/>
          <w:szCs w:val="24"/>
          <w:lang w:val="en-US" w:eastAsia="en-US"/>
        </w:rPr>
        <w:t>XVIII</w:t>
      </w:r>
      <w:r w:rsidRPr="007969D0">
        <w:rPr>
          <w:sz w:val="24"/>
          <w:szCs w:val="24"/>
          <w:lang w:eastAsia="en-US"/>
        </w:rPr>
        <w:t xml:space="preserve"> в. Раздробленность Германии. Возвышение Пруссии. Фридрих </w:t>
      </w:r>
      <w:r w:rsidRPr="007969D0">
        <w:rPr>
          <w:sz w:val="24"/>
          <w:szCs w:val="24"/>
          <w:lang w:val="en-US" w:eastAsia="en-US"/>
        </w:rPr>
        <w:t>II</w:t>
      </w:r>
      <w:r w:rsidRPr="007969D0">
        <w:rPr>
          <w:sz w:val="24"/>
          <w:szCs w:val="24"/>
          <w:lang w:eastAsia="en-US"/>
        </w:rPr>
        <w:t xml:space="preserve"> Великий. Габсбургская монархия в </w:t>
      </w:r>
      <w:r w:rsidRPr="007969D0">
        <w:rPr>
          <w:sz w:val="24"/>
          <w:szCs w:val="24"/>
          <w:lang w:val="en-US" w:eastAsia="en-US"/>
        </w:rPr>
        <w:t>XVIII</w:t>
      </w:r>
      <w:r w:rsidRPr="007969D0">
        <w:rPr>
          <w:sz w:val="24"/>
          <w:szCs w:val="24"/>
          <w:lang w:eastAsia="en-US"/>
        </w:rPr>
        <w:t xml:space="preserve"> в. Правление Марии Терезии и Иосифа </w:t>
      </w:r>
      <w:r w:rsidRPr="007969D0">
        <w:rPr>
          <w:sz w:val="24"/>
          <w:szCs w:val="24"/>
          <w:lang w:val="en-US" w:eastAsia="en-US"/>
        </w:rPr>
        <w:t>II</w:t>
      </w:r>
      <w:r w:rsidRPr="007969D0">
        <w:rPr>
          <w:sz w:val="24"/>
          <w:szCs w:val="24"/>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F4B1BE8" w14:textId="2FD839EE" w:rsidR="00842EC9" w:rsidRPr="007969D0" w:rsidRDefault="00842EC9" w:rsidP="00842EC9">
      <w:pPr>
        <w:rPr>
          <w:sz w:val="24"/>
          <w:szCs w:val="24"/>
          <w:lang w:eastAsia="en-US"/>
        </w:rPr>
      </w:pPr>
      <w:r w:rsidRPr="007969D0">
        <w:rPr>
          <w:sz w:val="24"/>
          <w:szCs w:val="24"/>
          <w:lang w:eastAsia="en-US"/>
        </w:rPr>
        <w:t xml:space="preserve"> Государства Пиренейского полуострова. Испания: проблемы внутреннего развития, ослабление международных позиций. Реформы в правление Карла </w:t>
      </w:r>
      <w:r w:rsidRPr="007969D0">
        <w:rPr>
          <w:sz w:val="24"/>
          <w:szCs w:val="24"/>
          <w:lang w:val="en-US" w:eastAsia="en-US"/>
        </w:rPr>
        <w:t>III</w:t>
      </w:r>
      <w:r w:rsidRPr="007969D0">
        <w:rPr>
          <w:sz w:val="24"/>
          <w:szCs w:val="24"/>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6F7A5225" w14:textId="37199FC8" w:rsidR="00842EC9" w:rsidRPr="007969D0" w:rsidRDefault="00842EC9" w:rsidP="00842EC9">
      <w:pPr>
        <w:rPr>
          <w:sz w:val="24"/>
          <w:szCs w:val="24"/>
          <w:lang w:eastAsia="en-US"/>
        </w:rPr>
      </w:pPr>
      <w:r w:rsidRPr="007969D0">
        <w:rPr>
          <w:sz w:val="24"/>
          <w:szCs w:val="24"/>
          <w:lang w:eastAsia="en-US"/>
        </w:rPr>
        <w:t xml:space="preserve">Британские колонии в Северной Америке: борьба за независимость. </w:t>
      </w:r>
    </w:p>
    <w:p w14:paraId="42AE3E7E" w14:textId="77777777" w:rsidR="00842EC9" w:rsidRPr="007969D0" w:rsidRDefault="00842EC9" w:rsidP="00842EC9">
      <w:pPr>
        <w:rPr>
          <w:sz w:val="24"/>
          <w:szCs w:val="24"/>
          <w:lang w:eastAsia="en-US"/>
        </w:rPr>
      </w:pPr>
      <w:r w:rsidRPr="007969D0">
        <w:rPr>
          <w:sz w:val="24"/>
          <w:szCs w:val="24"/>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31A034BA" w14:textId="535A9843" w:rsidR="00842EC9" w:rsidRPr="007969D0" w:rsidRDefault="00842EC9" w:rsidP="00842EC9">
      <w:pPr>
        <w:rPr>
          <w:b/>
          <w:sz w:val="24"/>
          <w:szCs w:val="24"/>
          <w:lang w:eastAsia="en-US"/>
        </w:rPr>
      </w:pPr>
      <w:r w:rsidRPr="007969D0">
        <w:rPr>
          <w:b/>
          <w:sz w:val="24"/>
          <w:szCs w:val="24"/>
          <w:lang w:eastAsia="en-US"/>
        </w:rPr>
        <w:t xml:space="preserve">Французская революция конца </w:t>
      </w:r>
      <w:r w:rsidRPr="007969D0">
        <w:rPr>
          <w:b/>
          <w:sz w:val="24"/>
          <w:szCs w:val="24"/>
          <w:lang w:val="en-US" w:eastAsia="en-US"/>
        </w:rPr>
        <w:t>XVIII</w:t>
      </w:r>
      <w:r w:rsidRPr="007969D0">
        <w:rPr>
          <w:b/>
          <w:sz w:val="24"/>
          <w:szCs w:val="24"/>
          <w:lang w:eastAsia="en-US"/>
        </w:rPr>
        <w:t xml:space="preserve"> в. </w:t>
      </w:r>
    </w:p>
    <w:p w14:paraId="6A138BF3" w14:textId="77777777" w:rsidR="00842EC9" w:rsidRPr="007969D0" w:rsidRDefault="00842EC9" w:rsidP="00842EC9">
      <w:pPr>
        <w:rPr>
          <w:sz w:val="24"/>
          <w:szCs w:val="24"/>
          <w:lang w:eastAsia="en-US"/>
        </w:rPr>
      </w:pPr>
      <w:r w:rsidRPr="007969D0">
        <w:rPr>
          <w:sz w:val="24"/>
          <w:szCs w:val="24"/>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0AECD4F4" w14:textId="618EC284" w:rsidR="00842EC9" w:rsidRPr="007969D0" w:rsidRDefault="00842EC9" w:rsidP="00842EC9">
      <w:pPr>
        <w:rPr>
          <w:b/>
          <w:sz w:val="24"/>
          <w:szCs w:val="24"/>
          <w:lang w:eastAsia="en-US"/>
        </w:rPr>
      </w:pPr>
      <w:r w:rsidRPr="007969D0">
        <w:rPr>
          <w:b/>
          <w:sz w:val="24"/>
          <w:szCs w:val="24"/>
          <w:lang w:eastAsia="en-US"/>
        </w:rPr>
        <w:t xml:space="preserve">Европейская культура в </w:t>
      </w:r>
      <w:r w:rsidRPr="007969D0">
        <w:rPr>
          <w:b/>
          <w:sz w:val="24"/>
          <w:szCs w:val="24"/>
          <w:lang w:val="en-US" w:eastAsia="en-US"/>
        </w:rPr>
        <w:t>XVIII</w:t>
      </w:r>
      <w:r w:rsidRPr="007969D0">
        <w:rPr>
          <w:b/>
          <w:sz w:val="24"/>
          <w:szCs w:val="24"/>
          <w:lang w:eastAsia="en-US"/>
        </w:rPr>
        <w:t xml:space="preserve"> в. </w:t>
      </w:r>
    </w:p>
    <w:p w14:paraId="3AB248CB" w14:textId="77777777" w:rsidR="00842EC9" w:rsidRPr="007969D0" w:rsidRDefault="00842EC9" w:rsidP="00842EC9">
      <w:pPr>
        <w:rPr>
          <w:sz w:val="24"/>
          <w:szCs w:val="24"/>
          <w:lang w:eastAsia="en-US"/>
        </w:rPr>
      </w:pPr>
      <w:r w:rsidRPr="007969D0">
        <w:rPr>
          <w:sz w:val="24"/>
          <w:szCs w:val="24"/>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7969D0">
        <w:rPr>
          <w:sz w:val="24"/>
          <w:szCs w:val="24"/>
          <w:lang w:val="en-US" w:eastAsia="en-US"/>
        </w:rPr>
        <w:t>XVIII</w:t>
      </w:r>
      <w:r w:rsidRPr="007969D0">
        <w:rPr>
          <w:sz w:val="24"/>
          <w:szCs w:val="24"/>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649F5768" w14:textId="47F8EEB5" w:rsidR="00842EC9" w:rsidRPr="007969D0" w:rsidRDefault="00842EC9" w:rsidP="00842EC9">
      <w:pPr>
        <w:rPr>
          <w:b/>
          <w:sz w:val="24"/>
          <w:szCs w:val="24"/>
          <w:lang w:eastAsia="en-US"/>
        </w:rPr>
      </w:pPr>
      <w:r w:rsidRPr="007969D0">
        <w:rPr>
          <w:b/>
          <w:sz w:val="24"/>
          <w:szCs w:val="24"/>
          <w:lang w:eastAsia="en-US"/>
        </w:rPr>
        <w:t xml:space="preserve">Международные отношения в </w:t>
      </w:r>
      <w:r w:rsidRPr="007969D0">
        <w:rPr>
          <w:b/>
          <w:sz w:val="24"/>
          <w:szCs w:val="24"/>
          <w:lang w:val="en-US" w:eastAsia="en-US"/>
        </w:rPr>
        <w:t>XVIII</w:t>
      </w:r>
      <w:r w:rsidRPr="007969D0">
        <w:rPr>
          <w:b/>
          <w:sz w:val="24"/>
          <w:szCs w:val="24"/>
          <w:lang w:eastAsia="en-US"/>
        </w:rPr>
        <w:t xml:space="preserve"> в. </w:t>
      </w:r>
    </w:p>
    <w:p w14:paraId="4FE90B72" w14:textId="77777777" w:rsidR="00842EC9" w:rsidRPr="007969D0" w:rsidRDefault="00842EC9" w:rsidP="00842EC9">
      <w:pPr>
        <w:rPr>
          <w:sz w:val="24"/>
          <w:szCs w:val="24"/>
          <w:lang w:eastAsia="en-US"/>
        </w:rPr>
      </w:pPr>
      <w:r w:rsidRPr="007969D0">
        <w:rPr>
          <w:sz w:val="24"/>
          <w:szCs w:val="24"/>
          <w:lang w:eastAsia="en-US"/>
        </w:rPr>
        <w:t xml:space="preserve">Проблемы европейского баланса сил и дипломатия. Участие России в международных отношениях в </w:t>
      </w:r>
      <w:r w:rsidRPr="007969D0">
        <w:rPr>
          <w:sz w:val="24"/>
          <w:szCs w:val="24"/>
          <w:lang w:val="en-US" w:eastAsia="en-US"/>
        </w:rPr>
        <w:t>XVIII</w:t>
      </w:r>
      <w:r w:rsidRPr="007969D0">
        <w:rPr>
          <w:sz w:val="24"/>
          <w:szCs w:val="24"/>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3A68E603" w14:textId="4D9859E9" w:rsidR="00842EC9" w:rsidRPr="007969D0" w:rsidRDefault="00842EC9" w:rsidP="00842EC9">
      <w:pPr>
        <w:rPr>
          <w:b/>
          <w:sz w:val="24"/>
          <w:szCs w:val="24"/>
          <w:lang w:eastAsia="en-US"/>
        </w:rPr>
      </w:pPr>
      <w:r w:rsidRPr="007969D0">
        <w:rPr>
          <w:b/>
          <w:sz w:val="24"/>
          <w:szCs w:val="24"/>
          <w:lang w:eastAsia="en-US"/>
        </w:rPr>
        <w:t xml:space="preserve">Страны Востока в </w:t>
      </w:r>
      <w:r w:rsidRPr="007969D0">
        <w:rPr>
          <w:b/>
          <w:sz w:val="24"/>
          <w:szCs w:val="24"/>
          <w:lang w:val="en-US" w:eastAsia="en-US"/>
        </w:rPr>
        <w:t>XVIII</w:t>
      </w:r>
      <w:r w:rsidRPr="007969D0">
        <w:rPr>
          <w:b/>
          <w:sz w:val="24"/>
          <w:szCs w:val="24"/>
          <w:lang w:eastAsia="en-US"/>
        </w:rPr>
        <w:t xml:space="preserve"> в. </w:t>
      </w:r>
    </w:p>
    <w:p w14:paraId="654CD382" w14:textId="77777777" w:rsidR="00842EC9" w:rsidRPr="007969D0" w:rsidRDefault="00842EC9" w:rsidP="00842EC9">
      <w:pPr>
        <w:rPr>
          <w:sz w:val="24"/>
          <w:szCs w:val="24"/>
          <w:lang w:eastAsia="en-US"/>
        </w:rPr>
      </w:pPr>
      <w:r w:rsidRPr="007969D0">
        <w:rPr>
          <w:sz w:val="24"/>
          <w:szCs w:val="24"/>
          <w:lang w:eastAsia="en-US"/>
        </w:rPr>
        <w:t xml:space="preserve">Османская империя: от могущества к упадку. Положение населения. Попытки проведения реформ; Селим </w:t>
      </w:r>
      <w:r w:rsidRPr="007969D0">
        <w:rPr>
          <w:sz w:val="24"/>
          <w:szCs w:val="24"/>
          <w:lang w:val="en-US" w:eastAsia="en-US"/>
        </w:rPr>
        <w:t>III</w:t>
      </w:r>
      <w:r w:rsidRPr="007969D0">
        <w:rPr>
          <w:sz w:val="24"/>
          <w:szCs w:val="24"/>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7969D0">
        <w:rPr>
          <w:sz w:val="24"/>
          <w:szCs w:val="24"/>
          <w:lang w:val="en-US" w:eastAsia="en-US"/>
        </w:rPr>
        <w:t>XVIII</w:t>
      </w:r>
      <w:r w:rsidRPr="007969D0">
        <w:rPr>
          <w:sz w:val="24"/>
          <w:szCs w:val="24"/>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7969D0">
        <w:rPr>
          <w:sz w:val="24"/>
          <w:szCs w:val="24"/>
          <w:lang w:val="en-US" w:eastAsia="en-US"/>
        </w:rPr>
        <w:t>XVIII</w:t>
      </w:r>
      <w:r w:rsidRPr="007969D0">
        <w:rPr>
          <w:sz w:val="24"/>
          <w:szCs w:val="24"/>
          <w:lang w:eastAsia="en-US"/>
        </w:rPr>
        <w:t xml:space="preserve"> в. Сёгуны и дайме. Положение сословий. Культура стран Востока в </w:t>
      </w:r>
      <w:r w:rsidRPr="007969D0">
        <w:rPr>
          <w:sz w:val="24"/>
          <w:szCs w:val="24"/>
          <w:lang w:val="en-US" w:eastAsia="en-US"/>
        </w:rPr>
        <w:t>XVIII</w:t>
      </w:r>
      <w:r w:rsidRPr="007969D0">
        <w:rPr>
          <w:sz w:val="24"/>
          <w:szCs w:val="24"/>
          <w:lang w:eastAsia="en-US"/>
        </w:rPr>
        <w:t xml:space="preserve"> в.</w:t>
      </w:r>
    </w:p>
    <w:p w14:paraId="4F5B1AEF" w14:textId="45F081B0" w:rsidR="00842EC9" w:rsidRPr="007969D0" w:rsidRDefault="00842EC9" w:rsidP="00842EC9">
      <w:pPr>
        <w:rPr>
          <w:b/>
          <w:sz w:val="24"/>
          <w:szCs w:val="24"/>
          <w:lang w:eastAsia="en-US"/>
        </w:rPr>
      </w:pPr>
      <w:r w:rsidRPr="007969D0">
        <w:rPr>
          <w:b/>
          <w:sz w:val="24"/>
          <w:szCs w:val="24"/>
          <w:lang w:eastAsia="en-US"/>
        </w:rPr>
        <w:t xml:space="preserve">Обобщение. Историческое и культурное наследие </w:t>
      </w:r>
      <w:r w:rsidRPr="007969D0">
        <w:rPr>
          <w:b/>
          <w:sz w:val="24"/>
          <w:szCs w:val="24"/>
          <w:lang w:val="en-US" w:eastAsia="en-US"/>
        </w:rPr>
        <w:t>XVIII</w:t>
      </w:r>
      <w:r w:rsidRPr="007969D0">
        <w:rPr>
          <w:b/>
          <w:sz w:val="24"/>
          <w:szCs w:val="24"/>
          <w:lang w:eastAsia="en-US"/>
        </w:rPr>
        <w:t xml:space="preserve"> в.</w:t>
      </w:r>
    </w:p>
    <w:p w14:paraId="75253490" w14:textId="5EBD2FEC" w:rsidR="00842EC9" w:rsidRPr="007969D0" w:rsidRDefault="00842EC9" w:rsidP="00842EC9">
      <w:pPr>
        <w:rPr>
          <w:b/>
          <w:sz w:val="24"/>
          <w:szCs w:val="24"/>
          <w:lang w:eastAsia="en-US"/>
        </w:rPr>
      </w:pPr>
      <w:r w:rsidRPr="007969D0">
        <w:rPr>
          <w:b/>
          <w:sz w:val="24"/>
          <w:szCs w:val="24"/>
          <w:lang w:eastAsia="en-US"/>
        </w:rPr>
        <w:t xml:space="preserve">История России. Россия в конце </w:t>
      </w:r>
      <w:r w:rsidRPr="007969D0">
        <w:rPr>
          <w:b/>
          <w:sz w:val="24"/>
          <w:szCs w:val="24"/>
          <w:lang w:val="en-US" w:eastAsia="en-US"/>
        </w:rPr>
        <w:t>XVII</w:t>
      </w:r>
      <w:r w:rsidRPr="007969D0">
        <w:rPr>
          <w:b/>
          <w:sz w:val="24"/>
          <w:szCs w:val="24"/>
          <w:lang w:eastAsia="en-US"/>
        </w:rPr>
        <w:t>‒</w:t>
      </w:r>
      <w:r w:rsidRPr="007969D0">
        <w:rPr>
          <w:b/>
          <w:sz w:val="24"/>
          <w:szCs w:val="24"/>
          <w:lang w:val="en-US" w:eastAsia="en-US"/>
        </w:rPr>
        <w:t>XVIII</w:t>
      </w:r>
      <w:r w:rsidRPr="007969D0">
        <w:rPr>
          <w:b/>
          <w:sz w:val="24"/>
          <w:szCs w:val="24"/>
          <w:lang w:eastAsia="en-US"/>
        </w:rPr>
        <w:t xml:space="preserve"> в.: от царства к империи. </w:t>
      </w:r>
    </w:p>
    <w:p w14:paraId="2F5E6E2D" w14:textId="1F65784E" w:rsidR="00842EC9" w:rsidRPr="007969D0" w:rsidRDefault="00842EC9" w:rsidP="00842EC9">
      <w:pPr>
        <w:rPr>
          <w:b/>
          <w:sz w:val="24"/>
          <w:szCs w:val="24"/>
          <w:lang w:eastAsia="en-US"/>
        </w:rPr>
      </w:pPr>
      <w:r w:rsidRPr="007969D0">
        <w:rPr>
          <w:b/>
          <w:sz w:val="24"/>
          <w:szCs w:val="24"/>
          <w:lang w:eastAsia="en-US"/>
        </w:rPr>
        <w:lastRenderedPageBreak/>
        <w:t>Введение.</w:t>
      </w:r>
    </w:p>
    <w:p w14:paraId="54B5838C" w14:textId="603587F2" w:rsidR="00842EC9" w:rsidRPr="007969D0" w:rsidRDefault="00842EC9" w:rsidP="00842EC9">
      <w:pPr>
        <w:rPr>
          <w:sz w:val="24"/>
          <w:szCs w:val="24"/>
          <w:lang w:eastAsia="en-US"/>
        </w:rPr>
      </w:pPr>
      <w:r w:rsidRPr="007969D0">
        <w:rPr>
          <w:sz w:val="24"/>
          <w:szCs w:val="24"/>
          <w:lang w:eastAsia="en-US"/>
        </w:rPr>
        <w:t xml:space="preserve">Россия в эпоху преобразований Петра </w:t>
      </w:r>
      <w:r w:rsidRPr="007969D0">
        <w:rPr>
          <w:sz w:val="24"/>
          <w:szCs w:val="24"/>
          <w:lang w:val="en-US" w:eastAsia="en-US"/>
        </w:rPr>
        <w:t>I</w:t>
      </w:r>
      <w:r w:rsidRPr="007969D0">
        <w:rPr>
          <w:sz w:val="24"/>
          <w:szCs w:val="24"/>
          <w:lang w:eastAsia="en-US"/>
        </w:rPr>
        <w:t xml:space="preserve">. </w:t>
      </w:r>
    </w:p>
    <w:p w14:paraId="52846B79" w14:textId="5D82AC11" w:rsidR="00842EC9" w:rsidRPr="007969D0" w:rsidRDefault="00842EC9" w:rsidP="00842EC9">
      <w:pPr>
        <w:rPr>
          <w:sz w:val="24"/>
          <w:szCs w:val="24"/>
          <w:lang w:eastAsia="en-US"/>
        </w:rPr>
      </w:pPr>
      <w:r w:rsidRPr="007969D0">
        <w:rPr>
          <w:sz w:val="24"/>
          <w:szCs w:val="24"/>
          <w:lang w:eastAsia="en-US"/>
        </w:rPr>
        <w:t xml:space="preserve">Причины и предпосылки преобразований. Россия и Европа в конце </w:t>
      </w:r>
      <w:r w:rsidRPr="007969D0">
        <w:rPr>
          <w:sz w:val="24"/>
          <w:szCs w:val="24"/>
          <w:lang w:val="en-US" w:eastAsia="en-US"/>
        </w:rPr>
        <w:t>XVII</w:t>
      </w:r>
      <w:r w:rsidRPr="007969D0">
        <w:rPr>
          <w:sz w:val="24"/>
          <w:szCs w:val="24"/>
          <w:lang w:eastAsia="en-US"/>
        </w:rPr>
        <w:t xml:space="preserve"> в. Модернизация как жизненно важная национальная задача. Начало царствования Петра </w:t>
      </w:r>
      <w:r w:rsidRPr="007969D0">
        <w:rPr>
          <w:sz w:val="24"/>
          <w:szCs w:val="24"/>
          <w:lang w:val="en-US" w:eastAsia="en-US"/>
        </w:rPr>
        <w:t>I</w:t>
      </w:r>
      <w:r w:rsidRPr="007969D0">
        <w:rPr>
          <w:sz w:val="24"/>
          <w:szCs w:val="24"/>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969D0">
        <w:rPr>
          <w:sz w:val="24"/>
          <w:szCs w:val="24"/>
          <w:lang w:val="en-US" w:eastAsia="en-US"/>
        </w:rPr>
        <w:t>I</w:t>
      </w:r>
      <w:r w:rsidRPr="007969D0">
        <w:rPr>
          <w:sz w:val="24"/>
          <w:szCs w:val="24"/>
          <w:lang w:eastAsia="en-US"/>
        </w:rPr>
        <w:t>.</w:t>
      </w:r>
    </w:p>
    <w:p w14:paraId="3D1BE416" w14:textId="7C3D6BE7" w:rsidR="00842EC9" w:rsidRPr="007969D0" w:rsidRDefault="00842EC9" w:rsidP="00842EC9">
      <w:pPr>
        <w:rPr>
          <w:sz w:val="24"/>
          <w:szCs w:val="24"/>
          <w:lang w:eastAsia="en-US"/>
        </w:rPr>
      </w:pPr>
      <w:r w:rsidRPr="007969D0">
        <w:rPr>
          <w:sz w:val="24"/>
          <w:szCs w:val="24"/>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720A05BE" w14:textId="2329F1D7" w:rsidR="00842EC9" w:rsidRPr="007969D0" w:rsidRDefault="00842EC9" w:rsidP="00842EC9">
      <w:pPr>
        <w:rPr>
          <w:sz w:val="24"/>
          <w:szCs w:val="24"/>
          <w:lang w:eastAsia="en-US"/>
        </w:rPr>
      </w:pPr>
      <w:r w:rsidRPr="007969D0">
        <w:rPr>
          <w:sz w:val="24"/>
          <w:szCs w:val="24"/>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058B3D7E" w14:textId="130D4DFE" w:rsidR="00842EC9" w:rsidRPr="007969D0" w:rsidRDefault="00842EC9" w:rsidP="00842EC9">
      <w:pPr>
        <w:rPr>
          <w:sz w:val="24"/>
          <w:szCs w:val="24"/>
          <w:lang w:eastAsia="en-US"/>
        </w:rPr>
      </w:pPr>
      <w:r w:rsidRPr="007969D0">
        <w:rPr>
          <w:sz w:val="24"/>
          <w:szCs w:val="24"/>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49C2BACD" w14:textId="77777777" w:rsidR="00842EC9" w:rsidRPr="007969D0" w:rsidRDefault="00842EC9" w:rsidP="00842EC9">
      <w:pPr>
        <w:rPr>
          <w:sz w:val="24"/>
          <w:szCs w:val="24"/>
          <w:lang w:eastAsia="en-US"/>
        </w:rPr>
      </w:pPr>
      <w:r w:rsidRPr="007969D0">
        <w:rPr>
          <w:sz w:val="24"/>
          <w:szCs w:val="24"/>
          <w:lang w:eastAsia="en-US"/>
        </w:rPr>
        <w:t>Первые гвардейские полки. Создание регулярной армии, военного флота. Рекрутские наборы.</w:t>
      </w:r>
    </w:p>
    <w:p w14:paraId="4E8534DF" w14:textId="0FA05438" w:rsidR="00842EC9" w:rsidRPr="007969D0" w:rsidRDefault="00842EC9" w:rsidP="00842EC9">
      <w:pPr>
        <w:rPr>
          <w:sz w:val="24"/>
          <w:szCs w:val="24"/>
          <w:lang w:eastAsia="en-US"/>
        </w:rPr>
      </w:pPr>
      <w:r w:rsidRPr="007969D0">
        <w:rPr>
          <w:sz w:val="24"/>
          <w:szCs w:val="24"/>
          <w:lang w:eastAsia="en-US"/>
        </w:rPr>
        <w:t>Церковная реформа. Упразднение патриаршества, учреждение Синода. Положение инославных конфессий.</w:t>
      </w:r>
    </w:p>
    <w:p w14:paraId="674A2627" w14:textId="5EDE9467" w:rsidR="00842EC9" w:rsidRPr="007969D0" w:rsidRDefault="00842EC9" w:rsidP="00842EC9">
      <w:pPr>
        <w:rPr>
          <w:sz w:val="24"/>
          <w:szCs w:val="24"/>
          <w:lang w:eastAsia="en-US"/>
        </w:rPr>
      </w:pPr>
      <w:r w:rsidRPr="007969D0">
        <w:rPr>
          <w:sz w:val="24"/>
          <w:szCs w:val="24"/>
          <w:lang w:eastAsia="en-US"/>
        </w:rPr>
        <w:t xml:space="preserve">Оппозиция реформам Петра </w:t>
      </w:r>
      <w:r w:rsidRPr="007969D0">
        <w:rPr>
          <w:sz w:val="24"/>
          <w:szCs w:val="24"/>
          <w:lang w:val="en-US" w:eastAsia="en-US"/>
        </w:rPr>
        <w:t>I</w:t>
      </w:r>
      <w:r w:rsidRPr="007969D0">
        <w:rPr>
          <w:sz w:val="24"/>
          <w:szCs w:val="24"/>
          <w:lang w:eastAsia="en-US"/>
        </w:rPr>
        <w:t xml:space="preserve">. Социальные движения в первой четверти </w:t>
      </w:r>
      <w:r w:rsidRPr="007969D0">
        <w:rPr>
          <w:sz w:val="24"/>
          <w:szCs w:val="24"/>
          <w:lang w:val="en-US" w:eastAsia="en-US"/>
        </w:rPr>
        <w:t>XVIII</w:t>
      </w:r>
      <w:r w:rsidRPr="007969D0">
        <w:rPr>
          <w:sz w:val="24"/>
          <w:szCs w:val="24"/>
          <w:lang w:eastAsia="en-US"/>
        </w:rPr>
        <w:t xml:space="preserve"> в. Восстания в Астрахани, Башкирии, на Дону. Дело царевича Алексея.</w:t>
      </w:r>
    </w:p>
    <w:p w14:paraId="22A68986" w14:textId="26726BCC" w:rsidR="00842EC9" w:rsidRPr="007969D0" w:rsidRDefault="00842EC9" w:rsidP="00842EC9">
      <w:pPr>
        <w:rPr>
          <w:sz w:val="24"/>
          <w:szCs w:val="24"/>
          <w:lang w:eastAsia="en-US"/>
        </w:rPr>
      </w:pPr>
      <w:r w:rsidRPr="007969D0">
        <w:rPr>
          <w:sz w:val="24"/>
          <w:szCs w:val="24"/>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7969D0">
        <w:rPr>
          <w:sz w:val="24"/>
          <w:szCs w:val="24"/>
          <w:lang w:val="en-US" w:eastAsia="en-US"/>
        </w:rPr>
        <w:t>I</w:t>
      </w:r>
      <w:r w:rsidRPr="007969D0">
        <w:rPr>
          <w:sz w:val="24"/>
          <w:szCs w:val="24"/>
          <w:lang w:eastAsia="en-US"/>
        </w:rPr>
        <w:t>.</w:t>
      </w:r>
    </w:p>
    <w:p w14:paraId="69F6ADF9" w14:textId="672122D0" w:rsidR="00842EC9" w:rsidRPr="007969D0" w:rsidRDefault="00842EC9" w:rsidP="00842EC9">
      <w:pPr>
        <w:rPr>
          <w:sz w:val="24"/>
          <w:szCs w:val="24"/>
          <w:lang w:eastAsia="en-US"/>
        </w:rPr>
      </w:pPr>
      <w:r w:rsidRPr="007969D0">
        <w:rPr>
          <w:sz w:val="24"/>
          <w:szCs w:val="24"/>
          <w:lang w:eastAsia="en-US"/>
        </w:rPr>
        <w:t xml:space="preserve">Преобразования Петра </w:t>
      </w:r>
      <w:r w:rsidRPr="007969D0">
        <w:rPr>
          <w:sz w:val="24"/>
          <w:szCs w:val="24"/>
          <w:lang w:val="en-US" w:eastAsia="en-US"/>
        </w:rPr>
        <w:t>I</w:t>
      </w:r>
      <w:r w:rsidRPr="007969D0">
        <w:rPr>
          <w:sz w:val="24"/>
          <w:szCs w:val="24"/>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377D108F" w14:textId="77777777" w:rsidR="00842EC9" w:rsidRPr="007969D0" w:rsidRDefault="00842EC9" w:rsidP="00842EC9">
      <w:pPr>
        <w:rPr>
          <w:sz w:val="24"/>
          <w:szCs w:val="24"/>
          <w:lang w:eastAsia="en-US"/>
        </w:rPr>
      </w:pPr>
      <w:r w:rsidRPr="007969D0">
        <w:rPr>
          <w:sz w:val="24"/>
          <w:szCs w:val="24"/>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53F11564" w14:textId="77777777" w:rsidR="00842EC9" w:rsidRPr="007969D0" w:rsidRDefault="00842EC9" w:rsidP="00842EC9">
      <w:pPr>
        <w:rPr>
          <w:sz w:val="24"/>
          <w:szCs w:val="24"/>
          <w:lang w:eastAsia="en-US"/>
        </w:rPr>
      </w:pPr>
      <w:r w:rsidRPr="007969D0">
        <w:rPr>
          <w:sz w:val="24"/>
          <w:szCs w:val="24"/>
          <w:lang w:eastAsia="en-US"/>
        </w:rPr>
        <w:t xml:space="preserve">Итоги, последствия и значение петровских преобразований. Образ Петра </w:t>
      </w:r>
      <w:r w:rsidRPr="007969D0">
        <w:rPr>
          <w:sz w:val="24"/>
          <w:szCs w:val="24"/>
          <w:lang w:val="en-US" w:eastAsia="en-US"/>
        </w:rPr>
        <w:t>I</w:t>
      </w:r>
      <w:r w:rsidRPr="007969D0">
        <w:rPr>
          <w:sz w:val="24"/>
          <w:szCs w:val="24"/>
          <w:lang w:eastAsia="en-US"/>
        </w:rPr>
        <w:t xml:space="preserve"> в русской культуре.</w:t>
      </w:r>
    </w:p>
    <w:p w14:paraId="62CE7631" w14:textId="21797946" w:rsidR="00842EC9" w:rsidRPr="007969D0" w:rsidRDefault="00842EC9" w:rsidP="00842EC9">
      <w:pPr>
        <w:rPr>
          <w:b/>
          <w:sz w:val="24"/>
          <w:szCs w:val="24"/>
          <w:lang w:eastAsia="en-US"/>
        </w:rPr>
      </w:pPr>
      <w:r w:rsidRPr="007969D0">
        <w:rPr>
          <w:b/>
          <w:sz w:val="24"/>
          <w:szCs w:val="24"/>
          <w:lang w:eastAsia="en-US"/>
        </w:rPr>
        <w:t xml:space="preserve">Россия после Петра </w:t>
      </w:r>
      <w:r w:rsidRPr="007969D0">
        <w:rPr>
          <w:b/>
          <w:sz w:val="24"/>
          <w:szCs w:val="24"/>
          <w:lang w:val="en-US" w:eastAsia="en-US"/>
        </w:rPr>
        <w:t>I</w:t>
      </w:r>
      <w:r w:rsidRPr="007969D0">
        <w:rPr>
          <w:b/>
          <w:sz w:val="24"/>
          <w:szCs w:val="24"/>
          <w:lang w:eastAsia="en-US"/>
        </w:rPr>
        <w:t xml:space="preserve">. Дворцовые перевороты. </w:t>
      </w:r>
    </w:p>
    <w:p w14:paraId="25991FFA" w14:textId="77777777" w:rsidR="00842EC9" w:rsidRPr="007969D0" w:rsidRDefault="00842EC9" w:rsidP="00842EC9">
      <w:pPr>
        <w:rPr>
          <w:sz w:val="24"/>
          <w:szCs w:val="24"/>
          <w:lang w:eastAsia="en-US"/>
        </w:rPr>
      </w:pPr>
      <w:r w:rsidRPr="007969D0">
        <w:rPr>
          <w:sz w:val="24"/>
          <w:szCs w:val="24"/>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7E6C7C0E" w14:textId="77777777" w:rsidR="00842EC9" w:rsidRPr="007969D0" w:rsidRDefault="00842EC9" w:rsidP="00842EC9">
      <w:pPr>
        <w:rPr>
          <w:sz w:val="24"/>
          <w:szCs w:val="24"/>
          <w:lang w:eastAsia="en-US"/>
        </w:rPr>
      </w:pPr>
      <w:r w:rsidRPr="007969D0">
        <w:rPr>
          <w:sz w:val="24"/>
          <w:szCs w:val="24"/>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22E014CE" w14:textId="77777777" w:rsidR="00842EC9" w:rsidRPr="007969D0" w:rsidRDefault="00842EC9" w:rsidP="00842EC9">
      <w:pPr>
        <w:rPr>
          <w:sz w:val="24"/>
          <w:szCs w:val="24"/>
          <w:lang w:eastAsia="en-US"/>
        </w:rPr>
      </w:pPr>
      <w:r w:rsidRPr="007969D0">
        <w:rPr>
          <w:sz w:val="24"/>
          <w:szCs w:val="24"/>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098AF616" w14:textId="77777777" w:rsidR="00842EC9" w:rsidRPr="007969D0" w:rsidRDefault="00842EC9" w:rsidP="00842EC9">
      <w:pPr>
        <w:rPr>
          <w:sz w:val="24"/>
          <w:szCs w:val="24"/>
          <w:lang w:eastAsia="en-US"/>
        </w:rPr>
      </w:pPr>
      <w:r w:rsidRPr="007969D0">
        <w:rPr>
          <w:sz w:val="24"/>
          <w:szCs w:val="24"/>
          <w:lang w:eastAsia="en-US"/>
        </w:rPr>
        <w:t xml:space="preserve">Петр </w:t>
      </w:r>
      <w:r w:rsidRPr="007969D0">
        <w:rPr>
          <w:sz w:val="24"/>
          <w:szCs w:val="24"/>
          <w:lang w:val="en-US" w:eastAsia="en-US"/>
        </w:rPr>
        <w:t>III</w:t>
      </w:r>
      <w:r w:rsidRPr="007969D0">
        <w:rPr>
          <w:sz w:val="24"/>
          <w:szCs w:val="24"/>
          <w:lang w:eastAsia="en-US"/>
        </w:rPr>
        <w:t>. Манифест о вольности дворянства. Причины переворота 28 июня 1762 г.</w:t>
      </w:r>
    </w:p>
    <w:p w14:paraId="330F55E7" w14:textId="1DC9D8A7" w:rsidR="00842EC9" w:rsidRPr="007969D0" w:rsidRDefault="00842EC9" w:rsidP="00842EC9">
      <w:pPr>
        <w:rPr>
          <w:b/>
          <w:sz w:val="24"/>
          <w:szCs w:val="24"/>
          <w:lang w:eastAsia="en-US"/>
        </w:rPr>
      </w:pPr>
      <w:r w:rsidRPr="007969D0">
        <w:rPr>
          <w:b/>
          <w:sz w:val="24"/>
          <w:szCs w:val="24"/>
          <w:lang w:eastAsia="en-US"/>
        </w:rPr>
        <w:lastRenderedPageBreak/>
        <w:t xml:space="preserve">Россия в 1760-1790-х гг. Правление Екатерины </w:t>
      </w:r>
      <w:r w:rsidRPr="007969D0">
        <w:rPr>
          <w:b/>
          <w:sz w:val="24"/>
          <w:szCs w:val="24"/>
          <w:lang w:val="en-US" w:eastAsia="en-US"/>
        </w:rPr>
        <w:t>II</w:t>
      </w:r>
      <w:r w:rsidRPr="007969D0">
        <w:rPr>
          <w:b/>
          <w:sz w:val="24"/>
          <w:szCs w:val="24"/>
          <w:lang w:eastAsia="en-US"/>
        </w:rPr>
        <w:t xml:space="preserve"> и Павла </w:t>
      </w:r>
      <w:r w:rsidRPr="007969D0">
        <w:rPr>
          <w:b/>
          <w:sz w:val="24"/>
          <w:szCs w:val="24"/>
          <w:lang w:val="en-US" w:eastAsia="en-US"/>
        </w:rPr>
        <w:t>I</w:t>
      </w:r>
      <w:r w:rsidRPr="007969D0">
        <w:rPr>
          <w:b/>
          <w:sz w:val="24"/>
          <w:szCs w:val="24"/>
          <w:lang w:eastAsia="en-US"/>
        </w:rPr>
        <w:t xml:space="preserve">. </w:t>
      </w:r>
    </w:p>
    <w:p w14:paraId="6E5F4353" w14:textId="0994F67C" w:rsidR="00842EC9" w:rsidRPr="007969D0" w:rsidRDefault="00842EC9" w:rsidP="00842EC9">
      <w:pPr>
        <w:rPr>
          <w:sz w:val="24"/>
          <w:szCs w:val="24"/>
          <w:lang w:eastAsia="en-US"/>
        </w:rPr>
      </w:pPr>
      <w:r w:rsidRPr="007969D0">
        <w:rPr>
          <w:sz w:val="24"/>
          <w:szCs w:val="24"/>
          <w:lang w:eastAsia="en-US"/>
        </w:rPr>
        <w:t xml:space="preserve">Внутренняя политика Екатерины </w:t>
      </w:r>
      <w:r w:rsidRPr="007969D0">
        <w:rPr>
          <w:sz w:val="24"/>
          <w:szCs w:val="24"/>
          <w:lang w:val="en-US" w:eastAsia="en-US"/>
        </w:rPr>
        <w:t>II</w:t>
      </w:r>
      <w:r w:rsidRPr="007969D0">
        <w:rPr>
          <w:sz w:val="24"/>
          <w:szCs w:val="24"/>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57A6C122" w14:textId="77777777" w:rsidR="00842EC9" w:rsidRPr="007969D0" w:rsidRDefault="00842EC9" w:rsidP="00842EC9">
      <w:pPr>
        <w:rPr>
          <w:sz w:val="24"/>
          <w:szCs w:val="24"/>
          <w:lang w:eastAsia="en-US"/>
        </w:rPr>
      </w:pPr>
      <w:r w:rsidRPr="007969D0">
        <w:rPr>
          <w:sz w:val="24"/>
          <w:szCs w:val="24"/>
          <w:lang w:eastAsia="en-US"/>
        </w:rPr>
        <w:t xml:space="preserve">Национальная политика и народы России в </w:t>
      </w:r>
      <w:r w:rsidRPr="007969D0">
        <w:rPr>
          <w:sz w:val="24"/>
          <w:szCs w:val="24"/>
          <w:lang w:val="en-US" w:eastAsia="en-US"/>
        </w:rPr>
        <w:t>XVIII</w:t>
      </w:r>
      <w:r w:rsidRPr="007969D0">
        <w:rPr>
          <w:sz w:val="24"/>
          <w:szCs w:val="24"/>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334C2A77" w14:textId="764336CE" w:rsidR="00842EC9" w:rsidRPr="007969D0" w:rsidRDefault="00842EC9" w:rsidP="00842EC9">
      <w:pPr>
        <w:rPr>
          <w:sz w:val="24"/>
          <w:szCs w:val="24"/>
          <w:lang w:eastAsia="en-US"/>
        </w:rPr>
      </w:pPr>
      <w:r w:rsidRPr="007969D0">
        <w:rPr>
          <w:sz w:val="24"/>
          <w:szCs w:val="24"/>
          <w:lang w:eastAsia="en-US"/>
        </w:rPr>
        <w:t xml:space="preserve">Экономическое развитие России во второй половине </w:t>
      </w:r>
      <w:r w:rsidRPr="007969D0">
        <w:rPr>
          <w:sz w:val="24"/>
          <w:szCs w:val="24"/>
          <w:lang w:val="en-US" w:eastAsia="en-US"/>
        </w:rPr>
        <w:t>XVIII</w:t>
      </w:r>
      <w:r w:rsidRPr="007969D0">
        <w:rPr>
          <w:sz w:val="24"/>
          <w:szCs w:val="24"/>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0C05ED67" w14:textId="77777777" w:rsidR="00842EC9" w:rsidRPr="007969D0" w:rsidRDefault="00842EC9" w:rsidP="00842EC9">
      <w:pPr>
        <w:rPr>
          <w:sz w:val="24"/>
          <w:szCs w:val="24"/>
          <w:lang w:eastAsia="en-US"/>
        </w:rPr>
      </w:pPr>
      <w:r w:rsidRPr="007969D0">
        <w:rPr>
          <w:sz w:val="24"/>
          <w:szCs w:val="24"/>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5A71378C" w14:textId="77777777" w:rsidR="00842EC9" w:rsidRPr="007969D0" w:rsidRDefault="00842EC9" w:rsidP="00842EC9">
      <w:pPr>
        <w:rPr>
          <w:sz w:val="24"/>
          <w:szCs w:val="24"/>
          <w:lang w:eastAsia="en-US"/>
        </w:rPr>
      </w:pPr>
      <w:r w:rsidRPr="007969D0">
        <w:rPr>
          <w:sz w:val="24"/>
          <w:szCs w:val="24"/>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46CD95D" w14:textId="4EA16887" w:rsidR="00842EC9" w:rsidRPr="007969D0" w:rsidRDefault="00842EC9" w:rsidP="00842EC9">
      <w:pPr>
        <w:rPr>
          <w:sz w:val="24"/>
          <w:szCs w:val="24"/>
          <w:lang w:eastAsia="en-US"/>
        </w:rPr>
      </w:pPr>
      <w:r w:rsidRPr="007969D0">
        <w:rPr>
          <w:sz w:val="24"/>
          <w:szCs w:val="24"/>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EDBA705" w14:textId="5FE64309" w:rsidR="00842EC9" w:rsidRPr="007969D0" w:rsidRDefault="00842EC9" w:rsidP="00842EC9">
      <w:pPr>
        <w:rPr>
          <w:sz w:val="24"/>
          <w:szCs w:val="24"/>
          <w:lang w:eastAsia="en-US"/>
        </w:rPr>
      </w:pPr>
      <w:r w:rsidRPr="007969D0">
        <w:rPr>
          <w:sz w:val="24"/>
          <w:szCs w:val="24"/>
          <w:lang w:eastAsia="en-US"/>
        </w:rPr>
        <w:t xml:space="preserve">Внешняя политика России второй половины </w:t>
      </w:r>
      <w:r w:rsidRPr="007969D0">
        <w:rPr>
          <w:sz w:val="24"/>
          <w:szCs w:val="24"/>
          <w:lang w:val="en-US" w:eastAsia="en-US"/>
        </w:rPr>
        <w:t>XVIII</w:t>
      </w:r>
      <w:r w:rsidRPr="007969D0">
        <w:rPr>
          <w:sz w:val="24"/>
          <w:szCs w:val="24"/>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7969D0">
        <w:rPr>
          <w:sz w:val="24"/>
          <w:szCs w:val="24"/>
          <w:lang w:val="en-US" w:eastAsia="en-US"/>
        </w:rPr>
        <w:t>II</w:t>
      </w:r>
      <w:r w:rsidRPr="007969D0">
        <w:rPr>
          <w:sz w:val="24"/>
          <w:szCs w:val="24"/>
          <w:lang w:eastAsia="en-US"/>
        </w:rPr>
        <w:t xml:space="preserve"> на юг в 1787 г.</w:t>
      </w:r>
    </w:p>
    <w:p w14:paraId="6BA3234F" w14:textId="77777777" w:rsidR="00842EC9" w:rsidRPr="007969D0" w:rsidRDefault="00842EC9" w:rsidP="00842EC9">
      <w:pPr>
        <w:rPr>
          <w:sz w:val="24"/>
          <w:szCs w:val="24"/>
          <w:lang w:eastAsia="en-US"/>
        </w:rPr>
      </w:pPr>
      <w:r w:rsidRPr="007969D0">
        <w:rPr>
          <w:sz w:val="24"/>
          <w:szCs w:val="24"/>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6C8E8C40" w14:textId="2F8E6388" w:rsidR="00842EC9" w:rsidRPr="007969D0" w:rsidRDefault="00842EC9" w:rsidP="00842EC9">
      <w:pPr>
        <w:rPr>
          <w:sz w:val="24"/>
          <w:szCs w:val="24"/>
          <w:lang w:eastAsia="en-US"/>
        </w:rPr>
      </w:pPr>
      <w:r w:rsidRPr="007969D0">
        <w:rPr>
          <w:sz w:val="24"/>
          <w:szCs w:val="24"/>
          <w:lang w:eastAsia="en-US"/>
        </w:rPr>
        <w:t xml:space="preserve">Россия при Павле </w:t>
      </w:r>
      <w:r w:rsidRPr="007969D0">
        <w:rPr>
          <w:sz w:val="24"/>
          <w:szCs w:val="24"/>
          <w:lang w:val="en-US" w:eastAsia="en-US"/>
        </w:rPr>
        <w:t>I</w:t>
      </w:r>
      <w:r w:rsidRPr="007969D0">
        <w:rPr>
          <w:sz w:val="24"/>
          <w:szCs w:val="24"/>
          <w:lang w:eastAsia="en-US"/>
        </w:rPr>
        <w:t xml:space="preserve">. Личность Павла </w:t>
      </w:r>
      <w:r w:rsidRPr="007969D0">
        <w:rPr>
          <w:sz w:val="24"/>
          <w:szCs w:val="24"/>
          <w:lang w:val="en-US" w:eastAsia="en-US"/>
        </w:rPr>
        <w:t>I</w:t>
      </w:r>
      <w:r w:rsidRPr="007969D0">
        <w:rPr>
          <w:sz w:val="24"/>
          <w:szCs w:val="24"/>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33A76B83" w14:textId="77777777" w:rsidR="00842EC9" w:rsidRPr="007969D0" w:rsidRDefault="00842EC9" w:rsidP="00842EC9">
      <w:pPr>
        <w:rPr>
          <w:sz w:val="24"/>
          <w:szCs w:val="24"/>
          <w:lang w:eastAsia="en-US"/>
        </w:rPr>
      </w:pPr>
      <w:r w:rsidRPr="007969D0">
        <w:rPr>
          <w:sz w:val="24"/>
          <w:szCs w:val="24"/>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38D44899" w14:textId="5B035E04" w:rsidR="00842EC9" w:rsidRPr="007969D0" w:rsidRDefault="00842EC9" w:rsidP="00842EC9">
      <w:pPr>
        <w:rPr>
          <w:sz w:val="24"/>
          <w:szCs w:val="24"/>
          <w:lang w:eastAsia="en-US"/>
        </w:rPr>
      </w:pPr>
      <w:r w:rsidRPr="007969D0">
        <w:rPr>
          <w:sz w:val="24"/>
          <w:szCs w:val="24"/>
          <w:lang w:eastAsia="en-US"/>
        </w:rPr>
        <w:t xml:space="preserve">Культурное пространство Российской империи в </w:t>
      </w:r>
      <w:r w:rsidRPr="007969D0">
        <w:rPr>
          <w:sz w:val="24"/>
          <w:szCs w:val="24"/>
          <w:lang w:val="en-US" w:eastAsia="en-US"/>
        </w:rPr>
        <w:t>XVIII</w:t>
      </w:r>
      <w:r w:rsidRPr="007969D0">
        <w:rPr>
          <w:sz w:val="24"/>
          <w:szCs w:val="24"/>
          <w:lang w:eastAsia="en-US"/>
        </w:rPr>
        <w:t xml:space="preserve"> в. </w:t>
      </w:r>
    </w:p>
    <w:p w14:paraId="42F1DE6A" w14:textId="77777777" w:rsidR="00842EC9" w:rsidRPr="007969D0" w:rsidRDefault="00842EC9" w:rsidP="00842EC9">
      <w:pPr>
        <w:rPr>
          <w:sz w:val="24"/>
          <w:szCs w:val="24"/>
          <w:lang w:eastAsia="en-US"/>
        </w:rPr>
      </w:pPr>
      <w:r w:rsidRPr="007969D0">
        <w:rPr>
          <w:sz w:val="24"/>
          <w:szCs w:val="24"/>
          <w:lang w:eastAsia="en-US"/>
        </w:rPr>
        <w:t xml:space="preserve">Идеи Просвещения в российской общественной мысли, публицистике и литературе. Литература народов России в </w:t>
      </w:r>
      <w:r w:rsidRPr="007969D0">
        <w:rPr>
          <w:sz w:val="24"/>
          <w:szCs w:val="24"/>
          <w:lang w:val="en-US" w:eastAsia="en-US"/>
        </w:rPr>
        <w:t>XVIII</w:t>
      </w:r>
      <w:r w:rsidRPr="007969D0">
        <w:rPr>
          <w:sz w:val="24"/>
          <w:szCs w:val="24"/>
          <w:lang w:eastAsia="en-US"/>
        </w:rPr>
        <w:t xml:space="preserve"> в. Первые журналы. Общественные идеи в произведениях А.П. Сумарокова, Г.Р. Державина, Д.И. Фонвизина. Н.И. Новиков, </w:t>
      </w:r>
      <w:r w:rsidRPr="007969D0">
        <w:rPr>
          <w:sz w:val="24"/>
          <w:szCs w:val="24"/>
          <w:lang w:eastAsia="en-US"/>
        </w:rPr>
        <w:lastRenderedPageBreak/>
        <w:t>материалы о положении крепостных крестьян в его журналах. А.Н. Радищев и его «Путешествие из Петербурга в Москву».</w:t>
      </w:r>
    </w:p>
    <w:p w14:paraId="53EE5143" w14:textId="77777777" w:rsidR="00842EC9" w:rsidRPr="007969D0" w:rsidRDefault="00842EC9" w:rsidP="00842EC9">
      <w:pPr>
        <w:rPr>
          <w:sz w:val="24"/>
          <w:szCs w:val="24"/>
          <w:lang w:eastAsia="en-US"/>
        </w:rPr>
      </w:pPr>
      <w:r w:rsidRPr="007969D0">
        <w:rPr>
          <w:sz w:val="24"/>
          <w:szCs w:val="24"/>
          <w:lang w:eastAsia="en-US"/>
        </w:rPr>
        <w:t xml:space="preserve">Русская культура и культура народов России в </w:t>
      </w:r>
      <w:r w:rsidRPr="007969D0">
        <w:rPr>
          <w:sz w:val="24"/>
          <w:szCs w:val="24"/>
          <w:lang w:val="en-US" w:eastAsia="en-US"/>
        </w:rPr>
        <w:t>XVIII</w:t>
      </w:r>
      <w:r w:rsidRPr="007969D0">
        <w:rPr>
          <w:sz w:val="24"/>
          <w:szCs w:val="24"/>
          <w:lang w:eastAsia="en-US"/>
        </w:rPr>
        <w:t xml:space="preserve"> в. Развитие новой светской культуры после преобразований Петра </w:t>
      </w:r>
      <w:r w:rsidRPr="007969D0">
        <w:rPr>
          <w:sz w:val="24"/>
          <w:szCs w:val="24"/>
          <w:lang w:val="en-US" w:eastAsia="en-US"/>
        </w:rPr>
        <w:t>I</w:t>
      </w:r>
      <w:r w:rsidRPr="007969D0">
        <w:rPr>
          <w:sz w:val="24"/>
          <w:szCs w:val="24"/>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8B05F7D" w14:textId="77777777" w:rsidR="00842EC9" w:rsidRPr="007969D0" w:rsidRDefault="00842EC9" w:rsidP="00842EC9">
      <w:pPr>
        <w:rPr>
          <w:sz w:val="24"/>
          <w:szCs w:val="24"/>
          <w:lang w:eastAsia="en-US"/>
        </w:rPr>
      </w:pPr>
      <w:r w:rsidRPr="007969D0">
        <w:rPr>
          <w:sz w:val="24"/>
          <w:szCs w:val="24"/>
          <w:lang w:eastAsia="en-US"/>
        </w:rPr>
        <w:t>Культура и быт российских сословий. Дворянство: жизнь и быт дворянской усадьбы. Духовенство. Купечество. Крестьянство.</w:t>
      </w:r>
    </w:p>
    <w:p w14:paraId="214C2AAF" w14:textId="77777777" w:rsidR="00842EC9" w:rsidRPr="007969D0" w:rsidRDefault="00842EC9" w:rsidP="00842EC9">
      <w:pPr>
        <w:rPr>
          <w:sz w:val="24"/>
          <w:szCs w:val="24"/>
          <w:lang w:eastAsia="en-US"/>
        </w:rPr>
      </w:pPr>
      <w:r w:rsidRPr="007969D0">
        <w:rPr>
          <w:sz w:val="24"/>
          <w:szCs w:val="24"/>
          <w:lang w:eastAsia="en-US"/>
        </w:rPr>
        <w:t xml:space="preserve">Российская наука в </w:t>
      </w:r>
      <w:r w:rsidRPr="007969D0">
        <w:rPr>
          <w:sz w:val="24"/>
          <w:szCs w:val="24"/>
          <w:lang w:val="en-US" w:eastAsia="en-US"/>
        </w:rPr>
        <w:t>XVIII</w:t>
      </w:r>
      <w:r w:rsidRPr="007969D0">
        <w:rPr>
          <w:sz w:val="24"/>
          <w:szCs w:val="24"/>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020E4130" w14:textId="77777777" w:rsidR="00842EC9" w:rsidRPr="007969D0" w:rsidRDefault="00842EC9" w:rsidP="00842EC9">
      <w:pPr>
        <w:rPr>
          <w:sz w:val="24"/>
          <w:szCs w:val="24"/>
          <w:lang w:eastAsia="en-US"/>
        </w:rPr>
      </w:pPr>
      <w:r w:rsidRPr="007969D0">
        <w:rPr>
          <w:sz w:val="24"/>
          <w:szCs w:val="24"/>
          <w:lang w:eastAsia="en-US"/>
        </w:rPr>
        <w:t xml:space="preserve">Образование в России в </w:t>
      </w:r>
      <w:r w:rsidRPr="007969D0">
        <w:rPr>
          <w:sz w:val="24"/>
          <w:szCs w:val="24"/>
          <w:lang w:val="en-US" w:eastAsia="en-US"/>
        </w:rPr>
        <w:t>XVIII</w:t>
      </w:r>
      <w:r w:rsidRPr="007969D0">
        <w:rPr>
          <w:sz w:val="24"/>
          <w:szCs w:val="24"/>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77E77818" w14:textId="77777777" w:rsidR="00842EC9" w:rsidRPr="007969D0" w:rsidRDefault="00842EC9" w:rsidP="00842EC9">
      <w:pPr>
        <w:rPr>
          <w:sz w:val="24"/>
          <w:szCs w:val="24"/>
          <w:lang w:eastAsia="en-US"/>
        </w:rPr>
      </w:pPr>
      <w:r w:rsidRPr="007969D0">
        <w:rPr>
          <w:sz w:val="24"/>
          <w:szCs w:val="24"/>
          <w:lang w:eastAsia="en-US"/>
        </w:rPr>
        <w:t xml:space="preserve">Русская архитектура </w:t>
      </w:r>
      <w:r w:rsidRPr="007969D0">
        <w:rPr>
          <w:sz w:val="24"/>
          <w:szCs w:val="24"/>
          <w:lang w:val="en-US" w:eastAsia="en-US"/>
        </w:rPr>
        <w:t>XVIII</w:t>
      </w:r>
      <w:r w:rsidRPr="007969D0">
        <w:rPr>
          <w:sz w:val="24"/>
          <w:szCs w:val="24"/>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05F730A1" w14:textId="77777777" w:rsidR="00842EC9" w:rsidRPr="007969D0" w:rsidRDefault="00842EC9" w:rsidP="00842EC9">
      <w:pPr>
        <w:rPr>
          <w:sz w:val="24"/>
          <w:szCs w:val="24"/>
          <w:lang w:eastAsia="en-US"/>
        </w:rPr>
      </w:pPr>
      <w:r w:rsidRPr="007969D0">
        <w:rPr>
          <w:sz w:val="24"/>
          <w:szCs w:val="24"/>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7969D0">
        <w:rPr>
          <w:sz w:val="24"/>
          <w:szCs w:val="24"/>
          <w:lang w:val="en-US" w:eastAsia="en-US"/>
        </w:rPr>
        <w:t>XVIII</w:t>
      </w:r>
      <w:r w:rsidRPr="007969D0">
        <w:rPr>
          <w:sz w:val="24"/>
          <w:szCs w:val="24"/>
          <w:lang w:eastAsia="en-US"/>
        </w:rPr>
        <w:t xml:space="preserve"> в. Новые веяния в изобразительном искусстве в конце столетия.</w:t>
      </w:r>
    </w:p>
    <w:p w14:paraId="771136EC" w14:textId="5B0F7901"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VIII</w:t>
      </w:r>
      <w:r w:rsidRPr="007969D0">
        <w:rPr>
          <w:b/>
          <w:sz w:val="24"/>
          <w:szCs w:val="24"/>
          <w:lang w:eastAsia="en-US"/>
        </w:rPr>
        <w:t xml:space="preserve"> в.</w:t>
      </w:r>
    </w:p>
    <w:p w14:paraId="4FCDDFEC" w14:textId="7B2516FD" w:rsidR="007E7BE0" w:rsidRPr="007969D0" w:rsidRDefault="003B590D" w:rsidP="003B590D">
      <w:pPr>
        <w:rPr>
          <w:sz w:val="24"/>
          <w:szCs w:val="24"/>
          <w:lang w:eastAsia="en-US"/>
        </w:rPr>
      </w:pPr>
      <w:r>
        <w:rPr>
          <w:sz w:val="24"/>
          <w:szCs w:val="24"/>
          <w:lang w:eastAsia="en-US"/>
        </w:rPr>
        <w:t> Обобщение.</w:t>
      </w:r>
    </w:p>
    <w:p w14:paraId="44E90777" w14:textId="0F0DACFA" w:rsidR="007E7BE0" w:rsidRPr="003B590D" w:rsidRDefault="007E7BE0" w:rsidP="003B590D">
      <w:pPr>
        <w:jc w:val="center"/>
        <w:rPr>
          <w:b/>
          <w:sz w:val="24"/>
          <w:szCs w:val="24"/>
          <w:lang w:eastAsia="en-US"/>
        </w:rPr>
      </w:pPr>
      <w:r w:rsidRPr="007969D0">
        <w:rPr>
          <w:b/>
          <w:sz w:val="24"/>
          <w:szCs w:val="24"/>
          <w:lang w:eastAsia="en-US"/>
        </w:rPr>
        <w:t>Содержание обучения в 9 классе</w:t>
      </w:r>
    </w:p>
    <w:p w14:paraId="01530426" w14:textId="7F7E6392" w:rsidR="00842EC9" w:rsidRPr="007969D0" w:rsidRDefault="00842EC9" w:rsidP="00842EC9">
      <w:pPr>
        <w:rPr>
          <w:b/>
          <w:sz w:val="24"/>
          <w:szCs w:val="24"/>
          <w:lang w:eastAsia="en-US"/>
        </w:rPr>
      </w:pPr>
      <w:r w:rsidRPr="007969D0">
        <w:rPr>
          <w:b/>
          <w:sz w:val="24"/>
          <w:szCs w:val="24"/>
          <w:lang w:eastAsia="en-US"/>
        </w:rPr>
        <w:t xml:space="preserve">Всеобщая история. История Нового времени. </w:t>
      </w:r>
      <w:r w:rsidRPr="007969D0">
        <w:rPr>
          <w:b/>
          <w:sz w:val="24"/>
          <w:szCs w:val="24"/>
          <w:lang w:val="en-US" w:eastAsia="en-US"/>
        </w:rPr>
        <w:t>XIX</w:t>
      </w:r>
      <w:r w:rsidRPr="007969D0">
        <w:rPr>
          <w:b/>
          <w:sz w:val="24"/>
          <w:szCs w:val="24"/>
          <w:lang w:eastAsia="en-US"/>
        </w:rPr>
        <w:t xml:space="preserve"> ‒ начало ХХ в. </w:t>
      </w:r>
    </w:p>
    <w:p w14:paraId="68D2CA25" w14:textId="2229360A" w:rsidR="00842EC9" w:rsidRPr="007969D0" w:rsidRDefault="00842EC9" w:rsidP="00842EC9">
      <w:pPr>
        <w:rPr>
          <w:sz w:val="24"/>
          <w:szCs w:val="24"/>
          <w:lang w:eastAsia="en-US"/>
        </w:rPr>
      </w:pPr>
      <w:r w:rsidRPr="007969D0">
        <w:rPr>
          <w:sz w:val="24"/>
          <w:szCs w:val="24"/>
          <w:lang w:eastAsia="en-US"/>
        </w:rPr>
        <w:t xml:space="preserve">Введение. </w:t>
      </w:r>
    </w:p>
    <w:p w14:paraId="79A1CAF3" w14:textId="2C3D0521" w:rsidR="00842EC9" w:rsidRPr="007969D0" w:rsidRDefault="00842EC9" w:rsidP="00842EC9">
      <w:pPr>
        <w:rPr>
          <w:sz w:val="24"/>
          <w:szCs w:val="24"/>
          <w:lang w:eastAsia="en-US"/>
        </w:rPr>
      </w:pPr>
      <w:r w:rsidRPr="007969D0">
        <w:rPr>
          <w:sz w:val="24"/>
          <w:szCs w:val="24"/>
          <w:lang w:eastAsia="en-US"/>
        </w:rPr>
        <w:t xml:space="preserve">Европа в начале </w:t>
      </w:r>
      <w:r w:rsidRPr="007969D0">
        <w:rPr>
          <w:sz w:val="24"/>
          <w:szCs w:val="24"/>
          <w:lang w:val="en-US" w:eastAsia="en-US"/>
        </w:rPr>
        <w:t>XIX</w:t>
      </w:r>
      <w:r w:rsidRPr="007969D0">
        <w:rPr>
          <w:sz w:val="24"/>
          <w:szCs w:val="24"/>
          <w:lang w:eastAsia="en-US"/>
        </w:rPr>
        <w:t xml:space="preserve"> в. </w:t>
      </w:r>
    </w:p>
    <w:p w14:paraId="4EF3CBF4" w14:textId="77777777" w:rsidR="00842EC9" w:rsidRPr="007969D0" w:rsidRDefault="00842EC9" w:rsidP="00842EC9">
      <w:pPr>
        <w:rPr>
          <w:sz w:val="24"/>
          <w:szCs w:val="24"/>
          <w:lang w:eastAsia="en-US"/>
        </w:rPr>
      </w:pPr>
      <w:r w:rsidRPr="007969D0">
        <w:rPr>
          <w:sz w:val="24"/>
          <w:szCs w:val="24"/>
          <w:lang w:eastAsia="en-US"/>
        </w:rPr>
        <w:t xml:space="preserve">Провозглашение империи Наполеона </w:t>
      </w:r>
      <w:r w:rsidRPr="007969D0">
        <w:rPr>
          <w:sz w:val="24"/>
          <w:szCs w:val="24"/>
          <w:lang w:val="en-US" w:eastAsia="en-US"/>
        </w:rPr>
        <w:t>I</w:t>
      </w:r>
      <w:r w:rsidRPr="007969D0">
        <w:rPr>
          <w:sz w:val="24"/>
          <w:szCs w:val="24"/>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79E43D42" w14:textId="30118499" w:rsidR="00842EC9" w:rsidRPr="007969D0" w:rsidRDefault="00842EC9" w:rsidP="00842EC9">
      <w:pPr>
        <w:rPr>
          <w:sz w:val="24"/>
          <w:szCs w:val="24"/>
          <w:lang w:eastAsia="en-US"/>
        </w:rPr>
      </w:pPr>
      <w:r w:rsidRPr="007969D0">
        <w:rPr>
          <w:sz w:val="24"/>
          <w:szCs w:val="24"/>
          <w:lang w:eastAsia="en-US"/>
        </w:rPr>
        <w:t xml:space="preserve">Развитие индустриального общества в первой половине </w:t>
      </w:r>
      <w:r w:rsidRPr="007969D0">
        <w:rPr>
          <w:sz w:val="24"/>
          <w:szCs w:val="24"/>
          <w:lang w:val="en-US" w:eastAsia="en-US"/>
        </w:rPr>
        <w:t>XIX</w:t>
      </w:r>
      <w:r w:rsidRPr="007969D0">
        <w:rPr>
          <w:sz w:val="24"/>
          <w:szCs w:val="24"/>
          <w:lang w:eastAsia="en-US"/>
        </w:rPr>
        <w:t xml:space="preserve"> в.: экономика, социальные отношения, политические процессы. </w:t>
      </w:r>
    </w:p>
    <w:p w14:paraId="440F0337" w14:textId="77777777" w:rsidR="00842EC9" w:rsidRPr="007969D0" w:rsidRDefault="00842EC9" w:rsidP="00842EC9">
      <w:pPr>
        <w:rPr>
          <w:sz w:val="24"/>
          <w:szCs w:val="24"/>
          <w:lang w:eastAsia="en-US"/>
        </w:rPr>
      </w:pPr>
      <w:r w:rsidRPr="007969D0">
        <w:rPr>
          <w:sz w:val="24"/>
          <w:szCs w:val="24"/>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0EFB20BC" w14:textId="260588D1" w:rsidR="00842EC9" w:rsidRPr="007969D0" w:rsidRDefault="00842EC9" w:rsidP="00842EC9">
      <w:pPr>
        <w:rPr>
          <w:sz w:val="24"/>
          <w:szCs w:val="24"/>
          <w:lang w:eastAsia="en-US"/>
        </w:rPr>
      </w:pPr>
      <w:r w:rsidRPr="007969D0">
        <w:rPr>
          <w:sz w:val="24"/>
          <w:szCs w:val="24"/>
          <w:lang w:eastAsia="en-US"/>
        </w:rPr>
        <w:t xml:space="preserve">Политическое развитие европейских стран в 1815-1840-е гг. </w:t>
      </w:r>
    </w:p>
    <w:p w14:paraId="53239846" w14:textId="77777777" w:rsidR="00842EC9" w:rsidRPr="007969D0" w:rsidRDefault="00842EC9" w:rsidP="00842EC9">
      <w:pPr>
        <w:rPr>
          <w:sz w:val="24"/>
          <w:szCs w:val="24"/>
          <w:lang w:eastAsia="en-US"/>
        </w:rPr>
      </w:pPr>
      <w:r w:rsidRPr="007969D0">
        <w:rPr>
          <w:sz w:val="24"/>
          <w:szCs w:val="24"/>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17959651" w14:textId="4EF348AE" w:rsidR="00842EC9" w:rsidRPr="007969D0" w:rsidRDefault="00842EC9" w:rsidP="00842EC9">
      <w:pPr>
        <w:rPr>
          <w:b/>
          <w:sz w:val="24"/>
          <w:szCs w:val="24"/>
          <w:lang w:eastAsia="en-US"/>
        </w:rPr>
      </w:pPr>
      <w:r w:rsidRPr="007969D0">
        <w:rPr>
          <w:b/>
          <w:sz w:val="24"/>
          <w:szCs w:val="24"/>
          <w:lang w:eastAsia="en-US"/>
        </w:rPr>
        <w:t>Страны Европы и Северной Америки в середине Х</w:t>
      </w:r>
      <w:r w:rsidRPr="007969D0">
        <w:rPr>
          <w:b/>
          <w:sz w:val="24"/>
          <w:szCs w:val="24"/>
          <w:lang w:val="en-US" w:eastAsia="en-US"/>
        </w:rPr>
        <w:t>I</w:t>
      </w:r>
      <w:r w:rsidRPr="007969D0">
        <w:rPr>
          <w:b/>
          <w:sz w:val="24"/>
          <w:szCs w:val="24"/>
          <w:lang w:eastAsia="en-US"/>
        </w:rPr>
        <w:t xml:space="preserve">Х ‒ начале ХХ в. </w:t>
      </w:r>
    </w:p>
    <w:p w14:paraId="60B44F94" w14:textId="5DA67888" w:rsidR="00842EC9" w:rsidRPr="007969D0" w:rsidRDefault="00842EC9" w:rsidP="00842EC9">
      <w:pPr>
        <w:rPr>
          <w:sz w:val="24"/>
          <w:szCs w:val="24"/>
          <w:lang w:eastAsia="en-US"/>
        </w:rPr>
      </w:pPr>
      <w:r w:rsidRPr="007969D0">
        <w:rPr>
          <w:sz w:val="24"/>
          <w:szCs w:val="24"/>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005DDCC7" w14:textId="3AC8E62D" w:rsidR="00842EC9" w:rsidRPr="007969D0" w:rsidRDefault="00842EC9" w:rsidP="00842EC9">
      <w:pPr>
        <w:rPr>
          <w:sz w:val="24"/>
          <w:szCs w:val="24"/>
          <w:lang w:eastAsia="en-US"/>
        </w:rPr>
      </w:pPr>
      <w:r w:rsidRPr="007969D0">
        <w:rPr>
          <w:sz w:val="24"/>
          <w:szCs w:val="24"/>
          <w:lang w:eastAsia="en-US"/>
        </w:rPr>
        <w:t xml:space="preserve">Франция. Империя Наполеона </w:t>
      </w:r>
      <w:r w:rsidRPr="007969D0">
        <w:rPr>
          <w:sz w:val="24"/>
          <w:szCs w:val="24"/>
          <w:lang w:val="en-US" w:eastAsia="en-US"/>
        </w:rPr>
        <w:t>III</w:t>
      </w:r>
      <w:r w:rsidRPr="007969D0">
        <w:rPr>
          <w:sz w:val="24"/>
          <w:szCs w:val="24"/>
          <w:lang w:eastAsia="en-US"/>
        </w:rPr>
        <w:t>: внутренняя и внешняя политика. Активизация колониальной экспансии</w:t>
      </w:r>
      <w:r w:rsidRPr="007969D0">
        <w:rPr>
          <w:b/>
          <w:sz w:val="24"/>
          <w:szCs w:val="24"/>
          <w:lang w:eastAsia="en-US"/>
        </w:rPr>
        <w:t>.</w:t>
      </w:r>
      <w:r w:rsidRPr="007969D0">
        <w:rPr>
          <w:sz w:val="24"/>
          <w:szCs w:val="24"/>
          <w:lang w:eastAsia="en-US"/>
        </w:rPr>
        <w:t xml:space="preserve"> Франко-германская война 1870-1871 гг. Парижская коммуна.</w:t>
      </w:r>
    </w:p>
    <w:p w14:paraId="2BEB6302" w14:textId="10E2FB0A" w:rsidR="00842EC9" w:rsidRPr="007969D0" w:rsidRDefault="00842EC9" w:rsidP="00842EC9">
      <w:pPr>
        <w:rPr>
          <w:sz w:val="24"/>
          <w:szCs w:val="24"/>
          <w:lang w:eastAsia="en-US"/>
        </w:rPr>
      </w:pPr>
      <w:r w:rsidRPr="007969D0">
        <w:rPr>
          <w:sz w:val="24"/>
          <w:szCs w:val="24"/>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7969D0">
        <w:rPr>
          <w:sz w:val="24"/>
          <w:szCs w:val="24"/>
          <w:lang w:val="en-US" w:eastAsia="en-US"/>
        </w:rPr>
        <w:t>II</w:t>
      </w:r>
      <w:r w:rsidRPr="007969D0">
        <w:rPr>
          <w:sz w:val="24"/>
          <w:szCs w:val="24"/>
          <w:lang w:eastAsia="en-US"/>
        </w:rPr>
        <w:t>.</w:t>
      </w:r>
    </w:p>
    <w:p w14:paraId="00421DB9" w14:textId="29F123CD" w:rsidR="00842EC9" w:rsidRPr="007969D0" w:rsidRDefault="00842EC9" w:rsidP="00842EC9">
      <w:pPr>
        <w:rPr>
          <w:sz w:val="24"/>
          <w:szCs w:val="24"/>
          <w:lang w:eastAsia="en-US"/>
        </w:rPr>
      </w:pPr>
      <w:r w:rsidRPr="007969D0">
        <w:rPr>
          <w:sz w:val="24"/>
          <w:szCs w:val="24"/>
          <w:lang w:eastAsia="en-US"/>
        </w:rPr>
        <w:lastRenderedPageBreak/>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037AE37B" w14:textId="2C1B764F" w:rsidR="00842EC9" w:rsidRPr="007969D0" w:rsidRDefault="00842EC9" w:rsidP="00842EC9">
      <w:pPr>
        <w:rPr>
          <w:sz w:val="24"/>
          <w:szCs w:val="24"/>
          <w:lang w:eastAsia="en-US"/>
        </w:rPr>
      </w:pPr>
      <w:r w:rsidRPr="007969D0">
        <w:rPr>
          <w:sz w:val="24"/>
          <w:szCs w:val="24"/>
          <w:lang w:eastAsia="en-US"/>
        </w:rPr>
        <w:t xml:space="preserve">Страны Центральной и Юго-Восточной Европы во второй половине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1C758BAD" w14:textId="27EF83CF" w:rsidR="00842EC9" w:rsidRPr="007969D0" w:rsidRDefault="00842EC9" w:rsidP="00842EC9">
      <w:pPr>
        <w:rPr>
          <w:sz w:val="24"/>
          <w:szCs w:val="24"/>
          <w:lang w:eastAsia="en-US"/>
        </w:rPr>
      </w:pPr>
      <w:r w:rsidRPr="007969D0">
        <w:rPr>
          <w:sz w:val="24"/>
          <w:szCs w:val="24"/>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7969D0">
        <w:rPr>
          <w:sz w:val="24"/>
          <w:szCs w:val="24"/>
          <w:lang w:val="en-US" w:eastAsia="en-US"/>
        </w:rPr>
        <w:t>XIX</w:t>
      </w:r>
      <w:r w:rsidRPr="007969D0">
        <w:rPr>
          <w:sz w:val="24"/>
          <w:szCs w:val="24"/>
          <w:lang w:eastAsia="en-US"/>
        </w:rPr>
        <w:t xml:space="preserve"> в.</w:t>
      </w:r>
    </w:p>
    <w:p w14:paraId="647C3137" w14:textId="606046A7" w:rsidR="00842EC9" w:rsidRPr="007969D0" w:rsidRDefault="00842EC9" w:rsidP="00842EC9">
      <w:pPr>
        <w:rPr>
          <w:sz w:val="24"/>
          <w:szCs w:val="24"/>
          <w:lang w:eastAsia="en-US"/>
        </w:rPr>
      </w:pPr>
      <w:r w:rsidRPr="007969D0">
        <w:rPr>
          <w:sz w:val="24"/>
          <w:szCs w:val="24"/>
          <w:lang w:eastAsia="en-US"/>
        </w:rPr>
        <w:t xml:space="preserve">Экономическое и социально-политическое развитие стран Европы и США в конце </w:t>
      </w:r>
      <w:r w:rsidRPr="007969D0">
        <w:rPr>
          <w:sz w:val="24"/>
          <w:szCs w:val="24"/>
          <w:lang w:val="en-US" w:eastAsia="en-US"/>
        </w:rPr>
        <w:t>XIX</w:t>
      </w:r>
      <w:r w:rsidRPr="007969D0">
        <w:rPr>
          <w:sz w:val="24"/>
          <w:szCs w:val="24"/>
          <w:lang w:eastAsia="en-US"/>
        </w:rPr>
        <w:t xml:space="preserve"> ‒ начале ХХ в.</w:t>
      </w:r>
    </w:p>
    <w:p w14:paraId="0B78FBF0" w14:textId="77777777" w:rsidR="00842EC9" w:rsidRPr="007969D0" w:rsidRDefault="00842EC9" w:rsidP="00842EC9">
      <w:pPr>
        <w:rPr>
          <w:sz w:val="24"/>
          <w:szCs w:val="24"/>
          <w:lang w:eastAsia="en-US"/>
        </w:rPr>
      </w:pPr>
      <w:r w:rsidRPr="007969D0">
        <w:rPr>
          <w:sz w:val="24"/>
          <w:szCs w:val="24"/>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3B65E607" w14:textId="162837EB" w:rsidR="00842EC9" w:rsidRPr="007969D0" w:rsidRDefault="00842EC9" w:rsidP="00842EC9">
      <w:pPr>
        <w:rPr>
          <w:sz w:val="24"/>
          <w:szCs w:val="24"/>
          <w:lang w:eastAsia="en-US"/>
        </w:rPr>
      </w:pPr>
      <w:r w:rsidRPr="007969D0">
        <w:rPr>
          <w:sz w:val="24"/>
          <w:szCs w:val="24"/>
          <w:lang w:eastAsia="en-US"/>
        </w:rPr>
        <w:t xml:space="preserve">Страны Латинской Америки в </w:t>
      </w:r>
      <w:r w:rsidRPr="007969D0">
        <w:rPr>
          <w:sz w:val="24"/>
          <w:szCs w:val="24"/>
          <w:lang w:val="en-US" w:eastAsia="en-US"/>
        </w:rPr>
        <w:t>XIX</w:t>
      </w:r>
      <w:r w:rsidRPr="007969D0">
        <w:rPr>
          <w:sz w:val="24"/>
          <w:szCs w:val="24"/>
          <w:lang w:eastAsia="en-US"/>
        </w:rPr>
        <w:t xml:space="preserve"> ‒ начале ХХ в. </w:t>
      </w:r>
    </w:p>
    <w:p w14:paraId="4F366B17" w14:textId="77777777" w:rsidR="00842EC9" w:rsidRPr="007969D0" w:rsidRDefault="00842EC9" w:rsidP="00842EC9">
      <w:pPr>
        <w:rPr>
          <w:sz w:val="24"/>
          <w:szCs w:val="24"/>
          <w:lang w:eastAsia="en-US"/>
        </w:rPr>
      </w:pPr>
      <w:r w:rsidRPr="007969D0">
        <w:rPr>
          <w:sz w:val="24"/>
          <w:szCs w:val="24"/>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75B7354F" w14:textId="06B3CC9E" w:rsidR="00842EC9" w:rsidRPr="007969D0" w:rsidRDefault="00842EC9" w:rsidP="00842EC9">
      <w:pPr>
        <w:rPr>
          <w:sz w:val="24"/>
          <w:szCs w:val="24"/>
          <w:lang w:eastAsia="en-US"/>
        </w:rPr>
      </w:pPr>
      <w:r w:rsidRPr="007969D0">
        <w:rPr>
          <w:sz w:val="24"/>
          <w:szCs w:val="24"/>
          <w:lang w:eastAsia="en-US"/>
        </w:rPr>
        <w:t>Страны Азии в Х</w:t>
      </w:r>
      <w:r w:rsidRPr="007969D0">
        <w:rPr>
          <w:sz w:val="24"/>
          <w:szCs w:val="24"/>
          <w:lang w:val="en-US" w:eastAsia="en-US"/>
        </w:rPr>
        <w:t>I</w:t>
      </w:r>
      <w:r w:rsidRPr="007969D0">
        <w:rPr>
          <w:sz w:val="24"/>
          <w:szCs w:val="24"/>
          <w:lang w:eastAsia="en-US"/>
        </w:rPr>
        <w:t xml:space="preserve">Х ‒ начале ХХ в. </w:t>
      </w:r>
    </w:p>
    <w:p w14:paraId="1084FD61" w14:textId="0237E909" w:rsidR="00842EC9" w:rsidRPr="007969D0" w:rsidRDefault="00FB5123" w:rsidP="00CE4DAA">
      <w:pPr>
        <w:ind w:firstLine="0"/>
        <w:rPr>
          <w:sz w:val="24"/>
          <w:szCs w:val="24"/>
          <w:lang w:eastAsia="en-US"/>
        </w:rPr>
      </w:pPr>
      <w:r w:rsidRPr="007969D0">
        <w:rPr>
          <w:sz w:val="24"/>
          <w:szCs w:val="24"/>
          <w:lang w:eastAsia="en-US"/>
        </w:rPr>
        <w:t xml:space="preserve">   </w:t>
      </w:r>
      <w:r w:rsidR="00842EC9" w:rsidRPr="007969D0">
        <w:rPr>
          <w:sz w:val="24"/>
          <w:szCs w:val="24"/>
          <w:lang w:eastAsia="en-US"/>
        </w:rPr>
        <w:t>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58F93872" w14:textId="4435F24D" w:rsidR="00842EC9" w:rsidRPr="007969D0" w:rsidRDefault="00842EC9" w:rsidP="00842EC9">
      <w:pPr>
        <w:rPr>
          <w:sz w:val="24"/>
          <w:szCs w:val="24"/>
          <w:lang w:eastAsia="en-US"/>
        </w:rPr>
      </w:pPr>
      <w:r w:rsidRPr="007969D0">
        <w:rPr>
          <w:sz w:val="24"/>
          <w:szCs w:val="24"/>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14:paraId="6BF74ED2" w14:textId="261E11A6" w:rsidR="00842EC9" w:rsidRPr="007969D0" w:rsidRDefault="00842EC9" w:rsidP="00842EC9">
      <w:pPr>
        <w:rPr>
          <w:sz w:val="24"/>
          <w:szCs w:val="24"/>
          <w:lang w:eastAsia="en-US"/>
        </w:rPr>
      </w:pPr>
      <w:r w:rsidRPr="007969D0">
        <w:rPr>
          <w:sz w:val="24"/>
          <w:szCs w:val="24"/>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14:paraId="0997AD3A" w14:textId="755E3FC8" w:rsidR="00842EC9" w:rsidRPr="007969D0" w:rsidRDefault="00842EC9" w:rsidP="00842EC9">
      <w:pPr>
        <w:rPr>
          <w:sz w:val="24"/>
          <w:szCs w:val="24"/>
          <w:lang w:eastAsia="en-US"/>
        </w:rPr>
      </w:pPr>
      <w:r w:rsidRPr="007969D0">
        <w:rPr>
          <w:sz w:val="24"/>
          <w:szCs w:val="24"/>
          <w:lang w:eastAsia="en-US"/>
        </w:rPr>
        <w:t>Революция 1905-1911 г. в Иране.</w:t>
      </w:r>
    </w:p>
    <w:p w14:paraId="1ADD42F2" w14:textId="2DC889CA" w:rsidR="00842EC9" w:rsidRPr="007969D0" w:rsidRDefault="00842EC9" w:rsidP="00842EC9">
      <w:pPr>
        <w:rPr>
          <w:sz w:val="24"/>
          <w:szCs w:val="24"/>
          <w:lang w:eastAsia="en-US"/>
        </w:rPr>
      </w:pPr>
      <w:r w:rsidRPr="007969D0">
        <w:rPr>
          <w:sz w:val="24"/>
          <w:szCs w:val="24"/>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7969D0">
        <w:rPr>
          <w:sz w:val="24"/>
          <w:szCs w:val="24"/>
          <w:lang w:val="en-US" w:eastAsia="en-US"/>
        </w:rPr>
        <w:t>XIX</w:t>
      </w:r>
      <w:r w:rsidRPr="007969D0">
        <w:rPr>
          <w:sz w:val="24"/>
          <w:szCs w:val="24"/>
          <w:lang w:eastAsia="en-US"/>
        </w:rPr>
        <w:t xml:space="preserve"> в. Создание Индийского национального конгресса. Б. Тилак, М.К. Ганди.</w:t>
      </w:r>
    </w:p>
    <w:p w14:paraId="355DEC39" w14:textId="09466DE7" w:rsidR="00842EC9" w:rsidRPr="007969D0" w:rsidRDefault="00842EC9" w:rsidP="00842EC9">
      <w:pPr>
        <w:rPr>
          <w:sz w:val="24"/>
          <w:szCs w:val="24"/>
          <w:lang w:eastAsia="en-US"/>
        </w:rPr>
      </w:pPr>
      <w:r w:rsidRPr="007969D0">
        <w:rPr>
          <w:sz w:val="24"/>
          <w:szCs w:val="24"/>
          <w:lang w:eastAsia="en-US"/>
        </w:rPr>
        <w:t>Народы Африки в Х</w:t>
      </w:r>
      <w:r w:rsidRPr="007969D0">
        <w:rPr>
          <w:sz w:val="24"/>
          <w:szCs w:val="24"/>
          <w:lang w:val="en-US" w:eastAsia="en-US"/>
        </w:rPr>
        <w:t>I</w:t>
      </w:r>
      <w:r w:rsidRPr="007969D0">
        <w:rPr>
          <w:sz w:val="24"/>
          <w:szCs w:val="24"/>
          <w:lang w:eastAsia="en-US"/>
        </w:rPr>
        <w:t xml:space="preserve">Х ‒ начале ХХ в. </w:t>
      </w:r>
    </w:p>
    <w:p w14:paraId="6F3C03EC" w14:textId="77777777" w:rsidR="00842EC9" w:rsidRPr="007969D0" w:rsidRDefault="00842EC9" w:rsidP="00842EC9">
      <w:pPr>
        <w:rPr>
          <w:sz w:val="24"/>
          <w:szCs w:val="24"/>
          <w:lang w:eastAsia="en-US"/>
        </w:rPr>
      </w:pPr>
      <w:r w:rsidRPr="007969D0">
        <w:rPr>
          <w:sz w:val="24"/>
          <w:szCs w:val="24"/>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6C6F5DEE" w14:textId="4144B244" w:rsidR="00842EC9" w:rsidRPr="007969D0" w:rsidRDefault="00842EC9" w:rsidP="00842EC9">
      <w:pPr>
        <w:rPr>
          <w:sz w:val="24"/>
          <w:szCs w:val="24"/>
          <w:lang w:eastAsia="en-US"/>
        </w:rPr>
      </w:pPr>
      <w:r w:rsidRPr="007969D0">
        <w:rPr>
          <w:sz w:val="24"/>
          <w:szCs w:val="24"/>
          <w:lang w:eastAsia="en-US"/>
        </w:rPr>
        <w:t xml:space="preserve">Развитие культуры в </w:t>
      </w:r>
      <w:r w:rsidRPr="007969D0">
        <w:rPr>
          <w:sz w:val="24"/>
          <w:szCs w:val="24"/>
          <w:lang w:val="en-US" w:eastAsia="en-US"/>
        </w:rPr>
        <w:t>XIX</w:t>
      </w:r>
      <w:r w:rsidRPr="007969D0">
        <w:rPr>
          <w:sz w:val="24"/>
          <w:szCs w:val="24"/>
          <w:lang w:eastAsia="en-US"/>
        </w:rPr>
        <w:t xml:space="preserve"> ‒ начале ХХ в. </w:t>
      </w:r>
    </w:p>
    <w:p w14:paraId="07737491" w14:textId="77777777" w:rsidR="00842EC9" w:rsidRPr="007969D0" w:rsidRDefault="00842EC9" w:rsidP="00842EC9">
      <w:pPr>
        <w:rPr>
          <w:sz w:val="24"/>
          <w:szCs w:val="24"/>
          <w:lang w:eastAsia="en-US"/>
        </w:rPr>
      </w:pPr>
      <w:r w:rsidRPr="007969D0">
        <w:rPr>
          <w:sz w:val="24"/>
          <w:szCs w:val="24"/>
          <w:lang w:eastAsia="en-US"/>
        </w:rPr>
        <w:t xml:space="preserve">Научные открытия и технические изобретения в </w:t>
      </w:r>
      <w:r w:rsidRPr="007969D0">
        <w:rPr>
          <w:sz w:val="24"/>
          <w:szCs w:val="24"/>
          <w:lang w:val="en-US" w:eastAsia="en-US"/>
        </w:rPr>
        <w:t>XIX</w:t>
      </w:r>
      <w:r w:rsidRPr="007969D0">
        <w:rPr>
          <w:sz w:val="24"/>
          <w:szCs w:val="24"/>
          <w:lang w:eastAsia="en-US"/>
        </w:rPr>
        <w:t xml:space="preserve"> ‒ начале ХХ в. Революция в физике. Достижения естествознания и медицины. Развитие философии, психологии и социологии.</w:t>
      </w:r>
    </w:p>
    <w:p w14:paraId="734B90F3" w14:textId="77777777" w:rsidR="00842EC9" w:rsidRPr="007969D0" w:rsidRDefault="00842EC9" w:rsidP="00842EC9">
      <w:pPr>
        <w:rPr>
          <w:sz w:val="24"/>
          <w:szCs w:val="24"/>
          <w:lang w:eastAsia="en-US"/>
        </w:rPr>
      </w:pPr>
      <w:r w:rsidRPr="007969D0">
        <w:rPr>
          <w:sz w:val="24"/>
          <w:szCs w:val="24"/>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7969D0">
        <w:rPr>
          <w:sz w:val="24"/>
          <w:szCs w:val="24"/>
          <w:lang w:val="en-US" w:eastAsia="en-US"/>
        </w:rPr>
        <w:t>XIX</w:t>
      </w:r>
      <w:r w:rsidRPr="007969D0">
        <w:rPr>
          <w:sz w:val="24"/>
          <w:szCs w:val="24"/>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3504B5E9" w14:textId="7852C6E2" w:rsidR="00842EC9" w:rsidRPr="007969D0" w:rsidRDefault="00842EC9" w:rsidP="00842EC9">
      <w:pPr>
        <w:rPr>
          <w:sz w:val="24"/>
          <w:szCs w:val="24"/>
          <w:lang w:eastAsia="en-US"/>
        </w:rPr>
      </w:pPr>
      <w:r w:rsidRPr="007969D0">
        <w:rPr>
          <w:sz w:val="24"/>
          <w:szCs w:val="24"/>
          <w:lang w:eastAsia="en-US"/>
        </w:rPr>
        <w:t xml:space="preserve">Международные отношения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w:t>
      </w:r>
    </w:p>
    <w:p w14:paraId="10C37A66" w14:textId="77777777" w:rsidR="00842EC9" w:rsidRPr="007969D0" w:rsidRDefault="00842EC9" w:rsidP="00842EC9">
      <w:pPr>
        <w:rPr>
          <w:sz w:val="24"/>
          <w:szCs w:val="24"/>
          <w:lang w:eastAsia="en-US"/>
        </w:rPr>
      </w:pPr>
      <w:r w:rsidRPr="007969D0">
        <w:rPr>
          <w:sz w:val="24"/>
          <w:szCs w:val="24"/>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7969D0">
        <w:rPr>
          <w:sz w:val="24"/>
          <w:szCs w:val="24"/>
          <w:lang w:val="en-US" w:eastAsia="en-US"/>
        </w:rPr>
        <w:t>XIX</w:t>
      </w:r>
      <w:r w:rsidRPr="007969D0">
        <w:rPr>
          <w:sz w:val="24"/>
          <w:szCs w:val="24"/>
          <w:lang w:eastAsia="en-US"/>
        </w:rPr>
        <w:t xml:space="preserve"> ‒ начале ХХ в. (испано-американская война, русско-японская война, боснийский кризис). Балканские войны.</w:t>
      </w:r>
    </w:p>
    <w:p w14:paraId="363B4ADC" w14:textId="102EA1B7" w:rsidR="00842EC9" w:rsidRPr="007969D0" w:rsidRDefault="00842EC9" w:rsidP="00842EC9">
      <w:pPr>
        <w:rPr>
          <w:sz w:val="24"/>
          <w:szCs w:val="24"/>
          <w:lang w:eastAsia="en-US"/>
        </w:rPr>
      </w:pPr>
      <w:r w:rsidRPr="007969D0">
        <w:rPr>
          <w:sz w:val="24"/>
          <w:szCs w:val="24"/>
          <w:lang w:eastAsia="en-US"/>
        </w:rPr>
        <w:t xml:space="preserve">Обобщение. Историческое и культурное наследие </w:t>
      </w:r>
      <w:r w:rsidRPr="007969D0">
        <w:rPr>
          <w:sz w:val="24"/>
          <w:szCs w:val="24"/>
          <w:lang w:val="en-US" w:eastAsia="en-US"/>
        </w:rPr>
        <w:t>XIX</w:t>
      </w:r>
      <w:r w:rsidRPr="007969D0">
        <w:rPr>
          <w:sz w:val="24"/>
          <w:szCs w:val="24"/>
          <w:lang w:eastAsia="en-US"/>
        </w:rPr>
        <w:t xml:space="preserve"> в.</w:t>
      </w:r>
    </w:p>
    <w:p w14:paraId="1BB3AF6B" w14:textId="5DBBC9B7" w:rsidR="00842EC9" w:rsidRPr="007969D0" w:rsidRDefault="00842EC9" w:rsidP="00842EC9">
      <w:pPr>
        <w:rPr>
          <w:b/>
          <w:sz w:val="24"/>
          <w:szCs w:val="24"/>
          <w:lang w:eastAsia="en-US"/>
        </w:rPr>
      </w:pPr>
      <w:r w:rsidRPr="007969D0">
        <w:rPr>
          <w:b/>
          <w:sz w:val="24"/>
          <w:szCs w:val="24"/>
          <w:lang w:eastAsia="en-US"/>
        </w:rPr>
        <w:lastRenderedPageBreak/>
        <w:t xml:space="preserve">История России. Российская империя в </w:t>
      </w:r>
      <w:r w:rsidRPr="007969D0">
        <w:rPr>
          <w:b/>
          <w:sz w:val="24"/>
          <w:szCs w:val="24"/>
          <w:lang w:val="en-US" w:eastAsia="en-US"/>
        </w:rPr>
        <w:t>XIX</w:t>
      </w:r>
      <w:r w:rsidRPr="007969D0">
        <w:rPr>
          <w:b/>
          <w:sz w:val="24"/>
          <w:szCs w:val="24"/>
          <w:lang w:eastAsia="en-US"/>
        </w:rPr>
        <w:t xml:space="preserve"> ‒ начале </w:t>
      </w:r>
      <w:r w:rsidRPr="007969D0">
        <w:rPr>
          <w:b/>
          <w:sz w:val="24"/>
          <w:szCs w:val="24"/>
          <w:lang w:val="en-US" w:eastAsia="en-US"/>
        </w:rPr>
        <w:t>XX</w:t>
      </w:r>
      <w:r w:rsidRPr="007969D0">
        <w:rPr>
          <w:b/>
          <w:sz w:val="24"/>
          <w:szCs w:val="24"/>
          <w:lang w:eastAsia="en-US"/>
        </w:rPr>
        <w:t xml:space="preserve"> в. </w:t>
      </w:r>
    </w:p>
    <w:p w14:paraId="575D5903" w14:textId="1EA6AFD5" w:rsidR="00842EC9" w:rsidRPr="007969D0" w:rsidRDefault="00842EC9" w:rsidP="00842EC9">
      <w:pPr>
        <w:rPr>
          <w:sz w:val="24"/>
          <w:szCs w:val="24"/>
          <w:lang w:eastAsia="en-US"/>
        </w:rPr>
      </w:pPr>
      <w:r w:rsidRPr="007969D0">
        <w:rPr>
          <w:sz w:val="24"/>
          <w:szCs w:val="24"/>
          <w:lang w:eastAsia="en-US"/>
        </w:rPr>
        <w:t xml:space="preserve">Введение. </w:t>
      </w:r>
    </w:p>
    <w:p w14:paraId="332CAA52" w14:textId="1676E3AC" w:rsidR="00842EC9" w:rsidRPr="007969D0" w:rsidRDefault="00842EC9" w:rsidP="00842EC9">
      <w:pPr>
        <w:rPr>
          <w:sz w:val="24"/>
          <w:szCs w:val="24"/>
          <w:lang w:eastAsia="en-US"/>
        </w:rPr>
      </w:pPr>
      <w:r w:rsidRPr="007969D0">
        <w:rPr>
          <w:sz w:val="24"/>
          <w:szCs w:val="24"/>
          <w:lang w:eastAsia="en-US"/>
        </w:rPr>
        <w:t xml:space="preserve">Александровская эпоха: государственный либерализм. </w:t>
      </w:r>
    </w:p>
    <w:p w14:paraId="538EEAA6" w14:textId="77777777" w:rsidR="00842EC9" w:rsidRPr="007969D0" w:rsidRDefault="00842EC9" w:rsidP="00842EC9">
      <w:pPr>
        <w:rPr>
          <w:sz w:val="24"/>
          <w:szCs w:val="24"/>
          <w:lang w:eastAsia="en-US"/>
        </w:rPr>
      </w:pPr>
      <w:r w:rsidRPr="007969D0">
        <w:rPr>
          <w:sz w:val="24"/>
          <w:szCs w:val="24"/>
          <w:lang w:eastAsia="en-US"/>
        </w:rPr>
        <w:t xml:space="preserve">Проекты либеральных реформ Александра </w:t>
      </w:r>
      <w:r w:rsidRPr="007969D0">
        <w:rPr>
          <w:sz w:val="24"/>
          <w:szCs w:val="24"/>
          <w:lang w:val="en-US" w:eastAsia="en-US"/>
        </w:rPr>
        <w:t>I</w:t>
      </w:r>
      <w:r w:rsidRPr="007969D0">
        <w:rPr>
          <w:sz w:val="24"/>
          <w:szCs w:val="24"/>
          <w:lang w:eastAsia="en-US"/>
        </w:rPr>
        <w:t>. Внешние и внутренние факторы. Негласный комитет. Реформы государственного управления. М.М. Сперанский.</w:t>
      </w:r>
    </w:p>
    <w:p w14:paraId="2CCCBA7F" w14:textId="77777777" w:rsidR="00842EC9" w:rsidRPr="007969D0" w:rsidRDefault="00842EC9" w:rsidP="00842EC9">
      <w:pPr>
        <w:rPr>
          <w:sz w:val="24"/>
          <w:szCs w:val="24"/>
          <w:lang w:eastAsia="en-US"/>
        </w:rPr>
      </w:pPr>
      <w:r w:rsidRPr="007969D0">
        <w:rPr>
          <w:sz w:val="24"/>
          <w:szCs w:val="24"/>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451B6BF5" w14:textId="77777777" w:rsidR="00842EC9" w:rsidRPr="007969D0" w:rsidRDefault="00842EC9" w:rsidP="00842EC9">
      <w:pPr>
        <w:rPr>
          <w:sz w:val="24"/>
          <w:szCs w:val="24"/>
          <w:lang w:eastAsia="en-US"/>
        </w:rPr>
      </w:pPr>
      <w:r w:rsidRPr="007969D0">
        <w:rPr>
          <w:sz w:val="24"/>
          <w:szCs w:val="24"/>
          <w:lang w:eastAsia="en-US"/>
        </w:rPr>
        <w:t>Либеральные и охранительные тенденции во внутренней политике. Польская конституция 1815 г. Военные поселения.</w:t>
      </w:r>
    </w:p>
    <w:p w14:paraId="48097D54" w14:textId="77777777" w:rsidR="00842EC9" w:rsidRPr="007969D0" w:rsidRDefault="00842EC9" w:rsidP="00842EC9">
      <w:pPr>
        <w:rPr>
          <w:sz w:val="24"/>
          <w:szCs w:val="24"/>
          <w:lang w:eastAsia="en-US"/>
        </w:rPr>
      </w:pPr>
      <w:r w:rsidRPr="007969D0">
        <w:rPr>
          <w:sz w:val="24"/>
          <w:szCs w:val="24"/>
          <w:lang w:eastAsia="en-US"/>
        </w:rPr>
        <w:t>Дворянская оппозиция самодержавию. Тайные организации:</w:t>
      </w:r>
    </w:p>
    <w:p w14:paraId="2F19EBDD" w14:textId="77777777" w:rsidR="00842EC9" w:rsidRPr="007969D0" w:rsidRDefault="00842EC9" w:rsidP="00842EC9">
      <w:pPr>
        <w:rPr>
          <w:sz w:val="24"/>
          <w:szCs w:val="24"/>
          <w:lang w:eastAsia="en-US"/>
        </w:rPr>
      </w:pPr>
      <w:r w:rsidRPr="007969D0">
        <w:rPr>
          <w:sz w:val="24"/>
          <w:szCs w:val="24"/>
          <w:lang w:eastAsia="en-US"/>
        </w:rPr>
        <w:t>Союз спасения, Союз благоденствия, Северное и Южное общества. Восстание декабристов 14 декабря 1825 г.</w:t>
      </w:r>
    </w:p>
    <w:p w14:paraId="107A49CA" w14:textId="0FE18F5F" w:rsidR="00842EC9" w:rsidRPr="007969D0" w:rsidRDefault="00842EC9" w:rsidP="00842EC9">
      <w:pPr>
        <w:rPr>
          <w:b/>
          <w:sz w:val="24"/>
          <w:szCs w:val="24"/>
          <w:lang w:eastAsia="en-US"/>
        </w:rPr>
      </w:pPr>
      <w:r w:rsidRPr="007969D0">
        <w:rPr>
          <w:b/>
          <w:sz w:val="24"/>
          <w:szCs w:val="24"/>
          <w:lang w:eastAsia="en-US"/>
        </w:rPr>
        <w:t xml:space="preserve">Николаевское самодержавие: государственный консерватизм. </w:t>
      </w:r>
    </w:p>
    <w:p w14:paraId="3E6D8F51" w14:textId="77777777" w:rsidR="00842EC9" w:rsidRPr="007969D0" w:rsidRDefault="00842EC9" w:rsidP="00842EC9">
      <w:pPr>
        <w:rPr>
          <w:sz w:val="24"/>
          <w:szCs w:val="24"/>
          <w:lang w:eastAsia="en-US"/>
        </w:rPr>
      </w:pPr>
      <w:r w:rsidRPr="007969D0">
        <w:rPr>
          <w:sz w:val="24"/>
          <w:szCs w:val="24"/>
          <w:lang w:eastAsia="en-US"/>
        </w:rPr>
        <w:t xml:space="preserve">Реформаторские и консервативные тенденции в политике Николая </w:t>
      </w:r>
      <w:r w:rsidRPr="007969D0">
        <w:rPr>
          <w:sz w:val="24"/>
          <w:szCs w:val="24"/>
          <w:lang w:val="en-US" w:eastAsia="en-US"/>
        </w:rPr>
        <w:t>I</w:t>
      </w:r>
      <w:r w:rsidRPr="007969D0">
        <w:rPr>
          <w:sz w:val="24"/>
          <w:szCs w:val="24"/>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C1FF477" w14:textId="77777777" w:rsidR="00842EC9" w:rsidRPr="007969D0" w:rsidRDefault="00842EC9" w:rsidP="00842EC9">
      <w:pPr>
        <w:rPr>
          <w:sz w:val="24"/>
          <w:szCs w:val="24"/>
          <w:lang w:eastAsia="en-US"/>
        </w:rPr>
      </w:pPr>
      <w:r w:rsidRPr="007969D0">
        <w:rPr>
          <w:sz w:val="24"/>
          <w:szCs w:val="24"/>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40F22B22" w14:textId="77777777" w:rsidR="00842EC9" w:rsidRPr="007969D0" w:rsidRDefault="00842EC9" w:rsidP="00842EC9">
      <w:pPr>
        <w:rPr>
          <w:sz w:val="24"/>
          <w:szCs w:val="24"/>
          <w:lang w:eastAsia="en-US"/>
        </w:rPr>
      </w:pPr>
      <w:r w:rsidRPr="007969D0">
        <w:rPr>
          <w:sz w:val="24"/>
          <w:szCs w:val="24"/>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256D9025" w14:textId="77777777" w:rsidR="00842EC9" w:rsidRPr="007969D0" w:rsidRDefault="00842EC9" w:rsidP="00842EC9">
      <w:pPr>
        <w:rPr>
          <w:sz w:val="24"/>
          <w:szCs w:val="24"/>
          <w:lang w:eastAsia="en-US"/>
        </w:rPr>
      </w:pPr>
      <w:r w:rsidRPr="007969D0">
        <w:rPr>
          <w:sz w:val="24"/>
          <w:szCs w:val="24"/>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773F9848" w14:textId="1A772B2F"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 первой половине </w:t>
      </w:r>
      <w:r w:rsidRPr="007969D0">
        <w:rPr>
          <w:b/>
          <w:sz w:val="24"/>
          <w:szCs w:val="24"/>
          <w:lang w:val="en-US" w:eastAsia="en-US"/>
        </w:rPr>
        <w:t>XIX</w:t>
      </w:r>
      <w:r w:rsidRPr="007969D0">
        <w:rPr>
          <w:b/>
          <w:sz w:val="24"/>
          <w:szCs w:val="24"/>
          <w:lang w:eastAsia="en-US"/>
        </w:rPr>
        <w:t xml:space="preserve"> в. </w:t>
      </w:r>
    </w:p>
    <w:p w14:paraId="5DC1EEE0" w14:textId="77777777" w:rsidR="00842EC9" w:rsidRPr="007969D0" w:rsidRDefault="00842EC9" w:rsidP="00842EC9">
      <w:pPr>
        <w:rPr>
          <w:sz w:val="24"/>
          <w:szCs w:val="24"/>
          <w:lang w:eastAsia="en-US"/>
        </w:rPr>
      </w:pPr>
      <w:r w:rsidRPr="007969D0">
        <w:rPr>
          <w:sz w:val="24"/>
          <w:szCs w:val="24"/>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73F5F6CA" w14:textId="3F8BD590" w:rsidR="00842EC9" w:rsidRPr="007969D0" w:rsidRDefault="00842EC9" w:rsidP="00842EC9">
      <w:pPr>
        <w:rPr>
          <w:b/>
          <w:sz w:val="24"/>
          <w:szCs w:val="24"/>
          <w:lang w:eastAsia="en-US"/>
        </w:rPr>
      </w:pPr>
      <w:r w:rsidRPr="007969D0">
        <w:rPr>
          <w:b/>
          <w:sz w:val="24"/>
          <w:szCs w:val="24"/>
          <w:lang w:eastAsia="en-US"/>
        </w:rPr>
        <w:t xml:space="preserve">Народы России в первой половине </w:t>
      </w:r>
      <w:r w:rsidRPr="007969D0">
        <w:rPr>
          <w:b/>
          <w:sz w:val="24"/>
          <w:szCs w:val="24"/>
          <w:lang w:val="en-US" w:eastAsia="en-US"/>
        </w:rPr>
        <w:t>XIX</w:t>
      </w:r>
      <w:r w:rsidRPr="007969D0">
        <w:rPr>
          <w:b/>
          <w:sz w:val="24"/>
          <w:szCs w:val="24"/>
          <w:lang w:eastAsia="en-US"/>
        </w:rPr>
        <w:t xml:space="preserve"> в. </w:t>
      </w:r>
    </w:p>
    <w:p w14:paraId="3E09A768" w14:textId="77777777" w:rsidR="00842EC9" w:rsidRPr="007969D0" w:rsidRDefault="00842EC9" w:rsidP="00842EC9">
      <w:pPr>
        <w:rPr>
          <w:sz w:val="24"/>
          <w:szCs w:val="24"/>
          <w:lang w:eastAsia="en-US"/>
        </w:rPr>
      </w:pPr>
      <w:r w:rsidRPr="007969D0">
        <w:rPr>
          <w:sz w:val="24"/>
          <w:szCs w:val="24"/>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13681CB9" w14:textId="3DF23C47" w:rsidR="00842EC9" w:rsidRPr="007969D0" w:rsidRDefault="00842EC9" w:rsidP="00842EC9">
      <w:pPr>
        <w:rPr>
          <w:b/>
          <w:sz w:val="24"/>
          <w:szCs w:val="24"/>
          <w:lang w:eastAsia="en-US"/>
        </w:rPr>
      </w:pPr>
      <w:r w:rsidRPr="007969D0">
        <w:rPr>
          <w:b/>
          <w:sz w:val="24"/>
          <w:szCs w:val="24"/>
          <w:lang w:eastAsia="en-US"/>
        </w:rPr>
        <w:t xml:space="preserve">Социальная и правовая модернизация страны при Александре </w:t>
      </w:r>
      <w:r w:rsidRPr="007969D0">
        <w:rPr>
          <w:b/>
          <w:sz w:val="24"/>
          <w:szCs w:val="24"/>
          <w:lang w:val="en-US" w:eastAsia="en-US"/>
        </w:rPr>
        <w:t>II</w:t>
      </w:r>
      <w:r w:rsidRPr="007969D0">
        <w:rPr>
          <w:b/>
          <w:sz w:val="24"/>
          <w:szCs w:val="24"/>
          <w:lang w:eastAsia="en-US"/>
        </w:rPr>
        <w:t xml:space="preserve">. </w:t>
      </w:r>
    </w:p>
    <w:p w14:paraId="1C2293D1" w14:textId="77777777" w:rsidR="00842EC9" w:rsidRPr="007969D0" w:rsidRDefault="00842EC9" w:rsidP="00842EC9">
      <w:pPr>
        <w:rPr>
          <w:sz w:val="24"/>
          <w:szCs w:val="24"/>
          <w:lang w:eastAsia="en-US"/>
        </w:rPr>
      </w:pPr>
      <w:r w:rsidRPr="007969D0">
        <w:rPr>
          <w:sz w:val="24"/>
          <w:szCs w:val="24"/>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58D6BA6" w14:textId="77777777" w:rsidR="00842EC9" w:rsidRPr="007969D0" w:rsidRDefault="00842EC9" w:rsidP="00842EC9">
      <w:pPr>
        <w:rPr>
          <w:sz w:val="24"/>
          <w:szCs w:val="24"/>
          <w:lang w:eastAsia="en-US"/>
        </w:rPr>
      </w:pPr>
      <w:r w:rsidRPr="007969D0">
        <w:rPr>
          <w:sz w:val="24"/>
          <w:szCs w:val="24"/>
          <w:lang w:eastAsia="en-US"/>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D67BE62" w14:textId="09E138DC" w:rsidR="00842EC9" w:rsidRPr="007969D0" w:rsidRDefault="00842EC9" w:rsidP="00842EC9">
      <w:pPr>
        <w:rPr>
          <w:b/>
          <w:sz w:val="24"/>
          <w:szCs w:val="24"/>
          <w:lang w:eastAsia="en-US"/>
        </w:rPr>
      </w:pPr>
      <w:r w:rsidRPr="007969D0">
        <w:rPr>
          <w:b/>
          <w:sz w:val="24"/>
          <w:szCs w:val="24"/>
          <w:lang w:eastAsia="en-US"/>
        </w:rPr>
        <w:t xml:space="preserve">Россия в 1880-1890-х гг. </w:t>
      </w:r>
    </w:p>
    <w:p w14:paraId="1FFF91D7" w14:textId="77777777" w:rsidR="00842EC9" w:rsidRPr="007969D0" w:rsidRDefault="00842EC9" w:rsidP="00842EC9">
      <w:pPr>
        <w:rPr>
          <w:sz w:val="24"/>
          <w:szCs w:val="24"/>
          <w:lang w:eastAsia="en-US"/>
        </w:rPr>
      </w:pPr>
      <w:r w:rsidRPr="007969D0">
        <w:rPr>
          <w:sz w:val="24"/>
          <w:szCs w:val="24"/>
          <w:lang w:eastAsia="en-US"/>
        </w:rPr>
        <w:t xml:space="preserve">«Народное самодержавие» Александра </w:t>
      </w:r>
      <w:r w:rsidRPr="007969D0">
        <w:rPr>
          <w:sz w:val="24"/>
          <w:szCs w:val="24"/>
          <w:lang w:val="en-US" w:eastAsia="en-US"/>
        </w:rPr>
        <w:t>III</w:t>
      </w:r>
      <w:r w:rsidRPr="007969D0">
        <w:rPr>
          <w:sz w:val="24"/>
          <w:szCs w:val="24"/>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2A8AAF96" w14:textId="77777777" w:rsidR="00842EC9" w:rsidRPr="007969D0" w:rsidRDefault="00842EC9" w:rsidP="00842EC9">
      <w:pPr>
        <w:rPr>
          <w:sz w:val="24"/>
          <w:szCs w:val="24"/>
          <w:lang w:eastAsia="en-US"/>
        </w:rPr>
      </w:pPr>
      <w:r w:rsidRPr="007969D0">
        <w:rPr>
          <w:sz w:val="24"/>
          <w:szCs w:val="24"/>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257ED61A" w14:textId="77777777" w:rsidR="00842EC9" w:rsidRPr="007969D0" w:rsidRDefault="00842EC9" w:rsidP="00842EC9">
      <w:pPr>
        <w:rPr>
          <w:sz w:val="24"/>
          <w:szCs w:val="24"/>
          <w:lang w:eastAsia="en-US"/>
        </w:rPr>
      </w:pPr>
      <w:r w:rsidRPr="007969D0">
        <w:rPr>
          <w:sz w:val="24"/>
          <w:szCs w:val="24"/>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0DE8574D" w14:textId="77777777" w:rsidR="00842EC9" w:rsidRPr="007969D0" w:rsidRDefault="00842EC9" w:rsidP="00842EC9">
      <w:pPr>
        <w:rPr>
          <w:sz w:val="24"/>
          <w:szCs w:val="24"/>
          <w:lang w:eastAsia="en-US"/>
        </w:rPr>
      </w:pPr>
      <w:r w:rsidRPr="007969D0">
        <w:rPr>
          <w:sz w:val="24"/>
          <w:szCs w:val="24"/>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2569CCC3" w14:textId="4BDF0641" w:rsidR="00842EC9" w:rsidRPr="007969D0" w:rsidRDefault="00842EC9" w:rsidP="00842EC9">
      <w:pPr>
        <w:rPr>
          <w:b/>
          <w:sz w:val="24"/>
          <w:szCs w:val="24"/>
          <w:lang w:eastAsia="en-US"/>
        </w:rPr>
      </w:pPr>
      <w:r w:rsidRPr="007969D0">
        <w:rPr>
          <w:b/>
          <w:sz w:val="24"/>
          <w:szCs w:val="24"/>
          <w:lang w:eastAsia="en-US"/>
        </w:rPr>
        <w:t xml:space="preserve">Культурное пространство империи во второй половине </w:t>
      </w:r>
      <w:r w:rsidRPr="007969D0">
        <w:rPr>
          <w:b/>
          <w:sz w:val="24"/>
          <w:szCs w:val="24"/>
          <w:lang w:val="en-US" w:eastAsia="en-US"/>
        </w:rPr>
        <w:t>XIX</w:t>
      </w:r>
      <w:r w:rsidRPr="007969D0">
        <w:rPr>
          <w:b/>
          <w:sz w:val="24"/>
          <w:szCs w:val="24"/>
          <w:lang w:eastAsia="en-US"/>
        </w:rPr>
        <w:t xml:space="preserve"> в. </w:t>
      </w:r>
    </w:p>
    <w:p w14:paraId="66E1199F" w14:textId="77777777" w:rsidR="00842EC9" w:rsidRPr="007969D0" w:rsidRDefault="00842EC9" w:rsidP="00842EC9">
      <w:pPr>
        <w:rPr>
          <w:sz w:val="24"/>
          <w:szCs w:val="24"/>
          <w:lang w:eastAsia="en-US"/>
        </w:rPr>
      </w:pPr>
      <w:r w:rsidRPr="007969D0">
        <w:rPr>
          <w:sz w:val="24"/>
          <w:szCs w:val="24"/>
          <w:lang w:eastAsia="en-US"/>
        </w:rPr>
        <w:t xml:space="preserve">Культура и быт народов России во второй половине </w:t>
      </w:r>
      <w:r w:rsidRPr="007969D0">
        <w:rPr>
          <w:sz w:val="24"/>
          <w:szCs w:val="24"/>
          <w:lang w:val="en-US" w:eastAsia="en-US"/>
        </w:rPr>
        <w:t>XIX</w:t>
      </w:r>
      <w:r w:rsidRPr="007969D0">
        <w:rPr>
          <w:sz w:val="24"/>
          <w:szCs w:val="24"/>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7969D0">
        <w:rPr>
          <w:sz w:val="24"/>
          <w:szCs w:val="24"/>
          <w:lang w:val="en-US" w:eastAsia="en-US"/>
        </w:rPr>
        <w:t>XIX</w:t>
      </w:r>
      <w:r w:rsidRPr="007969D0">
        <w:rPr>
          <w:sz w:val="24"/>
          <w:szCs w:val="24"/>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64A0DF39" w14:textId="506132EF" w:rsidR="00842EC9" w:rsidRPr="007969D0" w:rsidRDefault="00842EC9" w:rsidP="00842EC9">
      <w:pPr>
        <w:rPr>
          <w:b/>
          <w:sz w:val="24"/>
          <w:szCs w:val="24"/>
          <w:lang w:eastAsia="en-US"/>
        </w:rPr>
      </w:pPr>
      <w:r w:rsidRPr="007969D0">
        <w:rPr>
          <w:b/>
          <w:sz w:val="24"/>
          <w:szCs w:val="24"/>
          <w:lang w:eastAsia="en-US"/>
        </w:rPr>
        <w:t xml:space="preserve">Этнокультурный облик империи. </w:t>
      </w:r>
    </w:p>
    <w:p w14:paraId="0AA06E38" w14:textId="77777777" w:rsidR="00842EC9" w:rsidRPr="007969D0" w:rsidRDefault="00842EC9" w:rsidP="00842EC9">
      <w:pPr>
        <w:rPr>
          <w:sz w:val="24"/>
          <w:szCs w:val="24"/>
          <w:lang w:eastAsia="en-US"/>
        </w:rPr>
      </w:pPr>
      <w:r w:rsidRPr="007969D0">
        <w:rPr>
          <w:sz w:val="24"/>
          <w:szCs w:val="24"/>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7B10C05" w14:textId="107C8686" w:rsidR="00842EC9" w:rsidRPr="007969D0" w:rsidRDefault="00842EC9" w:rsidP="00842EC9">
      <w:pPr>
        <w:rPr>
          <w:b/>
          <w:sz w:val="24"/>
          <w:szCs w:val="24"/>
          <w:lang w:eastAsia="en-US"/>
        </w:rPr>
      </w:pPr>
      <w:r w:rsidRPr="007969D0">
        <w:rPr>
          <w:b/>
          <w:sz w:val="24"/>
          <w:szCs w:val="24"/>
          <w:lang w:eastAsia="en-US"/>
        </w:rPr>
        <w:t xml:space="preserve">Формирование гражданского общества и основные направления общественных движений. </w:t>
      </w:r>
    </w:p>
    <w:p w14:paraId="6E270610" w14:textId="77777777" w:rsidR="00842EC9" w:rsidRPr="007969D0" w:rsidRDefault="00842EC9" w:rsidP="00842EC9">
      <w:pPr>
        <w:rPr>
          <w:sz w:val="24"/>
          <w:szCs w:val="24"/>
          <w:lang w:eastAsia="en-US"/>
        </w:rPr>
      </w:pPr>
      <w:r w:rsidRPr="007969D0">
        <w:rPr>
          <w:sz w:val="24"/>
          <w:szCs w:val="24"/>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6A208361" w14:textId="77777777" w:rsidR="00842EC9" w:rsidRPr="007969D0" w:rsidRDefault="00842EC9" w:rsidP="00842EC9">
      <w:pPr>
        <w:rPr>
          <w:sz w:val="24"/>
          <w:szCs w:val="24"/>
          <w:lang w:eastAsia="en-US"/>
        </w:rPr>
      </w:pPr>
      <w:r w:rsidRPr="007969D0">
        <w:rPr>
          <w:sz w:val="24"/>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7969D0">
        <w:rPr>
          <w:sz w:val="24"/>
          <w:szCs w:val="24"/>
          <w:lang w:val="en-US" w:eastAsia="en-US"/>
        </w:rPr>
        <w:t>I</w:t>
      </w:r>
      <w:r w:rsidRPr="007969D0">
        <w:rPr>
          <w:sz w:val="24"/>
          <w:szCs w:val="24"/>
          <w:lang w:eastAsia="en-US"/>
        </w:rPr>
        <w:t xml:space="preserve"> съезд РСДРП.</w:t>
      </w:r>
    </w:p>
    <w:p w14:paraId="7C5D0BE8" w14:textId="2B75BD91" w:rsidR="00842EC9" w:rsidRPr="007969D0" w:rsidRDefault="00842EC9" w:rsidP="00842EC9">
      <w:pPr>
        <w:rPr>
          <w:b/>
          <w:sz w:val="24"/>
          <w:szCs w:val="24"/>
          <w:lang w:eastAsia="en-US"/>
        </w:rPr>
      </w:pPr>
      <w:r w:rsidRPr="007969D0">
        <w:rPr>
          <w:b/>
          <w:sz w:val="24"/>
          <w:szCs w:val="24"/>
          <w:lang w:eastAsia="en-US"/>
        </w:rPr>
        <w:t xml:space="preserve">Россия на пороге ХХ в. </w:t>
      </w:r>
    </w:p>
    <w:p w14:paraId="189EC429" w14:textId="23F5EED1" w:rsidR="00842EC9" w:rsidRPr="007969D0" w:rsidRDefault="00842EC9" w:rsidP="00842EC9">
      <w:pPr>
        <w:rPr>
          <w:sz w:val="24"/>
          <w:szCs w:val="24"/>
          <w:lang w:eastAsia="en-US"/>
        </w:rPr>
      </w:pPr>
      <w:r w:rsidRPr="007969D0">
        <w:rPr>
          <w:sz w:val="24"/>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w:t>
      </w:r>
      <w:r w:rsidRPr="007969D0">
        <w:rPr>
          <w:sz w:val="24"/>
          <w:szCs w:val="24"/>
          <w:lang w:eastAsia="en-US"/>
        </w:rPr>
        <w:lastRenderedPageBreak/>
        <w:t>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1DD81C8F" w14:textId="77777777" w:rsidR="00842EC9" w:rsidRPr="007969D0" w:rsidRDefault="00842EC9" w:rsidP="00842EC9">
      <w:pPr>
        <w:rPr>
          <w:sz w:val="24"/>
          <w:szCs w:val="24"/>
          <w:lang w:eastAsia="en-US"/>
        </w:rPr>
      </w:pPr>
      <w:r w:rsidRPr="007969D0">
        <w:rPr>
          <w:sz w:val="24"/>
          <w:szCs w:val="24"/>
          <w:lang w:eastAsia="en-US"/>
        </w:rPr>
        <w:t>Имперский центр и регионы. Национальная политика, этнические элиты и национально-культурные движения.</w:t>
      </w:r>
    </w:p>
    <w:p w14:paraId="06CC4E41" w14:textId="4A94AAB1" w:rsidR="00842EC9" w:rsidRPr="007969D0" w:rsidRDefault="00842EC9" w:rsidP="00842EC9">
      <w:pPr>
        <w:rPr>
          <w:sz w:val="24"/>
          <w:szCs w:val="24"/>
          <w:lang w:eastAsia="en-US"/>
        </w:rPr>
      </w:pPr>
      <w:r w:rsidRPr="007969D0">
        <w:rPr>
          <w:b/>
          <w:sz w:val="24"/>
          <w:szCs w:val="24"/>
          <w:lang w:eastAsia="en-US"/>
        </w:rPr>
        <w:t>Россия в системе международных отношений. Политика на Дальнем Востоке. Русско-японская война 1904-</w:t>
      </w:r>
      <w:r w:rsidRPr="007969D0">
        <w:rPr>
          <w:sz w:val="24"/>
          <w:szCs w:val="24"/>
          <w:lang w:eastAsia="en-US"/>
        </w:rPr>
        <w:t>1905 гг. Оборона Порт-Артура. Цусимское сражение.</w:t>
      </w:r>
    </w:p>
    <w:p w14:paraId="66E2BED8" w14:textId="413736DF" w:rsidR="00842EC9" w:rsidRPr="007969D0" w:rsidRDefault="00842EC9" w:rsidP="00842EC9">
      <w:pPr>
        <w:rPr>
          <w:sz w:val="24"/>
          <w:szCs w:val="24"/>
          <w:lang w:eastAsia="en-US"/>
        </w:rPr>
      </w:pPr>
      <w:r w:rsidRPr="007969D0">
        <w:rPr>
          <w:sz w:val="24"/>
          <w:szCs w:val="24"/>
          <w:lang w:eastAsia="en-US"/>
        </w:rPr>
        <w:t xml:space="preserve">Первая российская революция 1905-1907 гг. Начало парламентаризма в России. Николай </w:t>
      </w:r>
      <w:r w:rsidRPr="007969D0">
        <w:rPr>
          <w:sz w:val="24"/>
          <w:szCs w:val="24"/>
          <w:lang w:val="en-US" w:eastAsia="en-US"/>
        </w:rPr>
        <w:t>II</w:t>
      </w:r>
      <w:r w:rsidRPr="007969D0">
        <w:rPr>
          <w:sz w:val="24"/>
          <w:szCs w:val="24"/>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23C05D41" w14:textId="77777777" w:rsidR="00842EC9" w:rsidRPr="007969D0" w:rsidRDefault="00842EC9" w:rsidP="00842EC9">
      <w:pPr>
        <w:rPr>
          <w:sz w:val="24"/>
          <w:szCs w:val="24"/>
          <w:lang w:eastAsia="en-US"/>
        </w:rPr>
      </w:pPr>
      <w:r w:rsidRPr="007969D0">
        <w:rPr>
          <w:sz w:val="24"/>
          <w:szCs w:val="24"/>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25C658F6" w14:textId="77777777" w:rsidR="00842EC9" w:rsidRPr="007969D0" w:rsidRDefault="00842EC9" w:rsidP="00842EC9">
      <w:pPr>
        <w:rPr>
          <w:sz w:val="24"/>
          <w:szCs w:val="24"/>
          <w:lang w:eastAsia="en-US"/>
        </w:rPr>
      </w:pPr>
      <w:r w:rsidRPr="007969D0">
        <w:rPr>
          <w:sz w:val="24"/>
          <w:szCs w:val="24"/>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454FA0BF" w14:textId="77777777" w:rsidR="00842EC9" w:rsidRPr="007969D0" w:rsidRDefault="00842EC9" w:rsidP="00842EC9">
      <w:pPr>
        <w:rPr>
          <w:sz w:val="24"/>
          <w:szCs w:val="24"/>
          <w:lang w:eastAsia="en-US"/>
        </w:rPr>
      </w:pPr>
      <w:r w:rsidRPr="007969D0">
        <w:rPr>
          <w:sz w:val="24"/>
          <w:szCs w:val="24"/>
          <w:lang w:eastAsia="en-US"/>
        </w:rPr>
        <w:t xml:space="preserve">Избирательный закон 11 декабря 1905 г. Избирательная кампания в </w:t>
      </w:r>
      <w:r w:rsidRPr="007969D0">
        <w:rPr>
          <w:sz w:val="24"/>
          <w:szCs w:val="24"/>
          <w:lang w:val="en-US" w:eastAsia="en-US"/>
        </w:rPr>
        <w:t>I</w:t>
      </w:r>
      <w:r w:rsidRPr="007969D0">
        <w:rPr>
          <w:sz w:val="24"/>
          <w:szCs w:val="24"/>
          <w:lang w:eastAsia="en-US"/>
        </w:rPr>
        <w:t xml:space="preserve"> Государственную думу. Основные государственные законы 23 апреля 1906 г. Деятельность </w:t>
      </w:r>
      <w:r w:rsidRPr="007969D0">
        <w:rPr>
          <w:sz w:val="24"/>
          <w:szCs w:val="24"/>
          <w:lang w:val="en-US" w:eastAsia="en-US"/>
        </w:rPr>
        <w:t>I</w:t>
      </w:r>
      <w:r w:rsidRPr="007969D0">
        <w:rPr>
          <w:sz w:val="24"/>
          <w:szCs w:val="24"/>
          <w:lang w:eastAsia="en-US"/>
        </w:rPr>
        <w:t xml:space="preserve"> и </w:t>
      </w:r>
      <w:r w:rsidRPr="007969D0">
        <w:rPr>
          <w:sz w:val="24"/>
          <w:szCs w:val="24"/>
          <w:lang w:val="en-US" w:eastAsia="en-US"/>
        </w:rPr>
        <w:t>II</w:t>
      </w:r>
      <w:r w:rsidRPr="007969D0">
        <w:rPr>
          <w:sz w:val="24"/>
          <w:szCs w:val="24"/>
          <w:lang w:eastAsia="en-US"/>
        </w:rPr>
        <w:t xml:space="preserve"> Государственной думы: итоги и уроки.</w:t>
      </w:r>
    </w:p>
    <w:p w14:paraId="1AD68EE3" w14:textId="2C3CF87D" w:rsidR="00842EC9" w:rsidRPr="007969D0" w:rsidRDefault="00842EC9" w:rsidP="00842EC9">
      <w:pPr>
        <w:rPr>
          <w:sz w:val="24"/>
          <w:szCs w:val="24"/>
          <w:lang w:eastAsia="en-US"/>
        </w:rPr>
      </w:pPr>
      <w:r w:rsidRPr="007969D0">
        <w:rPr>
          <w:sz w:val="24"/>
          <w:szCs w:val="24"/>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969D0">
        <w:rPr>
          <w:sz w:val="24"/>
          <w:szCs w:val="24"/>
          <w:lang w:val="en-US" w:eastAsia="en-US"/>
        </w:rPr>
        <w:t>III</w:t>
      </w:r>
      <w:r w:rsidRPr="007969D0">
        <w:rPr>
          <w:sz w:val="24"/>
          <w:szCs w:val="24"/>
          <w:lang w:eastAsia="en-US"/>
        </w:rPr>
        <w:t xml:space="preserve"> и </w:t>
      </w:r>
      <w:r w:rsidRPr="007969D0">
        <w:rPr>
          <w:sz w:val="24"/>
          <w:szCs w:val="24"/>
          <w:lang w:val="en-US" w:eastAsia="en-US"/>
        </w:rPr>
        <w:t>IV</w:t>
      </w:r>
      <w:r w:rsidRPr="007969D0">
        <w:rPr>
          <w:sz w:val="24"/>
          <w:szCs w:val="24"/>
          <w:lang w:eastAsia="en-US"/>
        </w:rPr>
        <w:t xml:space="preserve"> Государственная дума. Идейно-политический спектр. Общественный и социальный подъём.</w:t>
      </w:r>
    </w:p>
    <w:p w14:paraId="34346997" w14:textId="77777777" w:rsidR="00842EC9" w:rsidRPr="007969D0" w:rsidRDefault="00842EC9" w:rsidP="00842EC9">
      <w:pPr>
        <w:rPr>
          <w:sz w:val="24"/>
          <w:szCs w:val="24"/>
          <w:lang w:eastAsia="en-US"/>
        </w:rPr>
      </w:pPr>
      <w:r w:rsidRPr="007969D0">
        <w:rPr>
          <w:sz w:val="24"/>
          <w:szCs w:val="24"/>
          <w:lang w:eastAsia="en-US"/>
        </w:rPr>
        <w:t>Обострение международной обстановки. Блоковая система и участие в ней России. Россия в преддверии мировой катастрофы.</w:t>
      </w:r>
    </w:p>
    <w:p w14:paraId="59C39880" w14:textId="3EBDCE2A" w:rsidR="00842EC9" w:rsidRPr="007969D0" w:rsidRDefault="00842EC9" w:rsidP="00842EC9">
      <w:pPr>
        <w:rPr>
          <w:sz w:val="24"/>
          <w:szCs w:val="24"/>
          <w:lang w:eastAsia="en-US"/>
        </w:rPr>
      </w:pPr>
      <w:r w:rsidRPr="007969D0">
        <w:rPr>
          <w:sz w:val="24"/>
          <w:szCs w:val="24"/>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7969D0">
        <w:rPr>
          <w:sz w:val="24"/>
          <w:szCs w:val="24"/>
          <w:lang w:val="en-US" w:eastAsia="en-US"/>
        </w:rPr>
        <w:t>XX</w:t>
      </w:r>
      <w:r w:rsidRPr="007969D0">
        <w:rPr>
          <w:sz w:val="24"/>
          <w:szCs w:val="24"/>
          <w:lang w:eastAsia="en-US"/>
        </w:rPr>
        <w:t xml:space="preserve"> в. Живопись.</w:t>
      </w:r>
    </w:p>
    <w:p w14:paraId="3FBE4DC0" w14:textId="77777777" w:rsidR="00842EC9" w:rsidRPr="007969D0" w:rsidRDefault="00842EC9" w:rsidP="00842EC9">
      <w:pPr>
        <w:rPr>
          <w:sz w:val="24"/>
          <w:szCs w:val="24"/>
          <w:lang w:eastAsia="en-US"/>
        </w:rPr>
      </w:pPr>
      <w:r w:rsidRPr="007969D0">
        <w:rPr>
          <w:sz w:val="24"/>
          <w:szCs w:val="24"/>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02B9A422" w14:textId="77777777" w:rsidR="00842EC9" w:rsidRPr="007969D0" w:rsidRDefault="00842EC9" w:rsidP="00842EC9">
      <w:pPr>
        <w:rPr>
          <w:sz w:val="24"/>
          <w:szCs w:val="24"/>
          <w:lang w:eastAsia="en-US"/>
        </w:rPr>
      </w:pPr>
      <w:r w:rsidRPr="007969D0">
        <w:rPr>
          <w:sz w:val="24"/>
          <w:szCs w:val="24"/>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7969D0">
        <w:rPr>
          <w:sz w:val="24"/>
          <w:szCs w:val="24"/>
          <w:lang w:val="en-US" w:eastAsia="en-US"/>
        </w:rPr>
        <w:t>XX</w:t>
      </w:r>
      <w:r w:rsidRPr="007969D0">
        <w:rPr>
          <w:sz w:val="24"/>
          <w:szCs w:val="24"/>
          <w:lang w:eastAsia="en-US"/>
        </w:rPr>
        <w:t xml:space="preserve"> в. в мировую культуру.</w:t>
      </w:r>
    </w:p>
    <w:p w14:paraId="26DA569D" w14:textId="10A81AE3" w:rsidR="00842EC9" w:rsidRPr="007969D0" w:rsidRDefault="00842EC9" w:rsidP="00842EC9">
      <w:pPr>
        <w:rPr>
          <w:b/>
          <w:sz w:val="24"/>
          <w:szCs w:val="24"/>
          <w:lang w:eastAsia="en-US"/>
        </w:rPr>
      </w:pPr>
      <w:r w:rsidRPr="007969D0">
        <w:rPr>
          <w:b/>
          <w:sz w:val="24"/>
          <w:szCs w:val="24"/>
          <w:lang w:eastAsia="en-US"/>
        </w:rPr>
        <w:t xml:space="preserve">Наш край в </w:t>
      </w:r>
      <w:r w:rsidRPr="007969D0">
        <w:rPr>
          <w:b/>
          <w:sz w:val="24"/>
          <w:szCs w:val="24"/>
          <w:lang w:val="en-US" w:eastAsia="en-US"/>
        </w:rPr>
        <w:t>XIX</w:t>
      </w:r>
      <w:r w:rsidRPr="007969D0">
        <w:rPr>
          <w:b/>
          <w:sz w:val="24"/>
          <w:szCs w:val="24"/>
          <w:lang w:eastAsia="en-US"/>
        </w:rPr>
        <w:t xml:space="preserve"> ‒ начале ХХ в.</w:t>
      </w:r>
    </w:p>
    <w:p w14:paraId="167365DA" w14:textId="788FDA63" w:rsidR="00FB5123" w:rsidRPr="007969D0" w:rsidRDefault="003B590D" w:rsidP="003B590D">
      <w:pPr>
        <w:rPr>
          <w:sz w:val="24"/>
          <w:szCs w:val="24"/>
          <w:lang w:eastAsia="en-US"/>
        </w:rPr>
      </w:pPr>
      <w:r>
        <w:rPr>
          <w:sz w:val="24"/>
          <w:szCs w:val="24"/>
          <w:lang w:eastAsia="en-US"/>
        </w:rPr>
        <w:t xml:space="preserve">Обобщение. </w:t>
      </w:r>
    </w:p>
    <w:p w14:paraId="48B7A0E5" w14:textId="4D636112" w:rsidR="00FB5123" w:rsidRPr="003B590D" w:rsidRDefault="00842EC9" w:rsidP="003B590D">
      <w:pPr>
        <w:jc w:val="center"/>
        <w:rPr>
          <w:b/>
          <w:sz w:val="24"/>
          <w:szCs w:val="24"/>
          <w:lang w:eastAsia="en-US"/>
        </w:rPr>
      </w:pPr>
      <w:r w:rsidRPr="007969D0">
        <w:rPr>
          <w:b/>
          <w:sz w:val="24"/>
          <w:szCs w:val="24"/>
          <w:lang w:eastAsia="en-US"/>
        </w:rPr>
        <w:t>Планируемые результаты освоения программы по истории на уров</w:t>
      </w:r>
      <w:r w:rsidR="00FB5123" w:rsidRPr="007969D0">
        <w:rPr>
          <w:b/>
          <w:sz w:val="24"/>
          <w:szCs w:val="24"/>
          <w:lang w:eastAsia="en-US"/>
        </w:rPr>
        <w:t>не основного общего образования</w:t>
      </w:r>
    </w:p>
    <w:p w14:paraId="0CD2AA1A" w14:textId="44D65E5B" w:rsidR="00842EC9" w:rsidRPr="007969D0" w:rsidRDefault="00842EC9" w:rsidP="00842EC9">
      <w:pPr>
        <w:rPr>
          <w:sz w:val="24"/>
          <w:szCs w:val="24"/>
          <w:lang w:eastAsia="en-US"/>
        </w:rPr>
      </w:pPr>
      <w:r w:rsidRPr="007969D0">
        <w:rPr>
          <w:sz w:val="24"/>
          <w:szCs w:val="24"/>
          <w:lang w:eastAsia="en-US"/>
        </w:rPr>
        <w:t>К важнейшим личностным результатам изучения истории относятся:</w:t>
      </w:r>
    </w:p>
    <w:p w14:paraId="08D458D4" w14:textId="77777777" w:rsidR="00842EC9" w:rsidRPr="007969D0" w:rsidRDefault="00842EC9" w:rsidP="00842EC9">
      <w:pPr>
        <w:rPr>
          <w:sz w:val="24"/>
          <w:szCs w:val="24"/>
          <w:lang w:eastAsia="en-US"/>
        </w:rPr>
      </w:pPr>
      <w:r w:rsidRPr="007969D0">
        <w:rPr>
          <w:sz w:val="24"/>
          <w:szCs w:val="24"/>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55606507" w14:textId="77777777" w:rsidR="00842EC9" w:rsidRPr="007969D0" w:rsidRDefault="00842EC9" w:rsidP="00842EC9">
      <w:pPr>
        <w:rPr>
          <w:sz w:val="24"/>
          <w:szCs w:val="24"/>
          <w:lang w:eastAsia="en-US"/>
        </w:rPr>
      </w:pPr>
      <w:r w:rsidRPr="007969D0">
        <w:rPr>
          <w:sz w:val="24"/>
          <w:szCs w:val="24"/>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6E10973B" w14:textId="77777777" w:rsidR="00842EC9" w:rsidRPr="007969D0" w:rsidRDefault="00842EC9" w:rsidP="00842EC9">
      <w:pPr>
        <w:rPr>
          <w:sz w:val="24"/>
          <w:szCs w:val="24"/>
          <w:lang w:eastAsia="en-US"/>
        </w:rPr>
      </w:pPr>
      <w:r w:rsidRPr="007969D0">
        <w:rPr>
          <w:sz w:val="24"/>
          <w:szCs w:val="24"/>
          <w:lang w:eastAsia="en-US"/>
        </w:rPr>
        <w:lastRenderedPageBreak/>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0D869C89" w14:textId="77777777" w:rsidR="00842EC9" w:rsidRPr="007969D0" w:rsidRDefault="00842EC9" w:rsidP="00842EC9">
      <w:pPr>
        <w:rPr>
          <w:sz w:val="24"/>
          <w:szCs w:val="24"/>
          <w:lang w:eastAsia="en-US"/>
        </w:rPr>
      </w:pPr>
      <w:r w:rsidRPr="007969D0">
        <w:rPr>
          <w:sz w:val="24"/>
          <w:szCs w:val="24"/>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002FEF0B" w14:textId="77777777" w:rsidR="00842EC9" w:rsidRPr="007969D0" w:rsidRDefault="00842EC9" w:rsidP="00842EC9">
      <w:pPr>
        <w:rPr>
          <w:sz w:val="24"/>
          <w:szCs w:val="24"/>
          <w:lang w:eastAsia="en-US"/>
        </w:rPr>
      </w:pPr>
      <w:r w:rsidRPr="007969D0">
        <w:rPr>
          <w:sz w:val="24"/>
          <w:szCs w:val="24"/>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49F2201C" w14:textId="77777777" w:rsidR="00842EC9" w:rsidRPr="007969D0" w:rsidRDefault="00842EC9" w:rsidP="00842EC9">
      <w:pPr>
        <w:rPr>
          <w:sz w:val="24"/>
          <w:szCs w:val="24"/>
          <w:lang w:eastAsia="en-US"/>
        </w:rPr>
      </w:pPr>
      <w:r w:rsidRPr="007969D0">
        <w:rPr>
          <w:sz w:val="24"/>
          <w:szCs w:val="24"/>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68C6A4F8" w14:textId="77777777" w:rsidR="00842EC9" w:rsidRPr="007969D0" w:rsidRDefault="00842EC9" w:rsidP="00842EC9">
      <w:pPr>
        <w:rPr>
          <w:sz w:val="24"/>
          <w:szCs w:val="24"/>
          <w:lang w:eastAsia="en-US"/>
        </w:rPr>
      </w:pPr>
      <w:r w:rsidRPr="007969D0">
        <w:rPr>
          <w:sz w:val="24"/>
          <w:szCs w:val="24"/>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7B39B4E" w14:textId="77777777" w:rsidR="00842EC9" w:rsidRPr="007969D0" w:rsidRDefault="00842EC9" w:rsidP="00842EC9">
      <w:pPr>
        <w:rPr>
          <w:sz w:val="24"/>
          <w:szCs w:val="24"/>
          <w:lang w:eastAsia="en-US"/>
        </w:rPr>
      </w:pPr>
      <w:r w:rsidRPr="007969D0">
        <w:rPr>
          <w:sz w:val="24"/>
          <w:szCs w:val="24"/>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3059D7AD" w14:textId="77777777" w:rsidR="00842EC9" w:rsidRPr="007969D0" w:rsidRDefault="00842EC9" w:rsidP="00842EC9">
      <w:pPr>
        <w:rPr>
          <w:sz w:val="24"/>
          <w:szCs w:val="24"/>
          <w:lang w:eastAsia="en-US"/>
        </w:rPr>
      </w:pPr>
      <w:r w:rsidRPr="007969D0">
        <w:rPr>
          <w:sz w:val="24"/>
          <w:szCs w:val="24"/>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01B3E79C" w14:textId="718AD8C7" w:rsidR="00842EC9" w:rsidRPr="007969D0" w:rsidRDefault="00842EC9" w:rsidP="00842EC9">
      <w:pPr>
        <w:rPr>
          <w:sz w:val="24"/>
          <w:szCs w:val="24"/>
          <w:lang w:eastAsia="en-US"/>
        </w:rPr>
      </w:pPr>
      <w:r w:rsidRPr="007969D0">
        <w:rPr>
          <w:sz w:val="24"/>
          <w:szCs w:val="24"/>
          <w:lang w:eastAsia="en-US"/>
        </w:rPr>
        <w:t xml:space="preserve">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6DC90464" w14:textId="7FDE110E"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53BA5D6D"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обобщать исторические факты (в форме таблиц, схем); </w:t>
      </w:r>
    </w:p>
    <w:p w14:paraId="2F9EFB23" w14:textId="77777777" w:rsidR="00842EC9" w:rsidRPr="007969D0" w:rsidRDefault="00842EC9" w:rsidP="00842EC9">
      <w:pPr>
        <w:rPr>
          <w:sz w:val="24"/>
          <w:szCs w:val="24"/>
          <w:lang w:eastAsia="en-US"/>
        </w:rPr>
      </w:pPr>
      <w:r w:rsidRPr="007969D0">
        <w:rPr>
          <w:sz w:val="24"/>
          <w:szCs w:val="24"/>
          <w:lang w:eastAsia="en-US"/>
        </w:rPr>
        <w:t xml:space="preserve">выявлять характерные признаки исторических явлений; </w:t>
      </w:r>
    </w:p>
    <w:p w14:paraId="01152DB5" w14:textId="77777777" w:rsidR="00842EC9" w:rsidRPr="007969D0" w:rsidRDefault="00842EC9" w:rsidP="00842EC9">
      <w:pPr>
        <w:rPr>
          <w:sz w:val="24"/>
          <w:szCs w:val="24"/>
          <w:lang w:eastAsia="en-US"/>
        </w:rPr>
      </w:pPr>
      <w:r w:rsidRPr="007969D0">
        <w:rPr>
          <w:sz w:val="24"/>
          <w:szCs w:val="24"/>
          <w:lang w:eastAsia="en-US"/>
        </w:rPr>
        <w:t>раскрывать причинно-следственные связи событий;</w:t>
      </w:r>
    </w:p>
    <w:p w14:paraId="248730E1" w14:textId="77777777" w:rsidR="00842EC9" w:rsidRPr="007969D0" w:rsidRDefault="00842EC9" w:rsidP="00842EC9">
      <w:pPr>
        <w:rPr>
          <w:sz w:val="24"/>
          <w:szCs w:val="24"/>
          <w:lang w:eastAsia="en-US"/>
        </w:rPr>
      </w:pPr>
      <w:r w:rsidRPr="007969D0">
        <w:rPr>
          <w:sz w:val="24"/>
          <w:szCs w:val="24"/>
          <w:lang w:eastAsia="en-US"/>
        </w:rPr>
        <w:t>сравнивать события, ситуации, выявляя общие черты и различия; формулировать и обосновывать выводы.</w:t>
      </w:r>
    </w:p>
    <w:p w14:paraId="716ADD16" w14:textId="2FB706B2"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2BB086EC" w14:textId="77777777" w:rsidR="00842EC9" w:rsidRPr="007969D0" w:rsidRDefault="00842EC9" w:rsidP="00842EC9">
      <w:pPr>
        <w:rPr>
          <w:sz w:val="24"/>
          <w:szCs w:val="24"/>
          <w:lang w:eastAsia="en-US"/>
        </w:rPr>
      </w:pPr>
      <w:r w:rsidRPr="007969D0">
        <w:rPr>
          <w:sz w:val="24"/>
          <w:szCs w:val="24"/>
          <w:lang w:eastAsia="en-US"/>
        </w:rPr>
        <w:t xml:space="preserve">определять познавательную задачу; </w:t>
      </w:r>
    </w:p>
    <w:p w14:paraId="2E34D996" w14:textId="77777777" w:rsidR="00842EC9" w:rsidRPr="007969D0" w:rsidRDefault="00842EC9" w:rsidP="00842EC9">
      <w:pPr>
        <w:rPr>
          <w:sz w:val="24"/>
          <w:szCs w:val="24"/>
          <w:lang w:eastAsia="en-US"/>
        </w:rPr>
      </w:pPr>
      <w:r w:rsidRPr="007969D0">
        <w:rPr>
          <w:sz w:val="24"/>
          <w:szCs w:val="24"/>
          <w:lang w:eastAsia="en-US"/>
        </w:rPr>
        <w:t xml:space="preserve">намечать путь её решения и осуществлять подбор исторического материала, объекта; </w:t>
      </w:r>
    </w:p>
    <w:p w14:paraId="3C8C1EC4" w14:textId="77777777" w:rsidR="00842EC9" w:rsidRPr="007969D0" w:rsidRDefault="00842EC9" w:rsidP="00842EC9">
      <w:pPr>
        <w:rPr>
          <w:sz w:val="24"/>
          <w:szCs w:val="24"/>
          <w:lang w:eastAsia="en-US"/>
        </w:rPr>
      </w:pPr>
      <w:r w:rsidRPr="007969D0">
        <w:rPr>
          <w:sz w:val="24"/>
          <w:szCs w:val="24"/>
          <w:lang w:eastAsia="en-US"/>
        </w:rPr>
        <w:t xml:space="preserve">систематизировать и анализировать исторические факты, осуществлять реконструкцию исторических событий; </w:t>
      </w:r>
    </w:p>
    <w:p w14:paraId="668525C9" w14:textId="77777777" w:rsidR="00842EC9" w:rsidRPr="007969D0" w:rsidRDefault="00842EC9" w:rsidP="00842EC9">
      <w:pPr>
        <w:rPr>
          <w:sz w:val="24"/>
          <w:szCs w:val="24"/>
          <w:lang w:eastAsia="en-US"/>
        </w:rPr>
      </w:pPr>
      <w:r w:rsidRPr="007969D0">
        <w:rPr>
          <w:sz w:val="24"/>
          <w:szCs w:val="24"/>
          <w:lang w:eastAsia="en-US"/>
        </w:rPr>
        <w:t xml:space="preserve">соотносить полученный результат с имеющимся знанием; </w:t>
      </w:r>
    </w:p>
    <w:p w14:paraId="1D076F08" w14:textId="77777777" w:rsidR="00842EC9" w:rsidRPr="007969D0" w:rsidRDefault="00842EC9" w:rsidP="00842EC9">
      <w:pPr>
        <w:rPr>
          <w:sz w:val="24"/>
          <w:szCs w:val="24"/>
          <w:lang w:eastAsia="en-US"/>
        </w:rPr>
      </w:pPr>
      <w:r w:rsidRPr="007969D0">
        <w:rPr>
          <w:sz w:val="24"/>
          <w:szCs w:val="24"/>
          <w:lang w:eastAsia="en-US"/>
        </w:rPr>
        <w:t xml:space="preserve">определять новизну и обоснованность полученного результата; </w:t>
      </w:r>
    </w:p>
    <w:p w14:paraId="413B45AC" w14:textId="77777777" w:rsidR="00842EC9" w:rsidRPr="007969D0" w:rsidRDefault="00842EC9" w:rsidP="00842EC9">
      <w:pPr>
        <w:rPr>
          <w:sz w:val="24"/>
          <w:szCs w:val="24"/>
          <w:lang w:eastAsia="en-US"/>
        </w:rPr>
      </w:pPr>
      <w:r w:rsidRPr="007969D0">
        <w:rPr>
          <w:sz w:val="24"/>
          <w:szCs w:val="24"/>
          <w:lang w:eastAsia="en-US"/>
        </w:rPr>
        <w:t>представлять результаты своей деятельности в различных формах (сообщение, эссе, презентация, реферат, учебный проект и другие).</w:t>
      </w:r>
    </w:p>
    <w:p w14:paraId="19ECA111" w14:textId="42D719F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работать с информацией как часть познавательных универсальных учебных действий:</w:t>
      </w:r>
    </w:p>
    <w:p w14:paraId="25EBCAE4" w14:textId="77777777" w:rsidR="00842EC9" w:rsidRPr="007969D0" w:rsidRDefault="00842EC9" w:rsidP="00842EC9">
      <w:pPr>
        <w:rPr>
          <w:sz w:val="24"/>
          <w:szCs w:val="24"/>
          <w:lang w:eastAsia="en-US"/>
        </w:rPr>
      </w:pPr>
      <w:r w:rsidRPr="007969D0">
        <w:rPr>
          <w:sz w:val="24"/>
          <w:szCs w:val="24"/>
          <w:lang w:eastAsia="en-US"/>
        </w:rPr>
        <w:lastRenderedPageBreak/>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61D34BC4" w14:textId="77777777" w:rsidR="00842EC9" w:rsidRPr="007969D0" w:rsidRDefault="00842EC9" w:rsidP="00842EC9">
      <w:pPr>
        <w:rPr>
          <w:sz w:val="24"/>
          <w:szCs w:val="24"/>
          <w:lang w:eastAsia="en-US"/>
        </w:rPr>
      </w:pPr>
      <w:r w:rsidRPr="007969D0">
        <w:rPr>
          <w:sz w:val="24"/>
          <w:szCs w:val="24"/>
          <w:lang w:eastAsia="en-US"/>
        </w:rPr>
        <w:t>различать виды источников исторической информации;</w:t>
      </w:r>
    </w:p>
    <w:p w14:paraId="020E8E3A" w14:textId="77777777" w:rsidR="00842EC9" w:rsidRPr="007969D0" w:rsidRDefault="00842EC9" w:rsidP="00842EC9">
      <w:pPr>
        <w:rPr>
          <w:sz w:val="24"/>
          <w:szCs w:val="24"/>
          <w:lang w:eastAsia="en-US"/>
        </w:rPr>
      </w:pPr>
      <w:r w:rsidRPr="007969D0">
        <w:rPr>
          <w:sz w:val="24"/>
          <w:szCs w:val="24"/>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0372E964" w14:textId="44DDA140"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6A705C26" w14:textId="77777777" w:rsidR="00842EC9" w:rsidRPr="007969D0" w:rsidRDefault="00842EC9" w:rsidP="00842EC9">
      <w:pPr>
        <w:rPr>
          <w:sz w:val="24"/>
          <w:szCs w:val="24"/>
          <w:lang w:eastAsia="en-US"/>
        </w:rPr>
      </w:pPr>
      <w:r w:rsidRPr="007969D0">
        <w:rPr>
          <w:sz w:val="24"/>
          <w:szCs w:val="24"/>
          <w:lang w:eastAsia="en-US"/>
        </w:rPr>
        <w:t xml:space="preserve">представлять особенности взаимодействия людей в исторических обществах и современном мире; </w:t>
      </w:r>
    </w:p>
    <w:p w14:paraId="738BFED3" w14:textId="77777777" w:rsidR="00842EC9" w:rsidRPr="007969D0" w:rsidRDefault="00842EC9" w:rsidP="00842EC9">
      <w:pPr>
        <w:rPr>
          <w:sz w:val="24"/>
          <w:szCs w:val="24"/>
          <w:lang w:eastAsia="en-US"/>
        </w:rPr>
      </w:pPr>
      <w:r w:rsidRPr="007969D0">
        <w:rPr>
          <w:sz w:val="24"/>
          <w:szCs w:val="24"/>
          <w:lang w:eastAsia="en-US"/>
        </w:rPr>
        <w:t xml:space="preserve">участвовать в обсуждении событий и личностей прошлого, раскрывать различие и сходство высказываемых оценок; </w:t>
      </w:r>
    </w:p>
    <w:p w14:paraId="5CBBDE2F" w14:textId="77777777" w:rsidR="00842EC9" w:rsidRPr="007969D0" w:rsidRDefault="00842EC9" w:rsidP="00842EC9">
      <w:pPr>
        <w:rPr>
          <w:sz w:val="24"/>
          <w:szCs w:val="24"/>
          <w:lang w:eastAsia="en-US"/>
        </w:rPr>
      </w:pPr>
      <w:r w:rsidRPr="007969D0">
        <w:rPr>
          <w:sz w:val="24"/>
          <w:szCs w:val="24"/>
          <w:lang w:eastAsia="en-US"/>
        </w:rPr>
        <w:t>выражать и аргументировать свою точку зрения в устном высказывании, письменном тексте;</w:t>
      </w:r>
    </w:p>
    <w:p w14:paraId="2E47A2E4" w14:textId="77777777" w:rsidR="00842EC9" w:rsidRPr="007969D0" w:rsidRDefault="00842EC9" w:rsidP="00842EC9">
      <w:pPr>
        <w:rPr>
          <w:sz w:val="24"/>
          <w:szCs w:val="24"/>
          <w:lang w:eastAsia="en-US"/>
        </w:rPr>
      </w:pPr>
      <w:r w:rsidRPr="007969D0">
        <w:rPr>
          <w:sz w:val="24"/>
          <w:szCs w:val="24"/>
          <w:lang w:eastAsia="en-US"/>
        </w:rPr>
        <w:t xml:space="preserve">публично представлять результаты выполненного исследования, проекта; </w:t>
      </w:r>
    </w:p>
    <w:p w14:paraId="0D40DB4C" w14:textId="77777777" w:rsidR="00842EC9" w:rsidRPr="007969D0" w:rsidRDefault="00842EC9" w:rsidP="00842EC9">
      <w:pPr>
        <w:rPr>
          <w:sz w:val="24"/>
          <w:szCs w:val="24"/>
          <w:lang w:eastAsia="en-US"/>
        </w:rPr>
      </w:pPr>
      <w:r w:rsidRPr="007969D0">
        <w:rPr>
          <w:sz w:val="24"/>
          <w:szCs w:val="24"/>
          <w:lang w:eastAsia="en-US"/>
        </w:rPr>
        <w:t>осваивать и применять правила межкультурного взаимодействия в школе и социальном окружении.</w:t>
      </w:r>
    </w:p>
    <w:p w14:paraId="0C29BD9E" w14:textId="548A7F19"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385C030E" w14:textId="77777777" w:rsidR="00842EC9" w:rsidRPr="007969D0" w:rsidRDefault="00842EC9" w:rsidP="00842EC9">
      <w:pPr>
        <w:rPr>
          <w:sz w:val="24"/>
          <w:szCs w:val="24"/>
          <w:lang w:eastAsia="en-US"/>
        </w:rPr>
      </w:pPr>
      <w:r w:rsidRPr="007969D0">
        <w:rPr>
          <w:sz w:val="24"/>
          <w:szCs w:val="24"/>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3CEE13D1" w14:textId="77777777" w:rsidR="00842EC9" w:rsidRPr="007969D0" w:rsidRDefault="00842EC9" w:rsidP="00842EC9">
      <w:pPr>
        <w:rPr>
          <w:sz w:val="24"/>
          <w:szCs w:val="24"/>
          <w:lang w:eastAsia="en-US"/>
        </w:rPr>
      </w:pPr>
      <w:r w:rsidRPr="007969D0">
        <w:rPr>
          <w:sz w:val="24"/>
          <w:szCs w:val="24"/>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14:paraId="147B09B4" w14:textId="77777777" w:rsidR="00842EC9" w:rsidRPr="007969D0" w:rsidRDefault="00842EC9" w:rsidP="00842EC9">
      <w:pPr>
        <w:rPr>
          <w:sz w:val="24"/>
          <w:szCs w:val="24"/>
          <w:lang w:eastAsia="en-US"/>
        </w:rPr>
      </w:pPr>
      <w:r w:rsidRPr="007969D0">
        <w:rPr>
          <w:sz w:val="24"/>
          <w:szCs w:val="24"/>
          <w:lang w:eastAsia="en-US"/>
        </w:rPr>
        <w:t>определять свое участие в общей работе и координировать свои действия с другими членами команды.</w:t>
      </w:r>
    </w:p>
    <w:p w14:paraId="4F2FEA86" w14:textId="6A66AB8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7C44EFFE" w14:textId="77777777" w:rsidR="00842EC9" w:rsidRPr="007969D0" w:rsidRDefault="00842EC9" w:rsidP="00842EC9">
      <w:pPr>
        <w:rPr>
          <w:sz w:val="24"/>
          <w:szCs w:val="24"/>
          <w:lang w:eastAsia="en-US"/>
        </w:rPr>
      </w:pPr>
      <w:r w:rsidRPr="007969D0">
        <w:rPr>
          <w:sz w:val="24"/>
          <w:szCs w:val="24"/>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14:paraId="7BB7D0E4" w14:textId="77777777" w:rsidR="00842EC9" w:rsidRPr="007969D0" w:rsidRDefault="00842EC9" w:rsidP="00842EC9">
      <w:pPr>
        <w:rPr>
          <w:sz w:val="24"/>
          <w:szCs w:val="24"/>
          <w:lang w:eastAsia="en-US"/>
        </w:rPr>
      </w:pPr>
      <w:r w:rsidRPr="007969D0">
        <w:rPr>
          <w:sz w:val="24"/>
          <w:szCs w:val="24"/>
          <w:lang w:eastAsia="en-US"/>
        </w:rPr>
        <w:t>владеть приёмами самоконтроля ‒ осуществление самоконтроля, рефлексии и самооценки полученных результатов;</w:t>
      </w:r>
    </w:p>
    <w:p w14:paraId="55D5B124" w14:textId="77777777" w:rsidR="00842EC9" w:rsidRPr="007969D0" w:rsidRDefault="00842EC9" w:rsidP="00842EC9">
      <w:pPr>
        <w:rPr>
          <w:sz w:val="24"/>
          <w:szCs w:val="24"/>
          <w:lang w:eastAsia="en-US"/>
        </w:rPr>
      </w:pPr>
      <w:r w:rsidRPr="007969D0">
        <w:rPr>
          <w:sz w:val="24"/>
          <w:szCs w:val="24"/>
          <w:lang w:eastAsia="en-US"/>
        </w:rPr>
        <w:t>вносить коррективы в свою работу с учётом установленных ошибок, возникших трудностей.</w:t>
      </w:r>
    </w:p>
    <w:p w14:paraId="01F984BA" w14:textId="1AEA11EC"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сфере эмоционального интеллекта, понимания себя и других:</w:t>
      </w:r>
    </w:p>
    <w:p w14:paraId="5C659475"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3FFD31E2"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6F6F92BA"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ётом позиций и мнений других участников общения.</w:t>
      </w:r>
    </w:p>
    <w:p w14:paraId="265CCB6E" w14:textId="76C9DA74" w:rsidR="00842EC9" w:rsidRPr="007969D0" w:rsidRDefault="00842EC9" w:rsidP="00842EC9">
      <w:pPr>
        <w:rPr>
          <w:sz w:val="24"/>
          <w:szCs w:val="24"/>
          <w:lang w:eastAsia="en-US"/>
        </w:rPr>
      </w:pPr>
      <w:r w:rsidRPr="007969D0">
        <w:rPr>
          <w:sz w:val="24"/>
          <w:szCs w:val="24"/>
          <w:lang w:eastAsia="en-US"/>
        </w:rPr>
        <w:t>Предметные результаты освоения программы по истории на уровне основного общего образования должны обеспечивать:</w:t>
      </w:r>
    </w:p>
    <w:p w14:paraId="50F4F721" w14:textId="77777777" w:rsidR="00842EC9" w:rsidRPr="007969D0" w:rsidRDefault="00842EC9" w:rsidP="00842EC9">
      <w:pPr>
        <w:rPr>
          <w:sz w:val="24"/>
          <w:szCs w:val="24"/>
          <w:lang w:eastAsia="en-US"/>
        </w:rPr>
      </w:pPr>
      <w:r w:rsidRPr="007969D0">
        <w:rPr>
          <w:sz w:val="24"/>
          <w:szCs w:val="24"/>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60B9815B" w14:textId="77777777" w:rsidR="00842EC9" w:rsidRPr="007969D0" w:rsidRDefault="00842EC9" w:rsidP="00842EC9">
      <w:pPr>
        <w:rPr>
          <w:sz w:val="24"/>
          <w:szCs w:val="24"/>
          <w:lang w:eastAsia="en-US"/>
        </w:rPr>
      </w:pPr>
      <w:r w:rsidRPr="007969D0">
        <w:rPr>
          <w:sz w:val="24"/>
          <w:szCs w:val="24"/>
          <w:lang w:eastAsia="en-US"/>
        </w:rPr>
        <w:t>2) умение выявлять особенности развития культуры, быта и нравов народов в различные исторические эпохи;</w:t>
      </w:r>
    </w:p>
    <w:p w14:paraId="47A46E21" w14:textId="77777777" w:rsidR="00842EC9" w:rsidRPr="007969D0" w:rsidRDefault="00842EC9" w:rsidP="00842EC9">
      <w:pPr>
        <w:rPr>
          <w:sz w:val="24"/>
          <w:szCs w:val="24"/>
          <w:lang w:eastAsia="en-US"/>
        </w:rPr>
      </w:pPr>
      <w:r w:rsidRPr="007969D0">
        <w:rPr>
          <w:sz w:val="24"/>
          <w:szCs w:val="24"/>
          <w:lang w:eastAsia="en-US"/>
        </w:rPr>
        <w:t>3) овладение историческими понятиями и их использование для решения учебных и практических задач;</w:t>
      </w:r>
    </w:p>
    <w:p w14:paraId="0A21BB50" w14:textId="77777777" w:rsidR="00842EC9" w:rsidRPr="007969D0" w:rsidRDefault="00842EC9" w:rsidP="00842EC9">
      <w:pPr>
        <w:rPr>
          <w:sz w:val="24"/>
          <w:szCs w:val="24"/>
          <w:lang w:eastAsia="en-US"/>
        </w:rPr>
      </w:pPr>
      <w:r w:rsidRPr="007969D0">
        <w:rPr>
          <w:sz w:val="24"/>
          <w:szCs w:val="24"/>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4B1B9EF0" w14:textId="77777777" w:rsidR="00842EC9" w:rsidRPr="007969D0" w:rsidRDefault="00842EC9" w:rsidP="00842EC9">
      <w:pPr>
        <w:rPr>
          <w:sz w:val="24"/>
          <w:szCs w:val="24"/>
          <w:lang w:eastAsia="en-US"/>
        </w:rPr>
      </w:pPr>
      <w:r w:rsidRPr="007969D0">
        <w:rPr>
          <w:sz w:val="24"/>
          <w:szCs w:val="24"/>
          <w:lang w:eastAsia="en-US"/>
        </w:rPr>
        <w:t>5) умение выявлять существенные черты и характерные признаки исторических событий, явлений, процессов;</w:t>
      </w:r>
    </w:p>
    <w:p w14:paraId="7DAD43D6" w14:textId="77777777" w:rsidR="00842EC9" w:rsidRPr="007969D0" w:rsidRDefault="00842EC9" w:rsidP="00842EC9">
      <w:pPr>
        <w:rPr>
          <w:sz w:val="24"/>
          <w:szCs w:val="24"/>
          <w:lang w:eastAsia="en-US"/>
        </w:rPr>
      </w:pPr>
      <w:r w:rsidRPr="007969D0">
        <w:rPr>
          <w:sz w:val="24"/>
          <w:szCs w:val="24"/>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Февральская и Октябрьская </w:t>
      </w:r>
      <w:r w:rsidRPr="007969D0">
        <w:rPr>
          <w:sz w:val="24"/>
          <w:szCs w:val="24"/>
          <w:lang w:eastAsia="en-US"/>
        </w:rPr>
        <w:lastRenderedPageBreak/>
        <w:t>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7B106319" w14:textId="77777777" w:rsidR="00842EC9" w:rsidRPr="007969D0" w:rsidRDefault="00842EC9" w:rsidP="00842EC9">
      <w:pPr>
        <w:rPr>
          <w:sz w:val="24"/>
          <w:szCs w:val="24"/>
          <w:lang w:eastAsia="en-US"/>
        </w:rPr>
      </w:pPr>
      <w:r w:rsidRPr="007969D0">
        <w:rPr>
          <w:sz w:val="24"/>
          <w:szCs w:val="24"/>
          <w:lang w:eastAsia="en-US"/>
        </w:rPr>
        <w:t>7) умение сравнивать исторические события, явления, процессы в различные исторические эпохи;</w:t>
      </w:r>
    </w:p>
    <w:p w14:paraId="3EB6A7C0" w14:textId="77777777" w:rsidR="00842EC9" w:rsidRPr="007969D0" w:rsidRDefault="00842EC9" w:rsidP="00842EC9">
      <w:pPr>
        <w:rPr>
          <w:sz w:val="24"/>
          <w:szCs w:val="24"/>
          <w:lang w:eastAsia="en-US"/>
        </w:rPr>
      </w:pPr>
      <w:r w:rsidRPr="007969D0">
        <w:rPr>
          <w:sz w:val="24"/>
          <w:szCs w:val="24"/>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004E395C" w14:textId="77777777" w:rsidR="00842EC9" w:rsidRPr="007969D0" w:rsidRDefault="00842EC9" w:rsidP="00842EC9">
      <w:pPr>
        <w:rPr>
          <w:sz w:val="24"/>
          <w:szCs w:val="24"/>
          <w:lang w:eastAsia="en-US"/>
        </w:rPr>
      </w:pPr>
      <w:r w:rsidRPr="007969D0">
        <w:rPr>
          <w:sz w:val="24"/>
          <w:szCs w:val="24"/>
          <w:lang w:eastAsia="en-US"/>
        </w:rPr>
        <w:t>9) умение различать основные типы исторических источников: письменные, вещественные, аудиовизуальные;</w:t>
      </w:r>
    </w:p>
    <w:p w14:paraId="53FB3245" w14:textId="77777777" w:rsidR="00842EC9" w:rsidRPr="007969D0" w:rsidRDefault="00842EC9" w:rsidP="00842EC9">
      <w:pPr>
        <w:rPr>
          <w:sz w:val="24"/>
          <w:szCs w:val="24"/>
          <w:lang w:eastAsia="en-US"/>
        </w:rPr>
      </w:pPr>
      <w:r w:rsidRPr="007969D0">
        <w:rPr>
          <w:sz w:val="24"/>
          <w:szCs w:val="24"/>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66C47594" w14:textId="77777777" w:rsidR="00842EC9" w:rsidRPr="007969D0" w:rsidRDefault="00842EC9" w:rsidP="00842EC9">
      <w:pPr>
        <w:rPr>
          <w:sz w:val="24"/>
          <w:szCs w:val="24"/>
          <w:lang w:eastAsia="en-US"/>
        </w:rPr>
      </w:pPr>
      <w:r w:rsidRPr="007969D0">
        <w:rPr>
          <w:sz w:val="24"/>
          <w:szCs w:val="24"/>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19DFA84D" w14:textId="77777777" w:rsidR="00842EC9" w:rsidRPr="007969D0" w:rsidRDefault="00842EC9" w:rsidP="00842EC9">
      <w:pPr>
        <w:rPr>
          <w:sz w:val="24"/>
          <w:szCs w:val="24"/>
          <w:lang w:eastAsia="en-US"/>
        </w:rPr>
      </w:pPr>
      <w:r w:rsidRPr="007969D0">
        <w:rPr>
          <w:sz w:val="24"/>
          <w:szCs w:val="24"/>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34485D47" w14:textId="77777777" w:rsidR="00842EC9" w:rsidRPr="007969D0" w:rsidRDefault="00842EC9" w:rsidP="00842EC9">
      <w:pPr>
        <w:rPr>
          <w:sz w:val="24"/>
          <w:szCs w:val="24"/>
          <w:lang w:eastAsia="en-US"/>
        </w:rPr>
      </w:pPr>
      <w:r w:rsidRPr="007969D0">
        <w:rPr>
          <w:sz w:val="24"/>
          <w:szCs w:val="24"/>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572F3553" w14:textId="77777777" w:rsidR="00842EC9" w:rsidRPr="007969D0" w:rsidRDefault="00842EC9" w:rsidP="00842EC9">
      <w:pPr>
        <w:rPr>
          <w:sz w:val="24"/>
          <w:szCs w:val="24"/>
          <w:lang w:eastAsia="en-US"/>
        </w:rPr>
      </w:pPr>
      <w:r w:rsidRPr="007969D0">
        <w:rPr>
          <w:sz w:val="24"/>
          <w:szCs w:val="24"/>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491D8466" w14:textId="52E77C20" w:rsidR="00842EC9" w:rsidRPr="007969D0" w:rsidRDefault="00842EC9" w:rsidP="00842EC9">
      <w:pPr>
        <w:rPr>
          <w:sz w:val="24"/>
          <w:szCs w:val="24"/>
          <w:lang w:eastAsia="en-US"/>
        </w:rPr>
      </w:pPr>
      <w:r w:rsidRPr="007969D0">
        <w:rPr>
          <w:sz w:val="24"/>
          <w:szCs w:val="24"/>
          <w:lang w:eastAsia="en-US"/>
        </w:rPr>
        <w:t>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 при изучении истории, от работы с хронологией и историческими фактами до применения знаний в общении, социальной практике.</w:t>
      </w:r>
    </w:p>
    <w:p w14:paraId="7404BBDC" w14:textId="77777777" w:rsidR="00FB5123" w:rsidRPr="007969D0" w:rsidRDefault="00FB5123" w:rsidP="00842EC9">
      <w:pPr>
        <w:rPr>
          <w:b/>
          <w:sz w:val="24"/>
          <w:szCs w:val="24"/>
          <w:lang w:eastAsia="en-US"/>
        </w:rPr>
      </w:pPr>
    </w:p>
    <w:p w14:paraId="0C6D0F54" w14:textId="5B5C03A5" w:rsidR="00842EC9" w:rsidRPr="007969D0" w:rsidRDefault="00842EC9" w:rsidP="00FB5123">
      <w:pPr>
        <w:jc w:val="center"/>
        <w:rPr>
          <w:b/>
          <w:sz w:val="24"/>
          <w:szCs w:val="24"/>
          <w:lang w:eastAsia="en-US"/>
        </w:rPr>
      </w:pPr>
      <w:r w:rsidRPr="007969D0">
        <w:rPr>
          <w:b/>
          <w:sz w:val="24"/>
          <w:szCs w:val="24"/>
          <w:lang w:eastAsia="en-US"/>
        </w:rPr>
        <w:t>Предметные результаты изучения учебного предмета «История» включают:</w:t>
      </w:r>
    </w:p>
    <w:p w14:paraId="4EF1CDED" w14:textId="77777777" w:rsidR="00842EC9" w:rsidRPr="007969D0" w:rsidRDefault="00842EC9" w:rsidP="00842EC9">
      <w:pPr>
        <w:rPr>
          <w:sz w:val="24"/>
          <w:szCs w:val="24"/>
          <w:lang w:eastAsia="en-US"/>
        </w:rPr>
      </w:pPr>
      <w:r w:rsidRPr="007969D0">
        <w:rPr>
          <w:sz w:val="24"/>
          <w:szCs w:val="24"/>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2D75D0B8" w14:textId="77777777" w:rsidR="00842EC9" w:rsidRPr="007969D0" w:rsidRDefault="00842EC9" w:rsidP="00842EC9">
      <w:pPr>
        <w:rPr>
          <w:sz w:val="24"/>
          <w:szCs w:val="24"/>
          <w:lang w:eastAsia="en-US"/>
        </w:rPr>
      </w:pPr>
      <w:r w:rsidRPr="007969D0">
        <w:rPr>
          <w:sz w:val="24"/>
          <w:szCs w:val="24"/>
          <w:lang w:eastAsia="en-US"/>
        </w:rPr>
        <w:t>2) базовые знания об основных этапах и ключевых событиях отечественной и всемирной истории;</w:t>
      </w:r>
    </w:p>
    <w:p w14:paraId="1BD4F199" w14:textId="77777777" w:rsidR="00842EC9" w:rsidRPr="007969D0" w:rsidRDefault="00842EC9" w:rsidP="00842EC9">
      <w:pPr>
        <w:rPr>
          <w:sz w:val="24"/>
          <w:szCs w:val="24"/>
          <w:lang w:eastAsia="en-US"/>
        </w:rPr>
      </w:pPr>
      <w:r w:rsidRPr="007969D0">
        <w:rPr>
          <w:sz w:val="24"/>
          <w:szCs w:val="24"/>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53452A63" w14:textId="77777777" w:rsidR="00842EC9" w:rsidRPr="007969D0" w:rsidRDefault="00842EC9" w:rsidP="00842EC9">
      <w:pPr>
        <w:rPr>
          <w:sz w:val="24"/>
          <w:szCs w:val="24"/>
          <w:lang w:eastAsia="en-US"/>
        </w:rPr>
      </w:pPr>
      <w:r w:rsidRPr="007969D0">
        <w:rPr>
          <w:sz w:val="24"/>
          <w:szCs w:val="24"/>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14:paraId="1F77ED76" w14:textId="77777777" w:rsidR="00842EC9" w:rsidRPr="007969D0" w:rsidRDefault="00842EC9" w:rsidP="00842EC9">
      <w:pPr>
        <w:rPr>
          <w:sz w:val="24"/>
          <w:szCs w:val="24"/>
          <w:lang w:eastAsia="en-US"/>
        </w:rPr>
      </w:pPr>
      <w:r w:rsidRPr="007969D0">
        <w:rPr>
          <w:sz w:val="24"/>
          <w:szCs w:val="24"/>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14:paraId="56DD8502" w14:textId="77777777" w:rsidR="00842EC9" w:rsidRPr="007969D0" w:rsidRDefault="00842EC9" w:rsidP="00842EC9">
      <w:pPr>
        <w:rPr>
          <w:sz w:val="24"/>
          <w:szCs w:val="24"/>
          <w:lang w:eastAsia="en-US"/>
        </w:rPr>
      </w:pPr>
      <w:r w:rsidRPr="007969D0">
        <w:rPr>
          <w:sz w:val="24"/>
          <w:szCs w:val="24"/>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0B447FF6" w14:textId="77777777" w:rsidR="00842EC9" w:rsidRPr="007969D0" w:rsidRDefault="00842EC9" w:rsidP="00842EC9">
      <w:pPr>
        <w:rPr>
          <w:sz w:val="24"/>
          <w:szCs w:val="24"/>
          <w:lang w:eastAsia="en-US"/>
        </w:rPr>
      </w:pPr>
      <w:r w:rsidRPr="007969D0">
        <w:rPr>
          <w:sz w:val="24"/>
          <w:szCs w:val="24"/>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14:paraId="5DEDB8DD" w14:textId="77777777" w:rsidR="00842EC9" w:rsidRPr="007969D0" w:rsidRDefault="00842EC9" w:rsidP="00842EC9">
      <w:pPr>
        <w:rPr>
          <w:sz w:val="24"/>
          <w:szCs w:val="24"/>
          <w:lang w:eastAsia="en-US"/>
        </w:rPr>
      </w:pPr>
      <w:r w:rsidRPr="007969D0">
        <w:rPr>
          <w:sz w:val="24"/>
          <w:szCs w:val="24"/>
          <w:lang w:eastAsia="en-US"/>
        </w:rPr>
        <w:lastRenderedPageBreak/>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14:paraId="03D9CE7B" w14:textId="77777777" w:rsidR="00842EC9" w:rsidRPr="007969D0" w:rsidRDefault="00842EC9" w:rsidP="00842EC9">
      <w:pPr>
        <w:rPr>
          <w:sz w:val="24"/>
          <w:szCs w:val="24"/>
          <w:lang w:eastAsia="en-US"/>
        </w:rPr>
      </w:pPr>
      <w:r w:rsidRPr="007969D0">
        <w:rPr>
          <w:sz w:val="24"/>
          <w:szCs w:val="24"/>
          <w:lang w:eastAsia="en-US"/>
        </w:rPr>
        <w:t>9) осознание необходимости сохранения исторических и культурных памятников своей страны и мира;</w:t>
      </w:r>
    </w:p>
    <w:p w14:paraId="55D2F024" w14:textId="77777777" w:rsidR="00842EC9" w:rsidRPr="007969D0" w:rsidRDefault="00842EC9" w:rsidP="00842EC9">
      <w:pPr>
        <w:rPr>
          <w:sz w:val="24"/>
          <w:szCs w:val="24"/>
          <w:lang w:eastAsia="en-US"/>
        </w:rPr>
      </w:pPr>
      <w:r w:rsidRPr="007969D0">
        <w:rPr>
          <w:sz w:val="24"/>
          <w:szCs w:val="24"/>
          <w:lang w:eastAsia="en-US"/>
        </w:rPr>
        <w:t xml:space="preserve">10) умение устанавливать взаимосвязи событий, явлений, процессов прошлого с важнейшими событиями ХХ ‒ начала </w:t>
      </w:r>
      <w:r w:rsidRPr="007969D0">
        <w:rPr>
          <w:sz w:val="24"/>
          <w:szCs w:val="24"/>
          <w:lang w:val="en-US" w:eastAsia="en-US"/>
        </w:rPr>
        <w:t>XXI</w:t>
      </w:r>
      <w:r w:rsidRPr="007969D0">
        <w:rPr>
          <w:sz w:val="24"/>
          <w:szCs w:val="24"/>
          <w:lang w:eastAsia="en-US"/>
        </w:rPr>
        <w:t xml:space="preserve"> в.</w:t>
      </w:r>
    </w:p>
    <w:p w14:paraId="18537C68" w14:textId="5E8318BA" w:rsidR="00842EC9" w:rsidRPr="007969D0" w:rsidRDefault="00842EC9" w:rsidP="00FB5123">
      <w:pPr>
        <w:ind w:firstLine="567"/>
        <w:rPr>
          <w:sz w:val="24"/>
          <w:szCs w:val="24"/>
          <w:lang w:eastAsia="en-US"/>
        </w:rPr>
      </w:pPr>
      <w:r w:rsidRPr="007969D0">
        <w:rPr>
          <w:sz w:val="24"/>
          <w:szCs w:val="24"/>
          <w:lang w:eastAsia="en-US"/>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7969D0">
        <w:rPr>
          <w:sz w:val="24"/>
          <w:szCs w:val="24"/>
          <w:lang w:val="en-US" w:eastAsia="en-US"/>
        </w:rPr>
        <w:t>XX</w:t>
      </w:r>
      <w:r w:rsidRPr="007969D0">
        <w:rPr>
          <w:sz w:val="24"/>
          <w:szCs w:val="24"/>
          <w:lang w:eastAsia="en-US"/>
        </w:rPr>
        <w:t>‒</w:t>
      </w:r>
      <w:r w:rsidRPr="007969D0">
        <w:rPr>
          <w:sz w:val="24"/>
          <w:szCs w:val="24"/>
          <w:lang w:val="en-US" w:eastAsia="en-US"/>
        </w:rPr>
        <w:t>XXI</w:t>
      </w:r>
      <w:r w:rsidRPr="007969D0">
        <w:rPr>
          <w:sz w:val="24"/>
          <w:szCs w:val="24"/>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4A743625" w14:textId="77777777" w:rsidR="00FB5123" w:rsidRPr="007969D0" w:rsidRDefault="00842EC9" w:rsidP="00FB5123">
      <w:pPr>
        <w:rPr>
          <w:sz w:val="24"/>
          <w:szCs w:val="24"/>
          <w:lang w:eastAsia="en-US"/>
        </w:rPr>
      </w:pPr>
      <w:r w:rsidRPr="007969D0">
        <w:rPr>
          <w:sz w:val="24"/>
          <w:szCs w:val="24"/>
          <w:lang w:eastAsia="en-US"/>
        </w:rPr>
        <w:t xml:space="preserve">Предметные результаты изучения истории носят комплексный характер, в них органично сочетаются познавательно-исторические, мировоззренческие </w:t>
      </w:r>
      <w:r w:rsidR="00FB5123" w:rsidRPr="007969D0">
        <w:rPr>
          <w:sz w:val="24"/>
          <w:szCs w:val="24"/>
          <w:lang w:eastAsia="en-US"/>
        </w:rPr>
        <w:t>и метапредметные компоненты.</w:t>
      </w:r>
    </w:p>
    <w:p w14:paraId="6A1196B4" w14:textId="24B18CD3" w:rsidR="00842EC9" w:rsidRPr="007969D0" w:rsidRDefault="00842EC9" w:rsidP="00FB5123">
      <w:pPr>
        <w:rPr>
          <w:sz w:val="24"/>
          <w:szCs w:val="24"/>
          <w:lang w:eastAsia="en-US"/>
        </w:rPr>
      </w:pPr>
      <w:r w:rsidRPr="007969D0">
        <w:rPr>
          <w:sz w:val="24"/>
          <w:szCs w:val="24"/>
          <w:lang w:eastAsia="en-US"/>
        </w:rPr>
        <w:t>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3FCF62B0" w14:textId="77777777" w:rsidR="00842EC9" w:rsidRPr="007969D0" w:rsidRDefault="00842EC9" w:rsidP="00842EC9">
      <w:pPr>
        <w:rPr>
          <w:sz w:val="24"/>
          <w:szCs w:val="24"/>
          <w:lang w:eastAsia="en-US"/>
        </w:rPr>
      </w:pPr>
      <w:r w:rsidRPr="007969D0">
        <w:rPr>
          <w:sz w:val="24"/>
          <w:szCs w:val="24"/>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1209D7FA" w14:textId="77777777" w:rsidR="00842EC9" w:rsidRPr="007969D0" w:rsidRDefault="00842EC9" w:rsidP="00842EC9">
      <w:pPr>
        <w:rPr>
          <w:sz w:val="24"/>
          <w:szCs w:val="24"/>
          <w:lang w:eastAsia="en-US"/>
        </w:rPr>
      </w:pPr>
      <w:r w:rsidRPr="007969D0">
        <w:rPr>
          <w:sz w:val="24"/>
          <w:szCs w:val="24"/>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1EAF43BA" w14:textId="77777777" w:rsidR="00842EC9" w:rsidRPr="007969D0" w:rsidRDefault="00842EC9" w:rsidP="00842EC9">
      <w:pPr>
        <w:rPr>
          <w:sz w:val="24"/>
          <w:szCs w:val="24"/>
          <w:lang w:eastAsia="en-US"/>
        </w:rPr>
      </w:pPr>
      <w:r w:rsidRPr="007969D0">
        <w:rPr>
          <w:sz w:val="24"/>
          <w:szCs w:val="24"/>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4C5E8FF" w14:textId="77777777" w:rsidR="00842EC9" w:rsidRPr="007969D0" w:rsidRDefault="00842EC9" w:rsidP="00842EC9">
      <w:pPr>
        <w:rPr>
          <w:sz w:val="24"/>
          <w:szCs w:val="24"/>
          <w:lang w:eastAsia="en-US"/>
        </w:rPr>
      </w:pPr>
      <w:r w:rsidRPr="007969D0">
        <w:rPr>
          <w:sz w:val="24"/>
          <w:szCs w:val="24"/>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14:paraId="778861D7" w14:textId="77777777" w:rsidR="00842EC9" w:rsidRPr="007969D0" w:rsidRDefault="00842EC9" w:rsidP="00842EC9">
      <w:pPr>
        <w:rPr>
          <w:sz w:val="24"/>
          <w:szCs w:val="24"/>
          <w:lang w:eastAsia="en-US"/>
        </w:rPr>
      </w:pPr>
      <w:r w:rsidRPr="007969D0">
        <w:rPr>
          <w:sz w:val="24"/>
          <w:szCs w:val="24"/>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461E61D4" w14:textId="77777777" w:rsidR="00842EC9" w:rsidRPr="007969D0" w:rsidRDefault="00842EC9" w:rsidP="00842EC9">
      <w:pPr>
        <w:rPr>
          <w:sz w:val="24"/>
          <w:szCs w:val="24"/>
          <w:lang w:eastAsia="en-US"/>
        </w:rPr>
      </w:pPr>
      <w:r w:rsidRPr="007969D0">
        <w:rPr>
          <w:sz w:val="24"/>
          <w:szCs w:val="24"/>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169BCB13" w14:textId="77777777" w:rsidR="00842EC9" w:rsidRPr="007969D0" w:rsidRDefault="00842EC9" w:rsidP="00842EC9">
      <w:pPr>
        <w:rPr>
          <w:sz w:val="24"/>
          <w:szCs w:val="24"/>
          <w:lang w:eastAsia="en-US"/>
        </w:rPr>
      </w:pPr>
      <w:r w:rsidRPr="007969D0">
        <w:rPr>
          <w:sz w:val="24"/>
          <w:szCs w:val="24"/>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10274CB1" w14:textId="571BFF36" w:rsidR="00FB5123" w:rsidRPr="007969D0" w:rsidRDefault="00842EC9" w:rsidP="00FB5123">
      <w:pPr>
        <w:rPr>
          <w:sz w:val="24"/>
          <w:szCs w:val="24"/>
          <w:lang w:eastAsia="en-US"/>
        </w:rPr>
      </w:pPr>
      <w:r w:rsidRPr="007969D0">
        <w:rPr>
          <w:sz w:val="24"/>
          <w:szCs w:val="24"/>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w:t>
      </w:r>
      <w:r w:rsidR="00FB5123" w:rsidRPr="007969D0">
        <w:rPr>
          <w:sz w:val="24"/>
          <w:szCs w:val="24"/>
          <w:lang w:eastAsia="en-US"/>
        </w:rPr>
        <w:t xml:space="preserve"> памятников истории и культуры.</w:t>
      </w:r>
    </w:p>
    <w:p w14:paraId="6F2E56C7" w14:textId="7EA5BACD" w:rsidR="00842EC9" w:rsidRPr="007969D0" w:rsidRDefault="00842EC9" w:rsidP="00842EC9">
      <w:pPr>
        <w:rPr>
          <w:b/>
          <w:sz w:val="24"/>
          <w:szCs w:val="24"/>
          <w:lang w:eastAsia="en-US"/>
        </w:rPr>
      </w:pPr>
      <w:r w:rsidRPr="007969D0">
        <w:rPr>
          <w:b/>
          <w:sz w:val="24"/>
          <w:szCs w:val="24"/>
          <w:lang w:eastAsia="en-US"/>
        </w:rPr>
        <w:t xml:space="preserve">Предметные результаты изучения истории в </w:t>
      </w:r>
      <w:r w:rsidR="00FB5123" w:rsidRPr="007969D0">
        <w:rPr>
          <w:b/>
          <w:sz w:val="24"/>
          <w:szCs w:val="24"/>
          <w:lang w:eastAsia="en-US"/>
        </w:rPr>
        <w:t>5 классе</w:t>
      </w:r>
    </w:p>
    <w:p w14:paraId="5FC41178" w14:textId="25A6992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FDF0820" w14:textId="77777777" w:rsidR="00842EC9" w:rsidRPr="007969D0" w:rsidRDefault="00842EC9" w:rsidP="00842EC9">
      <w:pPr>
        <w:rPr>
          <w:sz w:val="24"/>
          <w:szCs w:val="24"/>
          <w:lang w:eastAsia="en-US"/>
        </w:rPr>
      </w:pPr>
      <w:r w:rsidRPr="007969D0">
        <w:rPr>
          <w:sz w:val="24"/>
          <w:szCs w:val="24"/>
          <w:lang w:eastAsia="en-US"/>
        </w:rPr>
        <w:t>объяснять смысл основных хронологических понятий (век, тысячелетие, до нашей эры, наша эра);</w:t>
      </w:r>
    </w:p>
    <w:p w14:paraId="2A47A42B" w14:textId="77777777" w:rsidR="00842EC9" w:rsidRPr="007969D0" w:rsidRDefault="00842EC9" w:rsidP="00842EC9">
      <w:pPr>
        <w:rPr>
          <w:sz w:val="24"/>
          <w:szCs w:val="24"/>
          <w:lang w:eastAsia="en-US"/>
        </w:rPr>
      </w:pPr>
      <w:r w:rsidRPr="007969D0">
        <w:rPr>
          <w:sz w:val="24"/>
          <w:szCs w:val="24"/>
          <w:lang w:eastAsia="en-US"/>
        </w:rPr>
        <w:lastRenderedPageBreak/>
        <w:t>называть даты важнейших событий истории Древнего мира, по дате устанавливать принадлежность события к веку, тысячелетию;</w:t>
      </w:r>
    </w:p>
    <w:p w14:paraId="1971D8DE" w14:textId="77777777" w:rsidR="00842EC9" w:rsidRPr="007969D0" w:rsidRDefault="00842EC9" w:rsidP="00842EC9">
      <w:pPr>
        <w:rPr>
          <w:sz w:val="24"/>
          <w:szCs w:val="24"/>
          <w:lang w:eastAsia="en-US"/>
        </w:rPr>
      </w:pPr>
      <w:r w:rsidRPr="007969D0">
        <w:rPr>
          <w:sz w:val="24"/>
          <w:szCs w:val="24"/>
          <w:lang w:eastAsia="en-US"/>
        </w:rPr>
        <w:t>определять длительность и последовательность событий, периодов истории Древнего мира, вести счёт лет до нашей эры и нашей эры.</w:t>
      </w:r>
    </w:p>
    <w:p w14:paraId="3F998EEC" w14:textId="1A8E2143"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010CB826"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истории Древнего мира;</w:t>
      </w:r>
    </w:p>
    <w:p w14:paraId="6001370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w:t>
      </w:r>
    </w:p>
    <w:p w14:paraId="29AA2F91" w14:textId="462D9183" w:rsidR="00842EC9" w:rsidRPr="007969D0" w:rsidRDefault="00842EC9" w:rsidP="00842EC9">
      <w:pPr>
        <w:rPr>
          <w:b/>
          <w:sz w:val="24"/>
          <w:szCs w:val="24"/>
          <w:lang w:eastAsia="en-US"/>
        </w:rPr>
      </w:pPr>
      <w:r w:rsidRPr="007969D0">
        <w:rPr>
          <w:b/>
          <w:sz w:val="24"/>
          <w:szCs w:val="24"/>
          <w:lang w:eastAsia="en-US"/>
        </w:rPr>
        <w:t>Работа с исторической картой:</w:t>
      </w:r>
    </w:p>
    <w:p w14:paraId="00EF88F3" w14:textId="77777777" w:rsidR="00842EC9" w:rsidRPr="007969D0" w:rsidRDefault="00842EC9" w:rsidP="00842EC9">
      <w:pPr>
        <w:rPr>
          <w:sz w:val="24"/>
          <w:szCs w:val="24"/>
          <w:lang w:eastAsia="en-US"/>
        </w:rPr>
      </w:pPr>
      <w:r w:rsidRPr="007969D0">
        <w:rPr>
          <w:sz w:val="24"/>
          <w:szCs w:val="24"/>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00657965"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ографических сведений связь между условиями среды обитания людей и их занятиями.</w:t>
      </w:r>
    </w:p>
    <w:p w14:paraId="4FEEC420" w14:textId="456E56D9" w:rsidR="00842EC9" w:rsidRPr="007969D0" w:rsidRDefault="00842EC9" w:rsidP="00842EC9">
      <w:pPr>
        <w:rPr>
          <w:b/>
          <w:sz w:val="24"/>
          <w:szCs w:val="24"/>
          <w:lang w:eastAsia="en-US"/>
        </w:rPr>
      </w:pPr>
      <w:r w:rsidRPr="007969D0">
        <w:rPr>
          <w:b/>
          <w:sz w:val="24"/>
          <w:szCs w:val="24"/>
          <w:lang w:eastAsia="en-US"/>
        </w:rPr>
        <w:t>Работа с историческими источниками:</w:t>
      </w:r>
    </w:p>
    <w:p w14:paraId="15E6D9F4" w14:textId="77777777" w:rsidR="00842EC9" w:rsidRPr="007969D0" w:rsidRDefault="00842EC9" w:rsidP="00842EC9">
      <w:pPr>
        <w:rPr>
          <w:sz w:val="24"/>
          <w:szCs w:val="24"/>
          <w:lang w:eastAsia="en-US"/>
        </w:rPr>
      </w:pPr>
      <w:r w:rsidRPr="007969D0">
        <w:rPr>
          <w:sz w:val="24"/>
          <w:szCs w:val="24"/>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544416F1" w14:textId="77777777" w:rsidR="00842EC9" w:rsidRPr="007969D0" w:rsidRDefault="00842EC9" w:rsidP="00842EC9">
      <w:pPr>
        <w:rPr>
          <w:sz w:val="24"/>
          <w:szCs w:val="24"/>
          <w:lang w:eastAsia="en-US"/>
        </w:rPr>
      </w:pPr>
      <w:r w:rsidRPr="007969D0">
        <w:rPr>
          <w:sz w:val="24"/>
          <w:szCs w:val="24"/>
          <w:lang w:eastAsia="en-US"/>
        </w:rPr>
        <w:t>различать памятники культуры изучаемой эпохи и источники, созданные в последующие эпохи, приводить примеры;</w:t>
      </w:r>
    </w:p>
    <w:p w14:paraId="53310952" w14:textId="77777777" w:rsidR="00842EC9" w:rsidRPr="007969D0" w:rsidRDefault="00842EC9" w:rsidP="00842EC9">
      <w:pPr>
        <w:rPr>
          <w:sz w:val="24"/>
          <w:szCs w:val="24"/>
          <w:lang w:eastAsia="en-US"/>
        </w:rPr>
      </w:pPr>
      <w:r w:rsidRPr="007969D0">
        <w:rPr>
          <w:sz w:val="24"/>
          <w:szCs w:val="24"/>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1B3F6C9A" w14:textId="381DE61B" w:rsidR="00842EC9" w:rsidRPr="007969D0" w:rsidRDefault="00842EC9" w:rsidP="00842EC9">
      <w:pPr>
        <w:rPr>
          <w:b/>
          <w:sz w:val="24"/>
          <w:szCs w:val="24"/>
          <w:lang w:eastAsia="en-US"/>
        </w:rPr>
      </w:pPr>
      <w:r w:rsidRPr="007969D0">
        <w:rPr>
          <w:b/>
          <w:sz w:val="24"/>
          <w:szCs w:val="24"/>
          <w:lang w:eastAsia="en-US"/>
        </w:rPr>
        <w:t>Историческое описание (реконструкция):</w:t>
      </w:r>
    </w:p>
    <w:p w14:paraId="6B36134E" w14:textId="77777777" w:rsidR="00842EC9" w:rsidRPr="007969D0" w:rsidRDefault="00842EC9" w:rsidP="00842EC9">
      <w:pPr>
        <w:rPr>
          <w:sz w:val="24"/>
          <w:szCs w:val="24"/>
          <w:lang w:eastAsia="en-US"/>
        </w:rPr>
      </w:pPr>
      <w:r w:rsidRPr="007969D0">
        <w:rPr>
          <w:sz w:val="24"/>
          <w:szCs w:val="24"/>
          <w:lang w:eastAsia="en-US"/>
        </w:rPr>
        <w:t>характеризовать условия жизни людей в древности;</w:t>
      </w:r>
    </w:p>
    <w:p w14:paraId="148F7C7E" w14:textId="77777777" w:rsidR="00842EC9" w:rsidRPr="007969D0" w:rsidRDefault="00842EC9" w:rsidP="00842EC9">
      <w:pPr>
        <w:rPr>
          <w:sz w:val="24"/>
          <w:szCs w:val="24"/>
          <w:lang w:eastAsia="en-US"/>
        </w:rPr>
      </w:pPr>
      <w:r w:rsidRPr="007969D0">
        <w:rPr>
          <w:sz w:val="24"/>
          <w:szCs w:val="24"/>
          <w:lang w:eastAsia="en-US"/>
        </w:rPr>
        <w:t>рассказывать о значительных событиях древней истории, их участниках;</w:t>
      </w:r>
    </w:p>
    <w:p w14:paraId="5FA7A9A4" w14:textId="77777777" w:rsidR="00842EC9" w:rsidRPr="007969D0" w:rsidRDefault="00842EC9" w:rsidP="00842EC9">
      <w:pPr>
        <w:rPr>
          <w:sz w:val="24"/>
          <w:szCs w:val="24"/>
          <w:lang w:eastAsia="en-US"/>
        </w:rPr>
      </w:pPr>
      <w:r w:rsidRPr="007969D0">
        <w:rPr>
          <w:sz w:val="24"/>
          <w:szCs w:val="24"/>
          <w:lang w:eastAsia="en-US"/>
        </w:rPr>
        <w:t>рассказывать об исторических личностях Древнего мира (ключевых моментах их биографии, роли в исторических событиях);</w:t>
      </w:r>
    </w:p>
    <w:p w14:paraId="3E23D770" w14:textId="77777777" w:rsidR="00842EC9" w:rsidRPr="007969D0" w:rsidRDefault="00842EC9" w:rsidP="00842EC9">
      <w:pPr>
        <w:rPr>
          <w:sz w:val="24"/>
          <w:szCs w:val="24"/>
          <w:lang w:eastAsia="en-US"/>
        </w:rPr>
      </w:pPr>
      <w:r w:rsidRPr="007969D0">
        <w:rPr>
          <w:sz w:val="24"/>
          <w:szCs w:val="24"/>
          <w:lang w:eastAsia="en-US"/>
        </w:rPr>
        <w:t>давать краткое описание памятников культуры эпохи первобытности и древнейших цивилизаций.</w:t>
      </w:r>
    </w:p>
    <w:p w14:paraId="000CBBE2" w14:textId="3109B2CA"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3907890"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586DED47" w14:textId="77777777" w:rsidR="00842EC9" w:rsidRPr="007969D0" w:rsidRDefault="00842EC9" w:rsidP="00842EC9">
      <w:pPr>
        <w:rPr>
          <w:sz w:val="24"/>
          <w:szCs w:val="24"/>
          <w:lang w:eastAsia="en-US"/>
        </w:rPr>
      </w:pPr>
      <w:r w:rsidRPr="007969D0">
        <w:rPr>
          <w:sz w:val="24"/>
          <w:szCs w:val="24"/>
          <w:lang w:eastAsia="en-US"/>
        </w:rPr>
        <w:t>сравнивать исторические явления, определять их общие черты;</w:t>
      </w:r>
    </w:p>
    <w:p w14:paraId="0C34906F" w14:textId="77777777" w:rsidR="00842EC9" w:rsidRPr="007969D0" w:rsidRDefault="00842EC9" w:rsidP="00842EC9">
      <w:pPr>
        <w:rPr>
          <w:sz w:val="24"/>
          <w:szCs w:val="24"/>
          <w:lang w:eastAsia="en-US"/>
        </w:rPr>
      </w:pPr>
      <w:r w:rsidRPr="007969D0">
        <w:rPr>
          <w:sz w:val="24"/>
          <w:szCs w:val="24"/>
          <w:lang w:eastAsia="en-US"/>
        </w:rPr>
        <w:t>иллюстрировать общие явления, черты конкретными примерами;</w:t>
      </w:r>
    </w:p>
    <w:p w14:paraId="5795B935"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древней истории.</w:t>
      </w:r>
    </w:p>
    <w:p w14:paraId="25EEF9A7" w14:textId="55CA0C13"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5BEC3583" w14:textId="77777777" w:rsidR="00842EC9" w:rsidRPr="007969D0" w:rsidRDefault="00842EC9" w:rsidP="00842EC9">
      <w:pPr>
        <w:rPr>
          <w:sz w:val="24"/>
          <w:szCs w:val="24"/>
          <w:lang w:eastAsia="en-US"/>
        </w:rPr>
      </w:pPr>
      <w:r w:rsidRPr="007969D0">
        <w:rPr>
          <w:sz w:val="24"/>
          <w:szCs w:val="24"/>
          <w:lang w:eastAsia="en-US"/>
        </w:rPr>
        <w:t>излагать оценки наиболее значительных событий и личностей древней истории, приводимые в учебной литературе;</w:t>
      </w:r>
    </w:p>
    <w:p w14:paraId="0FCDC520" w14:textId="77777777" w:rsidR="00842EC9" w:rsidRPr="007969D0" w:rsidRDefault="00842EC9" w:rsidP="00842EC9">
      <w:pPr>
        <w:rPr>
          <w:sz w:val="24"/>
          <w:szCs w:val="24"/>
          <w:lang w:eastAsia="en-US"/>
        </w:rPr>
      </w:pPr>
      <w:r w:rsidRPr="007969D0">
        <w:rPr>
          <w:sz w:val="24"/>
          <w:szCs w:val="24"/>
          <w:lang w:eastAsia="en-US"/>
        </w:rPr>
        <w:t>высказывать на уровне эмоциональных оценок отношение к поступкам людей прошлого, к памятникам культуры.</w:t>
      </w:r>
    </w:p>
    <w:p w14:paraId="64100AA1" w14:textId="2CF4138F" w:rsidR="00842EC9" w:rsidRPr="007969D0" w:rsidRDefault="00842EC9" w:rsidP="00842EC9">
      <w:pPr>
        <w:rPr>
          <w:b/>
          <w:sz w:val="24"/>
          <w:szCs w:val="24"/>
          <w:lang w:eastAsia="en-US"/>
        </w:rPr>
      </w:pPr>
      <w:r w:rsidRPr="007969D0">
        <w:rPr>
          <w:b/>
          <w:sz w:val="24"/>
          <w:szCs w:val="24"/>
          <w:lang w:eastAsia="en-US"/>
        </w:rPr>
        <w:t>Применение исторических знаний:</w:t>
      </w:r>
    </w:p>
    <w:p w14:paraId="5674B08F" w14:textId="77777777" w:rsidR="00842EC9" w:rsidRPr="007969D0" w:rsidRDefault="00842EC9" w:rsidP="00842EC9">
      <w:pPr>
        <w:rPr>
          <w:sz w:val="24"/>
          <w:szCs w:val="24"/>
          <w:lang w:eastAsia="en-US"/>
        </w:rPr>
      </w:pPr>
      <w:r w:rsidRPr="007969D0">
        <w:rPr>
          <w:sz w:val="24"/>
          <w:szCs w:val="24"/>
          <w:lang w:eastAsia="en-US"/>
        </w:rPr>
        <w:t>раскрывать значение памятников древней истории и культуры, необходимость сохранения их в современном мире;</w:t>
      </w:r>
    </w:p>
    <w:p w14:paraId="55A63145"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63BCFD4E" w14:textId="7EC5EDAE"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6 классе.</w:t>
      </w:r>
    </w:p>
    <w:p w14:paraId="644E7FFC" w14:textId="50241A60"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3290E0E8" w14:textId="77777777" w:rsidR="00842EC9" w:rsidRPr="007969D0" w:rsidRDefault="00842EC9" w:rsidP="00842EC9">
      <w:pPr>
        <w:rPr>
          <w:sz w:val="24"/>
          <w:szCs w:val="24"/>
          <w:lang w:eastAsia="en-US"/>
        </w:rPr>
      </w:pPr>
      <w:r w:rsidRPr="007969D0">
        <w:rPr>
          <w:sz w:val="24"/>
          <w:szCs w:val="24"/>
          <w:lang w:eastAsia="en-US"/>
        </w:rPr>
        <w:t>называть даты важнейших событий Средневековья, определять их принадлежность к веку, историческому периоду;</w:t>
      </w:r>
    </w:p>
    <w:p w14:paraId="7B10EF82"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53C13627" w14:textId="77777777" w:rsidR="00842EC9" w:rsidRPr="007969D0" w:rsidRDefault="00842EC9" w:rsidP="00842EC9">
      <w:pPr>
        <w:rPr>
          <w:sz w:val="24"/>
          <w:szCs w:val="24"/>
          <w:lang w:eastAsia="en-US"/>
        </w:rPr>
      </w:pPr>
      <w:r w:rsidRPr="007969D0">
        <w:rPr>
          <w:sz w:val="24"/>
          <w:szCs w:val="24"/>
          <w:lang w:eastAsia="en-US"/>
        </w:rPr>
        <w:t>устанавливать длительность и синхронность событий истории Руси и всеобщей истории.</w:t>
      </w:r>
    </w:p>
    <w:p w14:paraId="36474D9C" w14:textId="2B45984C"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68793289" w14:textId="77777777" w:rsidR="00842EC9" w:rsidRPr="007969D0" w:rsidRDefault="00842EC9" w:rsidP="00842EC9">
      <w:pPr>
        <w:rPr>
          <w:sz w:val="24"/>
          <w:szCs w:val="24"/>
          <w:lang w:eastAsia="en-US"/>
        </w:rPr>
      </w:pPr>
      <w:r w:rsidRPr="007969D0">
        <w:rPr>
          <w:sz w:val="24"/>
          <w:szCs w:val="24"/>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0C949BF2" w14:textId="77777777" w:rsidR="00842EC9" w:rsidRPr="007969D0" w:rsidRDefault="00842EC9" w:rsidP="00842EC9">
      <w:pPr>
        <w:rPr>
          <w:sz w:val="24"/>
          <w:szCs w:val="24"/>
          <w:lang w:eastAsia="en-US"/>
        </w:rPr>
      </w:pPr>
      <w:r w:rsidRPr="007969D0">
        <w:rPr>
          <w:sz w:val="24"/>
          <w:szCs w:val="24"/>
          <w:lang w:eastAsia="en-US"/>
        </w:rPr>
        <w:lastRenderedPageBreak/>
        <w:t>группировать, систематизировать факты по заданному признаку (составление систематических таблиц).</w:t>
      </w:r>
    </w:p>
    <w:p w14:paraId="3C2F5527" w14:textId="0709BEA4"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7EE28285" w14:textId="77777777" w:rsidR="00842EC9" w:rsidRPr="007969D0" w:rsidRDefault="00842EC9" w:rsidP="00842EC9">
      <w:pPr>
        <w:rPr>
          <w:sz w:val="24"/>
          <w:szCs w:val="24"/>
          <w:lang w:eastAsia="en-US"/>
        </w:rPr>
      </w:pPr>
      <w:r w:rsidRPr="007969D0">
        <w:rPr>
          <w:sz w:val="24"/>
          <w:szCs w:val="24"/>
          <w:lang w:eastAsia="en-US"/>
        </w:rPr>
        <w:t>находить и показывать на карте исторические объекты, используя легенду карты; давать словесное описание их местоположения;</w:t>
      </w:r>
    </w:p>
    <w:p w14:paraId="52B621D9" w14:textId="77777777" w:rsidR="00842EC9" w:rsidRPr="007969D0" w:rsidRDefault="00842EC9" w:rsidP="00842EC9">
      <w:pPr>
        <w:rPr>
          <w:sz w:val="24"/>
          <w:szCs w:val="24"/>
          <w:lang w:eastAsia="en-US"/>
        </w:rPr>
      </w:pPr>
      <w:r w:rsidRPr="007969D0">
        <w:rPr>
          <w:sz w:val="24"/>
          <w:szCs w:val="24"/>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14:paraId="303D73A6" w14:textId="0A8E8949"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08A7DC6" w14:textId="77777777" w:rsidR="00842EC9" w:rsidRPr="007969D0" w:rsidRDefault="00842EC9" w:rsidP="00842EC9">
      <w:pPr>
        <w:rPr>
          <w:sz w:val="24"/>
          <w:szCs w:val="24"/>
          <w:lang w:eastAsia="en-US"/>
        </w:rPr>
      </w:pPr>
      <w:r w:rsidRPr="007969D0">
        <w:rPr>
          <w:sz w:val="24"/>
          <w:szCs w:val="24"/>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1C07DFEF" w14:textId="77777777" w:rsidR="00842EC9" w:rsidRPr="007969D0" w:rsidRDefault="00842EC9" w:rsidP="00842EC9">
      <w:pPr>
        <w:rPr>
          <w:sz w:val="24"/>
          <w:szCs w:val="24"/>
          <w:lang w:eastAsia="en-US"/>
        </w:rPr>
      </w:pPr>
      <w:r w:rsidRPr="007969D0">
        <w:rPr>
          <w:sz w:val="24"/>
          <w:szCs w:val="24"/>
          <w:lang w:eastAsia="en-US"/>
        </w:rPr>
        <w:t>характеризовать авторство, время, место создания источника;</w:t>
      </w:r>
    </w:p>
    <w:p w14:paraId="7526A6D8" w14:textId="77777777" w:rsidR="00842EC9" w:rsidRPr="007969D0" w:rsidRDefault="00842EC9" w:rsidP="00842EC9">
      <w:pPr>
        <w:rPr>
          <w:sz w:val="24"/>
          <w:szCs w:val="24"/>
          <w:lang w:eastAsia="en-US"/>
        </w:rPr>
      </w:pPr>
      <w:r w:rsidRPr="007969D0">
        <w:rPr>
          <w:sz w:val="24"/>
          <w:szCs w:val="24"/>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66DB9032" w14:textId="77777777" w:rsidR="00842EC9" w:rsidRPr="007969D0" w:rsidRDefault="00842EC9" w:rsidP="00842EC9">
      <w:pPr>
        <w:rPr>
          <w:sz w:val="24"/>
          <w:szCs w:val="24"/>
          <w:lang w:eastAsia="en-US"/>
        </w:rPr>
      </w:pPr>
      <w:r w:rsidRPr="007969D0">
        <w:rPr>
          <w:sz w:val="24"/>
          <w:szCs w:val="24"/>
          <w:lang w:eastAsia="en-US"/>
        </w:rPr>
        <w:t>находить в визуальном источнике и вещественном памятнике ключевые символы, образы;</w:t>
      </w:r>
    </w:p>
    <w:p w14:paraId="1037C561" w14:textId="77777777" w:rsidR="00842EC9" w:rsidRPr="007969D0" w:rsidRDefault="00842EC9" w:rsidP="00842EC9">
      <w:pPr>
        <w:rPr>
          <w:sz w:val="24"/>
          <w:szCs w:val="24"/>
          <w:lang w:eastAsia="en-US"/>
        </w:rPr>
      </w:pPr>
      <w:r w:rsidRPr="007969D0">
        <w:rPr>
          <w:sz w:val="24"/>
          <w:szCs w:val="24"/>
          <w:lang w:eastAsia="en-US"/>
        </w:rPr>
        <w:t>характеризовать позицию автора письменного и визуального исторического источника.</w:t>
      </w:r>
    </w:p>
    <w:p w14:paraId="469BCD57" w14:textId="3B0EF655"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622157CC" w14:textId="77777777" w:rsidR="00842EC9" w:rsidRPr="007969D0" w:rsidRDefault="00842EC9" w:rsidP="00842EC9">
      <w:pPr>
        <w:rPr>
          <w:sz w:val="24"/>
          <w:szCs w:val="24"/>
          <w:lang w:eastAsia="en-US"/>
        </w:rPr>
      </w:pPr>
      <w:r w:rsidRPr="007969D0">
        <w:rPr>
          <w:sz w:val="24"/>
          <w:szCs w:val="24"/>
          <w:lang w:eastAsia="en-US"/>
        </w:rPr>
        <w:t>рассказывать о ключевых событиях отечественной и всеобщей истории в эпоху Средневековья, их участниках;</w:t>
      </w:r>
    </w:p>
    <w:p w14:paraId="34321B1B" w14:textId="77777777" w:rsidR="00842EC9" w:rsidRPr="007969D0" w:rsidRDefault="00842EC9" w:rsidP="00842EC9">
      <w:pPr>
        <w:rPr>
          <w:sz w:val="24"/>
          <w:szCs w:val="24"/>
          <w:lang w:eastAsia="en-US"/>
        </w:rPr>
      </w:pPr>
      <w:r w:rsidRPr="007969D0">
        <w:rPr>
          <w:sz w:val="24"/>
          <w:szCs w:val="24"/>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146A72A"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средневековых обществах на Руси и в других странах;</w:t>
      </w:r>
    </w:p>
    <w:p w14:paraId="0E87AD42"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060E7CE5" w14:textId="3F69CB2D"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74DA19D8" w14:textId="77777777" w:rsidR="00842EC9" w:rsidRPr="007969D0" w:rsidRDefault="00842EC9" w:rsidP="00842EC9">
      <w:pPr>
        <w:rPr>
          <w:sz w:val="24"/>
          <w:szCs w:val="24"/>
          <w:lang w:eastAsia="en-US"/>
        </w:rPr>
      </w:pPr>
      <w:r w:rsidRPr="007969D0">
        <w:rPr>
          <w:sz w:val="24"/>
          <w:szCs w:val="24"/>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6E1E61F3"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1EA08DDB" w14:textId="77777777" w:rsidR="00842EC9" w:rsidRPr="007969D0" w:rsidRDefault="00842EC9" w:rsidP="00842EC9">
      <w:pPr>
        <w:rPr>
          <w:sz w:val="24"/>
          <w:szCs w:val="24"/>
          <w:lang w:eastAsia="en-US"/>
        </w:rPr>
      </w:pPr>
      <w:r w:rsidRPr="007969D0">
        <w:rPr>
          <w:sz w:val="24"/>
          <w:szCs w:val="24"/>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106ED7AA" w14:textId="77777777" w:rsidR="00842EC9" w:rsidRPr="007969D0" w:rsidRDefault="00842EC9" w:rsidP="00842EC9">
      <w:pPr>
        <w:rPr>
          <w:sz w:val="24"/>
          <w:szCs w:val="24"/>
          <w:lang w:eastAsia="en-US"/>
        </w:rPr>
      </w:pPr>
      <w:r w:rsidRPr="007969D0">
        <w:rPr>
          <w:sz w:val="24"/>
          <w:szCs w:val="24"/>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14:paraId="075444B7" w14:textId="062D2C0F" w:rsidR="00842EC9" w:rsidRPr="007969D0" w:rsidRDefault="00842EC9" w:rsidP="00842EC9">
      <w:pPr>
        <w:rPr>
          <w:sz w:val="24"/>
          <w:szCs w:val="24"/>
          <w:lang w:eastAsia="en-US"/>
        </w:rPr>
      </w:pPr>
      <w:r w:rsidRPr="007969D0">
        <w:rPr>
          <w:sz w:val="24"/>
          <w:szCs w:val="24"/>
          <w:lang w:eastAsia="en-US"/>
        </w:rPr>
        <w:t> Рассмотрение исторических версий и оценок, определение своего отношения к наиболее значимым событиям и личностям прошлого:</w:t>
      </w:r>
    </w:p>
    <w:p w14:paraId="46DCDD8C" w14:textId="77777777" w:rsidR="00842EC9" w:rsidRPr="007969D0" w:rsidRDefault="00842EC9" w:rsidP="00842EC9">
      <w:pPr>
        <w:rPr>
          <w:sz w:val="24"/>
          <w:szCs w:val="24"/>
          <w:lang w:eastAsia="en-US"/>
        </w:rPr>
      </w:pPr>
      <w:r w:rsidRPr="007969D0">
        <w:rPr>
          <w:sz w:val="24"/>
          <w:szCs w:val="24"/>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222C1F20" w14:textId="77777777" w:rsidR="00842EC9" w:rsidRPr="007969D0" w:rsidRDefault="00842EC9" w:rsidP="00842EC9">
      <w:pPr>
        <w:rPr>
          <w:sz w:val="24"/>
          <w:szCs w:val="24"/>
          <w:lang w:eastAsia="en-US"/>
        </w:rPr>
      </w:pPr>
      <w:r w:rsidRPr="007969D0">
        <w:rPr>
          <w:sz w:val="24"/>
          <w:szCs w:val="24"/>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11B2CB3F" w14:textId="62F4B649" w:rsidR="00842EC9" w:rsidRPr="007969D0" w:rsidRDefault="00842EC9" w:rsidP="00842EC9">
      <w:pPr>
        <w:rPr>
          <w:sz w:val="24"/>
          <w:szCs w:val="24"/>
          <w:lang w:eastAsia="en-US"/>
        </w:rPr>
      </w:pPr>
      <w:r w:rsidRPr="007969D0">
        <w:rPr>
          <w:sz w:val="24"/>
          <w:szCs w:val="24"/>
          <w:lang w:eastAsia="en-US"/>
        </w:rPr>
        <w:t> Применение исторических знаний:</w:t>
      </w:r>
    </w:p>
    <w:p w14:paraId="132BE158" w14:textId="77777777" w:rsidR="00842EC9" w:rsidRPr="007969D0" w:rsidRDefault="00842EC9" w:rsidP="00842EC9">
      <w:pPr>
        <w:rPr>
          <w:sz w:val="24"/>
          <w:szCs w:val="24"/>
          <w:lang w:eastAsia="en-US"/>
        </w:rPr>
      </w:pPr>
      <w:r w:rsidRPr="007969D0">
        <w:rPr>
          <w:sz w:val="24"/>
          <w:szCs w:val="24"/>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15709BF4" w14:textId="77777777" w:rsidR="00842EC9" w:rsidRPr="007969D0" w:rsidRDefault="00842EC9" w:rsidP="00842EC9">
      <w:pPr>
        <w:rPr>
          <w:sz w:val="24"/>
          <w:szCs w:val="24"/>
          <w:lang w:eastAsia="en-US"/>
        </w:rPr>
      </w:pPr>
      <w:r w:rsidRPr="007969D0">
        <w:rPr>
          <w:sz w:val="24"/>
          <w:szCs w:val="24"/>
          <w:lang w:eastAsia="en-US"/>
        </w:rPr>
        <w:t>выполнять учебные проекты по истории Средних веков (в том числе на региональном материале).</w:t>
      </w:r>
    </w:p>
    <w:p w14:paraId="1C1B8ED9" w14:textId="18BDA955"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7 классе.</w:t>
      </w:r>
    </w:p>
    <w:p w14:paraId="6843DEF1" w14:textId="6EEB1151"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0ECCA1AA" w14:textId="77777777" w:rsidR="00842EC9" w:rsidRPr="007969D0" w:rsidRDefault="00842EC9" w:rsidP="00842EC9">
      <w:pPr>
        <w:rPr>
          <w:sz w:val="24"/>
          <w:szCs w:val="24"/>
          <w:lang w:eastAsia="en-US"/>
        </w:rPr>
      </w:pPr>
      <w:r w:rsidRPr="007969D0">
        <w:rPr>
          <w:sz w:val="24"/>
          <w:szCs w:val="24"/>
          <w:lang w:eastAsia="en-US"/>
        </w:rPr>
        <w:t>называть этапы отечественной и всеобщей истории Нового времени, их хронологические рамки;</w:t>
      </w:r>
    </w:p>
    <w:p w14:paraId="5B62AFA1" w14:textId="77777777" w:rsidR="00842EC9" w:rsidRPr="007969D0" w:rsidRDefault="00842EC9" w:rsidP="00842EC9">
      <w:pPr>
        <w:rPr>
          <w:sz w:val="24"/>
          <w:szCs w:val="24"/>
          <w:lang w:eastAsia="en-US"/>
        </w:rPr>
      </w:pPr>
      <w:r w:rsidRPr="007969D0">
        <w:rPr>
          <w:sz w:val="24"/>
          <w:szCs w:val="24"/>
          <w:lang w:eastAsia="en-US"/>
        </w:rPr>
        <w:t xml:space="preserve">локализовать во времени ключевые события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определять их принадлежность к части века (половина, треть, четверть);</w:t>
      </w:r>
    </w:p>
    <w:p w14:paraId="73F88828"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08C4A1D" w14:textId="22385715"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4103FD72" w14:textId="77777777" w:rsidR="00842EC9" w:rsidRPr="007969D0" w:rsidRDefault="00842EC9" w:rsidP="00842EC9">
      <w:pPr>
        <w:rPr>
          <w:sz w:val="24"/>
          <w:szCs w:val="24"/>
          <w:lang w:eastAsia="en-US"/>
        </w:rPr>
      </w:pPr>
      <w:r w:rsidRPr="007969D0">
        <w:rPr>
          <w:sz w:val="24"/>
          <w:szCs w:val="24"/>
          <w:lang w:eastAsia="en-US"/>
        </w:rPr>
        <w:lastRenderedPageBreak/>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511EE01F"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2888D9B5" w14:textId="1CAF388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2514C36E" w14:textId="77777777" w:rsidR="00842EC9" w:rsidRPr="007969D0" w:rsidRDefault="00842EC9" w:rsidP="00842EC9">
      <w:pPr>
        <w:rPr>
          <w:sz w:val="24"/>
          <w:szCs w:val="24"/>
          <w:lang w:eastAsia="en-US"/>
        </w:rPr>
      </w:pPr>
      <w:r w:rsidRPr="007969D0">
        <w:rPr>
          <w:sz w:val="24"/>
          <w:szCs w:val="24"/>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w:t>
      </w:r>
    </w:p>
    <w:p w14:paraId="289A2229" w14:textId="77777777" w:rsidR="00842EC9" w:rsidRPr="007969D0" w:rsidRDefault="00842EC9" w:rsidP="00842EC9">
      <w:pPr>
        <w:rPr>
          <w:sz w:val="24"/>
          <w:szCs w:val="24"/>
          <w:lang w:eastAsia="en-US"/>
        </w:rPr>
      </w:pPr>
      <w:r w:rsidRPr="007969D0">
        <w:rPr>
          <w:sz w:val="24"/>
          <w:szCs w:val="24"/>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14:paraId="3C1D5882" w14:textId="235DA42B"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4CD9565B" w14:textId="77777777" w:rsidR="00842EC9" w:rsidRPr="007969D0" w:rsidRDefault="00842EC9" w:rsidP="00842EC9">
      <w:pPr>
        <w:rPr>
          <w:sz w:val="24"/>
          <w:szCs w:val="24"/>
          <w:lang w:eastAsia="en-US"/>
        </w:rPr>
      </w:pPr>
      <w:r w:rsidRPr="007969D0">
        <w:rPr>
          <w:sz w:val="24"/>
          <w:szCs w:val="24"/>
          <w:lang w:eastAsia="en-US"/>
        </w:rPr>
        <w:t>различать виды письменных исторических источников (официальные, личные, литературные и другие);</w:t>
      </w:r>
    </w:p>
    <w:p w14:paraId="48D2C6D0" w14:textId="77777777" w:rsidR="00842EC9" w:rsidRPr="007969D0" w:rsidRDefault="00842EC9" w:rsidP="00842EC9">
      <w:pPr>
        <w:rPr>
          <w:sz w:val="24"/>
          <w:szCs w:val="24"/>
          <w:lang w:eastAsia="en-US"/>
        </w:rPr>
      </w:pPr>
      <w:r w:rsidRPr="007969D0">
        <w:rPr>
          <w:sz w:val="24"/>
          <w:szCs w:val="24"/>
          <w:lang w:eastAsia="en-US"/>
        </w:rPr>
        <w:t>характеризовать обстоятельства и цель создания источника, раскрывать его информационную ценность;</w:t>
      </w:r>
    </w:p>
    <w:p w14:paraId="5921E6AA" w14:textId="77777777" w:rsidR="00842EC9" w:rsidRPr="007969D0" w:rsidRDefault="00842EC9" w:rsidP="00842EC9">
      <w:pPr>
        <w:rPr>
          <w:sz w:val="24"/>
          <w:szCs w:val="24"/>
          <w:lang w:eastAsia="en-US"/>
        </w:rPr>
      </w:pPr>
      <w:r w:rsidRPr="007969D0">
        <w:rPr>
          <w:sz w:val="24"/>
          <w:szCs w:val="24"/>
          <w:lang w:eastAsia="en-US"/>
        </w:rPr>
        <w:t>проводить поиск информации в тексте письменного источника, визуальных и вещественных памятниках эпохи;</w:t>
      </w:r>
    </w:p>
    <w:p w14:paraId="049ADE14" w14:textId="77777777" w:rsidR="00842EC9" w:rsidRPr="007969D0" w:rsidRDefault="00842EC9" w:rsidP="00842EC9">
      <w:pPr>
        <w:rPr>
          <w:sz w:val="24"/>
          <w:szCs w:val="24"/>
          <w:lang w:eastAsia="en-US"/>
        </w:rPr>
      </w:pPr>
      <w:r w:rsidRPr="007969D0">
        <w:rPr>
          <w:sz w:val="24"/>
          <w:szCs w:val="24"/>
          <w:lang w:eastAsia="en-US"/>
        </w:rPr>
        <w:t>сопоставлять и систематизировать информацию из нескольких однотипных источников.</w:t>
      </w:r>
    </w:p>
    <w:p w14:paraId="44466255" w14:textId="218BCA79"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B373224"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их участниках;</w:t>
      </w:r>
    </w:p>
    <w:p w14:paraId="6F8B720E" w14:textId="77777777" w:rsidR="00842EC9" w:rsidRPr="007969D0" w:rsidRDefault="00842EC9" w:rsidP="00842EC9">
      <w:pPr>
        <w:rPr>
          <w:sz w:val="24"/>
          <w:szCs w:val="24"/>
          <w:lang w:eastAsia="en-US"/>
        </w:rPr>
      </w:pPr>
      <w:r w:rsidRPr="007969D0">
        <w:rPr>
          <w:sz w:val="24"/>
          <w:szCs w:val="24"/>
          <w:lang w:eastAsia="en-US"/>
        </w:rPr>
        <w:t xml:space="preserve">составлять краткую характеристику известных персонал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ключевые факты биографии, личные качества, деятельность);</w:t>
      </w:r>
    </w:p>
    <w:p w14:paraId="53A38144" w14:textId="77777777" w:rsidR="00842EC9" w:rsidRPr="007969D0" w:rsidRDefault="00842EC9" w:rsidP="00842EC9">
      <w:pPr>
        <w:rPr>
          <w:sz w:val="24"/>
          <w:szCs w:val="24"/>
          <w:lang w:eastAsia="en-US"/>
        </w:rPr>
      </w:pPr>
      <w:r w:rsidRPr="007969D0">
        <w:rPr>
          <w:sz w:val="24"/>
          <w:szCs w:val="24"/>
          <w:lang w:eastAsia="en-US"/>
        </w:rPr>
        <w:t>рассказывать об образе жизни различных групп населения в России и других странах в раннее Новое время;</w:t>
      </w:r>
    </w:p>
    <w:p w14:paraId="42A2E30C"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w:t>
      </w:r>
    </w:p>
    <w:p w14:paraId="7DED18ED" w14:textId="4BDCE7EC"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0BE22693"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европейской реформации, новых веяний в духовной жизни общества, культуре, революци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европейских странах;</w:t>
      </w:r>
    </w:p>
    <w:p w14:paraId="7DEE8D38"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43ACA9E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51FF2031" w14:textId="77777777" w:rsidR="00842EC9" w:rsidRPr="007969D0" w:rsidRDefault="00842EC9" w:rsidP="00842EC9">
      <w:pPr>
        <w:rPr>
          <w:sz w:val="24"/>
          <w:szCs w:val="24"/>
          <w:lang w:eastAsia="en-US"/>
        </w:rPr>
      </w:pPr>
      <w:r w:rsidRPr="007969D0">
        <w:rPr>
          <w:sz w:val="24"/>
          <w:szCs w:val="24"/>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4382DBC1" w14:textId="4629B73A"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0E3560CB" w14:textId="77777777" w:rsidR="00842EC9" w:rsidRPr="007969D0" w:rsidRDefault="00842EC9" w:rsidP="00842EC9">
      <w:pPr>
        <w:rPr>
          <w:sz w:val="24"/>
          <w:szCs w:val="24"/>
          <w:lang w:eastAsia="en-US"/>
        </w:rPr>
      </w:pPr>
      <w:r w:rsidRPr="007969D0">
        <w:rPr>
          <w:sz w:val="24"/>
          <w:szCs w:val="24"/>
          <w:lang w:eastAsia="en-US"/>
        </w:rPr>
        <w:t xml:space="preserve">излагать альтернативные оценки событий и личностей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представленные в учебной литературе; объяснять, на чем основываются отдельные мнения;</w:t>
      </w:r>
    </w:p>
    <w:p w14:paraId="30CF11E1" w14:textId="77777777" w:rsidR="00842EC9" w:rsidRPr="007969D0" w:rsidRDefault="00842EC9" w:rsidP="00842EC9">
      <w:pPr>
        <w:rPr>
          <w:sz w:val="24"/>
          <w:szCs w:val="24"/>
          <w:lang w:eastAsia="en-US"/>
        </w:rPr>
      </w:pPr>
      <w:r w:rsidRPr="007969D0">
        <w:rPr>
          <w:sz w:val="24"/>
          <w:szCs w:val="24"/>
          <w:lang w:eastAsia="en-US"/>
        </w:rPr>
        <w:t xml:space="preserve">выражать отношение к деятельности исторических личностей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с учётом обстоятельств изучаемой эпохи и в современной шкале ценностей.</w:t>
      </w:r>
    </w:p>
    <w:p w14:paraId="12EDBF2E" w14:textId="5689FA0D"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45CC0467" w14:textId="77777777" w:rsidR="00842EC9" w:rsidRPr="007969D0" w:rsidRDefault="00842EC9" w:rsidP="00842EC9">
      <w:pPr>
        <w:rPr>
          <w:sz w:val="24"/>
          <w:szCs w:val="24"/>
          <w:lang w:eastAsia="en-US"/>
        </w:rPr>
      </w:pPr>
      <w:r w:rsidRPr="007969D0">
        <w:rPr>
          <w:sz w:val="24"/>
          <w:szCs w:val="24"/>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14:paraId="3ED1C234" w14:textId="77777777" w:rsidR="00842EC9" w:rsidRPr="007969D0" w:rsidRDefault="00842EC9" w:rsidP="00842EC9">
      <w:pPr>
        <w:rPr>
          <w:sz w:val="24"/>
          <w:szCs w:val="24"/>
          <w:lang w:eastAsia="en-US"/>
        </w:rPr>
      </w:pPr>
      <w:r w:rsidRPr="007969D0">
        <w:rPr>
          <w:sz w:val="24"/>
          <w:szCs w:val="24"/>
          <w:lang w:eastAsia="en-US"/>
        </w:rPr>
        <w:t xml:space="preserve">объяснять значение памятников истории и культуры России и других стран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для времени, когда они появились, и для современного общества;</w:t>
      </w:r>
    </w:p>
    <w:p w14:paraId="1014161E"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w:t>
      </w:r>
      <w:r w:rsidRPr="007969D0">
        <w:rPr>
          <w:sz w:val="24"/>
          <w:szCs w:val="24"/>
          <w:lang w:eastAsia="en-US"/>
        </w:rPr>
        <w:t>‒</w:t>
      </w:r>
      <w:r w:rsidRPr="007969D0">
        <w:rPr>
          <w:sz w:val="24"/>
          <w:szCs w:val="24"/>
          <w:lang w:val="en-US" w:eastAsia="en-US"/>
        </w:rPr>
        <w:t>XVII</w:t>
      </w:r>
      <w:r w:rsidRPr="007969D0">
        <w:rPr>
          <w:sz w:val="24"/>
          <w:szCs w:val="24"/>
          <w:lang w:eastAsia="en-US"/>
        </w:rPr>
        <w:t xml:space="preserve"> вв. (в том числе на региональном материале).</w:t>
      </w:r>
    </w:p>
    <w:p w14:paraId="6DA12C7A" w14:textId="3E31782E" w:rsidR="00842EC9" w:rsidRPr="007969D0" w:rsidRDefault="00842EC9" w:rsidP="00842EC9">
      <w:pPr>
        <w:rPr>
          <w:b/>
          <w:sz w:val="24"/>
          <w:szCs w:val="24"/>
          <w:lang w:eastAsia="en-US"/>
        </w:rPr>
      </w:pPr>
      <w:r w:rsidRPr="007969D0">
        <w:rPr>
          <w:b/>
          <w:sz w:val="24"/>
          <w:szCs w:val="24"/>
          <w:lang w:eastAsia="en-US"/>
        </w:rPr>
        <w:t>Предметные результаты изучения истории в 8 классе.</w:t>
      </w:r>
    </w:p>
    <w:p w14:paraId="5B342B45" w14:textId="1FE025AA"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7B6CE615" w14:textId="77777777" w:rsidR="00842EC9" w:rsidRPr="007969D0" w:rsidRDefault="00842EC9" w:rsidP="00842EC9">
      <w:pPr>
        <w:rPr>
          <w:sz w:val="24"/>
          <w:szCs w:val="24"/>
          <w:lang w:eastAsia="en-US"/>
        </w:rPr>
      </w:pPr>
      <w:r w:rsidRPr="007969D0">
        <w:rPr>
          <w:sz w:val="24"/>
          <w:szCs w:val="24"/>
          <w:lang w:eastAsia="en-US"/>
        </w:rPr>
        <w:t xml:space="preserve">называть д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определять их принадлежность к историческому периоду, этапу;</w:t>
      </w:r>
    </w:p>
    <w:p w14:paraId="1BC3A2AD" w14:textId="77777777" w:rsidR="00842EC9" w:rsidRPr="007969D0" w:rsidRDefault="00842EC9" w:rsidP="00842EC9">
      <w:pPr>
        <w:rPr>
          <w:sz w:val="24"/>
          <w:szCs w:val="24"/>
          <w:lang w:eastAsia="en-US"/>
        </w:rPr>
      </w:pPr>
      <w:r w:rsidRPr="007969D0">
        <w:rPr>
          <w:sz w:val="24"/>
          <w:szCs w:val="24"/>
          <w:lang w:eastAsia="en-US"/>
        </w:rPr>
        <w:t xml:space="preserve">устанавливать синхронность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3B4481D1" w14:textId="5FF5FF34" w:rsidR="00842EC9" w:rsidRPr="007969D0" w:rsidRDefault="00842EC9" w:rsidP="00842EC9">
      <w:pPr>
        <w:rPr>
          <w:sz w:val="24"/>
          <w:szCs w:val="24"/>
          <w:lang w:eastAsia="en-US"/>
        </w:rPr>
      </w:pPr>
      <w:r w:rsidRPr="007969D0">
        <w:rPr>
          <w:sz w:val="24"/>
          <w:szCs w:val="24"/>
          <w:lang w:eastAsia="en-US"/>
        </w:rPr>
        <w:lastRenderedPageBreak/>
        <w:t>Знание исторических фактов, работа с фактами:</w:t>
      </w:r>
    </w:p>
    <w:p w14:paraId="4E3506E4" w14:textId="77777777" w:rsidR="00842EC9" w:rsidRPr="007969D0" w:rsidRDefault="00842EC9" w:rsidP="00842EC9">
      <w:pPr>
        <w:rPr>
          <w:sz w:val="24"/>
          <w:szCs w:val="24"/>
          <w:lang w:eastAsia="en-US"/>
        </w:rPr>
      </w:pPr>
      <w:r w:rsidRPr="007969D0">
        <w:rPr>
          <w:sz w:val="24"/>
          <w:szCs w:val="24"/>
          <w:lang w:eastAsia="en-US"/>
        </w:rPr>
        <w:t xml:space="preserve">указывать (называть) место, обстоятельства, участников, результаты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63563C1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7E4CCB7F" w14:textId="07B01489" w:rsidR="00842EC9" w:rsidRPr="007969D0" w:rsidRDefault="00842EC9" w:rsidP="00842EC9">
      <w:pPr>
        <w:rPr>
          <w:sz w:val="24"/>
          <w:szCs w:val="24"/>
          <w:lang w:eastAsia="en-US"/>
        </w:rPr>
      </w:pPr>
      <w:r w:rsidRPr="007969D0">
        <w:rPr>
          <w:sz w:val="24"/>
          <w:szCs w:val="24"/>
          <w:lang w:eastAsia="en-US"/>
        </w:rPr>
        <w:t xml:space="preserve">Работа с исторической картой: </w:t>
      </w:r>
    </w:p>
    <w:p w14:paraId="6327B25B"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w:t>
      </w:r>
    </w:p>
    <w:p w14:paraId="04F24A91" w14:textId="53DE8942"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5E2359AA" w14:textId="77777777" w:rsidR="00842EC9" w:rsidRPr="007969D0" w:rsidRDefault="00842EC9" w:rsidP="00842EC9">
      <w:pPr>
        <w:rPr>
          <w:sz w:val="24"/>
          <w:szCs w:val="24"/>
          <w:lang w:eastAsia="en-US"/>
        </w:rPr>
      </w:pPr>
      <w:r w:rsidRPr="007969D0">
        <w:rPr>
          <w:sz w:val="24"/>
          <w:szCs w:val="24"/>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0D33C96B" w14:textId="77777777" w:rsidR="00842EC9" w:rsidRPr="007969D0" w:rsidRDefault="00842EC9" w:rsidP="00842EC9">
      <w:pPr>
        <w:rPr>
          <w:sz w:val="24"/>
          <w:szCs w:val="24"/>
          <w:lang w:eastAsia="en-US"/>
        </w:rPr>
      </w:pPr>
      <w:r w:rsidRPr="007969D0">
        <w:rPr>
          <w:sz w:val="24"/>
          <w:szCs w:val="24"/>
          <w:lang w:eastAsia="en-US"/>
        </w:rPr>
        <w:t>объяснять назначение исторического источника, раскрывать его информационную ценность;</w:t>
      </w:r>
    </w:p>
    <w:p w14:paraId="16C2CE9D"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з взаимодополняющих письменных, визуальных и вещественных источников.</w:t>
      </w:r>
    </w:p>
    <w:p w14:paraId="4A7D0E1D" w14:textId="1FAD7C38"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3A934767" w14:textId="77777777" w:rsidR="00842EC9" w:rsidRPr="007969D0" w:rsidRDefault="00842EC9" w:rsidP="00842EC9">
      <w:pPr>
        <w:rPr>
          <w:sz w:val="24"/>
          <w:szCs w:val="24"/>
          <w:lang w:eastAsia="en-US"/>
        </w:rPr>
      </w:pPr>
      <w:r w:rsidRPr="007969D0">
        <w:rPr>
          <w:sz w:val="24"/>
          <w:szCs w:val="24"/>
          <w:lang w:eastAsia="en-US"/>
        </w:rPr>
        <w:t xml:space="preserve">рассказывать о ключевых событиях отечественной и всеобщей истории </w:t>
      </w:r>
      <w:r w:rsidRPr="007969D0">
        <w:rPr>
          <w:sz w:val="24"/>
          <w:szCs w:val="24"/>
          <w:lang w:val="en-US" w:eastAsia="en-US"/>
        </w:rPr>
        <w:t>XVIII</w:t>
      </w:r>
      <w:r w:rsidRPr="007969D0">
        <w:rPr>
          <w:sz w:val="24"/>
          <w:szCs w:val="24"/>
          <w:lang w:eastAsia="en-US"/>
        </w:rPr>
        <w:t xml:space="preserve"> в., их участниках;</w:t>
      </w:r>
    </w:p>
    <w:p w14:paraId="3F26FE3A" w14:textId="77777777" w:rsidR="00842EC9" w:rsidRPr="007969D0" w:rsidRDefault="00842EC9" w:rsidP="00842EC9">
      <w:pPr>
        <w:rPr>
          <w:sz w:val="24"/>
          <w:szCs w:val="24"/>
          <w:lang w:eastAsia="en-US"/>
        </w:rPr>
      </w:pPr>
      <w:r w:rsidRPr="007969D0">
        <w:rPr>
          <w:sz w:val="24"/>
          <w:szCs w:val="24"/>
          <w:lang w:eastAsia="en-US"/>
        </w:rPr>
        <w:t xml:space="preserve">составлять характеристику (исторический портрет) известных деятелей отечественной и всеобщей истории </w:t>
      </w:r>
      <w:r w:rsidRPr="007969D0">
        <w:rPr>
          <w:sz w:val="24"/>
          <w:szCs w:val="24"/>
          <w:lang w:val="en-US" w:eastAsia="en-US"/>
        </w:rPr>
        <w:t>XVIII</w:t>
      </w:r>
      <w:r w:rsidRPr="007969D0">
        <w:rPr>
          <w:sz w:val="24"/>
          <w:szCs w:val="24"/>
          <w:lang w:eastAsia="en-US"/>
        </w:rPr>
        <w:t xml:space="preserve"> в. на основе информации учебника и дополнительных материалов;</w:t>
      </w:r>
    </w:p>
    <w:p w14:paraId="55F3DFAB"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VIII</w:t>
      </w:r>
      <w:r w:rsidRPr="007969D0">
        <w:rPr>
          <w:sz w:val="24"/>
          <w:szCs w:val="24"/>
          <w:lang w:eastAsia="en-US"/>
        </w:rPr>
        <w:t xml:space="preserve"> в.;</w:t>
      </w:r>
    </w:p>
    <w:p w14:paraId="07D892D8"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в виде сообщения, аннотации).</w:t>
      </w:r>
    </w:p>
    <w:p w14:paraId="1A861547" w14:textId="3F357DEB"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24EB1019"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VIII</w:t>
      </w:r>
      <w:r w:rsidRPr="007969D0">
        <w:rPr>
          <w:sz w:val="24"/>
          <w:szCs w:val="24"/>
          <w:lang w:eastAsia="en-US"/>
        </w:rPr>
        <w:t xml:space="preserve"> в., изменений, происшедших в </w:t>
      </w:r>
      <w:r w:rsidRPr="007969D0">
        <w:rPr>
          <w:sz w:val="24"/>
          <w:szCs w:val="24"/>
          <w:lang w:val="en-US" w:eastAsia="en-US"/>
        </w:rPr>
        <w:t>XVIII</w:t>
      </w:r>
      <w:r w:rsidRPr="007969D0">
        <w:rPr>
          <w:sz w:val="24"/>
          <w:szCs w:val="24"/>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7969D0">
        <w:rPr>
          <w:sz w:val="24"/>
          <w:szCs w:val="24"/>
          <w:lang w:val="en-US" w:eastAsia="en-US"/>
        </w:rPr>
        <w:t>XVIII</w:t>
      </w:r>
      <w:r w:rsidRPr="007969D0">
        <w:rPr>
          <w:sz w:val="24"/>
          <w:szCs w:val="24"/>
          <w:lang w:eastAsia="en-US"/>
        </w:rPr>
        <w:t xml:space="preserve"> в., внешней политики Российской империи в системе международных отношений рассматриваемого периода;</w:t>
      </w:r>
    </w:p>
    <w:p w14:paraId="68D5579C"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5B8EF547"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16649D6E"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VIII</w:t>
      </w:r>
      <w:r w:rsidRPr="007969D0">
        <w:rPr>
          <w:sz w:val="24"/>
          <w:szCs w:val="24"/>
          <w:lang w:eastAsia="en-US"/>
        </w:rPr>
        <w:t xml:space="preserve"> в. (раскрывать повторяющиеся черты исторических ситуаций, выделять черты сходства и различия).</w:t>
      </w:r>
    </w:p>
    <w:p w14:paraId="2CF8495F" w14:textId="1972366D"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4C239522" w14:textId="77777777" w:rsidR="00842EC9" w:rsidRPr="007969D0" w:rsidRDefault="00842EC9" w:rsidP="00842EC9">
      <w:pPr>
        <w:rPr>
          <w:sz w:val="24"/>
          <w:szCs w:val="24"/>
          <w:lang w:eastAsia="en-US"/>
        </w:rPr>
      </w:pPr>
      <w:r w:rsidRPr="007969D0">
        <w:rPr>
          <w:sz w:val="24"/>
          <w:szCs w:val="24"/>
          <w:lang w:eastAsia="en-US"/>
        </w:rPr>
        <w:t xml:space="preserve">анализировать высказывания историков по спорным вопросам отечественной и всеобщей истории </w:t>
      </w:r>
      <w:r w:rsidRPr="007969D0">
        <w:rPr>
          <w:sz w:val="24"/>
          <w:szCs w:val="24"/>
          <w:lang w:val="en-US" w:eastAsia="en-US"/>
        </w:rPr>
        <w:t>XVIII</w:t>
      </w:r>
      <w:r w:rsidRPr="007969D0">
        <w:rPr>
          <w:sz w:val="24"/>
          <w:szCs w:val="24"/>
          <w:lang w:eastAsia="en-US"/>
        </w:rPr>
        <w:t xml:space="preserve"> в. (выявлять обсуждаемую проблему, мнение автора, приводимые аргументы, оценивать степень их убедительности);</w:t>
      </w:r>
    </w:p>
    <w:p w14:paraId="0C1D081B" w14:textId="77777777" w:rsidR="00842EC9" w:rsidRPr="007969D0" w:rsidRDefault="00842EC9" w:rsidP="00842EC9">
      <w:pPr>
        <w:rPr>
          <w:sz w:val="24"/>
          <w:szCs w:val="24"/>
          <w:lang w:eastAsia="en-US"/>
        </w:rPr>
      </w:pPr>
      <w:r w:rsidRPr="007969D0">
        <w:rPr>
          <w:sz w:val="24"/>
          <w:szCs w:val="24"/>
          <w:lang w:eastAsia="en-US"/>
        </w:rPr>
        <w:t xml:space="preserve">различать в описаниях событий и личностей </w:t>
      </w:r>
      <w:r w:rsidRPr="007969D0">
        <w:rPr>
          <w:sz w:val="24"/>
          <w:szCs w:val="24"/>
          <w:lang w:val="en-US" w:eastAsia="en-US"/>
        </w:rPr>
        <w:t>XVIII</w:t>
      </w:r>
      <w:r w:rsidRPr="007969D0">
        <w:rPr>
          <w:sz w:val="24"/>
          <w:szCs w:val="24"/>
          <w:lang w:eastAsia="en-US"/>
        </w:rPr>
        <w:t xml:space="preserve"> в. ценностные категории, значимые для данной эпохи (в том числе для разных социальных слоев), выражать свое отношение к ним.</w:t>
      </w:r>
    </w:p>
    <w:p w14:paraId="50CCA39D" w14:textId="446CCF79"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55AD9387" w14:textId="77777777" w:rsidR="00842EC9" w:rsidRPr="007969D0" w:rsidRDefault="00842EC9" w:rsidP="00842EC9">
      <w:pPr>
        <w:rPr>
          <w:sz w:val="24"/>
          <w:szCs w:val="24"/>
          <w:lang w:eastAsia="en-US"/>
        </w:rPr>
      </w:pPr>
      <w:r w:rsidRPr="007969D0">
        <w:rPr>
          <w:sz w:val="24"/>
          <w:szCs w:val="24"/>
          <w:lang w:eastAsia="en-US"/>
        </w:rPr>
        <w:t xml:space="preserve">раскрывать (объяснять), как сочетались в памятниках культуры России </w:t>
      </w:r>
      <w:r w:rsidRPr="007969D0">
        <w:rPr>
          <w:sz w:val="24"/>
          <w:szCs w:val="24"/>
          <w:lang w:val="en-US" w:eastAsia="en-US"/>
        </w:rPr>
        <w:t>XVIII</w:t>
      </w:r>
      <w:r w:rsidRPr="007969D0">
        <w:rPr>
          <w:sz w:val="24"/>
          <w:szCs w:val="24"/>
          <w:lang w:eastAsia="en-US"/>
        </w:rPr>
        <w:t xml:space="preserve"> в. европейские влияния и национальные традиции, показывать на примерах;</w:t>
      </w:r>
    </w:p>
    <w:p w14:paraId="7F01858B"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VIII</w:t>
      </w:r>
      <w:r w:rsidRPr="007969D0">
        <w:rPr>
          <w:sz w:val="24"/>
          <w:szCs w:val="24"/>
          <w:lang w:eastAsia="en-US"/>
        </w:rPr>
        <w:t xml:space="preserve"> в. (в том числе на региональном материале).</w:t>
      </w:r>
    </w:p>
    <w:p w14:paraId="786D2E16" w14:textId="40525273" w:rsidR="00842EC9" w:rsidRPr="007969D0" w:rsidRDefault="00842EC9" w:rsidP="00842EC9">
      <w:pPr>
        <w:rPr>
          <w:sz w:val="24"/>
          <w:szCs w:val="24"/>
          <w:lang w:eastAsia="en-US"/>
        </w:rPr>
      </w:pPr>
      <w:r w:rsidRPr="007969D0">
        <w:rPr>
          <w:sz w:val="24"/>
          <w:szCs w:val="24"/>
          <w:lang w:eastAsia="en-US"/>
        </w:rPr>
        <w:t>Предметные результаты изучения истории в 9 классе.</w:t>
      </w:r>
    </w:p>
    <w:p w14:paraId="0F8E074B" w14:textId="7DA1A97F" w:rsidR="00842EC9" w:rsidRPr="007969D0" w:rsidRDefault="00842EC9" w:rsidP="00842EC9">
      <w:pPr>
        <w:rPr>
          <w:sz w:val="24"/>
          <w:szCs w:val="24"/>
          <w:lang w:eastAsia="en-US"/>
        </w:rPr>
      </w:pPr>
      <w:r w:rsidRPr="007969D0">
        <w:rPr>
          <w:sz w:val="24"/>
          <w:szCs w:val="24"/>
          <w:lang w:eastAsia="en-US"/>
        </w:rPr>
        <w:t>Знание хронологии, работа с хронологией:</w:t>
      </w:r>
    </w:p>
    <w:p w14:paraId="56BA811E" w14:textId="77777777" w:rsidR="00842EC9" w:rsidRPr="007969D0" w:rsidRDefault="00842EC9" w:rsidP="00842EC9">
      <w:pPr>
        <w:rPr>
          <w:sz w:val="24"/>
          <w:szCs w:val="24"/>
          <w:lang w:eastAsia="en-US"/>
        </w:rPr>
      </w:pPr>
      <w:r w:rsidRPr="007969D0">
        <w:rPr>
          <w:sz w:val="24"/>
          <w:szCs w:val="24"/>
          <w:lang w:eastAsia="en-US"/>
        </w:rPr>
        <w:lastRenderedPageBreak/>
        <w:t xml:space="preserve">называть даты (хронологические границы) важнейш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делять этапы (периоды) в развитии ключевых событий и процессов;</w:t>
      </w:r>
    </w:p>
    <w:p w14:paraId="4BF83091" w14:textId="77777777" w:rsidR="00842EC9" w:rsidRPr="007969D0" w:rsidRDefault="00842EC9" w:rsidP="00842EC9">
      <w:pPr>
        <w:rPr>
          <w:sz w:val="24"/>
          <w:szCs w:val="24"/>
          <w:lang w:eastAsia="en-US"/>
        </w:rPr>
      </w:pPr>
      <w:r w:rsidRPr="007969D0">
        <w:rPr>
          <w:sz w:val="24"/>
          <w:szCs w:val="24"/>
          <w:lang w:eastAsia="en-US"/>
        </w:rPr>
        <w:t xml:space="preserve">выявлять синхронность (асинхронность) исторических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B6C0E42" w14:textId="77777777" w:rsidR="00842EC9" w:rsidRPr="007969D0" w:rsidRDefault="00842EC9" w:rsidP="00842EC9">
      <w:pPr>
        <w:rPr>
          <w:sz w:val="24"/>
          <w:szCs w:val="24"/>
          <w:lang w:eastAsia="en-US"/>
        </w:rPr>
      </w:pPr>
      <w:r w:rsidRPr="007969D0">
        <w:rPr>
          <w:sz w:val="24"/>
          <w:szCs w:val="24"/>
          <w:lang w:eastAsia="en-US"/>
        </w:rPr>
        <w:t xml:space="preserve">определять последовательность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на основе анализа причинно-следственных связей.</w:t>
      </w:r>
    </w:p>
    <w:p w14:paraId="4B6BBCD0" w14:textId="000202BE" w:rsidR="00842EC9" w:rsidRPr="007969D0" w:rsidRDefault="00842EC9" w:rsidP="00842EC9">
      <w:pPr>
        <w:rPr>
          <w:sz w:val="24"/>
          <w:szCs w:val="24"/>
          <w:lang w:eastAsia="en-US"/>
        </w:rPr>
      </w:pPr>
      <w:r w:rsidRPr="007969D0">
        <w:rPr>
          <w:sz w:val="24"/>
          <w:szCs w:val="24"/>
          <w:lang w:eastAsia="en-US"/>
        </w:rPr>
        <w:t>Знание исторических фактов, работа с фактами:</w:t>
      </w:r>
    </w:p>
    <w:p w14:paraId="7F37524C" w14:textId="77777777" w:rsidR="00842EC9" w:rsidRPr="007969D0" w:rsidRDefault="00842EC9" w:rsidP="00842EC9">
      <w:pPr>
        <w:rPr>
          <w:sz w:val="24"/>
          <w:szCs w:val="24"/>
          <w:lang w:eastAsia="en-US"/>
        </w:rPr>
      </w:pPr>
      <w:r w:rsidRPr="007969D0">
        <w:rPr>
          <w:sz w:val="24"/>
          <w:szCs w:val="24"/>
          <w:lang w:eastAsia="en-US"/>
        </w:rPr>
        <w:t xml:space="preserve">характеризовать место, обстоятельства, участников, результаты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085D2C8B" w14:textId="77777777" w:rsidR="00842EC9" w:rsidRPr="007969D0" w:rsidRDefault="00842EC9" w:rsidP="00842EC9">
      <w:pPr>
        <w:rPr>
          <w:sz w:val="24"/>
          <w:szCs w:val="24"/>
          <w:lang w:eastAsia="en-US"/>
        </w:rPr>
      </w:pPr>
      <w:r w:rsidRPr="007969D0">
        <w:rPr>
          <w:sz w:val="24"/>
          <w:szCs w:val="24"/>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79827894" w14:textId="54421D06" w:rsidR="00842EC9" w:rsidRPr="007969D0" w:rsidRDefault="00842EC9" w:rsidP="00842EC9">
      <w:pPr>
        <w:rPr>
          <w:sz w:val="24"/>
          <w:szCs w:val="24"/>
          <w:lang w:eastAsia="en-US"/>
        </w:rPr>
      </w:pPr>
      <w:r w:rsidRPr="007969D0">
        <w:rPr>
          <w:sz w:val="24"/>
          <w:szCs w:val="24"/>
          <w:lang w:eastAsia="en-US"/>
        </w:rPr>
        <w:t>Работа с исторической картой:</w:t>
      </w:r>
    </w:p>
    <w:p w14:paraId="1D58CCCA" w14:textId="77777777" w:rsidR="00842EC9" w:rsidRPr="007969D0" w:rsidRDefault="00842EC9" w:rsidP="00842EC9">
      <w:pPr>
        <w:rPr>
          <w:sz w:val="24"/>
          <w:szCs w:val="24"/>
          <w:lang w:eastAsia="en-US"/>
        </w:rPr>
      </w:pPr>
      <w:r w:rsidRPr="007969D0">
        <w:rPr>
          <w:sz w:val="24"/>
          <w:szCs w:val="24"/>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w:t>
      </w:r>
    </w:p>
    <w:p w14:paraId="72B52125" w14:textId="77777777" w:rsidR="00842EC9" w:rsidRPr="007969D0" w:rsidRDefault="00842EC9" w:rsidP="00842EC9">
      <w:pPr>
        <w:rPr>
          <w:sz w:val="24"/>
          <w:szCs w:val="24"/>
          <w:lang w:eastAsia="en-US"/>
        </w:rPr>
      </w:pPr>
      <w:r w:rsidRPr="007969D0">
        <w:rPr>
          <w:sz w:val="24"/>
          <w:szCs w:val="24"/>
          <w:lang w:eastAsia="en-US"/>
        </w:rPr>
        <w:t>определять на основе карты влияние географического фактора на развитие различных сфер жизни страны (группы стран).</w:t>
      </w:r>
    </w:p>
    <w:p w14:paraId="29C57863" w14:textId="21345C37" w:rsidR="00842EC9" w:rsidRPr="007969D0" w:rsidRDefault="00842EC9" w:rsidP="00842EC9">
      <w:pPr>
        <w:rPr>
          <w:sz w:val="24"/>
          <w:szCs w:val="24"/>
          <w:lang w:eastAsia="en-US"/>
        </w:rPr>
      </w:pPr>
      <w:r w:rsidRPr="007969D0">
        <w:rPr>
          <w:sz w:val="24"/>
          <w:szCs w:val="24"/>
          <w:lang w:eastAsia="en-US"/>
        </w:rPr>
        <w:t>Работа с историческими источниками:</w:t>
      </w:r>
    </w:p>
    <w:p w14:paraId="17A82FD4" w14:textId="77777777" w:rsidR="00842EC9" w:rsidRPr="007969D0" w:rsidRDefault="00842EC9" w:rsidP="00842EC9">
      <w:pPr>
        <w:rPr>
          <w:sz w:val="24"/>
          <w:szCs w:val="24"/>
          <w:lang w:eastAsia="en-US"/>
        </w:rPr>
      </w:pPr>
      <w:r w:rsidRPr="007969D0">
        <w:rPr>
          <w:sz w:val="24"/>
          <w:szCs w:val="24"/>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2A3FA4E5" w14:textId="77777777" w:rsidR="00842EC9" w:rsidRPr="007969D0" w:rsidRDefault="00842EC9" w:rsidP="00842EC9">
      <w:pPr>
        <w:rPr>
          <w:sz w:val="24"/>
          <w:szCs w:val="24"/>
          <w:lang w:eastAsia="en-US"/>
        </w:rPr>
      </w:pPr>
      <w:r w:rsidRPr="007969D0">
        <w:rPr>
          <w:sz w:val="24"/>
          <w:szCs w:val="24"/>
          <w:lang w:eastAsia="en-US"/>
        </w:rPr>
        <w:t>определять тип и вид источника (письменного, визуального);</w:t>
      </w:r>
    </w:p>
    <w:p w14:paraId="66A5A69A" w14:textId="77777777" w:rsidR="00842EC9" w:rsidRPr="007969D0" w:rsidRDefault="00842EC9" w:rsidP="00842EC9">
      <w:pPr>
        <w:rPr>
          <w:sz w:val="24"/>
          <w:szCs w:val="24"/>
          <w:lang w:eastAsia="en-US"/>
        </w:rPr>
      </w:pPr>
      <w:r w:rsidRPr="007969D0">
        <w:rPr>
          <w:sz w:val="24"/>
          <w:szCs w:val="24"/>
          <w:lang w:eastAsia="en-US"/>
        </w:rPr>
        <w:t>выявлять принадлежность источника определенному лицу, социальной группе, общественному течению и другим;</w:t>
      </w:r>
    </w:p>
    <w:p w14:paraId="7BF551BC" w14:textId="77777777" w:rsidR="00842EC9" w:rsidRPr="007969D0" w:rsidRDefault="00842EC9" w:rsidP="00842EC9">
      <w:pPr>
        <w:rPr>
          <w:sz w:val="24"/>
          <w:szCs w:val="24"/>
          <w:lang w:eastAsia="en-US"/>
        </w:rPr>
      </w:pPr>
      <w:r w:rsidRPr="007969D0">
        <w:rPr>
          <w:sz w:val="24"/>
          <w:szCs w:val="24"/>
          <w:lang w:eastAsia="en-US"/>
        </w:rPr>
        <w:t xml:space="preserve">извлекать, сопоставлять и систематизировать информацию о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из разных письменных, визуальных и вещественных источников;</w:t>
      </w:r>
    </w:p>
    <w:p w14:paraId="0D4D99CD" w14:textId="77777777" w:rsidR="00842EC9" w:rsidRPr="007969D0" w:rsidRDefault="00842EC9" w:rsidP="00842EC9">
      <w:pPr>
        <w:rPr>
          <w:sz w:val="24"/>
          <w:szCs w:val="24"/>
          <w:lang w:eastAsia="en-US"/>
        </w:rPr>
      </w:pPr>
      <w:r w:rsidRPr="007969D0">
        <w:rPr>
          <w:sz w:val="24"/>
          <w:szCs w:val="24"/>
          <w:lang w:eastAsia="en-US"/>
        </w:rPr>
        <w:t>различать в тексте письменных источников факты и интерпретации событий прошлого.</w:t>
      </w:r>
    </w:p>
    <w:p w14:paraId="751214BA" w14:textId="6F14BDDB" w:rsidR="00842EC9" w:rsidRPr="007969D0" w:rsidRDefault="00842EC9" w:rsidP="00842EC9">
      <w:pPr>
        <w:rPr>
          <w:sz w:val="24"/>
          <w:szCs w:val="24"/>
          <w:lang w:eastAsia="en-US"/>
        </w:rPr>
      </w:pPr>
      <w:r w:rsidRPr="007969D0">
        <w:rPr>
          <w:sz w:val="24"/>
          <w:szCs w:val="24"/>
          <w:lang w:eastAsia="en-US"/>
        </w:rPr>
        <w:t>Историческое описание (реконструкция):</w:t>
      </w:r>
    </w:p>
    <w:p w14:paraId="51B219CE" w14:textId="77777777" w:rsidR="00842EC9" w:rsidRPr="007969D0" w:rsidRDefault="00842EC9" w:rsidP="00842EC9">
      <w:pPr>
        <w:rPr>
          <w:sz w:val="24"/>
          <w:szCs w:val="24"/>
          <w:lang w:eastAsia="en-US"/>
        </w:rPr>
      </w:pPr>
      <w:r w:rsidRPr="007969D0">
        <w:rPr>
          <w:sz w:val="24"/>
          <w:szCs w:val="24"/>
          <w:lang w:eastAsia="en-US"/>
        </w:rPr>
        <w:t xml:space="preserve">представлять развернутый рассказ о ключевых событиях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использованием визуальных материалов (устно, письменно в форме короткого эссе, презентации);</w:t>
      </w:r>
    </w:p>
    <w:p w14:paraId="3894E5F4" w14:textId="77777777" w:rsidR="00842EC9" w:rsidRPr="007969D0" w:rsidRDefault="00842EC9" w:rsidP="00842EC9">
      <w:pPr>
        <w:rPr>
          <w:sz w:val="24"/>
          <w:szCs w:val="24"/>
          <w:lang w:eastAsia="en-US"/>
        </w:rPr>
      </w:pPr>
      <w:r w:rsidRPr="007969D0">
        <w:rPr>
          <w:sz w:val="24"/>
          <w:szCs w:val="24"/>
          <w:lang w:eastAsia="en-US"/>
        </w:rPr>
        <w:t xml:space="preserve">составлять развернутую характеристику исторических личностей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с описанием и оценкой их деятельности (сообщение, презентация, эссе);</w:t>
      </w:r>
    </w:p>
    <w:p w14:paraId="43468D9E" w14:textId="77777777" w:rsidR="00842EC9" w:rsidRPr="007969D0" w:rsidRDefault="00842EC9" w:rsidP="00842EC9">
      <w:pPr>
        <w:rPr>
          <w:sz w:val="24"/>
          <w:szCs w:val="24"/>
          <w:lang w:eastAsia="en-US"/>
        </w:rPr>
      </w:pPr>
      <w:r w:rsidRPr="007969D0">
        <w:rPr>
          <w:sz w:val="24"/>
          <w:szCs w:val="24"/>
          <w:lang w:eastAsia="en-US"/>
        </w:rPr>
        <w:t xml:space="preserve">составлять описание образа жизни различных групп населения в России и других странах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оказывая изменения, происшедшие в течение рассматриваемого периода;</w:t>
      </w:r>
    </w:p>
    <w:p w14:paraId="04B3C749" w14:textId="77777777" w:rsidR="00842EC9" w:rsidRPr="007969D0" w:rsidRDefault="00842EC9" w:rsidP="00842EC9">
      <w:pPr>
        <w:rPr>
          <w:sz w:val="24"/>
          <w:szCs w:val="24"/>
          <w:lang w:eastAsia="en-US"/>
        </w:rPr>
      </w:pPr>
      <w:r w:rsidRPr="007969D0">
        <w:rPr>
          <w:sz w:val="24"/>
          <w:szCs w:val="24"/>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7FF0E9AC" w14:textId="04430BC1" w:rsidR="00842EC9" w:rsidRPr="007969D0" w:rsidRDefault="00842EC9" w:rsidP="00842EC9">
      <w:pPr>
        <w:rPr>
          <w:sz w:val="24"/>
          <w:szCs w:val="24"/>
          <w:lang w:eastAsia="en-US"/>
        </w:rPr>
      </w:pPr>
      <w:r w:rsidRPr="007969D0">
        <w:rPr>
          <w:sz w:val="24"/>
          <w:szCs w:val="24"/>
          <w:lang w:eastAsia="en-US"/>
        </w:rPr>
        <w:t>Анализ, объяснение исторических событий, явлений:</w:t>
      </w:r>
    </w:p>
    <w:p w14:paraId="5841677D" w14:textId="77777777" w:rsidR="00842EC9" w:rsidRPr="007969D0" w:rsidRDefault="00842EC9" w:rsidP="00842EC9">
      <w:pPr>
        <w:rPr>
          <w:sz w:val="24"/>
          <w:szCs w:val="24"/>
          <w:lang w:eastAsia="en-US"/>
        </w:rPr>
      </w:pPr>
      <w:r w:rsidRPr="007969D0">
        <w:rPr>
          <w:sz w:val="24"/>
          <w:szCs w:val="24"/>
          <w:lang w:eastAsia="en-US"/>
        </w:rPr>
        <w:t xml:space="preserve">раскрывать существенные черты экономического, социального и политического развития России и других стран в </w:t>
      </w:r>
      <w:r w:rsidRPr="007969D0">
        <w:rPr>
          <w:sz w:val="24"/>
          <w:szCs w:val="24"/>
          <w:lang w:val="en-US" w:eastAsia="en-US"/>
        </w:rPr>
        <w:t>XIX</w:t>
      </w:r>
      <w:r w:rsidRPr="007969D0">
        <w:rPr>
          <w:sz w:val="24"/>
          <w:szCs w:val="24"/>
          <w:lang w:eastAsia="en-US"/>
        </w:rPr>
        <w:t xml:space="preserve"> ‒ начале </w:t>
      </w:r>
      <w:r w:rsidRPr="007969D0">
        <w:rPr>
          <w:sz w:val="24"/>
          <w:szCs w:val="24"/>
          <w:lang w:val="en-US" w:eastAsia="en-US"/>
        </w:rPr>
        <w:t>XX</w:t>
      </w:r>
      <w:r w:rsidRPr="007969D0">
        <w:rPr>
          <w:sz w:val="24"/>
          <w:szCs w:val="24"/>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602C17ED" w14:textId="77777777" w:rsidR="00842EC9" w:rsidRPr="007969D0" w:rsidRDefault="00842EC9" w:rsidP="00842EC9">
      <w:pPr>
        <w:rPr>
          <w:sz w:val="24"/>
          <w:szCs w:val="24"/>
          <w:lang w:eastAsia="en-US"/>
        </w:rPr>
      </w:pPr>
      <w:r w:rsidRPr="007969D0">
        <w:rPr>
          <w:sz w:val="24"/>
          <w:szCs w:val="24"/>
          <w:lang w:eastAsia="en-US"/>
        </w:rPr>
        <w:t>объяснять смысл ключевых понятий, относящихся к данной эпохе отечественной и всеобщей истории; соотносить общие понятия и факты;</w:t>
      </w:r>
    </w:p>
    <w:p w14:paraId="169EC00F"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и следствия важнейших событий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633AB492" w14:textId="77777777" w:rsidR="00842EC9" w:rsidRPr="007969D0" w:rsidRDefault="00842EC9" w:rsidP="00842EC9">
      <w:pPr>
        <w:rPr>
          <w:sz w:val="24"/>
          <w:szCs w:val="24"/>
          <w:lang w:eastAsia="en-US"/>
        </w:rPr>
      </w:pPr>
      <w:r w:rsidRPr="007969D0">
        <w:rPr>
          <w:sz w:val="24"/>
          <w:szCs w:val="24"/>
          <w:lang w:eastAsia="en-US"/>
        </w:rPr>
        <w:t xml:space="preserve">проводить сопоставление однотипных событий и процессов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14:paraId="5E2E3CEC" w14:textId="00AF1AC2" w:rsidR="00842EC9" w:rsidRPr="007969D0" w:rsidRDefault="00842EC9" w:rsidP="00842EC9">
      <w:pPr>
        <w:rPr>
          <w:sz w:val="24"/>
          <w:szCs w:val="24"/>
          <w:lang w:eastAsia="en-US"/>
        </w:rPr>
      </w:pPr>
      <w:r w:rsidRPr="007969D0">
        <w:rPr>
          <w:sz w:val="24"/>
          <w:szCs w:val="24"/>
          <w:lang w:eastAsia="en-US"/>
        </w:rPr>
        <w:t>Рассмотрение исторических версий и оценок, определение своего отношения к наиболее значимым событиям и личностям прошлого:</w:t>
      </w:r>
    </w:p>
    <w:p w14:paraId="2EE41B8D" w14:textId="77777777" w:rsidR="00842EC9" w:rsidRPr="007969D0" w:rsidRDefault="00842EC9" w:rsidP="00842EC9">
      <w:pPr>
        <w:rPr>
          <w:sz w:val="24"/>
          <w:szCs w:val="24"/>
          <w:lang w:eastAsia="en-US"/>
        </w:rPr>
      </w:pPr>
      <w:r w:rsidRPr="007969D0">
        <w:rPr>
          <w:sz w:val="24"/>
          <w:szCs w:val="24"/>
          <w:lang w:eastAsia="en-US"/>
        </w:rPr>
        <w:lastRenderedPageBreak/>
        <w:t xml:space="preserve">сопоставлять высказывания историков, содержащие разные мнения по спорным вопросам отечественной и всеобщей истории </w:t>
      </w:r>
      <w:r w:rsidRPr="007969D0">
        <w:rPr>
          <w:sz w:val="24"/>
          <w:szCs w:val="24"/>
          <w:lang w:val="en-US" w:eastAsia="en-US"/>
        </w:rPr>
        <w:t>XIX</w:t>
      </w:r>
      <w:r w:rsidRPr="007969D0">
        <w:rPr>
          <w:sz w:val="24"/>
          <w:szCs w:val="24"/>
          <w:lang w:eastAsia="en-US"/>
        </w:rPr>
        <w:t xml:space="preserve"> ‒ начала </w:t>
      </w:r>
      <w:r w:rsidRPr="007969D0">
        <w:rPr>
          <w:sz w:val="24"/>
          <w:szCs w:val="24"/>
          <w:lang w:val="en-US" w:eastAsia="en-US"/>
        </w:rPr>
        <w:t>XX</w:t>
      </w:r>
      <w:r w:rsidRPr="007969D0">
        <w:rPr>
          <w:sz w:val="24"/>
          <w:szCs w:val="24"/>
          <w:lang w:eastAsia="en-US"/>
        </w:rPr>
        <w:t xml:space="preserve"> в., объяснять, что могло лежать в их основе;</w:t>
      </w:r>
    </w:p>
    <w:p w14:paraId="0001C6B2" w14:textId="77777777" w:rsidR="00842EC9" w:rsidRPr="007969D0" w:rsidRDefault="00842EC9" w:rsidP="00842EC9">
      <w:pPr>
        <w:rPr>
          <w:sz w:val="24"/>
          <w:szCs w:val="24"/>
          <w:lang w:eastAsia="en-US"/>
        </w:rPr>
      </w:pPr>
      <w:r w:rsidRPr="007969D0">
        <w:rPr>
          <w:sz w:val="24"/>
          <w:szCs w:val="24"/>
          <w:lang w:eastAsia="en-US"/>
        </w:rPr>
        <w:t>оценивать степень убедительности предложенных точек зрения, формулировать и аргументировать свое мнение;</w:t>
      </w:r>
    </w:p>
    <w:p w14:paraId="5F303F4D" w14:textId="77777777" w:rsidR="00842EC9" w:rsidRPr="007969D0" w:rsidRDefault="00842EC9" w:rsidP="00842EC9">
      <w:pPr>
        <w:rPr>
          <w:sz w:val="24"/>
          <w:szCs w:val="24"/>
          <w:lang w:eastAsia="en-US"/>
        </w:rPr>
      </w:pPr>
      <w:r w:rsidRPr="007969D0">
        <w:rPr>
          <w:sz w:val="24"/>
          <w:szCs w:val="24"/>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58F9665B" w14:textId="5A478D5E" w:rsidR="00842EC9" w:rsidRPr="007969D0" w:rsidRDefault="00842EC9" w:rsidP="00842EC9">
      <w:pPr>
        <w:rPr>
          <w:sz w:val="24"/>
          <w:szCs w:val="24"/>
          <w:lang w:eastAsia="en-US"/>
        </w:rPr>
      </w:pPr>
      <w:r w:rsidRPr="007969D0">
        <w:rPr>
          <w:sz w:val="24"/>
          <w:szCs w:val="24"/>
          <w:lang w:eastAsia="en-US"/>
        </w:rPr>
        <w:t>Применение исторических знаний:</w:t>
      </w:r>
    </w:p>
    <w:p w14:paraId="72D8A2A6" w14:textId="77777777" w:rsidR="00842EC9" w:rsidRPr="007969D0" w:rsidRDefault="00842EC9" w:rsidP="00842EC9">
      <w:pPr>
        <w:rPr>
          <w:sz w:val="24"/>
          <w:szCs w:val="24"/>
          <w:lang w:eastAsia="en-US"/>
        </w:rPr>
      </w:pPr>
      <w:r w:rsidRPr="007969D0">
        <w:rPr>
          <w:sz w:val="24"/>
          <w:szCs w:val="24"/>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7969D0">
        <w:rPr>
          <w:sz w:val="24"/>
          <w:szCs w:val="24"/>
          <w:lang w:val="en-US" w:eastAsia="en-US"/>
        </w:rPr>
        <w:t>XIX</w:t>
      </w:r>
      <w:r w:rsidRPr="007969D0">
        <w:rPr>
          <w:sz w:val="24"/>
          <w:szCs w:val="24"/>
          <w:lang w:eastAsia="en-US"/>
        </w:rPr>
        <w:t xml:space="preserve"> ‒ начала ХХ в., объяснять, в чём заключалось их значение для времени их создания и для современного общества;</w:t>
      </w:r>
    </w:p>
    <w:p w14:paraId="7BE4A23A" w14:textId="77777777" w:rsidR="00842EC9" w:rsidRPr="007969D0" w:rsidRDefault="00842EC9" w:rsidP="00842EC9">
      <w:pPr>
        <w:rPr>
          <w:sz w:val="24"/>
          <w:szCs w:val="24"/>
          <w:lang w:eastAsia="en-US"/>
        </w:rPr>
      </w:pPr>
      <w:r w:rsidRPr="007969D0">
        <w:rPr>
          <w:sz w:val="24"/>
          <w:szCs w:val="24"/>
          <w:lang w:eastAsia="en-US"/>
        </w:rPr>
        <w:t xml:space="preserve">выполнять учебные проекты по отечественной и всеобщей истории </w:t>
      </w:r>
      <w:r w:rsidRPr="007969D0">
        <w:rPr>
          <w:sz w:val="24"/>
          <w:szCs w:val="24"/>
          <w:lang w:val="en-US" w:eastAsia="en-US"/>
        </w:rPr>
        <w:t>XIX</w:t>
      </w:r>
      <w:r w:rsidRPr="007969D0">
        <w:rPr>
          <w:sz w:val="24"/>
          <w:szCs w:val="24"/>
          <w:lang w:eastAsia="en-US"/>
        </w:rPr>
        <w:t xml:space="preserve"> ‒ начала ХХ в. (в том числе на региональном материале);</w:t>
      </w:r>
    </w:p>
    <w:p w14:paraId="0D3088E1" w14:textId="77777777" w:rsidR="00842EC9" w:rsidRPr="007969D0" w:rsidRDefault="00842EC9" w:rsidP="00842EC9">
      <w:pPr>
        <w:rPr>
          <w:sz w:val="24"/>
          <w:szCs w:val="24"/>
          <w:lang w:eastAsia="en-US"/>
        </w:rPr>
      </w:pPr>
      <w:r w:rsidRPr="007969D0">
        <w:rPr>
          <w:sz w:val="24"/>
          <w:szCs w:val="24"/>
          <w:lang w:eastAsia="en-US"/>
        </w:rPr>
        <w:t xml:space="preserve">объяснять, в чем состоит наследие истории </w:t>
      </w:r>
      <w:r w:rsidRPr="007969D0">
        <w:rPr>
          <w:sz w:val="24"/>
          <w:szCs w:val="24"/>
          <w:lang w:val="en-US" w:eastAsia="en-US"/>
        </w:rPr>
        <w:t>XIX</w:t>
      </w:r>
      <w:r w:rsidRPr="007969D0">
        <w:rPr>
          <w:sz w:val="24"/>
          <w:szCs w:val="24"/>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19FFD251" w14:textId="32EE32FE" w:rsidR="00842EC9" w:rsidRPr="007969D0" w:rsidRDefault="00842EC9" w:rsidP="00842EC9">
      <w:pPr>
        <w:rPr>
          <w:b/>
          <w:sz w:val="24"/>
          <w:szCs w:val="24"/>
          <w:lang w:eastAsia="en-US"/>
        </w:rPr>
      </w:pPr>
      <w:r w:rsidRPr="007969D0">
        <w:rPr>
          <w:b/>
          <w:sz w:val="24"/>
          <w:szCs w:val="24"/>
          <w:lang w:eastAsia="en-US"/>
        </w:rPr>
        <w:t>Учебный модуль «Введение в новейшую историю России».</w:t>
      </w:r>
    </w:p>
    <w:p w14:paraId="06343835" w14:textId="6B8AE8BA" w:rsidR="00842EC9" w:rsidRPr="007969D0" w:rsidRDefault="00842EC9" w:rsidP="00842EC9">
      <w:pPr>
        <w:rPr>
          <w:b/>
          <w:sz w:val="24"/>
          <w:szCs w:val="24"/>
          <w:lang w:eastAsia="en-US"/>
        </w:rPr>
      </w:pPr>
      <w:r w:rsidRPr="007969D0">
        <w:rPr>
          <w:b/>
          <w:sz w:val="24"/>
          <w:szCs w:val="24"/>
          <w:lang w:eastAsia="en-US"/>
        </w:rPr>
        <w:t>Пояснительная записка.</w:t>
      </w:r>
    </w:p>
    <w:p w14:paraId="1C5D075F" w14:textId="77777777" w:rsidR="00842EC9" w:rsidRPr="007969D0" w:rsidRDefault="00842EC9" w:rsidP="00842EC9">
      <w:pPr>
        <w:rPr>
          <w:sz w:val="24"/>
          <w:szCs w:val="24"/>
          <w:lang w:eastAsia="en-US"/>
        </w:rPr>
      </w:pPr>
      <w:r w:rsidRPr="007969D0">
        <w:rPr>
          <w:sz w:val="24"/>
          <w:szCs w:val="24"/>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37F0913E" w14:textId="6FBA2468" w:rsidR="00842EC9" w:rsidRPr="007969D0" w:rsidRDefault="00842EC9" w:rsidP="00842EC9">
      <w:pPr>
        <w:rPr>
          <w:sz w:val="24"/>
          <w:szCs w:val="24"/>
          <w:lang w:eastAsia="en-US"/>
        </w:rPr>
      </w:pPr>
      <w:r w:rsidRPr="007969D0">
        <w:rPr>
          <w:sz w:val="24"/>
          <w:szCs w:val="24"/>
          <w:lang w:eastAsia="en-US"/>
        </w:rPr>
        <w:t>Общая характеристика учебного модуля «Введение в Новейшую историю России».</w:t>
      </w:r>
    </w:p>
    <w:p w14:paraId="2300C72D" w14:textId="77777777" w:rsidR="00842EC9" w:rsidRPr="007969D0" w:rsidRDefault="00842EC9" w:rsidP="00842EC9">
      <w:pPr>
        <w:rPr>
          <w:sz w:val="24"/>
          <w:szCs w:val="24"/>
          <w:lang w:eastAsia="en-US"/>
        </w:rPr>
      </w:pPr>
      <w:r w:rsidRPr="007969D0">
        <w:rPr>
          <w:sz w:val="24"/>
          <w:szCs w:val="24"/>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6FE5C00B" w14:textId="77777777" w:rsidR="00842EC9" w:rsidRPr="007969D0" w:rsidRDefault="00842EC9" w:rsidP="00842EC9">
      <w:pPr>
        <w:rPr>
          <w:sz w:val="24"/>
          <w:szCs w:val="24"/>
          <w:lang w:eastAsia="en-US"/>
        </w:rPr>
      </w:pPr>
      <w:r w:rsidRPr="007969D0">
        <w:rPr>
          <w:sz w:val="24"/>
          <w:szCs w:val="24"/>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14:paraId="5C0556C3" w14:textId="28D428DB" w:rsidR="00842EC9" w:rsidRPr="007969D0" w:rsidRDefault="00842EC9" w:rsidP="00842EC9">
      <w:pPr>
        <w:rPr>
          <w:sz w:val="24"/>
          <w:szCs w:val="24"/>
          <w:lang w:eastAsia="en-US"/>
        </w:rPr>
      </w:pPr>
      <w:r w:rsidRPr="007969D0">
        <w:rPr>
          <w:sz w:val="24"/>
          <w:szCs w:val="24"/>
          <w:lang w:eastAsia="en-US"/>
        </w:rPr>
        <w:t>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7969D0">
        <w:rPr>
          <w:sz w:val="24"/>
          <w:szCs w:val="24"/>
          <w:lang w:eastAsia="en-US"/>
        </w:rPr>
        <w:footnoteReference w:id="1"/>
      </w:r>
      <w:r w:rsidRPr="007969D0">
        <w:rPr>
          <w:sz w:val="24"/>
          <w:szCs w:val="24"/>
          <w:lang w:eastAsia="en-US"/>
        </w:rPr>
        <w:t>.</w:t>
      </w:r>
    </w:p>
    <w:p w14:paraId="53DE5EEA" w14:textId="77777777" w:rsidR="00842EC9" w:rsidRPr="007969D0" w:rsidRDefault="00842EC9" w:rsidP="00842EC9">
      <w:pPr>
        <w:rPr>
          <w:sz w:val="24"/>
          <w:szCs w:val="24"/>
          <w:lang w:eastAsia="en-US"/>
        </w:rPr>
      </w:pPr>
      <w:r w:rsidRPr="007969D0">
        <w:rPr>
          <w:sz w:val="24"/>
          <w:szCs w:val="24"/>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14EC1C50" w14:textId="4C568706" w:rsidR="00842EC9" w:rsidRPr="007969D0" w:rsidRDefault="00842EC9" w:rsidP="00842EC9">
      <w:pPr>
        <w:rPr>
          <w:sz w:val="24"/>
          <w:szCs w:val="24"/>
          <w:lang w:eastAsia="en-US"/>
        </w:rPr>
      </w:pPr>
      <w:r w:rsidRPr="007969D0">
        <w:rPr>
          <w:sz w:val="24"/>
          <w:szCs w:val="24"/>
          <w:lang w:eastAsia="en-US"/>
        </w:rPr>
        <w:t>Цели изучения учебного модуля «Введение в Новейшую историю России»:</w:t>
      </w:r>
    </w:p>
    <w:p w14:paraId="4106F2B8" w14:textId="77777777" w:rsidR="00842EC9" w:rsidRPr="007969D0" w:rsidRDefault="00842EC9" w:rsidP="00842EC9">
      <w:pPr>
        <w:rPr>
          <w:sz w:val="24"/>
          <w:szCs w:val="24"/>
          <w:lang w:eastAsia="en-US"/>
        </w:rPr>
      </w:pPr>
      <w:r w:rsidRPr="007969D0">
        <w:rPr>
          <w:sz w:val="24"/>
          <w:szCs w:val="24"/>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14:paraId="429A4586" w14:textId="77777777" w:rsidR="00842EC9" w:rsidRPr="007969D0" w:rsidRDefault="00842EC9" w:rsidP="00842EC9">
      <w:pPr>
        <w:rPr>
          <w:sz w:val="24"/>
          <w:szCs w:val="24"/>
          <w:lang w:eastAsia="en-US"/>
        </w:rPr>
      </w:pPr>
      <w:r w:rsidRPr="007969D0">
        <w:rPr>
          <w:sz w:val="24"/>
          <w:szCs w:val="24"/>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36A06DD" w14:textId="77777777" w:rsidR="00842EC9" w:rsidRPr="007969D0" w:rsidRDefault="00842EC9" w:rsidP="00842EC9">
      <w:pPr>
        <w:rPr>
          <w:sz w:val="24"/>
          <w:szCs w:val="24"/>
          <w:lang w:eastAsia="en-US"/>
        </w:rPr>
      </w:pPr>
      <w:r w:rsidRPr="007969D0">
        <w:rPr>
          <w:sz w:val="24"/>
          <w:szCs w:val="24"/>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05961651" w14:textId="77777777" w:rsidR="00842EC9" w:rsidRPr="007969D0" w:rsidRDefault="00842EC9" w:rsidP="00842EC9">
      <w:pPr>
        <w:rPr>
          <w:sz w:val="24"/>
          <w:szCs w:val="24"/>
          <w:lang w:eastAsia="en-US"/>
        </w:rPr>
      </w:pPr>
      <w:r w:rsidRPr="007969D0">
        <w:rPr>
          <w:sz w:val="24"/>
          <w:szCs w:val="24"/>
          <w:lang w:eastAsia="en-US"/>
        </w:rPr>
        <w:t xml:space="preserve">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w:t>
      </w:r>
      <w:r w:rsidRPr="007969D0">
        <w:rPr>
          <w:sz w:val="24"/>
          <w:szCs w:val="24"/>
          <w:lang w:eastAsia="en-US"/>
        </w:rPr>
        <w:lastRenderedPageBreak/>
        <w:t>события в соответствии с принципом историзма, в их динамике, взаимосвязи и взаимообусловленности;</w:t>
      </w:r>
    </w:p>
    <w:p w14:paraId="69E2E695" w14:textId="77777777" w:rsidR="00842EC9" w:rsidRPr="007969D0" w:rsidRDefault="00842EC9" w:rsidP="00842EC9">
      <w:pPr>
        <w:rPr>
          <w:sz w:val="24"/>
          <w:szCs w:val="24"/>
          <w:lang w:eastAsia="en-US"/>
        </w:rPr>
      </w:pPr>
      <w:r w:rsidRPr="007969D0">
        <w:rPr>
          <w:sz w:val="24"/>
          <w:szCs w:val="24"/>
          <w:lang w:eastAsia="en-US"/>
        </w:rPr>
        <w:t>формирование у обучающихся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40B4D512" w14:textId="77777777" w:rsidR="00842EC9" w:rsidRPr="007969D0" w:rsidRDefault="00842EC9" w:rsidP="00842EC9">
      <w:pPr>
        <w:rPr>
          <w:sz w:val="24"/>
          <w:szCs w:val="24"/>
          <w:lang w:eastAsia="en-US"/>
        </w:rPr>
      </w:pPr>
      <w:r w:rsidRPr="007969D0">
        <w:rPr>
          <w:sz w:val="24"/>
          <w:szCs w:val="24"/>
          <w:lang w:eastAsia="en-US"/>
        </w:rPr>
        <w:t>формирование личностной позиции обучающихся по отношению не только к прошлому, но и к настоящему родной страны.</w:t>
      </w:r>
    </w:p>
    <w:p w14:paraId="745EDF70" w14:textId="194746C5" w:rsidR="00842EC9" w:rsidRPr="007969D0" w:rsidRDefault="00842EC9" w:rsidP="007969D0">
      <w:pPr>
        <w:jc w:val="center"/>
        <w:rPr>
          <w:sz w:val="24"/>
          <w:szCs w:val="24"/>
          <w:lang w:eastAsia="en-US"/>
        </w:rPr>
      </w:pPr>
      <w:r w:rsidRPr="007969D0">
        <w:rPr>
          <w:sz w:val="24"/>
          <w:szCs w:val="24"/>
          <w:lang w:eastAsia="en-US"/>
        </w:rPr>
        <w:t>Место и роль учебного модуля «Введение в Новейшую историю России».</w:t>
      </w:r>
    </w:p>
    <w:p w14:paraId="5E72BCD8" w14:textId="77777777" w:rsidR="007969D0" w:rsidRPr="007969D0" w:rsidRDefault="007969D0" w:rsidP="007969D0">
      <w:pPr>
        <w:jc w:val="center"/>
        <w:rPr>
          <w:sz w:val="24"/>
          <w:szCs w:val="24"/>
          <w:lang w:eastAsia="en-US"/>
        </w:rPr>
      </w:pPr>
    </w:p>
    <w:p w14:paraId="76AECBF6" w14:textId="77777777" w:rsidR="00842EC9" w:rsidRPr="007969D0" w:rsidRDefault="00842EC9" w:rsidP="00842EC9">
      <w:pPr>
        <w:rPr>
          <w:sz w:val="24"/>
          <w:szCs w:val="24"/>
          <w:lang w:eastAsia="en-US"/>
        </w:rPr>
      </w:pPr>
      <w:r w:rsidRPr="007969D0">
        <w:rPr>
          <w:sz w:val="24"/>
          <w:szCs w:val="24"/>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2AD39B5F" w14:textId="77777777" w:rsidR="00842EC9" w:rsidRPr="007969D0" w:rsidRDefault="00842EC9" w:rsidP="00842EC9">
      <w:pPr>
        <w:rPr>
          <w:sz w:val="24"/>
          <w:szCs w:val="24"/>
          <w:lang w:eastAsia="en-US"/>
        </w:rPr>
      </w:pPr>
      <w:r w:rsidRPr="007969D0">
        <w:rPr>
          <w:sz w:val="24"/>
          <w:szCs w:val="24"/>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7969D0">
        <w:rPr>
          <w:sz w:val="24"/>
          <w:szCs w:val="24"/>
          <w:lang w:val="en-US" w:eastAsia="en-US"/>
        </w:rPr>
        <w:t>XXI</w:t>
      </w:r>
      <w:r w:rsidRPr="007969D0">
        <w:rPr>
          <w:sz w:val="24"/>
          <w:szCs w:val="24"/>
          <w:lang w:eastAsia="en-US"/>
        </w:rPr>
        <w:t xml:space="preserve"> в.; характеризовать итоги и историческое значение событий».</w:t>
      </w:r>
    </w:p>
    <w:p w14:paraId="12FC60DC" w14:textId="77777777" w:rsidR="00842EC9" w:rsidRPr="007969D0" w:rsidRDefault="00842EC9" w:rsidP="00842EC9">
      <w:pPr>
        <w:rPr>
          <w:sz w:val="24"/>
          <w:szCs w:val="24"/>
          <w:lang w:eastAsia="en-US"/>
        </w:rPr>
      </w:pPr>
      <w:r w:rsidRPr="007969D0">
        <w:rPr>
          <w:sz w:val="24"/>
          <w:szCs w:val="24"/>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7969D0">
        <w:rPr>
          <w:sz w:val="24"/>
          <w:szCs w:val="24"/>
          <w:lang w:val="en-US" w:eastAsia="en-US"/>
        </w:rPr>
        <w:t>XXI</w:t>
      </w:r>
      <w:r w:rsidRPr="007969D0">
        <w:rPr>
          <w:sz w:val="24"/>
          <w:szCs w:val="24"/>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771C8720" w14:textId="134D3729" w:rsidR="00842EC9" w:rsidRPr="007969D0" w:rsidRDefault="00842EC9" w:rsidP="00842EC9">
      <w:pPr>
        <w:rPr>
          <w:sz w:val="24"/>
          <w:szCs w:val="24"/>
          <w:lang w:eastAsia="en-US"/>
        </w:rPr>
      </w:pPr>
      <w:r w:rsidRPr="007969D0">
        <w:rPr>
          <w:sz w:val="24"/>
          <w:szCs w:val="24"/>
          <w:lang w:eastAsia="en-US"/>
        </w:rPr>
        <w:t>Модуль «Введение в Новейшую историю России» может быть реализован в двух вариантах:</w:t>
      </w:r>
    </w:p>
    <w:p w14:paraId="1C78C11A" w14:textId="77777777" w:rsidR="00842EC9" w:rsidRPr="007969D0" w:rsidRDefault="00842EC9" w:rsidP="00842EC9">
      <w:pPr>
        <w:rPr>
          <w:sz w:val="24"/>
          <w:szCs w:val="24"/>
          <w:lang w:eastAsia="en-US"/>
        </w:rPr>
      </w:pPr>
      <w:r w:rsidRPr="007969D0">
        <w:rPr>
          <w:sz w:val="24"/>
          <w:szCs w:val="24"/>
          <w:lang w:eastAsia="en-US"/>
        </w:rPr>
        <w:t>при самостоятельном планировании учителем процесса освоения обучающимися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5F94BA44" w14:textId="77777777" w:rsidR="00842EC9" w:rsidRPr="007969D0" w:rsidRDefault="00842EC9" w:rsidP="00842EC9">
      <w:pPr>
        <w:rPr>
          <w:sz w:val="24"/>
          <w:szCs w:val="24"/>
          <w:lang w:eastAsia="en-US"/>
        </w:rPr>
      </w:pPr>
      <w:r w:rsidRPr="007969D0">
        <w:rPr>
          <w:sz w:val="24"/>
          <w:szCs w:val="24"/>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14:paraId="67BAA8E7" w14:textId="77777777" w:rsidR="00842EC9" w:rsidRPr="007969D0" w:rsidRDefault="00842EC9" w:rsidP="00842EC9">
      <w:pPr>
        <w:rPr>
          <w:sz w:val="24"/>
          <w:szCs w:val="24"/>
          <w:lang w:eastAsia="en-US"/>
        </w:rPr>
      </w:pPr>
    </w:p>
    <w:p w14:paraId="7EEE9CD3" w14:textId="77777777" w:rsidR="00842EC9" w:rsidRPr="007969D0" w:rsidRDefault="00842EC9" w:rsidP="003B590D">
      <w:pPr>
        <w:jc w:val="right"/>
        <w:rPr>
          <w:sz w:val="24"/>
          <w:szCs w:val="24"/>
          <w:lang w:eastAsia="en-US"/>
        </w:rPr>
      </w:pPr>
      <w:r w:rsidRPr="007969D0">
        <w:rPr>
          <w:sz w:val="24"/>
          <w:szCs w:val="24"/>
          <w:lang w:eastAsia="en-US"/>
        </w:rPr>
        <w:t xml:space="preserve">Таблица 2 </w:t>
      </w:r>
    </w:p>
    <w:p w14:paraId="230354F9" w14:textId="77777777" w:rsidR="00842EC9" w:rsidRPr="007969D0" w:rsidRDefault="00842EC9" w:rsidP="00842EC9">
      <w:pPr>
        <w:rPr>
          <w:sz w:val="24"/>
          <w:szCs w:val="24"/>
          <w:lang w:eastAsia="en-US"/>
        </w:rPr>
      </w:pPr>
      <w:r w:rsidRPr="007969D0">
        <w:rPr>
          <w:sz w:val="24"/>
          <w:szCs w:val="24"/>
          <w:lang w:eastAsia="en-US"/>
        </w:rPr>
        <w:t>Реализация модуля в курсе «История России» 9 класса</w:t>
      </w:r>
    </w:p>
    <w:tbl>
      <w:tblPr>
        <w:tblW w:w="10089" w:type="dxa"/>
        <w:tblInd w:w="-738" w:type="dxa"/>
        <w:tblLayout w:type="fixed"/>
        <w:tblCellMar>
          <w:left w:w="113" w:type="dxa"/>
          <w:right w:w="113" w:type="dxa"/>
        </w:tblCellMar>
        <w:tblLook w:val="01E0" w:firstRow="1" w:lastRow="1" w:firstColumn="1" w:lastColumn="1" w:noHBand="0" w:noVBand="0"/>
      </w:tblPr>
      <w:tblGrid>
        <w:gridCol w:w="5387"/>
        <w:gridCol w:w="1300"/>
        <w:gridCol w:w="3402"/>
      </w:tblGrid>
      <w:tr w:rsidR="00842EC9" w:rsidRPr="007969D0" w14:paraId="5F6CBBB6" w14:textId="77777777" w:rsidTr="003B590D">
        <w:trPr>
          <w:trHeight w:val="19"/>
        </w:trPr>
        <w:tc>
          <w:tcPr>
            <w:tcW w:w="5387" w:type="dxa"/>
            <w:tcBorders>
              <w:top w:val="single" w:sz="4" w:space="0" w:color="231F20"/>
              <w:left w:val="single" w:sz="4" w:space="0" w:color="231F20"/>
              <w:bottom w:val="single" w:sz="4" w:space="0" w:color="231F20"/>
              <w:right w:val="single" w:sz="4" w:space="0" w:color="231F20"/>
            </w:tcBorders>
          </w:tcPr>
          <w:p w14:paraId="51DF93EC" w14:textId="77777777" w:rsidR="00842EC9" w:rsidRPr="007969D0" w:rsidRDefault="00842EC9" w:rsidP="007969D0">
            <w:pPr>
              <w:jc w:val="center"/>
              <w:rPr>
                <w:sz w:val="24"/>
                <w:szCs w:val="24"/>
                <w:lang w:eastAsia="en-US"/>
              </w:rPr>
            </w:pPr>
            <w:r w:rsidRPr="007969D0">
              <w:rPr>
                <w:sz w:val="24"/>
                <w:szCs w:val="24"/>
                <w:lang w:eastAsia="en-US"/>
              </w:rPr>
              <w:t>Программа курса «История России» (9 класс)</w:t>
            </w:r>
          </w:p>
        </w:tc>
        <w:tc>
          <w:tcPr>
            <w:tcW w:w="1300" w:type="dxa"/>
            <w:tcBorders>
              <w:top w:val="single" w:sz="4" w:space="0" w:color="231F20"/>
              <w:left w:val="single" w:sz="4" w:space="0" w:color="231F20"/>
              <w:bottom w:val="single" w:sz="4" w:space="0" w:color="231F20"/>
              <w:right w:val="single" w:sz="4" w:space="0" w:color="231F20"/>
            </w:tcBorders>
          </w:tcPr>
          <w:p w14:paraId="093A98CF" w14:textId="77777777" w:rsidR="00842EC9" w:rsidRPr="007969D0" w:rsidRDefault="00842EC9" w:rsidP="007969D0">
            <w:pPr>
              <w:ind w:firstLine="0"/>
              <w:jc w:val="center"/>
              <w:rPr>
                <w:sz w:val="24"/>
                <w:szCs w:val="24"/>
                <w:lang w:eastAsia="en-US"/>
              </w:rPr>
            </w:pPr>
            <w:r w:rsidRPr="007969D0">
              <w:rPr>
                <w:sz w:val="24"/>
                <w:szCs w:val="24"/>
                <w:lang w:eastAsia="en-US"/>
              </w:rPr>
              <w:t>Примерное количество часов</w:t>
            </w:r>
          </w:p>
        </w:tc>
        <w:tc>
          <w:tcPr>
            <w:tcW w:w="3402" w:type="dxa"/>
            <w:tcBorders>
              <w:top w:val="single" w:sz="4" w:space="0" w:color="231F20"/>
              <w:left w:val="single" w:sz="4" w:space="0" w:color="231F20"/>
              <w:bottom w:val="single" w:sz="4" w:space="0" w:color="231F20"/>
              <w:right w:val="single" w:sz="4" w:space="0" w:color="231F20"/>
            </w:tcBorders>
          </w:tcPr>
          <w:p w14:paraId="2804E909" w14:textId="77777777" w:rsidR="00842EC9" w:rsidRPr="007969D0" w:rsidRDefault="00842EC9" w:rsidP="007969D0">
            <w:pPr>
              <w:jc w:val="center"/>
              <w:rPr>
                <w:sz w:val="24"/>
                <w:szCs w:val="24"/>
                <w:lang w:eastAsia="en-US"/>
              </w:rPr>
            </w:pPr>
            <w:r w:rsidRPr="007969D0">
              <w:rPr>
                <w:sz w:val="24"/>
                <w:szCs w:val="24"/>
                <w:lang w:eastAsia="en-US"/>
              </w:rPr>
              <w:t>Программа учебного модуля «Введение в Новейшую историю России»</w:t>
            </w:r>
          </w:p>
        </w:tc>
      </w:tr>
      <w:tr w:rsidR="00842EC9" w:rsidRPr="007969D0" w14:paraId="348528B5" w14:textId="77777777" w:rsidTr="003B590D">
        <w:trPr>
          <w:trHeight w:val="19"/>
        </w:trPr>
        <w:tc>
          <w:tcPr>
            <w:tcW w:w="5387" w:type="dxa"/>
            <w:tcBorders>
              <w:top w:val="single" w:sz="4" w:space="0" w:color="231F20"/>
              <w:left w:val="single" w:sz="4" w:space="0" w:color="231F20"/>
              <w:bottom w:val="single" w:sz="4" w:space="0" w:color="231F20"/>
              <w:right w:val="single" w:sz="4" w:space="0" w:color="231F20"/>
            </w:tcBorders>
          </w:tcPr>
          <w:p w14:paraId="696A0CDB" w14:textId="77777777" w:rsidR="00842EC9" w:rsidRPr="007969D0" w:rsidRDefault="00842EC9" w:rsidP="00842EC9">
            <w:pPr>
              <w:rPr>
                <w:sz w:val="24"/>
                <w:szCs w:val="24"/>
                <w:lang w:eastAsia="en-US"/>
              </w:rPr>
            </w:pPr>
            <w:r w:rsidRPr="007969D0">
              <w:rPr>
                <w:sz w:val="24"/>
                <w:szCs w:val="24"/>
                <w:lang w:eastAsia="en-US"/>
              </w:rPr>
              <w:t>Введение</w:t>
            </w:r>
          </w:p>
        </w:tc>
        <w:tc>
          <w:tcPr>
            <w:tcW w:w="1300" w:type="dxa"/>
            <w:tcBorders>
              <w:top w:val="single" w:sz="4" w:space="0" w:color="231F20"/>
              <w:left w:val="single" w:sz="4" w:space="0" w:color="231F20"/>
              <w:bottom w:val="single" w:sz="4" w:space="0" w:color="231F20"/>
              <w:right w:val="single" w:sz="4" w:space="0" w:color="231F20"/>
            </w:tcBorders>
          </w:tcPr>
          <w:p w14:paraId="247C224D"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493C974C" w14:textId="77777777" w:rsidR="00842EC9" w:rsidRPr="007969D0" w:rsidRDefault="00842EC9" w:rsidP="00842EC9">
            <w:pPr>
              <w:rPr>
                <w:sz w:val="24"/>
                <w:szCs w:val="24"/>
                <w:lang w:eastAsia="en-US"/>
              </w:rPr>
            </w:pPr>
            <w:r w:rsidRPr="007969D0">
              <w:rPr>
                <w:sz w:val="24"/>
                <w:szCs w:val="24"/>
                <w:lang w:eastAsia="en-US"/>
              </w:rPr>
              <w:t>Введение</w:t>
            </w:r>
          </w:p>
        </w:tc>
      </w:tr>
      <w:tr w:rsidR="00842EC9" w:rsidRPr="007969D0" w14:paraId="46ED95F3" w14:textId="77777777" w:rsidTr="003B590D">
        <w:trPr>
          <w:trHeight w:val="437"/>
        </w:trPr>
        <w:tc>
          <w:tcPr>
            <w:tcW w:w="5387" w:type="dxa"/>
            <w:tcBorders>
              <w:top w:val="single" w:sz="4" w:space="0" w:color="231F20"/>
              <w:left w:val="single" w:sz="4" w:space="0" w:color="231F20"/>
              <w:bottom w:val="single" w:sz="4" w:space="0" w:color="231F20"/>
              <w:right w:val="single" w:sz="4" w:space="0" w:color="231F20"/>
            </w:tcBorders>
          </w:tcPr>
          <w:p w14:paraId="73778962" w14:textId="77777777" w:rsidR="00842EC9" w:rsidRPr="007969D0" w:rsidRDefault="00842EC9" w:rsidP="00842EC9">
            <w:pPr>
              <w:rPr>
                <w:sz w:val="24"/>
                <w:szCs w:val="24"/>
                <w:lang w:eastAsia="en-US"/>
              </w:rPr>
            </w:pPr>
            <w:r w:rsidRPr="007969D0">
              <w:rPr>
                <w:sz w:val="24"/>
                <w:szCs w:val="24"/>
                <w:lang w:eastAsia="en-US"/>
              </w:rPr>
              <w:t>Первая российская революция 1905-1907 гг.</w:t>
            </w:r>
          </w:p>
        </w:tc>
        <w:tc>
          <w:tcPr>
            <w:tcW w:w="1300" w:type="dxa"/>
            <w:tcBorders>
              <w:top w:val="single" w:sz="4" w:space="0" w:color="231F20"/>
              <w:left w:val="single" w:sz="4" w:space="0" w:color="231F20"/>
              <w:bottom w:val="single" w:sz="4" w:space="0" w:color="231F20"/>
              <w:right w:val="single" w:sz="4" w:space="0" w:color="231F20"/>
            </w:tcBorders>
          </w:tcPr>
          <w:p w14:paraId="4BDE6871" w14:textId="77777777" w:rsidR="00842EC9" w:rsidRPr="007969D0" w:rsidRDefault="00842EC9" w:rsidP="00842EC9">
            <w:pPr>
              <w:rPr>
                <w:sz w:val="24"/>
                <w:szCs w:val="24"/>
                <w:lang w:eastAsia="en-US"/>
              </w:rPr>
            </w:pPr>
            <w:r w:rsidRPr="007969D0">
              <w:rPr>
                <w:sz w:val="24"/>
                <w:szCs w:val="24"/>
                <w:lang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2E5989FF"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p>
          <w:p w14:paraId="3C0FD866" w14:textId="77777777" w:rsidR="00842EC9" w:rsidRPr="007969D0" w:rsidRDefault="00842EC9" w:rsidP="00842EC9">
            <w:pPr>
              <w:rPr>
                <w:sz w:val="24"/>
                <w:szCs w:val="24"/>
                <w:lang w:eastAsia="en-US"/>
              </w:rPr>
            </w:pPr>
            <w:r w:rsidRPr="007969D0">
              <w:rPr>
                <w:sz w:val="24"/>
                <w:szCs w:val="24"/>
                <w:lang w:val="en-US" w:eastAsia="en-US"/>
              </w:rPr>
              <w:t>1917—1922 гг.</w:t>
            </w:r>
          </w:p>
        </w:tc>
      </w:tr>
      <w:tr w:rsidR="00842EC9" w:rsidRPr="007969D0" w14:paraId="475D472F" w14:textId="77777777" w:rsidTr="003B590D">
        <w:trPr>
          <w:trHeight w:val="19"/>
        </w:trPr>
        <w:tc>
          <w:tcPr>
            <w:tcW w:w="5387" w:type="dxa"/>
            <w:tcBorders>
              <w:top w:val="single" w:sz="4" w:space="0" w:color="231F20"/>
              <w:left w:val="single" w:sz="4" w:space="0" w:color="231F20"/>
              <w:bottom w:val="single" w:sz="4" w:space="0" w:color="231F20"/>
              <w:right w:val="single" w:sz="4" w:space="0" w:color="231F20"/>
            </w:tcBorders>
          </w:tcPr>
          <w:p w14:paraId="239E5D67" w14:textId="77777777" w:rsidR="00842EC9" w:rsidRPr="007969D0" w:rsidRDefault="00842EC9" w:rsidP="00842EC9">
            <w:pPr>
              <w:rPr>
                <w:sz w:val="24"/>
                <w:szCs w:val="24"/>
                <w:lang w:eastAsia="en-US"/>
              </w:rPr>
            </w:pPr>
            <w:r w:rsidRPr="007969D0">
              <w:rPr>
                <w:sz w:val="24"/>
                <w:szCs w:val="24"/>
                <w:lang w:eastAsia="en-US"/>
              </w:rPr>
              <w:t>Отечественная война</w:t>
            </w:r>
          </w:p>
          <w:p w14:paraId="0D71EEE5" w14:textId="77777777" w:rsidR="00842EC9" w:rsidRPr="007969D0" w:rsidRDefault="00842EC9" w:rsidP="00842EC9">
            <w:pPr>
              <w:rPr>
                <w:sz w:val="24"/>
                <w:szCs w:val="24"/>
                <w:lang w:eastAsia="en-US"/>
              </w:rPr>
            </w:pPr>
            <w:r w:rsidRPr="007969D0">
              <w:rPr>
                <w:sz w:val="24"/>
                <w:szCs w:val="24"/>
                <w:lang w:eastAsia="en-US"/>
              </w:rPr>
              <w:t xml:space="preserve">1812 г. ‒ важнейшее событие российской и мировой истории </w:t>
            </w:r>
            <w:r w:rsidRPr="007969D0">
              <w:rPr>
                <w:sz w:val="24"/>
                <w:szCs w:val="24"/>
                <w:lang w:val="en-US" w:eastAsia="en-US"/>
              </w:rPr>
              <w:t>XIX</w:t>
            </w:r>
            <w:r w:rsidRPr="007969D0">
              <w:rPr>
                <w:sz w:val="24"/>
                <w:szCs w:val="24"/>
                <w:lang w:eastAsia="en-US"/>
              </w:rPr>
              <w:t xml:space="preserve"> в. Крымская война. Героическая оборона Севастополя </w:t>
            </w:r>
          </w:p>
        </w:tc>
        <w:tc>
          <w:tcPr>
            <w:tcW w:w="1300" w:type="dxa"/>
            <w:tcBorders>
              <w:top w:val="single" w:sz="4" w:space="0" w:color="231F20"/>
              <w:left w:val="single" w:sz="4" w:space="0" w:color="231F20"/>
              <w:bottom w:val="single" w:sz="4" w:space="0" w:color="231F20"/>
              <w:right w:val="single" w:sz="4" w:space="0" w:color="231F20"/>
            </w:tcBorders>
          </w:tcPr>
          <w:p w14:paraId="66E67CB0" w14:textId="77777777" w:rsidR="00842EC9" w:rsidRPr="007969D0" w:rsidRDefault="00842EC9" w:rsidP="00842EC9">
            <w:pPr>
              <w:rPr>
                <w:sz w:val="24"/>
                <w:szCs w:val="24"/>
                <w:lang w:eastAsia="en-US"/>
              </w:rPr>
            </w:pPr>
            <w:r w:rsidRPr="007969D0">
              <w:rPr>
                <w:sz w:val="24"/>
                <w:szCs w:val="24"/>
                <w:lang w:eastAsia="en-US"/>
              </w:rPr>
              <w:t>2</w:t>
            </w:r>
          </w:p>
        </w:tc>
        <w:tc>
          <w:tcPr>
            <w:tcW w:w="3402" w:type="dxa"/>
            <w:tcBorders>
              <w:top w:val="single" w:sz="4" w:space="0" w:color="231F20"/>
              <w:left w:val="single" w:sz="4" w:space="0" w:color="231F20"/>
              <w:bottom w:val="single" w:sz="4" w:space="0" w:color="231F20"/>
              <w:right w:val="single" w:sz="4" w:space="0" w:color="231F20"/>
            </w:tcBorders>
          </w:tcPr>
          <w:p w14:paraId="334A604D" w14:textId="77777777" w:rsidR="00842EC9" w:rsidRPr="007969D0" w:rsidRDefault="00842EC9" w:rsidP="00842EC9">
            <w:pPr>
              <w:rPr>
                <w:sz w:val="24"/>
                <w:szCs w:val="24"/>
                <w:lang w:eastAsia="en-US"/>
              </w:rPr>
            </w:pPr>
            <w:r w:rsidRPr="007969D0">
              <w:rPr>
                <w:sz w:val="24"/>
                <w:szCs w:val="24"/>
                <w:lang w:eastAsia="en-US"/>
              </w:rPr>
              <w:t>Великая Отечественная война 1941-1945 гг.</w:t>
            </w:r>
          </w:p>
        </w:tc>
      </w:tr>
      <w:tr w:rsidR="00842EC9" w:rsidRPr="007969D0" w14:paraId="7607371D" w14:textId="77777777" w:rsidTr="003B590D">
        <w:trPr>
          <w:trHeight w:val="19"/>
        </w:trPr>
        <w:tc>
          <w:tcPr>
            <w:tcW w:w="5387" w:type="dxa"/>
            <w:tcBorders>
              <w:top w:val="single" w:sz="4" w:space="0" w:color="231F20"/>
              <w:left w:val="single" w:sz="4" w:space="0" w:color="231F20"/>
              <w:bottom w:val="single" w:sz="4" w:space="0" w:color="231F20"/>
              <w:right w:val="single" w:sz="4" w:space="0" w:color="231F20"/>
            </w:tcBorders>
          </w:tcPr>
          <w:p w14:paraId="6080AE6A" w14:textId="77777777" w:rsidR="00842EC9" w:rsidRPr="007969D0" w:rsidRDefault="00842EC9" w:rsidP="00842EC9">
            <w:pPr>
              <w:rPr>
                <w:sz w:val="24"/>
                <w:szCs w:val="24"/>
                <w:lang w:eastAsia="en-US"/>
              </w:rPr>
            </w:pPr>
            <w:r w:rsidRPr="007969D0">
              <w:rPr>
                <w:sz w:val="24"/>
                <w:szCs w:val="24"/>
                <w:lang w:eastAsia="en-US"/>
              </w:rPr>
              <w:t xml:space="preserve">Социальная и правовая модернизация страны при Александре </w:t>
            </w:r>
            <w:r w:rsidRPr="007969D0">
              <w:rPr>
                <w:sz w:val="24"/>
                <w:szCs w:val="24"/>
                <w:lang w:val="en-US" w:eastAsia="en-US"/>
              </w:rPr>
              <w:t>II</w:t>
            </w:r>
            <w:r w:rsidRPr="007969D0">
              <w:rPr>
                <w:sz w:val="24"/>
                <w:szCs w:val="24"/>
                <w:lang w:eastAsia="en-US"/>
              </w:rPr>
              <w:t>. Этнокультурный облик империи. Формирование гражданского общества и основные направления общественных движений</w:t>
            </w:r>
          </w:p>
        </w:tc>
        <w:tc>
          <w:tcPr>
            <w:tcW w:w="1300" w:type="dxa"/>
            <w:tcBorders>
              <w:top w:val="single" w:sz="4" w:space="0" w:color="231F20"/>
              <w:left w:val="single" w:sz="4" w:space="0" w:color="231F20"/>
              <w:bottom w:val="single" w:sz="4" w:space="0" w:color="231F20"/>
              <w:right w:val="single" w:sz="4" w:space="0" w:color="231F20"/>
            </w:tcBorders>
          </w:tcPr>
          <w:p w14:paraId="43AFF844" w14:textId="77777777" w:rsidR="00842EC9" w:rsidRPr="007969D0" w:rsidRDefault="00842EC9" w:rsidP="00842EC9">
            <w:pPr>
              <w:rPr>
                <w:sz w:val="24"/>
                <w:szCs w:val="24"/>
                <w:lang w:val="en-US" w:eastAsia="en-US"/>
              </w:rPr>
            </w:pPr>
            <w:r w:rsidRPr="007969D0">
              <w:rPr>
                <w:sz w:val="24"/>
                <w:szCs w:val="24"/>
                <w:lang w:val="en-US" w:eastAsia="en-US"/>
              </w:rPr>
              <w:t>19</w:t>
            </w:r>
          </w:p>
        </w:tc>
        <w:tc>
          <w:tcPr>
            <w:tcW w:w="3402" w:type="dxa"/>
            <w:tcBorders>
              <w:top w:val="single" w:sz="4" w:space="0" w:color="231F20"/>
              <w:left w:val="single" w:sz="4" w:space="0" w:color="231F20"/>
              <w:bottom w:val="single" w:sz="4" w:space="0" w:color="231F20"/>
              <w:right w:val="single" w:sz="4" w:space="0" w:color="231F20"/>
            </w:tcBorders>
          </w:tcPr>
          <w:p w14:paraId="50D427C9"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r>
      <w:tr w:rsidR="00842EC9" w:rsidRPr="007969D0" w14:paraId="7AD4B907" w14:textId="77777777" w:rsidTr="003B590D">
        <w:trPr>
          <w:trHeight w:hRule="exact" w:val="767"/>
        </w:trPr>
        <w:tc>
          <w:tcPr>
            <w:tcW w:w="5387" w:type="dxa"/>
            <w:tcBorders>
              <w:top w:val="single" w:sz="4" w:space="0" w:color="231F20"/>
              <w:left w:val="single" w:sz="4" w:space="0" w:color="231F20"/>
              <w:bottom w:val="single" w:sz="4" w:space="0" w:color="231F20"/>
              <w:right w:val="single" w:sz="4" w:space="0" w:color="231F20"/>
            </w:tcBorders>
          </w:tcPr>
          <w:p w14:paraId="0DDA3F5C" w14:textId="77777777" w:rsidR="00842EC9" w:rsidRPr="007969D0" w:rsidRDefault="00842EC9" w:rsidP="00842EC9">
            <w:pPr>
              <w:rPr>
                <w:sz w:val="24"/>
                <w:szCs w:val="24"/>
                <w:lang w:eastAsia="en-US"/>
              </w:rPr>
            </w:pPr>
            <w:r w:rsidRPr="007969D0">
              <w:rPr>
                <w:sz w:val="24"/>
                <w:szCs w:val="24"/>
                <w:lang w:eastAsia="en-US"/>
              </w:rPr>
              <w:lastRenderedPageBreak/>
              <w:t xml:space="preserve">На пороге нового века </w:t>
            </w:r>
          </w:p>
        </w:tc>
        <w:tc>
          <w:tcPr>
            <w:tcW w:w="1300" w:type="dxa"/>
            <w:tcBorders>
              <w:top w:val="single" w:sz="4" w:space="0" w:color="231F20"/>
              <w:left w:val="single" w:sz="4" w:space="0" w:color="231F20"/>
              <w:bottom w:val="single" w:sz="4" w:space="0" w:color="231F20"/>
              <w:right w:val="single" w:sz="4" w:space="0" w:color="231F20"/>
            </w:tcBorders>
          </w:tcPr>
          <w:p w14:paraId="08BD6E96" w14:textId="77777777" w:rsidR="00842EC9" w:rsidRPr="007969D0" w:rsidRDefault="00842EC9" w:rsidP="00842EC9">
            <w:pPr>
              <w:rPr>
                <w:sz w:val="24"/>
                <w:szCs w:val="24"/>
                <w:lang w:eastAsia="en-US"/>
              </w:rPr>
            </w:pPr>
          </w:p>
        </w:tc>
        <w:tc>
          <w:tcPr>
            <w:tcW w:w="3402" w:type="dxa"/>
            <w:tcBorders>
              <w:top w:val="single" w:sz="4" w:space="0" w:color="231F20"/>
              <w:left w:val="single" w:sz="4" w:space="0" w:color="231F20"/>
              <w:bottom w:val="single" w:sz="4" w:space="0" w:color="231F20"/>
              <w:right w:val="single" w:sz="4" w:space="0" w:color="231F20"/>
            </w:tcBorders>
          </w:tcPr>
          <w:p w14:paraId="664832E0" w14:textId="77777777" w:rsidR="00842EC9" w:rsidRPr="007969D0" w:rsidRDefault="00842EC9" w:rsidP="00842EC9">
            <w:pPr>
              <w:rPr>
                <w:sz w:val="24"/>
                <w:szCs w:val="24"/>
                <w:lang w:eastAsia="en-US"/>
              </w:rPr>
            </w:pPr>
            <w:r w:rsidRPr="007969D0">
              <w:rPr>
                <w:sz w:val="24"/>
                <w:szCs w:val="24"/>
                <w:lang w:eastAsia="en-US"/>
              </w:rPr>
              <w:t xml:space="preserve">Возрождение страны с 2000-х гг. </w:t>
            </w:r>
          </w:p>
        </w:tc>
      </w:tr>
      <w:tr w:rsidR="00842EC9" w:rsidRPr="007969D0" w14:paraId="0E241473" w14:textId="77777777" w:rsidTr="003B590D">
        <w:trPr>
          <w:trHeight w:hRule="exact" w:val="1541"/>
        </w:trPr>
        <w:tc>
          <w:tcPr>
            <w:tcW w:w="5387" w:type="dxa"/>
            <w:tcBorders>
              <w:top w:val="single" w:sz="4" w:space="0" w:color="231F20"/>
              <w:left w:val="single" w:sz="4" w:space="0" w:color="231F20"/>
              <w:bottom w:val="single" w:sz="4" w:space="0" w:color="231F20"/>
              <w:right w:val="single" w:sz="4" w:space="0" w:color="231F20"/>
            </w:tcBorders>
          </w:tcPr>
          <w:p w14:paraId="4DCB32D6" w14:textId="77777777" w:rsidR="00842EC9" w:rsidRPr="007969D0" w:rsidRDefault="00842EC9" w:rsidP="00842EC9">
            <w:pPr>
              <w:rPr>
                <w:sz w:val="24"/>
                <w:szCs w:val="24"/>
                <w:lang w:eastAsia="en-US"/>
              </w:rPr>
            </w:pPr>
            <w:r w:rsidRPr="007969D0">
              <w:rPr>
                <w:sz w:val="24"/>
                <w:szCs w:val="24"/>
                <w:lang w:eastAsia="en-US"/>
              </w:rPr>
              <w:t>Крымская война. Героическая оборона Севастополя.</w:t>
            </w:r>
          </w:p>
          <w:p w14:paraId="076A07CC" w14:textId="77777777" w:rsidR="00842EC9" w:rsidRPr="007969D0" w:rsidRDefault="00842EC9" w:rsidP="00842EC9">
            <w:pPr>
              <w:rPr>
                <w:sz w:val="24"/>
                <w:szCs w:val="24"/>
                <w:lang w:eastAsia="en-US"/>
              </w:rPr>
            </w:pPr>
            <w:r w:rsidRPr="007969D0">
              <w:rPr>
                <w:sz w:val="24"/>
                <w:szCs w:val="24"/>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300" w:type="dxa"/>
            <w:tcBorders>
              <w:top w:val="single" w:sz="4" w:space="0" w:color="231F20"/>
              <w:left w:val="single" w:sz="4" w:space="0" w:color="231F20"/>
              <w:bottom w:val="single" w:sz="4" w:space="0" w:color="231F20"/>
              <w:right w:val="single" w:sz="4" w:space="0" w:color="231F20"/>
            </w:tcBorders>
          </w:tcPr>
          <w:p w14:paraId="09B9DE9A" w14:textId="77777777" w:rsidR="00842EC9" w:rsidRPr="007969D0" w:rsidRDefault="00842EC9" w:rsidP="00842EC9">
            <w:pPr>
              <w:rPr>
                <w:sz w:val="24"/>
                <w:szCs w:val="24"/>
                <w:lang w:val="en-US" w:eastAsia="en-US"/>
              </w:rPr>
            </w:pPr>
            <w:r w:rsidRPr="007969D0">
              <w:rPr>
                <w:sz w:val="24"/>
                <w:szCs w:val="24"/>
                <w:lang w:val="en-US" w:eastAsia="en-US"/>
              </w:rPr>
              <w:t>3</w:t>
            </w:r>
          </w:p>
        </w:tc>
        <w:tc>
          <w:tcPr>
            <w:tcW w:w="3402" w:type="dxa"/>
            <w:tcBorders>
              <w:top w:val="single" w:sz="4" w:space="0" w:color="231F20"/>
              <w:left w:val="single" w:sz="4" w:space="0" w:color="231F20"/>
              <w:bottom w:val="single" w:sz="4" w:space="0" w:color="231F20"/>
              <w:right w:val="single" w:sz="4" w:space="0" w:color="231F20"/>
            </w:tcBorders>
          </w:tcPr>
          <w:p w14:paraId="3A9D63FB" w14:textId="77777777" w:rsidR="00842EC9" w:rsidRPr="007969D0" w:rsidRDefault="00842EC9" w:rsidP="00842EC9">
            <w:pPr>
              <w:rPr>
                <w:sz w:val="24"/>
                <w:szCs w:val="24"/>
                <w:lang w:val="en-US" w:eastAsia="en-US"/>
              </w:rPr>
            </w:pPr>
            <w:r w:rsidRPr="007969D0">
              <w:rPr>
                <w:sz w:val="24"/>
                <w:szCs w:val="24"/>
                <w:lang w:val="en-US" w:eastAsia="en-US"/>
              </w:rPr>
              <w:t>Воссоединение</w:t>
            </w:r>
          </w:p>
          <w:p w14:paraId="43116A34" w14:textId="77777777" w:rsidR="00842EC9" w:rsidRPr="007969D0" w:rsidRDefault="00842EC9" w:rsidP="00842EC9">
            <w:pPr>
              <w:rPr>
                <w:sz w:val="24"/>
                <w:szCs w:val="24"/>
                <w:lang w:val="en-US" w:eastAsia="en-US"/>
              </w:rPr>
            </w:pPr>
            <w:r w:rsidRPr="007969D0">
              <w:rPr>
                <w:sz w:val="24"/>
                <w:szCs w:val="24"/>
                <w:lang w:val="en-US" w:eastAsia="en-US"/>
              </w:rPr>
              <w:t>Крыма с Россией</w:t>
            </w:r>
          </w:p>
        </w:tc>
      </w:tr>
      <w:tr w:rsidR="00842EC9" w:rsidRPr="007969D0" w14:paraId="22FFE455" w14:textId="77777777" w:rsidTr="003B590D">
        <w:trPr>
          <w:trHeight w:hRule="exact" w:val="271"/>
        </w:trPr>
        <w:tc>
          <w:tcPr>
            <w:tcW w:w="5387" w:type="dxa"/>
            <w:tcBorders>
              <w:top w:val="single" w:sz="4" w:space="0" w:color="231F20"/>
              <w:left w:val="single" w:sz="4" w:space="0" w:color="231F20"/>
              <w:bottom w:val="single" w:sz="4" w:space="0" w:color="231F20"/>
              <w:right w:val="single" w:sz="4" w:space="0" w:color="231F20"/>
            </w:tcBorders>
          </w:tcPr>
          <w:p w14:paraId="1931452A" w14:textId="77777777" w:rsidR="00842EC9" w:rsidRPr="007969D0" w:rsidRDefault="00842EC9" w:rsidP="00842EC9">
            <w:pPr>
              <w:rPr>
                <w:sz w:val="24"/>
                <w:szCs w:val="24"/>
                <w:lang w:val="en-US" w:eastAsia="en-US"/>
              </w:rPr>
            </w:pPr>
            <w:r w:rsidRPr="007969D0">
              <w:rPr>
                <w:sz w:val="24"/>
                <w:szCs w:val="24"/>
                <w:lang w:val="en-US" w:eastAsia="en-US"/>
              </w:rPr>
              <w:t>Обобщение</w:t>
            </w:r>
          </w:p>
        </w:tc>
        <w:tc>
          <w:tcPr>
            <w:tcW w:w="1300" w:type="dxa"/>
            <w:tcBorders>
              <w:top w:val="single" w:sz="4" w:space="0" w:color="231F20"/>
              <w:left w:val="single" w:sz="4" w:space="0" w:color="231F20"/>
              <w:bottom w:val="single" w:sz="4" w:space="0" w:color="231F20"/>
              <w:right w:val="single" w:sz="4" w:space="0" w:color="231F20"/>
            </w:tcBorders>
          </w:tcPr>
          <w:p w14:paraId="12371761" w14:textId="77777777" w:rsidR="00842EC9" w:rsidRPr="007969D0" w:rsidRDefault="00842EC9" w:rsidP="00842EC9">
            <w:pPr>
              <w:rPr>
                <w:sz w:val="24"/>
                <w:szCs w:val="24"/>
                <w:lang w:val="en-US" w:eastAsia="en-US"/>
              </w:rPr>
            </w:pPr>
            <w:r w:rsidRPr="007969D0">
              <w:rPr>
                <w:sz w:val="24"/>
                <w:szCs w:val="24"/>
                <w:lang w:val="en-US" w:eastAsia="en-US"/>
              </w:rPr>
              <w:t>1</w:t>
            </w:r>
          </w:p>
        </w:tc>
        <w:tc>
          <w:tcPr>
            <w:tcW w:w="3402" w:type="dxa"/>
            <w:tcBorders>
              <w:top w:val="single" w:sz="4" w:space="0" w:color="231F20"/>
              <w:left w:val="single" w:sz="4" w:space="0" w:color="231F20"/>
              <w:bottom w:val="single" w:sz="4" w:space="0" w:color="231F20"/>
              <w:right w:val="single" w:sz="4" w:space="0" w:color="231F20"/>
            </w:tcBorders>
          </w:tcPr>
          <w:p w14:paraId="6688A3C7"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r>
    </w:tbl>
    <w:p w14:paraId="4DE75EF4" w14:textId="77777777" w:rsidR="00842EC9" w:rsidRPr="007969D0" w:rsidRDefault="00842EC9" w:rsidP="00842EC9">
      <w:pPr>
        <w:rPr>
          <w:sz w:val="24"/>
          <w:szCs w:val="24"/>
          <w:lang w:eastAsia="en-US"/>
        </w:rPr>
      </w:pPr>
    </w:p>
    <w:p w14:paraId="40329AD2" w14:textId="77777777" w:rsidR="00842EC9" w:rsidRPr="007969D0" w:rsidRDefault="00842EC9" w:rsidP="00842EC9">
      <w:pPr>
        <w:rPr>
          <w:sz w:val="24"/>
          <w:szCs w:val="24"/>
          <w:lang w:eastAsia="en-US"/>
        </w:rPr>
      </w:pPr>
      <w:r w:rsidRPr="007969D0">
        <w:rPr>
          <w:sz w:val="24"/>
          <w:szCs w:val="24"/>
          <w:lang w:eastAsia="en-US"/>
        </w:rPr>
        <w:t>150.9.2. Содержание учебного модуля «Введение в Новейшую историю России».</w:t>
      </w:r>
    </w:p>
    <w:p w14:paraId="706A3E81" w14:textId="77777777" w:rsidR="00842EC9" w:rsidRPr="007969D0" w:rsidRDefault="00842EC9" w:rsidP="007969D0">
      <w:pPr>
        <w:jc w:val="right"/>
        <w:rPr>
          <w:sz w:val="24"/>
          <w:szCs w:val="24"/>
          <w:lang w:eastAsia="en-US"/>
        </w:rPr>
      </w:pPr>
      <w:r w:rsidRPr="007969D0">
        <w:rPr>
          <w:sz w:val="24"/>
          <w:szCs w:val="24"/>
          <w:lang w:eastAsia="en-US"/>
        </w:rPr>
        <w:t xml:space="preserve">Таблица 3 </w:t>
      </w:r>
    </w:p>
    <w:p w14:paraId="36ECE15C" w14:textId="77777777" w:rsidR="00842EC9" w:rsidRPr="007969D0" w:rsidRDefault="00842EC9" w:rsidP="007969D0">
      <w:pPr>
        <w:jc w:val="center"/>
        <w:rPr>
          <w:sz w:val="24"/>
          <w:szCs w:val="24"/>
          <w:lang w:eastAsia="en-US"/>
        </w:rPr>
      </w:pPr>
      <w:r w:rsidRPr="007969D0">
        <w:rPr>
          <w:sz w:val="24"/>
          <w:szCs w:val="24"/>
          <w:lang w:eastAsia="en-US"/>
        </w:rPr>
        <w:t>Структура и последовательность изучения модуля как целостного учебного курса</w:t>
      </w:r>
    </w:p>
    <w:p w14:paraId="388E620F" w14:textId="77777777" w:rsidR="00842EC9" w:rsidRPr="007969D0" w:rsidRDefault="00842EC9" w:rsidP="00842EC9">
      <w:pPr>
        <w:rPr>
          <w:sz w:val="24"/>
          <w:szCs w:val="24"/>
          <w:lang w:eastAsia="en-US"/>
        </w:rPr>
      </w:pPr>
    </w:p>
    <w:tbl>
      <w:tblPr>
        <w:tblW w:w="9239" w:type="dxa"/>
        <w:tblInd w:w="112" w:type="dxa"/>
        <w:tblLayout w:type="fixed"/>
        <w:tblCellMar>
          <w:left w:w="57" w:type="dxa"/>
          <w:right w:w="57" w:type="dxa"/>
        </w:tblCellMar>
        <w:tblLook w:val="01E0" w:firstRow="1" w:lastRow="1" w:firstColumn="1" w:lastColumn="1" w:noHBand="0" w:noVBand="0"/>
      </w:tblPr>
      <w:tblGrid>
        <w:gridCol w:w="713"/>
        <w:gridCol w:w="6825"/>
        <w:gridCol w:w="1701"/>
      </w:tblGrid>
      <w:tr w:rsidR="00842EC9" w:rsidRPr="007969D0" w14:paraId="26400B41"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954B8E8" w14:textId="77777777" w:rsidR="00842EC9" w:rsidRPr="007969D0" w:rsidRDefault="00842EC9" w:rsidP="00842EC9">
            <w:pPr>
              <w:rPr>
                <w:sz w:val="24"/>
                <w:szCs w:val="24"/>
                <w:lang w:eastAsia="en-US"/>
              </w:rPr>
            </w:pPr>
            <w:r w:rsidRPr="007969D0">
              <w:rPr>
                <w:sz w:val="24"/>
                <w:szCs w:val="24"/>
                <w:lang w:eastAsia="en-US"/>
              </w:rPr>
              <w:t>№</w:t>
            </w:r>
          </w:p>
        </w:tc>
        <w:tc>
          <w:tcPr>
            <w:tcW w:w="6825" w:type="dxa"/>
            <w:tcBorders>
              <w:top w:val="single" w:sz="4" w:space="0" w:color="231F20"/>
              <w:left w:val="single" w:sz="4" w:space="0" w:color="231F20"/>
              <w:bottom w:val="single" w:sz="4" w:space="0" w:color="231F20"/>
              <w:right w:val="single" w:sz="4" w:space="0" w:color="231F20"/>
            </w:tcBorders>
            <w:vAlign w:val="center"/>
          </w:tcPr>
          <w:p w14:paraId="524685DB" w14:textId="77777777" w:rsidR="00842EC9" w:rsidRPr="007969D0" w:rsidRDefault="00842EC9" w:rsidP="00842EC9">
            <w:pPr>
              <w:rPr>
                <w:sz w:val="24"/>
                <w:szCs w:val="24"/>
                <w:lang w:eastAsia="en-US"/>
              </w:rPr>
            </w:pPr>
            <w:r w:rsidRPr="007969D0">
              <w:rPr>
                <w:sz w:val="24"/>
                <w:szCs w:val="24"/>
                <w:lang w:eastAsia="en-US"/>
              </w:rPr>
              <w:t>Темы курса</w:t>
            </w:r>
          </w:p>
        </w:tc>
        <w:tc>
          <w:tcPr>
            <w:tcW w:w="1701" w:type="dxa"/>
            <w:tcBorders>
              <w:top w:val="single" w:sz="4" w:space="0" w:color="231F20"/>
              <w:left w:val="single" w:sz="4" w:space="0" w:color="231F20"/>
              <w:bottom w:val="single" w:sz="4" w:space="0" w:color="231F20"/>
              <w:right w:val="single" w:sz="4" w:space="0" w:color="231F20"/>
            </w:tcBorders>
            <w:vAlign w:val="center"/>
          </w:tcPr>
          <w:p w14:paraId="7689F9C6" w14:textId="77777777" w:rsidR="00842EC9" w:rsidRPr="007969D0" w:rsidRDefault="00842EC9" w:rsidP="00842EC9">
            <w:pPr>
              <w:rPr>
                <w:sz w:val="24"/>
                <w:szCs w:val="24"/>
                <w:lang w:eastAsia="en-US"/>
              </w:rPr>
            </w:pPr>
            <w:r w:rsidRPr="007969D0">
              <w:rPr>
                <w:sz w:val="24"/>
                <w:szCs w:val="24"/>
                <w:lang w:eastAsia="en-US"/>
              </w:rPr>
              <w:t>Примерное количество часов</w:t>
            </w:r>
          </w:p>
        </w:tc>
      </w:tr>
      <w:tr w:rsidR="00842EC9" w:rsidRPr="007969D0" w14:paraId="011AC8EB"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1FC8CDE" w14:textId="77777777" w:rsidR="00842EC9" w:rsidRPr="007969D0" w:rsidRDefault="00842EC9" w:rsidP="00842EC9">
            <w:pPr>
              <w:rPr>
                <w:sz w:val="24"/>
                <w:szCs w:val="24"/>
                <w:lang w:eastAsia="en-US"/>
              </w:rPr>
            </w:pPr>
            <w:r w:rsidRPr="007969D0">
              <w:rPr>
                <w:sz w:val="24"/>
                <w:szCs w:val="24"/>
                <w:lang w:eastAsia="en-US"/>
              </w:rPr>
              <w:t>1</w:t>
            </w:r>
          </w:p>
        </w:tc>
        <w:tc>
          <w:tcPr>
            <w:tcW w:w="6825" w:type="dxa"/>
            <w:tcBorders>
              <w:top w:val="single" w:sz="4" w:space="0" w:color="231F20"/>
              <w:left w:val="single" w:sz="4" w:space="0" w:color="231F20"/>
              <w:bottom w:val="single" w:sz="4" w:space="0" w:color="231F20"/>
              <w:right w:val="single" w:sz="4" w:space="0" w:color="231F20"/>
            </w:tcBorders>
          </w:tcPr>
          <w:p w14:paraId="50B4C25E" w14:textId="77777777" w:rsidR="00842EC9" w:rsidRPr="007969D0" w:rsidRDefault="00842EC9" w:rsidP="00842EC9">
            <w:pPr>
              <w:rPr>
                <w:sz w:val="24"/>
                <w:szCs w:val="24"/>
                <w:lang w:eastAsia="en-US"/>
              </w:rPr>
            </w:pPr>
            <w:r w:rsidRPr="007969D0">
              <w:rPr>
                <w:sz w:val="24"/>
                <w:szCs w:val="24"/>
                <w:lang w:eastAsia="en-US"/>
              </w:rPr>
              <w:t>Введение</w:t>
            </w:r>
          </w:p>
        </w:tc>
        <w:tc>
          <w:tcPr>
            <w:tcW w:w="1701" w:type="dxa"/>
            <w:tcBorders>
              <w:top w:val="single" w:sz="4" w:space="0" w:color="231F20"/>
              <w:left w:val="single" w:sz="4" w:space="0" w:color="231F20"/>
              <w:bottom w:val="single" w:sz="4" w:space="0" w:color="231F20"/>
              <w:right w:val="single" w:sz="4" w:space="0" w:color="231F20"/>
            </w:tcBorders>
          </w:tcPr>
          <w:p w14:paraId="41915FF3" w14:textId="77777777" w:rsidR="00842EC9" w:rsidRPr="007969D0" w:rsidRDefault="00842EC9" w:rsidP="00842EC9">
            <w:pPr>
              <w:rPr>
                <w:sz w:val="24"/>
                <w:szCs w:val="24"/>
                <w:lang w:eastAsia="en-US"/>
              </w:rPr>
            </w:pPr>
            <w:r w:rsidRPr="007969D0">
              <w:rPr>
                <w:sz w:val="24"/>
                <w:szCs w:val="24"/>
                <w:lang w:eastAsia="en-US"/>
              </w:rPr>
              <w:t>1</w:t>
            </w:r>
          </w:p>
        </w:tc>
      </w:tr>
      <w:tr w:rsidR="00842EC9" w:rsidRPr="007969D0" w14:paraId="30DFAD14"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7B9A9877"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74D7F6CD" w14:textId="77777777" w:rsidR="00842EC9" w:rsidRPr="007969D0" w:rsidRDefault="00842EC9" w:rsidP="00842EC9">
            <w:pPr>
              <w:rPr>
                <w:sz w:val="24"/>
                <w:szCs w:val="24"/>
                <w:lang w:eastAsia="en-US"/>
              </w:rPr>
            </w:pPr>
            <w:r w:rsidRPr="007969D0">
              <w:rPr>
                <w:sz w:val="24"/>
                <w:szCs w:val="24"/>
                <w:lang w:eastAsia="en-US"/>
              </w:rPr>
              <w:t xml:space="preserve">Российская революция </w:t>
            </w:r>
            <w:r w:rsidRPr="007969D0">
              <w:rPr>
                <w:sz w:val="24"/>
                <w:szCs w:val="24"/>
                <w:lang w:val="en-US" w:eastAsia="en-US"/>
              </w:rPr>
              <w:t>1917—1922 гг.</w:t>
            </w:r>
          </w:p>
        </w:tc>
        <w:tc>
          <w:tcPr>
            <w:tcW w:w="1701" w:type="dxa"/>
            <w:tcBorders>
              <w:top w:val="single" w:sz="4" w:space="0" w:color="231F20"/>
              <w:left w:val="single" w:sz="4" w:space="0" w:color="231F20"/>
              <w:bottom w:val="single" w:sz="4" w:space="0" w:color="231F20"/>
              <w:right w:val="single" w:sz="4" w:space="0" w:color="231F20"/>
            </w:tcBorders>
          </w:tcPr>
          <w:p w14:paraId="1C241FAB" w14:textId="77777777" w:rsidR="00842EC9" w:rsidRPr="007969D0" w:rsidRDefault="00842EC9" w:rsidP="00842EC9">
            <w:pPr>
              <w:rPr>
                <w:sz w:val="24"/>
                <w:szCs w:val="24"/>
                <w:lang w:eastAsia="en-US"/>
              </w:rPr>
            </w:pPr>
            <w:r w:rsidRPr="007969D0">
              <w:rPr>
                <w:sz w:val="24"/>
                <w:szCs w:val="24"/>
                <w:lang w:eastAsia="en-US"/>
              </w:rPr>
              <w:t>5</w:t>
            </w:r>
          </w:p>
        </w:tc>
      </w:tr>
      <w:tr w:rsidR="00842EC9" w:rsidRPr="007969D0" w14:paraId="3892334F"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0FFF9676" w14:textId="77777777" w:rsidR="00842EC9" w:rsidRPr="007969D0" w:rsidRDefault="00842EC9" w:rsidP="00842EC9">
            <w:pPr>
              <w:rPr>
                <w:sz w:val="24"/>
                <w:szCs w:val="24"/>
                <w:lang w:eastAsia="en-US"/>
              </w:rPr>
            </w:pPr>
            <w:r w:rsidRPr="007969D0">
              <w:rPr>
                <w:sz w:val="24"/>
                <w:szCs w:val="24"/>
                <w:lang w:eastAsia="en-US"/>
              </w:rPr>
              <w:t>2</w:t>
            </w:r>
          </w:p>
        </w:tc>
        <w:tc>
          <w:tcPr>
            <w:tcW w:w="6825" w:type="dxa"/>
            <w:tcBorders>
              <w:top w:val="single" w:sz="4" w:space="0" w:color="231F20"/>
              <w:left w:val="single" w:sz="4" w:space="0" w:color="231F20"/>
              <w:bottom w:val="single" w:sz="4" w:space="0" w:color="231F20"/>
              <w:right w:val="single" w:sz="4" w:space="0" w:color="231F20"/>
            </w:tcBorders>
          </w:tcPr>
          <w:p w14:paraId="5B3BD733" w14:textId="77777777" w:rsidR="00842EC9" w:rsidRPr="007969D0" w:rsidRDefault="00842EC9" w:rsidP="00842EC9">
            <w:pPr>
              <w:rPr>
                <w:sz w:val="24"/>
                <w:szCs w:val="24"/>
                <w:lang w:eastAsia="en-US"/>
              </w:rPr>
            </w:pPr>
            <w:r w:rsidRPr="007969D0">
              <w:rPr>
                <w:sz w:val="24"/>
                <w:szCs w:val="24"/>
                <w:lang w:eastAsia="en-US"/>
              </w:rPr>
              <w:t>Великая Отече</w:t>
            </w:r>
            <w:r w:rsidRPr="007969D0">
              <w:rPr>
                <w:sz w:val="24"/>
                <w:szCs w:val="24"/>
                <w:lang w:val="en-US" w:eastAsia="en-US"/>
              </w:rPr>
              <w:t>ственная война 1941</w:t>
            </w:r>
            <w:r w:rsidRPr="007969D0">
              <w:rPr>
                <w:sz w:val="24"/>
                <w:szCs w:val="24"/>
                <w:lang w:eastAsia="en-US"/>
              </w:rPr>
              <w:t>-</w:t>
            </w:r>
            <w:r w:rsidRPr="007969D0">
              <w:rPr>
                <w:sz w:val="24"/>
                <w:szCs w:val="24"/>
                <w:lang w:val="en-US" w:eastAsia="en-US"/>
              </w:rPr>
              <w:t>1945 гг.</w:t>
            </w:r>
          </w:p>
        </w:tc>
        <w:tc>
          <w:tcPr>
            <w:tcW w:w="1701" w:type="dxa"/>
            <w:tcBorders>
              <w:top w:val="single" w:sz="4" w:space="0" w:color="231F20"/>
              <w:left w:val="single" w:sz="4" w:space="0" w:color="231F20"/>
              <w:bottom w:val="single" w:sz="4" w:space="0" w:color="231F20"/>
              <w:right w:val="single" w:sz="4" w:space="0" w:color="231F20"/>
            </w:tcBorders>
          </w:tcPr>
          <w:p w14:paraId="21BBB16C" w14:textId="77777777" w:rsidR="00842EC9" w:rsidRPr="007969D0" w:rsidRDefault="00842EC9" w:rsidP="00842EC9">
            <w:pPr>
              <w:rPr>
                <w:sz w:val="24"/>
                <w:szCs w:val="24"/>
                <w:lang w:val="en-US" w:eastAsia="en-US"/>
              </w:rPr>
            </w:pPr>
            <w:r w:rsidRPr="007969D0">
              <w:rPr>
                <w:sz w:val="24"/>
                <w:szCs w:val="24"/>
                <w:lang w:val="en-US" w:eastAsia="en-US"/>
              </w:rPr>
              <w:t>4</w:t>
            </w:r>
          </w:p>
        </w:tc>
      </w:tr>
      <w:tr w:rsidR="00842EC9" w:rsidRPr="007969D0" w14:paraId="40C7DE00"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5BC72494" w14:textId="77777777" w:rsidR="00842EC9" w:rsidRPr="007969D0" w:rsidRDefault="00842EC9" w:rsidP="00842EC9">
            <w:pPr>
              <w:rPr>
                <w:sz w:val="24"/>
                <w:szCs w:val="24"/>
                <w:lang w:val="en-US" w:eastAsia="en-US"/>
              </w:rPr>
            </w:pPr>
            <w:r w:rsidRPr="007969D0">
              <w:rPr>
                <w:sz w:val="24"/>
                <w:szCs w:val="24"/>
                <w:lang w:val="en-US" w:eastAsia="en-US"/>
              </w:rPr>
              <w:t>3</w:t>
            </w:r>
          </w:p>
        </w:tc>
        <w:tc>
          <w:tcPr>
            <w:tcW w:w="6825" w:type="dxa"/>
            <w:tcBorders>
              <w:top w:val="single" w:sz="4" w:space="0" w:color="231F20"/>
              <w:left w:val="single" w:sz="4" w:space="0" w:color="231F20"/>
              <w:bottom w:val="single" w:sz="4" w:space="0" w:color="231F20"/>
              <w:right w:val="single" w:sz="4" w:space="0" w:color="231F20"/>
            </w:tcBorders>
          </w:tcPr>
          <w:p w14:paraId="01D33B87" w14:textId="77777777" w:rsidR="00842EC9" w:rsidRPr="007969D0" w:rsidRDefault="00842EC9" w:rsidP="00842EC9">
            <w:pPr>
              <w:rPr>
                <w:sz w:val="24"/>
                <w:szCs w:val="24"/>
                <w:lang w:eastAsia="en-US"/>
              </w:rPr>
            </w:pPr>
            <w:r w:rsidRPr="007969D0">
              <w:rPr>
                <w:sz w:val="24"/>
                <w:szCs w:val="24"/>
                <w:lang w:eastAsia="en-US"/>
              </w:rPr>
              <w:t>Распад СССР. Становление новой России (1992-1999 гг.)</w:t>
            </w:r>
          </w:p>
        </w:tc>
        <w:tc>
          <w:tcPr>
            <w:tcW w:w="1701" w:type="dxa"/>
            <w:tcBorders>
              <w:top w:val="single" w:sz="4" w:space="0" w:color="231F20"/>
              <w:left w:val="single" w:sz="4" w:space="0" w:color="231F20"/>
              <w:bottom w:val="single" w:sz="4" w:space="0" w:color="231F20"/>
              <w:right w:val="single" w:sz="4" w:space="0" w:color="231F20"/>
            </w:tcBorders>
          </w:tcPr>
          <w:p w14:paraId="1F9F63E4" w14:textId="77777777" w:rsidR="00842EC9" w:rsidRPr="007969D0" w:rsidRDefault="00842EC9" w:rsidP="00842EC9">
            <w:pPr>
              <w:rPr>
                <w:sz w:val="24"/>
                <w:szCs w:val="24"/>
                <w:lang w:val="en-US" w:eastAsia="en-US"/>
              </w:rPr>
            </w:pPr>
            <w:r w:rsidRPr="007969D0">
              <w:rPr>
                <w:sz w:val="24"/>
                <w:szCs w:val="24"/>
                <w:lang w:val="en-US" w:eastAsia="en-US"/>
              </w:rPr>
              <w:t>2</w:t>
            </w:r>
          </w:p>
        </w:tc>
      </w:tr>
      <w:tr w:rsidR="00842EC9" w:rsidRPr="007969D0" w14:paraId="213E4DCC"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4E9C6B02" w14:textId="77777777" w:rsidR="00842EC9" w:rsidRPr="007969D0" w:rsidRDefault="00842EC9" w:rsidP="00842EC9">
            <w:pPr>
              <w:rPr>
                <w:sz w:val="24"/>
                <w:szCs w:val="24"/>
                <w:lang w:val="en-US" w:eastAsia="en-US"/>
              </w:rPr>
            </w:pPr>
            <w:r w:rsidRPr="007969D0">
              <w:rPr>
                <w:sz w:val="24"/>
                <w:szCs w:val="24"/>
                <w:lang w:val="en-US" w:eastAsia="en-US"/>
              </w:rPr>
              <w:t>4</w:t>
            </w:r>
          </w:p>
        </w:tc>
        <w:tc>
          <w:tcPr>
            <w:tcW w:w="6825" w:type="dxa"/>
            <w:tcBorders>
              <w:top w:val="single" w:sz="4" w:space="0" w:color="231F20"/>
              <w:left w:val="single" w:sz="4" w:space="0" w:color="231F20"/>
              <w:bottom w:val="single" w:sz="4" w:space="0" w:color="231F20"/>
              <w:right w:val="single" w:sz="4" w:space="0" w:color="231F20"/>
            </w:tcBorders>
          </w:tcPr>
          <w:p w14:paraId="61C210BA" w14:textId="77777777" w:rsidR="00842EC9" w:rsidRPr="007969D0" w:rsidRDefault="00842EC9" w:rsidP="00842EC9">
            <w:pPr>
              <w:rPr>
                <w:sz w:val="24"/>
                <w:szCs w:val="24"/>
                <w:lang w:eastAsia="en-US"/>
              </w:rPr>
            </w:pPr>
            <w:r w:rsidRPr="007969D0">
              <w:rPr>
                <w:sz w:val="24"/>
                <w:szCs w:val="24"/>
                <w:lang w:eastAsia="en-US"/>
              </w:rPr>
              <w:t>Возрождение страны с 2000-х гг. Воссоединение</w:t>
            </w:r>
          </w:p>
          <w:p w14:paraId="6D08AA13" w14:textId="77777777" w:rsidR="00842EC9" w:rsidRPr="007969D0" w:rsidRDefault="00842EC9" w:rsidP="00842EC9">
            <w:pPr>
              <w:rPr>
                <w:sz w:val="24"/>
                <w:szCs w:val="24"/>
                <w:lang w:eastAsia="en-US"/>
              </w:rPr>
            </w:pPr>
            <w:r w:rsidRPr="007969D0">
              <w:rPr>
                <w:sz w:val="24"/>
                <w:szCs w:val="24"/>
                <w:lang w:eastAsia="en-US"/>
              </w:rPr>
              <w:t>Крыма с Россией</w:t>
            </w:r>
          </w:p>
        </w:tc>
        <w:tc>
          <w:tcPr>
            <w:tcW w:w="1701" w:type="dxa"/>
            <w:tcBorders>
              <w:top w:val="single" w:sz="4" w:space="0" w:color="231F20"/>
              <w:left w:val="single" w:sz="4" w:space="0" w:color="231F20"/>
              <w:bottom w:val="single" w:sz="4" w:space="0" w:color="231F20"/>
              <w:right w:val="single" w:sz="4" w:space="0" w:color="231F20"/>
            </w:tcBorders>
          </w:tcPr>
          <w:p w14:paraId="00719A6F" w14:textId="77777777" w:rsidR="00842EC9" w:rsidRPr="007969D0" w:rsidRDefault="00842EC9" w:rsidP="00842EC9">
            <w:pPr>
              <w:rPr>
                <w:sz w:val="24"/>
                <w:szCs w:val="24"/>
                <w:lang w:val="en-US" w:eastAsia="en-US"/>
              </w:rPr>
            </w:pPr>
            <w:r w:rsidRPr="007969D0">
              <w:rPr>
                <w:sz w:val="24"/>
                <w:szCs w:val="24"/>
                <w:lang w:val="en-US" w:eastAsia="en-US"/>
              </w:rPr>
              <w:t>3</w:t>
            </w:r>
          </w:p>
        </w:tc>
      </w:tr>
      <w:tr w:rsidR="00842EC9" w:rsidRPr="007969D0" w14:paraId="1CB083AE" w14:textId="77777777" w:rsidTr="007969D0">
        <w:trPr>
          <w:trHeight w:val="18"/>
        </w:trPr>
        <w:tc>
          <w:tcPr>
            <w:tcW w:w="713" w:type="dxa"/>
            <w:tcBorders>
              <w:top w:val="single" w:sz="4" w:space="0" w:color="231F20"/>
              <w:left w:val="single" w:sz="4" w:space="0" w:color="231F20"/>
              <w:bottom w:val="single" w:sz="4" w:space="0" w:color="231F20"/>
              <w:right w:val="single" w:sz="4" w:space="0" w:color="231F20"/>
            </w:tcBorders>
          </w:tcPr>
          <w:p w14:paraId="6E3B4ACC" w14:textId="77777777" w:rsidR="00842EC9" w:rsidRPr="007969D0" w:rsidRDefault="00842EC9" w:rsidP="00842EC9">
            <w:pPr>
              <w:rPr>
                <w:sz w:val="24"/>
                <w:szCs w:val="24"/>
                <w:lang w:val="en-US" w:eastAsia="en-US"/>
              </w:rPr>
            </w:pPr>
            <w:r w:rsidRPr="007969D0">
              <w:rPr>
                <w:sz w:val="24"/>
                <w:szCs w:val="24"/>
                <w:lang w:val="en-US" w:eastAsia="en-US"/>
              </w:rPr>
              <w:t>5</w:t>
            </w:r>
          </w:p>
        </w:tc>
        <w:tc>
          <w:tcPr>
            <w:tcW w:w="6825" w:type="dxa"/>
            <w:tcBorders>
              <w:top w:val="single" w:sz="4" w:space="0" w:color="231F20"/>
              <w:left w:val="single" w:sz="4" w:space="0" w:color="231F20"/>
              <w:bottom w:val="single" w:sz="4" w:space="0" w:color="231F20"/>
              <w:right w:val="single" w:sz="4" w:space="0" w:color="231F20"/>
            </w:tcBorders>
          </w:tcPr>
          <w:p w14:paraId="73B16895" w14:textId="77777777" w:rsidR="00842EC9" w:rsidRPr="007969D0" w:rsidRDefault="00842EC9" w:rsidP="00842EC9">
            <w:pPr>
              <w:rPr>
                <w:sz w:val="24"/>
                <w:szCs w:val="24"/>
                <w:lang w:val="en-US" w:eastAsia="en-US"/>
              </w:rPr>
            </w:pPr>
            <w:r w:rsidRPr="007969D0">
              <w:rPr>
                <w:sz w:val="24"/>
                <w:szCs w:val="24"/>
                <w:lang w:val="en-US" w:eastAsia="en-US"/>
              </w:rPr>
              <w:t>Итоговое повторение</w:t>
            </w:r>
          </w:p>
        </w:tc>
        <w:tc>
          <w:tcPr>
            <w:tcW w:w="1701" w:type="dxa"/>
            <w:tcBorders>
              <w:top w:val="single" w:sz="4" w:space="0" w:color="231F20"/>
              <w:left w:val="single" w:sz="4" w:space="0" w:color="231F20"/>
              <w:bottom w:val="single" w:sz="4" w:space="0" w:color="231F20"/>
              <w:right w:val="single" w:sz="4" w:space="0" w:color="231F20"/>
            </w:tcBorders>
          </w:tcPr>
          <w:p w14:paraId="78061715" w14:textId="77777777" w:rsidR="00842EC9" w:rsidRPr="007969D0" w:rsidRDefault="00842EC9" w:rsidP="00842EC9">
            <w:pPr>
              <w:rPr>
                <w:sz w:val="24"/>
                <w:szCs w:val="24"/>
                <w:lang w:eastAsia="en-US"/>
              </w:rPr>
            </w:pPr>
            <w:r w:rsidRPr="007969D0">
              <w:rPr>
                <w:sz w:val="24"/>
                <w:szCs w:val="24"/>
                <w:lang w:eastAsia="en-US"/>
              </w:rPr>
              <w:t>2</w:t>
            </w:r>
          </w:p>
        </w:tc>
      </w:tr>
    </w:tbl>
    <w:p w14:paraId="3AB87836" w14:textId="77777777" w:rsidR="00842EC9" w:rsidRPr="007969D0" w:rsidRDefault="00842EC9" w:rsidP="00842EC9">
      <w:pPr>
        <w:rPr>
          <w:sz w:val="24"/>
          <w:szCs w:val="24"/>
          <w:lang w:eastAsia="en-US"/>
        </w:rPr>
      </w:pPr>
    </w:p>
    <w:p w14:paraId="51E88CD4" w14:textId="6CA6DEF4" w:rsidR="00842EC9" w:rsidRPr="007969D0" w:rsidRDefault="00842EC9" w:rsidP="007969D0">
      <w:pPr>
        <w:jc w:val="center"/>
        <w:rPr>
          <w:b/>
          <w:sz w:val="24"/>
          <w:szCs w:val="24"/>
          <w:lang w:eastAsia="en-US"/>
        </w:rPr>
      </w:pPr>
      <w:r w:rsidRPr="007969D0">
        <w:rPr>
          <w:b/>
          <w:sz w:val="24"/>
          <w:szCs w:val="24"/>
          <w:lang w:eastAsia="en-US"/>
        </w:rPr>
        <w:t>Введение.</w:t>
      </w:r>
    </w:p>
    <w:p w14:paraId="616F795B" w14:textId="77777777" w:rsidR="00842EC9" w:rsidRPr="007969D0" w:rsidRDefault="00842EC9" w:rsidP="007969D0">
      <w:pPr>
        <w:ind w:firstLine="567"/>
        <w:rPr>
          <w:sz w:val="24"/>
          <w:szCs w:val="24"/>
          <w:lang w:eastAsia="en-US"/>
        </w:rPr>
      </w:pPr>
      <w:r w:rsidRPr="007969D0">
        <w:rPr>
          <w:sz w:val="24"/>
          <w:szCs w:val="24"/>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7969D0">
        <w:rPr>
          <w:sz w:val="24"/>
          <w:szCs w:val="24"/>
          <w:lang w:val="en-US" w:eastAsia="en-US"/>
        </w:rPr>
        <w:t>XXI</w:t>
      </w:r>
      <w:r w:rsidRPr="007969D0">
        <w:rPr>
          <w:sz w:val="24"/>
          <w:szCs w:val="24"/>
          <w:lang w:eastAsia="en-US"/>
        </w:rPr>
        <w:t xml:space="preserve"> в.</w:t>
      </w:r>
    </w:p>
    <w:p w14:paraId="0C8F77D2" w14:textId="613E7A4D" w:rsidR="00842EC9" w:rsidRPr="007969D0" w:rsidRDefault="00842EC9" w:rsidP="007969D0">
      <w:pPr>
        <w:ind w:firstLine="567"/>
        <w:rPr>
          <w:b/>
          <w:sz w:val="24"/>
          <w:szCs w:val="24"/>
          <w:lang w:eastAsia="en-US"/>
        </w:rPr>
      </w:pPr>
      <w:r w:rsidRPr="007969D0">
        <w:rPr>
          <w:b/>
          <w:sz w:val="24"/>
          <w:szCs w:val="24"/>
          <w:lang w:eastAsia="en-US"/>
        </w:rPr>
        <w:t>Российская революция 1917—1922 гг.</w:t>
      </w:r>
    </w:p>
    <w:p w14:paraId="76F46C02" w14:textId="77777777" w:rsidR="00842EC9" w:rsidRPr="007969D0" w:rsidRDefault="00842EC9" w:rsidP="007969D0">
      <w:pPr>
        <w:ind w:firstLine="567"/>
        <w:rPr>
          <w:sz w:val="24"/>
          <w:szCs w:val="24"/>
          <w:lang w:eastAsia="en-US"/>
        </w:rPr>
      </w:pPr>
      <w:r w:rsidRPr="007969D0">
        <w:rPr>
          <w:sz w:val="24"/>
          <w:szCs w:val="24"/>
          <w:lang w:eastAsia="en-US"/>
        </w:rPr>
        <w:t>Российская империя накануне Февральской революции 1917 г.: общенациональный кризис.</w:t>
      </w:r>
    </w:p>
    <w:p w14:paraId="19E075D3" w14:textId="77777777" w:rsidR="00842EC9" w:rsidRPr="007969D0" w:rsidRDefault="00842EC9" w:rsidP="007969D0">
      <w:pPr>
        <w:ind w:firstLine="567"/>
        <w:rPr>
          <w:sz w:val="24"/>
          <w:szCs w:val="24"/>
          <w:lang w:eastAsia="en-US"/>
        </w:rPr>
      </w:pPr>
      <w:r w:rsidRPr="007969D0">
        <w:rPr>
          <w:sz w:val="24"/>
          <w:szCs w:val="24"/>
          <w:lang w:eastAsia="en-US"/>
        </w:rPr>
        <w:t xml:space="preserve">Февральское восстание в Петрограде. Отречение Николая </w:t>
      </w:r>
      <w:r w:rsidRPr="007969D0">
        <w:rPr>
          <w:sz w:val="24"/>
          <w:szCs w:val="24"/>
          <w:lang w:val="en-US" w:eastAsia="en-US"/>
        </w:rPr>
        <w:t>II</w:t>
      </w:r>
      <w:r w:rsidRPr="007969D0">
        <w:rPr>
          <w:sz w:val="24"/>
          <w:szCs w:val="24"/>
          <w:lang w:eastAsia="en-US"/>
        </w:rPr>
        <w:t>.</w:t>
      </w:r>
    </w:p>
    <w:p w14:paraId="5314E51C" w14:textId="77777777" w:rsidR="00842EC9" w:rsidRPr="007969D0" w:rsidRDefault="00842EC9" w:rsidP="007969D0">
      <w:pPr>
        <w:ind w:firstLine="567"/>
        <w:rPr>
          <w:sz w:val="24"/>
          <w:szCs w:val="24"/>
          <w:lang w:eastAsia="en-US"/>
        </w:rPr>
      </w:pPr>
      <w:r w:rsidRPr="007969D0">
        <w:rPr>
          <w:sz w:val="24"/>
          <w:szCs w:val="24"/>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63A64B9F" w14:textId="77777777" w:rsidR="00842EC9" w:rsidRPr="007969D0" w:rsidRDefault="00842EC9" w:rsidP="007969D0">
      <w:pPr>
        <w:ind w:firstLine="567"/>
        <w:rPr>
          <w:sz w:val="24"/>
          <w:szCs w:val="24"/>
          <w:lang w:eastAsia="en-US"/>
        </w:rPr>
      </w:pPr>
      <w:r w:rsidRPr="007969D0">
        <w:rPr>
          <w:sz w:val="24"/>
          <w:szCs w:val="24"/>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7DAFF48A" w14:textId="77777777" w:rsidR="00842EC9" w:rsidRPr="007969D0" w:rsidRDefault="00842EC9" w:rsidP="007969D0">
      <w:pPr>
        <w:ind w:firstLine="567"/>
        <w:rPr>
          <w:sz w:val="24"/>
          <w:szCs w:val="24"/>
          <w:lang w:eastAsia="en-US"/>
        </w:rPr>
      </w:pPr>
      <w:r w:rsidRPr="007969D0">
        <w:rPr>
          <w:sz w:val="24"/>
          <w:szCs w:val="24"/>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14:paraId="624553E8" w14:textId="77777777" w:rsidR="00842EC9" w:rsidRPr="007969D0" w:rsidRDefault="00842EC9" w:rsidP="007969D0">
      <w:pPr>
        <w:ind w:firstLine="567"/>
        <w:rPr>
          <w:sz w:val="24"/>
          <w:szCs w:val="24"/>
          <w:lang w:eastAsia="en-US"/>
        </w:rPr>
      </w:pPr>
      <w:r w:rsidRPr="007969D0">
        <w:rPr>
          <w:sz w:val="24"/>
          <w:szCs w:val="24"/>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14:paraId="18B0DC33" w14:textId="77777777" w:rsidR="00842EC9" w:rsidRPr="007969D0" w:rsidRDefault="00842EC9" w:rsidP="007969D0">
      <w:pPr>
        <w:ind w:firstLine="567"/>
        <w:rPr>
          <w:sz w:val="24"/>
          <w:szCs w:val="24"/>
          <w:lang w:eastAsia="en-US"/>
        </w:rPr>
      </w:pPr>
      <w:r w:rsidRPr="007969D0">
        <w:rPr>
          <w:sz w:val="24"/>
          <w:szCs w:val="24"/>
          <w:lang w:eastAsia="en-US"/>
        </w:rPr>
        <w:t xml:space="preserve">Влияние революционных событий на общемировые процессы </w:t>
      </w:r>
      <w:r w:rsidRPr="007969D0">
        <w:rPr>
          <w:sz w:val="24"/>
          <w:szCs w:val="24"/>
          <w:lang w:val="en-US" w:eastAsia="en-US"/>
        </w:rPr>
        <w:t>XX</w:t>
      </w:r>
      <w:r w:rsidRPr="007969D0">
        <w:rPr>
          <w:sz w:val="24"/>
          <w:szCs w:val="24"/>
          <w:lang w:eastAsia="en-US"/>
        </w:rPr>
        <w:t xml:space="preserve"> в., историю народов России.</w:t>
      </w:r>
    </w:p>
    <w:p w14:paraId="53FC601A" w14:textId="338EC129" w:rsidR="00842EC9" w:rsidRPr="007969D0" w:rsidRDefault="00842EC9" w:rsidP="007969D0">
      <w:pPr>
        <w:ind w:firstLine="567"/>
        <w:rPr>
          <w:b/>
          <w:sz w:val="24"/>
          <w:szCs w:val="24"/>
          <w:lang w:eastAsia="en-US"/>
        </w:rPr>
      </w:pPr>
      <w:r w:rsidRPr="007969D0">
        <w:rPr>
          <w:b/>
          <w:sz w:val="24"/>
          <w:szCs w:val="24"/>
          <w:lang w:eastAsia="en-US"/>
        </w:rPr>
        <w:t xml:space="preserve">Великая Отечественная война 1941-1945 гг. </w:t>
      </w:r>
    </w:p>
    <w:p w14:paraId="13FF9B8A" w14:textId="77777777" w:rsidR="00842EC9" w:rsidRPr="007969D0" w:rsidRDefault="00842EC9" w:rsidP="007969D0">
      <w:pPr>
        <w:ind w:firstLine="567"/>
        <w:rPr>
          <w:sz w:val="24"/>
          <w:szCs w:val="24"/>
          <w:lang w:eastAsia="en-US"/>
        </w:rPr>
      </w:pPr>
      <w:r w:rsidRPr="007969D0">
        <w:rPr>
          <w:sz w:val="24"/>
          <w:szCs w:val="24"/>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4FFECBA8" w14:textId="77777777" w:rsidR="00842EC9" w:rsidRPr="007969D0" w:rsidRDefault="00842EC9" w:rsidP="00842EC9">
      <w:pPr>
        <w:rPr>
          <w:sz w:val="24"/>
          <w:szCs w:val="24"/>
          <w:lang w:eastAsia="en-US"/>
        </w:rPr>
      </w:pPr>
      <w:r w:rsidRPr="007969D0">
        <w:rPr>
          <w:sz w:val="24"/>
          <w:szCs w:val="24"/>
          <w:lang w:eastAsia="en-US"/>
        </w:rPr>
        <w:t>Битва за Москву. Парад 7 ноября 1941 г. на Красной площади. Срыв германских планов молниеносной войны.</w:t>
      </w:r>
    </w:p>
    <w:p w14:paraId="7CD7D3A7" w14:textId="77777777" w:rsidR="00842EC9" w:rsidRPr="007969D0" w:rsidRDefault="00842EC9" w:rsidP="00842EC9">
      <w:pPr>
        <w:rPr>
          <w:sz w:val="24"/>
          <w:szCs w:val="24"/>
          <w:lang w:eastAsia="en-US"/>
        </w:rPr>
      </w:pPr>
      <w:r w:rsidRPr="007969D0">
        <w:rPr>
          <w:sz w:val="24"/>
          <w:szCs w:val="24"/>
          <w:lang w:eastAsia="en-US"/>
        </w:rPr>
        <w:t>Блокада Ленинграда. Дорога жизни. Значение героического сопротивления Ленинграда.</w:t>
      </w:r>
    </w:p>
    <w:p w14:paraId="7EDFB5E2" w14:textId="77777777" w:rsidR="00842EC9" w:rsidRPr="007969D0" w:rsidRDefault="00842EC9" w:rsidP="00842EC9">
      <w:pPr>
        <w:rPr>
          <w:sz w:val="24"/>
          <w:szCs w:val="24"/>
          <w:lang w:eastAsia="en-US"/>
        </w:rPr>
      </w:pPr>
      <w:r w:rsidRPr="007969D0">
        <w:rPr>
          <w:sz w:val="24"/>
          <w:szCs w:val="24"/>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751A7FE" w14:textId="77777777" w:rsidR="00842EC9" w:rsidRPr="007969D0" w:rsidRDefault="00842EC9" w:rsidP="00842EC9">
      <w:pPr>
        <w:rPr>
          <w:sz w:val="24"/>
          <w:szCs w:val="24"/>
          <w:lang w:eastAsia="en-US"/>
        </w:rPr>
      </w:pPr>
      <w:r w:rsidRPr="007969D0">
        <w:rPr>
          <w:sz w:val="24"/>
          <w:szCs w:val="24"/>
          <w:lang w:eastAsia="en-US"/>
        </w:rPr>
        <w:lastRenderedPageBreak/>
        <w:t>Коренной перелом в ходе Великой Отечественной войны. Сталинградская битва. Битва на Курской дуге.</w:t>
      </w:r>
    </w:p>
    <w:p w14:paraId="42A6B615" w14:textId="77777777" w:rsidR="00842EC9" w:rsidRPr="007969D0" w:rsidRDefault="00842EC9" w:rsidP="00842EC9">
      <w:pPr>
        <w:rPr>
          <w:sz w:val="24"/>
          <w:szCs w:val="24"/>
          <w:lang w:eastAsia="en-US"/>
        </w:rPr>
      </w:pPr>
      <w:r w:rsidRPr="007969D0">
        <w:rPr>
          <w:sz w:val="24"/>
          <w:szCs w:val="24"/>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10A4124F" w14:textId="77777777" w:rsidR="00842EC9" w:rsidRPr="007969D0" w:rsidRDefault="00842EC9" w:rsidP="00842EC9">
      <w:pPr>
        <w:rPr>
          <w:sz w:val="24"/>
          <w:szCs w:val="24"/>
          <w:lang w:eastAsia="en-US"/>
        </w:rPr>
      </w:pPr>
      <w:r w:rsidRPr="007969D0">
        <w:rPr>
          <w:sz w:val="24"/>
          <w:szCs w:val="24"/>
          <w:lang w:eastAsia="en-US"/>
        </w:rPr>
        <w:t>Освобождение оккупированной территории СССР. Белорусская наступательная операция (операция «Багратион») Красной Армии.</w:t>
      </w:r>
    </w:p>
    <w:p w14:paraId="015F098A" w14:textId="77777777" w:rsidR="00842EC9" w:rsidRPr="007969D0" w:rsidRDefault="00842EC9" w:rsidP="00842EC9">
      <w:pPr>
        <w:rPr>
          <w:sz w:val="24"/>
          <w:szCs w:val="24"/>
          <w:lang w:eastAsia="en-US"/>
        </w:rPr>
      </w:pPr>
      <w:r w:rsidRPr="007969D0">
        <w:rPr>
          <w:sz w:val="24"/>
          <w:szCs w:val="24"/>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35FDA662" w14:textId="77777777" w:rsidR="00842EC9" w:rsidRPr="007969D0" w:rsidRDefault="00842EC9" w:rsidP="00842EC9">
      <w:pPr>
        <w:rPr>
          <w:sz w:val="24"/>
          <w:szCs w:val="24"/>
          <w:lang w:eastAsia="en-US"/>
        </w:rPr>
      </w:pPr>
      <w:r w:rsidRPr="007969D0">
        <w:rPr>
          <w:sz w:val="24"/>
          <w:szCs w:val="24"/>
          <w:lang w:eastAsia="en-US"/>
        </w:rPr>
        <w:t>Разгром милитаристской Японии. 3 сентября ‒ окончание Второй мировой войны.</w:t>
      </w:r>
    </w:p>
    <w:p w14:paraId="5EE4E0BB" w14:textId="77777777" w:rsidR="00842EC9" w:rsidRPr="007969D0" w:rsidRDefault="00842EC9" w:rsidP="00842EC9">
      <w:pPr>
        <w:rPr>
          <w:sz w:val="24"/>
          <w:szCs w:val="24"/>
          <w:lang w:eastAsia="en-US"/>
        </w:rPr>
      </w:pPr>
      <w:r w:rsidRPr="007969D0">
        <w:rPr>
          <w:sz w:val="24"/>
          <w:szCs w:val="24"/>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0D8E5727" w14:textId="77777777" w:rsidR="00842EC9" w:rsidRPr="007969D0" w:rsidRDefault="00842EC9" w:rsidP="00842EC9">
      <w:pPr>
        <w:rPr>
          <w:sz w:val="24"/>
          <w:szCs w:val="24"/>
          <w:lang w:eastAsia="en-US"/>
        </w:rPr>
      </w:pPr>
      <w:r w:rsidRPr="007969D0">
        <w:rPr>
          <w:sz w:val="24"/>
          <w:szCs w:val="24"/>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14:paraId="28B23841" w14:textId="77777777" w:rsidR="00842EC9" w:rsidRPr="007969D0" w:rsidRDefault="00842EC9" w:rsidP="00842EC9">
      <w:pPr>
        <w:rPr>
          <w:sz w:val="24"/>
          <w:szCs w:val="24"/>
          <w:lang w:eastAsia="en-US"/>
        </w:rPr>
      </w:pPr>
      <w:r w:rsidRPr="007969D0">
        <w:rPr>
          <w:sz w:val="24"/>
          <w:szCs w:val="24"/>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5824DB38" w14:textId="77777777" w:rsidR="00842EC9" w:rsidRPr="007969D0" w:rsidRDefault="00842EC9" w:rsidP="00842EC9">
      <w:pPr>
        <w:rPr>
          <w:sz w:val="24"/>
          <w:szCs w:val="24"/>
          <w:lang w:eastAsia="en-US"/>
        </w:rPr>
      </w:pPr>
      <w:r w:rsidRPr="007969D0">
        <w:rPr>
          <w:sz w:val="24"/>
          <w:szCs w:val="24"/>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18FAE9BC" w14:textId="77777777" w:rsidR="00842EC9" w:rsidRPr="007969D0" w:rsidRDefault="00842EC9" w:rsidP="00842EC9">
      <w:pPr>
        <w:rPr>
          <w:sz w:val="24"/>
          <w:szCs w:val="24"/>
          <w:lang w:eastAsia="en-US"/>
        </w:rPr>
      </w:pPr>
      <w:r w:rsidRPr="007969D0">
        <w:rPr>
          <w:sz w:val="24"/>
          <w:szCs w:val="24"/>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6CE58478" w14:textId="39DA1897" w:rsidR="00842EC9" w:rsidRPr="007969D0" w:rsidRDefault="00842EC9" w:rsidP="00842EC9">
      <w:pPr>
        <w:rPr>
          <w:b/>
          <w:sz w:val="24"/>
          <w:szCs w:val="24"/>
          <w:lang w:eastAsia="en-US"/>
        </w:rPr>
      </w:pPr>
      <w:r w:rsidRPr="007969D0">
        <w:rPr>
          <w:b/>
          <w:sz w:val="24"/>
          <w:szCs w:val="24"/>
          <w:lang w:eastAsia="en-US"/>
        </w:rPr>
        <w:t xml:space="preserve">Распад СССР. Становление новой России (1992-1999 гг.). </w:t>
      </w:r>
    </w:p>
    <w:p w14:paraId="3C17F21F" w14:textId="77777777" w:rsidR="00842EC9" w:rsidRPr="007969D0" w:rsidRDefault="00842EC9" w:rsidP="00842EC9">
      <w:pPr>
        <w:rPr>
          <w:sz w:val="24"/>
          <w:szCs w:val="24"/>
          <w:lang w:eastAsia="en-US"/>
        </w:rPr>
      </w:pPr>
      <w:r w:rsidRPr="007969D0">
        <w:rPr>
          <w:sz w:val="24"/>
          <w:szCs w:val="24"/>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7DB052EB" w14:textId="77777777" w:rsidR="00842EC9" w:rsidRPr="007969D0" w:rsidRDefault="00842EC9" w:rsidP="00842EC9">
      <w:pPr>
        <w:rPr>
          <w:sz w:val="24"/>
          <w:szCs w:val="24"/>
          <w:lang w:eastAsia="en-US"/>
        </w:rPr>
      </w:pPr>
      <w:r w:rsidRPr="007969D0">
        <w:rPr>
          <w:sz w:val="24"/>
          <w:szCs w:val="24"/>
          <w:lang w:eastAsia="en-US"/>
        </w:rPr>
        <w:t>Референдум о сохранении СССР и введении поста Президента РСФСР. Избрание Б. Н. Ельцина Президентом РСФСР.</w:t>
      </w:r>
    </w:p>
    <w:p w14:paraId="706A0265" w14:textId="77777777" w:rsidR="00842EC9" w:rsidRPr="007969D0" w:rsidRDefault="00842EC9" w:rsidP="00842EC9">
      <w:pPr>
        <w:rPr>
          <w:sz w:val="24"/>
          <w:szCs w:val="24"/>
          <w:lang w:eastAsia="en-US"/>
        </w:rPr>
      </w:pPr>
      <w:r w:rsidRPr="007969D0">
        <w:rPr>
          <w:sz w:val="24"/>
          <w:szCs w:val="24"/>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2DEAD4CE" w14:textId="77777777" w:rsidR="00842EC9" w:rsidRPr="007969D0" w:rsidRDefault="00842EC9" w:rsidP="00842EC9">
      <w:pPr>
        <w:rPr>
          <w:sz w:val="24"/>
          <w:szCs w:val="24"/>
          <w:lang w:eastAsia="en-US"/>
        </w:rPr>
      </w:pPr>
      <w:r w:rsidRPr="007969D0">
        <w:rPr>
          <w:sz w:val="24"/>
          <w:szCs w:val="24"/>
          <w:lang w:eastAsia="en-US"/>
        </w:rPr>
        <w:t>Распад СССР и его последствия для России и мира.</w:t>
      </w:r>
    </w:p>
    <w:p w14:paraId="24F29CE8" w14:textId="77777777" w:rsidR="00842EC9" w:rsidRPr="007969D0" w:rsidRDefault="00842EC9" w:rsidP="00842EC9">
      <w:pPr>
        <w:rPr>
          <w:sz w:val="24"/>
          <w:szCs w:val="24"/>
          <w:lang w:eastAsia="en-US"/>
        </w:rPr>
      </w:pPr>
      <w:r w:rsidRPr="007969D0">
        <w:rPr>
          <w:sz w:val="24"/>
          <w:szCs w:val="24"/>
          <w:lang w:eastAsia="en-US"/>
        </w:rPr>
        <w:t>Становление Российской Федерации как суверенного государства (1991-1993 гг.). Референдум по проекту Конституции.</w:t>
      </w:r>
    </w:p>
    <w:p w14:paraId="0A7A415B" w14:textId="77777777" w:rsidR="00842EC9" w:rsidRPr="007969D0" w:rsidRDefault="00842EC9" w:rsidP="00842EC9">
      <w:pPr>
        <w:rPr>
          <w:sz w:val="24"/>
          <w:szCs w:val="24"/>
          <w:lang w:eastAsia="en-US"/>
        </w:rPr>
      </w:pPr>
      <w:r w:rsidRPr="007969D0">
        <w:rPr>
          <w:sz w:val="24"/>
          <w:szCs w:val="24"/>
          <w:lang w:eastAsia="en-US"/>
        </w:rPr>
        <w:t>России. Принятие Конституции Российской Федерации 1993 г. и её значение.</w:t>
      </w:r>
    </w:p>
    <w:p w14:paraId="0F2A0811" w14:textId="77777777" w:rsidR="00842EC9" w:rsidRPr="007969D0" w:rsidRDefault="00842EC9" w:rsidP="00842EC9">
      <w:pPr>
        <w:rPr>
          <w:sz w:val="24"/>
          <w:szCs w:val="24"/>
          <w:lang w:eastAsia="en-US"/>
        </w:rPr>
      </w:pPr>
      <w:r w:rsidRPr="007969D0">
        <w:rPr>
          <w:sz w:val="24"/>
          <w:szCs w:val="24"/>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5A843D01" w14:textId="77777777" w:rsidR="00842EC9" w:rsidRPr="007969D0" w:rsidRDefault="00842EC9" w:rsidP="00842EC9">
      <w:pPr>
        <w:rPr>
          <w:sz w:val="24"/>
          <w:szCs w:val="24"/>
          <w:lang w:eastAsia="en-US"/>
        </w:rPr>
      </w:pPr>
      <w:r w:rsidRPr="007969D0">
        <w:rPr>
          <w:sz w:val="24"/>
          <w:szCs w:val="24"/>
          <w:lang w:eastAsia="en-US"/>
        </w:rPr>
        <w:t>Россия на постсоветском пространстве. СНГ и Союзное государство. Значение сохранения Россией статуса ядерной державы.</w:t>
      </w:r>
    </w:p>
    <w:p w14:paraId="1E253E7C" w14:textId="77777777" w:rsidR="00842EC9" w:rsidRPr="007969D0" w:rsidRDefault="00842EC9" w:rsidP="00842EC9">
      <w:pPr>
        <w:rPr>
          <w:sz w:val="24"/>
          <w:szCs w:val="24"/>
          <w:lang w:eastAsia="en-US"/>
        </w:rPr>
      </w:pPr>
      <w:r w:rsidRPr="007969D0">
        <w:rPr>
          <w:sz w:val="24"/>
          <w:szCs w:val="24"/>
          <w:lang w:eastAsia="en-US"/>
        </w:rPr>
        <w:t>Добровольная отставка Б.Н. Ельцина.</w:t>
      </w:r>
    </w:p>
    <w:p w14:paraId="15DADCD6" w14:textId="0878D4D6" w:rsidR="00842EC9" w:rsidRPr="007969D0" w:rsidRDefault="00842EC9" w:rsidP="00842EC9">
      <w:pPr>
        <w:rPr>
          <w:b/>
          <w:sz w:val="24"/>
          <w:szCs w:val="24"/>
          <w:lang w:eastAsia="en-US"/>
        </w:rPr>
      </w:pPr>
      <w:r w:rsidRPr="007969D0">
        <w:rPr>
          <w:b/>
          <w:sz w:val="24"/>
          <w:szCs w:val="24"/>
          <w:lang w:eastAsia="en-US"/>
        </w:rPr>
        <w:t xml:space="preserve">Возрождение страны с 2000-х гг. </w:t>
      </w:r>
    </w:p>
    <w:p w14:paraId="0856C3A7" w14:textId="2705D86E" w:rsidR="00842EC9" w:rsidRPr="007969D0" w:rsidRDefault="00842EC9" w:rsidP="00842EC9">
      <w:pPr>
        <w:rPr>
          <w:sz w:val="24"/>
          <w:szCs w:val="24"/>
          <w:lang w:eastAsia="en-US"/>
        </w:rPr>
      </w:pPr>
      <w:r w:rsidRPr="007969D0">
        <w:rPr>
          <w:sz w:val="24"/>
          <w:szCs w:val="24"/>
          <w:lang w:eastAsia="en-US"/>
        </w:rPr>
        <w:t xml:space="preserve">Российская Федерация в начале </w:t>
      </w:r>
      <w:r w:rsidRPr="007969D0">
        <w:rPr>
          <w:sz w:val="24"/>
          <w:szCs w:val="24"/>
          <w:lang w:val="en-US" w:eastAsia="en-US"/>
        </w:rPr>
        <w:t>XXI</w:t>
      </w:r>
      <w:r w:rsidRPr="007969D0">
        <w:rPr>
          <w:sz w:val="24"/>
          <w:szCs w:val="24"/>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039CA335" w14:textId="77777777" w:rsidR="00842EC9" w:rsidRPr="007969D0" w:rsidRDefault="00842EC9" w:rsidP="00842EC9">
      <w:pPr>
        <w:rPr>
          <w:sz w:val="24"/>
          <w:szCs w:val="24"/>
          <w:lang w:eastAsia="en-US"/>
        </w:rPr>
      </w:pPr>
      <w:r w:rsidRPr="007969D0">
        <w:rPr>
          <w:sz w:val="24"/>
          <w:szCs w:val="24"/>
          <w:lang w:eastAsia="en-US"/>
        </w:rPr>
        <w:t>Восстановление лидирующих позиций России в международных отношениях. Отношения с США и Евросоюзом.</w:t>
      </w:r>
    </w:p>
    <w:p w14:paraId="2B2DCAF3" w14:textId="4595D0BE" w:rsidR="00842EC9" w:rsidRPr="007969D0" w:rsidRDefault="00842EC9" w:rsidP="00842EC9">
      <w:pPr>
        <w:rPr>
          <w:sz w:val="24"/>
          <w:szCs w:val="24"/>
          <w:lang w:eastAsia="en-US"/>
        </w:rPr>
      </w:pPr>
      <w:r w:rsidRPr="007969D0">
        <w:rPr>
          <w:sz w:val="24"/>
          <w:szCs w:val="24"/>
          <w:lang w:eastAsia="en-US"/>
        </w:rPr>
        <w:t xml:space="preserve">Воссоединение Крыма с Россией. </w:t>
      </w:r>
    </w:p>
    <w:p w14:paraId="16CF8394" w14:textId="77777777" w:rsidR="00842EC9" w:rsidRPr="007969D0" w:rsidRDefault="00842EC9" w:rsidP="00842EC9">
      <w:pPr>
        <w:rPr>
          <w:sz w:val="24"/>
          <w:szCs w:val="24"/>
          <w:lang w:eastAsia="en-US"/>
        </w:rPr>
      </w:pPr>
      <w:r w:rsidRPr="007969D0">
        <w:rPr>
          <w:sz w:val="24"/>
          <w:szCs w:val="24"/>
          <w:lang w:eastAsia="en-US"/>
        </w:rPr>
        <w:t xml:space="preserve">Крым в составе Российского государства в </w:t>
      </w:r>
      <w:r w:rsidRPr="007969D0">
        <w:rPr>
          <w:sz w:val="24"/>
          <w:szCs w:val="24"/>
          <w:lang w:val="en-US" w:eastAsia="en-US"/>
        </w:rPr>
        <w:t>XX</w:t>
      </w:r>
      <w:r w:rsidRPr="007969D0">
        <w:rPr>
          <w:sz w:val="24"/>
          <w:szCs w:val="24"/>
          <w:lang w:eastAsia="en-US"/>
        </w:rPr>
        <w:t xml:space="preserve">.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w:t>
      </w:r>
      <w:r w:rsidRPr="007969D0">
        <w:rPr>
          <w:sz w:val="24"/>
          <w:szCs w:val="24"/>
          <w:lang w:eastAsia="en-US"/>
        </w:rPr>
        <w:lastRenderedPageBreak/>
        <w:t>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31F77A31" w14:textId="77777777" w:rsidR="00842EC9" w:rsidRPr="007969D0" w:rsidRDefault="00842EC9" w:rsidP="00842EC9">
      <w:pPr>
        <w:rPr>
          <w:sz w:val="24"/>
          <w:szCs w:val="24"/>
          <w:lang w:eastAsia="en-US"/>
        </w:rPr>
      </w:pPr>
      <w:r w:rsidRPr="007969D0">
        <w:rPr>
          <w:sz w:val="24"/>
          <w:szCs w:val="24"/>
          <w:lang w:eastAsia="en-US"/>
        </w:rPr>
        <w:t>Воссоединение Крыма с Россией, его значение и международные последствия.</w:t>
      </w:r>
    </w:p>
    <w:p w14:paraId="7E1770D4" w14:textId="1BA52B6C" w:rsidR="00842EC9" w:rsidRPr="007969D0" w:rsidRDefault="00842EC9" w:rsidP="00842EC9">
      <w:pPr>
        <w:rPr>
          <w:sz w:val="24"/>
          <w:szCs w:val="24"/>
          <w:lang w:eastAsia="en-US"/>
        </w:rPr>
      </w:pPr>
      <w:r w:rsidRPr="007969D0">
        <w:rPr>
          <w:sz w:val="24"/>
          <w:szCs w:val="24"/>
          <w:lang w:eastAsia="en-US"/>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64507CB5" w14:textId="77777777" w:rsidR="00842EC9" w:rsidRPr="007969D0" w:rsidRDefault="00842EC9" w:rsidP="00842EC9">
      <w:pPr>
        <w:rPr>
          <w:sz w:val="24"/>
          <w:szCs w:val="24"/>
          <w:lang w:eastAsia="en-US"/>
        </w:rPr>
      </w:pPr>
      <w:r w:rsidRPr="007969D0">
        <w:rPr>
          <w:sz w:val="24"/>
          <w:szCs w:val="24"/>
          <w:lang w:eastAsia="en-US"/>
        </w:rPr>
        <w:t>Общероссийское голосование по поправкам к Конституции России (2020 г.).</w:t>
      </w:r>
    </w:p>
    <w:p w14:paraId="7ECD2A28" w14:textId="77777777" w:rsidR="00842EC9" w:rsidRPr="007969D0" w:rsidRDefault="00842EC9" w:rsidP="00842EC9">
      <w:pPr>
        <w:rPr>
          <w:sz w:val="24"/>
          <w:szCs w:val="24"/>
          <w:lang w:eastAsia="en-US"/>
        </w:rPr>
      </w:pPr>
      <w:r w:rsidRPr="007969D0">
        <w:rPr>
          <w:sz w:val="24"/>
          <w:szCs w:val="24"/>
          <w:lang w:eastAsia="en-US"/>
        </w:rPr>
        <w:t>Признание Россией Донецкой Народной Республики и Луганской Народной Республики (2022 г.).</w:t>
      </w:r>
    </w:p>
    <w:p w14:paraId="1FD72AC8" w14:textId="77777777" w:rsidR="00842EC9" w:rsidRPr="007969D0" w:rsidRDefault="00842EC9" w:rsidP="00842EC9">
      <w:pPr>
        <w:rPr>
          <w:sz w:val="24"/>
          <w:szCs w:val="24"/>
          <w:lang w:eastAsia="en-US"/>
        </w:rPr>
      </w:pPr>
      <w:r w:rsidRPr="007969D0">
        <w:rPr>
          <w:sz w:val="24"/>
          <w:szCs w:val="24"/>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1C910403" w14:textId="46EE06DA" w:rsidR="00842EC9" w:rsidRPr="007969D0" w:rsidRDefault="00842EC9" w:rsidP="00842EC9">
      <w:pPr>
        <w:rPr>
          <w:sz w:val="24"/>
          <w:szCs w:val="24"/>
          <w:lang w:eastAsia="en-US"/>
        </w:rPr>
      </w:pPr>
      <w:r w:rsidRPr="007969D0">
        <w:rPr>
          <w:sz w:val="24"/>
          <w:szCs w:val="24"/>
          <w:lang w:eastAsia="en-US"/>
        </w:rPr>
        <w:t xml:space="preserve">Итоговое повторение. </w:t>
      </w:r>
    </w:p>
    <w:p w14:paraId="0253BA44" w14:textId="77777777" w:rsidR="00842EC9" w:rsidRPr="007969D0" w:rsidRDefault="00842EC9" w:rsidP="00842EC9">
      <w:pPr>
        <w:rPr>
          <w:sz w:val="24"/>
          <w:szCs w:val="24"/>
          <w:lang w:eastAsia="en-US"/>
        </w:rPr>
      </w:pPr>
      <w:r w:rsidRPr="007969D0">
        <w:rPr>
          <w:sz w:val="24"/>
          <w:szCs w:val="24"/>
          <w:lang w:eastAsia="en-US"/>
        </w:rPr>
        <w:t>История родного края в годы революций и Гражданской войны.</w:t>
      </w:r>
    </w:p>
    <w:p w14:paraId="611D67A4" w14:textId="77777777" w:rsidR="00842EC9" w:rsidRPr="007969D0" w:rsidRDefault="00842EC9" w:rsidP="00842EC9">
      <w:pPr>
        <w:rPr>
          <w:sz w:val="24"/>
          <w:szCs w:val="24"/>
          <w:lang w:eastAsia="en-US"/>
        </w:rPr>
      </w:pPr>
      <w:r w:rsidRPr="007969D0">
        <w:rPr>
          <w:sz w:val="24"/>
          <w:szCs w:val="24"/>
          <w:lang w:eastAsia="en-US"/>
        </w:rPr>
        <w:t>Наши земляки ‒ герои Великой Отечественной войны (1941-1945 гг.).</w:t>
      </w:r>
    </w:p>
    <w:p w14:paraId="401DED7A" w14:textId="77777777" w:rsidR="00842EC9" w:rsidRPr="007969D0" w:rsidRDefault="00842EC9" w:rsidP="00842EC9">
      <w:pPr>
        <w:rPr>
          <w:sz w:val="24"/>
          <w:szCs w:val="24"/>
          <w:lang w:eastAsia="en-US"/>
        </w:rPr>
      </w:pPr>
      <w:r w:rsidRPr="007969D0">
        <w:rPr>
          <w:sz w:val="24"/>
          <w:szCs w:val="24"/>
          <w:lang w:eastAsia="en-US"/>
        </w:rPr>
        <w:t xml:space="preserve">Наш регион в конце </w:t>
      </w:r>
      <w:r w:rsidRPr="007969D0">
        <w:rPr>
          <w:sz w:val="24"/>
          <w:szCs w:val="24"/>
          <w:lang w:val="en-US" w:eastAsia="en-US"/>
        </w:rPr>
        <w:t>XX</w:t>
      </w:r>
      <w:r w:rsidRPr="007969D0">
        <w:rPr>
          <w:sz w:val="24"/>
          <w:szCs w:val="24"/>
          <w:lang w:eastAsia="en-US"/>
        </w:rPr>
        <w:t xml:space="preserve"> ‒ начале </w:t>
      </w:r>
      <w:r w:rsidRPr="007969D0">
        <w:rPr>
          <w:sz w:val="24"/>
          <w:szCs w:val="24"/>
          <w:lang w:val="en-US" w:eastAsia="en-US"/>
        </w:rPr>
        <w:t>XXI</w:t>
      </w:r>
      <w:r w:rsidRPr="007969D0">
        <w:rPr>
          <w:sz w:val="24"/>
          <w:szCs w:val="24"/>
          <w:lang w:eastAsia="en-US"/>
        </w:rPr>
        <w:t xml:space="preserve"> вв.</w:t>
      </w:r>
    </w:p>
    <w:p w14:paraId="572C2534" w14:textId="77777777" w:rsidR="00842EC9" w:rsidRPr="007969D0" w:rsidRDefault="00842EC9" w:rsidP="00842EC9">
      <w:pPr>
        <w:rPr>
          <w:sz w:val="24"/>
          <w:szCs w:val="24"/>
          <w:lang w:eastAsia="en-US"/>
        </w:rPr>
      </w:pPr>
      <w:r w:rsidRPr="007969D0">
        <w:rPr>
          <w:sz w:val="24"/>
          <w:szCs w:val="24"/>
          <w:lang w:eastAsia="en-US"/>
        </w:rPr>
        <w:t>Трудовые достижения родного края.</w:t>
      </w:r>
    </w:p>
    <w:p w14:paraId="20E389D7" w14:textId="77777777" w:rsidR="007969D0" w:rsidRPr="007969D0" w:rsidRDefault="007969D0" w:rsidP="007969D0">
      <w:pPr>
        <w:jc w:val="center"/>
        <w:rPr>
          <w:b/>
          <w:sz w:val="24"/>
          <w:szCs w:val="24"/>
          <w:lang w:eastAsia="en-US"/>
        </w:rPr>
      </w:pPr>
    </w:p>
    <w:p w14:paraId="3EEE97BB" w14:textId="41B9F98E" w:rsidR="007969D0" w:rsidRPr="007969D0" w:rsidRDefault="00842EC9" w:rsidP="003B590D">
      <w:pPr>
        <w:jc w:val="center"/>
        <w:rPr>
          <w:b/>
          <w:sz w:val="24"/>
          <w:szCs w:val="24"/>
          <w:lang w:eastAsia="en-US"/>
        </w:rPr>
      </w:pPr>
      <w:r w:rsidRPr="007969D0">
        <w:rPr>
          <w:b/>
          <w:sz w:val="24"/>
          <w:szCs w:val="24"/>
          <w:lang w:eastAsia="en-US"/>
        </w:rPr>
        <w:t>Планируемые результаты освоения учебного модуля «Введ</w:t>
      </w:r>
      <w:r w:rsidR="007969D0" w:rsidRPr="007969D0">
        <w:rPr>
          <w:b/>
          <w:sz w:val="24"/>
          <w:szCs w:val="24"/>
          <w:lang w:eastAsia="en-US"/>
        </w:rPr>
        <w:t>ение в Новейшую историю России»</w:t>
      </w:r>
    </w:p>
    <w:p w14:paraId="293C131A" w14:textId="14431799" w:rsidR="00842EC9" w:rsidRPr="007969D0" w:rsidRDefault="00842EC9" w:rsidP="00842EC9">
      <w:pPr>
        <w:rPr>
          <w:sz w:val="24"/>
          <w:szCs w:val="24"/>
          <w:lang w:eastAsia="en-US"/>
        </w:rPr>
      </w:pPr>
      <w:r w:rsidRPr="007969D0">
        <w:rPr>
          <w:sz w:val="24"/>
          <w:szCs w:val="24"/>
          <w:lang w:eastAsia="en-US"/>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00B59FFF" w14:textId="779A35F1" w:rsidR="00842EC9" w:rsidRPr="007969D0" w:rsidRDefault="00842EC9" w:rsidP="00842EC9">
      <w:pPr>
        <w:rPr>
          <w:sz w:val="24"/>
          <w:szCs w:val="24"/>
          <w:lang w:eastAsia="en-US"/>
        </w:rPr>
      </w:pPr>
      <w:r w:rsidRPr="007969D0">
        <w:rPr>
          <w:sz w:val="24"/>
          <w:szCs w:val="24"/>
          <w:lang w:eastAsia="en-US"/>
        </w:rPr>
        <w:t xml:space="preserve">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52C79B0E" w14:textId="3342CF9E"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4E944260" w14:textId="77777777" w:rsidR="00842EC9" w:rsidRPr="007969D0" w:rsidRDefault="00842EC9" w:rsidP="00842EC9">
      <w:pPr>
        <w:rPr>
          <w:sz w:val="24"/>
          <w:szCs w:val="24"/>
          <w:lang w:eastAsia="en-US"/>
        </w:rPr>
      </w:pPr>
      <w:r w:rsidRPr="007969D0">
        <w:rPr>
          <w:sz w:val="24"/>
          <w:szCs w:val="24"/>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28C33D76" w14:textId="77777777" w:rsidR="00842EC9" w:rsidRPr="007969D0" w:rsidRDefault="00842EC9" w:rsidP="00842EC9">
      <w:pPr>
        <w:rPr>
          <w:sz w:val="24"/>
          <w:szCs w:val="24"/>
          <w:lang w:eastAsia="en-US"/>
        </w:rPr>
      </w:pPr>
      <w:r w:rsidRPr="007969D0">
        <w:rPr>
          <w:sz w:val="24"/>
          <w:szCs w:val="24"/>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w:t>
      </w:r>
      <w:r w:rsidRPr="007969D0">
        <w:rPr>
          <w:sz w:val="24"/>
          <w:szCs w:val="24"/>
          <w:lang w:eastAsia="en-US"/>
        </w:rPr>
        <w:lastRenderedPageBreak/>
        <w:t xml:space="preserve">памятникам и символам воинской славы, традициям разных народов, проживающих в родной стране; </w:t>
      </w:r>
    </w:p>
    <w:p w14:paraId="65199083" w14:textId="77777777" w:rsidR="00842EC9" w:rsidRPr="007969D0" w:rsidRDefault="00842EC9" w:rsidP="00842EC9">
      <w:pPr>
        <w:rPr>
          <w:sz w:val="24"/>
          <w:szCs w:val="24"/>
          <w:lang w:eastAsia="en-US"/>
        </w:rPr>
      </w:pPr>
      <w:r w:rsidRPr="007969D0">
        <w:rPr>
          <w:sz w:val="24"/>
          <w:szCs w:val="24"/>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C9D7B8" w14:textId="0276A11A" w:rsidR="00842EC9" w:rsidRPr="007969D0" w:rsidRDefault="00842EC9" w:rsidP="00842EC9">
      <w:pPr>
        <w:rPr>
          <w:sz w:val="24"/>
          <w:szCs w:val="24"/>
          <w:lang w:eastAsia="en-US"/>
        </w:rPr>
      </w:pPr>
      <w:r w:rsidRPr="007969D0">
        <w:rPr>
          <w:sz w:val="24"/>
          <w:szCs w:val="24"/>
          <w:lang w:eastAsia="en-US"/>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7A65776C" w14:textId="002F6D8D" w:rsidR="00842EC9" w:rsidRPr="007969D0" w:rsidRDefault="00842EC9" w:rsidP="00842EC9">
      <w:pPr>
        <w:rPr>
          <w:sz w:val="24"/>
          <w:szCs w:val="24"/>
          <w:lang w:eastAsia="en-US"/>
        </w:rPr>
      </w:pPr>
      <w:r w:rsidRPr="007969D0">
        <w:rPr>
          <w:sz w:val="24"/>
          <w:szCs w:val="24"/>
          <w:lang w:eastAsia="en-US"/>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21A35250" w14:textId="6380FE3B" w:rsidR="00842EC9" w:rsidRPr="007969D0" w:rsidRDefault="00842EC9" w:rsidP="00842EC9">
      <w:pPr>
        <w:rPr>
          <w:sz w:val="24"/>
          <w:szCs w:val="24"/>
          <w:lang w:eastAsia="en-US"/>
        </w:rPr>
      </w:pPr>
      <w:r w:rsidRPr="007969D0">
        <w:rPr>
          <w:sz w:val="24"/>
          <w:szCs w:val="24"/>
          <w:lang w:eastAsia="en-US"/>
        </w:rPr>
        <w:t xml:space="preserve">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1998615" w14:textId="4E169465"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14:paraId="49B97DE3" w14:textId="77777777" w:rsidR="00842EC9" w:rsidRPr="007969D0" w:rsidRDefault="00842EC9" w:rsidP="00842EC9">
      <w:pPr>
        <w:rPr>
          <w:sz w:val="24"/>
          <w:szCs w:val="24"/>
          <w:lang w:eastAsia="en-US"/>
        </w:rPr>
      </w:pPr>
      <w:r w:rsidRPr="007969D0">
        <w:rPr>
          <w:sz w:val="24"/>
          <w:szCs w:val="24"/>
          <w:lang w:eastAsia="en-US"/>
        </w:rPr>
        <w:t>выявлять и характеризовать существенные признаки, итоги и значение ключевых событий и процессов Новейшей истории России;</w:t>
      </w:r>
    </w:p>
    <w:p w14:paraId="6C1F5863" w14:textId="77777777" w:rsidR="00842EC9" w:rsidRPr="007969D0" w:rsidRDefault="00842EC9" w:rsidP="00842EC9">
      <w:pPr>
        <w:rPr>
          <w:sz w:val="24"/>
          <w:szCs w:val="24"/>
          <w:lang w:eastAsia="en-US"/>
        </w:rPr>
      </w:pPr>
      <w:r w:rsidRPr="007969D0">
        <w:rPr>
          <w:sz w:val="24"/>
          <w:szCs w:val="24"/>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7969D0">
        <w:rPr>
          <w:sz w:val="24"/>
          <w:szCs w:val="24"/>
          <w:lang w:val="en-US" w:eastAsia="en-US"/>
        </w:rPr>
        <w:t>XX</w:t>
      </w:r>
      <w:r w:rsidRPr="007969D0">
        <w:rPr>
          <w:sz w:val="24"/>
          <w:szCs w:val="24"/>
          <w:lang w:eastAsia="en-US"/>
        </w:rPr>
        <w:t xml:space="preserve"> ‒ начала </w:t>
      </w:r>
      <w:r w:rsidRPr="007969D0">
        <w:rPr>
          <w:sz w:val="24"/>
          <w:szCs w:val="24"/>
          <w:lang w:val="en-US" w:eastAsia="en-US"/>
        </w:rPr>
        <w:t>XXI</w:t>
      </w:r>
      <w:r w:rsidRPr="007969D0">
        <w:rPr>
          <w:sz w:val="24"/>
          <w:szCs w:val="24"/>
          <w:lang w:eastAsia="en-US"/>
        </w:rPr>
        <w:t xml:space="preserve"> в. ;</w:t>
      </w:r>
    </w:p>
    <w:p w14:paraId="098EAF86" w14:textId="77777777" w:rsidR="00842EC9" w:rsidRPr="007969D0" w:rsidRDefault="00842EC9" w:rsidP="00842EC9">
      <w:pPr>
        <w:rPr>
          <w:sz w:val="24"/>
          <w:szCs w:val="24"/>
          <w:lang w:eastAsia="en-US"/>
        </w:rPr>
      </w:pPr>
      <w:r w:rsidRPr="007969D0">
        <w:rPr>
          <w:sz w:val="24"/>
          <w:szCs w:val="24"/>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41F06E56" w14:textId="77777777" w:rsidR="00842EC9" w:rsidRPr="007969D0" w:rsidRDefault="00842EC9" w:rsidP="00842EC9">
      <w:pPr>
        <w:rPr>
          <w:sz w:val="24"/>
          <w:szCs w:val="24"/>
          <w:lang w:eastAsia="en-US"/>
        </w:rPr>
      </w:pPr>
      <w:r w:rsidRPr="007969D0">
        <w:rPr>
          <w:sz w:val="24"/>
          <w:szCs w:val="24"/>
          <w:lang w:eastAsia="en-US"/>
        </w:rPr>
        <w:t xml:space="preserve">выявлять дефициты информации, данных, необходимых для решения поставленной задачи; </w:t>
      </w:r>
    </w:p>
    <w:p w14:paraId="3FC5BE19" w14:textId="77777777" w:rsidR="00842EC9" w:rsidRPr="007969D0" w:rsidRDefault="00842EC9" w:rsidP="00842EC9">
      <w:pPr>
        <w:rPr>
          <w:sz w:val="24"/>
          <w:szCs w:val="24"/>
          <w:lang w:eastAsia="en-US"/>
        </w:rPr>
      </w:pPr>
      <w:r w:rsidRPr="007969D0">
        <w:rPr>
          <w:sz w:val="24"/>
          <w:szCs w:val="24"/>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201A8B4B" w14:textId="77777777" w:rsidR="00842EC9" w:rsidRPr="007969D0" w:rsidRDefault="00842EC9" w:rsidP="00842EC9">
      <w:pPr>
        <w:rPr>
          <w:sz w:val="24"/>
          <w:szCs w:val="24"/>
          <w:lang w:eastAsia="en-US"/>
        </w:rPr>
      </w:pPr>
      <w:r w:rsidRPr="007969D0">
        <w:rPr>
          <w:sz w:val="24"/>
          <w:szCs w:val="24"/>
          <w:lang w:eastAsia="en-US"/>
        </w:rPr>
        <w:t>самостоятельно выбирать способ решения учебной задачи.</w:t>
      </w:r>
    </w:p>
    <w:p w14:paraId="355E774A" w14:textId="72B81870" w:rsidR="00842EC9" w:rsidRPr="007969D0" w:rsidRDefault="00842EC9" w:rsidP="00842EC9">
      <w:pPr>
        <w:rPr>
          <w:sz w:val="24"/>
          <w:szCs w:val="24"/>
          <w:lang w:eastAsia="en-US"/>
        </w:rPr>
      </w:pPr>
      <w:r w:rsidRPr="007969D0">
        <w:rPr>
          <w:sz w:val="24"/>
          <w:szCs w:val="24"/>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41330D2" w14:textId="77777777" w:rsidR="00842EC9" w:rsidRPr="007969D0" w:rsidRDefault="00842EC9" w:rsidP="00842EC9">
      <w:pPr>
        <w:rPr>
          <w:sz w:val="24"/>
          <w:szCs w:val="24"/>
          <w:lang w:eastAsia="en-US"/>
        </w:rPr>
      </w:pPr>
      <w:r w:rsidRPr="007969D0">
        <w:rPr>
          <w:sz w:val="24"/>
          <w:szCs w:val="24"/>
          <w:lang w:eastAsia="en-US"/>
        </w:rPr>
        <w:t>использовать вопросы как исследовательский инструмент познания;</w:t>
      </w:r>
    </w:p>
    <w:p w14:paraId="6F44A115" w14:textId="77777777" w:rsidR="00842EC9" w:rsidRPr="007969D0" w:rsidRDefault="00842EC9" w:rsidP="00842EC9">
      <w:pPr>
        <w:rPr>
          <w:sz w:val="24"/>
          <w:szCs w:val="24"/>
          <w:lang w:eastAsia="en-US"/>
        </w:rPr>
      </w:pPr>
      <w:r w:rsidRPr="007969D0">
        <w:rPr>
          <w:sz w:val="24"/>
          <w:szCs w:val="24"/>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36E496B2" w14:textId="77777777" w:rsidR="00842EC9" w:rsidRPr="007969D0" w:rsidRDefault="00842EC9" w:rsidP="00842EC9">
      <w:pPr>
        <w:rPr>
          <w:sz w:val="24"/>
          <w:szCs w:val="24"/>
          <w:lang w:eastAsia="en-US"/>
        </w:rPr>
      </w:pPr>
      <w:r w:rsidRPr="007969D0">
        <w:rPr>
          <w:sz w:val="24"/>
          <w:szCs w:val="24"/>
          <w:lang w:eastAsia="en-US"/>
        </w:rPr>
        <w:t xml:space="preserve">формулировать гипотезу об истинности собственных суждений и суждений других, аргументировать свою позицию, мнение; </w:t>
      </w:r>
    </w:p>
    <w:p w14:paraId="7A75EC13" w14:textId="77777777" w:rsidR="00842EC9" w:rsidRPr="007969D0" w:rsidRDefault="00842EC9" w:rsidP="00842EC9">
      <w:pPr>
        <w:rPr>
          <w:sz w:val="24"/>
          <w:szCs w:val="24"/>
          <w:lang w:eastAsia="en-US"/>
        </w:rPr>
      </w:pPr>
      <w:r w:rsidRPr="007969D0">
        <w:rPr>
          <w:sz w:val="24"/>
          <w:szCs w:val="24"/>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18EE84B3" w14:textId="77777777" w:rsidR="00842EC9" w:rsidRPr="007969D0" w:rsidRDefault="00842EC9" w:rsidP="00842EC9">
      <w:pPr>
        <w:rPr>
          <w:sz w:val="24"/>
          <w:szCs w:val="24"/>
          <w:lang w:eastAsia="en-US"/>
        </w:rPr>
      </w:pPr>
      <w:r w:rsidRPr="007969D0">
        <w:rPr>
          <w:sz w:val="24"/>
          <w:szCs w:val="24"/>
          <w:lang w:eastAsia="en-US"/>
        </w:rPr>
        <w:t xml:space="preserve">оценивать на применимость и достоверность информацию; </w:t>
      </w:r>
    </w:p>
    <w:p w14:paraId="11657ACE" w14:textId="77777777" w:rsidR="00842EC9" w:rsidRPr="007969D0" w:rsidRDefault="00842EC9" w:rsidP="00842EC9">
      <w:pPr>
        <w:rPr>
          <w:sz w:val="24"/>
          <w:szCs w:val="24"/>
          <w:lang w:eastAsia="en-US"/>
        </w:rPr>
      </w:pPr>
      <w:r w:rsidRPr="007969D0">
        <w:rPr>
          <w:sz w:val="24"/>
          <w:szCs w:val="24"/>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14:paraId="7D24F804" w14:textId="77777777" w:rsidR="00842EC9" w:rsidRPr="007969D0" w:rsidRDefault="00842EC9" w:rsidP="00842EC9">
      <w:pPr>
        <w:rPr>
          <w:sz w:val="24"/>
          <w:szCs w:val="24"/>
          <w:lang w:eastAsia="en-US"/>
        </w:rPr>
      </w:pPr>
      <w:r w:rsidRPr="007969D0">
        <w:rPr>
          <w:sz w:val="24"/>
          <w:szCs w:val="24"/>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0E4BA0BA" w14:textId="53F2C772" w:rsidR="00842EC9" w:rsidRPr="007969D0" w:rsidRDefault="007969D0" w:rsidP="00842EC9">
      <w:pPr>
        <w:rPr>
          <w:sz w:val="24"/>
          <w:szCs w:val="24"/>
          <w:lang w:eastAsia="en-US"/>
        </w:rPr>
      </w:pPr>
      <w:r w:rsidRPr="007969D0">
        <w:rPr>
          <w:sz w:val="24"/>
          <w:szCs w:val="24"/>
          <w:lang w:eastAsia="en-US"/>
        </w:rPr>
        <w:t xml:space="preserve">У </w:t>
      </w:r>
      <w:r w:rsidR="00842EC9" w:rsidRPr="007969D0">
        <w:rPr>
          <w:sz w:val="24"/>
          <w:szCs w:val="24"/>
          <w:lang w:eastAsia="en-US"/>
        </w:rPr>
        <w:t>обучающегося будут сформированы умения работать с информацией как часть познавательных универсальных учебных действий:</w:t>
      </w:r>
    </w:p>
    <w:p w14:paraId="0661A902" w14:textId="77777777" w:rsidR="00842EC9" w:rsidRPr="007969D0" w:rsidRDefault="00842EC9" w:rsidP="00842EC9">
      <w:pPr>
        <w:rPr>
          <w:sz w:val="24"/>
          <w:szCs w:val="24"/>
          <w:lang w:eastAsia="en-US"/>
        </w:rPr>
      </w:pPr>
      <w:r w:rsidRPr="007969D0">
        <w:rPr>
          <w:sz w:val="24"/>
          <w:szCs w:val="24"/>
          <w:lang w:eastAsia="en-US"/>
        </w:rPr>
        <w:lastRenderedPageBreak/>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B9D765C" w14:textId="77777777" w:rsidR="00842EC9" w:rsidRPr="007969D0" w:rsidRDefault="00842EC9" w:rsidP="00842EC9">
      <w:pPr>
        <w:rPr>
          <w:sz w:val="24"/>
          <w:szCs w:val="24"/>
          <w:lang w:eastAsia="en-US"/>
        </w:rPr>
      </w:pPr>
      <w:r w:rsidRPr="007969D0">
        <w:rPr>
          <w:sz w:val="24"/>
          <w:szCs w:val="24"/>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12D28FF3" w14:textId="77777777" w:rsidR="00842EC9" w:rsidRPr="007969D0" w:rsidRDefault="00842EC9" w:rsidP="00842EC9">
      <w:pPr>
        <w:rPr>
          <w:sz w:val="24"/>
          <w:szCs w:val="24"/>
          <w:lang w:eastAsia="en-US"/>
        </w:rPr>
      </w:pPr>
      <w:r w:rsidRPr="007969D0">
        <w:rPr>
          <w:sz w:val="24"/>
          <w:szCs w:val="24"/>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14:paraId="32E91FBD" w14:textId="77777777" w:rsidR="00842EC9" w:rsidRPr="007969D0" w:rsidRDefault="00842EC9" w:rsidP="00842EC9">
      <w:pPr>
        <w:rPr>
          <w:sz w:val="24"/>
          <w:szCs w:val="24"/>
          <w:lang w:eastAsia="en-US"/>
        </w:rPr>
      </w:pPr>
      <w:r w:rsidRPr="007969D0">
        <w:rPr>
          <w:sz w:val="24"/>
          <w:szCs w:val="24"/>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347373EC" w14:textId="77777777" w:rsidR="00842EC9" w:rsidRPr="007969D0" w:rsidRDefault="00842EC9" w:rsidP="00842EC9">
      <w:pPr>
        <w:rPr>
          <w:sz w:val="24"/>
          <w:szCs w:val="24"/>
          <w:lang w:eastAsia="en-US"/>
        </w:rPr>
      </w:pPr>
      <w:r w:rsidRPr="007969D0">
        <w:rPr>
          <w:sz w:val="24"/>
          <w:szCs w:val="24"/>
          <w:lang w:eastAsia="en-US"/>
        </w:rPr>
        <w:t xml:space="preserve">оценивать надёжность информации по критериям, предложенным или сформулированным самостоятельно; </w:t>
      </w:r>
    </w:p>
    <w:p w14:paraId="4C32EB8B" w14:textId="77777777" w:rsidR="00842EC9" w:rsidRPr="007969D0" w:rsidRDefault="00842EC9" w:rsidP="00842EC9">
      <w:pPr>
        <w:rPr>
          <w:sz w:val="24"/>
          <w:szCs w:val="24"/>
          <w:lang w:eastAsia="en-US"/>
        </w:rPr>
      </w:pPr>
      <w:r w:rsidRPr="007969D0">
        <w:rPr>
          <w:sz w:val="24"/>
          <w:szCs w:val="24"/>
          <w:lang w:eastAsia="en-US"/>
        </w:rPr>
        <w:t>эффективно запоминать и систематизировать информацию.</w:t>
      </w:r>
    </w:p>
    <w:p w14:paraId="5882FFEC" w14:textId="49ABAE57"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общения как часть коммуникативных универсальных учебных действий:</w:t>
      </w:r>
    </w:p>
    <w:p w14:paraId="34A0E510" w14:textId="77777777" w:rsidR="00842EC9" w:rsidRPr="007969D0" w:rsidRDefault="00842EC9" w:rsidP="00842EC9">
      <w:pPr>
        <w:rPr>
          <w:sz w:val="24"/>
          <w:szCs w:val="24"/>
          <w:lang w:eastAsia="en-US"/>
        </w:rPr>
      </w:pPr>
      <w:r w:rsidRPr="007969D0">
        <w:rPr>
          <w:sz w:val="24"/>
          <w:szCs w:val="24"/>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1B8078F9" w14:textId="77777777" w:rsidR="00842EC9" w:rsidRPr="007969D0" w:rsidRDefault="00842EC9" w:rsidP="00842EC9">
      <w:pPr>
        <w:rPr>
          <w:sz w:val="24"/>
          <w:szCs w:val="24"/>
          <w:lang w:eastAsia="en-US"/>
        </w:rPr>
      </w:pPr>
      <w:r w:rsidRPr="007969D0">
        <w:rPr>
          <w:sz w:val="24"/>
          <w:szCs w:val="24"/>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2AAD99FC" w14:textId="77777777" w:rsidR="00842EC9" w:rsidRPr="007969D0" w:rsidRDefault="00842EC9" w:rsidP="00842EC9">
      <w:pPr>
        <w:rPr>
          <w:sz w:val="24"/>
          <w:szCs w:val="24"/>
          <w:lang w:eastAsia="en-US"/>
        </w:rPr>
      </w:pPr>
      <w:r w:rsidRPr="007969D0">
        <w:rPr>
          <w:sz w:val="24"/>
          <w:szCs w:val="24"/>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14:paraId="60F934DB" w14:textId="77777777" w:rsidR="00842EC9" w:rsidRPr="007969D0" w:rsidRDefault="00842EC9" w:rsidP="00842EC9">
      <w:pPr>
        <w:rPr>
          <w:sz w:val="24"/>
          <w:szCs w:val="24"/>
          <w:lang w:eastAsia="en-US"/>
        </w:rPr>
      </w:pPr>
      <w:r w:rsidRPr="007969D0">
        <w:rPr>
          <w:sz w:val="24"/>
          <w:szCs w:val="24"/>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536DAD5E" w14:textId="77777777" w:rsidR="00842EC9" w:rsidRPr="007969D0" w:rsidRDefault="00842EC9" w:rsidP="00842EC9">
      <w:pPr>
        <w:rPr>
          <w:sz w:val="24"/>
          <w:szCs w:val="24"/>
          <w:lang w:eastAsia="en-US"/>
        </w:rPr>
      </w:pPr>
      <w:r w:rsidRPr="007969D0">
        <w:rPr>
          <w:sz w:val="24"/>
          <w:szCs w:val="24"/>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31A0D9FF" w14:textId="7E6A446B"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в части регулятивных универсальных учебных действий:</w:t>
      </w:r>
    </w:p>
    <w:p w14:paraId="02D7E63B" w14:textId="77777777" w:rsidR="00842EC9" w:rsidRPr="007969D0" w:rsidRDefault="00842EC9" w:rsidP="00842EC9">
      <w:pPr>
        <w:rPr>
          <w:sz w:val="24"/>
          <w:szCs w:val="24"/>
          <w:lang w:eastAsia="en-US"/>
        </w:rPr>
      </w:pPr>
      <w:r w:rsidRPr="007969D0">
        <w:rPr>
          <w:sz w:val="24"/>
          <w:szCs w:val="24"/>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2FA809B3" w14:textId="77777777" w:rsidR="00842EC9" w:rsidRPr="007969D0" w:rsidRDefault="00842EC9" w:rsidP="00842EC9">
      <w:pPr>
        <w:rPr>
          <w:sz w:val="24"/>
          <w:szCs w:val="24"/>
          <w:lang w:eastAsia="en-US"/>
        </w:rPr>
      </w:pPr>
      <w:r w:rsidRPr="007969D0">
        <w:rPr>
          <w:sz w:val="24"/>
          <w:szCs w:val="24"/>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5C88EE92" w14:textId="77777777" w:rsidR="00842EC9" w:rsidRPr="007969D0" w:rsidRDefault="00842EC9" w:rsidP="00842EC9">
      <w:pPr>
        <w:rPr>
          <w:sz w:val="24"/>
          <w:szCs w:val="24"/>
          <w:lang w:eastAsia="en-US"/>
        </w:rPr>
      </w:pPr>
      <w:r w:rsidRPr="007969D0">
        <w:rPr>
          <w:sz w:val="24"/>
          <w:szCs w:val="24"/>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0C354004" w14:textId="77777777" w:rsidR="00842EC9" w:rsidRPr="007969D0" w:rsidRDefault="00842EC9" w:rsidP="00842EC9">
      <w:pPr>
        <w:rPr>
          <w:sz w:val="24"/>
          <w:szCs w:val="24"/>
          <w:lang w:eastAsia="en-US"/>
        </w:rPr>
      </w:pPr>
      <w:r w:rsidRPr="007969D0">
        <w:rPr>
          <w:sz w:val="24"/>
          <w:szCs w:val="24"/>
          <w:lang w:eastAsia="en-US"/>
        </w:rPr>
        <w:t xml:space="preserve">проявлять способность к самоконтролю, самомотивации и рефлексии, к оценке и изменению ситуации; </w:t>
      </w:r>
    </w:p>
    <w:p w14:paraId="71E59F49" w14:textId="77777777" w:rsidR="00842EC9" w:rsidRPr="007969D0" w:rsidRDefault="00842EC9" w:rsidP="00842EC9">
      <w:pPr>
        <w:rPr>
          <w:sz w:val="24"/>
          <w:szCs w:val="24"/>
          <w:lang w:eastAsia="en-US"/>
        </w:rPr>
      </w:pPr>
      <w:r w:rsidRPr="007969D0">
        <w:rPr>
          <w:sz w:val="24"/>
          <w:szCs w:val="24"/>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111C9873" w14:textId="77777777" w:rsidR="00842EC9" w:rsidRPr="007969D0" w:rsidRDefault="00842EC9" w:rsidP="00842EC9">
      <w:pPr>
        <w:rPr>
          <w:sz w:val="24"/>
          <w:szCs w:val="24"/>
          <w:lang w:eastAsia="en-US"/>
        </w:rPr>
      </w:pPr>
      <w:r w:rsidRPr="007969D0">
        <w:rPr>
          <w:sz w:val="24"/>
          <w:szCs w:val="24"/>
          <w:lang w:eastAsia="en-US"/>
        </w:rPr>
        <w:t>оценивать соответствие результата цели и условиям;</w:t>
      </w:r>
    </w:p>
    <w:p w14:paraId="11114108" w14:textId="77777777" w:rsidR="00842EC9" w:rsidRPr="007969D0" w:rsidRDefault="00842EC9" w:rsidP="00842EC9">
      <w:pPr>
        <w:rPr>
          <w:sz w:val="24"/>
          <w:szCs w:val="24"/>
          <w:lang w:eastAsia="en-US"/>
        </w:rPr>
      </w:pPr>
      <w:r w:rsidRPr="007969D0">
        <w:rPr>
          <w:sz w:val="24"/>
          <w:szCs w:val="24"/>
          <w:lang w:eastAsia="en-US"/>
        </w:rPr>
        <w:t>выявлять на примерах исторических ситуаций роль эмоций в отношениях между людьми;</w:t>
      </w:r>
    </w:p>
    <w:p w14:paraId="5DF88DCC" w14:textId="77777777" w:rsidR="00842EC9" w:rsidRPr="007969D0" w:rsidRDefault="00842EC9" w:rsidP="00842EC9">
      <w:pPr>
        <w:rPr>
          <w:sz w:val="24"/>
          <w:szCs w:val="24"/>
          <w:lang w:eastAsia="en-US"/>
        </w:rPr>
      </w:pPr>
      <w:r w:rsidRPr="007969D0">
        <w:rPr>
          <w:sz w:val="24"/>
          <w:szCs w:val="24"/>
          <w:lang w:eastAsia="en-US"/>
        </w:rPr>
        <w:t>ставить себя на место другого человека, понимать мотивы действий другого (в исторических ситуациях и окружающей действительности);</w:t>
      </w:r>
    </w:p>
    <w:p w14:paraId="2364A64D" w14:textId="77777777" w:rsidR="00842EC9" w:rsidRPr="007969D0" w:rsidRDefault="00842EC9" w:rsidP="00842EC9">
      <w:pPr>
        <w:rPr>
          <w:sz w:val="24"/>
          <w:szCs w:val="24"/>
          <w:lang w:eastAsia="en-US"/>
        </w:rPr>
      </w:pPr>
      <w:r w:rsidRPr="007969D0">
        <w:rPr>
          <w:sz w:val="24"/>
          <w:szCs w:val="24"/>
          <w:lang w:eastAsia="en-US"/>
        </w:rPr>
        <w:t>регулировать способ выражения своих эмоций с учетом позиций и мнений других участников общения.</w:t>
      </w:r>
    </w:p>
    <w:p w14:paraId="674C8D9F" w14:textId="350C9DE5" w:rsidR="00842EC9" w:rsidRPr="007969D0" w:rsidRDefault="00842EC9" w:rsidP="00842EC9">
      <w:pPr>
        <w:rPr>
          <w:sz w:val="24"/>
          <w:szCs w:val="24"/>
          <w:lang w:eastAsia="en-US"/>
        </w:rPr>
      </w:pPr>
      <w:r w:rsidRPr="007969D0">
        <w:rPr>
          <w:sz w:val="24"/>
          <w:szCs w:val="24"/>
          <w:lang w:eastAsia="en-US"/>
        </w:rPr>
        <w:t>У обучающегося будут сформированы умения совместной деятельности:</w:t>
      </w:r>
    </w:p>
    <w:p w14:paraId="7EE1E8B2" w14:textId="77777777" w:rsidR="00842EC9" w:rsidRPr="007969D0" w:rsidRDefault="00842EC9" w:rsidP="00842EC9">
      <w:pPr>
        <w:rPr>
          <w:sz w:val="24"/>
          <w:szCs w:val="24"/>
          <w:lang w:eastAsia="en-US"/>
        </w:rPr>
      </w:pPr>
      <w:r w:rsidRPr="007969D0">
        <w:rPr>
          <w:sz w:val="24"/>
          <w:szCs w:val="24"/>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3BA8EFFF" w14:textId="77777777" w:rsidR="00842EC9" w:rsidRPr="007969D0" w:rsidRDefault="00842EC9" w:rsidP="00842EC9">
      <w:pPr>
        <w:rPr>
          <w:sz w:val="24"/>
          <w:szCs w:val="24"/>
          <w:lang w:eastAsia="en-US"/>
        </w:rPr>
      </w:pPr>
      <w:r w:rsidRPr="007969D0">
        <w:rPr>
          <w:sz w:val="24"/>
          <w:szCs w:val="24"/>
          <w:lang w:eastAsia="en-US"/>
        </w:rPr>
        <w:lastRenderedPageBreak/>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5B0BE2E0" w14:textId="77777777" w:rsidR="00842EC9" w:rsidRPr="007969D0" w:rsidRDefault="00842EC9" w:rsidP="00842EC9">
      <w:pPr>
        <w:rPr>
          <w:sz w:val="24"/>
          <w:szCs w:val="24"/>
          <w:lang w:eastAsia="en-US"/>
        </w:rPr>
      </w:pPr>
      <w:r w:rsidRPr="007969D0">
        <w:rPr>
          <w:sz w:val="24"/>
          <w:szCs w:val="24"/>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720B9206" w14:textId="77777777" w:rsidR="00842EC9" w:rsidRPr="007969D0" w:rsidRDefault="00842EC9" w:rsidP="00842EC9">
      <w:pPr>
        <w:rPr>
          <w:sz w:val="24"/>
          <w:szCs w:val="24"/>
          <w:lang w:eastAsia="en-US"/>
        </w:rPr>
      </w:pPr>
      <w:r w:rsidRPr="007969D0">
        <w:rPr>
          <w:sz w:val="24"/>
          <w:szCs w:val="24"/>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40EDEA8A" w14:textId="77777777" w:rsidR="00842EC9" w:rsidRPr="007969D0" w:rsidRDefault="00842EC9" w:rsidP="00842EC9">
      <w:pPr>
        <w:rPr>
          <w:sz w:val="24"/>
          <w:szCs w:val="24"/>
          <w:lang w:eastAsia="en-US"/>
        </w:rPr>
      </w:pPr>
      <w:r w:rsidRPr="007969D0">
        <w:rPr>
          <w:sz w:val="24"/>
          <w:szCs w:val="24"/>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14:paraId="024B7B71" w14:textId="77777777" w:rsidR="00842EC9" w:rsidRPr="007969D0" w:rsidRDefault="00842EC9" w:rsidP="00842EC9">
      <w:pPr>
        <w:rPr>
          <w:sz w:val="24"/>
          <w:szCs w:val="24"/>
          <w:lang w:eastAsia="en-US"/>
        </w:rPr>
      </w:pPr>
      <w:r w:rsidRPr="007969D0">
        <w:rPr>
          <w:sz w:val="24"/>
          <w:szCs w:val="24"/>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4CB4038" w14:textId="595A83C0" w:rsidR="00842EC9" w:rsidRPr="007969D0" w:rsidRDefault="00842EC9" w:rsidP="00842EC9">
      <w:pPr>
        <w:rPr>
          <w:sz w:val="24"/>
          <w:szCs w:val="24"/>
          <w:lang w:eastAsia="en-US"/>
        </w:rPr>
      </w:pPr>
      <w:r w:rsidRPr="007969D0">
        <w:rPr>
          <w:sz w:val="24"/>
          <w:szCs w:val="24"/>
          <w:lang w:eastAsia="en-US"/>
        </w:rPr>
        <w:t>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246B7798" w14:textId="77777777" w:rsidR="00842EC9" w:rsidRPr="00842EC9" w:rsidRDefault="00842EC9" w:rsidP="00842EC9">
      <w:pPr>
        <w:rPr>
          <w:lang w:eastAsia="en-US"/>
        </w:rPr>
      </w:pPr>
    </w:p>
    <w:p w14:paraId="4647A472" w14:textId="03C489C6" w:rsidR="00842EC9" w:rsidRPr="00842EC9" w:rsidRDefault="00842EC9" w:rsidP="00842EC9">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История</w:t>
      </w:r>
      <w:r w:rsidRPr="00842EC9">
        <w:rPr>
          <w:rFonts w:eastAsia="Calibri" w:cs="Times New Roman"/>
          <w:b/>
          <w:sz w:val="24"/>
          <w:szCs w:val="24"/>
          <w:lang w:eastAsia="en-US"/>
        </w:rPr>
        <w:t>»</w:t>
      </w:r>
    </w:p>
    <w:p w14:paraId="457C96BC" w14:textId="212FD8B9" w:rsidR="00842EC9" w:rsidRPr="007969D0" w:rsidRDefault="007969D0" w:rsidP="007969D0">
      <w:pPr>
        <w:widowControl w:val="0"/>
        <w:spacing w:line="240" w:lineRule="auto"/>
        <w:ind w:firstLine="709"/>
        <w:rPr>
          <w:rFonts w:eastAsia="SchoolBookSanPin" w:cs="Times New Roman"/>
          <w:sz w:val="24"/>
          <w:szCs w:val="24"/>
          <w:lang w:eastAsia="en-US"/>
        </w:rPr>
      </w:pPr>
      <w:r w:rsidRPr="007969D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969D0">
        <w:rPr>
          <w:rFonts w:eastAsia="SchoolBookSanPin" w:cs="Times New Roman"/>
          <w:b/>
          <w:sz w:val="24"/>
          <w:szCs w:val="24"/>
          <w:lang w:eastAsia="en-US"/>
        </w:rPr>
        <w:t>«рабочей программе учителя»</w:t>
      </w:r>
      <w:r w:rsidRPr="007969D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381237C" w14:textId="4FDC25D5"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1"/>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842EC9" w:rsidRPr="00842EC9" w14:paraId="3F13A0BF" w14:textId="77777777" w:rsidTr="003B590D">
        <w:trPr>
          <w:trHeight w:val="575"/>
        </w:trPr>
        <w:tc>
          <w:tcPr>
            <w:tcW w:w="850" w:type="dxa"/>
          </w:tcPr>
          <w:p w14:paraId="0C3B0898"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5803" w:type="dxa"/>
          </w:tcPr>
          <w:p w14:paraId="4FC559B4"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610F27DA"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D78D1C1"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4481A093" w14:textId="77777777" w:rsidTr="003B590D">
        <w:trPr>
          <w:trHeight w:val="2227"/>
        </w:trPr>
        <w:tc>
          <w:tcPr>
            <w:tcW w:w="850" w:type="dxa"/>
          </w:tcPr>
          <w:p w14:paraId="6F0A8BBC"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5803" w:type="dxa"/>
          </w:tcPr>
          <w:p w14:paraId="0361D0C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 5 класс</w:t>
            </w:r>
          </w:p>
          <w:p w14:paraId="7A9727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1.</w:t>
            </w:r>
            <w:r w:rsidRPr="00842EC9">
              <w:rPr>
                <w:rFonts w:eastAsia="OfficinaSansBoldITC"/>
                <w:szCs w:val="20"/>
                <w:lang w:eastAsia="en-US"/>
              </w:rPr>
              <w:t> </w:t>
            </w:r>
            <w:r w:rsidRPr="00842EC9">
              <w:rPr>
                <w:rFonts w:eastAsia="OfficinaSansBoldITC"/>
                <w:szCs w:val="20"/>
                <w:lang w:val="ru-RU" w:eastAsia="en-US"/>
              </w:rPr>
              <w:t xml:space="preserve">История Древнего мира. </w:t>
            </w:r>
          </w:p>
          <w:p w14:paraId="13DC54CE"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Введение</w:t>
            </w:r>
            <w:r w:rsidRPr="00842EC9">
              <w:rPr>
                <w:rFonts w:eastAsia="OfficinaSansBoldITC"/>
                <w:szCs w:val="20"/>
                <w:lang w:val="ru-RU" w:eastAsia="en-US"/>
              </w:rPr>
              <w:t>.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14:paraId="06AE1F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2.</w:t>
            </w:r>
            <w:r w:rsidRPr="00842EC9">
              <w:rPr>
                <w:rFonts w:eastAsia="OfficinaSansBoldITC"/>
                <w:szCs w:val="20"/>
                <w:lang w:eastAsia="en-US"/>
              </w:rPr>
              <w:t> </w:t>
            </w:r>
            <w:r w:rsidRPr="00842EC9">
              <w:rPr>
                <w:rFonts w:eastAsia="OfficinaSansBoldITC"/>
                <w:szCs w:val="20"/>
                <w:lang w:val="ru-RU" w:eastAsia="en-US"/>
              </w:rPr>
              <w:t xml:space="preserve">Первобытность. </w:t>
            </w:r>
          </w:p>
          <w:p w14:paraId="610ABC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14:paraId="73E21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431A45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ложение первобытнообщинных отношений. На пороге цивилизации.</w:t>
            </w:r>
          </w:p>
          <w:p w14:paraId="61DA65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w:t>
            </w:r>
            <w:r w:rsidRPr="00842EC9">
              <w:rPr>
                <w:rFonts w:eastAsia="OfficinaSansBoldITC"/>
                <w:szCs w:val="20"/>
                <w:lang w:eastAsia="en-US"/>
              </w:rPr>
              <w:t> </w:t>
            </w:r>
            <w:r w:rsidRPr="00842EC9">
              <w:rPr>
                <w:rFonts w:eastAsia="OfficinaSansBoldITC"/>
                <w:szCs w:val="20"/>
                <w:lang w:val="ru-RU" w:eastAsia="en-US"/>
              </w:rPr>
              <w:t xml:space="preserve">Древний мир. </w:t>
            </w:r>
          </w:p>
          <w:p w14:paraId="126AD1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и хронологические рамки истории Древнего мира. Карта Древнего мира.</w:t>
            </w:r>
          </w:p>
          <w:p w14:paraId="26E44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1.</w:t>
            </w:r>
            <w:r w:rsidRPr="00842EC9">
              <w:rPr>
                <w:rFonts w:eastAsia="OfficinaSansBoldITC"/>
                <w:szCs w:val="20"/>
                <w:lang w:eastAsia="en-US"/>
              </w:rPr>
              <w:t> </w:t>
            </w:r>
            <w:r w:rsidRPr="00842EC9">
              <w:rPr>
                <w:rFonts w:eastAsia="OfficinaSansBoldITC"/>
                <w:szCs w:val="20"/>
                <w:lang w:val="ru-RU" w:eastAsia="en-US"/>
              </w:rPr>
              <w:t xml:space="preserve">Древний Восток. </w:t>
            </w:r>
          </w:p>
          <w:p w14:paraId="1EF128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Древний Восток». Карта древневосточного мира.</w:t>
            </w:r>
          </w:p>
          <w:p w14:paraId="249D32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2.</w:t>
            </w:r>
            <w:r w:rsidRPr="00842EC9">
              <w:rPr>
                <w:rFonts w:eastAsia="OfficinaSansBoldITC"/>
                <w:szCs w:val="20"/>
                <w:lang w:eastAsia="en-US"/>
              </w:rPr>
              <w:t> </w:t>
            </w:r>
            <w:r w:rsidRPr="00842EC9">
              <w:rPr>
                <w:rFonts w:eastAsia="OfficinaSansBoldITC"/>
                <w:szCs w:val="20"/>
                <w:lang w:val="ru-RU" w:eastAsia="en-US"/>
              </w:rPr>
              <w:t xml:space="preserve">Древний Египет. </w:t>
            </w:r>
          </w:p>
          <w:p w14:paraId="3DB4F6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6264E2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тношения Египта с соседними народами. Египетское войско. Завоевательные походы фараонов; Тутмос </w:t>
            </w:r>
            <w:r w:rsidRPr="00842EC9">
              <w:rPr>
                <w:rFonts w:eastAsia="OfficinaSansBoldITC"/>
                <w:szCs w:val="20"/>
                <w:lang w:eastAsia="en-US"/>
              </w:rPr>
              <w:t>III</w:t>
            </w:r>
            <w:r w:rsidRPr="00842EC9">
              <w:rPr>
                <w:rFonts w:eastAsia="OfficinaSansBoldITC"/>
                <w:szCs w:val="20"/>
                <w:lang w:val="ru-RU" w:eastAsia="en-US"/>
              </w:rPr>
              <w:t xml:space="preserve">. Могущество Египта </w:t>
            </w:r>
            <w:r w:rsidRPr="00842EC9">
              <w:rPr>
                <w:rFonts w:eastAsia="OfficinaSansBoldITC"/>
                <w:szCs w:val="20"/>
                <w:lang w:val="ru-RU" w:eastAsia="en-US"/>
              </w:rPr>
              <w:lastRenderedPageBreak/>
              <w:t xml:space="preserve">при Рамсесе </w:t>
            </w:r>
            <w:r w:rsidRPr="00842EC9">
              <w:rPr>
                <w:rFonts w:eastAsia="OfficinaSansBoldITC"/>
                <w:szCs w:val="20"/>
                <w:lang w:eastAsia="en-US"/>
              </w:rPr>
              <w:t>II</w:t>
            </w:r>
            <w:r w:rsidRPr="00842EC9">
              <w:rPr>
                <w:rFonts w:eastAsia="OfficinaSansBoldITC"/>
                <w:szCs w:val="20"/>
                <w:lang w:val="ru-RU" w:eastAsia="en-US"/>
              </w:rPr>
              <w:t>.</w:t>
            </w:r>
          </w:p>
          <w:p w14:paraId="534FA5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318DE0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3.</w:t>
            </w:r>
            <w:r w:rsidRPr="00842EC9">
              <w:rPr>
                <w:rFonts w:eastAsia="OfficinaSansBoldITC"/>
                <w:szCs w:val="20"/>
                <w:lang w:eastAsia="en-US"/>
              </w:rPr>
              <w:t> </w:t>
            </w:r>
            <w:r w:rsidRPr="00842EC9">
              <w:rPr>
                <w:rFonts w:eastAsia="OfficinaSansBoldITC"/>
                <w:szCs w:val="20"/>
                <w:lang w:val="ru-RU" w:eastAsia="en-US"/>
              </w:rPr>
              <w:t xml:space="preserve">Древние цивилизации Месопотамии. </w:t>
            </w:r>
          </w:p>
          <w:p w14:paraId="2AE741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04C633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ревний Вавилон. Царь Хаммурапи и его законы.</w:t>
            </w:r>
          </w:p>
          <w:p w14:paraId="42C543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ссирия. Завоевания ассирийцев. Создание сильной державы. Культурные сокровища Ниневии. Гибель империи.</w:t>
            </w:r>
          </w:p>
          <w:p w14:paraId="24C065B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Нововавилонского царства. Легендарные памятники города Вавилона.</w:t>
            </w:r>
          </w:p>
          <w:p w14:paraId="040AB2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4.</w:t>
            </w:r>
            <w:r w:rsidRPr="00842EC9">
              <w:rPr>
                <w:rFonts w:eastAsia="OfficinaSansBoldITC"/>
                <w:szCs w:val="20"/>
                <w:lang w:eastAsia="en-US"/>
              </w:rPr>
              <w:t> </w:t>
            </w:r>
            <w:r w:rsidRPr="00842EC9">
              <w:rPr>
                <w:rFonts w:eastAsia="OfficinaSansBoldITC"/>
                <w:szCs w:val="20"/>
                <w:lang w:val="ru-RU" w:eastAsia="en-US"/>
              </w:rPr>
              <w:t xml:space="preserve">Восточное Средиземноморье в древности. </w:t>
            </w:r>
          </w:p>
          <w:p w14:paraId="295BEE1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46C9A9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5.</w:t>
            </w:r>
            <w:r w:rsidRPr="00842EC9">
              <w:rPr>
                <w:rFonts w:eastAsia="OfficinaSansBoldITC"/>
                <w:szCs w:val="20"/>
                <w:lang w:eastAsia="en-US"/>
              </w:rPr>
              <w:t> </w:t>
            </w:r>
            <w:r w:rsidRPr="00842EC9">
              <w:rPr>
                <w:rFonts w:eastAsia="OfficinaSansBoldITC"/>
                <w:szCs w:val="20"/>
                <w:lang w:val="ru-RU" w:eastAsia="en-US"/>
              </w:rPr>
              <w:t xml:space="preserve">Персидская держава. </w:t>
            </w:r>
          </w:p>
          <w:p w14:paraId="417454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воевания персов. Государство Ахеменидов. Великие цари: Кир </w:t>
            </w:r>
            <w:r w:rsidRPr="00842EC9">
              <w:rPr>
                <w:rFonts w:eastAsia="OfficinaSansBoldITC"/>
                <w:szCs w:val="20"/>
                <w:lang w:eastAsia="en-US"/>
              </w:rPr>
              <w:t>II</w:t>
            </w:r>
            <w:r w:rsidRPr="00842EC9">
              <w:rPr>
                <w:rFonts w:eastAsia="OfficinaSansBoldITC"/>
                <w:szCs w:val="20"/>
                <w:lang w:val="ru-RU" w:eastAsia="en-US"/>
              </w:rPr>
              <w:t xml:space="preserve"> Великий, Дарий </w:t>
            </w:r>
            <w:r w:rsidRPr="00842EC9">
              <w:rPr>
                <w:rFonts w:eastAsia="OfficinaSansBoldITC"/>
                <w:szCs w:val="20"/>
                <w:lang w:eastAsia="en-US"/>
              </w:rPr>
              <w:t>I</w:t>
            </w:r>
            <w:r w:rsidRPr="00842EC9">
              <w:rPr>
                <w:rFonts w:eastAsia="OfficinaSansBoldITC"/>
                <w:szCs w:val="20"/>
                <w:lang w:val="ru-RU" w:eastAsia="en-US"/>
              </w:rPr>
              <w:t>. Расширение территории державы. Государственное устройство. Центр и сатрапии, управление империей. Религия персов.</w:t>
            </w:r>
          </w:p>
          <w:p w14:paraId="26E0065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6.</w:t>
            </w:r>
            <w:r w:rsidRPr="00842EC9">
              <w:rPr>
                <w:rFonts w:eastAsia="OfficinaSansBoldITC"/>
                <w:szCs w:val="20"/>
                <w:lang w:eastAsia="en-US"/>
              </w:rPr>
              <w:t> </w:t>
            </w:r>
            <w:r w:rsidRPr="00842EC9">
              <w:rPr>
                <w:rFonts w:eastAsia="OfficinaSansBoldITC"/>
                <w:szCs w:val="20"/>
                <w:lang w:val="ru-RU" w:eastAsia="en-US"/>
              </w:rPr>
              <w:t xml:space="preserve">Древняя Индия. </w:t>
            </w:r>
          </w:p>
          <w:p w14:paraId="7B5F63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1577806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7.</w:t>
            </w:r>
            <w:r w:rsidRPr="00842EC9">
              <w:rPr>
                <w:rFonts w:eastAsia="OfficinaSansBoldITC"/>
                <w:szCs w:val="20"/>
                <w:lang w:eastAsia="en-US"/>
              </w:rPr>
              <w:t> </w:t>
            </w:r>
            <w:r w:rsidRPr="00842EC9">
              <w:rPr>
                <w:rFonts w:eastAsia="OfficinaSansBoldITC"/>
                <w:szCs w:val="20"/>
                <w:lang w:val="ru-RU" w:eastAsia="en-US"/>
              </w:rPr>
              <w:t xml:space="preserve">Древний Китай. </w:t>
            </w:r>
          </w:p>
          <w:p w14:paraId="2484F34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1B752C0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w:t>
            </w:r>
            <w:r w:rsidRPr="00842EC9">
              <w:rPr>
                <w:rFonts w:eastAsia="OfficinaSansBoldITC"/>
                <w:szCs w:val="20"/>
                <w:lang w:eastAsia="en-US"/>
              </w:rPr>
              <w:t> </w:t>
            </w:r>
            <w:r w:rsidRPr="00842EC9">
              <w:rPr>
                <w:rFonts w:eastAsia="OfficinaSansBoldITC"/>
                <w:szCs w:val="20"/>
                <w:lang w:val="ru-RU" w:eastAsia="en-US"/>
              </w:rPr>
              <w:t xml:space="preserve">Древняя Греция. Эллинизм. </w:t>
            </w:r>
          </w:p>
          <w:p w14:paraId="7925F3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1.</w:t>
            </w:r>
            <w:r w:rsidRPr="00842EC9">
              <w:rPr>
                <w:rFonts w:eastAsia="OfficinaSansBoldITC"/>
                <w:szCs w:val="20"/>
                <w:lang w:eastAsia="en-US"/>
              </w:rPr>
              <w:t> </w:t>
            </w:r>
            <w:r w:rsidRPr="00842EC9">
              <w:rPr>
                <w:rFonts w:eastAsia="OfficinaSansBoldITC"/>
                <w:szCs w:val="20"/>
                <w:lang w:val="ru-RU" w:eastAsia="en-US"/>
              </w:rPr>
              <w:t xml:space="preserve">Древнейшая Греция. </w:t>
            </w:r>
          </w:p>
          <w:p w14:paraId="400CF6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4C6475B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2.</w:t>
            </w:r>
            <w:r w:rsidRPr="00842EC9">
              <w:rPr>
                <w:rFonts w:eastAsia="OfficinaSansBoldITC"/>
                <w:szCs w:val="20"/>
                <w:lang w:eastAsia="en-US"/>
              </w:rPr>
              <w:t> </w:t>
            </w:r>
            <w:r w:rsidRPr="00842EC9">
              <w:rPr>
                <w:rFonts w:eastAsia="OfficinaSansBoldITC"/>
                <w:szCs w:val="20"/>
                <w:lang w:val="ru-RU" w:eastAsia="en-US"/>
              </w:rPr>
              <w:t xml:space="preserve">Греческие полисы. </w:t>
            </w:r>
          </w:p>
          <w:p w14:paraId="4505525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одъём хозяйственной жизни после «тёмных веков». Развитие земледелия и ремесла. Становление полисов, их политическое устройство. </w:t>
            </w:r>
            <w:r w:rsidRPr="00B7340D">
              <w:rPr>
                <w:rFonts w:eastAsia="OfficinaSansBoldITC"/>
                <w:szCs w:val="20"/>
                <w:lang w:val="ru-RU" w:eastAsia="en-US"/>
              </w:rPr>
              <w:t>Аристократия и демос. Великая греческая колонизация. Метрополии и колонии.</w:t>
            </w:r>
          </w:p>
          <w:p w14:paraId="783396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w:t>
            </w:r>
            <w:r w:rsidRPr="00842EC9">
              <w:rPr>
                <w:rFonts w:eastAsia="OfficinaSansBoldITC"/>
                <w:szCs w:val="20"/>
                <w:lang w:val="ru-RU" w:eastAsia="en-US"/>
              </w:rPr>
              <w:lastRenderedPageBreak/>
              <w:t>Спартанское воспитание.</w:t>
            </w:r>
          </w:p>
          <w:p w14:paraId="6E23E1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18C585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30259C3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3.</w:t>
            </w:r>
            <w:r w:rsidRPr="00842EC9">
              <w:rPr>
                <w:rFonts w:eastAsia="OfficinaSansBoldITC"/>
                <w:szCs w:val="20"/>
                <w:lang w:eastAsia="en-US"/>
              </w:rPr>
              <w:t> </w:t>
            </w:r>
            <w:r w:rsidRPr="00842EC9">
              <w:rPr>
                <w:rFonts w:eastAsia="OfficinaSansBoldITC"/>
                <w:szCs w:val="20"/>
                <w:lang w:val="ru-RU" w:eastAsia="en-US"/>
              </w:rPr>
              <w:t xml:space="preserve">Культура Древней Греции. </w:t>
            </w:r>
          </w:p>
          <w:p w14:paraId="2DE66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7A7CC7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8.4.</w:t>
            </w:r>
            <w:r w:rsidRPr="00842EC9">
              <w:rPr>
                <w:rFonts w:eastAsia="OfficinaSansBoldITC"/>
                <w:szCs w:val="20"/>
                <w:lang w:eastAsia="en-US"/>
              </w:rPr>
              <w:t> </w:t>
            </w:r>
            <w:r w:rsidRPr="00842EC9">
              <w:rPr>
                <w:rFonts w:eastAsia="OfficinaSansBoldITC"/>
                <w:szCs w:val="20"/>
                <w:lang w:val="ru-RU" w:eastAsia="en-US"/>
              </w:rPr>
              <w:t xml:space="preserve">Македонские завоевания. Эллинизм. </w:t>
            </w:r>
          </w:p>
          <w:p w14:paraId="1FFF93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озвышение Македонии. Политика Филиппа </w:t>
            </w:r>
            <w:r w:rsidRPr="00842EC9">
              <w:rPr>
                <w:rFonts w:eastAsia="OfficinaSansBoldITC"/>
                <w:szCs w:val="20"/>
                <w:lang w:eastAsia="en-US"/>
              </w:rPr>
              <w:t>II</w:t>
            </w:r>
            <w:r w:rsidRPr="00842EC9">
              <w:rPr>
                <w:rFonts w:eastAsia="OfficinaSansBoldITC"/>
                <w:szCs w:val="20"/>
                <w:lang w:val="ru-RU"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2ACD99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w:t>
            </w:r>
            <w:r w:rsidRPr="00842EC9">
              <w:rPr>
                <w:rFonts w:eastAsia="OfficinaSansBoldITC"/>
                <w:szCs w:val="20"/>
                <w:lang w:eastAsia="en-US"/>
              </w:rPr>
              <w:t> </w:t>
            </w:r>
            <w:r w:rsidRPr="00842EC9">
              <w:rPr>
                <w:rFonts w:eastAsia="OfficinaSansBoldITC"/>
                <w:szCs w:val="20"/>
                <w:lang w:val="ru-RU" w:eastAsia="en-US"/>
              </w:rPr>
              <w:t xml:space="preserve">Древний Рим. </w:t>
            </w:r>
          </w:p>
          <w:p w14:paraId="2C8AF7C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1.</w:t>
            </w:r>
            <w:r w:rsidRPr="00842EC9">
              <w:rPr>
                <w:rFonts w:eastAsia="OfficinaSansBoldITC"/>
                <w:szCs w:val="20"/>
                <w:lang w:eastAsia="en-US"/>
              </w:rPr>
              <w:t> </w:t>
            </w:r>
            <w:r w:rsidRPr="00842EC9">
              <w:rPr>
                <w:rFonts w:eastAsia="OfficinaSansBoldITC"/>
                <w:szCs w:val="20"/>
                <w:lang w:val="ru-RU" w:eastAsia="en-US"/>
              </w:rPr>
              <w:t xml:space="preserve">Возникновение Римского государства. </w:t>
            </w:r>
          </w:p>
          <w:p w14:paraId="6A4F40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7D76510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2.</w:t>
            </w:r>
            <w:r w:rsidRPr="00842EC9">
              <w:rPr>
                <w:rFonts w:eastAsia="OfficinaSansBoldITC"/>
                <w:szCs w:val="20"/>
                <w:lang w:eastAsia="en-US"/>
              </w:rPr>
              <w:t> </w:t>
            </w:r>
            <w:r w:rsidRPr="00842EC9">
              <w:rPr>
                <w:rFonts w:eastAsia="OfficinaSansBoldITC"/>
                <w:szCs w:val="20"/>
                <w:lang w:val="ru-RU" w:eastAsia="en-US"/>
              </w:rPr>
              <w:t xml:space="preserve">Римские завоевания в Средиземноморье. </w:t>
            </w:r>
          </w:p>
          <w:p w14:paraId="3F0EDE0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386932E0"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150.3.3.9.3.</w:t>
            </w:r>
            <w:r w:rsidRPr="00842EC9">
              <w:rPr>
                <w:rFonts w:eastAsia="OfficinaSansBoldITC"/>
                <w:szCs w:val="20"/>
                <w:lang w:eastAsia="en-US"/>
              </w:rPr>
              <w:t> </w:t>
            </w:r>
            <w:r w:rsidRPr="00842EC9">
              <w:rPr>
                <w:rFonts w:eastAsia="OfficinaSansBoldITC"/>
                <w:szCs w:val="20"/>
                <w:lang w:val="ru-RU" w:eastAsia="en-US"/>
              </w:rPr>
              <w:t xml:space="preserve">Поздняя Римская республика. </w:t>
            </w:r>
            <w:r w:rsidRPr="00B7340D">
              <w:rPr>
                <w:rFonts w:eastAsia="OfficinaSansBoldITC"/>
                <w:szCs w:val="20"/>
                <w:lang w:val="ru-RU" w:eastAsia="en-US"/>
              </w:rPr>
              <w:t xml:space="preserve">Гражданские войны. </w:t>
            </w:r>
          </w:p>
          <w:p w14:paraId="36D17D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1DD83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4.</w:t>
            </w:r>
            <w:r w:rsidRPr="00842EC9">
              <w:rPr>
                <w:rFonts w:eastAsia="OfficinaSansBoldITC"/>
                <w:szCs w:val="20"/>
                <w:lang w:eastAsia="en-US"/>
              </w:rPr>
              <w:t> </w:t>
            </w:r>
            <w:r w:rsidRPr="00842EC9">
              <w:rPr>
                <w:rFonts w:eastAsia="OfficinaSansBoldITC"/>
                <w:szCs w:val="20"/>
                <w:lang w:val="ru-RU" w:eastAsia="en-US"/>
              </w:rPr>
              <w:t xml:space="preserve">Расцвет и падение Римской империи. </w:t>
            </w:r>
          </w:p>
          <w:p w14:paraId="0B0AAC1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42EC9">
              <w:rPr>
                <w:rFonts w:eastAsia="OfficinaSansBoldITC"/>
                <w:szCs w:val="20"/>
                <w:lang w:eastAsia="en-US"/>
              </w:rPr>
              <w:t>I</w:t>
            </w:r>
            <w:r w:rsidRPr="00842EC9">
              <w:rPr>
                <w:rFonts w:eastAsia="OfficinaSansBoldITC"/>
                <w:szCs w:val="20"/>
                <w:lang w:val="ru-RU" w:eastAsia="en-US"/>
              </w:rPr>
              <w:t>, перенос столицы в Константинополь. Разделение Римской империи на Западную и Восточную части.</w:t>
            </w:r>
          </w:p>
          <w:p w14:paraId="3377AE9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чало Великого переселения народов. Рим и варвары. Падение Западной Римской империи.</w:t>
            </w:r>
          </w:p>
          <w:p w14:paraId="11729D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5.</w:t>
            </w:r>
            <w:r w:rsidRPr="00842EC9">
              <w:rPr>
                <w:rFonts w:eastAsia="OfficinaSansBoldITC"/>
                <w:szCs w:val="20"/>
                <w:lang w:eastAsia="en-US"/>
              </w:rPr>
              <w:t> </w:t>
            </w:r>
            <w:r w:rsidRPr="00842EC9">
              <w:rPr>
                <w:rFonts w:eastAsia="OfficinaSansBoldITC"/>
                <w:szCs w:val="20"/>
                <w:lang w:val="ru-RU" w:eastAsia="en-US"/>
              </w:rPr>
              <w:t xml:space="preserve">Культура Древнего Рима. </w:t>
            </w:r>
          </w:p>
          <w:p w14:paraId="751E35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22E4DA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3.3.9.6.</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 xml:space="preserve">. </w:t>
            </w:r>
          </w:p>
          <w:p w14:paraId="2C4CFF1B" w14:textId="5423D1A3"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цивилизаций Древнего мира.</w:t>
            </w:r>
          </w:p>
        </w:tc>
        <w:tc>
          <w:tcPr>
            <w:tcW w:w="2126" w:type="dxa"/>
          </w:tcPr>
          <w:p w14:paraId="20E38C3F"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548813C5"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36B3FF7"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w:t>
            </w:r>
            <w:r w:rsidRPr="00842EC9">
              <w:rPr>
                <w:rFonts w:eastAsia="Times New Roman"/>
                <w:i/>
                <w:szCs w:val="20"/>
                <w:lang w:val="ru-RU" w:eastAsia="en-US"/>
              </w:rPr>
              <w:lastRenderedPageBreak/>
              <w:t>образовании.</w:t>
            </w:r>
          </w:p>
        </w:tc>
      </w:tr>
      <w:tr w:rsidR="00842EC9" w:rsidRPr="00842EC9" w14:paraId="36ADBF2D" w14:textId="77777777" w:rsidTr="003B590D">
        <w:trPr>
          <w:trHeight w:val="2227"/>
        </w:trPr>
        <w:tc>
          <w:tcPr>
            <w:tcW w:w="850" w:type="dxa"/>
          </w:tcPr>
          <w:p w14:paraId="3C71B817" w14:textId="7252ED08"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2.</w:t>
            </w:r>
          </w:p>
        </w:tc>
        <w:tc>
          <w:tcPr>
            <w:tcW w:w="5803" w:type="dxa"/>
          </w:tcPr>
          <w:p w14:paraId="5594AA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6 класс</w:t>
            </w:r>
          </w:p>
          <w:p w14:paraId="421CF3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w:t>
            </w:r>
            <w:r w:rsidRPr="00842EC9">
              <w:rPr>
                <w:rFonts w:eastAsia="OfficinaSansBoldITC"/>
                <w:szCs w:val="20"/>
                <w:lang w:eastAsia="en-US"/>
              </w:rPr>
              <w:t> </w:t>
            </w:r>
            <w:r w:rsidRPr="00842EC9">
              <w:rPr>
                <w:rFonts w:eastAsia="OfficinaSansBoldITC"/>
                <w:szCs w:val="20"/>
                <w:lang w:val="ru-RU" w:eastAsia="en-US"/>
              </w:rPr>
              <w:t xml:space="preserve">Всеобщая история. История Средних веков. </w:t>
            </w:r>
          </w:p>
          <w:p w14:paraId="6BAF1E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383A972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редние века: понятие, хронологические рамки и периодизация Средневековья.</w:t>
            </w:r>
          </w:p>
          <w:p w14:paraId="3AC61F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2.</w:t>
            </w:r>
            <w:r w:rsidRPr="00842EC9">
              <w:rPr>
                <w:rFonts w:eastAsia="OfficinaSansBoldITC"/>
                <w:szCs w:val="20"/>
                <w:lang w:eastAsia="en-US"/>
              </w:rPr>
              <w:t> </w:t>
            </w:r>
            <w:r w:rsidRPr="00842EC9">
              <w:rPr>
                <w:rFonts w:eastAsia="OfficinaSansBoldITC"/>
                <w:szCs w:val="20"/>
                <w:lang w:val="ru-RU" w:eastAsia="en-US"/>
              </w:rPr>
              <w:t xml:space="preserve">Народы Европы в раннее Средневековье. </w:t>
            </w:r>
          </w:p>
          <w:p w14:paraId="5DA49B3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0EE354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кское государство в </w:t>
            </w:r>
            <w:r w:rsidRPr="00842EC9">
              <w:rPr>
                <w:rFonts w:eastAsia="OfficinaSansBoldITC"/>
                <w:szCs w:val="20"/>
                <w:lang w:eastAsia="en-US"/>
              </w:rPr>
              <w:t>VIII</w:t>
            </w:r>
            <w:r w:rsidRPr="00842EC9">
              <w:rPr>
                <w:rFonts w:eastAsia="OfficinaSansBoldITC"/>
                <w:szCs w:val="20"/>
                <w:lang w:val="ru-RU" w:eastAsia="en-US"/>
              </w:rPr>
              <w:t>‒</w:t>
            </w:r>
            <w:r w:rsidRPr="00842EC9">
              <w:rPr>
                <w:rFonts w:eastAsia="OfficinaSansBoldITC"/>
                <w:szCs w:val="20"/>
                <w:lang w:eastAsia="en-US"/>
              </w:rPr>
              <w:t>IX</w:t>
            </w:r>
            <w:r w:rsidRPr="00842EC9">
              <w:rPr>
                <w:rFonts w:eastAsia="OfficinaSansBoldITC"/>
                <w:szCs w:val="20"/>
                <w:lang w:val="ru-RU"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4223780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65C0BCD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3.</w:t>
            </w:r>
            <w:r w:rsidRPr="00842EC9">
              <w:rPr>
                <w:rFonts w:eastAsia="OfficinaSansBoldITC"/>
                <w:szCs w:val="20"/>
                <w:lang w:eastAsia="en-US"/>
              </w:rPr>
              <w:t> </w:t>
            </w:r>
            <w:r w:rsidRPr="00842EC9">
              <w:rPr>
                <w:rFonts w:eastAsia="OfficinaSansBoldITC"/>
                <w:szCs w:val="20"/>
                <w:lang w:val="ru-RU" w:eastAsia="en-US"/>
              </w:rPr>
              <w:t xml:space="preserve">Византийская империя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2E1A9B6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4DC91A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4.</w:t>
            </w:r>
            <w:r w:rsidRPr="00842EC9">
              <w:rPr>
                <w:rFonts w:eastAsia="OfficinaSansBoldITC"/>
                <w:szCs w:val="20"/>
                <w:lang w:eastAsia="en-US"/>
              </w:rPr>
              <w:t> </w:t>
            </w:r>
            <w:r w:rsidRPr="00842EC9">
              <w:rPr>
                <w:rFonts w:eastAsia="OfficinaSansBoldITC"/>
                <w:szCs w:val="20"/>
                <w:lang w:val="ru-RU" w:eastAsia="en-US"/>
              </w:rPr>
              <w:t xml:space="preserve">Арабы в </w:t>
            </w:r>
            <w:r w:rsidRPr="00842EC9">
              <w:rPr>
                <w:rFonts w:eastAsia="OfficinaSansBoldITC"/>
                <w:szCs w:val="20"/>
                <w:lang w:eastAsia="en-US"/>
              </w:rPr>
              <w:t>VI</w:t>
            </w:r>
            <w:r w:rsidRPr="00842EC9">
              <w:rPr>
                <w:rFonts w:eastAsia="OfficinaSansBoldITC"/>
                <w:szCs w:val="20"/>
                <w:lang w:val="ru-RU" w:eastAsia="en-US"/>
              </w:rPr>
              <w:t>‒Х</w:t>
            </w:r>
            <w:r w:rsidRPr="00842EC9">
              <w:rPr>
                <w:rFonts w:eastAsia="OfficinaSansBoldITC"/>
                <w:szCs w:val="20"/>
                <w:lang w:eastAsia="en-US"/>
              </w:rPr>
              <w:t>I</w:t>
            </w:r>
            <w:r w:rsidRPr="00842EC9">
              <w:rPr>
                <w:rFonts w:eastAsia="OfficinaSansBoldITC"/>
                <w:szCs w:val="20"/>
                <w:lang w:val="ru-RU" w:eastAsia="en-US"/>
              </w:rPr>
              <w:t xml:space="preserve"> вв. </w:t>
            </w:r>
          </w:p>
          <w:p w14:paraId="370F8C9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6A928C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5.</w:t>
            </w:r>
            <w:r w:rsidRPr="00842EC9">
              <w:rPr>
                <w:rFonts w:eastAsia="OfficinaSansBoldITC"/>
                <w:szCs w:val="20"/>
                <w:lang w:eastAsia="en-US"/>
              </w:rPr>
              <w:t> </w:t>
            </w:r>
            <w:r w:rsidRPr="00842EC9">
              <w:rPr>
                <w:rFonts w:eastAsia="OfficinaSansBoldITC"/>
                <w:szCs w:val="20"/>
                <w:lang w:val="ru-RU" w:eastAsia="en-US"/>
              </w:rPr>
              <w:t xml:space="preserve">Средневековое европейское общество. </w:t>
            </w:r>
          </w:p>
          <w:p w14:paraId="1322E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3CD300A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05CC235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0373937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6.</w:t>
            </w:r>
            <w:r w:rsidRPr="00842EC9">
              <w:rPr>
                <w:rFonts w:eastAsia="OfficinaSansBoldITC"/>
                <w:szCs w:val="20"/>
                <w:lang w:eastAsia="en-US"/>
              </w:rPr>
              <w:t> </w:t>
            </w:r>
            <w:r w:rsidRPr="00842EC9">
              <w:rPr>
                <w:rFonts w:eastAsia="OfficinaSansBoldITC"/>
                <w:szCs w:val="20"/>
                <w:lang w:val="ru-RU" w:eastAsia="en-US"/>
              </w:rPr>
              <w:t>Государства Европы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w:t>
            </w:r>
          </w:p>
          <w:p w14:paraId="03EC5F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Польско-литовское государство в </w:t>
            </w:r>
            <w:r w:rsidRPr="00842EC9">
              <w:rPr>
                <w:rFonts w:eastAsia="OfficinaSansBoldITC"/>
                <w:szCs w:val="20"/>
                <w:lang w:eastAsia="en-US"/>
              </w:rPr>
              <w:t>XIV</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еконкиста и образование централизованных государств на Пиренейском полуострове. Итальянские государства в </w:t>
            </w:r>
            <w:r w:rsidRPr="00842EC9">
              <w:rPr>
                <w:rFonts w:eastAsia="OfficinaSansBoldITC"/>
                <w:szCs w:val="20"/>
                <w:lang w:eastAsia="en-US"/>
              </w:rPr>
              <w:t>XII</w:t>
            </w:r>
            <w:r w:rsidRPr="00842EC9">
              <w:rPr>
                <w:rFonts w:eastAsia="OfficinaSansBoldITC"/>
                <w:szCs w:val="20"/>
                <w:lang w:val="ru-RU" w:eastAsia="en-US"/>
              </w:rPr>
              <w:t>‒</w:t>
            </w:r>
            <w:r w:rsidRPr="00842EC9">
              <w:rPr>
                <w:rFonts w:eastAsia="OfficinaSansBoldITC"/>
                <w:szCs w:val="20"/>
                <w:lang w:eastAsia="en-US"/>
              </w:rPr>
              <w:t>XV</w:t>
            </w:r>
            <w:r w:rsidRPr="00842EC9">
              <w:rPr>
                <w:rFonts w:eastAsia="OfficinaSansBoldITC"/>
                <w:szCs w:val="20"/>
                <w:lang w:val="ru-RU" w:eastAsia="en-US"/>
              </w:rPr>
              <w:t xml:space="preserve"> вв. Развитие экономики в европейских странах в период зрелого Средневековья. Обострение социальных противоречий в Х</w:t>
            </w:r>
            <w:r w:rsidRPr="00842EC9">
              <w:rPr>
                <w:rFonts w:eastAsia="OfficinaSansBoldITC"/>
                <w:szCs w:val="20"/>
                <w:lang w:eastAsia="en-US"/>
              </w:rPr>
              <w:t>IV</w:t>
            </w:r>
            <w:r w:rsidRPr="00842EC9">
              <w:rPr>
                <w:rFonts w:eastAsia="OfficinaSansBoldITC"/>
                <w:szCs w:val="20"/>
                <w:lang w:val="ru-RU" w:eastAsia="en-US"/>
              </w:rPr>
              <w:t xml:space="preserve"> в. (Жакерия, </w:t>
            </w:r>
            <w:r w:rsidRPr="00842EC9">
              <w:rPr>
                <w:rFonts w:eastAsia="OfficinaSansBoldITC"/>
                <w:szCs w:val="20"/>
                <w:lang w:val="ru-RU" w:eastAsia="en-US"/>
              </w:rPr>
              <w:lastRenderedPageBreak/>
              <w:t>восстание Уота Тайлера). Гуситское движение в Чехии.</w:t>
            </w:r>
          </w:p>
          <w:p w14:paraId="1E061E2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изантийская империя и славянские государства в Х</w:t>
            </w:r>
            <w:r w:rsidRPr="00842EC9">
              <w:rPr>
                <w:rFonts w:eastAsia="OfficinaSansBoldITC"/>
                <w:szCs w:val="20"/>
                <w:lang w:eastAsia="en-US"/>
              </w:rPr>
              <w:t>II</w:t>
            </w:r>
            <w:r w:rsidRPr="00842EC9">
              <w:rPr>
                <w:rFonts w:eastAsia="OfficinaSansBoldITC"/>
                <w:szCs w:val="20"/>
                <w:lang w:val="ru-RU" w:eastAsia="en-US"/>
              </w:rPr>
              <w:t>‒Х</w:t>
            </w:r>
            <w:r w:rsidRPr="00842EC9">
              <w:rPr>
                <w:rFonts w:eastAsia="OfficinaSansBoldITC"/>
                <w:szCs w:val="20"/>
                <w:lang w:eastAsia="en-US"/>
              </w:rPr>
              <w:t>V</w:t>
            </w:r>
            <w:r w:rsidRPr="00842EC9">
              <w:rPr>
                <w:rFonts w:eastAsia="OfficinaSansBoldITC"/>
                <w:szCs w:val="20"/>
                <w:lang w:val="ru-RU" w:eastAsia="en-US"/>
              </w:rPr>
              <w:t xml:space="preserve"> вв. Экспансия турок-османов. Османские завоевания на Балканах. Падение Константинополя.</w:t>
            </w:r>
          </w:p>
          <w:p w14:paraId="6BBFA8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7.</w:t>
            </w:r>
            <w:r w:rsidRPr="00842EC9">
              <w:rPr>
                <w:rFonts w:eastAsia="OfficinaSansBoldITC"/>
                <w:szCs w:val="20"/>
                <w:lang w:eastAsia="en-US"/>
              </w:rPr>
              <w:t> </w:t>
            </w:r>
            <w:r w:rsidRPr="00842EC9">
              <w:rPr>
                <w:rFonts w:eastAsia="OfficinaSansBoldITC"/>
                <w:szCs w:val="20"/>
                <w:lang w:val="ru-RU" w:eastAsia="en-US"/>
              </w:rPr>
              <w:t xml:space="preserve">Культура средневековой Европы. </w:t>
            </w:r>
          </w:p>
          <w:p w14:paraId="32A15A9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731D4F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8.</w:t>
            </w:r>
            <w:r w:rsidRPr="00842EC9">
              <w:rPr>
                <w:rFonts w:eastAsia="OfficinaSansBoldITC"/>
                <w:szCs w:val="20"/>
                <w:lang w:eastAsia="en-US"/>
              </w:rPr>
              <w:t> </w:t>
            </w:r>
            <w:r w:rsidRPr="00842EC9">
              <w:rPr>
                <w:rFonts w:eastAsia="OfficinaSansBoldITC"/>
                <w:szCs w:val="20"/>
                <w:lang w:val="ru-RU" w:eastAsia="en-US"/>
              </w:rPr>
              <w:t xml:space="preserve">Страны Востока в Средние века. </w:t>
            </w:r>
          </w:p>
          <w:p w14:paraId="466CFF1B"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Османская империя</w:t>
            </w:r>
            <w:r w:rsidRPr="00842EC9">
              <w:rPr>
                <w:rFonts w:eastAsia="OfficinaSansBoldITC"/>
                <w:szCs w:val="20"/>
                <w:lang w:val="ru-RU" w:eastAsia="en-US"/>
              </w:rPr>
              <w:t xml:space="preserve">: завоевания турок-османов (Балканы, падение Византии), управление империей, положение покоренных народов. </w:t>
            </w:r>
            <w:r w:rsidRPr="00842EC9">
              <w:rPr>
                <w:rFonts w:eastAsia="OfficinaSansBoldITC"/>
                <w:bCs/>
                <w:szCs w:val="20"/>
                <w:lang w:val="ru-RU" w:eastAsia="en-US"/>
              </w:rPr>
              <w:t>Монгольская держава</w:t>
            </w:r>
            <w:r w:rsidRPr="00842EC9">
              <w:rPr>
                <w:rFonts w:eastAsia="OfficinaSansBoldITC"/>
                <w:szCs w:val="20"/>
                <w:lang w:val="ru-RU" w:eastAsia="en-US"/>
              </w:rPr>
              <w:t xml:space="preserve">: общественный строй монгольских племен, завоевания Чингисхана и его потомков, управление подчиненными территориями. </w:t>
            </w:r>
            <w:r w:rsidRPr="00842EC9">
              <w:rPr>
                <w:rFonts w:eastAsia="OfficinaSansBoldITC"/>
                <w:bCs/>
                <w:szCs w:val="20"/>
                <w:lang w:val="ru-RU" w:eastAsia="en-US"/>
              </w:rPr>
              <w:t>Китай</w:t>
            </w:r>
            <w:r w:rsidRPr="00842EC9">
              <w:rPr>
                <w:rFonts w:eastAsia="OfficinaSansBoldITC"/>
                <w:szCs w:val="20"/>
                <w:lang w:val="ru-RU" w:eastAsia="en-US"/>
              </w:rPr>
              <w:t xml:space="preserve">: империи, правители и подданные, борьба против завоевателей. </w:t>
            </w:r>
            <w:r w:rsidRPr="00842EC9">
              <w:rPr>
                <w:rFonts w:eastAsia="OfficinaSansBoldITC"/>
                <w:bCs/>
                <w:szCs w:val="20"/>
                <w:lang w:val="ru-RU" w:eastAsia="en-US"/>
              </w:rPr>
              <w:t xml:space="preserve">Япония </w:t>
            </w:r>
            <w:r w:rsidRPr="00842EC9">
              <w:rPr>
                <w:rFonts w:eastAsia="OfficinaSansBoldITC"/>
                <w:szCs w:val="20"/>
                <w:lang w:val="ru-RU" w:eastAsia="en-US"/>
              </w:rPr>
              <w:t xml:space="preserve">в Средние века: образование государства, власть императоров и управление сёгунов. </w:t>
            </w:r>
            <w:r w:rsidRPr="00842EC9">
              <w:rPr>
                <w:rFonts w:eastAsia="OfficinaSansBoldITC"/>
                <w:bCs/>
                <w:szCs w:val="20"/>
                <w:lang w:val="ru-RU" w:eastAsia="en-US"/>
              </w:rPr>
              <w:t>Индия</w:t>
            </w:r>
            <w:r w:rsidRPr="00842EC9">
              <w:rPr>
                <w:rFonts w:eastAsia="OfficinaSansBoldITC"/>
                <w:szCs w:val="20"/>
                <w:lang w:val="ru-RU" w:eastAsia="en-US"/>
              </w:rPr>
              <w:t>: раздробленность индийских княжеств, вторжение мусульман, Делийский султанат.</w:t>
            </w:r>
          </w:p>
          <w:p w14:paraId="5E8380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народов Востока. Литература. Архитектура. Традиционные искусства и ремесла.</w:t>
            </w:r>
          </w:p>
          <w:p w14:paraId="75E7A7F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9.</w:t>
            </w:r>
            <w:r w:rsidRPr="00842EC9">
              <w:rPr>
                <w:rFonts w:eastAsia="OfficinaSansBoldITC"/>
                <w:szCs w:val="20"/>
                <w:lang w:eastAsia="en-US"/>
              </w:rPr>
              <w:t> </w:t>
            </w:r>
            <w:r w:rsidRPr="00842EC9">
              <w:rPr>
                <w:rFonts w:eastAsia="OfficinaSansBoldITC"/>
                <w:szCs w:val="20"/>
                <w:lang w:val="ru-RU" w:eastAsia="en-US"/>
              </w:rPr>
              <w:t xml:space="preserve">Государства доколумбовой Америки в Средние века. </w:t>
            </w:r>
          </w:p>
          <w:p w14:paraId="5322B9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ивилизации майя, ацтеков и инков: общественный строй, религиозные верования, культура. Появление европейских завоевателей.</w:t>
            </w:r>
          </w:p>
          <w:p w14:paraId="7620C10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1.10.</w:t>
            </w:r>
            <w:r w:rsidRPr="00842EC9">
              <w:rPr>
                <w:rFonts w:eastAsia="OfficinaSansBoldITC"/>
                <w:szCs w:val="20"/>
                <w:lang w:eastAsia="en-US"/>
              </w:rPr>
              <w:t> </w:t>
            </w:r>
            <w:r w:rsidRPr="00842EC9">
              <w:rPr>
                <w:rFonts w:eastAsia="OfficinaSansBoldITC"/>
                <w:bCs/>
                <w:szCs w:val="20"/>
                <w:lang w:val="ru-RU" w:eastAsia="en-US"/>
              </w:rPr>
              <w:t>Обобщение</w:t>
            </w:r>
            <w:r w:rsidRPr="00842EC9">
              <w:rPr>
                <w:rFonts w:eastAsia="OfficinaSansBoldITC"/>
                <w:szCs w:val="20"/>
                <w:lang w:val="ru-RU" w:eastAsia="en-US"/>
              </w:rPr>
              <w:t>.</w:t>
            </w:r>
          </w:p>
          <w:p w14:paraId="6199AC3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Средних веков.</w:t>
            </w:r>
          </w:p>
          <w:p w14:paraId="5F718E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w:t>
            </w:r>
            <w:r w:rsidRPr="00842EC9">
              <w:rPr>
                <w:rFonts w:eastAsia="OfficinaSansBoldITC"/>
                <w:szCs w:val="20"/>
                <w:lang w:eastAsia="en-US"/>
              </w:rPr>
              <w:t> </w:t>
            </w:r>
            <w:r w:rsidRPr="00842EC9">
              <w:rPr>
                <w:rFonts w:eastAsia="OfficinaSansBoldITC"/>
                <w:szCs w:val="20"/>
                <w:lang w:val="ru-RU" w:eastAsia="en-US"/>
              </w:rPr>
              <w:t xml:space="preserve">История России. От Руси к Российскому государству. </w:t>
            </w:r>
          </w:p>
          <w:p w14:paraId="227B7FF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1.</w:t>
            </w:r>
            <w:r w:rsidRPr="00842EC9">
              <w:rPr>
                <w:rFonts w:eastAsia="OfficinaSansBoldITC"/>
                <w:szCs w:val="20"/>
                <w:lang w:eastAsia="en-US"/>
              </w:rPr>
              <w:t> </w:t>
            </w:r>
            <w:r w:rsidRPr="00842EC9">
              <w:rPr>
                <w:rFonts w:eastAsia="OfficinaSansBoldITC"/>
                <w:bCs/>
                <w:szCs w:val="20"/>
                <w:lang w:val="ru-RU" w:eastAsia="en-US"/>
              </w:rPr>
              <w:t>Введение</w:t>
            </w:r>
            <w:r w:rsidRPr="00842EC9">
              <w:rPr>
                <w:rFonts w:eastAsia="OfficinaSansBoldITC"/>
                <w:szCs w:val="20"/>
                <w:lang w:val="ru-RU" w:eastAsia="en-US"/>
              </w:rPr>
              <w:t xml:space="preserve">. </w:t>
            </w:r>
          </w:p>
          <w:p w14:paraId="76E980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ль и место России в мировой истории. Проблемы периодизации российской истории. Источники по истории России.</w:t>
            </w:r>
          </w:p>
          <w:p w14:paraId="76FB1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2.</w:t>
            </w:r>
            <w:r w:rsidRPr="00842EC9">
              <w:rPr>
                <w:rFonts w:eastAsia="OfficinaSansBoldITC"/>
                <w:szCs w:val="20"/>
                <w:lang w:eastAsia="en-US"/>
              </w:rPr>
              <w:t> </w:t>
            </w:r>
            <w:r w:rsidRPr="00842EC9">
              <w:rPr>
                <w:rFonts w:eastAsia="OfficinaSansBoldITC"/>
                <w:szCs w:val="20"/>
                <w:lang w:val="ru-RU" w:eastAsia="en-US"/>
              </w:rPr>
              <w:t xml:space="preserve">Народы и государства на территории нашей страны в древности. Восточная Европа в середине </w:t>
            </w:r>
            <w:r w:rsidRPr="00842EC9">
              <w:rPr>
                <w:rFonts w:eastAsia="OfficinaSansBoldITC"/>
                <w:szCs w:val="20"/>
                <w:lang w:eastAsia="en-US"/>
              </w:rPr>
              <w:t>I</w:t>
            </w:r>
            <w:r w:rsidRPr="00842EC9">
              <w:rPr>
                <w:rFonts w:eastAsia="OfficinaSansBoldITC"/>
                <w:szCs w:val="20"/>
                <w:lang w:val="ru-RU" w:eastAsia="en-US"/>
              </w:rPr>
              <w:t xml:space="preserve"> тыс. н. э. </w:t>
            </w:r>
          </w:p>
          <w:p w14:paraId="19771A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094209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ы, проживавшие на этой территории до середины </w:t>
            </w:r>
            <w:r w:rsidRPr="00842EC9">
              <w:rPr>
                <w:rFonts w:eastAsia="OfficinaSansBoldITC"/>
                <w:szCs w:val="20"/>
                <w:lang w:eastAsia="en-US"/>
              </w:rPr>
              <w:t>I</w:t>
            </w:r>
            <w:r w:rsidRPr="00842EC9">
              <w:rPr>
                <w:rFonts w:eastAsia="OfficinaSansBoldITC"/>
                <w:szCs w:val="20"/>
                <w:lang w:val="ru-RU"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4569FCB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0E12081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траны и народы Восточной Европы, Сибири и Дальнего Востока, Тюркский каганат, Хазарский каганат, Волжская Булгария.</w:t>
            </w:r>
          </w:p>
          <w:p w14:paraId="64CC8E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w:t>
            </w:r>
            <w:r w:rsidRPr="00842EC9">
              <w:rPr>
                <w:rFonts w:eastAsia="OfficinaSansBoldITC"/>
                <w:szCs w:val="20"/>
                <w:lang w:eastAsia="en-US"/>
              </w:rPr>
              <w:t> </w:t>
            </w:r>
            <w:r w:rsidRPr="00842EC9">
              <w:rPr>
                <w:rFonts w:eastAsia="OfficinaSansBoldITC"/>
                <w:szCs w:val="20"/>
                <w:lang w:val="ru-RU" w:eastAsia="en-US"/>
              </w:rPr>
              <w:t xml:space="preserve">Русь в </w:t>
            </w:r>
            <w:r w:rsidRPr="00842EC9">
              <w:rPr>
                <w:rFonts w:eastAsia="OfficinaSansBoldITC"/>
                <w:szCs w:val="20"/>
                <w:lang w:eastAsia="en-US"/>
              </w:rPr>
              <w:t>IX</w:t>
            </w:r>
            <w:r w:rsidRPr="00842EC9">
              <w:rPr>
                <w:rFonts w:eastAsia="OfficinaSansBoldITC"/>
                <w:szCs w:val="20"/>
                <w:lang w:val="ru-RU" w:eastAsia="en-US"/>
              </w:rPr>
              <w:t xml:space="preserve"> ‒ начале </w:t>
            </w:r>
            <w:r w:rsidRPr="00842EC9">
              <w:rPr>
                <w:rFonts w:eastAsia="OfficinaSansBoldITC"/>
                <w:szCs w:val="20"/>
                <w:lang w:eastAsia="en-US"/>
              </w:rPr>
              <w:t>XII</w:t>
            </w:r>
            <w:r w:rsidRPr="00842EC9">
              <w:rPr>
                <w:rFonts w:eastAsia="OfficinaSansBoldITC"/>
                <w:szCs w:val="20"/>
                <w:lang w:val="ru-RU" w:eastAsia="en-US"/>
              </w:rPr>
              <w:t xml:space="preserve"> в. </w:t>
            </w:r>
          </w:p>
          <w:p w14:paraId="1690314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4.2.3.1.</w:t>
            </w:r>
            <w:r w:rsidRPr="00842EC9">
              <w:rPr>
                <w:rFonts w:eastAsia="OfficinaSansBoldITC"/>
                <w:szCs w:val="20"/>
                <w:lang w:eastAsia="en-US"/>
              </w:rPr>
              <w:t> </w:t>
            </w:r>
            <w:r w:rsidRPr="00842EC9">
              <w:rPr>
                <w:rFonts w:eastAsia="OfficinaSansBoldITC"/>
                <w:bCs/>
                <w:szCs w:val="20"/>
                <w:lang w:val="ru-RU" w:eastAsia="en-US"/>
              </w:rPr>
              <w:t xml:space="preserve">Образование государства Русь. </w:t>
            </w:r>
            <w:r w:rsidRPr="00842EC9">
              <w:rPr>
                <w:rFonts w:eastAsia="OfficinaSansBoldITC"/>
                <w:szCs w:val="20"/>
                <w:lang w:val="ru-RU"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42EC9">
              <w:rPr>
                <w:rFonts w:eastAsia="OfficinaSansBoldITC"/>
                <w:szCs w:val="20"/>
                <w:lang w:eastAsia="en-US"/>
              </w:rPr>
              <w:t>I</w:t>
            </w:r>
            <w:r w:rsidRPr="00842EC9">
              <w:rPr>
                <w:rFonts w:eastAsia="OfficinaSansBoldITC"/>
                <w:szCs w:val="20"/>
                <w:lang w:val="ru-RU" w:eastAsia="en-US"/>
              </w:rPr>
              <w:t xml:space="preserve"> тыс. н. э. Формирование новой политической и этнической карты континента.</w:t>
            </w:r>
          </w:p>
          <w:p w14:paraId="34BE8D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известия о Руси. Проблема образования государства.</w:t>
            </w:r>
          </w:p>
          <w:p w14:paraId="0D44E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Скандинавы на Руси. Начало династии Рюриковичей.</w:t>
            </w:r>
          </w:p>
          <w:p w14:paraId="267B52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40B30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нятие христианства и его значение. Византийское наследие на Руси.</w:t>
            </w:r>
          </w:p>
          <w:p w14:paraId="1C5B2C3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2.</w:t>
            </w:r>
            <w:r w:rsidRPr="00842EC9">
              <w:rPr>
                <w:rFonts w:eastAsia="OfficinaSansBoldITC"/>
                <w:szCs w:val="20"/>
                <w:lang w:eastAsia="en-US"/>
              </w:rPr>
              <w:t> </w:t>
            </w:r>
            <w:r w:rsidRPr="00842EC9">
              <w:rPr>
                <w:rFonts w:eastAsia="OfficinaSansBoldITC"/>
                <w:bCs/>
                <w:szCs w:val="20"/>
                <w:lang w:val="ru-RU" w:eastAsia="en-US"/>
              </w:rPr>
              <w:t xml:space="preserve">Русь в конце </w:t>
            </w:r>
            <w:r w:rsidRPr="00842EC9">
              <w:rPr>
                <w:rFonts w:eastAsia="OfficinaSansBoldITC"/>
                <w:bCs/>
                <w:szCs w:val="20"/>
                <w:lang w:eastAsia="en-US"/>
              </w:rPr>
              <w:t>X</w:t>
            </w:r>
            <w:r w:rsidRPr="00842EC9">
              <w:rPr>
                <w:rFonts w:eastAsia="OfficinaSansBoldITC"/>
                <w:bCs/>
                <w:szCs w:val="20"/>
                <w:lang w:val="ru-RU" w:eastAsia="en-US"/>
              </w:rPr>
              <w:t xml:space="preserve"> ‒ начале </w:t>
            </w:r>
            <w:r w:rsidRPr="00842EC9">
              <w:rPr>
                <w:rFonts w:eastAsia="OfficinaSansBoldITC"/>
                <w:bCs/>
                <w:szCs w:val="20"/>
                <w:lang w:eastAsia="en-US"/>
              </w:rPr>
              <w:t>XII</w:t>
            </w:r>
            <w:r w:rsidRPr="00842EC9">
              <w:rPr>
                <w:rFonts w:eastAsia="OfficinaSansBoldITC"/>
                <w:bCs/>
                <w:szCs w:val="20"/>
                <w:lang w:val="ru-RU" w:eastAsia="en-US"/>
              </w:rPr>
              <w:t xml:space="preserve"> в. </w:t>
            </w:r>
            <w:r w:rsidRPr="00842EC9">
              <w:rPr>
                <w:rFonts w:eastAsia="OfficinaSansBoldITC"/>
                <w:szCs w:val="20"/>
                <w:lang w:val="ru-RU" w:eastAsia="en-US"/>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70BD1A3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ый строй Руси: дискуссии в исторической науке.</w:t>
            </w:r>
          </w:p>
          <w:p w14:paraId="21A3AC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нязья, дружина. Духовенство. Городское население. Купцы.</w:t>
            </w:r>
          </w:p>
          <w:p w14:paraId="1F0CB3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атегории рядового и зависимого населения. Древнерусское право: Русская Правда, церковные уставы.</w:t>
            </w:r>
          </w:p>
          <w:p w14:paraId="455CD4C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155C29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3.3.</w:t>
            </w:r>
            <w:r w:rsidRPr="00842EC9">
              <w:rPr>
                <w:rFonts w:eastAsia="OfficinaSansBoldITC"/>
                <w:szCs w:val="20"/>
                <w:lang w:eastAsia="en-US"/>
              </w:rPr>
              <w:t> </w:t>
            </w:r>
            <w:r w:rsidRPr="00842EC9">
              <w:rPr>
                <w:rFonts w:eastAsia="OfficinaSansBoldITC"/>
                <w:bCs/>
                <w:szCs w:val="20"/>
                <w:lang w:val="ru-RU" w:eastAsia="en-US"/>
              </w:rPr>
              <w:t xml:space="preserve">Культурное пространство. </w:t>
            </w:r>
            <w:r w:rsidRPr="00842EC9">
              <w:rPr>
                <w:rFonts w:eastAsia="OfficinaSansBoldITC"/>
                <w:szCs w:val="20"/>
                <w:lang w:val="ru-RU" w:eastAsia="en-US"/>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0BABC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584234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7EEB245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4.</w:t>
            </w:r>
            <w:r w:rsidRPr="00842EC9">
              <w:rPr>
                <w:rFonts w:eastAsia="OfficinaSansBoldITC"/>
                <w:szCs w:val="20"/>
                <w:lang w:eastAsia="en-US"/>
              </w:rPr>
              <w:t> </w:t>
            </w:r>
            <w:r w:rsidRPr="00842EC9">
              <w:rPr>
                <w:rFonts w:eastAsia="OfficinaSansBoldITC"/>
                <w:szCs w:val="20"/>
                <w:lang w:val="ru-RU" w:eastAsia="en-US"/>
              </w:rPr>
              <w:t xml:space="preserve">Русь в середине </w:t>
            </w:r>
            <w:r w:rsidRPr="00842EC9">
              <w:rPr>
                <w:rFonts w:eastAsia="OfficinaSansBoldITC"/>
                <w:szCs w:val="20"/>
                <w:lang w:eastAsia="en-US"/>
              </w:rPr>
              <w:t>XII</w:t>
            </w:r>
            <w:r w:rsidRPr="00842EC9">
              <w:rPr>
                <w:rFonts w:eastAsia="OfficinaSansBoldITC"/>
                <w:szCs w:val="20"/>
                <w:lang w:val="ru-RU" w:eastAsia="en-US"/>
              </w:rPr>
              <w:t xml:space="preserve"> ‒ начале </w:t>
            </w:r>
            <w:r w:rsidRPr="00842EC9">
              <w:rPr>
                <w:rFonts w:eastAsia="OfficinaSansBoldITC"/>
                <w:szCs w:val="20"/>
                <w:lang w:eastAsia="en-US"/>
              </w:rPr>
              <w:t>XIII</w:t>
            </w:r>
            <w:r w:rsidRPr="00842EC9">
              <w:rPr>
                <w:rFonts w:eastAsia="OfficinaSansBoldITC"/>
                <w:szCs w:val="20"/>
                <w:lang w:val="ru-RU" w:eastAsia="en-US"/>
              </w:rPr>
              <w:t xml:space="preserve"> в. </w:t>
            </w:r>
          </w:p>
          <w:p w14:paraId="1DDDFB7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805DB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43B635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4.2.5.</w:t>
            </w:r>
            <w:r w:rsidRPr="00842EC9">
              <w:rPr>
                <w:rFonts w:eastAsia="OfficinaSansBoldITC"/>
                <w:szCs w:val="20"/>
                <w:lang w:eastAsia="en-US"/>
              </w:rPr>
              <w:t> </w:t>
            </w:r>
            <w:r w:rsidRPr="00842EC9">
              <w:rPr>
                <w:rFonts w:eastAsia="OfficinaSansBoldITC"/>
                <w:szCs w:val="20"/>
                <w:lang w:val="ru-RU" w:eastAsia="en-US"/>
              </w:rPr>
              <w:t xml:space="preserve">Русские земли и их соседи в середине </w:t>
            </w:r>
            <w:r w:rsidRPr="00842EC9">
              <w:rPr>
                <w:rFonts w:eastAsia="OfficinaSansBoldITC"/>
                <w:szCs w:val="20"/>
                <w:lang w:eastAsia="en-US"/>
              </w:rPr>
              <w:t>XIII</w:t>
            </w:r>
            <w:r w:rsidRPr="00842EC9">
              <w:rPr>
                <w:rFonts w:eastAsia="OfficinaSansBoldITC"/>
                <w:szCs w:val="20"/>
                <w:lang w:val="ru-RU" w:eastAsia="en-US"/>
              </w:rPr>
              <w:t xml:space="preserve"> ‒ </w:t>
            </w:r>
            <w:r w:rsidRPr="00842EC9">
              <w:rPr>
                <w:rFonts w:eastAsia="OfficinaSansBoldITC"/>
                <w:szCs w:val="20"/>
                <w:lang w:eastAsia="en-US"/>
              </w:rPr>
              <w:t>XIV</w:t>
            </w:r>
            <w:r w:rsidRPr="00842EC9">
              <w:rPr>
                <w:rFonts w:eastAsia="OfficinaSansBoldITC"/>
                <w:szCs w:val="20"/>
                <w:lang w:val="ru-RU" w:eastAsia="en-US"/>
              </w:rPr>
              <w:t xml:space="preserve"> в. </w:t>
            </w:r>
          </w:p>
          <w:p w14:paraId="402975A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1193EE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7340B5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148D9D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17E4E1C3"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1. Народы и государства степной зоны Восточной Европы и Сибири в </w:t>
            </w:r>
            <w:r w:rsidRPr="00842EC9">
              <w:rPr>
                <w:rFonts w:eastAsia="OfficinaSansBoldITC"/>
                <w:bCs/>
                <w:szCs w:val="20"/>
                <w:lang w:eastAsia="en-US"/>
              </w:rPr>
              <w:t>XIII</w:t>
            </w:r>
            <w:r w:rsidRPr="00842EC9">
              <w:rPr>
                <w:rFonts w:eastAsia="OfficinaSansBoldITC"/>
                <w:bCs/>
                <w:szCs w:val="20"/>
                <w:lang w:val="ru-RU" w:eastAsia="en-US"/>
              </w:rPr>
              <w:t>‒</w:t>
            </w:r>
            <w:r w:rsidRPr="00842EC9">
              <w:rPr>
                <w:rFonts w:eastAsia="OfficinaSansBoldITC"/>
                <w:bCs/>
                <w:szCs w:val="20"/>
                <w:lang w:eastAsia="en-US"/>
              </w:rPr>
              <w:t>XV</w:t>
            </w:r>
            <w:r w:rsidRPr="00842EC9">
              <w:rPr>
                <w:rFonts w:eastAsia="OfficinaSansBoldITC"/>
                <w:bCs/>
                <w:szCs w:val="20"/>
                <w:lang w:val="ru-RU" w:eastAsia="en-US"/>
              </w:rPr>
              <w:t xml:space="preserve"> вв. </w:t>
            </w:r>
            <w:r w:rsidRPr="00842EC9">
              <w:rPr>
                <w:rFonts w:eastAsia="OfficinaSansBoldITC"/>
                <w:szCs w:val="20"/>
                <w:lang w:val="ru-RU"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42EC9">
              <w:rPr>
                <w:rFonts w:eastAsia="OfficinaSansBoldITC"/>
                <w:szCs w:val="20"/>
                <w:lang w:eastAsia="en-US"/>
              </w:rPr>
              <w:t>XIV</w:t>
            </w:r>
            <w:r w:rsidRPr="00842EC9">
              <w:rPr>
                <w:rFonts w:eastAsia="OfficinaSansBoldITC"/>
                <w:szCs w:val="20"/>
                <w:lang w:val="ru-RU" w:eastAsia="en-US"/>
              </w:rPr>
              <w:t xml:space="preserve"> в., нашествие Тимура.</w:t>
            </w:r>
          </w:p>
          <w:p w14:paraId="42B5B92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508BDECF"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 xml:space="preserve">150.4.2.5.2. Культурное пространство. </w:t>
            </w:r>
            <w:r w:rsidRPr="00842EC9">
              <w:rPr>
                <w:rFonts w:eastAsia="OfficinaSansBoldITC"/>
                <w:szCs w:val="20"/>
                <w:lang w:val="ru-RU" w:eastAsia="en-US"/>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20EF91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6.</w:t>
            </w:r>
            <w:r w:rsidRPr="00842EC9">
              <w:rPr>
                <w:rFonts w:eastAsia="OfficinaSansBoldITC"/>
                <w:szCs w:val="20"/>
                <w:lang w:eastAsia="en-US"/>
              </w:rPr>
              <w:t> </w:t>
            </w:r>
            <w:r w:rsidRPr="00842EC9">
              <w:rPr>
                <w:rFonts w:eastAsia="OfficinaSansBoldITC"/>
                <w:szCs w:val="20"/>
                <w:lang w:val="ru-RU" w:eastAsia="en-US"/>
              </w:rPr>
              <w:t xml:space="preserve">Формирование единого Русского государства в </w:t>
            </w:r>
            <w:r w:rsidRPr="00842EC9">
              <w:rPr>
                <w:rFonts w:eastAsia="OfficinaSansBoldITC"/>
                <w:szCs w:val="20"/>
                <w:lang w:eastAsia="en-US"/>
              </w:rPr>
              <w:t>XV</w:t>
            </w:r>
            <w:r w:rsidRPr="00842EC9">
              <w:rPr>
                <w:rFonts w:eastAsia="OfficinaSansBoldITC"/>
                <w:szCs w:val="20"/>
                <w:lang w:val="ru-RU" w:eastAsia="en-US"/>
              </w:rPr>
              <w:t xml:space="preserve"> в. </w:t>
            </w:r>
          </w:p>
          <w:p w14:paraId="21A9EC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42EC9">
              <w:rPr>
                <w:rFonts w:eastAsia="OfficinaSansBoldITC"/>
                <w:szCs w:val="20"/>
                <w:lang w:eastAsia="en-US"/>
              </w:rPr>
              <w:t>XV</w:t>
            </w:r>
            <w:r w:rsidRPr="00842EC9">
              <w:rPr>
                <w:rFonts w:eastAsia="OfficinaSansBoldITC"/>
                <w:szCs w:val="20"/>
                <w:lang w:val="ru-RU" w:eastAsia="en-US"/>
              </w:rPr>
              <w:t xml:space="preserve"> в. Василий Темный. Новгород и Псков в </w:t>
            </w:r>
            <w:r w:rsidRPr="00842EC9">
              <w:rPr>
                <w:rFonts w:eastAsia="OfficinaSansBoldITC"/>
                <w:szCs w:val="20"/>
                <w:lang w:eastAsia="en-US"/>
              </w:rPr>
              <w:t>XV</w:t>
            </w:r>
            <w:r w:rsidRPr="00842EC9">
              <w:rPr>
                <w:rFonts w:eastAsia="OfficinaSansBoldITC"/>
                <w:szCs w:val="20"/>
                <w:lang w:val="ru-RU"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42EC9">
              <w:rPr>
                <w:rFonts w:eastAsia="OfficinaSansBoldITC"/>
                <w:szCs w:val="20"/>
                <w:lang w:eastAsia="en-US"/>
              </w:rPr>
              <w:t>III</w:t>
            </w:r>
            <w:r w:rsidRPr="00842EC9">
              <w:rPr>
                <w:rFonts w:eastAsia="OfficinaSansBoldITC"/>
                <w:szCs w:val="20"/>
                <w:lang w:val="ru-RU"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0EF4A3B0" w14:textId="77777777" w:rsidR="00842EC9" w:rsidRPr="00842EC9" w:rsidRDefault="00842EC9" w:rsidP="00842EC9">
            <w:pPr>
              <w:ind w:firstLine="0"/>
              <w:rPr>
                <w:rFonts w:eastAsia="OfficinaSansBoldITC"/>
                <w:szCs w:val="20"/>
                <w:lang w:val="ru-RU" w:eastAsia="en-US"/>
              </w:rPr>
            </w:pPr>
            <w:r w:rsidRPr="00842EC9">
              <w:rPr>
                <w:rFonts w:eastAsia="OfficinaSansBoldITC"/>
                <w:bCs/>
                <w:szCs w:val="20"/>
                <w:lang w:val="ru-RU" w:eastAsia="en-US"/>
              </w:rPr>
              <w:t>Культурное пространство</w:t>
            </w:r>
            <w:r w:rsidRPr="00842EC9">
              <w:rPr>
                <w:rFonts w:eastAsia="OfficinaSansBoldITC"/>
                <w:szCs w:val="20"/>
                <w:lang w:val="ru-RU" w:eastAsia="en-US"/>
              </w:rPr>
              <w:t xml:space="preserve">.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w:t>
            </w:r>
            <w:r w:rsidRPr="00842EC9">
              <w:rPr>
                <w:rFonts w:eastAsia="OfficinaSansBoldITC"/>
                <w:szCs w:val="20"/>
                <w:lang w:val="ru-RU" w:eastAsia="en-US"/>
              </w:rPr>
              <w:lastRenderedPageBreak/>
              <w:t>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5A385640" w14:textId="77777777" w:rsidR="00842EC9" w:rsidRPr="00842EC9" w:rsidRDefault="00842EC9" w:rsidP="00842EC9">
            <w:pPr>
              <w:ind w:firstLine="0"/>
              <w:rPr>
                <w:rFonts w:eastAsia="OfficinaSansBoldITC"/>
                <w:bCs/>
                <w:szCs w:val="20"/>
                <w:lang w:val="ru-RU" w:eastAsia="en-US"/>
              </w:rPr>
            </w:pPr>
            <w:r w:rsidRPr="00842EC9">
              <w:rPr>
                <w:rFonts w:eastAsia="OfficinaSansBoldITC"/>
                <w:szCs w:val="20"/>
                <w:lang w:val="ru-RU" w:eastAsia="en-US"/>
              </w:rPr>
              <w:t>150.4.2.7.</w:t>
            </w:r>
            <w:r w:rsidRPr="00842EC9">
              <w:rPr>
                <w:rFonts w:eastAsia="OfficinaSansBoldITC"/>
                <w:szCs w:val="20"/>
                <w:lang w:eastAsia="en-US"/>
              </w:rPr>
              <w:t> </w:t>
            </w:r>
            <w:r w:rsidRPr="00842EC9">
              <w:rPr>
                <w:rFonts w:eastAsia="OfficinaSansBoldITC"/>
                <w:bCs/>
                <w:szCs w:val="20"/>
                <w:lang w:val="ru-RU" w:eastAsia="en-US"/>
              </w:rPr>
              <w:t xml:space="preserve">Наш край </w:t>
            </w:r>
            <w:r w:rsidRPr="00842EC9">
              <w:rPr>
                <w:rFonts w:eastAsia="OfficinaSansBoldITC"/>
                <w:szCs w:val="20"/>
                <w:lang w:val="ru-RU" w:eastAsia="en-US"/>
              </w:rPr>
              <w:t xml:space="preserve">с древнейших времен до конца </w:t>
            </w:r>
            <w:r w:rsidRPr="00842EC9">
              <w:rPr>
                <w:rFonts w:eastAsia="OfficinaSansBoldITC"/>
                <w:szCs w:val="20"/>
                <w:lang w:eastAsia="en-US"/>
              </w:rPr>
              <w:t>XV</w:t>
            </w:r>
            <w:r w:rsidRPr="00842EC9">
              <w:rPr>
                <w:rFonts w:eastAsia="OfficinaSansBoldITC"/>
                <w:szCs w:val="20"/>
                <w:lang w:val="ru-RU" w:eastAsia="en-US"/>
              </w:rPr>
              <w:t xml:space="preserve"> в. </w:t>
            </w:r>
            <w:r w:rsidRPr="00842EC9">
              <w:rPr>
                <w:rFonts w:eastAsia="OfficinaSansBoldITC"/>
                <w:bCs/>
                <w:szCs w:val="20"/>
                <w:lang w:val="ru-RU" w:eastAsia="en-US"/>
              </w:rPr>
              <w:t>Материал по истории своего края привлекается при рассмотрении ключевых событий и процессов отечественной истории.</w:t>
            </w:r>
          </w:p>
          <w:p w14:paraId="71B011FC" w14:textId="5A71D0B8"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4.2.8.</w:t>
            </w:r>
            <w:r w:rsidRPr="00842EC9">
              <w:rPr>
                <w:rFonts w:eastAsia="OfficinaSansBoldITC"/>
                <w:szCs w:val="20"/>
                <w:lang w:eastAsia="en-US"/>
              </w:rPr>
              <w:t> </w:t>
            </w:r>
            <w:r w:rsidRPr="00842EC9">
              <w:rPr>
                <w:rFonts w:eastAsia="OfficinaSansBoldITC"/>
                <w:bCs/>
                <w:szCs w:val="20"/>
                <w:lang w:val="ru-RU" w:eastAsia="en-US"/>
              </w:rPr>
              <w:t xml:space="preserve">Обобщение. </w:t>
            </w:r>
          </w:p>
        </w:tc>
        <w:tc>
          <w:tcPr>
            <w:tcW w:w="2126" w:type="dxa"/>
          </w:tcPr>
          <w:p w14:paraId="0AAEE344" w14:textId="77777777" w:rsidR="00842EC9" w:rsidRPr="00842EC9" w:rsidRDefault="00842EC9" w:rsidP="00842EC9">
            <w:pPr>
              <w:spacing w:line="240" w:lineRule="auto"/>
              <w:ind w:firstLine="0"/>
              <w:jc w:val="center"/>
              <w:rPr>
                <w:rFonts w:eastAsia="Times New Roman"/>
                <w:i/>
                <w:szCs w:val="20"/>
                <w:lang w:val="ru-RU" w:eastAsia="en-US"/>
              </w:rPr>
            </w:pPr>
          </w:p>
        </w:tc>
        <w:tc>
          <w:tcPr>
            <w:tcW w:w="2126" w:type="dxa"/>
          </w:tcPr>
          <w:p w14:paraId="72515EC6" w14:textId="77777777" w:rsidR="00842EC9" w:rsidRPr="00842EC9" w:rsidRDefault="00842EC9" w:rsidP="00842EC9">
            <w:pPr>
              <w:spacing w:line="240" w:lineRule="auto"/>
              <w:ind w:firstLine="0"/>
              <w:jc w:val="center"/>
              <w:rPr>
                <w:rFonts w:eastAsia="Times New Roman"/>
                <w:i/>
                <w:szCs w:val="20"/>
                <w:lang w:val="ru-RU" w:eastAsia="en-US"/>
              </w:rPr>
            </w:pPr>
          </w:p>
        </w:tc>
      </w:tr>
      <w:tr w:rsidR="00842EC9" w:rsidRPr="00842EC9" w14:paraId="785F4626" w14:textId="77777777" w:rsidTr="003B590D">
        <w:trPr>
          <w:trHeight w:val="245"/>
        </w:trPr>
        <w:tc>
          <w:tcPr>
            <w:tcW w:w="850" w:type="dxa"/>
          </w:tcPr>
          <w:p w14:paraId="3E6F2822" w14:textId="3AD7B5D7" w:rsidR="00842EC9" w:rsidRPr="00842EC9" w:rsidRDefault="00842EC9" w:rsidP="00842EC9">
            <w:pPr>
              <w:spacing w:line="240" w:lineRule="auto"/>
              <w:ind w:left="142" w:firstLine="0"/>
              <w:jc w:val="left"/>
              <w:rPr>
                <w:rFonts w:eastAsia="Times New Roman"/>
                <w:szCs w:val="20"/>
                <w:lang w:val="ru-RU" w:eastAsia="en-US"/>
              </w:rPr>
            </w:pPr>
            <w:r w:rsidRPr="00842EC9">
              <w:rPr>
                <w:rFonts w:eastAsia="Times New Roman"/>
                <w:szCs w:val="20"/>
                <w:lang w:val="ru-RU" w:eastAsia="en-US"/>
              </w:rPr>
              <w:lastRenderedPageBreak/>
              <w:t>3.</w:t>
            </w:r>
          </w:p>
        </w:tc>
        <w:tc>
          <w:tcPr>
            <w:tcW w:w="5803" w:type="dxa"/>
          </w:tcPr>
          <w:p w14:paraId="2059A37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 Всеобщая история. История Нового времени. Конец </w:t>
            </w:r>
            <w:r w:rsidRPr="00842EC9">
              <w:rPr>
                <w:rFonts w:eastAsia="OfficinaSansBoldITC"/>
                <w:szCs w:val="20"/>
                <w:lang w:eastAsia="en-US"/>
              </w:rPr>
              <w:t>XV</w:t>
            </w:r>
            <w:r w:rsidRPr="00842EC9">
              <w:rPr>
                <w:rFonts w:eastAsia="OfficinaSansBoldITC"/>
                <w:szCs w:val="20"/>
                <w:lang w:val="ru-RU" w:eastAsia="en-US"/>
              </w:rPr>
              <w:t xml:space="preserve"> ‒ </w:t>
            </w:r>
            <w:r w:rsidRPr="00842EC9">
              <w:rPr>
                <w:rFonts w:eastAsia="OfficinaSansBoldITC"/>
                <w:szCs w:val="20"/>
                <w:lang w:eastAsia="en-US"/>
              </w:rPr>
              <w:t>XVII</w:t>
            </w:r>
            <w:r w:rsidRPr="00842EC9">
              <w:rPr>
                <w:rFonts w:eastAsia="OfficinaSansBoldITC"/>
                <w:szCs w:val="20"/>
                <w:lang w:val="ru-RU" w:eastAsia="en-US"/>
              </w:rPr>
              <w:t xml:space="preserve"> в. </w:t>
            </w:r>
          </w:p>
          <w:p w14:paraId="29DFB6D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1. Введение. </w:t>
            </w:r>
          </w:p>
          <w:p w14:paraId="0675F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нятие «Новое время». Хронологические рамки и периодизация истории Нового времени.</w:t>
            </w:r>
          </w:p>
          <w:p w14:paraId="778E7F7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2. Великие географические открытия. </w:t>
            </w:r>
          </w:p>
          <w:p w14:paraId="30BDE55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42EC9">
              <w:rPr>
                <w:rFonts w:eastAsia="OfficinaSansBoldITC"/>
                <w:szCs w:val="20"/>
                <w:lang w:eastAsia="en-US"/>
              </w:rPr>
              <w:t>XV</w:t>
            </w:r>
            <w:r w:rsidRPr="00842EC9">
              <w:rPr>
                <w:rFonts w:eastAsia="OfficinaSansBoldITC"/>
                <w:szCs w:val="20"/>
                <w:lang w:val="ru-RU" w:eastAsia="en-US"/>
              </w:rPr>
              <w:t>‒</w:t>
            </w:r>
            <w:r w:rsidRPr="00842EC9">
              <w:rPr>
                <w:rFonts w:eastAsia="OfficinaSansBoldITC"/>
                <w:szCs w:val="20"/>
                <w:lang w:eastAsia="en-US"/>
              </w:rPr>
              <w:t>XVI</w:t>
            </w:r>
            <w:r w:rsidRPr="00842EC9">
              <w:rPr>
                <w:rFonts w:eastAsia="OfficinaSansBoldITC"/>
                <w:szCs w:val="20"/>
                <w:lang w:val="ru-RU" w:eastAsia="en-US"/>
              </w:rPr>
              <w:t xml:space="preserve"> в.</w:t>
            </w:r>
          </w:p>
          <w:p w14:paraId="0014B3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3. Изменения в европейском обществе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529592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0E4ED8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4. Реформация и контрреформация в Европе. </w:t>
            </w:r>
          </w:p>
          <w:p w14:paraId="01E04C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4F3DD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5. Государства Европы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6A8F6E7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1B8E8A6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14:paraId="46614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42EC9">
              <w:rPr>
                <w:rFonts w:eastAsia="OfficinaSansBoldITC"/>
                <w:szCs w:val="20"/>
                <w:lang w:eastAsia="en-US"/>
              </w:rPr>
              <w:t>IV</w:t>
            </w:r>
            <w:r w:rsidRPr="00842EC9">
              <w:rPr>
                <w:rFonts w:eastAsia="OfficinaSansBoldITC"/>
                <w:szCs w:val="20"/>
                <w:lang w:val="ru-RU" w:eastAsia="en-US"/>
              </w:rPr>
              <w:t xml:space="preserve">. Нантский эдикт 1598 г. Людовик </w:t>
            </w:r>
            <w:r w:rsidRPr="00842EC9">
              <w:rPr>
                <w:rFonts w:eastAsia="OfficinaSansBoldITC"/>
                <w:szCs w:val="20"/>
                <w:lang w:eastAsia="en-US"/>
              </w:rPr>
              <w:t>XIII</w:t>
            </w:r>
            <w:r w:rsidRPr="00842EC9">
              <w:rPr>
                <w:rFonts w:eastAsia="OfficinaSansBoldITC"/>
                <w:szCs w:val="20"/>
                <w:lang w:val="ru-RU" w:eastAsia="en-US"/>
              </w:rPr>
              <w:t xml:space="preserve"> и кардинал Ришелье. Фронда. Французский абсолютизм при Людовике </w:t>
            </w:r>
            <w:r w:rsidRPr="00842EC9">
              <w:rPr>
                <w:rFonts w:eastAsia="OfficinaSansBoldITC"/>
                <w:szCs w:val="20"/>
                <w:lang w:eastAsia="en-US"/>
              </w:rPr>
              <w:t>XIV</w:t>
            </w:r>
            <w:r w:rsidRPr="00842EC9">
              <w:rPr>
                <w:rFonts w:eastAsia="OfficinaSansBoldITC"/>
                <w:szCs w:val="20"/>
                <w:lang w:val="ru-RU" w:eastAsia="en-US"/>
              </w:rPr>
              <w:t>.</w:t>
            </w:r>
          </w:p>
          <w:p w14:paraId="1D4795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42EC9">
              <w:rPr>
                <w:rFonts w:eastAsia="OfficinaSansBoldITC"/>
                <w:szCs w:val="20"/>
                <w:lang w:eastAsia="en-US"/>
              </w:rPr>
              <w:t>VIII</w:t>
            </w:r>
            <w:r w:rsidRPr="00842EC9">
              <w:rPr>
                <w:rFonts w:eastAsia="OfficinaSansBoldITC"/>
                <w:szCs w:val="20"/>
                <w:lang w:val="ru-RU" w:eastAsia="en-US"/>
              </w:rPr>
              <w:t xml:space="preserve"> и королевская реформация. «Золотой век» Елизаветы </w:t>
            </w:r>
            <w:r w:rsidRPr="00842EC9">
              <w:rPr>
                <w:rFonts w:eastAsia="OfficinaSansBoldITC"/>
                <w:szCs w:val="20"/>
                <w:lang w:eastAsia="en-US"/>
              </w:rPr>
              <w:t>I</w:t>
            </w:r>
            <w:r w:rsidRPr="00842EC9">
              <w:rPr>
                <w:rFonts w:eastAsia="OfficinaSansBoldITC"/>
                <w:szCs w:val="20"/>
                <w:lang w:val="ru-RU" w:eastAsia="en-US"/>
              </w:rPr>
              <w:t>.</w:t>
            </w:r>
          </w:p>
          <w:p w14:paraId="5E38819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Английская революция середины </w:t>
            </w:r>
            <w:r w:rsidRPr="00842EC9">
              <w:rPr>
                <w:rFonts w:eastAsia="OfficinaSansBoldITC"/>
                <w:szCs w:val="20"/>
                <w:lang w:eastAsia="en-US"/>
              </w:rPr>
              <w:t>XVII</w:t>
            </w:r>
            <w:r w:rsidRPr="00842EC9">
              <w:rPr>
                <w:rFonts w:eastAsia="OfficinaSansBoldITC"/>
                <w:szCs w:val="20"/>
                <w:lang w:val="ru-RU"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38D17CE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14:paraId="57B0FF4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6. Международные отношен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C3E5FC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3FEDEB8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7. Европейская культура в раннее Новое время. </w:t>
            </w:r>
          </w:p>
          <w:p w14:paraId="257077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66B489B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8. Страны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713550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на вершине могущества. Сулейман </w:t>
            </w:r>
            <w:r w:rsidRPr="00842EC9">
              <w:rPr>
                <w:rFonts w:eastAsia="OfficinaSansBoldITC"/>
                <w:szCs w:val="20"/>
                <w:lang w:eastAsia="en-US"/>
              </w:rPr>
              <w:t>I</w:t>
            </w:r>
            <w:r w:rsidRPr="00842EC9">
              <w:rPr>
                <w:rFonts w:eastAsia="OfficinaSansBoldITC"/>
                <w:szCs w:val="20"/>
                <w:lang w:val="ru-RU"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14:paraId="7BB175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Закрытие» страны для иноземцев. Культура и искусство стран Восто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61E69A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1.9. Обобщение. </w:t>
            </w:r>
          </w:p>
          <w:p w14:paraId="66B946D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рическое и культурное наследие Раннего Нового времени.</w:t>
            </w:r>
          </w:p>
          <w:p w14:paraId="6CE0B1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 История России. Россия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от Великого княжества к царству.</w:t>
            </w:r>
          </w:p>
          <w:p w14:paraId="0314C8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 Россия в </w:t>
            </w:r>
            <w:r w:rsidRPr="00842EC9">
              <w:rPr>
                <w:rFonts w:eastAsia="OfficinaSansBoldITC"/>
                <w:szCs w:val="20"/>
                <w:lang w:eastAsia="en-US"/>
              </w:rPr>
              <w:t>XVI</w:t>
            </w:r>
            <w:r w:rsidRPr="00842EC9">
              <w:rPr>
                <w:rFonts w:eastAsia="OfficinaSansBoldITC"/>
                <w:szCs w:val="20"/>
                <w:lang w:val="ru-RU" w:eastAsia="en-US"/>
              </w:rPr>
              <w:t xml:space="preserve"> в. </w:t>
            </w:r>
          </w:p>
          <w:p w14:paraId="4F5E8B8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1. Завершение объединения русских земель. Княжение Василия </w:t>
            </w:r>
            <w:r w:rsidRPr="00842EC9">
              <w:rPr>
                <w:rFonts w:eastAsia="OfficinaSansBoldITC"/>
                <w:szCs w:val="20"/>
                <w:lang w:eastAsia="en-US"/>
              </w:rPr>
              <w:t>III</w:t>
            </w:r>
            <w:r w:rsidRPr="00842EC9">
              <w:rPr>
                <w:rFonts w:eastAsia="OfficinaSansBoldITC"/>
                <w:szCs w:val="20"/>
                <w:lang w:val="ru-RU"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42EC9">
              <w:rPr>
                <w:rFonts w:eastAsia="OfficinaSansBoldITC"/>
                <w:szCs w:val="20"/>
                <w:lang w:eastAsia="en-US"/>
              </w:rPr>
              <w:t>XVI</w:t>
            </w:r>
            <w:r w:rsidRPr="00842EC9">
              <w:rPr>
                <w:rFonts w:eastAsia="OfficinaSansBoldITC"/>
                <w:szCs w:val="20"/>
                <w:lang w:val="ru-RU" w:eastAsia="en-US"/>
              </w:rPr>
              <w:t xml:space="preserve"> в.: война с Великим княжеством Литовским, отношения с Крымским и Казанским ханствами, посольства в европейские государства.</w:t>
            </w:r>
          </w:p>
          <w:p w14:paraId="791BD71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3C1799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2. Царствование Ивана </w:t>
            </w:r>
            <w:r w:rsidRPr="00842EC9">
              <w:rPr>
                <w:rFonts w:eastAsia="OfficinaSansBoldITC"/>
                <w:szCs w:val="20"/>
                <w:lang w:eastAsia="en-US"/>
              </w:rPr>
              <w:t>IV</w:t>
            </w:r>
            <w:r w:rsidRPr="00842EC9">
              <w:rPr>
                <w:rFonts w:eastAsia="OfficinaSansBoldITC"/>
                <w:szCs w:val="20"/>
                <w:lang w:val="ru-RU" w:eastAsia="en-US"/>
              </w:rPr>
              <w:t>. Регентство Елены Глинской. Сопротивление удельных князей великокняжеской власти. Унификация денежной системы.</w:t>
            </w:r>
          </w:p>
          <w:p w14:paraId="707303B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иод боярского правления. Борьба за власть между боярскими кланами. Губная реформа. Московское восстание 1547 г. Ереси.</w:t>
            </w:r>
          </w:p>
          <w:p w14:paraId="076171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нятие Иваном </w:t>
            </w:r>
            <w:r w:rsidRPr="00842EC9">
              <w:rPr>
                <w:rFonts w:eastAsia="OfficinaSansBoldITC"/>
                <w:szCs w:val="20"/>
                <w:lang w:eastAsia="en-US"/>
              </w:rPr>
              <w:t>IV</w:t>
            </w:r>
            <w:r w:rsidRPr="00842EC9">
              <w:rPr>
                <w:rFonts w:eastAsia="OfficinaSansBoldITC"/>
                <w:szCs w:val="20"/>
                <w:lang w:val="ru-RU" w:eastAsia="en-US"/>
              </w:rPr>
              <w:t xml:space="preserve"> царского титула. Реформы середины </w:t>
            </w:r>
            <w:r w:rsidRPr="00842EC9">
              <w:rPr>
                <w:rFonts w:eastAsia="OfficinaSansBoldITC"/>
                <w:szCs w:val="20"/>
                <w:lang w:eastAsia="en-US"/>
              </w:rPr>
              <w:t>XVI</w:t>
            </w:r>
            <w:r w:rsidRPr="00842EC9">
              <w:rPr>
                <w:rFonts w:eastAsia="OfficinaSansBoldITC"/>
                <w:szCs w:val="20"/>
                <w:lang w:val="ru-RU"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403B9C6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Внешняя политика России в </w:t>
            </w:r>
            <w:r w:rsidRPr="00842EC9">
              <w:rPr>
                <w:rFonts w:eastAsia="OfficinaSansBoldITC"/>
                <w:szCs w:val="20"/>
                <w:lang w:eastAsia="en-US"/>
              </w:rPr>
              <w:t>XVI</w:t>
            </w:r>
            <w:r w:rsidRPr="00842EC9">
              <w:rPr>
                <w:rFonts w:eastAsia="OfficinaSansBoldITC"/>
                <w:szCs w:val="20"/>
                <w:lang w:val="ru-RU"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49EAEAB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543C22A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220A8A9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097434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1.3. Россия в конце </w:t>
            </w:r>
            <w:r w:rsidRPr="00842EC9">
              <w:rPr>
                <w:rFonts w:eastAsia="OfficinaSansBoldITC"/>
                <w:szCs w:val="20"/>
                <w:lang w:eastAsia="en-US"/>
              </w:rPr>
              <w:t>XVI</w:t>
            </w:r>
            <w:r w:rsidRPr="00842EC9">
              <w:rPr>
                <w:rFonts w:eastAsia="OfficinaSansBoldITC"/>
                <w:szCs w:val="20"/>
                <w:lang w:val="ru-RU"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4A14A41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 Смута в России. </w:t>
            </w:r>
          </w:p>
          <w:p w14:paraId="14E6D8E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2.1. 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771BB6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2. Смутное время начала </w:t>
            </w:r>
            <w:r w:rsidRPr="00842EC9">
              <w:rPr>
                <w:rFonts w:eastAsia="OfficinaSansBoldITC"/>
                <w:szCs w:val="20"/>
                <w:lang w:eastAsia="en-US"/>
              </w:rPr>
              <w:t>XVII</w:t>
            </w:r>
            <w:r w:rsidRPr="00842EC9">
              <w:rPr>
                <w:rFonts w:eastAsia="OfficinaSansBoldITC"/>
                <w:szCs w:val="20"/>
                <w:lang w:val="ru-RU" w:eastAsia="en-US"/>
              </w:rPr>
              <w:t xml:space="preserve"> в. Дискуссия о его причинах. Самозванцы и самозванство. Личность Лжедмитрия </w:t>
            </w:r>
            <w:r w:rsidRPr="00842EC9">
              <w:rPr>
                <w:rFonts w:eastAsia="OfficinaSansBoldITC"/>
                <w:szCs w:val="20"/>
                <w:lang w:eastAsia="en-US"/>
              </w:rPr>
              <w:t>I</w:t>
            </w:r>
            <w:r w:rsidRPr="00842EC9">
              <w:rPr>
                <w:rFonts w:eastAsia="OfficinaSansBoldITC"/>
                <w:szCs w:val="20"/>
                <w:lang w:val="ru-RU" w:eastAsia="en-US"/>
              </w:rPr>
              <w:t xml:space="preserve"> и его политика. Восстание 1606 г. и убийство самозванца.</w:t>
            </w:r>
          </w:p>
          <w:p w14:paraId="7D2CFA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Царь Василий Шуйский. Восстание Ивана Болотникова. Перерастание внутреннего кризиса в гражданскую войну. Лжедмитрий </w:t>
            </w:r>
            <w:r w:rsidRPr="00842EC9">
              <w:rPr>
                <w:rFonts w:eastAsia="OfficinaSansBoldITC"/>
                <w:szCs w:val="20"/>
                <w:lang w:eastAsia="en-US"/>
              </w:rPr>
              <w:t>II</w:t>
            </w:r>
            <w:r w:rsidRPr="00842EC9">
              <w:rPr>
                <w:rFonts w:eastAsia="OfficinaSansBoldITC"/>
                <w:szCs w:val="20"/>
                <w:lang w:val="ru-RU"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418CC4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504D0ED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2.3. 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w:t>
            </w:r>
            <w:r w:rsidRPr="00842EC9">
              <w:rPr>
                <w:rFonts w:eastAsia="OfficinaSansBoldITC"/>
                <w:szCs w:val="20"/>
                <w:lang w:val="ru-RU" w:eastAsia="en-US"/>
              </w:rPr>
              <w:lastRenderedPageBreak/>
              <w:t>перемирия с Речью Посполитой. Итоги и последствия Смутного времени.</w:t>
            </w:r>
          </w:p>
          <w:p w14:paraId="373E1F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 Россия в </w:t>
            </w:r>
            <w:r w:rsidRPr="00842EC9">
              <w:rPr>
                <w:rFonts w:eastAsia="OfficinaSansBoldITC"/>
                <w:szCs w:val="20"/>
                <w:lang w:eastAsia="en-US"/>
              </w:rPr>
              <w:t>XVII</w:t>
            </w:r>
            <w:r w:rsidRPr="00842EC9">
              <w:rPr>
                <w:rFonts w:eastAsia="OfficinaSansBoldITC"/>
                <w:szCs w:val="20"/>
                <w:lang w:val="ru-RU" w:eastAsia="en-US"/>
              </w:rPr>
              <w:t xml:space="preserve"> в. </w:t>
            </w:r>
          </w:p>
          <w:p w14:paraId="6557A87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5.2.3.1. 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6EE6834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1C47B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2. Экономическое развитие России в </w:t>
            </w:r>
            <w:r w:rsidRPr="00842EC9">
              <w:rPr>
                <w:rFonts w:eastAsia="OfficinaSansBoldITC"/>
                <w:szCs w:val="20"/>
                <w:lang w:eastAsia="en-US"/>
              </w:rPr>
              <w:t>XVII</w:t>
            </w:r>
            <w:r w:rsidRPr="00842EC9">
              <w:rPr>
                <w:rFonts w:eastAsia="OfficinaSansBoldITC"/>
                <w:szCs w:val="20"/>
                <w:lang w:val="ru-RU"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0680C1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3.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42EC9">
              <w:rPr>
                <w:rFonts w:eastAsia="OfficinaSansBoldITC"/>
                <w:szCs w:val="20"/>
                <w:lang w:eastAsia="en-US"/>
              </w:rPr>
              <w:t>XVII</w:t>
            </w:r>
            <w:r w:rsidRPr="00842EC9">
              <w:rPr>
                <w:rFonts w:eastAsia="OfficinaSansBoldITC"/>
                <w:szCs w:val="20"/>
                <w:lang w:val="ru-RU" w:eastAsia="en-US"/>
              </w:rPr>
              <w:t xml:space="preserve"> в. Городские восстания середины </w:t>
            </w:r>
            <w:r w:rsidRPr="00842EC9">
              <w:rPr>
                <w:rFonts w:eastAsia="OfficinaSansBoldITC"/>
                <w:szCs w:val="20"/>
                <w:lang w:eastAsia="en-US"/>
              </w:rPr>
              <w:t>XVII</w:t>
            </w:r>
            <w:r w:rsidRPr="00842EC9">
              <w:rPr>
                <w:rFonts w:eastAsia="OfficinaSansBoldITC"/>
                <w:szCs w:val="20"/>
                <w:lang w:val="ru-RU"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14:paraId="149142B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4. Внешняя политика России в </w:t>
            </w:r>
            <w:r w:rsidRPr="00842EC9">
              <w:rPr>
                <w:rFonts w:eastAsia="OfficinaSansBoldITC"/>
                <w:szCs w:val="20"/>
                <w:lang w:eastAsia="en-US"/>
              </w:rPr>
              <w:t>XVII</w:t>
            </w:r>
            <w:r w:rsidRPr="00842EC9">
              <w:rPr>
                <w:rFonts w:eastAsia="OfficinaSansBoldITC"/>
                <w:szCs w:val="20"/>
                <w:lang w:val="ru-RU"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14:paraId="23B918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0EE6608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3.5. Освоение новых территорий. Народы России в </w:t>
            </w:r>
            <w:r w:rsidRPr="00842EC9">
              <w:rPr>
                <w:rFonts w:eastAsia="OfficinaSansBoldITC"/>
                <w:szCs w:val="20"/>
                <w:lang w:eastAsia="en-US"/>
              </w:rPr>
              <w:t>XVII</w:t>
            </w:r>
            <w:r w:rsidRPr="00842EC9">
              <w:rPr>
                <w:rFonts w:eastAsia="OfficinaSansBoldITC"/>
                <w:szCs w:val="20"/>
                <w:lang w:val="ru-RU"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14:paraId="3711B5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4. Культурное пространство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w:t>
            </w:r>
          </w:p>
          <w:p w14:paraId="3D7240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менения в картине мира человека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633190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7F8528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42EC9">
              <w:rPr>
                <w:rFonts w:eastAsia="OfficinaSansBoldITC"/>
                <w:szCs w:val="20"/>
                <w:lang w:eastAsia="en-US"/>
              </w:rPr>
              <w:t>XVII</w:t>
            </w:r>
            <w:r w:rsidRPr="00842EC9">
              <w:rPr>
                <w:rFonts w:eastAsia="OfficinaSansBoldITC"/>
                <w:szCs w:val="20"/>
                <w:lang w:val="ru-RU" w:eastAsia="en-US"/>
              </w:rPr>
              <w:t xml:space="preserve"> в.</w:t>
            </w:r>
          </w:p>
          <w:p w14:paraId="327E1DC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2B490D4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5.2.5. Наш край в </w:t>
            </w:r>
            <w:r w:rsidRPr="00842EC9">
              <w:rPr>
                <w:rFonts w:eastAsia="OfficinaSansBoldITC"/>
                <w:szCs w:val="20"/>
                <w:lang w:eastAsia="en-US"/>
              </w:rPr>
              <w:t>XVI</w:t>
            </w:r>
            <w:r w:rsidRPr="00842EC9">
              <w:rPr>
                <w:rFonts w:eastAsia="OfficinaSansBoldITC"/>
                <w:szCs w:val="20"/>
                <w:lang w:val="ru-RU" w:eastAsia="en-US"/>
              </w:rPr>
              <w:t>‒</w:t>
            </w:r>
            <w:r w:rsidRPr="00842EC9">
              <w:rPr>
                <w:rFonts w:eastAsia="OfficinaSansBoldITC"/>
                <w:szCs w:val="20"/>
                <w:lang w:eastAsia="en-US"/>
              </w:rPr>
              <w:t>XVII</w:t>
            </w:r>
            <w:r w:rsidRPr="00842EC9">
              <w:rPr>
                <w:rFonts w:eastAsia="OfficinaSansBoldITC"/>
                <w:szCs w:val="20"/>
                <w:lang w:val="ru-RU" w:eastAsia="en-US"/>
              </w:rPr>
              <w:t xml:space="preserve"> вв.</w:t>
            </w:r>
          </w:p>
          <w:p w14:paraId="49637A0A" w14:textId="2C8EEFD4"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5.2.6. Обобщение.</w:t>
            </w:r>
          </w:p>
        </w:tc>
        <w:tc>
          <w:tcPr>
            <w:tcW w:w="2126" w:type="dxa"/>
          </w:tcPr>
          <w:p w14:paraId="084DBBB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927D691"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4E554C97" w14:textId="77777777" w:rsidTr="003B590D">
        <w:trPr>
          <w:trHeight w:val="2227"/>
        </w:trPr>
        <w:tc>
          <w:tcPr>
            <w:tcW w:w="850" w:type="dxa"/>
          </w:tcPr>
          <w:p w14:paraId="0BDAE69C" w14:textId="3717F01F"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5803" w:type="dxa"/>
          </w:tcPr>
          <w:p w14:paraId="16A5FB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 Всеобщая история. История Нового времени. </w:t>
            </w:r>
            <w:r w:rsidRPr="00842EC9">
              <w:rPr>
                <w:rFonts w:eastAsia="OfficinaSansBoldITC"/>
                <w:szCs w:val="20"/>
                <w:lang w:eastAsia="en-US"/>
              </w:rPr>
              <w:t>XVIII</w:t>
            </w:r>
            <w:r w:rsidRPr="00842EC9">
              <w:rPr>
                <w:rFonts w:eastAsia="OfficinaSansBoldITC"/>
                <w:szCs w:val="20"/>
                <w:lang w:val="ru-RU" w:eastAsia="en-US"/>
              </w:rPr>
              <w:t xml:space="preserve"> в. </w:t>
            </w:r>
          </w:p>
          <w:p w14:paraId="78BEE5E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1. Введение. </w:t>
            </w:r>
          </w:p>
          <w:p w14:paraId="4E85AB5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2. Век Просвещения. </w:t>
            </w:r>
          </w:p>
          <w:p w14:paraId="790B61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44AC3CD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 Государства Европы в </w:t>
            </w:r>
            <w:r w:rsidRPr="00842EC9">
              <w:rPr>
                <w:rFonts w:eastAsia="OfficinaSansBoldITC"/>
                <w:szCs w:val="20"/>
                <w:lang w:eastAsia="en-US"/>
              </w:rPr>
              <w:t>XVIII</w:t>
            </w:r>
            <w:r w:rsidRPr="00842EC9">
              <w:rPr>
                <w:rFonts w:eastAsia="OfficinaSansBoldITC"/>
                <w:szCs w:val="20"/>
                <w:lang w:val="ru-RU" w:eastAsia="en-US"/>
              </w:rPr>
              <w:t xml:space="preserve"> в. </w:t>
            </w:r>
          </w:p>
          <w:p w14:paraId="1EA6F38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1. Монархии в Европе </w:t>
            </w:r>
            <w:r w:rsidRPr="00842EC9">
              <w:rPr>
                <w:rFonts w:eastAsia="OfficinaSansBoldITC"/>
                <w:szCs w:val="20"/>
                <w:lang w:eastAsia="en-US"/>
              </w:rPr>
              <w:t>XVIII</w:t>
            </w:r>
            <w:r w:rsidRPr="00842EC9">
              <w:rPr>
                <w:rFonts w:eastAsia="OfficinaSansBoldITC"/>
                <w:szCs w:val="20"/>
                <w:lang w:val="ru-RU"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05D9395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2. Великобритания в </w:t>
            </w:r>
            <w:r w:rsidRPr="00842EC9">
              <w:rPr>
                <w:rFonts w:eastAsia="OfficinaSansBoldITC"/>
                <w:szCs w:val="20"/>
                <w:lang w:eastAsia="en-US"/>
              </w:rPr>
              <w:t>XVIII</w:t>
            </w:r>
            <w:r w:rsidRPr="00842EC9">
              <w:rPr>
                <w:rFonts w:eastAsia="OfficinaSansBoldITC"/>
                <w:szCs w:val="20"/>
                <w:lang w:val="ru-RU"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79799A6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1.3.3. Франция. Абсолютная монархия: политика сохранения старого порядка. Попытки проведения реформ. Королевская власть и сословия.</w:t>
            </w:r>
          </w:p>
          <w:p w14:paraId="4924DB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4. Германские государства, монархия Габсбургов, итальянские земли в </w:t>
            </w:r>
            <w:r w:rsidRPr="00842EC9">
              <w:rPr>
                <w:rFonts w:eastAsia="OfficinaSansBoldITC"/>
                <w:szCs w:val="20"/>
                <w:lang w:eastAsia="en-US"/>
              </w:rPr>
              <w:t>XVIII</w:t>
            </w:r>
            <w:r w:rsidRPr="00842EC9">
              <w:rPr>
                <w:rFonts w:eastAsia="OfficinaSansBoldITC"/>
                <w:szCs w:val="20"/>
                <w:lang w:val="ru-RU" w:eastAsia="en-US"/>
              </w:rPr>
              <w:t xml:space="preserve"> в. Раздробленность Германии. Возвышение Пруссии. Фридрих </w:t>
            </w:r>
            <w:r w:rsidRPr="00842EC9">
              <w:rPr>
                <w:rFonts w:eastAsia="OfficinaSansBoldITC"/>
                <w:szCs w:val="20"/>
                <w:lang w:eastAsia="en-US"/>
              </w:rPr>
              <w:t>II</w:t>
            </w:r>
            <w:r w:rsidRPr="00842EC9">
              <w:rPr>
                <w:rFonts w:eastAsia="OfficinaSansBoldITC"/>
                <w:szCs w:val="20"/>
                <w:lang w:val="ru-RU" w:eastAsia="en-US"/>
              </w:rPr>
              <w:t xml:space="preserve"> Великий. Габсбургская монархия в </w:t>
            </w:r>
            <w:r w:rsidRPr="00842EC9">
              <w:rPr>
                <w:rFonts w:eastAsia="OfficinaSansBoldITC"/>
                <w:szCs w:val="20"/>
                <w:lang w:eastAsia="en-US"/>
              </w:rPr>
              <w:t>XVIII</w:t>
            </w:r>
            <w:r w:rsidRPr="00842EC9">
              <w:rPr>
                <w:rFonts w:eastAsia="OfficinaSansBoldITC"/>
                <w:szCs w:val="20"/>
                <w:lang w:val="ru-RU" w:eastAsia="en-US"/>
              </w:rPr>
              <w:t xml:space="preserve"> в. Правление Марии Терезии и Иосифа </w:t>
            </w:r>
            <w:r w:rsidRPr="00842EC9">
              <w:rPr>
                <w:rFonts w:eastAsia="OfficinaSansBoldITC"/>
                <w:szCs w:val="20"/>
                <w:lang w:eastAsia="en-US"/>
              </w:rPr>
              <w:t>II</w:t>
            </w:r>
            <w:r w:rsidRPr="00842EC9">
              <w:rPr>
                <w:rFonts w:eastAsia="OfficinaSansBoldITC"/>
                <w:szCs w:val="20"/>
                <w:lang w:val="ru-RU"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260E298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3.5. Государства Пиренейского полуострова. Испания: проблемы внутреннего развития, ослабление международных позиций. Реформы в правление Карла </w:t>
            </w:r>
            <w:r w:rsidRPr="00842EC9">
              <w:rPr>
                <w:rFonts w:eastAsia="OfficinaSansBoldITC"/>
                <w:szCs w:val="20"/>
                <w:lang w:eastAsia="en-US"/>
              </w:rPr>
              <w:t>III</w:t>
            </w:r>
            <w:r w:rsidRPr="00842EC9">
              <w:rPr>
                <w:rFonts w:eastAsia="OfficinaSansBoldITC"/>
                <w:szCs w:val="20"/>
                <w:lang w:val="ru-RU"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085C6B1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6.1.4. Британские колонии в Северной Америке: борьба за независимость. </w:t>
            </w:r>
          </w:p>
          <w:p w14:paraId="5C85815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08C09A1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5. Французская революция конца </w:t>
            </w:r>
            <w:r w:rsidRPr="00842EC9">
              <w:rPr>
                <w:rFonts w:eastAsia="OfficinaSansBoldITC"/>
                <w:szCs w:val="20"/>
                <w:lang w:eastAsia="en-US"/>
              </w:rPr>
              <w:t>XVIII</w:t>
            </w:r>
            <w:r w:rsidRPr="00842EC9">
              <w:rPr>
                <w:rFonts w:eastAsia="OfficinaSansBoldITC"/>
                <w:szCs w:val="20"/>
                <w:lang w:val="ru-RU" w:eastAsia="en-US"/>
              </w:rPr>
              <w:t xml:space="preserve"> в. </w:t>
            </w:r>
          </w:p>
          <w:p w14:paraId="5FE50F6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718C6CC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6. Европейская культура в </w:t>
            </w:r>
            <w:r w:rsidRPr="00842EC9">
              <w:rPr>
                <w:rFonts w:eastAsia="OfficinaSansBoldITC"/>
                <w:szCs w:val="20"/>
                <w:lang w:eastAsia="en-US"/>
              </w:rPr>
              <w:t>XVIII</w:t>
            </w:r>
            <w:r w:rsidRPr="00842EC9">
              <w:rPr>
                <w:rFonts w:eastAsia="OfficinaSansBoldITC"/>
                <w:szCs w:val="20"/>
                <w:lang w:val="ru-RU" w:eastAsia="en-US"/>
              </w:rPr>
              <w:t xml:space="preserve"> в. </w:t>
            </w:r>
          </w:p>
          <w:p w14:paraId="33352AD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42EC9">
              <w:rPr>
                <w:rFonts w:eastAsia="OfficinaSansBoldITC"/>
                <w:szCs w:val="20"/>
                <w:lang w:eastAsia="en-US"/>
              </w:rPr>
              <w:t>XVIII</w:t>
            </w:r>
            <w:r w:rsidRPr="00842EC9">
              <w:rPr>
                <w:rFonts w:eastAsia="OfficinaSansBoldITC"/>
                <w:szCs w:val="20"/>
                <w:lang w:val="ru-RU"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19BA38C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7. Международные отношения в </w:t>
            </w:r>
            <w:r w:rsidRPr="00842EC9">
              <w:rPr>
                <w:rFonts w:eastAsia="OfficinaSansBoldITC"/>
                <w:szCs w:val="20"/>
                <w:lang w:eastAsia="en-US"/>
              </w:rPr>
              <w:t>XVIII</w:t>
            </w:r>
            <w:r w:rsidRPr="00842EC9">
              <w:rPr>
                <w:rFonts w:eastAsia="OfficinaSansBoldITC"/>
                <w:szCs w:val="20"/>
                <w:lang w:val="ru-RU" w:eastAsia="en-US"/>
              </w:rPr>
              <w:t xml:space="preserve"> в. </w:t>
            </w:r>
          </w:p>
          <w:p w14:paraId="1820F1A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блемы европейского баланса сил и дипломатия. Участие России в международных отношениях в </w:t>
            </w:r>
            <w:r w:rsidRPr="00842EC9">
              <w:rPr>
                <w:rFonts w:eastAsia="OfficinaSansBoldITC"/>
                <w:szCs w:val="20"/>
                <w:lang w:eastAsia="en-US"/>
              </w:rPr>
              <w:t>XVIII</w:t>
            </w:r>
            <w:r w:rsidRPr="00842EC9">
              <w:rPr>
                <w:rFonts w:eastAsia="OfficinaSansBoldITC"/>
                <w:szCs w:val="20"/>
                <w:lang w:val="ru-RU"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42E25DF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8. Страны Востока в </w:t>
            </w:r>
            <w:r w:rsidRPr="00842EC9">
              <w:rPr>
                <w:rFonts w:eastAsia="OfficinaSansBoldITC"/>
                <w:szCs w:val="20"/>
                <w:lang w:eastAsia="en-US"/>
              </w:rPr>
              <w:t>XVIII</w:t>
            </w:r>
            <w:r w:rsidRPr="00842EC9">
              <w:rPr>
                <w:rFonts w:eastAsia="OfficinaSansBoldITC"/>
                <w:szCs w:val="20"/>
                <w:lang w:val="ru-RU" w:eastAsia="en-US"/>
              </w:rPr>
              <w:t xml:space="preserve"> в. </w:t>
            </w:r>
          </w:p>
          <w:p w14:paraId="013BBA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сманская империя: от могущества к упадку. Положение населения. Попытки проведения реформ; Селим </w:t>
            </w:r>
            <w:r w:rsidRPr="00842EC9">
              <w:rPr>
                <w:rFonts w:eastAsia="OfficinaSansBoldITC"/>
                <w:szCs w:val="20"/>
                <w:lang w:eastAsia="en-US"/>
              </w:rPr>
              <w:t>III</w:t>
            </w:r>
            <w:r w:rsidRPr="00842EC9">
              <w:rPr>
                <w:rFonts w:eastAsia="OfficinaSansBoldITC"/>
                <w:szCs w:val="20"/>
                <w:lang w:val="ru-RU"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42EC9">
              <w:rPr>
                <w:rFonts w:eastAsia="OfficinaSansBoldITC"/>
                <w:szCs w:val="20"/>
                <w:lang w:eastAsia="en-US"/>
              </w:rPr>
              <w:t>XVIII</w:t>
            </w:r>
            <w:r w:rsidRPr="00842EC9">
              <w:rPr>
                <w:rFonts w:eastAsia="OfficinaSansBoldITC"/>
                <w:szCs w:val="20"/>
                <w:lang w:val="ru-RU"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42EC9">
              <w:rPr>
                <w:rFonts w:eastAsia="OfficinaSansBoldITC"/>
                <w:szCs w:val="20"/>
                <w:lang w:eastAsia="en-US"/>
              </w:rPr>
              <w:t>XVIII</w:t>
            </w:r>
            <w:r w:rsidRPr="00842EC9">
              <w:rPr>
                <w:rFonts w:eastAsia="OfficinaSansBoldITC"/>
                <w:szCs w:val="20"/>
                <w:lang w:val="ru-RU" w:eastAsia="en-US"/>
              </w:rPr>
              <w:t xml:space="preserve"> в. Сёгуны и дайме. Положение сословий. Культура стран Востока в </w:t>
            </w:r>
            <w:r w:rsidRPr="00842EC9">
              <w:rPr>
                <w:rFonts w:eastAsia="OfficinaSansBoldITC"/>
                <w:szCs w:val="20"/>
                <w:lang w:eastAsia="en-US"/>
              </w:rPr>
              <w:t>XVIII</w:t>
            </w:r>
            <w:r w:rsidRPr="00842EC9">
              <w:rPr>
                <w:rFonts w:eastAsia="OfficinaSansBoldITC"/>
                <w:szCs w:val="20"/>
                <w:lang w:val="ru-RU" w:eastAsia="en-US"/>
              </w:rPr>
              <w:t xml:space="preserve"> в.</w:t>
            </w:r>
          </w:p>
          <w:p w14:paraId="6B717E2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1.9. Обобщение. Историческое и культурное наследие </w:t>
            </w:r>
            <w:r w:rsidRPr="00842EC9">
              <w:rPr>
                <w:rFonts w:eastAsia="OfficinaSansBoldITC"/>
                <w:szCs w:val="20"/>
                <w:lang w:eastAsia="en-US"/>
              </w:rPr>
              <w:t>XVIII</w:t>
            </w:r>
            <w:r w:rsidRPr="00842EC9">
              <w:rPr>
                <w:rFonts w:eastAsia="OfficinaSansBoldITC"/>
                <w:szCs w:val="20"/>
                <w:lang w:val="ru-RU" w:eastAsia="en-US"/>
              </w:rPr>
              <w:t xml:space="preserve"> в.</w:t>
            </w:r>
          </w:p>
          <w:p w14:paraId="7C02905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 История России. Россия в конце </w:t>
            </w:r>
            <w:r w:rsidRPr="00842EC9">
              <w:rPr>
                <w:rFonts w:eastAsia="OfficinaSansBoldITC"/>
                <w:szCs w:val="20"/>
                <w:lang w:eastAsia="en-US"/>
              </w:rPr>
              <w:t>XVII</w:t>
            </w:r>
            <w:r w:rsidRPr="00842EC9">
              <w:rPr>
                <w:rFonts w:eastAsia="OfficinaSansBoldITC"/>
                <w:szCs w:val="20"/>
                <w:lang w:val="ru-RU" w:eastAsia="en-US"/>
              </w:rPr>
              <w:t>‒</w:t>
            </w:r>
            <w:r w:rsidRPr="00842EC9">
              <w:rPr>
                <w:rFonts w:eastAsia="OfficinaSansBoldITC"/>
                <w:szCs w:val="20"/>
                <w:lang w:eastAsia="en-US"/>
              </w:rPr>
              <w:t>XVIII</w:t>
            </w:r>
            <w:r w:rsidRPr="00842EC9">
              <w:rPr>
                <w:rFonts w:eastAsia="OfficinaSansBoldITC"/>
                <w:szCs w:val="20"/>
                <w:lang w:val="ru-RU" w:eastAsia="en-US"/>
              </w:rPr>
              <w:t xml:space="preserve"> в.: от царства к империи. </w:t>
            </w:r>
          </w:p>
          <w:p w14:paraId="09673E2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1. Введение.</w:t>
            </w:r>
          </w:p>
          <w:p w14:paraId="58C7559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 xml:space="preserve">150.6.2.2. Россия в эпоху преобразований Петра </w:t>
            </w:r>
            <w:r w:rsidRPr="00842EC9">
              <w:rPr>
                <w:rFonts w:eastAsia="OfficinaSansBoldITC"/>
                <w:szCs w:val="20"/>
                <w:lang w:eastAsia="en-US"/>
              </w:rPr>
              <w:t>I</w:t>
            </w:r>
            <w:r w:rsidRPr="00842EC9">
              <w:rPr>
                <w:rFonts w:eastAsia="OfficinaSansBoldITC"/>
                <w:szCs w:val="20"/>
                <w:lang w:val="ru-RU" w:eastAsia="en-US"/>
              </w:rPr>
              <w:t xml:space="preserve">. </w:t>
            </w:r>
          </w:p>
          <w:p w14:paraId="722ABD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1. Причины и предпосылки преобразований. Россия и Европа в конце </w:t>
            </w:r>
            <w:r w:rsidRPr="00842EC9">
              <w:rPr>
                <w:rFonts w:eastAsia="OfficinaSansBoldITC"/>
                <w:szCs w:val="20"/>
                <w:lang w:eastAsia="en-US"/>
              </w:rPr>
              <w:t>XVII</w:t>
            </w:r>
            <w:r w:rsidRPr="00842EC9">
              <w:rPr>
                <w:rFonts w:eastAsia="OfficinaSansBoldITC"/>
                <w:szCs w:val="20"/>
                <w:lang w:val="ru-RU" w:eastAsia="en-US"/>
              </w:rPr>
              <w:t xml:space="preserve"> в. Модернизация как жизненно важная национальная задача. Начало царствования Петра </w:t>
            </w:r>
            <w:r w:rsidRPr="00842EC9">
              <w:rPr>
                <w:rFonts w:eastAsia="OfficinaSansBoldITC"/>
                <w:szCs w:val="20"/>
                <w:lang w:eastAsia="en-US"/>
              </w:rPr>
              <w:t>I</w:t>
            </w:r>
            <w:r w:rsidRPr="00842EC9">
              <w:rPr>
                <w:rFonts w:eastAsia="OfficinaSansBoldITC"/>
                <w:szCs w:val="20"/>
                <w:lang w:val="ru-RU"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42EC9">
              <w:rPr>
                <w:rFonts w:eastAsia="OfficinaSansBoldITC"/>
                <w:szCs w:val="20"/>
                <w:lang w:eastAsia="en-US"/>
              </w:rPr>
              <w:t>I</w:t>
            </w:r>
            <w:r w:rsidRPr="00842EC9">
              <w:rPr>
                <w:rFonts w:eastAsia="OfficinaSansBoldITC"/>
                <w:szCs w:val="20"/>
                <w:lang w:val="ru-RU" w:eastAsia="en-US"/>
              </w:rPr>
              <w:t>.</w:t>
            </w:r>
          </w:p>
          <w:p w14:paraId="6CA9FED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2. 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14:paraId="50A31EF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3. 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1CE7592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4. 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7254C15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ервые гвардейские полки. Создание регулярной армии, военного флота. Рекрутские наборы.</w:t>
            </w:r>
          </w:p>
          <w:p w14:paraId="388A87C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6.2.2.5. Церковная реформа. Упразднение патриаршества, учреждение Синода. Положение инославных конфессий.</w:t>
            </w:r>
          </w:p>
          <w:p w14:paraId="35873D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6. Оппозиция реформам Петра </w:t>
            </w:r>
            <w:r w:rsidRPr="00842EC9">
              <w:rPr>
                <w:rFonts w:eastAsia="OfficinaSansBoldITC"/>
                <w:szCs w:val="20"/>
                <w:lang w:eastAsia="en-US"/>
              </w:rPr>
              <w:t>I</w:t>
            </w:r>
            <w:r w:rsidRPr="00842EC9">
              <w:rPr>
                <w:rFonts w:eastAsia="OfficinaSansBoldITC"/>
                <w:szCs w:val="20"/>
                <w:lang w:val="ru-RU" w:eastAsia="en-US"/>
              </w:rPr>
              <w:t xml:space="preserve">. Социальные движения в первой четверти </w:t>
            </w:r>
            <w:r w:rsidRPr="00842EC9">
              <w:rPr>
                <w:rFonts w:eastAsia="OfficinaSansBoldITC"/>
                <w:szCs w:val="20"/>
                <w:lang w:eastAsia="en-US"/>
              </w:rPr>
              <w:t>XVIII</w:t>
            </w:r>
            <w:r w:rsidRPr="00842EC9">
              <w:rPr>
                <w:rFonts w:eastAsia="OfficinaSansBoldITC"/>
                <w:szCs w:val="20"/>
                <w:lang w:val="ru-RU" w:eastAsia="en-US"/>
              </w:rPr>
              <w:t xml:space="preserve"> в. Восстания в Астрахани, Башкирии, на Дону. Дело царевича Алексея.</w:t>
            </w:r>
          </w:p>
          <w:p w14:paraId="2052F6C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7. 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42EC9">
              <w:rPr>
                <w:rFonts w:eastAsia="OfficinaSansBoldITC"/>
                <w:szCs w:val="20"/>
                <w:lang w:eastAsia="en-US"/>
              </w:rPr>
              <w:t>I</w:t>
            </w:r>
            <w:r w:rsidRPr="00842EC9">
              <w:rPr>
                <w:rFonts w:eastAsia="OfficinaSansBoldITC"/>
                <w:szCs w:val="20"/>
                <w:lang w:val="ru-RU" w:eastAsia="en-US"/>
              </w:rPr>
              <w:t>.</w:t>
            </w:r>
          </w:p>
          <w:p w14:paraId="29D285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2.8. Преобразования Петра </w:t>
            </w:r>
            <w:r w:rsidRPr="00842EC9">
              <w:rPr>
                <w:rFonts w:eastAsia="OfficinaSansBoldITC"/>
                <w:szCs w:val="20"/>
                <w:lang w:eastAsia="en-US"/>
              </w:rPr>
              <w:t>I</w:t>
            </w:r>
            <w:r w:rsidRPr="00842EC9">
              <w:rPr>
                <w:rFonts w:eastAsia="OfficinaSansBoldITC"/>
                <w:szCs w:val="20"/>
                <w:lang w:val="ru-RU"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0C6836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14FAEEF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тоги, последствия и значение петровских преобразований. Образ Петра </w:t>
            </w:r>
            <w:r w:rsidRPr="00842EC9">
              <w:rPr>
                <w:rFonts w:eastAsia="OfficinaSansBoldITC"/>
                <w:szCs w:val="20"/>
                <w:lang w:eastAsia="en-US"/>
              </w:rPr>
              <w:t>I</w:t>
            </w:r>
            <w:r w:rsidRPr="00842EC9">
              <w:rPr>
                <w:rFonts w:eastAsia="OfficinaSansBoldITC"/>
                <w:szCs w:val="20"/>
                <w:lang w:val="ru-RU" w:eastAsia="en-US"/>
              </w:rPr>
              <w:t xml:space="preserve"> в русской культуре.</w:t>
            </w:r>
          </w:p>
          <w:p w14:paraId="79AD8D3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3. Россия после Петра </w:t>
            </w:r>
            <w:r w:rsidRPr="00842EC9">
              <w:rPr>
                <w:rFonts w:eastAsia="OfficinaSansBoldITC"/>
                <w:szCs w:val="20"/>
                <w:lang w:eastAsia="en-US"/>
              </w:rPr>
              <w:t>I</w:t>
            </w:r>
            <w:r w:rsidRPr="00842EC9">
              <w:rPr>
                <w:rFonts w:eastAsia="OfficinaSansBoldITC"/>
                <w:szCs w:val="20"/>
                <w:lang w:val="ru-RU" w:eastAsia="en-US"/>
              </w:rPr>
              <w:t xml:space="preserve">. Дворцовые перевороты. </w:t>
            </w:r>
          </w:p>
          <w:p w14:paraId="1210100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r w:rsidRPr="00842EC9">
              <w:rPr>
                <w:rFonts w:eastAsia="OfficinaSansBoldITC"/>
                <w:szCs w:val="20"/>
                <w:lang w:val="ru-RU" w:eastAsia="en-US"/>
              </w:rPr>
              <w:lastRenderedPageBreak/>
              <w:t>«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0D44100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14:paraId="0726849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6BB9CF0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етр </w:t>
            </w:r>
            <w:r w:rsidRPr="00842EC9">
              <w:rPr>
                <w:rFonts w:eastAsia="OfficinaSansBoldITC"/>
                <w:szCs w:val="20"/>
                <w:lang w:eastAsia="en-US"/>
              </w:rPr>
              <w:t>III</w:t>
            </w:r>
            <w:r w:rsidRPr="00842EC9">
              <w:rPr>
                <w:rFonts w:eastAsia="OfficinaSansBoldITC"/>
                <w:szCs w:val="20"/>
                <w:lang w:val="ru-RU" w:eastAsia="en-US"/>
              </w:rPr>
              <w:t>. Манифест о вольности дворянства. Причины переворота 28 июня 1762 г.</w:t>
            </w:r>
          </w:p>
          <w:p w14:paraId="52490E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 Россия в 1760-1790-х гг. Правление Екатерины </w:t>
            </w:r>
            <w:r w:rsidRPr="00842EC9">
              <w:rPr>
                <w:rFonts w:eastAsia="OfficinaSansBoldITC"/>
                <w:szCs w:val="20"/>
                <w:lang w:eastAsia="en-US"/>
              </w:rPr>
              <w:t>II</w:t>
            </w:r>
            <w:r w:rsidRPr="00842EC9">
              <w:rPr>
                <w:rFonts w:eastAsia="OfficinaSansBoldITC"/>
                <w:szCs w:val="20"/>
                <w:lang w:val="ru-RU" w:eastAsia="en-US"/>
              </w:rPr>
              <w:t xml:space="preserve"> и Павла </w:t>
            </w:r>
            <w:r w:rsidRPr="00842EC9">
              <w:rPr>
                <w:rFonts w:eastAsia="OfficinaSansBoldITC"/>
                <w:szCs w:val="20"/>
                <w:lang w:eastAsia="en-US"/>
              </w:rPr>
              <w:t>I</w:t>
            </w:r>
            <w:r w:rsidRPr="00842EC9">
              <w:rPr>
                <w:rFonts w:eastAsia="OfficinaSansBoldITC"/>
                <w:szCs w:val="20"/>
                <w:lang w:val="ru-RU" w:eastAsia="en-US"/>
              </w:rPr>
              <w:t xml:space="preserve">. </w:t>
            </w:r>
          </w:p>
          <w:p w14:paraId="57ABD00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1. Внутренняя политика Екатерины </w:t>
            </w:r>
            <w:r w:rsidRPr="00842EC9">
              <w:rPr>
                <w:rFonts w:eastAsia="OfficinaSansBoldITC"/>
                <w:szCs w:val="20"/>
                <w:lang w:eastAsia="en-US"/>
              </w:rPr>
              <w:t>II</w:t>
            </w:r>
            <w:r w:rsidRPr="00842EC9">
              <w:rPr>
                <w:rFonts w:eastAsia="OfficinaSansBoldITC"/>
                <w:szCs w:val="20"/>
                <w:lang w:val="ru-RU"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755859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циональная политика и народы России в </w:t>
            </w:r>
            <w:r w:rsidRPr="00842EC9">
              <w:rPr>
                <w:rFonts w:eastAsia="OfficinaSansBoldITC"/>
                <w:szCs w:val="20"/>
                <w:lang w:eastAsia="en-US"/>
              </w:rPr>
              <w:t>XVIII</w:t>
            </w:r>
            <w:r w:rsidRPr="00842EC9">
              <w:rPr>
                <w:rFonts w:eastAsia="OfficinaSansBoldITC"/>
                <w:szCs w:val="20"/>
                <w:lang w:val="ru-RU"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597B30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2. Экономическое развитие России во второй половине </w:t>
            </w:r>
            <w:r w:rsidRPr="00842EC9">
              <w:rPr>
                <w:rFonts w:eastAsia="OfficinaSansBoldITC"/>
                <w:szCs w:val="20"/>
                <w:lang w:eastAsia="en-US"/>
              </w:rPr>
              <w:t>XVIII</w:t>
            </w:r>
            <w:r w:rsidRPr="00842EC9">
              <w:rPr>
                <w:rFonts w:eastAsia="OfficinaSansBoldITC"/>
                <w:szCs w:val="20"/>
                <w:lang w:val="ru-RU"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660241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7F999E2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3544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6.2.4.3. 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12E842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4. Внешняя политика России второй половины </w:t>
            </w:r>
            <w:r w:rsidRPr="00842EC9">
              <w:rPr>
                <w:rFonts w:eastAsia="OfficinaSansBoldITC"/>
                <w:szCs w:val="20"/>
                <w:lang w:eastAsia="en-US"/>
              </w:rPr>
              <w:t>XVIII</w:t>
            </w:r>
            <w:r w:rsidRPr="00842EC9">
              <w:rPr>
                <w:rFonts w:eastAsia="OfficinaSansBoldITC"/>
                <w:szCs w:val="20"/>
                <w:lang w:val="ru-RU"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42EC9">
              <w:rPr>
                <w:rFonts w:eastAsia="OfficinaSansBoldITC"/>
                <w:szCs w:val="20"/>
                <w:lang w:eastAsia="en-US"/>
              </w:rPr>
              <w:t>II</w:t>
            </w:r>
            <w:r w:rsidRPr="00842EC9">
              <w:rPr>
                <w:rFonts w:eastAsia="OfficinaSansBoldITC"/>
                <w:szCs w:val="20"/>
                <w:lang w:val="ru-RU" w:eastAsia="en-US"/>
              </w:rPr>
              <w:t xml:space="preserve"> на юг в 1787 г.</w:t>
            </w:r>
          </w:p>
          <w:p w14:paraId="7351F43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2A1272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4.5. Россия при Павле </w:t>
            </w:r>
            <w:r w:rsidRPr="00842EC9">
              <w:rPr>
                <w:rFonts w:eastAsia="OfficinaSansBoldITC"/>
                <w:szCs w:val="20"/>
                <w:lang w:eastAsia="en-US"/>
              </w:rPr>
              <w:t>I</w:t>
            </w:r>
            <w:r w:rsidRPr="00842EC9">
              <w:rPr>
                <w:rFonts w:eastAsia="OfficinaSansBoldITC"/>
                <w:szCs w:val="20"/>
                <w:lang w:val="ru-RU" w:eastAsia="en-US"/>
              </w:rPr>
              <w:t xml:space="preserve">. Личность Павла </w:t>
            </w:r>
            <w:r w:rsidRPr="00842EC9">
              <w:rPr>
                <w:rFonts w:eastAsia="OfficinaSansBoldITC"/>
                <w:szCs w:val="20"/>
                <w:lang w:eastAsia="en-US"/>
              </w:rPr>
              <w:t>I</w:t>
            </w:r>
            <w:r w:rsidRPr="00842EC9">
              <w:rPr>
                <w:rFonts w:eastAsia="OfficinaSansBoldITC"/>
                <w:szCs w:val="20"/>
                <w:lang w:val="ru-RU"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20C0F78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25E4659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5. Культурное пространство Российской империи в </w:t>
            </w:r>
            <w:r w:rsidRPr="00842EC9">
              <w:rPr>
                <w:rFonts w:eastAsia="OfficinaSansBoldITC"/>
                <w:szCs w:val="20"/>
                <w:lang w:eastAsia="en-US"/>
              </w:rPr>
              <w:t>XVIII</w:t>
            </w:r>
            <w:r w:rsidRPr="00842EC9">
              <w:rPr>
                <w:rFonts w:eastAsia="OfficinaSansBoldITC"/>
                <w:szCs w:val="20"/>
                <w:lang w:val="ru-RU" w:eastAsia="en-US"/>
              </w:rPr>
              <w:t xml:space="preserve"> в. </w:t>
            </w:r>
          </w:p>
          <w:p w14:paraId="4618FA4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и Просвещения в российской общественной мысли, публицистике и литературе. Литера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4746AC7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культура и культура народов России в </w:t>
            </w:r>
            <w:r w:rsidRPr="00842EC9">
              <w:rPr>
                <w:rFonts w:eastAsia="OfficinaSansBoldITC"/>
                <w:szCs w:val="20"/>
                <w:lang w:eastAsia="en-US"/>
              </w:rPr>
              <w:t>XVIII</w:t>
            </w:r>
            <w:r w:rsidRPr="00842EC9">
              <w:rPr>
                <w:rFonts w:eastAsia="OfficinaSansBoldITC"/>
                <w:szCs w:val="20"/>
                <w:lang w:val="ru-RU" w:eastAsia="en-US"/>
              </w:rPr>
              <w:t xml:space="preserve"> в. Развитие новой светской культуры после преобразований Петра </w:t>
            </w:r>
            <w:r w:rsidRPr="00842EC9">
              <w:rPr>
                <w:rFonts w:eastAsia="OfficinaSansBoldITC"/>
                <w:szCs w:val="20"/>
                <w:lang w:eastAsia="en-US"/>
              </w:rPr>
              <w:t>I</w:t>
            </w:r>
            <w:r w:rsidRPr="00842EC9">
              <w:rPr>
                <w:rFonts w:eastAsia="OfficinaSansBoldITC"/>
                <w:szCs w:val="20"/>
                <w:lang w:val="ru-RU"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D534B49"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российских сословий. Дворянство: жизнь и быт дворянской усадьбы. </w:t>
            </w:r>
            <w:r w:rsidRPr="00B7340D">
              <w:rPr>
                <w:rFonts w:eastAsia="OfficinaSansBoldITC"/>
                <w:szCs w:val="20"/>
                <w:lang w:val="ru-RU" w:eastAsia="en-US"/>
              </w:rPr>
              <w:t>Духовенство. Купечество. Крестьянство.</w:t>
            </w:r>
          </w:p>
          <w:p w14:paraId="7F7C2B9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оссийская наука в </w:t>
            </w:r>
            <w:r w:rsidRPr="00842EC9">
              <w:rPr>
                <w:rFonts w:eastAsia="OfficinaSansBoldITC"/>
                <w:szCs w:val="20"/>
                <w:lang w:eastAsia="en-US"/>
              </w:rPr>
              <w:t>XVIII</w:t>
            </w:r>
            <w:r w:rsidRPr="00842EC9">
              <w:rPr>
                <w:rFonts w:eastAsia="OfficinaSansBoldITC"/>
                <w:szCs w:val="20"/>
                <w:lang w:val="ru-RU"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w:t>
            </w:r>
            <w:r w:rsidRPr="00842EC9">
              <w:rPr>
                <w:rFonts w:eastAsia="OfficinaSansBoldITC"/>
                <w:szCs w:val="20"/>
                <w:lang w:val="ru-RU" w:eastAsia="en-US"/>
              </w:rPr>
              <w:lastRenderedPageBreak/>
              <w:t>науки и образования.</w:t>
            </w:r>
          </w:p>
          <w:p w14:paraId="59A184F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разование в России в </w:t>
            </w:r>
            <w:r w:rsidRPr="00842EC9">
              <w:rPr>
                <w:rFonts w:eastAsia="OfficinaSansBoldITC"/>
                <w:szCs w:val="20"/>
                <w:lang w:eastAsia="en-US"/>
              </w:rPr>
              <w:t>XVIII</w:t>
            </w:r>
            <w:r w:rsidRPr="00842EC9">
              <w:rPr>
                <w:rFonts w:eastAsia="OfficinaSansBoldITC"/>
                <w:szCs w:val="20"/>
                <w:lang w:val="ru-RU"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2477DA3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усская архитектура </w:t>
            </w:r>
            <w:r w:rsidRPr="00842EC9">
              <w:rPr>
                <w:rFonts w:eastAsia="OfficinaSansBoldITC"/>
                <w:szCs w:val="20"/>
                <w:lang w:eastAsia="en-US"/>
              </w:rPr>
              <w:t>XVIII</w:t>
            </w:r>
            <w:r w:rsidRPr="00842EC9">
              <w:rPr>
                <w:rFonts w:eastAsia="OfficinaSansBoldITC"/>
                <w:szCs w:val="20"/>
                <w:lang w:val="ru-RU"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24FB56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42EC9">
              <w:rPr>
                <w:rFonts w:eastAsia="OfficinaSansBoldITC"/>
                <w:szCs w:val="20"/>
                <w:lang w:eastAsia="en-US"/>
              </w:rPr>
              <w:t>XVIII</w:t>
            </w:r>
            <w:r w:rsidRPr="00842EC9">
              <w:rPr>
                <w:rFonts w:eastAsia="OfficinaSansBoldITC"/>
                <w:szCs w:val="20"/>
                <w:lang w:val="ru-RU" w:eastAsia="en-US"/>
              </w:rPr>
              <w:t xml:space="preserve"> в. Новые веяния в изобразительном искусстве в конце столетия.</w:t>
            </w:r>
          </w:p>
          <w:p w14:paraId="5942D85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6.2.6. Наш край в </w:t>
            </w:r>
            <w:r w:rsidRPr="00842EC9">
              <w:rPr>
                <w:rFonts w:eastAsia="OfficinaSansBoldITC"/>
                <w:szCs w:val="20"/>
                <w:lang w:eastAsia="en-US"/>
              </w:rPr>
              <w:t>XVIII</w:t>
            </w:r>
            <w:r w:rsidRPr="00842EC9">
              <w:rPr>
                <w:rFonts w:eastAsia="OfficinaSansBoldITC"/>
                <w:szCs w:val="20"/>
                <w:lang w:val="ru-RU" w:eastAsia="en-US"/>
              </w:rPr>
              <w:t xml:space="preserve"> в.</w:t>
            </w:r>
          </w:p>
          <w:p w14:paraId="67CD98A1" w14:textId="7471EF9F"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6.2.7. Обобщение.</w:t>
            </w:r>
          </w:p>
        </w:tc>
        <w:tc>
          <w:tcPr>
            <w:tcW w:w="2126" w:type="dxa"/>
          </w:tcPr>
          <w:p w14:paraId="55654DE6"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2A6A6299" w14:textId="77777777" w:rsidR="00842EC9" w:rsidRPr="00842EC9" w:rsidRDefault="00842EC9" w:rsidP="00842EC9">
            <w:pPr>
              <w:spacing w:line="240" w:lineRule="auto"/>
              <w:ind w:firstLine="0"/>
              <w:jc w:val="center"/>
              <w:rPr>
                <w:rFonts w:eastAsia="Times New Roman"/>
                <w:i/>
                <w:szCs w:val="20"/>
                <w:lang w:eastAsia="en-US"/>
              </w:rPr>
            </w:pPr>
          </w:p>
        </w:tc>
      </w:tr>
      <w:tr w:rsidR="00842EC9" w:rsidRPr="00842EC9" w14:paraId="12E84A58" w14:textId="77777777" w:rsidTr="003B590D">
        <w:trPr>
          <w:trHeight w:val="2227"/>
        </w:trPr>
        <w:tc>
          <w:tcPr>
            <w:tcW w:w="850" w:type="dxa"/>
          </w:tcPr>
          <w:p w14:paraId="5407BA03" w14:textId="63D65D67" w:rsidR="00842EC9" w:rsidRPr="00842EC9" w:rsidRDefault="00842EC9"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5803" w:type="dxa"/>
          </w:tcPr>
          <w:p w14:paraId="188D9B8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 Всеобщая история. История Нового времени. </w:t>
            </w:r>
            <w:r w:rsidRPr="00842EC9">
              <w:rPr>
                <w:rFonts w:eastAsia="OfficinaSansBoldITC"/>
                <w:szCs w:val="20"/>
                <w:lang w:eastAsia="en-US"/>
              </w:rPr>
              <w:t>XIX</w:t>
            </w:r>
            <w:r w:rsidRPr="00842EC9">
              <w:rPr>
                <w:rFonts w:eastAsia="OfficinaSansBoldITC"/>
                <w:szCs w:val="20"/>
                <w:lang w:val="ru-RU" w:eastAsia="en-US"/>
              </w:rPr>
              <w:t xml:space="preserve"> ‒ начало ХХ в. </w:t>
            </w:r>
          </w:p>
          <w:p w14:paraId="0B94D0A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 Введение. </w:t>
            </w:r>
          </w:p>
          <w:p w14:paraId="67166A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2. Европа в начале </w:t>
            </w:r>
            <w:r w:rsidRPr="00842EC9">
              <w:rPr>
                <w:rFonts w:eastAsia="OfficinaSansBoldITC"/>
                <w:szCs w:val="20"/>
                <w:lang w:eastAsia="en-US"/>
              </w:rPr>
              <w:t>XIX</w:t>
            </w:r>
            <w:r w:rsidRPr="00842EC9">
              <w:rPr>
                <w:rFonts w:eastAsia="OfficinaSansBoldITC"/>
                <w:szCs w:val="20"/>
                <w:lang w:val="ru-RU" w:eastAsia="en-US"/>
              </w:rPr>
              <w:t xml:space="preserve"> в. </w:t>
            </w:r>
          </w:p>
          <w:p w14:paraId="62136C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возглашение империи Наполеона </w:t>
            </w:r>
            <w:r w:rsidRPr="00842EC9">
              <w:rPr>
                <w:rFonts w:eastAsia="OfficinaSansBoldITC"/>
                <w:szCs w:val="20"/>
                <w:lang w:eastAsia="en-US"/>
              </w:rPr>
              <w:t>I</w:t>
            </w:r>
            <w:r w:rsidRPr="00842EC9">
              <w:rPr>
                <w:rFonts w:eastAsia="OfficinaSansBoldITC"/>
                <w:szCs w:val="20"/>
                <w:lang w:val="ru-RU"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1E38A56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3. Развитие индустриального общества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экономика, социальные отношения, политические процессы. </w:t>
            </w:r>
          </w:p>
          <w:p w14:paraId="7E2F53F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78B5E16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4. Политическое развитие европейских стран в 1815-1840-е гг. </w:t>
            </w:r>
          </w:p>
          <w:p w14:paraId="749449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77DDA91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 Страны Европы и Северной Америки в середине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0DAD5BB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5.1. 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14:paraId="4EA4F69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2. Франция. Империя Наполеона </w:t>
            </w:r>
            <w:r w:rsidRPr="00842EC9">
              <w:rPr>
                <w:rFonts w:eastAsia="OfficinaSansBoldITC"/>
                <w:szCs w:val="20"/>
                <w:lang w:eastAsia="en-US"/>
              </w:rPr>
              <w:t>III</w:t>
            </w:r>
            <w:r w:rsidRPr="00842EC9">
              <w:rPr>
                <w:rFonts w:eastAsia="OfficinaSansBoldITC"/>
                <w:szCs w:val="20"/>
                <w:lang w:val="ru-RU" w:eastAsia="en-US"/>
              </w:rPr>
              <w:t>: внутренняя и внешняя политика. Активизация колониальной экспансии. Франко-германская война 1870-1871 гг. Парижская коммуна.</w:t>
            </w:r>
          </w:p>
          <w:p w14:paraId="2993E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3. Италия. Подъём борьбы за независимость итальянских земель. К. Кавур, Д. Гарибальди. Образование единого государства. Король Виктор Эммануил </w:t>
            </w:r>
            <w:r w:rsidRPr="00842EC9">
              <w:rPr>
                <w:rFonts w:eastAsia="OfficinaSansBoldITC"/>
                <w:szCs w:val="20"/>
                <w:lang w:eastAsia="en-US"/>
              </w:rPr>
              <w:t>II</w:t>
            </w:r>
            <w:r w:rsidRPr="00842EC9">
              <w:rPr>
                <w:rFonts w:eastAsia="OfficinaSansBoldITC"/>
                <w:szCs w:val="20"/>
                <w:lang w:val="ru-RU" w:eastAsia="en-US"/>
              </w:rPr>
              <w:t>.</w:t>
            </w:r>
          </w:p>
          <w:p w14:paraId="29F138F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4. Германия. Движение за объединение германских государств. О. Бисмарк. Северогерманский союз. Провозглашение </w:t>
            </w:r>
            <w:r w:rsidRPr="00842EC9">
              <w:rPr>
                <w:rFonts w:eastAsia="OfficinaSansBoldITC"/>
                <w:szCs w:val="20"/>
                <w:lang w:val="ru-RU" w:eastAsia="en-US"/>
              </w:rPr>
              <w:lastRenderedPageBreak/>
              <w:t>Германской империи. Социальная политика. Включение империи в систему внешнеполитических союзов и колониальные захваты.</w:t>
            </w:r>
          </w:p>
          <w:p w14:paraId="26232A8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5. Страны Центральной и Юго-Восточной Европы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2E2466B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6. 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42EC9">
              <w:rPr>
                <w:rFonts w:eastAsia="OfficinaSansBoldITC"/>
                <w:szCs w:val="20"/>
                <w:lang w:eastAsia="en-US"/>
              </w:rPr>
              <w:t>XIX</w:t>
            </w:r>
            <w:r w:rsidRPr="00842EC9">
              <w:rPr>
                <w:rFonts w:eastAsia="OfficinaSansBoldITC"/>
                <w:szCs w:val="20"/>
                <w:lang w:val="ru-RU" w:eastAsia="en-US"/>
              </w:rPr>
              <w:t xml:space="preserve"> в.</w:t>
            </w:r>
          </w:p>
          <w:p w14:paraId="4585989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5.7. Экономическое и социально-политическое развитие стран Европы и США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313B49A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4A851DA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6. Страны Латинской Америки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6FCF59E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00B98CC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 Страны Ази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695B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1. 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6FD270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2. Китай. Империя Цин. «Опиумные войны». Восстание тайпинов. «Открытие» Китая. Политика «самоусиления». Восстание «ихэтуаней». Революция 1911-1913 гг. Сунь Ятсен.</w:t>
            </w:r>
          </w:p>
          <w:p w14:paraId="773AA25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3. Османская империя. Традиционные устои и попытки проведения реформ. Политика Танзимата. Принятие конституции. Младотурецкая революция 1908-1909 гг.</w:t>
            </w:r>
          </w:p>
          <w:p w14:paraId="1F722A9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7.4. Революция 1905-1911 г. в Иране.</w:t>
            </w:r>
          </w:p>
          <w:p w14:paraId="79D88DA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7.5. 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Создание Индийского национального конгресса. Б. Тилак, М.К. Ганди.</w:t>
            </w:r>
          </w:p>
          <w:p w14:paraId="03BE9B8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1.8. Народы Африки в Х</w:t>
            </w:r>
            <w:r w:rsidRPr="00842EC9">
              <w:rPr>
                <w:rFonts w:eastAsia="OfficinaSansBoldITC"/>
                <w:szCs w:val="20"/>
                <w:lang w:eastAsia="en-US"/>
              </w:rPr>
              <w:t>I</w:t>
            </w:r>
            <w:r w:rsidRPr="00842EC9">
              <w:rPr>
                <w:rFonts w:eastAsia="OfficinaSansBoldITC"/>
                <w:szCs w:val="20"/>
                <w:lang w:val="ru-RU" w:eastAsia="en-US"/>
              </w:rPr>
              <w:t xml:space="preserve">Х ‒ начале ХХ в. </w:t>
            </w:r>
          </w:p>
          <w:p w14:paraId="42625B7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525AFB7B"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9. Развитие культуры в </w:t>
            </w:r>
            <w:r w:rsidRPr="00842EC9">
              <w:rPr>
                <w:rFonts w:eastAsia="OfficinaSansBoldITC"/>
                <w:szCs w:val="20"/>
                <w:lang w:eastAsia="en-US"/>
              </w:rPr>
              <w:t>XIX</w:t>
            </w:r>
            <w:r w:rsidRPr="00842EC9">
              <w:rPr>
                <w:rFonts w:eastAsia="OfficinaSansBoldITC"/>
                <w:szCs w:val="20"/>
                <w:lang w:val="ru-RU" w:eastAsia="en-US"/>
              </w:rPr>
              <w:t xml:space="preserve"> ‒ начале ХХ в. </w:t>
            </w:r>
          </w:p>
          <w:p w14:paraId="076E7A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учные открытия и технические изобретения в </w:t>
            </w:r>
            <w:r w:rsidRPr="00842EC9">
              <w:rPr>
                <w:rFonts w:eastAsia="OfficinaSansBoldITC"/>
                <w:szCs w:val="20"/>
                <w:lang w:eastAsia="en-US"/>
              </w:rPr>
              <w:t>XIX</w:t>
            </w:r>
            <w:r w:rsidRPr="00842EC9">
              <w:rPr>
                <w:rFonts w:eastAsia="OfficinaSansBoldITC"/>
                <w:szCs w:val="20"/>
                <w:lang w:val="ru-RU" w:eastAsia="en-US"/>
              </w:rPr>
              <w:t xml:space="preserve"> ‒ начале ХХ в. Революция в физике. Достижения естествознания и медицины. Развитие философии, психологии и социологии.</w:t>
            </w:r>
          </w:p>
          <w:p w14:paraId="344DDCF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42EC9">
              <w:rPr>
                <w:rFonts w:eastAsia="OfficinaSansBoldITC"/>
                <w:szCs w:val="20"/>
                <w:lang w:eastAsia="en-US"/>
              </w:rPr>
              <w:t>XIX</w:t>
            </w:r>
            <w:r w:rsidRPr="00842EC9">
              <w:rPr>
                <w:rFonts w:eastAsia="OfficinaSansBoldITC"/>
                <w:szCs w:val="20"/>
                <w:lang w:val="ru-RU"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w:t>
            </w:r>
            <w:r w:rsidRPr="00842EC9">
              <w:rPr>
                <w:rFonts w:eastAsia="OfficinaSansBoldITC"/>
                <w:szCs w:val="20"/>
                <w:lang w:val="ru-RU" w:eastAsia="en-US"/>
              </w:rPr>
              <w:lastRenderedPageBreak/>
              <w:t>театральное искусство. Рождение кинематографа. Деятели культуры: жизнь и творчество.</w:t>
            </w:r>
          </w:p>
          <w:p w14:paraId="2A22635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0. Международные отношен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044AE81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42EC9">
              <w:rPr>
                <w:rFonts w:eastAsia="OfficinaSansBoldITC"/>
                <w:szCs w:val="20"/>
                <w:lang w:eastAsia="en-US"/>
              </w:rPr>
              <w:t>XIX</w:t>
            </w:r>
            <w:r w:rsidRPr="00842EC9">
              <w:rPr>
                <w:rFonts w:eastAsia="OfficinaSansBoldITC"/>
                <w:szCs w:val="20"/>
                <w:lang w:val="ru-RU" w:eastAsia="en-US"/>
              </w:rPr>
              <w:t xml:space="preserve"> ‒ начале ХХ в. (испано-американская война, русско-японская война, боснийский кризис). Балканские войны.</w:t>
            </w:r>
          </w:p>
          <w:p w14:paraId="48B767A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1.11. Обобщение. Историческое и культурное наследие </w:t>
            </w:r>
            <w:r w:rsidRPr="00842EC9">
              <w:rPr>
                <w:rFonts w:eastAsia="OfficinaSansBoldITC"/>
                <w:szCs w:val="20"/>
                <w:lang w:eastAsia="en-US"/>
              </w:rPr>
              <w:t>XIX</w:t>
            </w:r>
            <w:r w:rsidRPr="00842EC9">
              <w:rPr>
                <w:rFonts w:eastAsia="OfficinaSansBoldITC"/>
                <w:szCs w:val="20"/>
                <w:lang w:val="ru-RU" w:eastAsia="en-US"/>
              </w:rPr>
              <w:t xml:space="preserve"> в.</w:t>
            </w:r>
          </w:p>
          <w:p w14:paraId="3F0FE6E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 История России. Российская империя в </w:t>
            </w:r>
            <w:r w:rsidRPr="00842EC9">
              <w:rPr>
                <w:rFonts w:eastAsia="OfficinaSansBoldITC"/>
                <w:szCs w:val="20"/>
                <w:lang w:eastAsia="en-US"/>
              </w:rPr>
              <w:t>XIX</w:t>
            </w:r>
            <w:r w:rsidRPr="00842EC9">
              <w:rPr>
                <w:rFonts w:eastAsia="OfficinaSansBoldITC"/>
                <w:szCs w:val="20"/>
                <w:lang w:val="ru-RU" w:eastAsia="en-US"/>
              </w:rPr>
              <w:t xml:space="preserve"> ‒ начале </w:t>
            </w:r>
            <w:r w:rsidRPr="00842EC9">
              <w:rPr>
                <w:rFonts w:eastAsia="OfficinaSansBoldITC"/>
                <w:szCs w:val="20"/>
                <w:lang w:eastAsia="en-US"/>
              </w:rPr>
              <w:t>XX</w:t>
            </w:r>
            <w:r w:rsidRPr="00842EC9">
              <w:rPr>
                <w:rFonts w:eastAsia="OfficinaSansBoldITC"/>
                <w:szCs w:val="20"/>
                <w:lang w:val="ru-RU" w:eastAsia="en-US"/>
              </w:rPr>
              <w:t xml:space="preserve"> в. </w:t>
            </w:r>
          </w:p>
          <w:p w14:paraId="6019199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 Введение. </w:t>
            </w:r>
          </w:p>
          <w:p w14:paraId="3DF74CC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2. Александровская эпоха: государственный либерализм. </w:t>
            </w:r>
          </w:p>
          <w:p w14:paraId="534984D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оекты либеральных реформ Александра </w:t>
            </w:r>
            <w:r w:rsidRPr="00842EC9">
              <w:rPr>
                <w:rFonts w:eastAsia="OfficinaSansBoldITC"/>
                <w:szCs w:val="20"/>
                <w:lang w:eastAsia="en-US"/>
              </w:rPr>
              <w:t>I</w:t>
            </w:r>
            <w:r w:rsidRPr="00842EC9">
              <w:rPr>
                <w:rFonts w:eastAsia="OfficinaSansBoldITC"/>
                <w:szCs w:val="20"/>
                <w:lang w:val="ru-RU" w:eastAsia="en-US"/>
              </w:rPr>
              <w:t>. Внешние и внутренние факторы. Негласный комитет. Реформы государственного управления. М.М. Сперанский.</w:t>
            </w:r>
          </w:p>
          <w:p w14:paraId="4679694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42EC9">
              <w:rPr>
                <w:rFonts w:eastAsia="OfficinaSansBoldITC"/>
                <w:szCs w:val="20"/>
                <w:lang w:eastAsia="en-US"/>
              </w:rPr>
              <w:t>XIX</w:t>
            </w:r>
            <w:r w:rsidRPr="00842EC9">
              <w:rPr>
                <w:rFonts w:eastAsia="OfficinaSansBoldITC"/>
                <w:szCs w:val="20"/>
                <w:lang w:val="ru-RU"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3AC8550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Либеральные и охранительные тенденции во внутренней политике. Польская конституция 1815 г. Военные поселения.</w:t>
            </w:r>
          </w:p>
          <w:p w14:paraId="3271F88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Дворянская оппозиция самодержавию. Тайные организации:</w:t>
            </w:r>
          </w:p>
          <w:p w14:paraId="5957515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юз спасения, Союз благоденствия, Северное и Южное общества. Восстание декабристов 14 декабря 1825 г.</w:t>
            </w:r>
          </w:p>
          <w:p w14:paraId="05D866B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3. Николаевское самодержавие: государственный консерватизм. </w:t>
            </w:r>
          </w:p>
          <w:p w14:paraId="59E8B0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еформаторские и консервативные тенденции в политике Николая </w:t>
            </w:r>
            <w:r w:rsidRPr="00842EC9">
              <w:rPr>
                <w:rFonts w:eastAsia="OfficinaSansBoldITC"/>
                <w:szCs w:val="20"/>
                <w:lang w:eastAsia="en-US"/>
              </w:rPr>
              <w:t>I</w:t>
            </w:r>
            <w:r w:rsidRPr="00842EC9">
              <w:rPr>
                <w:rFonts w:eastAsia="OfficinaSansBoldITC"/>
                <w:szCs w:val="20"/>
                <w:lang w:val="ru-RU"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4ECEB9E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6BBEEA0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1625B65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w:t>
            </w:r>
            <w:r w:rsidRPr="00842EC9">
              <w:rPr>
                <w:rFonts w:eastAsia="OfficinaSansBoldITC"/>
                <w:szCs w:val="20"/>
                <w:lang w:val="ru-RU" w:eastAsia="en-US"/>
              </w:rPr>
              <w:lastRenderedPageBreak/>
              <w:t>немецкой философии и французского социализма на русскую общественную мысль. Россия и Европа как центральный пункт общественных дебатов.</w:t>
            </w:r>
          </w:p>
          <w:p w14:paraId="3FD1C5C2"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4. Культурное пространство импер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6D9C714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25B192E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5. Народы России в перв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285E262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3EEA656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6. Социальная и правовая модернизация страны при Александре </w:t>
            </w:r>
            <w:r w:rsidRPr="00842EC9">
              <w:rPr>
                <w:rFonts w:eastAsia="OfficinaSansBoldITC"/>
                <w:szCs w:val="20"/>
                <w:lang w:eastAsia="en-US"/>
              </w:rPr>
              <w:t>II</w:t>
            </w:r>
            <w:r w:rsidRPr="00842EC9">
              <w:rPr>
                <w:rFonts w:eastAsia="OfficinaSansBoldITC"/>
                <w:szCs w:val="20"/>
                <w:lang w:val="ru-RU" w:eastAsia="en-US"/>
              </w:rPr>
              <w:t xml:space="preserve">. </w:t>
            </w:r>
          </w:p>
          <w:p w14:paraId="41412C4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7C4DB14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4B9613A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7. Россия в 1880-1890-х гг. </w:t>
            </w:r>
          </w:p>
          <w:p w14:paraId="577CF669"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Народное самодержавие» Александра </w:t>
            </w:r>
            <w:r w:rsidRPr="00842EC9">
              <w:rPr>
                <w:rFonts w:eastAsia="OfficinaSansBoldITC"/>
                <w:szCs w:val="20"/>
                <w:lang w:eastAsia="en-US"/>
              </w:rPr>
              <w:t>III</w:t>
            </w:r>
            <w:r w:rsidRPr="00842EC9">
              <w:rPr>
                <w:rFonts w:eastAsia="OfficinaSansBoldITC"/>
                <w:szCs w:val="20"/>
                <w:lang w:val="ru-RU"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700606F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2451B80"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203CD02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w:t>
            </w:r>
            <w:r w:rsidRPr="00842EC9">
              <w:rPr>
                <w:rFonts w:eastAsia="OfficinaSansBoldITC"/>
                <w:szCs w:val="20"/>
                <w:lang w:val="ru-RU" w:eastAsia="en-US"/>
              </w:rPr>
              <w:lastRenderedPageBreak/>
              <w:t>способы его решения.</w:t>
            </w:r>
          </w:p>
          <w:p w14:paraId="580A02B1"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8. Культурное пространство импер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w:t>
            </w:r>
          </w:p>
          <w:p w14:paraId="131625A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Культура и быт народов России во второй половине </w:t>
            </w:r>
            <w:r w:rsidRPr="00842EC9">
              <w:rPr>
                <w:rFonts w:eastAsia="OfficinaSansBoldITC"/>
                <w:szCs w:val="20"/>
                <w:lang w:eastAsia="en-US"/>
              </w:rPr>
              <w:t>XIX</w:t>
            </w:r>
            <w:r w:rsidRPr="00842EC9">
              <w:rPr>
                <w:rFonts w:eastAsia="OfficinaSansBoldITC"/>
                <w:szCs w:val="20"/>
                <w:lang w:val="ru-RU"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42EC9">
              <w:rPr>
                <w:rFonts w:eastAsia="OfficinaSansBoldITC"/>
                <w:szCs w:val="20"/>
                <w:lang w:eastAsia="en-US"/>
              </w:rPr>
              <w:t>XIX</w:t>
            </w:r>
            <w:r w:rsidRPr="00842EC9">
              <w:rPr>
                <w:rFonts w:eastAsia="OfficinaSansBoldITC"/>
                <w:szCs w:val="20"/>
                <w:lang w:val="ru-RU"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53B054D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9. Этнокультурный облик империи. </w:t>
            </w:r>
          </w:p>
          <w:p w14:paraId="2EB35A4E"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319C1D88"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0. Формирование гражданского общества и основные направления общественных движений. </w:t>
            </w:r>
          </w:p>
          <w:p w14:paraId="4D25B0EA"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3A00D7E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42EC9">
              <w:rPr>
                <w:rFonts w:eastAsia="OfficinaSansBoldITC"/>
                <w:szCs w:val="20"/>
                <w:lang w:eastAsia="en-US"/>
              </w:rPr>
              <w:t>I</w:t>
            </w:r>
            <w:r w:rsidRPr="00842EC9">
              <w:rPr>
                <w:rFonts w:eastAsia="OfficinaSansBoldITC"/>
                <w:szCs w:val="20"/>
                <w:lang w:val="ru-RU" w:eastAsia="en-US"/>
              </w:rPr>
              <w:t xml:space="preserve"> съезд РСДРП.</w:t>
            </w:r>
          </w:p>
          <w:p w14:paraId="4D686D8C"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 Россия на пороге ХХ в. </w:t>
            </w:r>
          </w:p>
          <w:p w14:paraId="3A3F7484"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150.7.2.11.1. 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2F65D1EF"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Имперский центр и регионы. Национальная политика, этнические элиты и национально-культурные движения.</w:t>
            </w:r>
          </w:p>
          <w:p w14:paraId="7033797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lastRenderedPageBreak/>
              <w:t>150.7.2.11.2. Россия в системе международных отношений. Политика на Дальнем Востоке. Русско-японская война 1904-1905 гг. Оборона Порт-Артура. Цусимское сражение.</w:t>
            </w:r>
          </w:p>
          <w:p w14:paraId="01C7BA8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3. Первая российская революция 1905-1907 гг. Начало парламентаризма в России. Николай </w:t>
            </w:r>
            <w:r w:rsidRPr="00842EC9">
              <w:rPr>
                <w:rFonts w:eastAsia="OfficinaSansBoldITC"/>
                <w:szCs w:val="20"/>
                <w:lang w:eastAsia="en-US"/>
              </w:rPr>
              <w:t>II</w:t>
            </w:r>
            <w:r w:rsidRPr="00842EC9">
              <w:rPr>
                <w:rFonts w:eastAsia="OfficinaSansBoldITC"/>
                <w:szCs w:val="20"/>
                <w:lang w:val="ru-RU"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664C717C" w14:textId="77777777" w:rsidR="00842EC9" w:rsidRPr="00B7340D"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Предпосылки Первой российской революции. Формы социальных протестов. </w:t>
            </w:r>
            <w:r w:rsidRPr="00B7340D">
              <w:rPr>
                <w:rFonts w:eastAsia="OfficinaSansBoldITC"/>
                <w:szCs w:val="20"/>
                <w:lang w:val="ru-RU" w:eastAsia="en-US"/>
              </w:rPr>
              <w:t>Деятельность профессиональных революционеров. Политический терроризм.</w:t>
            </w:r>
          </w:p>
          <w:p w14:paraId="1DAAA01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14:paraId="35CBFDA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Избирательный закон 11 декабря 1905 г. Избирательная кампания в </w:t>
            </w:r>
            <w:r w:rsidRPr="00842EC9">
              <w:rPr>
                <w:rFonts w:eastAsia="OfficinaSansBoldITC"/>
                <w:szCs w:val="20"/>
                <w:lang w:eastAsia="en-US"/>
              </w:rPr>
              <w:t>I</w:t>
            </w:r>
            <w:r w:rsidRPr="00842EC9">
              <w:rPr>
                <w:rFonts w:eastAsia="OfficinaSansBoldITC"/>
                <w:szCs w:val="20"/>
                <w:lang w:val="ru-RU" w:eastAsia="en-US"/>
              </w:rPr>
              <w:t xml:space="preserve"> Государственную думу. Основные государственные законы 23 апреля 1906 г. Деятельность </w:t>
            </w:r>
            <w:r w:rsidRPr="00842EC9">
              <w:rPr>
                <w:rFonts w:eastAsia="OfficinaSansBoldITC"/>
                <w:szCs w:val="20"/>
                <w:lang w:eastAsia="en-US"/>
              </w:rPr>
              <w:t>I</w:t>
            </w:r>
            <w:r w:rsidRPr="00842EC9">
              <w:rPr>
                <w:rFonts w:eastAsia="OfficinaSansBoldITC"/>
                <w:szCs w:val="20"/>
                <w:lang w:val="ru-RU" w:eastAsia="en-US"/>
              </w:rPr>
              <w:t xml:space="preserve"> и </w:t>
            </w:r>
            <w:r w:rsidRPr="00842EC9">
              <w:rPr>
                <w:rFonts w:eastAsia="OfficinaSansBoldITC"/>
                <w:szCs w:val="20"/>
                <w:lang w:eastAsia="en-US"/>
              </w:rPr>
              <w:t>II</w:t>
            </w:r>
            <w:r w:rsidRPr="00842EC9">
              <w:rPr>
                <w:rFonts w:eastAsia="OfficinaSansBoldITC"/>
                <w:szCs w:val="20"/>
                <w:lang w:val="ru-RU" w:eastAsia="en-US"/>
              </w:rPr>
              <w:t xml:space="preserve"> Государственной думы: итоги и уроки.</w:t>
            </w:r>
          </w:p>
          <w:p w14:paraId="6DCFAA9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4. 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42EC9">
              <w:rPr>
                <w:rFonts w:eastAsia="OfficinaSansBoldITC"/>
                <w:szCs w:val="20"/>
                <w:lang w:eastAsia="en-US"/>
              </w:rPr>
              <w:t>III</w:t>
            </w:r>
            <w:r w:rsidRPr="00842EC9">
              <w:rPr>
                <w:rFonts w:eastAsia="OfficinaSansBoldITC"/>
                <w:szCs w:val="20"/>
                <w:lang w:val="ru-RU" w:eastAsia="en-US"/>
              </w:rPr>
              <w:t xml:space="preserve"> и </w:t>
            </w:r>
            <w:r w:rsidRPr="00842EC9">
              <w:rPr>
                <w:rFonts w:eastAsia="OfficinaSansBoldITC"/>
                <w:szCs w:val="20"/>
                <w:lang w:eastAsia="en-US"/>
              </w:rPr>
              <w:t>IV</w:t>
            </w:r>
            <w:r w:rsidRPr="00842EC9">
              <w:rPr>
                <w:rFonts w:eastAsia="OfficinaSansBoldITC"/>
                <w:szCs w:val="20"/>
                <w:lang w:val="ru-RU" w:eastAsia="en-US"/>
              </w:rPr>
              <w:t xml:space="preserve"> Государственная дума. Идейно-политический спектр. Общественный и социальный подъём.</w:t>
            </w:r>
          </w:p>
          <w:p w14:paraId="52D04D67"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Обострение международной обстановки. Блоковая система и участие в ней России. Россия в преддверии мировой катастрофы.</w:t>
            </w:r>
          </w:p>
          <w:p w14:paraId="1C364DA6"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1.5. 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42EC9">
              <w:rPr>
                <w:rFonts w:eastAsia="OfficinaSansBoldITC"/>
                <w:szCs w:val="20"/>
                <w:lang w:eastAsia="en-US"/>
              </w:rPr>
              <w:t>XX</w:t>
            </w:r>
            <w:r w:rsidRPr="00842EC9">
              <w:rPr>
                <w:rFonts w:eastAsia="OfficinaSansBoldITC"/>
                <w:szCs w:val="20"/>
                <w:lang w:val="ru-RU" w:eastAsia="en-US"/>
              </w:rPr>
              <w:t xml:space="preserve"> в. Живопись.</w:t>
            </w:r>
          </w:p>
          <w:p w14:paraId="6A4D9BFD"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3E662C13"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42EC9">
              <w:rPr>
                <w:rFonts w:eastAsia="OfficinaSansBoldITC"/>
                <w:szCs w:val="20"/>
                <w:lang w:eastAsia="en-US"/>
              </w:rPr>
              <w:t>XX</w:t>
            </w:r>
            <w:r w:rsidRPr="00842EC9">
              <w:rPr>
                <w:rFonts w:eastAsia="OfficinaSansBoldITC"/>
                <w:szCs w:val="20"/>
                <w:lang w:val="ru-RU" w:eastAsia="en-US"/>
              </w:rPr>
              <w:t xml:space="preserve"> в. в мировую культуру.</w:t>
            </w:r>
          </w:p>
          <w:p w14:paraId="70B5B5B5" w14:textId="77777777" w:rsidR="00842EC9" w:rsidRPr="00842EC9" w:rsidRDefault="00842EC9" w:rsidP="00842EC9">
            <w:pPr>
              <w:ind w:firstLine="0"/>
              <w:rPr>
                <w:rFonts w:eastAsia="OfficinaSansBoldITC"/>
                <w:szCs w:val="20"/>
                <w:lang w:val="ru-RU" w:eastAsia="en-US"/>
              </w:rPr>
            </w:pPr>
            <w:r w:rsidRPr="00842EC9">
              <w:rPr>
                <w:rFonts w:eastAsia="OfficinaSansBoldITC"/>
                <w:szCs w:val="20"/>
                <w:lang w:val="ru-RU" w:eastAsia="en-US"/>
              </w:rPr>
              <w:t xml:space="preserve">150.7.2.12. Наш край в </w:t>
            </w:r>
            <w:r w:rsidRPr="00842EC9">
              <w:rPr>
                <w:rFonts w:eastAsia="OfficinaSansBoldITC"/>
                <w:szCs w:val="20"/>
                <w:lang w:eastAsia="en-US"/>
              </w:rPr>
              <w:t>XIX</w:t>
            </w:r>
            <w:r w:rsidRPr="00842EC9">
              <w:rPr>
                <w:rFonts w:eastAsia="OfficinaSansBoldITC"/>
                <w:szCs w:val="20"/>
                <w:lang w:val="ru-RU" w:eastAsia="en-US"/>
              </w:rPr>
              <w:t xml:space="preserve"> ‒ начале ХХ в.</w:t>
            </w:r>
          </w:p>
          <w:p w14:paraId="4777EC44" w14:textId="0608D4AC" w:rsidR="00842EC9" w:rsidRPr="00842EC9" w:rsidRDefault="00842EC9" w:rsidP="00842EC9">
            <w:pPr>
              <w:ind w:firstLine="0"/>
              <w:rPr>
                <w:rFonts w:eastAsia="OfficinaSansBoldITC"/>
                <w:szCs w:val="20"/>
                <w:lang w:eastAsia="en-US"/>
              </w:rPr>
            </w:pPr>
            <w:r w:rsidRPr="00842EC9">
              <w:rPr>
                <w:rFonts w:eastAsia="OfficinaSansBoldITC"/>
                <w:szCs w:val="20"/>
                <w:lang w:eastAsia="en-US"/>
              </w:rPr>
              <w:t>150.7.2.13. Обобщение.</w:t>
            </w:r>
          </w:p>
        </w:tc>
        <w:tc>
          <w:tcPr>
            <w:tcW w:w="2126" w:type="dxa"/>
          </w:tcPr>
          <w:p w14:paraId="5EAFCB1C" w14:textId="77777777" w:rsidR="00842EC9" w:rsidRPr="00842EC9" w:rsidRDefault="00842EC9" w:rsidP="00842EC9">
            <w:pPr>
              <w:spacing w:line="240" w:lineRule="auto"/>
              <w:ind w:firstLine="0"/>
              <w:jc w:val="center"/>
              <w:rPr>
                <w:rFonts w:eastAsia="Times New Roman"/>
                <w:i/>
                <w:szCs w:val="20"/>
                <w:lang w:eastAsia="en-US"/>
              </w:rPr>
            </w:pPr>
          </w:p>
        </w:tc>
        <w:tc>
          <w:tcPr>
            <w:tcW w:w="2126" w:type="dxa"/>
          </w:tcPr>
          <w:p w14:paraId="190FEC48" w14:textId="77777777" w:rsidR="00842EC9" w:rsidRPr="00842EC9" w:rsidRDefault="00842EC9" w:rsidP="00842EC9">
            <w:pPr>
              <w:spacing w:line="240" w:lineRule="auto"/>
              <w:ind w:firstLine="0"/>
              <w:jc w:val="center"/>
              <w:rPr>
                <w:rFonts w:eastAsia="Times New Roman"/>
                <w:i/>
                <w:szCs w:val="20"/>
                <w:lang w:eastAsia="en-US"/>
              </w:rPr>
            </w:pPr>
          </w:p>
        </w:tc>
      </w:tr>
    </w:tbl>
    <w:p w14:paraId="330C15B3" w14:textId="3DA58AD5" w:rsidR="004D0F58" w:rsidRDefault="004D0F58" w:rsidP="001B1425">
      <w:pPr>
        <w:spacing w:line="240" w:lineRule="auto"/>
        <w:ind w:right="6" w:firstLine="567"/>
        <w:rPr>
          <w:color w:val="FF0000"/>
          <w:sz w:val="24"/>
          <w:szCs w:val="24"/>
        </w:rPr>
      </w:pPr>
    </w:p>
    <w:p w14:paraId="2A0E0BAE" w14:textId="724765ED" w:rsidR="001B26E6" w:rsidRPr="003B590D" w:rsidRDefault="006D26B4" w:rsidP="003B590D">
      <w:pPr>
        <w:pStyle w:val="ac"/>
        <w:numPr>
          <w:ilvl w:val="2"/>
          <w:numId w:val="145"/>
        </w:numPr>
        <w:spacing w:line="240" w:lineRule="auto"/>
        <w:ind w:left="0" w:right="6" w:firstLine="1134"/>
        <w:jc w:val="center"/>
        <w:rPr>
          <w:b/>
          <w:sz w:val="24"/>
          <w:szCs w:val="24"/>
        </w:rPr>
      </w:pPr>
      <w:r>
        <w:rPr>
          <w:b/>
          <w:sz w:val="24"/>
          <w:szCs w:val="24"/>
        </w:rPr>
        <w:t>Р</w:t>
      </w:r>
      <w:r w:rsidR="00842EC9" w:rsidRPr="006D26B4">
        <w:rPr>
          <w:b/>
          <w:sz w:val="24"/>
          <w:szCs w:val="24"/>
        </w:rPr>
        <w:t>абочая программа по учеб</w:t>
      </w:r>
      <w:r w:rsidR="001B26E6" w:rsidRPr="006D26B4">
        <w:rPr>
          <w:b/>
          <w:sz w:val="24"/>
          <w:szCs w:val="24"/>
        </w:rPr>
        <w:t>ному предмету «Обществознание»</w:t>
      </w:r>
    </w:p>
    <w:p w14:paraId="0A391DCA" w14:textId="77777777" w:rsidR="006D26B4" w:rsidRPr="00437CE6" w:rsidRDefault="006D26B4" w:rsidP="006D26B4">
      <w:pPr>
        <w:ind w:firstLine="709"/>
        <w:rPr>
          <w:rFonts w:eastAsia="Times New Roman" w:cs="Times New Roman"/>
          <w:sz w:val="24"/>
          <w:szCs w:val="24"/>
          <w:lang w:eastAsia="en-US"/>
        </w:rPr>
      </w:pPr>
      <w:r>
        <w:rPr>
          <w:sz w:val="24"/>
          <w:szCs w:val="24"/>
        </w:rPr>
        <w:t>Р</w:t>
      </w:r>
      <w:r w:rsidR="00842EC9" w:rsidRPr="00A843D3">
        <w:rPr>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w:t>
      </w:r>
      <w:r w:rsidR="001B26E6" w:rsidRPr="00A843D3">
        <w:rPr>
          <w:sz w:val="24"/>
          <w:szCs w:val="24"/>
        </w:rPr>
        <w:t xml:space="preserve">ния программы по обществознанию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C389677" w14:textId="0104E8F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обществознанию</w:t>
      </w:r>
      <w:r w:rsidRPr="006D26B4">
        <w:rPr>
          <w:rFonts w:eastAsia="Times New Roman" w:cs="Times New Roman"/>
          <w:sz w:val="24"/>
          <w:szCs w:val="24"/>
          <w:lang w:eastAsia="en-US"/>
        </w:rPr>
        <w:t>.</w:t>
      </w:r>
    </w:p>
    <w:p w14:paraId="31F5255A" w14:textId="77777777" w:rsidR="006D26B4" w:rsidRDefault="006D26B4" w:rsidP="006D26B4">
      <w:pPr>
        <w:spacing w:line="240" w:lineRule="auto"/>
        <w:ind w:right="6" w:firstLine="0"/>
        <w:rPr>
          <w:sz w:val="24"/>
          <w:szCs w:val="24"/>
        </w:rPr>
      </w:pPr>
    </w:p>
    <w:p w14:paraId="72AFF35B" w14:textId="381E24F7" w:rsidR="001B26E6" w:rsidRPr="006D26B4" w:rsidRDefault="001B26E6" w:rsidP="003B590D">
      <w:pPr>
        <w:spacing w:line="240" w:lineRule="auto"/>
        <w:ind w:right="6" w:firstLine="0"/>
        <w:jc w:val="center"/>
        <w:rPr>
          <w:b/>
          <w:sz w:val="24"/>
          <w:szCs w:val="24"/>
        </w:rPr>
      </w:pPr>
      <w:r w:rsidRPr="006D26B4">
        <w:rPr>
          <w:b/>
          <w:sz w:val="24"/>
          <w:szCs w:val="24"/>
        </w:rPr>
        <w:lastRenderedPageBreak/>
        <w:t>Пояснительная записка</w:t>
      </w:r>
    </w:p>
    <w:p w14:paraId="55706A92" w14:textId="14D10B8A" w:rsidR="00842EC9" w:rsidRPr="00A843D3" w:rsidRDefault="00842EC9" w:rsidP="00A843D3">
      <w:pPr>
        <w:spacing w:line="240" w:lineRule="auto"/>
        <w:ind w:right="6" w:firstLine="567"/>
        <w:rPr>
          <w:sz w:val="24"/>
          <w:szCs w:val="24"/>
        </w:rPr>
      </w:pPr>
      <w:r w:rsidRPr="00A843D3">
        <w:rPr>
          <w:sz w:val="24"/>
          <w:szCs w:val="24"/>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53722CAD" w14:textId="77777777" w:rsidR="00842EC9" w:rsidRPr="00A843D3" w:rsidRDefault="00842EC9" w:rsidP="00A843D3">
      <w:pPr>
        <w:spacing w:line="240" w:lineRule="auto"/>
        <w:ind w:right="6" w:firstLine="567"/>
        <w:rPr>
          <w:sz w:val="24"/>
          <w:szCs w:val="24"/>
        </w:rPr>
      </w:pPr>
      <w:r w:rsidRPr="00A843D3">
        <w:rPr>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E28CA07" w14:textId="5F626AF7" w:rsidR="00842EC9" w:rsidRPr="00A843D3" w:rsidRDefault="00842EC9" w:rsidP="00A843D3">
      <w:pPr>
        <w:spacing w:line="240" w:lineRule="auto"/>
        <w:ind w:right="6" w:firstLine="567"/>
        <w:rPr>
          <w:sz w:val="24"/>
          <w:szCs w:val="24"/>
        </w:rPr>
      </w:pPr>
      <w:r w:rsidRPr="00A843D3">
        <w:rPr>
          <w:b/>
          <w:sz w:val="24"/>
          <w:szCs w:val="24"/>
        </w:rPr>
        <w:t>Целями обществоведческого образования на уровне основного общего образования</w:t>
      </w:r>
      <w:r w:rsidRPr="00A843D3">
        <w:rPr>
          <w:sz w:val="24"/>
          <w:szCs w:val="24"/>
        </w:rPr>
        <w:t xml:space="preserve"> являются:</w:t>
      </w:r>
    </w:p>
    <w:p w14:paraId="5DDB5EEF" w14:textId="77777777" w:rsidR="00842EC9" w:rsidRPr="00A843D3" w:rsidRDefault="00842EC9" w:rsidP="00A843D3">
      <w:pPr>
        <w:spacing w:line="240" w:lineRule="auto"/>
        <w:ind w:right="6" w:firstLine="567"/>
        <w:rPr>
          <w:sz w:val="24"/>
          <w:szCs w:val="24"/>
        </w:rPr>
      </w:pPr>
      <w:r w:rsidRPr="00A843D3">
        <w:rPr>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43D5E259" w14:textId="77777777" w:rsidR="00842EC9" w:rsidRPr="00A843D3" w:rsidRDefault="00842EC9" w:rsidP="00A843D3">
      <w:pPr>
        <w:spacing w:line="240" w:lineRule="auto"/>
        <w:ind w:right="6" w:firstLine="567"/>
        <w:rPr>
          <w:sz w:val="24"/>
          <w:szCs w:val="24"/>
        </w:rPr>
      </w:pPr>
      <w:r w:rsidRPr="00A843D3">
        <w:rPr>
          <w:sz w:val="24"/>
          <w:szCs w:val="24"/>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7F593CE8" w14:textId="77777777" w:rsidR="00842EC9" w:rsidRPr="00A843D3" w:rsidRDefault="00842EC9" w:rsidP="00A843D3">
      <w:pPr>
        <w:spacing w:line="240" w:lineRule="auto"/>
        <w:ind w:right="6" w:firstLine="567"/>
        <w:rPr>
          <w:sz w:val="24"/>
          <w:szCs w:val="24"/>
        </w:rPr>
      </w:pPr>
      <w:r w:rsidRPr="00A843D3">
        <w:rPr>
          <w:sz w:val="24"/>
          <w:szCs w:val="24"/>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1D82828D" w14:textId="77777777" w:rsidR="00842EC9" w:rsidRPr="00A843D3" w:rsidRDefault="00842EC9" w:rsidP="00A843D3">
      <w:pPr>
        <w:spacing w:line="240" w:lineRule="auto"/>
        <w:ind w:right="6" w:firstLine="567"/>
        <w:rPr>
          <w:sz w:val="24"/>
          <w:szCs w:val="24"/>
        </w:rPr>
      </w:pPr>
      <w:r w:rsidRPr="00A843D3">
        <w:rPr>
          <w:sz w:val="24"/>
          <w:szCs w:val="24"/>
        </w:rPr>
        <w:t>формирование у обучающихся целостной картины общества, соответствующее современному уровню знаний и доступной по содержанию для обучающихся 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32D70ED9" w14:textId="77777777" w:rsidR="00842EC9" w:rsidRPr="00A843D3" w:rsidRDefault="00842EC9" w:rsidP="00A843D3">
      <w:pPr>
        <w:spacing w:line="240" w:lineRule="auto"/>
        <w:ind w:right="6" w:firstLine="567"/>
        <w:rPr>
          <w:sz w:val="24"/>
          <w:szCs w:val="24"/>
        </w:rPr>
      </w:pPr>
      <w:r w:rsidRPr="00A843D3">
        <w:rPr>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14:paraId="7F617A70" w14:textId="77777777" w:rsidR="00842EC9" w:rsidRPr="00A843D3" w:rsidRDefault="00842EC9" w:rsidP="00A843D3">
      <w:pPr>
        <w:spacing w:line="240" w:lineRule="auto"/>
        <w:ind w:right="6" w:firstLine="567"/>
        <w:rPr>
          <w:sz w:val="24"/>
          <w:szCs w:val="24"/>
        </w:rPr>
      </w:pPr>
      <w:r w:rsidRPr="00A843D3">
        <w:rPr>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59A31232" w14:textId="77777777" w:rsidR="00842EC9" w:rsidRPr="00A843D3" w:rsidRDefault="00842EC9" w:rsidP="00A843D3">
      <w:pPr>
        <w:spacing w:line="240" w:lineRule="auto"/>
        <w:ind w:right="6" w:firstLine="567"/>
        <w:rPr>
          <w:sz w:val="24"/>
          <w:szCs w:val="24"/>
        </w:rPr>
      </w:pPr>
      <w:r w:rsidRPr="00A843D3">
        <w:rPr>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60841480" w14:textId="71512153" w:rsidR="001B26E6" w:rsidRPr="00A843D3" w:rsidRDefault="001B26E6" w:rsidP="00A843D3">
      <w:pPr>
        <w:spacing w:line="240" w:lineRule="auto"/>
        <w:ind w:right="6" w:firstLine="567"/>
        <w:rPr>
          <w:sz w:val="24"/>
          <w:szCs w:val="24"/>
        </w:rPr>
      </w:pPr>
      <w:r w:rsidRPr="00A843D3">
        <w:rPr>
          <w:sz w:val="24"/>
          <w:szCs w:val="24"/>
        </w:rPr>
        <w:t xml:space="preserve">Общее количество часов на изучение учебного модуля распределяется в учебном плане на текущий учебный год. </w:t>
      </w:r>
    </w:p>
    <w:p w14:paraId="31C847B6" w14:textId="77777777" w:rsidR="001B26E6" w:rsidRPr="00A843D3" w:rsidRDefault="001B26E6" w:rsidP="00A843D3">
      <w:pPr>
        <w:spacing w:line="240" w:lineRule="auto"/>
        <w:ind w:right="6" w:firstLine="567"/>
        <w:rPr>
          <w:sz w:val="24"/>
          <w:szCs w:val="24"/>
        </w:rPr>
      </w:pPr>
    </w:p>
    <w:p w14:paraId="6F70E550" w14:textId="777CF8E9" w:rsidR="001B26E6" w:rsidRPr="003B590D" w:rsidRDefault="001B26E6" w:rsidP="003B590D">
      <w:pPr>
        <w:spacing w:line="240" w:lineRule="auto"/>
        <w:ind w:right="6" w:firstLine="567"/>
        <w:jc w:val="center"/>
        <w:rPr>
          <w:b/>
          <w:sz w:val="24"/>
          <w:szCs w:val="24"/>
        </w:rPr>
      </w:pPr>
      <w:r w:rsidRPr="00A843D3">
        <w:rPr>
          <w:b/>
          <w:sz w:val="24"/>
          <w:szCs w:val="24"/>
        </w:rPr>
        <w:t>Содержание обучения в 6 классе</w:t>
      </w:r>
    </w:p>
    <w:p w14:paraId="4CFCF46C" w14:textId="304DD18D"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F39B83D" w14:textId="77777777" w:rsidR="00842EC9" w:rsidRPr="00A843D3" w:rsidRDefault="00842EC9" w:rsidP="00A843D3">
      <w:pPr>
        <w:spacing w:line="240" w:lineRule="auto"/>
        <w:ind w:right="6" w:firstLine="567"/>
        <w:rPr>
          <w:sz w:val="24"/>
          <w:szCs w:val="24"/>
        </w:rPr>
      </w:pPr>
      <w:r w:rsidRPr="00A843D3">
        <w:rPr>
          <w:sz w:val="24"/>
          <w:szCs w:val="24"/>
        </w:rPr>
        <w:lastRenderedPageBreak/>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045DD04F" w14:textId="77777777" w:rsidR="00842EC9" w:rsidRPr="00A843D3" w:rsidRDefault="00842EC9" w:rsidP="00A843D3">
      <w:pPr>
        <w:spacing w:line="240" w:lineRule="auto"/>
        <w:ind w:right="6" w:firstLine="567"/>
        <w:rPr>
          <w:sz w:val="24"/>
          <w:szCs w:val="24"/>
        </w:rPr>
      </w:pPr>
      <w:r w:rsidRPr="00A843D3">
        <w:rPr>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1E0D1981" w14:textId="77777777" w:rsidR="00842EC9" w:rsidRPr="00A843D3" w:rsidRDefault="00842EC9" w:rsidP="00A843D3">
      <w:pPr>
        <w:spacing w:line="240" w:lineRule="auto"/>
        <w:ind w:right="6" w:firstLine="567"/>
        <w:rPr>
          <w:sz w:val="24"/>
          <w:szCs w:val="24"/>
        </w:rPr>
      </w:pPr>
      <w:r w:rsidRPr="00A843D3">
        <w:rPr>
          <w:sz w:val="24"/>
          <w:szCs w:val="24"/>
        </w:rPr>
        <w:t>Люди с ограниченными возможностями здоровья, их особые потребности и социальная позиция.</w:t>
      </w:r>
    </w:p>
    <w:p w14:paraId="7798232E" w14:textId="77777777" w:rsidR="00842EC9" w:rsidRPr="00A843D3" w:rsidRDefault="00842EC9" w:rsidP="00A843D3">
      <w:pPr>
        <w:spacing w:line="240" w:lineRule="auto"/>
        <w:ind w:right="6" w:firstLine="567"/>
        <w:rPr>
          <w:sz w:val="24"/>
          <w:szCs w:val="24"/>
        </w:rPr>
      </w:pPr>
      <w:r w:rsidRPr="00A843D3">
        <w:rPr>
          <w:sz w:val="24"/>
          <w:szCs w:val="24"/>
        </w:rPr>
        <w:t>Цели и мотивы деятельности. Виды деятельности (игра, труд, учение). Познание человеком мира и самого себя как вид деятельности.</w:t>
      </w:r>
    </w:p>
    <w:p w14:paraId="228A9A31" w14:textId="77777777" w:rsidR="00842EC9" w:rsidRPr="00A843D3" w:rsidRDefault="00842EC9" w:rsidP="00A843D3">
      <w:pPr>
        <w:spacing w:line="240" w:lineRule="auto"/>
        <w:ind w:right="6" w:firstLine="567"/>
        <w:rPr>
          <w:sz w:val="24"/>
          <w:szCs w:val="24"/>
        </w:rPr>
      </w:pPr>
      <w:r w:rsidRPr="00A843D3">
        <w:rPr>
          <w:sz w:val="24"/>
          <w:szCs w:val="24"/>
        </w:rPr>
        <w:t>Право человека на образование. Школьное образование. Права и обязанности обучающегося.</w:t>
      </w:r>
    </w:p>
    <w:p w14:paraId="3A4A14A8" w14:textId="77777777" w:rsidR="00842EC9" w:rsidRPr="00A843D3" w:rsidRDefault="00842EC9" w:rsidP="00A843D3">
      <w:pPr>
        <w:spacing w:line="240" w:lineRule="auto"/>
        <w:ind w:right="6" w:firstLine="567"/>
        <w:rPr>
          <w:sz w:val="24"/>
          <w:szCs w:val="24"/>
        </w:rPr>
      </w:pPr>
      <w:r w:rsidRPr="00A843D3">
        <w:rPr>
          <w:sz w:val="24"/>
          <w:szCs w:val="24"/>
        </w:rPr>
        <w:t>Общение. Цели и средства общения. Особенности общения подростков. Общение в современных условиях.</w:t>
      </w:r>
    </w:p>
    <w:p w14:paraId="4707361D" w14:textId="77777777" w:rsidR="00842EC9" w:rsidRPr="00A843D3" w:rsidRDefault="00842EC9" w:rsidP="00A843D3">
      <w:pPr>
        <w:spacing w:line="240" w:lineRule="auto"/>
        <w:ind w:right="6" w:firstLine="567"/>
        <w:rPr>
          <w:sz w:val="24"/>
          <w:szCs w:val="24"/>
        </w:rPr>
      </w:pPr>
      <w:r w:rsidRPr="00A843D3">
        <w:rPr>
          <w:sz w:val="24"/>
          <w:szCs w:val="24"/>
        </w:rPr>
        <w:t>Отношения в малых группах. Групповые нормы и правила. Лидерство в группе. Межличностные отношения (деловые, личные).</w:t>
      </w:r>
    </w:p>
    <w:p w14:paraId="7AB3E281" w14:textId="77777777" w:rsidR="00842EC9" w:rsidRPr="00A843D3" w:rsidRDefault="00842EC9" w:rsidP="00A843D3">
      <w:pPr>
        <w:spacing w:line="240" w:lineRule="auto"/>
        <w:ind w:right="6" w:firstLine="567"/>
        <w:rPr>
          <w:sz w:val="24"/>
          <w:szCs w:val="24"/>
        </w:rPr>
      </w:pPr>
      <w:r w:rsidRPr="00A843D3">
        <w:rPr>
          <w:sz w:val="24"/>
          <w:szCs w:val="24"/>
        </w:rPr>
        <w:t>Отношения в семье. Роль семьи в жизни человека и общества. Семейные традиции. Семейный досуг. Свободное время подростка.</w:t>
      </w:r>
    </w:p>
    <w:p w14:paraId="62056540" w14:textId="77777777" w:rsidR="00842EC9" w:rsidRPr="00A843D3" w:rsidRDefault="00842EC9" w:rsidP="00A843D3">
      <w:pPr>
        <w:spacing w:line="240" w:lineRule="auto"/>
        <w:ind w:right="6" w:firstLine="567"/>
        <w:rPr>
          <w:sz w:val="24"/>
          <w:szCs w:val="24"/>
        </w:rPr>
      </w:pPr>
      <w:r w:rsidRPr="00A843D3">
        <w:rPr>
          <w:sz w:val="24"/>
          <w:szCs w:val="24"/>
        </w:rPr>
        <w:t>Отношения с друзьями и сверстниками. Конфликты в межличностных отношениях.</w:t>
      </w:r>
    </w:p>
    <w:p w14:paraId="040A21CB" w14:textId="14EBBF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13BF1E8C" w14:textId="77777777" w:rsidR="00842EC9" w:rsidRPr="00A843D3" w:rsidRDefault="00842EC9" w:rsidP="00A843D3">
      <w:pPr>
        <w:spacing w:line="240" w:lineRule="auto"/>
        <w:ind w:right="6" w:firstLine="567"/>
        <w:rPr>
          <w:sz w:val="24"/>
          <w:szCs w:val="24"/>
        </w:rPr>
      </w:pPr>
      <w:r w:rsidRPr="00A843D3">
        <w:rPr>
          <w:sz w:val="24"/>
          <w:szCs w:val="24"/>
        </w:rPr>
        <w:t>Что такое общество. Связь общества и природы. Устройство общественной жизни. Основные сферы жизни общества и их взаимодействие.</w:t>
      </w:r>
    </w:p>
    <w:p w14:paraId="2603A45F" w14:textId="77777777" w:rsidR="00842EC9" w:rsidRPr="00A843D3" w:rsidRDefault="00842EC9" w:rsidP="00A843D3">
      <w:pPr>
        <w:spacing w:line="240" w:lineRule="auto"/>
        <w:ind w:right="6" w:firstLine="567"/>
        <w:rPr>
          <w:sz w:val="24"/>
          <w:szCs w:val="24"/>
        </w:rPr>
      </w:pPr>
      <w:r w:rsidRPr="00A843D3">
        <w:rPr>
          <w:sz w:val="24"/>
          <w:szCs w:val="24"/>
        </w:rPr>
        <w:t>Социальные общности и группы. Положение человека в обществе.</w:t>
      </w:r>
    </w:p>
    <w:p w14:paraId="74C59D3C" w14:textId="77777777" w:rsidR="00842EC9" w:rsidRPr="00A843D3" w:rsidRDefault="00842EC9" w:rsidP="00A843D3">
      <w:pPr>
        <w:spacing w:line="240" w:lineRule="auto"/>
        <w:ind w:right="6" w:firstLine="567"/>
        <w:rPr>
          <w:sz w:val="24"/>
          <w:szCs w:val="24"/>
        </w:rPr>
      </w:pPr>
      <w:r w:rsidRPr="00A843D3">
        <w:rPr>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5C2E06FF" w14:textId="77777777" w:rsidR="00842EC9" w:rsidRPr="00A843D3" w:rsidRDefault="00842EC9" w:rsidP="00A843D3">
      <w:pPr>
        <w:spacing w:line="240" w:lineRule="auto"/>
        <w:ind w:right="6" w:firstLine="567"/>
        <w:rPr>
          <w:sz w:val="24"/>
          <w:szCs w:val="24"/>
        </w:rPr>
      </w:pPr>
      <w:r w:rsidRPr="00A843D3">
        <w:rPr>
          <w:sz w:val="24"/>
          <w:szCs w:val="24"/>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A843D3">
        <w:rPr>
          <w:sz w:val="24"/>
          <w:szCs w:val="24"/>
          <w:lang w:val="en-US"/>
        </w:rPr>
        <w:t>XXI</w:t>
      </w:r>
      <w:r w:rsidRPr="00A843D3">
        <w:rPr>
          <w:sz w:val="24"/>
          <w:szCs w:val="24"/>
        </w:rPr>
        <w:t xml:space="preserve"> века. Место нашей Родины среди современных государств.</w:t>
      </w:r>
    </w:p>
    <w:p w14:paraId="6CCF5CBF" w14:textId="77777777" w:rsidR="00842EC9" w:rsidRPr="00A843D3" w:rsidRDefault="00842EC9" w:rsidP="00A843D3">
      <w:pPr>
        <w:spacing w:line="240" w:lineRule="auto"/>
        <w:ind w:right="6" w:firstLine="567"/>
        <w:rPr>
          <w:sz w:val="24"/>
          <w:szCs w:val="24"/>
        </w:rPr>
      </w:pPr>
      <w:r w:rsidRPr="00A843D3">
        <w:rPr>
          <w:sz w:val="24"/>
          <w:szCs w:val="24"/>
        </w:rPr>
        <w:t>Культурная жизнь. Духовные ценности, традиционные ценности российского народа.</w:t>
      </w:r>
    </w:p>
    <w:p w14:paraId="6A25EBBE" w14:textId="77777777" w:rsidR="00842EC9" w:rsidRPr="00A843D3" w:rsidRDefault="00842EC9" w:rsidP="00A843D3">
      <w:pPr>
        <w:spacing w:line="240" w:lineRule="auto"/>
        <w:ind w:right="6" w:firstLine="567"/>
        <w:rPr>
          <w:sz w:val="24"/>
          <w:szCs w:val="24"/>
        </w:rPr>
      </w:pPr>
      <w:r w:rsidRPr="00A843D3">
        <w:rPr>
          <w:sz w:val="24"/>
          <w:szCs w:val="24"/>
        </w:rPr>
        <w:t>Развитие общества. Усиление взаимосвязей стран и народов в условиях современного общества.</w:t>
      </w:r>
    </w:p>
    <w:p w14:paraId="4BD1C8A4" w14:textId="77777777" w:rsidR="00842EC9" w:rsidRPr="00A843D3" w:rsidRDefault="00842EC9" w:rsidP="00A843D3">
      <w:pPr>
        <w:spacing w:line="240" w:lineRule="auto"/>
        <w:ind w:right="6" w:firstLine="567"/>
        <w:rPr>
          <w:sz w:val="24"/>
          <w:szCs w:val="24"/>
        </w:rPr>
      </w:pPr>
      <w:r w:rsidRPr="00A843D3">
        <w:rPr>
          <w:sz w:val="24"/>
          <w:szCs w:val="24"/>
        </w:rPr>
        <w:t>Глобальные проблемы современности и возможности их решения усилиями международного сообщества и международных организаций.</w:t>
      </w:r>
    </w:p>
    <w:p w14:paraId="363181E4" w14:textId="77777777" w:rsidR="001B26E6" w:rsidRPr="00A843D3" w:rsidRDefault="001B26E6" w:rsidP="00A843D3">
      <w:pPr>
        <w:spacing w:line="240" w:lineRule="auto"/>
        <w:ind w:right="6" w:firstLine="567"/>
        <w:rPr>
          <w:sz w:val="24"/>
          <w:szCs w:val="24"/>
        </w:rPr>
      </w:pPr>
    </w:p>
    <w:p w14:paraId="72740C09" w14:textId="1065F30A" w:rsidR="001B26E6" w:rsidRPr="00A843D3" w:rsidRDefault="001B26E6" w:rsidP="003B590D">
      <w:pPr>
        <w:spacing w:line="240" w:lineRule="auto"/>
        <w:ind w:right="6" w:firstLine="567"/>
        <w:jc w:val="center"/>
        <w:rPr>
          <w:b/>
          <w:sz w:val="24"/>
          <w:szCs w:val="24"/>
        </w:rPr>
      </w:pPr>
      <w:r w:rsidRPr="00A843D3">
        <w:rPr>
          <w:b/>
          <w:sz w:val="24"/>
          <w:szCs w:val="24"/>
        </w:rPr>
        <w:t>Содержание обучения в 7 классе</w:t>
      </w:r>
    </w:p>
    <w:p w14:paraId="264A1B28" w14:textId="1BD6AFD7"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4009A90" w14:textId="77777777" w:rsidR="00842EC9" w:rsidRPr="00A843D3" w:rsidRDefault="00842EC9" w:rsidP="00A843D3">
      <w:pPr>
        <w:spacing w:line="240" w:lineRule="auto"/>
        <w:ind w:right="6" w:firstLine="567"/>
        <w:rPr>
          <w:sz w:val="24"/>
          <w:szCs w:val="24"/>
        </w:rPr>
      </w:pPr>
      <w:r w:rsidRPr="00A843D3">
        <w:rPr>
          <w:sz w:val="24"/>
          <w:szCs w:val="24"/>
        </w:rPr>
        <w:t>Общественные ценности. Свобода и ответственность гражданина. Гражданственность и патриотизм. Гуманизм.</w:t>
      </w:r>
    </w:p>
    <w:p w14:paraId="26362F4D" w14:textId="77777777" w:rsidR="00842EC9" w:rsidRPr="00A843D3" w:rsidRDefault="00842EC9" w:rsidP="00A843D3">
      <w:pPr>
        <w:spacing w:line="240" w:lineRule="auto"/>
        <w:ind w:right="6" w:firstLine="567"/>
        <w:rPr>
          <w:sz w:val="24"/>
          <w:szCs w:val="24"/>
        </w:rPr>
      </w:pPr>
      <w:r w:rsidRPr="00A843D3">
        <w:rPr>
          <w:sz w:val="24"/>
          <w:szCs w:val="24"/>
        </w:rPr>
        <w:t>Социальные нормы как регуляторы общественной жизни и поведения человека в обществе. Виды социальных норм. Традиции и обычаи.</w:t>
      </w:r>
    </w:p>
    <w:p w14:paraId="07C15E2A" w14:textId="77777777" w:rsidR="00842EC9" w:rsidRPr="00A843D3" w:rsidRDefault="00842EC9" w:rsidP="00A843D3">
      <w:pPr>
        <w:spacing w:line="240" w:lineRule="auto"/>
        <w:ind w:right="6" w:firstLine="567"/>
        <w:rPr>
          <w:sz w:val="24"/>
          <w:szCs w:val="24"/>
        </w:rPr>
      </w:pPr>
      <w:r w:rsidRPr="00A843D3">
        <w:rPr>
          <w:sz w:val="24"/>
          <w:szCs w:val="24"/>
        </w:rPr>
        <w:t>Принципы и нормы морали. Добро и зло. Нравственные чувства человека. Совесть и стыд.</w:t>
      </w:r>
    </w:p>
    <w:p w14:paraId="204625C9" w14:textId="77777777" w:rsidR="00842EC9" w:rsidRPr="00A843D3" w:rsidRDefault="00842EC9" w:rsidP="00A843D3">
      <w:pPr>
        <w:spacing w:line="240" w:lineRule="auto"/>
        <w:ind w:right="6" w:firstLine="567"/>
        <w:rPr>
          <w:sz w:val="24"/>
          <w:szCs w:val="24"/>
        </w:rPr>
      </w:pPr>
      <w:r w:rsidRPr="00A843D3">
        <w:rPr>
          <w:sz w:val="24"/>
          <w:szCs w:val="24"/>
        </w:rPr>
        <w:t>Моральный выбор. Моральная оценка поведения людей и собственного поведения. Влияние моральных норм на общество и человека.</w:t>
      </w:r>
    </w:p>
    <w:p w14:paraId="3E245029" w14:textId="77777777" w:rsidR="00842EC9" w:rsidRPr="00A843D3" w:rsidRDefault="00842EC9" w:rsidP="00A843D3">
      <w:pPr>
        <w:spacing w:line="240" w:lineRule="auto"/>
        <w:ind w:right="6" w:firstLine="567"/>
        <w:rPr>
          <w:sz w:val="24"/>
          <w:szCs w:val="24"/>
        </w:rPr>
      </w:pPr>
      <w:r w:rsidRPr="00A843D3">
        <w:rPr>
          <w:sz w:val="24"/>
          <w:szCs w:val="24"/>
        </w:rPr>
        <w:t>Право и его роль в жизни общества. Право и мораль.</w:t>
      </w:r>
    </w:p>
    <w:p w14:paraId="1223FAF5" w14:textId="60B9334F"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095F361D" w14:textId="77777777" w:rsidR="00842EC9" w:rsidRPr="00A843D3" w:rsidRDefault="00842EC9" w:rsidP="00A843D3">
      <w:pPr>
        <w:spacing w:line="240" w:lineRule="auto"/>
        <w:ind w:right="6" w:firstLine="567"/>
        <w:rPr>
          <w:sz w:val="24"/>
          <w:szCs w:val="24"/>
        </w:rPr>
      </w:pPr>
      <w:r w:rsidRPr="00A843D3">
        <w:rPr>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4ABB75A" w14:textId="77777777" w:rsidR="00842EC9" w:rsidRPr="00A843D3" w:rsidRDefault="00842EC9" w:rsidP="00A843D3">
      <w:pPr>
        <w:spacing w:line="240" w:lineRule="auto"/>
        <w:ind w:right="6" w:firstLine="567"/>
        <w:rPr>
          <w:sz w:val="24"/>
          <w:szCs w:val="24"/>
        </w:rPr>
      </w:pPr>
      <w:r w:rsidRPr="00A843D3">
        <w:rPr>
          <w:sz w:val="24"/>
          <w:szCs w:val="24"/>
        </w:rPr>
        <w:lastRenderedPageBreak/>
        <w:t>Правонарушение и юридическая ответственность. Проступок и преступление. Опасность правонарушений для личности и общества.</w:t>
      </w:r>
    </w:p>
    <w:p w14:paraId="6AA5AFBD" w14:textId="77777777" w:rsidR="00842EC9" w:rsidRPr="00A843D3" w:rsidRDefault="00842EC9" w:rsidP="00A843D3">
      <w:pPr>
        <w:spacing w:line="240" w:lineRule="auto"/>
        <w:ind w:right="6" w:firstLine="567"/>
        <w:rPr>
          <w:sz w:val="24"/>
          <w:szCs w:val="24"/>
        </w:rPr>
      </w:pPr>
      <w:r w:rsidRPr="00A843D3">
        <w:rPr>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7153E0C4" w14:textId="76C2A132"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39E2A9C0" w14:textId="77777777" w:rsidR="00842EC9" w:rsidRPr="00A843D3" w:rsidRDefault="00842EC9" w:rsidP="00A843D3">
      <w:pPr>
        <w:spacing w:line="240" w:lineRule="auto"/>
        <w:ind w:right="6" w:firstLine="567"/>
        <w:rPr>
          <w:sz w:val="24"/>
          <w:szCs w:val="24"/>
        </w:rPr>
      </w:pPr>
      <w:r w:rsidRPr="00A843D3">
        <w:rPr>
          <w:sz w:val="24"/>
          <w:szCs w:val="24"/>
        </w:rPr>
        <w:t>Конституция Российской Федерации ‒ основной закон. Законы и подзаконные акты. Отрасли права.</w:t>
      </w:r>
    </w:p>
    <w:p w14:paraId="47970FFA" w14:textId="77777777" w:rsidR="00842EC9" w:rsidRPr="00A843D3" w:rsidRDefault="00842EC9" w:rsidP="00A843D3">
      <w:pPr>
        <w:spacing w:line="240" w:lineRule="auto"/>
        <w:ind w:right="6" w:firstLine="567"/>
        <w:rPr>
          <w:sz w:val="24"/>
          <w:szCs w:val="24"/>
        </w:rPr>
      </w:pPr>
      <w:r w:rsidRPr="00A843D3">
        <w:rPr>
          <w:sz w:val="24"/>
          <w:szCs w:val="24"/>
        </w:rPr>
        <w:t>Основы гражданского права. Физические и юридические лица в гражданском праве. Право собственности, защита прав собственности.</w:t>
      </w:r>
    </w:p>
    <w:p w14:paraId="094CD2E0" w14:textId="77777777" w:rsidR="00842EC9" w:rsidRPr="00A843D3" w:rsidRDefault="00842EC9" w:rsidP="00A843D3">
      <w:pPr>
        <w:spacing w:line="240" w:lineRule="auto"/>
        <w:ind w:right="6" w:firstLine="567"/>
        <w:rPr>
          <w:sz w:val="24"/>
          <w:szCs w:val="24"/>
        </w:rPr>
      </w:pPr>
      <w:r w:rsidRPr="00A843D3">
        <w:rPr>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34281D0" w14:textId="77777777" w:rsidR="00842EC9" w:rsidRPr="00A843D3" w:rsidRDefault="00842EC9" w:rsidP="00A843D3">
      <w:pPr>
        <w:spacing w:line="240" w:lineRule="auto"/>
        <w:ind w:right="6" w:firstLine="567"/>
        <w:rPr>
          <w:sz w:val="24"/>
          <w:szCs w:val="24"/>
        </w:rPr>
      </w:pPr>
      <w:r w:rsidRPr="00A843D3">
        <w:rPr>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097AE960" w14:textId="77777777" w:rsidR="00842EC9" w:rsidRPr="00A843D3" w:rsidRDefault="00842EC9" w:rsidP="00A843D3">
      <w:pPr>
        <w:spacing w:line="240" w:lineRule="auto"/>
        <w:ind w:right="6" w:firstLine="567"/>
        <w:rPr>
          <w:sz w:val="24"/>
          <w:szCs w:val="24"/>
        </w:rPr>
      </w:pPr>
      <w:r w:rsidRPr="00A843D3">
        <w:rPr>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4B57AF10" w14:textId="77777777" w:rsidR="00842EC9" w:rsidRPr="00A843D3" w:rsidRDefault="00842EC9" w:rsidP="00A843D3">
      <w:pPr>
        <w:spacing w:line="240" w:lineRule="auto"/>
        <w:ind w:right="6" w:firstLine="567"/>
        <w:rPr>
          <w:sz w:val="24"/>
          <w:szCs w:val="24"/>
        </w:rPr>
      </w:pPr>
      <w:r w:rsidRPr="00A843D3">
        <w:rPr>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7DE3D293" w14:textId="7BC3116E" w:rsidR="00842EC9" w:rsidRPr="00A843D3" w:rsidRDefault="00842EC9" w:rsidP="00A843D3">
      <w:pPr>
        <w:spacing w:line="240" w:lineRule="auto"/>
        <w:ind w:right="6" w:firstLine="567"/>
        <w:rPr>
          <w:sz w:val="24"/>
          <w:szCs w:val="24"/>
        </w:rPr>
      </w:pPr>
      <w:r w:rsidRPr="00A843D3">
        <w:rPr>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762F3564" w14:textId="32298BCB" w:rsidR="001B26E6" w:rsidRPr="003B590D" w:rsidRDefault="001B26E6" w:rsidP="003B590D">
      <w:pPr>
        <w:spacing w:line="240" w:lineRule="auto"/>
        <w:ind w:right="6" w:firstLine="567"/>
        <w:jc w:val="center"/>
        <w:rPr>
          <w:b/>
          <w:sz w:val="24"/>
          <w:szCs w:val="24"/>
        </w:rPr>
      </w:pPr>
      <w:r w:rsidRPr="00A843D3">
        <w:rPr>
          <w:b/>
          <w:sz w:val="24"/>
          <w:szCs w:val="24"/>
        </w:rPr>
        <w:t>Содержание обучения в 8 классе</w:t>
      </w:r>
    </w:p>
    <w:p w14:paraId="5F8CD32D" w14:textId="3F8F43F7"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388E6088" w14:textId="77777777" w:rsidR="00842EC9" w:rsidRPr="00A843D3" w:rsidRDefault="00842EC9" w:rsidP="00A843D3">
      <w:pPr>
        <w:spacing w:line="240" w:lineRule="auto"/>
        <w:ind w:right="6" w:firstLine="567"/>
        <w:rPr>
          <w:sz w:val="24"/>
          <w:szCs w:val="24"/>
        </w:rPr>
      </w:pPr>
      <w:r w:rsidRPr="00A843D3">
        <w:rPr>
          <w:sz w:val="24"/>
          <w:szCs w:val="24"/>
        </w:rPr>
        <w:t>Экономическая жизнь общества. Потребности и ресурсы, ограниченность ресурсов. Экономический выбор.</w:t>
      </w:r>
    </w:p>
    <w:p w14:paraId="491A0C8F" w14:textId="77777777" w:rsidR="00842EC9" w:rsidRPr="00A843D3" w:rsidRDefault="00842EC9" w:rsidP="00A843D3">
      <w:pPr>
        <w:spacing w:line="240" w:lineRule="auto"/>
        <w:ind w:right="6" w:firstLine="567"/>
        <w:rPr>
          <w:sz w:val="24"/>
          <w:szCs w:val="24"/>
        </w:rPr>
      </w:pPr>
      <w:r w:rsidRPr="00A843D3">
        <w:rPr>
          <w:sz w:val="24"/>
          <w:szCs w:val="24"/>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760AAE9" w14:textId="77777777" w:rsidR="00842EC9" w:rsidRPr="00A843D3" w:rsidRDefault="00842EC9" w:rsidP="00A843D3">
      <w:pPr>
        <w:spacing w:line="240" w:lineRule="auto"/>
        <w:ind w:right="6" w:firstLine="567"/>
        <w:rPr>
          <w:sz w:val="24"/>
          <w:szCs w:val="24"/>
        </w:rPr>
      </w:pPr>
      <w:r w:rsidRPr="00A843D3">
        <w:rPr>
          <w:sz w:val="24"/>
          <w:szCs w:val="24"/>
        </w:rPr>
        <w:t>Предпринимательство. Виды и формы предпринимательской деятельности.</w:t>
      </w:r>
    </w:p>
    <w:p w14:paraId="228961C5" w14:textId="77777777" w:rsidR="00842EC9" w:rsidRPr="00A843D3" w:rsidRDefault="00842EC9" w:rsidP="00A843D3">
      <w:pPr>
        <w:spacing w:line="240" w:lineRule="auto"/>
        <w:ind w:right="6" w:firstLine="567"/>
        <w:rPr>
          <w:sz w:val="24"/>
          <w:szCs w:val="24"/>
        </w:rPr>
      </w:pPr>
      <w:r w:rsidRPr="00A843D3">
        <w:rPr>
          <w:sz w:val="24"/>
          <w:szCs w:val="24"/>
        </w:rPr>
        <w:t>Обмен. Деньги и их функции. Торговля и её формы. Рыночная экономика. Конкуренция. Спрос и предложение.</w:t>
      </w:r>
    </w:p>
    <w:p w14:paraId="0B789418" w14:textId="77777777" w:rsidR="00842EC9" w:rsidRPr="00A843D3" w:rsidRDefault="00842EC9" w:rsidP="00A843D3">
      <w:pPr>
        <w:spacing w:line="240" w:lineRule="auto"/>
        <w:ind w:right="6" w:firstLine="567"/>
        <w:rPr>
          <w:sz w:val="24"/>
          <w:szCs w:val="24"/>
        </w:rPr>
      </w:pPr>
      <w:r w:rsidRPr="00A843D3">
        <w:rPr>
          <w:sz w:val="24"/>
          <w:szCs w:val="24"/>
        </w:rPr>
        <w:t>Рыночное равновесие. Невидимая рука рынка. Многообразие рынков.</w:t>
      </w:r>
    </w:p>
    <w:p w14:paraId="2BD601CF" w14:textId="77777777" w:rsidR="00842EC9" w:rsidRPr="00A843D3" w:rsidRDefault="00842EC9" w:rsidP="00A843D3">
      <w:pPr>
        <w:spacing w:line="240" w:lineRule="auto"/>
        <w:ind w:right="6" w:firstLine="567"/>
        <w:rPr>
          <w:sz w:val="24"/>
          <w:szCs w:val="24"/>
        </w:rPr>
      </w:pPr>
      <w:r w:rsidRPr="00A843D3">
        <w:rPr>
          <w:sz w:val="24"/>
          <w:szCs w:val="24"/>
        </w:rPr>
        <w:t>Предприятие в экономике. Издержки, выручка и прибыль. Как повысить эффективность производства.</w:t>
      </w:r>
    </w:p>
    <w:p w14:paraId="4C1038AB" w14:textId="77777777" w:rsidR="00842EC9" w:rsidRPr="00A843D3" w:rsidRDefault="00842EC9" w:rsidP="00A843D3">
      <w:pPr>
        <w:spacing w:line="240" w:lineRule="auto"/>
        <w:ind w:right="6" w:firstLine="567"/>
        <w:rPr>
          <w:sz w:val="24"/>
          <w:szCs w:val="24"/>
        </w:rPr>
      </w:pPr>
      <w:r w:rsidRPr="00A843D3">
        <w:rPr>
          <w:sz w:val="24"/>
          <w:szCs w:val="24"/>
        </w:rPr>
        <w:t>Заработная плата и стимулирование труда. Занятость и безработица.</w:t>
      </w:r>
    </w:p>
    <w:p w14:paraId="255AC320" w14:textId="77777777" w:rsidR="00842EC9" w:rsidRPr="00A843D3" w:rsidRDefault="00842EC9" w:rsidP="00A843D3">
      <w:pPr>
        <w:spacing w:line="240" w:lineRule="auto"/>
        <w:ind w:right="6" w:firstLine="567"/>
        <w:rPr>
          <w:sz w:val="24"/>
          <w:szCs w:val="24"/>
        </w:rPr>
      </w:pPr>
      <w:r w:rsidRPr="00A843D3">
        <w:rPr>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14:paraId="25FC75A6" w14:textId="77777777" w:rsidR="00842EC9" w:rsidRPr="00A843D3" w:rsidRDefault="00842EC9" w:rsidP="00A843D3">
      <w:pPr>
        <w:spacing w:line="240" w:lineRule="auto"/>
        <w:ind w:right="6" w:firstLine="567"/>
        <w:rPr>
          <w:sz w:val="24"/>
          <w:szCs w:val="24"/>
        </w:rPr>
      </w:pPr>
      <w:r w:rsidRPr="00A843D3">
        <w:rPr>
          <w:sz w:val="24"/>
          <w:szCs w:val="24"/>
        </w:rPr>
        <w:t>Основные типы финансовых инструментов: акции и облигации.</w:t>
      </w:r>
    </w:p>
    <w:p w14:paraId="613A1EAB" w14:textId="77777777" w:rsidR="00842EC9" w:rsidRPr="00A843D3" w:rsidRDefault="00842EC9" w:rsidP="00A843D3">
      <w:pPr>
        <w:spacing w:line="240" w:lineRule="auto"/>
        <w:ind w:right="6" w:firstLine="567"/>
        <w:rPr>
          <w:sz w:val="24"/>
          <w:szCs w:val="24"/>
        </w:rPr>
      </w:pPr>
      <w:r w:rsidRPr="00A843D3">
        <w:rPr>
          <w:sz w:val="24"/>
          <w:szCs w:val="24"/>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DB77D43" w14:textId="77777777" w:rsidR="00842EC9" w:rsidRPr="00A843D3" w:rsidRDefault="00842EC9" w:rsidP="00A843D3">
      <w:pPr>
        <w:spacing w:line="240" w:lineRule="auto"/>
        <w:ind w:right="6" w:firstLine="567"/>
        <w:rPr>
          <w:sz w:val="24"/>
          <w:szCs w:val="24"/>
        </w:rPr>
      </w:pPr>
      <w:r w:rsidRPr="00A843D3">
        <w:rPr>
          <w:sz w:val="24"/>
          <w:szCs w:val="24"/>
        </w:rPr>
        <w:t xml:space="preserve">Экономические функции домохозяйств. Потребление домашних хозяйств. Потребительские товары и товары длительного пользования. Источники доходов и </w:t>
      </w:r>
      <w:r w:rsidRPr="00A843D3">
        <w:rPr>
          <w:sz w:val="24"/>
          <w:szCs w:val="24"/>
        </w:rPr>
        <w:lastRenderedPageBreak/>
        <w:t>расходов семьи. Семейный бюджет. Личный финансовый план. Способы и формы сбережений.</w:t>
      </w:r>
    </w:p>
    <w:p w14:paraId="79A9E02A" w14:textId="77777777" w:rsidR="001B26E6" w:rsidRPr="00A843D3" w:rsidRDefault="00842EC9" w:rsidP="00A843D3">
      <w:pPr>
        <w:spacing w:line="240" w:lineRule="auto"/>
        <w:ind w:right="6" w:firstLine="567"/>
        <w:rPr>
          <w:sz w:val="24"/>
          <w:szCs w:val="24"/>
        </w:rPr>
      </w:pPr>
      <w:r w:rsidRPr="00A843D3">
        <w:rPr>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w:t>
      </w:r>
      <w:r w:rsidR="001B26E6" w:rsidRPr="00A843D3">
        <w:rPr>
          <w:sz w:val="24"/>
          <w:szCs w:val="24"/>
        </w:rPr>
        <w:t>ка по развитию конкуренции.</w:t>
      </w:r>
    </w:p>
    <w:p w14:paraId="50BD3E45" w14:textId="74C30BD5"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070ACAB1" w14:textId="77777777" w:rsidR="00842EC9" w:rsidRPr="00A843D3" w:rsidRDefault="00842EC9" w:rsidP="00A843D3">
      <w:pPr>
        <w:spacing w:line="240" w:lineRule="auto"/>
        <w:ind w:right="6" w:firstLine="567"/>
        <w:rPr>
          <w:sz w:val="24"/>
          <w:szCs w:val="24"/>
        </w:rPr>
      </w:pPr>
      <w:r w:rsidRPr="00A843D3">
        <w:rPr>
          <w:sz w:val="24"/>
          <w:szCs w:val="24"/>
        </w:rPr>
        <w:t>Культура, её многообразие и формы. Влияние духовной культуры на формирование личности. Современная молодёжная культура.</w:t>
      </w:r>
    </w:p>
    <w:p w14:paraId="440E91D0" w14:textId="77777777" w:rsidR="00842EC9" w:rsidRPr="00A843D3" w:rsidRDefault="00842EC9" w:rsidP="00A843D3">
      <w:pPr>
        <w:spacing w:line="240" w:lineRule="auto"/>
        <w:ind w:right="6" w:firstLine="567"/>
        <w:rPr>
          <w:sz w:val="24"/>
          <w:szCs w:val="24"/>
        </w:rPr>
      </w:pPr>
      <w:r w:rsidRPr="00A843D3">
        <w:rPr>
          <w:sz w:val="24"/>
          <w:szCs w:val="24"/>
        </w:rPr>
        <w:t>Наука. Естественные и социально-гуманитарные науки. Роль науки в развитии общества.</w:t>
      </w:r>
    </w:p>
    <w:p w14:paraId="7DFCA429" w14:textId="77777777" w:rsidR="00842EC9" w:rsidRPr="00A843D3" w:rsidRDefault="00842EC9" w:rsidP="00A843D3">
      <w:pPr>
        <w:spacing w:line="240" w:lineRule="auto"/>
        <w:ind w:right="6" w:firstLine="567"/>
        <w:rPr>
          <w:sz w:val="24"/>
          <w:szCs w:val="24"/>
        </w:rPr>
      </w:pPr>
      <w:r w:rsidRPr="00A843D3">
        <w:rPr>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6032C3A9" w14:textId="77777777" w:rsidR="00842EC9" w:rsidRPr="00A843D3" w:rsidRDefault="00842EC9" w:rsidP="00A843D3">
      <w:pPr>
        <w:spacing w:line="240" w:lineRule="auto"/>
        <w:ind w:right="6" w:firstLine="567"/>
        <w:rPr>
          <w:sz w:val="24"/>
          <w:szCs w:val="24"/>
        </w:rPr>
      </w:pPr>
      <w:r w:rsidRPr="00A843D3">
        <w:rPr>
          <w:sz w:val="24"/>
          <w:szCs w:val="24"/>
        </w:rPr>
        <w:t>Политика в сфере культуры и образования в Российской Федерации.</w:t>
      </w:r>
    </w:p>
    <w:p w14:paraId="16891386" w14:textId="77777777" w:rsidR="00842EC9" w:rsidRPr="00A843D3" w:rsidRDefault="00842EC9" w:rsidP="00A843D3">
      <w:pPr>
        <w:spacing w:line="240" w:lineRule="auto"/>
        <w:ind w:right="6" w:firstLine="567"/>
        <w:rPr>
          <w:sz w:val="24"/>
          <w:szCs w:val="24"/>
        </w:rPr>
      </w:pPr>
      <w:r w:rsidRPr="00A843D3">
        <w:rPr>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23BEA917" w14:textId="77777777" w:rsidR="00842EC9" w:rsidRPr="00A843D3" w:rsidRDefault="00842EC9" w:rsidP="00A843D3">
      <w:pPr>
        <w:spacing w:line="240" w:lineRule="auto"/>
        <w:ind w:right="6" w:firstLine="567"/>
        <w:rPr>
          <w:sz w:val="24"/>
          <w:szCs w:val="24"/>
        </w:rPr>
      </w:pPr>
      <w:r w:rsidRPr="00A843D3">
        <w:rPr>
          <w:sz w:val="24"/>
          <w:szCs w:val="24"/>
        </w:rPr>
        <w:t>Что такое искусство. Виды искусств. Роль искусства в жизни человека и общества.</w:t>
      </w:r>
    </w:p>
    <w:p w14:paraId="64698DAD" w14:textId="77777777" w:rsidR="00842EC9" w:rsidRPr="00A843D3" w:rsidRDefault="00842EC9" w:rsidP="00A843D3">
      <w:pPr>
        <w:spacing w:line="240" w:lineRule="auto"/>
        <w:ind w:right="6" w:firstLine="567"/>
        <w:rPr>
          <w:sz w:val="24"/>
          <w:szCs w:val="24"/>
        </w:rPr>
      </w:pPr>
      <w:r w:rsidRPr="00A843D3">
        <w:rPr>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25E57A03" w14:textId="77777777" w:rsidR="001B26E6" w:rsidRPr="00A843D3" w:rsidRDefault="001B26E6" w:rsidP="00A843D3">
      <w:pPr>
        <w:spacing w:line="240" w:lineRule="auto"/>
        <w:ind w:right="6" w:firstLine="567"/>
        <w:rPr>
          <w:sz w:val="24"/>
          <w:szCs w:val="24"/>
        </w:rPr>
      </w:pPr>
    </w:p>
    <w:p w14:paraId="5A64523E" w14:textId="7EE4B752" w:rsidR="001B26E6" w:rsidRPr="003B590D" w:rsidRDefault="001B26E6" w:rsidP="003B590D">
      <w:pPr>
        <w:spacing w:line="240" w:lineRule="auto"/>
        <w:ind w:right="6" w:firstLine="567"/>
        <w:jc w:val="center"/>
        <w:rPr>
          <w:b/>
          <w:sz w:val="24"/>
          <w:szCs w:val="24"/>
        </w:rPr>
      </w:pPr>
      <w:r w:rsidRPr="00A843D3">
        <w:rPr>
          <w:b/>
          <w:sz w:val="24"/>
          <w:szCs w:val="24"/>
        </w:rPr>
        <w:t>Содержание обучения в 9 классе</w:t>
      </w:r>
    </w:p>
    <w:p w14:paraId="349086F5" w14:textId="3FE7B7E2"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27964178" w14:textId="77777777" w:rsidR="00842EC9" w:rsidRPr="00A843D3" w:rsidRDefault="00842EC9" w:rsidP="00A843D3">
      <w:pPr>
        <w:spacing w:line="240" w:lineRule="auto"/>
        <w:ind w:right="6" w:firstLine="567"/>
        <w:rPr>
          <w:sz w:val="24"/>
          <w:szCs w:val="24"/>
        </w:rPr>
      </w:pPr>
      <w:r w:rsidRPr="00A843D3">
        <w:rPr>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14:paraId="4A5A519D" w14:textId="77777777" w:rsidR="00842EC9" w:rsidRPr="00A843D3" w:rsidRDefault="00842EC9" w:rsidP="00A843D3">
      <w:pPr>
        <w:spacing w:line="240" w:lineRule="auto"/>
        <w:ind w:right="6" w:firstLine="567"/>
        <w:rPr>
          <w:sz w:val="24"/>
          <w:szCs w:val="24"/>
        </w:rPr>
      </w:pPr>
      <w:r w:rsidRPr="00A843D3">
        <w:rPr>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14:paraId="05F9D6A5" w14:textId="77777777" w:rsidR="00842EC9" w:rsidRPr="00A843D3" w:rsidRDefault="00842EC9" w:rsidP="00A843D3">
      <w:pPr>
        <w:spacing w:line="240" w:lineRule="auto"/>
        <w:ind w:right="6" w:firstLine="567"/>
        <w:rPr>
          <w:sz w:val="24"/>
          <w:szCs w:val="24"/>
        </w:rPr>
      </w:pPr>
      <w:r w:rsidRPr="00A843D3">
        <w:rPr>
          <w:sz w:val="24"/>
          <w:szCs w:val="24"/>
        </w:rPr>
        <w:t>Политический режим и его виды.</w:t>
      </w:r>
    </w:p>
    <w:p w14:paraId="5CAC2CEA" w14:textId="77777777" w:rsidR="00842EC9" w:rsidRPr="00A843D3" w:rsidRDefault="00842EC9" w:rsidP="00A843D3">
      <w:pPr>
        <w:spacing w:line="240" w:lineRule="auto"/>
        <w:ind w:right="6" w:firstLine="567"/>
        <w:rPr>
          <w:sz w:val="24"/>
          <w:szCs w:val="24"/>
        </w:rPr>
      </w:pPr>
      <w:r w:rsidRPr="00A843D3">
        <w:rPr>
          <w:sz w:val="24"/>
          <w:szCs w:val="24"/>
        </w:rPr>
        <w:t>Демократия, демократические ценности. Правовое государство и гражданское общество.</w:t>
      </w:r>
    </w:p>
    <w:p w14:paraId="5443F6F5" w14:textId="77777777" w:rsidR="00842EC9" w:rsidRPr="00A843D3" w:rsidRDefault="00842EC9" w:rsidP="00A843D3">
      <w:pPr>
        <w:spacing w:line="240" w:lineRule="auto"/>
        <w:ind w:right="6" w:firstLine="567"/>
        <w:rPr>
          <w:sz w:val="24"/>
          <w:szCs w:val="24"/>
        </w:rPr>
      </w:pPr>
      <w:r w:rsidRPr="00A843D3">
        <w:rPr>
          <w:sz w:val="24"/>
          <w:szCs w:val="24"/>
        </w:rPr>
        <w:t>Участие граждан в политике. Выборы, референдум. Политические партии, их роль в демократическом обществе.</w:t>
      </w:r>
    </w:p>
    <w:p w14:paraId="4E65E8B3" w14:textId="77777777" w:rsidR="00842EC9" w:rsidRPr="00A843D3" w:rsidRDefault="00842EC9" w:rsidP="00A843D3">
      <w:pPr>
        <w:spacing w:line="240" w:lineRule="auto"/>
        <w:ind w:right="6" w:firstLine="567"/>
        <w:rPr>
          <w:sz w:val="24"/>
          <w:szCs w:val="24"/>
        </w:rPr>
      </w:pPr>
      <w:r w:rsidRPr="00A843D3">
        <w:rPr>
          <w:sz w:val="24"/>
          <w:szCs w:val="24"/>
        </w:rPr>
        <w:t>Общественно-политические организации.</w:t>
      </w:r>
    </w:p>
    <w:p w14:paraId="369CF0BF" w14:textId="72FBD308"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3DCCA16F" w14:textId="77777777" w:rsidR="00842EC9" w:rsidRPr="00A843D3" w:rsidRDefault="00842EC9" w:rsidP="00A843D3">
      <w:pPr>
        <w:spacing w:line="240" w:lineRule="auto"/>
        <w:ind w:right="6" w:firstLine="567"/>
        <w:rPr>
          <w:sz w:val="24"/>
          <w:szCs w:val="24"/>
        </w:rPr>
      </w:pPr>
      <w:r w:rsidRPr="00A843D3">
        <w:rPr>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E59F531" w14:textId="77777777" w:rsidR="00842EC9" w:rsidRPr="00A843D3" w:rsidRDefault="00842EC9" w:rsidP="00A843D3">
      <w:pPr>
        <w:spacing w:line="240" w:lineRule="auto"/>
        <w:ind w:right="6" w:firstLine="567"/>
        <w:rPr>
          <w:sz w:val="24"/>
          <w:szCs w:val="24"/>
        </w:rPr>
      </w:pPr>
      <w:r w:rsidRPr="00A843D3">
        <w:rPr>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0C2038CA" w14:textId="77777777" w:rsidR="00842EC9" w:rsidRPr="00A843D3" w:rsidRDefault="00842EC9" w:rsidP="00A843D3">
      <w:pPr>
        <w:spacing w:line="240" w:lineRule="auto"/>
        <w:ind w:right="6" w:firstLine="567"/>
        <w:rPr>
          <w:sz w:val="24"/>
          <w:szCs w:val="24"/>
        </w:rPr>
      </w:pPr>
      <w:r w:rsidRPr="00A843D3">
        <w:rPr>
          <w:sz w:val="24"/>
          <w:szCs w:val="24"/>
        </w:rPr>
        <w:t>Государственное управление. Противодействие коррупции в Российской Федерации.</w:t>
      </w:r>
    </w:p>
    <w:p w14:paraId="4B2F44B8" w14:textId="77777777" w:rsidR="00842EC9" w:rsidRPr="00A843D3" w:rsidRDefault="00842EC9" w:rsidP="00A843D3">
      <w:pPr>
        <w:spacing w:line="240" w:lineRule="auto"/>
        <w:ind w:right="6" w:firstLine="567"/>
        <w:rPr>
          <w:sz w:val="24"/>
          <w:szCs w:val="24"/>
        </w:rPr>
      </w:pPr>
      <w:r w:rsidRPr="00A843D3">
        <w:rPr>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6F6C2E8B" w14:textId="77777777" w:rsidR="00842EC9" w:rsidRPr="00A843D3" w:rsidRDefault="00842EC9" w:rsidP="00A843D3">
      <w:pPr>
        <w:spacing w:line="240" w:lineRule="auto"/>
        <w:ind w:right="6" w:firstLine="567"/>
        <w:rPr>
          <w:sz w:val="24"/>
          <w:szCs w:val="24"/>
        </w:rPr>
      </w:pPr>
      <w:r w:rsidRPr="00A843D3">
        <w:rPr>
          <w:sz w:val="24"/>
          <w:szCs w:val="24"/>
        </w:rPr>
        <w:t>Местное самоуправление.</w:t>
      </w:r>
    </w:p>
    <w:p w14:paraId="24427353" w14:textId="77777777" w:rsidR="00842EC9" w:rsidRPr="00A843D3" w:rsidRDefault="00842EC9" w:rsidP="00A843D3">
      <w:pPr>
        <w:spacing w:line="240" w:lineRule="auto"/>
        <w:ind w:right="6" w:firstLine="567"/>
        <w:rPr>
          <w:sz w:val="24"/>
          <w:szCs w:val="24"/>
        </w:rPr>
      </w:pPr>
      <w:r w:rsidRPr="00A843D3">
        <w:rPr>
          <w:sz w:val="24"/>
          <w:szCs w:val="24"/>
        </w:rPr>
        <w:lastRenderedPageBreak/>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244EEF20" w14:textId="1D9D7C82" w:rsidR="00842EC9" w:rsidRPr="00A843D3" w:rsidRDefault="00842EC9" w:rsidP="00A843D3">
      <w:pPr>
        <w:spacing w:line="240" w:lineRule="auto"/>
        <w:ind w:right="6" w:firstLine="567"/>
        <w:rPr>
          <w:b/>
          <w:sz w:val="24"/>
          <w:szCs w:val="24"/>
        </w:rPr>
      </w:pPr>
      <w:r w:rsidRPr="00A843D3">
        <w:rPr>
          <w:b/>
          <w:sz w:val="24"/>
          <w:szCs w:val="24"/>
        </w:rPr>
        <w:t>Человек в системе социальных отношений.</w:t>
      </w:r>
    </w:p>
    <w:p w14:paraId="03386C68" w14:textId="77777777" w:rsidR="00842EC9" w:rsidRPr="00A843D3" w:rsidRDefault="00842EC9" w:rsidP="00A843D3">
      <w:pPr>
        <w:spacing w:line="240" w:lineRule="auto"/>
        <w:ind w:right="6" w:firstLine="567"/>
        <w:rPr>
          <w:sz w:val="24"/>
          <w:szCs w:val="24"/>
        </w:rPr>
      </w:pPr>
      <w:r w:rsidRPr="00A843D3">
        <w:rPr>
          <w:sz w:val="24"/>
          <w:szCs w:val="24"/>
        </w:rPr>
        <w:t>Социальная структура общества. Многообразие социальных общностей и групп.</w:t>
      </w:r>
    </w:p>
    <w:p w14:paraId="26A373BA" w14:textId="77777777" w:rsidR="00842EC9" w:rsidRPr="00A843D3" w:rsidRDefault="00842EC9" w:rsidP="00A843D3">
      <w:pPr>
        <w:spacing w:line="240" w:lineRule="auto"/>
        <w:ind w:right="6" w:firstLine="567"/>
        <w:rPr>
          <w:sz w:val="24"/>
          <w:szCs w:val="24"/>
        </w:rPr>
      </w:pPr>
      <w:r w:rsidRPr="00A843D3">
        <w:rPr>
          <w:sz w:val="24"/>
          <w:szCs w:val="24"/>
        </w:rPr>
        <w:t>Социальная мобильность.</w:t>
      </w:r>
    </w:p>
    <w:p w14:paraId="679B64E9" w14:textId="77777777" w:rsidR="00842EC9" w:rsidRPr="00A843D3" w:rsidRDefault="00842EC9" w:rsidP="00A843D3">
      <w:pPr>
        <w:spacing w:line="240" w:lineRule="auto"/>
        <w:ind w:right="6" w:firstLine="567"/>
        <w:rPr>
          <w:sz w:val="24"/>
          <w:szCs w:val="24"/>
        </w:rPr>
      </w:pPr>
      <w:r w:rsidRPr="00A843D3">
        <w:rPr>
          <w:sz w:val="24"/>
          <w:szCs w:val="24"/>
        </w:rPr>
        <w:t>Социальный статус человека в обществе. Социальные роли. Ролевой набор подростка.</w:t>
      </w:r>
    </w:p>
    <w:p w14:paraId="4F7B3448" w14:textId="77777777" w:rsidR="00842EC9" w:rsidRPr="00A843D3" w:rsidRDefault="00842EC9" w:rsidP="00A843D3">
      <w:pPr>
        <w:spacing w:line="240" w:lineRule="auto"/>
        <w:ind w:right="6" w:firstLine="567"/>
        <w:rPr>
          <w:sz w:val="24"/>
          <w:szCs w:val="24"/>
        </w:rPr>
      </w:pPr>
      <w:r w:rsidRPr="00A843D3">
        <w:rPr>
          <w:sz w:val="24"/>
          <w:szCs w:val="24"/>
        </w:rPr>
        <w:t>Социализация личности.</w:t>
      </w:r>
    </w:p>
    <w:p w14:paraId="44918EBD" w14:textId="77777777" w:rsidR="00842EC9" w:rsidRPr="00A843D3" w:rsidRDefault="00842EC9" w:rsidP="00A843D3">
      <w:pPr>
        <w:spacing w:line="240" w:lineRule="auto"/>
        <w:ind w:right="6" w:firstLine="567"/>
        <w:rPr>
          <w:sz w:val="24"/>
          <w:szCs w:val="24"/>
        </w:rPr>
      </w:pPr>
      <w:r w:rsidRPr="00A843D3">
        <w:rPr>
          <w:sz w:val="24"/>
          <w:szCs w:val="24"/>
        </w:rPr>
        <w:t>Роль семьи в социализации личности. Функции семьи. Семейные ценности. Основные роли членов семьи.</w:t>
      </w:r>
    </w:p>
    <w:p w14:paraId="1F1DC7AC" w14:textId="77777777" w:rsidR="00842EC9" w:rsidRPr="00A843D3" w:rsidRDefault="00842EC9" w:rsidP="00A843D3">
      <w:pPr>
        <w:spacing w:line="240" w:lineRule="auto"/>
        <w:ind w:right="6" w:firstLine="567"/>
        <w:rPr>
          <w:sz w:val="24"/>
          <w:szCs w:val="24"/>
        </w:rPr>
      </w:pPr>
      <w:r w:rsidRPr="00A843D3">
        <w:rPr>
          <w:sz w:val="24"/>
          <w:szCs w:val="24"/>
        </w:rPr>
        <w:t>Этнос и нация. Россия ‒ многонациональное государство. Этносы и нации в диалоге культур.</w:t>
      </w:r>
    </w:p>
    <w:p w14:paraId="5481D13F" w14:textId="77777777" w:rsidR="00842EC9" w:rsidRPr="00A843D3" w:rsidRDefault="00842EC9" w:rsidP="00A843D3">
      <w:pPr>
        <w:spacing w:line="240" w:lineRule="auto"/>
        <w:ind w:right="6" w:firstLine="567"/>
        <w:rPr>
          <w:sz w:val="24"/>
          <w:szCs w:val="24"/>
        </w:rPr>
      </w:pPr>
      <w:r w:rsidRPr="00A843D3">
        <w:rPr>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13454DD5" w14:textId="0B646626" w:rsidR="00842EC9" w:rsidRPr="00A843D3" w:rsidRDefault="00842EC9" w:rsidP="00A843D3">
      <w:pPr>
        <w:spacing w:line="240" w:lineRule="auto"/>
        <w:ind w:right="6" w:firstLine="567"/>
        <w:rPr>
          <w:sz w:val="24"/>
          <w:szCs w:val="24"/>
        </w:rPr>
      </w:pPr>
      <w:r w:rsidRPr="00A843D3">
        <w:rPr>
          <w:sz w:val="24"/>
          <w:szCs w:val="24"/>
        </w:rPr>
        <w:t>Человек в современном изменяющемся мире.</w:t>
      </w:r>
    </w:p>
    <w:p w14:paraId="64C7A617" w14:textId="77777777" w:rsidR="00842EC9" w:rsidRPr="00A843D3" w:rsidRDefault="00842EC9" w:rsidP="00A843D3">
      <w:pPr>
        <w:spacing w:line="240" w:lineRule="auto"/>
        <w:ind w:right="6" w:firstLine="567"/>
        <w:rPr>
          <w:sz w:val="24"/>
          <w:szCs w:val="24"/>
        </w:rPr>
      </w:pPr>
      <w:r w:rsidRPr="00A843D3">
        <w:rPr>
          <w:sz w:val="24"/>
          <w:szCs w:val="24"/>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A3BA5A8" w14:textId="77777777" w:rsidR="00842EC9" w:rsidRPr="00A843D3" w:rsidRDefault="00842EC9" w:rsidP="00A843D3">
      <w:pPr>
        <w:spacing w:line="240" w:lineRule="auto"/>
        <w:ind w:right="6" w:firstLine="567"/>
        <w:rPr>
          <w:sz w:val="24"/>
          <w:szCs w:val="24"/>
        </w:rPr>
      </w:pPr>
      <w:r w:rsidRPr="00A843D3">
        <w:rPr>
          <w:sz w:val="24"/>
          <w:szCs w:val="24"/>
        </w:rPr>
        <w:t>Молодёжь ‒ активный участник общественной жизни. Волонтёрское движение.</w:t>
      </w:r>
    </w:p>
    <w:p w14:paraId="3D4F0E0D" w14:textId="77777777" w:rsidR="00842EC9" w:rsidRPr="00A843D3" w:rsidRDefault="00842EC9" w:rsidP="00A843D3">
      <w:pPr>
        <w:spacing w:line="240" w:lineRule="auto"/>
        <w:ind w:right="6" w:firstLine="567"/>
        <w:rPr>
          <w:sz w:val="24"/>
          <w:szCs w:val="24"/>
        </w:rPr>
      </w:pPr>
      <w:r w:rsidRPr="00A843D3">
        <w:rPr>
          <w:sz w:val="24"/>
          <w:szCs w:val="24"/>
        </w:rPr>
        <w:t>Профессии настоящего и будущего. Непрерывное образование и карьера.</w:t>
      </w:r>
    </w:p>
    <w:p w14:paraId="1CDAD168" w14:textId="77777777" w:rsidR="00842EC9" w:rsidRPr="00A843D3" w:rsidRDefault="00842EC9" w:rsidP="00A843D3">
      <w:pPr>
        <w:spacing w:line="240" w:lineRule="auto"/>
        <w:ind w:right="6" w:firstLine="567"/>
        <w:rPr>
          <w:sz w:val="24"/>
          <w:szCs w:val="24"/>
        </w:rPr>
      </w:pPr>
      <w:r w:rsidRPr="00A843D3">
        <w:rPr>
          <w:sz w:val="24"/>
          <w:szCs w:val="24"/>
        </w:rPr>
        <w:t>Здоровый образ жизни. Социальная и личная значимость здорового образа жизни. Мода и спорт.</w:t>
      </w:r>
    </w:p>
    <w:p w14:paraId="11A03D9A" w14:textId="77777777" w:rsidR="00842EC9" w:rsidRPr="00A843D3" w:rsidRDefault="00842EC9" w:rsidP="00A843D3">
      <w:pPr>
        <w:spacing w:line="240" w:lineRule="auto"/>
        <w:ind w:right="6" w:firstLine="567"/>
        <w:rPr>
          <w:sz w:val="24"/>
          <w:szCs w:val="24"/>
        </w:rPr>
      </w:pPr>
      <w:r w:rsidRPr="00A843D3">
        <w:rPr>
          <w:sz w:val="24"/>
          <w:szCs w:val="24"/>
        </w:rPr>
        <w:t>Современные формы связи и коммуникации: как они изменили мир. Особенности общения в виртуальном пространстве.</w:t>
      </w:r>
    </w:p>
    <w:p w14:paraId="6BE4E685" w14:textId="2759B70E" w:rsidR="006D26B4" w:rsidRPr="00A843D3" w:rsidRDefault="006D26B4" w:rsidP="003B590D">
      <w:pPr>
        <w:spacing w:line="240" w:lineRule="auto"/>
        <w:ind w:right="6" w:firstLine="567"/>
        <w:rPr>
          <w:sz w:val="24"/>
          <w:szCs w:val="24"/>
        </w:rPr>
      </w:pPr>
      <w:r>
        <w:rPr>
          <w:sz w:val="24"/>
          <w:szCs w:val="24"/>
        </w:rPr>
        <w:t>Перспективы развития общества.</w:t>
      </w:r>
    </w:p>
    <w:p w14:paraId="70E069FA" w14:textId="37E109D8" w:rsidR="00842EC9" w:rsidRPr="00A843D3" w:rsidRDefault="00842EC9" w:rsidP="00A843D3">
      <w:pPr>
        <w:spacing w:line="240" w:lineRule="auto"/>
        <w:ind w:right="6" w:firstLine="567"/>
        <w:jc w:val="center"/>
        <w:rPr>
          <w:b/>
          <w:sz w:val="24"/>
          <w:szCs w:val="24"/>
        </w:rPr>
      </w:pPr>
      <w:r w:rsidRPr="00A843D3">
        <w:rPr>
          <w:b/>
          <w:sz w:val="24"/>
          <w:szCs w:val="24"/>
        </w:rPr>
        <w:t>Планируемые результаты освое</w:t>
      </w:r>
      <w:r w:rsidR="001B26E6" w:rsidRPr="00A843D3">
        <w:rPr>
          <w:b/>
          <w:sz w:val="24"/>
          <w:szCs w:val="24"/>
        </w:rPr>
        <w:t>ния программы по обществознанию</w:t>
      </w:r>
    </w:p>
    <w:p w14:paraId="6C4E8EC2" w14:textId="65670396" w:rsidR="00842EC9" w:rsidRPr="00A843D3" w:rsidRDefault="00842EC9" w:rsidP="00A843D3">
      <w:pPr>
        <w:spacing w:line="240" w:lineRule="auto"/>
        <w:ind w:right="6" w:firstLine="567"/>
        <w:rPr>
          <w:sz w:val="24"/>
          <w:szCs w:val="24"/>
        </w:rPr>
      </w:pPr>
      <w:r w:rsidRPr="00A843D3">
        <w:rPr>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1CC79AE5" w14:textId="77777777" w:rsidR="00842EC9" w:rsidRPr="00A843D3" w:rsidRDefault="00842EC9" w:rsidP="00A843D3">
      <w:pPr>
        <w:spacing w:line="240" w:lineRule="auto"/>
        <w:ind w:right="6" w:firstLine="567"/>
        <w:rPr>
          <w:sz w:val="24"/>
          <w:szCs w:val="24"/>
        </w:rPr>
      </w:pPr>
      <w:r w:rsidRPr="00A843D3">
        <w:rPr>
          <w:bCs/>
          <w:sz w:val="24"/>
          <w:szCs w:val="24"/>
        </w:rPr>
        <w:t xml:space="preserve">1) гражданского воспитания: </w:t>
      </w:r>
      <w:r w:rsidRPr="00A843D3">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308E04C1" w14:textId="77777777" w:rsidR="00842EC9" w:rsidRPr="00A843D3" w:rsidRDefault="00842EC9" w:rsidP="00A843D3">
      <w:pPr>
        <w:spacing w:line="240" w:lineRule="auto"/>
        <w:ind w:right="6" w:firstLine="567"/>
        <w:rPr>
          <w:sz w:val="24"/>
          <w:szCs w:val="24"/>
        </w:rPr>
      </w:pPr>
      <w:r w:rsidRPr="00A843D3">
        <w:rPr>
          <w:bCs/>
          <w:sz w:val="24"/>
          <w:szCs w:val="24"/>
        </w:rPr>
        <w:t xml:space="preserve">2) патриотического воспитания: </w:t>
      </w:r>
      <w:r w:rsidRPr="00A843D3">
        <w:rPr>
          <w:sz w:val="24"/>
          <w:szCs w:val="24"/>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w:t>
      </w:r>
      <w:r w:rsidRPr="00A843D3">
        <w:rPr>
          <w:sz w:val="24"/>
          <w:szCs w:val="24"/>
        </w:rPr>
        <w:lastRenderedPageBreak/>
        <w:t>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5359377B" w14:textId="77777777" w:rsidR="00842EC9" w:rsidRPr="00A843D3" w:rsidRDefault="00842EC9" w:rsidP="00A843D3">
      <w:pPr>
        <w:spacing w:line="240" w:lineRule="auto"/>
        <w:ind w:right="6" w:firstLine="567"/>
        <w:rPr>
          <w:sz w:val="24"/>
          <w:szCs w:val="24"/>
        </w:rPr>
      </w:pPr>
      <w:r w:rsidRPr="00A843D3">
        <w:rPr>
          <w:bCs/>
          <w:sz w:val="24"/>
          <w:szCs w:val="24"/>
        </w:rPr>
        <w:t xml:space="preserve">3) духовно-нравственного воспитания: </w:t>
      </w:r>
      <w:r w:rsidRPr="00A843D3">
        <w:rPr>
          <w:sz w:val="24"/>
          <w:szCs w:val="24"/>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20B23B95" w14:textId="77777777" w:rsidR="00842EC9" w:rsidRPr="00A843D3" w:rsidRDefault="00842EC9" w:rsidP="00A843D3">
      <w:pPr>
        <w:spacing w:line="240" w:lineRule="auto"/>
        <w:ind w:right="6" w:firstLine="567"/>
        <w:rPr>
          <w:sz w:val="24"/>
          <w:szCs w:val="24"/>
        </w:rPr>
      </w:pPr>
      <w:r w:rsidRPr="00A843D3">
        <w:rPr>
          <w:bCs/>
          <w:sz w:val="24"/>
          <w:szCs w:val="24"/>
        </w:rPr>
        <w:t xml:space="preserve">4) эстетического воспитания: </w:t>
      </w:r>
      <w:r w:rsidRPr="00A843D3">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70A48B0F" w14:textId="77777777" w:rsidR="00842EC9" w:rsidRPr="00A843D3" w:rsidRDefault="00842EC9" w:rsidP="00A843D3">
      <w:pPr>
        <w:spacing w:line="240" w:lineRule="auto"/>
        <w:ind w:right="6" w:firstLine="567"/>
        <w:rPr>
          <w:sz w:val="24"/>
          <w:szCs w:val="24"/>
        </w:rPr>
      </w:pPr>
      <w:r w:rsidRPr="00A843D3">
        <w:rPr>
          <w:bCs/>
          <w:sz w:val="24"/>
          <w:szCs w:val="24"/>
        </w:rPr>
        <w:t xml:space="preserve">5) физического воспитания, формирования культуры здоровья и эмоционального благополучия: </w:t>
      </w:r>
      <w:r w:rsidRPr="00A843D3">
        <w:rPr>
          <w:sz w:val="24"/>
          <w:szCs w:val="24"/>
        </w:rPr>
        <w:t>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7377A6AC" w14:textId="77777777" w:rsidR="00842EC9" w:rsidRPr="00A843D3" w:rsidRDefault="00842EC9" w:rsidP="00A843D3">
      <w:pPr>
        <w:spacing w:line="240" w:lineRule="auto"/>
        <w:ind w:right="6" w:firstLine="567"/>
        <w:rPr>
          <w:sz w:val="24"/>
          <w:szCs w:val="24"/>
        </w:rPr>
      </w:pPr>
      <w:r w:rsidRPr="00A843D3">
        <w:rPr>
          <w:bCs/>
          <w:sz w:val="24"/>
          <w:szCs w:val="24"/>
        </w:rPr>
        <w:t xml:space="preserve">6) трудового воспитания: </w:t>
      </w:r>
      <w:r w:rsidRPr="00A843D3">
        <w:rPr>
          <w:sz w:val="24"/>
          <w:szCs w:val="24"/>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04207CC" w14:textId="77777777" w:rsidR="00842EC9" w:rsidRPr="00A843D3" w:rsidRDefault="00842EC9" w:rsidP="00A843D3">
      <w:pPr>
        <w:spacing w:line="240" w:lineRule="auto"/>
        <w:ind w:right="6" w:firstLine="567"/>
        <w:rPr>
          <w:sz w:val="24"/>
          <w:szCs w:val="24"/>
        </w:rPr>
      </w:pPr>
      <w:r w:rsidRPr="00A843D3">
        <w:rPr>
          <w:bCs/>
          <w:sz w:val="24"/>
          <w:szCs w:val="24"/>
        </w:rPr>
        <w:t xml:space="preserve">7) экологического воспитания: </w:t>
      </w:r>
      <w:r w:rsidRPr="00A843D3">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0320BEE" w14:textId="77777777" w:rsidR="00842EC9" w:rsidRPr="00A843D3" w:rsidRDefault="00842EC9" w:rsidP="00A843D3">
      <w:pPr>
        <w:spacing w:line="240" w:lineRule="auto"/>
        <w:ind w:right="6" w:firstLine="567"/>
        <w:rPr>
          <w:sz w:val="24"/>
          <w:szCs w:val="24"/>
        </w:rPr>
      </w:pPr>
      <w:r w:rsidRPr="00A843D3">
        <w:rPr>
          <w:bCs/>
          <w:sz w:val="24"/>
          <w:szCs w:val="24"/>
        </w:rPr>
        <w:t xml:space="preserve">8) ценности научного познания: </w:t>
      </w:r>
      <w:r w:rsidRPr="00A843D3">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B0075BC" w14:textId="26B88A13" w:rsidR="00842EC9" w:rsidRPr="00A843D3" w:rsidRDefault="00842EC9" w:rsidP="00A843D3">
      <w:pPr>
        <w:spacing w:line="240" w:lineRule="auto"/>
        <w:ind w:right="6" w:firstLine="567"/>
        <w:rPr>
          <w:sz w:val="24"/>
          <w:szCs w:val="24"/>
        </w:rPr>
      </w:pPr>
      <w:r w:rsidRPr="00A843D3">
        <w:rPr>
          <w:bCs/>
          <w:sz w:val="24"/>
          <w:szCs w:val="24"/>
        </w:rPr>
        <w:t>Личностные результаты, обеспечивающие адаптацию обучающегося к изменяющимся условиям социальной и природной среды</w:t>
      </w:r>
      <w:r w:rsidRPr="00A843D3">
        <w:rPr>
          <w:sz w:val="24"/>
          <w:szCs w:val="24"/>
        </w:rPr>
        <w:t>:</w:t>
      </w:r>
    </w:p>
    <w:p w14:paraId="0BB1AA0E" w14:textId="77777777" w:rsidR="00842EC9" w:rsidRPr="00A843D3" w:rsidRDefault="00842EC9" w:rsidP="00A843D3">
      <w:pPr>
        <w:spacing w:line="240" w:lineRule="auto"/>
        <w:ind w:right="6" w:firstLine="567"/>
        <w:rPr>
          <w:sz w:val="24"/>
          <w:szCs w:val="24"/>
        </w:rPr>
      </w:pPr>
      <w:r w:rsidRPr="00A843D3">
        <w:rPr>
          <w:sz w:val="24"/>
          <w:szCs w:val="24"/>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39D59F32"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во взаимодействии в условиях неопределённости, открытость опыту и знаниям других;</w:t>
      </w:r>
    </w:p>
    <w:p w14:paraId="53491F46" w14:textId="77777777" w:rsidR="00842EC9" w:rsidRPr="00A843D3" w:rsidRDefault="00842EC9" w:rsidP="00A843D3">
      <w:pPr>
        <w:spacing w:line="240" w:lineRule="auto"/>
        <w:ind w:right="6" w:firstLine="567"/>
        <w:rPr>
          <w:sz w:val="24"/>
          <w:szCs w:val="24"/>
        </w:rPr>
      </w:pPr>
      <w:r w:rsidRPr="00A843D3">
        <w:rPr>
          <w:sz w:val="24"/>
          <w:szCs w:val="24"/>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37419FAA" w14:textId="77777777" w:rsidR="00842EC9" w:rsidRPr="00A843D3" w:rsidRDefault="00842EC9" w:rsidP="00A843D3">
      <w:pPr>
        <w:spacing w:line="240" w:lineRule="auto"/>
        <w:ind w:right="6" w:firstLine="567"/>
        <w:rPr>
          <w:sz w:val="24"/>
          <w:szCs w:val="24"/>
        </w:rPr>
      </w:pPr>
      <w:r w:rsidRPr="00A843D3">
        <w:rPr>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B97116D" w14:textId="77777777" w:rsidR="00842EC9" w:rsidRPr="00A843D3" w:rsidRDefault="00842EC9" w:rsidP="00A843D3">
      <w:pPr>
        <w:spacing w:line="240" w:lineRule="auto"/>
        <w:ind w:right="6" w:firstLine="567"/>
        <w:rPr>
          <w:sz w:val="24"/>
          <w:szCs w:val="24"/>
        </w:rPr>
      </w:pPr>
      <w:r w:rsidRPr="00A843D3">
        <w:rPr>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1D84662E" w14:textId="77777777" w:rsidR="00842EC9" w:rsidRPr="00A843D3" w:rsidRDefault="00842EC9" w:rsidP="00A843D3">
      <w:pPr>
        <w:spacing w:line="240" w:lineRule="auto"/>
        <w:ind w:right="6" w:firstLine="567"/>
        <w:rPr>
          <w:sz w:val="24"/>
          <w:szCs w:val="24"/>
        </w:rPr>
      </w:pPr>
      <w:r w:rsidRPr="00A843D3">
        <w:rPr>
          <w:sz w:val="24"/>
          <w:szCs w:val="24"/>
        </w:rPr>
        <w:t>умение анализировать и выявлять взаимосвязи природы, общества и экономики;</w:t>
      </w:r>
    </w:p>
    <w:p w14:paraId="7B50B59E" w14:textId="77777777" w:rsidR="00842EC9" w:rsidRPr="00A843D3" w:rsidRDefault="00842EC9" w:rsidP="00A843D3">
      <w:pPr>
        <w:spacing w:line="240" w:lineRule="auto"/>
        <w:ind w:right="6" w:firstLine="567"/>
        <w:rPr>
          <w:sz w:val="24"/>
          <w:szCs w:val="24"/>
        </w:rPr>
      </w:pPr>
      <w:r w:rsidRPr="00A843D3">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2547677" w14:textId="77777777" w:rsidR="00842EC9" w:rsidRPr="00A843D3" w:rsidRDefault="00842EC9" w:rsidP="00A843D3">
      <w:pPr>
        <w:spacing w:line="240" w:lineRule="auto"/>
        <w:ind w:right="6" w:firstLine="567"/>
        <w:rPr>
          <w:sz w:val="24"/>
          <w:szCs w:val="24"/>
        </w:rPr>
      </w:pPr>
      <w:r w:rsidRPr="00A843D3">
        <w:rPr>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5D51AE09" w14:textId="77777777" w:rsidR="00842EC9" w:rsidRPr="00A843D3" w:rsidRDefault="00842EC9" w:rsidP="00A843D3">
      <w:pPr>
        <w:spacing w:line="240" w:lineRule="auto"/>
        <w:ind w:right="6" w:firstLine="567"/>
        <w:rPr>
          <w:sz w:val="24"/>
          <w:szCs w:val="24"/>
        </w:rPr>
      </w:pPr>
      <w:r w:rsidRPr="00A843D3">
        <w:rPr>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218E844F" w14:textId="6563F7EA" w:rsidR="00842EC9" w:rsidRPr="00A843D3" w:rsidRDefault="00842EC9" w:rsidP="00A843D3">
      <w:pPr>
        <w:spacing w:line="240" w:lineRule="auto"/>
        <w:ind w:right="6" w:firstLine="567"/>
        <w:rPr>
          <w:bCs/>
          <w:sz w:val="24"/>
          <w:szCs w:val="24"/>
        </w:rPr>
      </w:pPr>
      <w:r w:rsidRPr="00A843D3">
        <w:rPr>
          <w:sz w:val="24"/>
          <w:szCs w:val="24"/>
        </w:rPr>
        <w:t xml:space="preserve">В результате изучения обществознания на уровне основного общего образования у обучающегося будут сформированы </w:t>
      </w:r>
      <w:r w:rsidRPr="00A843D3">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37699E5" w14:textId="667F6B15"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следующие базовые логиче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27FAE62C" w14:textId="77777777" w:rsidR="00842EC9" w:rsidRPr="00A843D3" w:rsidRDefault="00842EC9" w:rsidP="00A843D3">
      <w:pPr>
        <w:spacing w:line="240" w:lineRule="auto"/>
        <w:ind w:right="6" w:firstLine="567"/>
        <w:rPr>
          <w:sz w:val="24"/>
          <w:szCs w:val="24"/>
        </w:rPr>
      </w:pPr>
      <w:r w:rsidRPr="00A843D3">
        <w:rPr>
          <w:sz w:val="24"/>
          <w:szCs w:val="24"/>
        </w:rPr>
        <w:t>выявлять и характеризовать существенные признаки социальных явлений и процессов;</w:t>
      </w:r>
    </w:p>
    <w:p w14:paraId="5F5CE2C0" w14:textId="77777777" w:rsidR="00842EC9" w:rsidRPr="00A843D3" w:rsidRDefault="00842EC9" w:rsidP="00A843D3">
      <w:pPr>
        <w:spacing w:line="240" w:lineRule="auto"/>
        <w:ind w:right="6" w:firstLine="567"/>
        <w:rPr>
          <w:sz w:val="24"/>
          <w:szCs w:val="24"/>
        </w:rPr>
      </w:pPr>
      <w:r w:rsidRPr="00A843D3">
        <w:rPr>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0973C582" w14:textId="77777777" w:rsidR="00842EC9" w:rsidRPr="00A843D3" w:rsidRDefault="00842EC9" w:rsidP="00A843D3">
      <w:pPr>
        <w:spacing w:line="240" w:lineRule="auto"/>
        <w:ind w:right="6" w:firstLine="567"/>
        <w:rPr>
          <w:sz w:val="24"/>
          <w:szCs w:val="24"/>
        </w:rPr>
      </w:pPr>
      <w:r w:rsidRPr="00A843D3">
        <w:rPr>
          <w:sz w:val="24"/>
          <w:szCs w:val="24"/>
        </w:rPr>
        <w:t>с учётом предложенной задачи выявлять закономерности и противоречия в рассматриваемых фактах, данных и наблюдениях;</w:t>
      </w:r>
    </w:p>
    <w:p w14:paraId="396CB2F7" w14:textId="77777777" w:rsidR="00842EC9" w:rsidRPr="00A843D3" w:rsidRDefault="00842EC9" w:rsidP="00A843D3">
      <w:pPr>
        <w:spacing w:line="240" w:lineRule="auto"/>
        <w:ind w:right="6" w:firstLine="567"/>
        <w:rPr>
          <w:sz w:val="24"/>
          <w:szCs w:val="24"/>
        </w:rPr>
      </w:pPr>
      <w:r w:rsidRPr="00A843D3">
        <w:rPr>
          <w:sz w:val="24"/>
          <w:szCs w:val="24"/>
        </w:rPr>
        <w:t>предлагать критерии для выявления закономерностей и противоречий;</w:t>
      </w:r>
    </w:p>
    <w:p w14:paraId="1A1A840D" w14:textId="77777777" w:rsidR="00842EC9" w:rsidRPr="00A843D3" w:rsidRDefault="00842EC9" w:rsidP="00A843D3">
      <w:pPr>
        <w:spacing w:line="240" w:lineRule="auto"/>
        <w:ind w:right="6" w:firstLine="567"/>
        <w:rPr>
          <w:sz w:val="24"/>
          <w:szCs w:val="24"/>
        </w:rPr>
      </w:pPr>
      <w:r w:rsidRPr="00A843D3">
        <w:rPr>
          <w:sz w:val="24"/>
          <w:szCs w:val="24"/>
        </w:rPr>
        <w:t>выявлять дефицит информации, данных, необходимых для решения поставленной задачи;</w:t>
      </w:r>
    </w:p>
    <w:p w14:paraId="0648A3CB" w14:textId="77777777" w:rsidR="00842EC9" w:rsidRPr="00A843D3" w:rsidRDefault="00842EC9" w:rsidP="00A843D3">
      <w:pPr>
        <w:spacing w:line="240" w:lineRule="auto"/>
        <w:ind w:right="6" w:firstLine="567"/>
        <w:rPr>
          <w:sz w:val="24"/>
          <w:szCs w:val="24"/>
        </w:rPr>
      </w:pPr>
      <w:r w:rsidRPr="00A843D3">
        <w:rPr>
          <w:sz w:val="24"/>
          <w:szCs w:val="24"/>
        </w:rPr>
        <w:t>выявлять причинно-следственные связи при изучении явлений и процессов;</w:t>
      </w:r>
    </w:p>
    <w:p w14:paraId="2BC057A6" w14:textId="77777777" w:rsidR="00842EC9" w:rsidRPr="00A843D3" w:rsidRDefault="00842EC9" w:rsidP="00A843D3">
      <w:pPr>
        <w:spacing w:line="240" w:lineRule="auto"/>
        <w:ind w:right="6" w:firstLine="567"/>
        <w:rPr>
          <w:sz w:val="24"/>
          <w:szCs w:val="24"/>
        </w:rPr>
      </w:pPr>
      <w:r w:rsidRPr="00A843D3">
        <w:rPr>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CEF37ED"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041308D" w14:textId="77777777" w:rsidR="00842EC9" w:rsidRPr="00A843D3" w:rsidRDefault="00842EC9" w:rsidP="00A843D3">
      <w:pPr>
        <w:spacing w:line="240" w:lineRule="auto"/>
        <w:ind w:right="6" w:firstLine="567"/>
        <w:rPr>
          <w:sz w:val="24"/>
          <w:szCs w:val="24"/>
        </w:rPr>
      </w:pPr>
      <w:r w:rsidRPr="00A843D3">
        <w:rPr>
          <w:sz w:val="24"/>
          <w:szCs w:val="24"/>
        </w:rPr>
        <w:t>осознавать невозможность контролировать всё вокруг.</w:t>
      </w:r>
    </w:p>
    <w:p w14:paraId="6FF06690" w14:textId="68954C7A" w:rsidR="00842EC9" w:rsidRPr="00A843D3" w:rsidRDefault="00842EC9" w:rsidP="00A843D3">
      <w:pPr>
        <w:spacing w:line="240" w:lineRule="auto"/>
        <w:ind w:right="6" w:firstLine="567"/>
        <w:rPr>
          <w:sz w:val="24"/>
          <w:szCs w:val="24"/>
        </w:rPr>
      </w:pPr>
      <w:r w:rsidRPr="00A843D3">
        <w:rPr>
          <w:sz w:val="24"/>
          <w:szCs w:val="24"/>
        </w:rPr>
        <w:lastRenderedPageBreak/>
        <w:t xml:space="preserve">У обучающегося будут сформированы следующие базовые исследовательские действия как часть </w:t>
      </w:r>
      <w:r w:rsidRPr="00A843D3">
        <w:rPr>
          <w:bCs/>
          <w:sz w:val="24"/>
          <w:szCs w:val="24"/>
        </w:rPr>
        <w:t>познавательных универсальных учебных действий</w:t>
      </w:r>
      <w:r w:rsidRPr="00A843D3">
        <w:rPr>
          <w:sz w:val="24"/>
          <w:szCs w:val="24"/>
        </w:rPr>
        <w:t>:</w:t>
      </w:r>
    </w:p>
    <w:p w14:paraId="749B9E3E" w14:textId="77777777" w:rsidR="00842EC9" w:rsidRPr="00A843D3" w:rsidRDefault="00842EC9" w:rsidP="00A843D3">
      <w:pPr>
        <w:spacing w:line="240" w:lineRule="auto"/>
        <w:ind w:right="6" w:firstLine="567"/>
        <w:rPr>
          <w:sz w:val="24"/>
          <w:szCs w:val="24"/>
        </w:rPr>
      </w:pPr>
      <w:r w:rsidRPr="00A843D3">
        <w:rPr>
          <w:sz w:val="24"/>
          <w:szCs w:val="24"/>
        </w:rPr>
        <w:t>использовать вопросы как исследовательский инструмент познания;</w:t>
      </w:r>
    </w:p>
    <w:p w14:paraId="11129B26" w14:textId="77777777" w:rsidR="00842EC9" w:rsidRPr="00A843D3" w:rsidRDefault="00842EC9" w:rsidP="00A843D3">
      <w:pPr>
        <w:spacing w:line="240" w:lineRule="auto"/>
        <w:ind w:right="6" w:firstLine="567"/>
        <w:rPr>
          <w:sz w:val="24"/>
          <w:szCs w:val="24"/>
        </w:rPr>
      </w:pPr>
      <w:r w:rsidRPr="00A843D3">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1D6C691" w14:textId="77777777" w:rsidR="00842EC9" w:rsidRPr="00A843D3" w:rsidRDefault="00842EC9" w:rsidP="00A843D3">
      <w:pPr>
        <w:spacing w:line="240" w:lineRule="auto"/>
        <w:ind w:right="6" w:firstLine="567"/>
        <w:rPr>
          <w:sz w:val="24"/>
          <w:szCs w:val="24"/>
        </w:rPr>
      </w:pPr>
      <w:r w:rsidRPr="00A843D3">
        <w:rPr>
          <w:sz w:val="24"/>
          <w:szCs w:val="24"/>
        </w:rPr>
        <w:t>формулировать гипотезу об истинности собственных суждений и суждений других, аргументировать свою позицию, мнение;</w:t>
      </w:r>
    </w:p>
    <w:p w14:paraId="778C6045" w14:textId="77777777" w:rsidR="00842EC9" w:rsidRPr="00A843D3" w:rsidRDefault="00842EC9" w:rsidP="00A843D3">
      <w:pPr>
        <w:spacing w:line="240" w:lineRule="auto"/>
        <w:ind w:right="6" w:firstLine="567"/>
        <w:rPr>
          <w:sz w:val="24"/>
          <w:szCs w:val="24"/>
        </w:rPr>
      </w:pPr>
      <w:r w:rsidRPr="00A843D3">
        <w:rPr>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14:paraId="5F562EBA" w14:textId="77777777" w:rsidR="00842EC9" w:rsidRPr="00A843D3" w:rsidRDefault="00842EC9" w:rsidP="00A843D3">
      <w:pPr>
        <w:spacing w:line="240" w:lineRule="auto"/>
        <w:ind w:right="6" w:firstLine="567"/>
        <w:rPr>
          <w:sz w:val="24"/>
          <w:szCs w:val="24"/>
        </w:rPr>
      </w:pPr>
      <w:r w:rsidRPr="00A843D3">
        <w:rPr>
          <w:sz w:val="24"/>
          <w:szCs w:val="24"/>
        </w:rPr>
        <w:t>оценивать на применимость и достоверность информацию, полученную в ходе исследования;</w:t>
      </w:r>
    </w:p>
    <w:p w14:paraId="084B728F" w14:textId="77777777" w:rsidR="00842EC9" w:rsidRPr="00A843D3" w:rsidRDefault="00842EC9" w:rsidP="00A843D3">
      <w:pPr>
        <w:spacing w:line="240" w:lineRule="auto"/>
        <w:ind w:right="6" w:firstLine="567"/>
        <w:rPr>
          <w:sz w:val="24"/>
          <w:szCs w:val="24"/>
        </w:rPr>
      </w:pPr>
      <w:r w:rsidRPr="00A843D3">
        <w:rPr>
          <w:sz w:val="24"/>
          <w:szCs w:val="24"/>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51769B62" w14:textId="77777777" w:rsidR="00842EC9" w:rsidRPr="00A843D3" w:rsidRDefault="00842EC9" w:rsidP="00A843D3">
      <w:pPr>
        <w:spacing w:line="240" w:lineRule="auto"/>
        <w:ind w:right="6" w:firstLine="567"/>
        <w:rPr>
          <w:sz w:val="24"/>
          <w:szCs w:val="24"/>
        </w:rPr>
      </w:pPr>
      <w:r w:rsidRPr="00A843D3">
        <w:rPr>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E33EAB9" w14:textId="116A9CD7"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работать с информацией как часть </w:t>
      </w:r>
      <w:r w:rsidRPr="00A843D3">
        <w:rPr>
          <w:bCs/>
          <w:sz w:val="24"/>
          <w:szCs w:val="24"/>
        </w:rPr>
        <w:t>познавательных универсальных учебных действий</w:t>
      </w:r>
      <w:r w:rsidRPr="00A843D3">
        <w:rPr>
          <w:sz w:val="24"/>
          <w:szCs w:val="24"/>
        </w:rPr>
        <w:t>:</w:t>
      </w:r>
    </w:p>
    <w:p w14:paraId="38C0992B" w14:textId="77777777" w:rsidR="00842EC9" w:rsidRPr="00A843D3" w:rsidRDefault="00842EC9" w:rsidP="00A843D3">
      <w:pPr>
        <w:spacing w:line="240" w:lineRule="auto"/>
        <w:ind w:right="6" w:firstLine="567"/>
        <w:rPr>
          <w:sz w:val="24"/>
          <w:szCs w:val="24"/>
        </w:rPr>
      </w:pPr>
      <w:r w:rsidRPr="00A843D3">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FC0D7EB" w14:textId="77777777" w:rsidR="00842EC9" w:rsidRPr="00A843D3" w:rsidRDefault="00842EC9" w:rsidP="00A843D3">
      <w:pPr>
        <w:spacing w:line="240" w:lineRule="auto"/>
        <w:ind w:right="6" w:firstLine="567"/>
        <w:rPr>
          <w:sz w:val="24"/>
          <w:szCs w:val="24"/>
        </w:rPr>
      </w:pPr>
      <w:r w:rsidRPr="00A843D3">
        <w:rPr>
          <w:sz w:val="24"/>
          <w:szCs w:val="24"/>
        </w:rPr>
        <w:t>выбирать, анализировать, систематизировать и интерпретировать информацию различных видов и форм представления;</w:t>
      </w:r>
    </w:p>
    <w:p w14:paraId="34282F49" w14:textId="77777777" w:rsidR="00842EC9" w:rsidRPr="00A843D3" w:rsidRDefault="00842EC9" w:rsidP="00A843D3">
      <w:pPr>
        <w:spacing w:line="240" w:lineRule="auto"/>
        <w:ind w:right="6" w:firstLine="567"/>
        <w:rPr>
          <w:sz w:val="24"/>
          <w:szCs w:val="24"/>
        </w:rPr>
      </w:pPr>
      <w:r w:rsidRPr="00A843D3">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4AABFFE"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оптимальную форму представления информации;</w:t>
      </w:r>
    </w:p>
    <w:p w14:paraId="259416CB" w14:textId="77777777" w:rsidR="00842EC9" w:rsidRPr="00A843D3" w:rsidRDefault="00842EC9" w:rsidP="00A843D3">
      <w:pPr>
        <w:spacing w:line="240" w:lineRule="auto"/>
        <w:ind w:right="6" w:firstLine="567"/>
        <w:rPr>
          <w:sz w:val="24"/>
          <w:szCs w:val="24"/>
        </w:rPr>
      </w:pPr>
      <w:r w:rsidRPr="00A843D3">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3D3B20F8" w14:textId="77777777" w:rsidR="00842EC9" w:rsidRPr="00A843D3" w:rsidRDefault="00842EC9" w:rsidP="00A843D3">
      <w:pPr>
        <w:spacing w:line="240" w:lineRule="auto"/>
        <w:ind w:right="6" w:firstLine="567"/>
        <w:rPr>
          <w:sz w:val="24"/>
          <w:szCs w:val="24"/>
        </w:rPr>
      </w:pPr>
      <w:r w:rsidRPr="00A843D3">
        <w:rPr>
          <w:sz w:val="24"/>
          <w:szCs w:val="24"/>
        </w:rPr>
        <w:t>эффективно запоминать и систематизировать информацию.</w:t>
      </w:r>
    </w:p>
    <w:p w14:paraId="206C9EEA" w14:textId="370A6892"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общения как часть </w:t>
      </w:r>
      <w:r w:rsidRPr="00A843D3">
        <w:rPr>
          <w:bCs/>
          <w:sz w:val="24"/>
          <w:szCs w:val="24"/>
        </w:rPr>
        <w:t>коммуникативных универсальных учебных действий</w:t>
      </w:r>
      <w:r w:rsidRPr="00A843D3">
        <w:rPr>
          <w:sz w:val="24"/>
          <w:szCs w:val="24"/>
        </w:rPr>
        <w:t>:</w:t>
      </w:r>
    </w:p>
    <w:p w14:paraId="0219422A" w14:textId="77777777" w:rsidR="00842EC9" w:rsidRPr="00A843D3" w:rsidRDefault="00842EC9" w:rsidP="00A843D3">
      <w:pPr>
        <w:spacing w:line="240" w:lineRule="auto"/>
        <w:ind w:right="6" w:firstLine="567"/>
        <w:rPr>
          <w:sz w:val="24"/>
          <w:szCs w:val="24"/>
        </w:rPr>
      </w:pPr>
      <w:r w:rsidRPr="00A843D3">
        <w:rPr>
          <w:sz w:val="24"/>
          <w:szCs w:val="24"/>
        </w:rPr>
        <w:t>воспринимать и формулировать суждения, выражать эмоции в соответствии с целями и условиями общения;</w:t>
      </w:r>
    </w:p>
    <w:p w14:paraId="1E0BFFDB" w14:textId="77777777" w:rsidR="00842EC9" w:rsidRPr="00A843D3" w:rsidRDefault="00842EC9" w:rsidP="00A843D3">
      <w:pPr>
        <w:spacing w:line="240" w:lineRule="auto"/>
        <w:ind w:right="6" w:firstLine="567"/>
        <w:rPr>
          <w:sz w:val="24"/>
          <w:szCs w:val="24"/>
        </w:rPr>
      </w:pPr>
      <w:r w:rsidRPr="00A843D3">
        <w:rPr>
          <w:sz w:val="24"/>
          <w:szCs w:val="24"/>
        </w:rPr>
        <w:t>выражать себя (свою точку зрения) в устных и письменных текстах;</w:t>
      </w:r>
    </w:p>
    <w:p w14:paraId="4D6329AF" w14:textId="77777777" w:rsidR="00842EC9" w:rsidRPr="00A843D3" w:rsidRDefault="00842EC9" w:rsidP="00A843D3">
      <w:pPr>
        <w:spacing w:line="240" w:lineRule="auto"/>
        <w:ind w:right="6" w:firstLine="567"/>
        <w:rPr>
          <w:sz w:val="24"/>
          <w:szCs w:val="24"/>
        </w:rPr>
      </w:pPr>
      <w:r w:rsidRPr="00A843D3">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0430719" w14:textId="77777777" w:rsidR="00842EC9" w:rsidRPr="00A843D3" w:rsidRDefault="00842EC9" w:rsidP="00A843D3">
      <w:pPr>
        <w:spacing w:line="240" w:lineRule="auto"/>
        <w:ind w:right="6" w:firstLine="567"/>
        <w:rPr>
          <w:sz w:val="24"/>
          <w:szCs w:val="24"/>
        </w:rPr>
      </w:pPr>
      <w:r w:rsidRPr="00A843D3">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567432D5" w14:textId="77777777" w:rsidR="00842EC9" w:rsidRPr="00A843D3" w:rsidRDefault="00842EC9" w:rsidP="00A843D3">
      <w:pPr>
        <w:spacing w:line="240" w:lineRule="auto"/>
        <w:ind w:right="6" w:firstLine="567"/>
        <w:rPr>
          <w:sz w:val="24"/>
          <w:szCs w:val="24"/>
        </w:rPr>
      </w:pPr>
      <w:r w:rsidRPr="00A843D3">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42CEECD2" w14:textId="77777777" w:rsidR="00842EC9" w:rsidRPr="00A843D3" w:rsidRDefault="00842EC9" w:rsidP="00A843D3">
      <w:pPr>
        <w:spacing w:line="240" w:lineRule="auto"/>
        <w:ind w:right="6" w:firstLine="567"/>
        <w:rPr>
          <w:sz w:val="24"/>
          <w:szCs w:val="24"/>
        </w:rPr>
      </w:pPr>
      <w:r w:rsidRPr="00A843D3">
        <w:rPr>
          <w:sz w:val="24"/>
          <w:szCs w:val="24"/>
        </w:rPr>
        <w:t>сопоставлять свои суждения с суждениями других участников диалога, обнаруживать различие и сходство позиций;</w:t>
      </w:r>
    </w:p>
    <w:p w14:paraId="17600D28" w14:textId="77777777" w:rsidR="00842EC9" w:rsidRPr="00A843D3" w:rsidRDefault="00842EC9" w:rsidP="00A843D3">
      <w:pPr>
        <w:spacing w:line="240" w:lineRule="auto"/>
        <w:ind w:right="6" w:firstLine="567"/>
        <w:rPr>
          <w:sz w:val="24"/>
          <w:szCs w:val="24"/>
        </w:rPr>
      </w:pPr>
      <w:r w:rsidRPr="00A843D3">
        <w:rPr>
          <w:sz w:val="24"/>
          <w:szCs w:val="24"/>
        </w:rPr>
        <w:t>публично представлять результаты выполненного исследования, проекта;</w:t>
      </w:r>
    </w:p>
    <w:p w14:paraId="5AE57B57" w14:textId="77777777" w:rsidR="00842EC9" w:rsidRPr="00A843D3" w:rsidRDefault="00842EC9" w:rsidP="00A843D3">
      <w:pPr>
        <w:spacing w:line="240" w:lineRule="auto"/>
        <w:ind w:right="6" w:firstLine="567"/>
        <w:rPr>
          <w:sz w:val="24"/>
          <w:szCs w:val="24"/>
        </w:rPr>
      </w:pPr>
      <w:r w:rsidRPr="00A843D3">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30B9A135" w14:textId="125128ED"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организации как части </w:t>
      </w:r>
      <w:r w:rsidRPr="00A843D3">
        <w:rPr>
          <w:bCs/>
          <w:sz w:val="24"/>
          <w:szCs w:val="24"/>
        </w:rPr>
        <w:t>регулятивных универсальных учебных действий</w:t>
      </w:r>
      <w:r w:rsidRPr="00A843D3">
        <w:rPr>
          <w:sz w:val="24"/>
          <w:szCs w:val="24"/>
        </w:rPr>
        <w:t>:</w:t>
      </w:r>
    </w:p>
    <w:p w14:paraId="5C6A379B" w14:textId="77777777" w:rsidR="00842EC9" w:rsidRPr="00A843D3" w:rsidRDefault="00842EC9" w:rsidP="00A843D3">
      <w:pPr>
        <w:spacing w:line="240" w:lineRule="auto"/>
        <w:ind w:right="6" w:firstLine="567"/>
        <w:rPr>
          <w:sz w:val="24"/>
          <w:szCs w:val="24"/>
        </w:rPr>
      </w:pPr>
      <w:r w:rsidRPr="00A843D3">
        <w:rPr>
          <w:sz w:val="24"/>
          <w:szCs w:val="24"/>
        </w:rPr>
        <w:lastRenderedPageBreak/>
        <w:t>выявлять проблемы для решения в жизненных и учебных ситуациях;</w:t>
      </w:r>
    </w:p>
    <w:p w14:paraId="71E42ED7" w14:textId="77777777" w:rsidR="00842EC9" w:rsidRPr="00A843D3" w:rsidRDefault="00842EC9" w:rsidP="00A843D3">
      <w:pPr>
        <w:spacing w:line="240" w:lineRule="auto"/>
        <w:ind w:right="6" w:firstLine="567"/>
        <w:rPr>
          <w:sz w:val="24"/>
          <w:szCs w:val="24"/>
        </w:rPr>
      </w:pPr>
      <w:r w:rsidRPr="00A843D3">
        <w:rPr>
          <w:sz w:val="24"/>
          <w:szCs w:val="24"/>
        </w:rPr>
        <w:t>ориентироваться в различных подходах принятия решений (индивидуальное, принятие решения в группе, принятие решений в группе);</w:t>
      </w:r>
    </w:p>
    <w:p w14:paraId="59E5DFC5" w14:textId="77777777" w:rsidR="00842EC9" w:rsidRPr="00A843D3" w:rsidRDefault="00842EC9" w:rsidP="00A843D3">
      <w:pPr>
        <w:spacing w:line="240" w:lineRule="auto"/>
        <w:ind w:right="6" w:firstLine="567"/>
        <w:rPr>
          <w:sz w:val="24"/>
          <w:szCs w:val="24"/>
        </w:rPr>
      </w:pPr>
      <w:r w:rsidRPr="00A843D3">
        <w:rPr>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2C67789" w14:textId="77777777" w:rsidR="00842EC9" w:rsidRPr="00A843D3" w:rsidRDefault="00842EC9" w:rsidP="00A843D3">
      <w:pPr>
        <w:spacing w:line="240" w:lineRule="auto"/>
        <w:ind w:right="6" w:firstLine="567"/>
        <w:rPr>
          <w:sz w:val="24"/>
          <w:szCs w:val="24"/>
        </w:rPr>
      </w:pPr>
      <w:r w:rsidRPr="00A843D3">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E49CFB" w14:textId="77777777" w:rsidR="00842EC9" w:rsidRPr="00A843D3" w:rsidRDefault="00842EC9" w:rsidP="00A843D3">
      <w:pPr>
        <w:spacing w:line="240" w:lineRule="auto"/>
        <w:ind w:right="6" w:firstLine="567"/>
        <w:rPr>
          <w:sz w:val="24"/>
          <w:szCs w:val="24"/>
        </w:rPr>
      </w:pPr>
      <w:r w:rsidRPr="00A843D3">
        <w:rPr>
          <w:sz w:val="24"/>
          <w:szCs w:val="24"/>
        </w:rPr>
        <w:t>проводить выбор и брать ответственность за решение.</w:t>
      </w:r>
    </w:p>
    <w:p w14:paraId="47673DB2" w14:textId="37F15F36" w:rsidR="00842EC9" w:rsidRPr="00A843D3" w:rsidRDefault="00842EC9" w:rsidP="00A843D3">
      <w:pPr>
        <w:spacing w:line="240" w:lineRule="auto"/>
        <w:ind w:right="6" w:firstLine="567"/>
        <w:rPr>
          <w:sz w:val="24"/>
          <w:szCs w:val="24"/>
        </w:rPr>
      </w:pPr>
      <w:r w:rsidRPr="00A843D3">
        <w:rPr>
          <w:sz w:val="24"/>
          <w:szCs w:val="24"/>
        </w:rPr>
        <w:t>У обучающегося будут сформированы умения совместной деятельности:</w:t>
      </w:r>
    </w:p>
    <w:p w14:paraId="5EB6C0E3" w14:textId="77777777" w:rsidR="00842EC9" w:rsidRPr="00A843D3" w:rsidRDefault="00842EC9" w:rsidP="00A843D3">
      <w:pPr>
        <w:spacing w:line="240" w:lineRule="auto"/>
        <w:ind w:right="6" w:firstLine="567"/>
        <w:rPr>
          <w:sz w:val="24"/>
          <w:szCs w:val="24"/>
        </w:rPr>
      </w:pPr>
      <w:r w:rsidRPr="00A843D3">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4129B89" w14:textId="77777777" w:rsidR="00842EC9" w:rsidRPr="00A843D3" w:rsidRDefault="00842EC9" w:rsidP="00A843D3">
      <w:pPr>
        <w:spacing w:line="240" w:lineRule="auto"/>
        <w:ind w:right="6" w:firstLine="567"/>
        <w:rPr>
          <w:sz w:val="24"/>
          <w:szCs w:val="24"/>
        </w:rPr>
      </w:pPr>
      <w:r w:rsidRPr="00A843D3">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78E58CCA" w14:textId="77777777" w:rsidR="00842EC9" w:rsidRPr="00A843D3" w:rsidRDefault="00842EC9" w:rsidP="00A843D3">
      <w:pPr>
        <w:spacing w:line="240" w:lineRule="auto"/>
        <w:ind w:right="6" w:firstLine="567"/>
        <w:rPr>
          <w:sz w:val="24"/>
          <w:szCs w:val="24"/>
        </w:rPr>
      </w:pPr>
      <w:r w:rsidRPr="00A843D3">
        <w:rPr>
          <w:sz w:val="24"/>
          <w:szCs w:val="24"/>
        </w:rPr>
        <w:t>уметь обобщать мнения нескольких человек, проявлять готовность руководить, выполнять поручения, подчиняться;</w:t>
      </w:r>
    </w:p>
    <w:p w14:paraId="1957202A" w14:textId="77777777" w:rsidR="00842EC9" w:rsidRPr="00A843D3" w:rsidRDefault="00842EC9" w:rsidP="00A843D3">
      <w:pPr>
        <w:spacing w:line="240" w:lineRule="auto"/>
        <w:ind w:right="6" w:firstLine="567"/>
        <w:rPr>
          <w:sz w:val="24"/>
          <w:szCs w:val="24"/>
        </w:rPr>
      </w:pPr>
      <w:r w:rsidRPr="00A843D3">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3E79AB9F" w14:textId="77777777" w:rsidR="00842EC9" w:rsidRPr="00A843D3" w:rsidRDefault="00842EC9" w:rsidP="00A843D3">
      <w:pPr>
        <w:spacing w:line="240" w:lineRule="auto"/>
        <w:ind w:right="6" w:firstLine="567"/>
        <w:rPr>
          <w:sz w:val="24"/>
          <w:szCs w:val="24"/>
        </w:rPr>
      </w:pPr>
      <w:r w:rsidRPr="00A843D3">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5CB9CDB9" w14:textId="77777777" w:rsidR="00842EC9" w:rsidRPr="00A843D3" w:rsidRDefault="00842EC9" w:rsidP="00A843D3">
      <w:pPr>
        <w:spacing w:line="240" w:lineRule="auto"/>
        <w:ind w:right="6" w:firstLine="567"/>
        <w:rPr>
          <w:sz w:val="24"/>
          <w:szCs w:val="24"/>
        </w:rPr>
      </w:pPr>
      <w:r w:rsidRPr="00A843D3">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F161FAD" w14:textId="47199113" w:rsidR="00842EC9" w:rsidRPr="00A843D3" w:rsidRDefault="00842EC9" w:rsidP="00A843D3">
      <w:pPr>
        <w:spacing w:line="240" w:lineRule="auto"/>
        <w:ind w:right="6" w:firstLine="567"/>
        <w:rPr>
          <w:sz w:val="24"/>
          <w:szCs w:val="24"/>
        </w:rPr>
      </w:pPr>
      <w:r w:rsidRPr="00A843D3">
        <w:rPr>
          <w:sz w:val="24"/>
          <w:szCs w:val="24"/>
        </w:rPr>
        <w:t xml:space="preserve">У обучающегося будут сформированы умения самоконтроля, эмоционального интеллекта как части </w:t>
      </w:r>
      <w:r w:rsidRPr="00A843D3">
        <w:rPr>
          <w:bCs/>
          <w:sz w:val="24"/>
          <w:szCs w:val="24"/>
        </w:rPr>
        <w:t>регулятивных универсальных учебных действий</w:t>
      </w:r>
      <w:r w:rsidRPr="00A843D3">
        <w:rPr>
          <w:sz w:val="24"/>
          <w:szCs w:val="24"/>
        </w:rPr>
        <w:t>:</w:t>
      </w:r>
    </w:p>
    <w:p w14:paraId="6ECA1825" w14:textId="77777777" w:rsidR="00842EC9" w:rsidRPr="00A843D3" w:rsidRDefault="00842EC9" w:rsidP="00A843D3">
      <w:pPr>
        <w:spacing w:line="240" w:lineRule="auto"/>
        <w:ind w:right="6" w:firstLine="567"/>
        <w:rPr>
          <w:sz w:val="24"/>
          <w:szCs w:val="24"/>
        </w:rPr>
      </w:pPr>
      <w:r w:rsidRPr="00A843D3">
        <w:rPr>
          <w:sz w:val="24"/>
          <w:szCs w:val="24"/>
        </w:rPr>
        <w:t>владеть способами самоконтроля, самомотивации и рефлексии;</w:t>
      </w:r>
    </w:p>
    <w:p w14:paraId="5A0D3DA6" w14:textId="77777777" w:rsidR="00842EC9" w:rsidRPr="00A843D3" w:rsidRDefault="00842EC9" w:rsidP="00A843D3">
      <w:pPr>
        <w:spacing w:line="240" w:lineRule="auto"/>
        <w:ind w:right="6" w:firstLine="567"/>
        <w:rPr>
          <w:sz w:val="24"/>
          <w:szCs w:val="24"/>
        </w:rPr>
      </w:pPr>
      <w:r w:rsidRPr="00A843D3">
        <w:rPr>
          <w:sz w:val="24"/>
          <w:szCs w:val="24"/>
        </w:rPr>
        <w:t>давать оценку ситуации и предлагать план её изменения;</w:t>
      </w:r>
    </w:p>
    <w:p w14:paraId="4902ED09" w14:textId="77777777" w:rsidR="00842EC9" w:rsidRPr="00A843D3" w:rsidRDefault="00842EC9" w:rsidP="00A843D3">
      <w:pPr>
        <w:spacing w:line="240" w:lineRule="auto"/>
        <w:ind w:right="6" w:firstLine="567"/>
        <w:rPr>
          <w:sz w:val="24"/>
          <w:szCs w:val="24"/>
        </w:rPr>
      </w:pPr>
      <w:r w:rsidRPr="00A843D3">
        <w:rPr>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104C430C" w14:textId="77777777" w:rsidR="00842EC9" w:rsidRPr="00A843D3" w:rsidRDefault="00842EC9" w:rsidP="00A843D3">
      <w:pPr>
        <w:spacing w:line="240" w:lineRule="auto"/>
        <w:ind w:right="6" w:firstLine="567"/>
        <w:rPr>
          <w:sz w:val="24"/>
          <w:szCs w:val="24"/>
        </w:rPr>
      </w:pPr>
      <w:r w:rsidRPr="00A843D3">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8B4CF7E" w14:textId="77777777" w:rsidR="00842EC9" w:rsidRPr="00A843D3" w:rsidRDefault="00842EC9" w:rsidP="00A843D3">
      <w:pPr>
        <w:spacing w:line="240" w:lineRule="auto"/>
        <w:ind w:right="6" w:firstLine="567"/>
        <w:rPr>
          <w:sz w:val="24"/>
          <w:szCs w:val="24"/>
        </w:rPr>
      </w:pPr>
      <w:r w:rsidRPr="00A843D3">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2B88EE17" w14:textId="77777777" w:rsidR="00842EC9" w:rsidRPr="00A843D3" w:rsidRDefault="00842EC9" w:rsidP="00A843D3">
      <w:pPr>
        <w:spacing w:line="240" w:lineRule="auto"/>
        <w:ind w:right="6" w:firstLine="567"/>
        <w:rPr>
          <w:sz w:val="24"/>
          <w:szCs w:val="24"/>
        </w:rPr>
      </w:pPr>
      <w:r w:rsidRPr="00A843D3">
        <w:rPr>
          <w:sz w:val="24"/>
          <w:szCs w:val="24"/>
        </w:rPr>
        <w:t>оценивать соответствие результата цели и условиям;</w:t>
      </w:r>
    </w:p>
    <w:p w14:paraId="3F22AF9D" w14:textId="77777777" w:rsidR="00842EC9" w:rsidRPr="00A843D3" w:rsidRDefault="00842EC9" w:rsidP="00A843D3">
      <w:pPr>
        <w:spacing w:line="240" w:lineRule="auto"/>
        <w:ind w:right="6" w:firstLine="567"/>
        <w:rPr>
          <w:sz w:val="24"/>
          <w:szCs w:val="24"/>
        </w:rPr>
      </w:pPr>
      <w:r w:rsidRPr="00A843D3">
        <w:rPr>
          <w:sz w:val="24"/>
          <w:szCs w:val="24"/>
        </w:rPr>
        <w:t>различать, называть и управлять собственными эмоциями и эмоциями других;</w:t>
      </w:r>
    </w:p>
    <w:p w14:paraId="30B7E9E9" w14:textId="77777777" w:rsidR="00842EC9" w:rsidRPr="00A843D3" w:rsidRDefault="00842EC9" w:rsidP="00A843D3">
      <w:pPr>
        <w:spacing w:line="240" w:lineRule="auto"/>
        <w:ind w:right="6" w:firstLine="567"/>
        <w:rPr>
          <w:sz w:val="24"/>
          <w:szCs w:val="24"/>
        </w:rPr>
      </w:pPr>
      <w:r w:rsidRPr="00A843D3">
        <w:rPr>
          <w:sz w:val="24"/>
          <w:szCs w:val="24"/>
        </w:rPr>
        <w:t>выявлять и анализировать причины эмоций;</w:t>
      </w:r>
    </w:p>
    <w:p w14:paraId="1A955B40" w14:textId="77777777" w:rsidR="00842EC9" w:rsidRPr="00A843D3" w:rsidRDefault="00842EC9" w:rsidP="00A843D3">
      <w:pPr>
        <w:spacing w:line="240" w:lineRule="auto"/>
        <w:ind w:right="6" w:firstLine="567"/>
        <w:rPr>
          <w:sz w:val="24"/>
          <w:szCs w:val="24"/>
        </w:rPr>
      </w:pPr>
      <w:r w:rsidRPr="00A843D3">
        <w:rPr>
          <w:sz w:val="24"/>
          <w:szCs w:val="24"/>
        </w:rPr>
        <w:t>ставить себя на место другого человека, понимать мотивы и намерения другого;</w:t>
      </w:r>
    </w:p>
    <w:p w14:paraId="6EDA644A" w14:textId="77777777" w:rsidR="00842EC9" w:rsidRPr="00A843D3" w:rsidRDefault="00842EC9" w:rsidP="00A843D3">
      <w:pPr>
        <w:spacing w:line="240" w:lineRule="auto"/>
        <w:ind w:right="6" w:firstLine="567"/>
        <w:rPr>
          <w:sz w:val="24"/>
          <w:szCs w:val="24"/>
        </w:rPr>
      </w:pPr>
      <w:r w:rsidRPr="00A843D3">
        <w:rPr>
          <w:sz w:val="24"/>
          <w:szCs w:val="24"/>
        </w:rPr>
        <w:t>регулировать способ выражения эмоций;</w:t>
      </w:r>
    </w:p>
    <w:p w14:paraId="4B465402" w14:textId="77777777" w:rsidR="00842EC9" w:rsidRPr="00A843D3" w:rsidRDefault="00842EC9" w:rsidP="00A843D3">
      <w:pPr>
        <w:spacing w:line="240" w:lineRule="auto"/>
        <w:ind w:right="6" w:firstLine="567"/>
        <w:rPr>
          <w:sz w:val="24"/>
          <w:szCs w:val="24"/>
        </w:rPr>
      </w:pPr>
      <w:r w:rsidRPr="00A843D3">
        <w:rPr>
          <w:sz w:val="24"/>
          <w:szCs w:val="24"/>
        </w:rPr>
        <w:t>осознанно относиться к другому человеку, его мнению;</w:t>
      </w:r>
    </w:p>
    <w:p w14:paraId="6411A492" w14:textId="77777777" w:rsidR="00842EC9" w:rsidRPr="00A843D3" w:rsidRDefault="00842EC9" w:rsidP="00A843D3">
      <w:pPr>
        <w:spacing w:line="240" w:lineRule="auto"/>
        <w:ind w:right="6" w:firstLine="567"/>
        <w:rPr>
          <w:sz w:val="24"/>
          <w:szCs w:val="24"/>
        </w:rPr>
      </w:pPr>
      <w:r w:rsidRPr="00A843D3">
        <w:rPr>
          <w:sz w:val="24"/>
          <w:szCs w:val="24"/>
        </w:rPr>
        <w:t>признавать своё право на ошибку и такое же право другого;</w:t>
      </w:r>
    </w:p>
    <w:p w14:paraId="13E358B2" w14:textId="77777777" w:rsidR="00842EC9" w:rsidRPr="00A843D3" w:rsidRDefault="00842EC9" w:rsidP="00A843D3">
      <w:pPr>
        <w:spacing w:line="240" w:lineRule="auto"/>
        <w:ind w:right="6" w:firstLine="567"/>
        <w:rPr>
          <w:sz w:val="24"/>
          <w:szCs w:val="24"/>
        </w:rPr>
      </w:pPr>
      <w:r w:rsidRPr="00A843D3">
        <w:rPr>
          <w:sz w:val="24"/>
          <w:szCs w:val="24"/>
        </w:rPr>
        <w:t>принимать себя и других, не осуждая;</w:t>
      </w:r>
    </w:p>
    <w:p w14:paraId="13CE6E79" w14:textId="77777777" w:rsidR="00842EC9" w:rsidRPr="00A843D3" w:rsidRDefault="00842EC9" w:rsidP="00A843D3">
      <w:pPr>
        <w:spacing w:line="240" w:lineRule="auto"/>
        <w:ind w:right="6" w:firstLine="567"/>
        <w:rPr>
          <w:sz w:val="24"/>
          <w:szCs w:val="24"/>
        </w:rPr>
      </w:pPr>
      <w:r w:rsidRPr="00A843D3">
        <w:rPr>
          <w:sz w:val="24"/>
          <w:szCs w:val="24"/>
        </w:rPr>
        <w:t>открытость себе и другим.</w:t>
      </w:r>
    </w:p>
    <w:p w14:paraId="5995D644" w14:textId="77777777" w:rsidR="001B26E6" w:rsidRPr="00A843D3" w:rsidRDefault="001B26E6" w:rsidP="00A843D3">
      <w:pPr>
        <w:spacing w:line="240" w:lineRule="auto"/>
        <w:ind w:right="6" w:firstLine="567"/>
        <w:rPr>
          <w:sz w:val="24"/>
          <w:szCs w:val="24"/>
        </w:rPr>
      </w:pPr>
    </w:p>
    <w:p w14:paraId="7170C835" w14:textId="39EF666F" w:rsidR="00842EC9" w:rsidRPr="00A843D3" w:rsidRDefault="00842EC9" w:rsidP="00A843D3">
      <w:pPr>
        <w:spacing w:line="240" w:lineRule="auto"/>
        <w:ind w:right="6" w:firstLine="567"/>
        <w:rPr>
          <w:b/>
          <w:sz w:val="24"/>
          <w:szCs w:val="24"/>
        </w:rPr>
      </w:pPr>
      <w:r w:rsidRPr="00A843D3">
        <w:rPr>
          <w:b/>
          <w:bCs/>
          <w:sz w:val="24"/>
          <w:szCs w:val="24"/>
        </w:rPr>
        <w:t xml:space="preserve">Предметные результаты освоения программы по обществознанию на уровне основного общего образования </w:t>
      </w:r>
      <w:r w:rsidR="001B26E6" w:rsidRPr="00A843D3">
        <w:rPr>
          <w:b/>
          <w:sz w:val="24"/>
          <w:szCs w:val="24"/>
        </w:rPr>
        <w:t>обеспечивают</w:t>
      </w:r>
      <w:r w:rsidRPr="00A843D3">
        <w:rPr>
          <w:b/>
          <w:sz w:val="24"/>
          <w:szCs w:val="24"/>
        </w:rPr>
        <w:t>:</w:t>
      </w:r>
    </w:p>
    <w:p w14:paraId="0EBD988F" w14:textId="77777777" w:rsidR="00842EC9" w:rsidRPr="00A843D3" w:rsidRDefault="00842EC9" w:rsidP="00A843D3">
      <w:pPr>
        <w:spacing w:line="240" w:lineRule="auto"/>
        <w:ind w:right="6" w:firstLine="567"/>
        <w:rPr>
          <w:sz w:val="24"/>
          <w:szCs w:val="24"/>
        </w:rPr>
      </w:pPr>
      <w:r w:rsidRPr="00A843D3">
        <w:rPr>
          <w:sz w:val="24"/>
          <w:szCs w:val="24"/>
        </w:rPr>
        <w:lastRenderedPageBreak/>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1A9270CE" w14:textId="77777777" w:rsidR="00842EC9" w:rsidRPr="00A843D3" w:rsidRDefault="00842EC9" w:rsidP="00A843D3">
      <w:pPr>
        <w:spacing w:line="240" w:lineRule="auto"/>
        <w:ind w:right="6" w:firstLine="567"/>
        <w:rPr>
          <w:sz w:val="24"/>
          <w:szCs w:val="24"/>
        </w:rPr>
      </w:pPr>
      <w:r w:rsidRPr="00A843D3">
        <w:rPr>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7EFE53EB" w14:textId="77777777" w:rsidR="00842EC9" w:rsidRPr="00A843D3" w:rsidRDefault="00842EC9" w:rsidP="00A843D3">
      <w:pPr>
        <w:spacing w:line="240" w:lineRule="auto"/>
        <w:ind w:right="6" w:firstLine="567"/>
        <w:rPr>
          <w:sz w:val="24"/>
          <w:szCs w:val="24"/>
        </w:rPr>
      </w:pPr>
      <w:r w:rsidRPr="00A843D3">
        <w:rPr>
          <w:sz w:val="24"/>
          <w:szCs w:val="24"/>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7DE64A57" w14:textId="77777777" w:rsidR="00842EC9" w:rsidRPr="00A843D3" w:rsidRDefault="00842EC9" w:rsidP="00A843D3">
      <w:pPr>
        <w:spacing w:line="240" w:lineRule="auto"/>
        <w:ind w:right="6" w:firstLine="567"/>
        <w:rPr>
          <w:sz w:val="24"/>
          <w:szCs w:val="24"/>
        </w:rPr>
      </w:pPr>
      <w:r w:rsidRPr="00A843D3">
        <w:rPr>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06BEE212" w14:textId="77777777" w:rsidR="00842EC9" w:rsidRPr="00A843D3" w:rsidRDefault="00842EC9" w:rsidP="00A843D3">
      <w:pPr>
        <w:spacing w:line="240" w:lineRule="auto"/>
        <w:ind w:right="6" w:firstLine="567"/>
        <w:rPr>
          <w:sz w:val="24"/>
          <w:szCs w:val="24"/>
        </w:rPr>
      </w:pPr>
      <w:r w:rsidRPr="00A843D3">
        <w:rPr>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63F386C2" w14:textId="77777777" w:rsidR="00842EC9" w:rsidRPr="00A843D3" w:rsidRDefault="00842EC9" w:rsidP="00A843D3">
      <w:pPr>
        <w:spacing w:line="240" w:lineRule="auto"/>
        <w:ind w:right="6" w:firstLine="567"/>
        <w:rPr>
          <w:sz w:val="24"/>
          <w:szCs w:val="24"/>
        </w:rPr>
      </w:pPr>
      <w:r w:rsidRPr="00A843D3">
        <w:rPr>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14:paraId="10859F7D" w14:textId="77777777" w:rsidR="00842EC9" w:rsidRPr="00A843D3" w:rsidRDefault="00842EC9" w:rsidP="00A843D3">
      <w:pPr>
        <w:spacing w:line="240" w:lineRule="auto"/>
        <w:ind w:right="6" w:firstLine="567"/>
        <w:rPr>
          <w:sz w:val="24"/>
          <w:szCs w:val="24"/>
        </w:rPr>
      </w:pPr>
      <w:r w:rsidRPr="00A843D3">
        <w:rPr>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71443E2C" w14:textId="77777777" w:rsidR="00842EC9" w:rsidRPr="00A843D3" w:rsidRDefault="00842EC9" w:rsidP="00A843D3">
      <w:pPr>
        <w:spacing w:line="240" w:lineRule="auto"/>
        <w:ind w:right="6" w:firstLine="567"/>
        <w:rPr>
          <w:sz w:val="24"/>
          <w:szCs w:val="24"/>
        </w:rPr>
      </w:pPr>
      <w:r w:rsidRPr="00A843D3">
        <w:rPr>
          <w:sz w:val="24"/>
          <w:szCs w:val="24"/>
        </w:rPr>
        <w:t xml:space="preserve">8) умение с использованием обществоведческих знаний, фактов общественной жизни и личного социального опыта определять и аргументировать с точки зрения </w:t>
      </w:r>
      <w:r w:rsidRPr="00A843D3">
        <w:rPr>
          <w:sz w:val="24"/>
          <w:szCs w:val="24"/>
        </w:rPr>
        <w:lastRenderedPageBreak/>
        <w:t>социальных ценностей и норм своё отношение к явлениям, процессам социальной действительности;</w:t>
      </w:r>
    </w:p>
    <w:p w14:paraId="62120DED" w14:textId="77777777" w:rsidR="00842EC9" w:rsidRPr="00A843D3" w:rsidRDefault="00842EC9" w:rsidP="00A843D3">
      <w:pPr>
        <w:spacing w:line="240" w:lineRule="auto"/>
        <w:ind w:right="6" w:firstLine="567"/>
        <w:rPr>
          <w:sz w:val="24"/>
          <w:szCs w:val="24"/>
        </w:rPr>
      </w:pPr>
      <w:r w:rsidRPr="00A843D3">
        <w:rPr>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69AD2552" w14:textId="77777777" w:rsidR="00842EC9" w:rsidRPr="00A843D3" w:rsidRDefault="00842EC9" w:rsidP="00A843D3">
      <w:pPr>
        <w:spacing w:line="240" w:lineRule="auto"/>
        <w:ind w:right="6" w:firstLine="567"/>
        <w:rPr>
          <w:sz w:val="24"/>
          <w:szCs w:val="24"/>
        </w:rPr>
      </w:pPr>
      <w:r w:rsidRPr="00A843D3">
        <w:rPr>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27DAE08" w14:textId="77777777" w:rsidR="00842EC9" w:rsidRPr="00A843D3" w:rsidRDefault="00842EC9" w:rsidP="00A843D3">
      <w:pPr>
        <w:spacing w:line="240" w:lineRule="auto"/>
        <w:ind w:right="6" w:firstLine="567"/>
        <w:rPr>
          <w:sz w:val="24"/>
          <w:szCs w:val="24"/>
        </w:rPr>
      </w:pPr>
      <w:r w:rsidRPr="00A843D3">
        <w:rPr>
          <w:sz w:val="24"/>
          <w:szCs w:val="24"/>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A8A2A52" w14:textId="77777777" w:rsidR="00842EC9" w:rsidRPr="00A843D3" w:rsidRDefault="00842EC9" w:rsidP="00A843D3">
      <w:pPr>
        <w:spacing w:line="240" w:lineRule="auto"/>
        <w:ind w:right="6" w:firstLine="567"/>
        <w:rPr>
          <w:sz w:val="24"/>
          <w:szCs w:val="24"/>
        </w:rPr>
      </w:pPr>
      <w:r w:rsidRPr="00A843D3">
        <w:rPr>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41865538" w14:textId="77777777" w:rsidR="00842EC9" w:rsidRPr="00A843D3" w:rsidRDefault="00842EC9" w:rsidP="00A843D3">
      <w:pPr>
        <w:spacing w:line="240" w:lineRule="auto"/>
        <w:ind w:right="6" w:firstLine="567"/>
        <w:rPr>
          <w:sz w:val="24"/>
          <w:szCs w:val="24"/>
        </w:rPr>
      </w:pPr>
      <w:r w:rsidRPr="00A843D3">
        <w:rPr>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59801F7B" w14:textId="77777777" w:rsidR="00842EC9" w:rsidRPr="00A843D3" w:rsidRDefault="00842EC9" w:rsidP="00A843D3">
      <w:pPr>
        <w:spacing w:line="240" w:lineRule="auto"/>
        <w:ind w:right="6" w:firstLine="567"/>
        <w:rPr>
          <w:sz w:val="24"/>
          <w:szCs w:val="24"/>
        </w:rPr>
      </w:pPr>
      <w:r w:rsidRPr="00A843D3">
        <w:rPr>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23449F3B" w14:textId="77777777" w:rsidR="00842EC9" w:rsidRPr="00A843D3" w:rsidRDefault="00842EC9" w:rsidP="00A843D3">
      <w:pPr>
        <w:spacing w:line="240" w:lineRule="auto"/>
        <w:ind w:right="6" w:firstLine="567"/>
        <w:rPr>
          <w:sz w:val="24"/>
          <w:szCs w:val="24"/>
        </w:rPr>
      </w:pPr>
      <w:r w:rsidRPr="00A843D3">
        <w:rPr>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2587FC44" w14:textId="77777777" w:rsidR="001B26E6" w:rsidRPr="00A843D3" w:rsidRDefault="00842EC9" w:rsidP="00A843D3">
      <w:pPr>
        <w:spacing w:line="240" w:lineRule="auto"/>
        <w:ind w:right="6" w:firstLine="567"/>
        <w:rPr>
          <w:sz w:val="24"/>
          <w:szCs w:val="24"/>
        </w:rPr>
      </w:pPr>
      <w:r w:rsidRPr="00A843D3">
        <w:rPr>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w:t>
      </w:r>
      <w:r w:rsidR="001B26E6" w:rsidRPr="00A843D3">
        <w:rPr>
          <w:sz w:val="24"/>
          <w:szCs w:val="24"/>
        </w:rPr>
        <w:t>туры и традиций народов России.</w:t>
      </w:r>
    </w:p>
    <w:p w14:paraId="22F8D055" w14:textId="2A0539D2"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6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3E5D0A8C" w14:textId="7E1CEC64" w:rsidR="00842EC9" w:rsidRPr="00A843D3" w:rsidRDefault="00842EC9" w:rsidP="00A843D3">
      <w:pPr>
        <w:spacing w:line="240" w:lineRule="auto"/>
        <w:ind w:right="6" w:firstLine="567"/>
        <w:rPr>
          <w:b/>
          <w:sz w:val="24"/>
          <w:szCs w:val="24"/>
        </w:rPr>
      </w:pPr>
      <w:r w:rsidRPr="00A843D3">
        <w:rPr>
          <w:b/>
          <w:sz w:val="24"/>
          <w:szCs w:val="24"/>
        </w:rPr>
        <w:t>Человек и его социальное окружение:</w:t>
      </w:r>
    </w:p>
    <w:p w14:paraId="126A632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166A4475"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характеризовать </w:t>
      </w:r>
      <w:r w:rsidRPr="00A843D3">
        <w:rPr>
          <w:sz w:val="24"/>
          <w:szCs w:val="24"/>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05D0F0F5"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3BB8A02D"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деятельности человека, потребности людей;</w:t>
      </w:r>
    </w:p>
    <w:p w14:paraId="34E5A887"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понятия «индивид», «индивидуальность», «личность»; свойства человека и животных, виды деятельности (игра, труд, учение);</w:t>
      </w:r>
    </w:p>
    <w:p w14:paraId="697F1623"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взаимосвязи </w:t>
      </w:r>
      <w:r w:rsidRPr="00A843D3">
        <w:rPr>
          <w:sz w:val="24"/>
          <w:szCs w:val="24"/>
        </w:rPr>
        <w:t>людей в малых группах, целей, способов и результатов деятельности, целей и средств общения;</w:t>
      </w:r>
    </w:p>
    <w:p w14:paraId="4B81276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w:t>
      </w:r>
      <w:r w:rsidRPr="00A843D3">
        <w:rPr>
          <w:sz w:val="24"/>
          <w:szCs w:val="24"/>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34D1DA29"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71AB29C3"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4E6E19FF" w14:textId="77777777" w:rsidR="00842EC9" w:rsidRPr="00A843D3" w:rsidRDefault="00842EC9" w:rsidP="00A843D3">
      <w:pPr>
        <w:spacing w:line="240" w:lineRule="auto"/>
        <w:ind w:right="6" w:firstLine="567"/>
        <w:rPr>
          <w:sz w:val="24"/>
          <w:szCs w:val="24"/>
        </w:rPr>
      </w:pPr>
      <w:r w:rsidRPr="00A843D3">
        <w:rPr>
          <w:bCs/>
          <w:sz w:val="24"/>
          <w:szCs w:val="24"/>
        </w:rPr>
        <w:t>читать осмысленно тексты правовой</w:t>
      </w:r>
      <w:r w:rsidRPr="00A843D3">
        <w:rPr>
          <w:sz w:val="24"/>
          <w:szCs w:val="24"/>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70E824B9"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4D5CC4A"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690AE8C1"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в ходе общения, в ситуациях взаимодействия с людьми с ОВЗ; оценивать своё отношение к учёбе как важному виду деятельности;</w:t>
      </w:r>
    </w:p>
    <w:p w14:paraId="629024F4"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4EE6939C" w14:textId="77777777" w:rsidR="00842EC9" w:rsidRPr="00A843D3" w:rsidRDefault="00842EC9" w:rsidP="00A843D3">
      <w:pPr>
        <w:spacing w:line="240" w:lineRule="auto"/>
        <w:ind w:right="6" w:firstLine="567"/>
        <w:rPr>
          <w:sz w:val="24"/>
          <w:szCs w:val="24"/>
        </w:rPr>
      </w:pPr>
      <w:r w:rsidRPr="00A843D3">
        <w:rPr>
          <w:bCs/>
          <w:sz w:val="24"/>
          <w:szCs w:val="24"/>
        </w:rPr>
        <w:t>приобретать опыт совместной деятельности</w:t>
      </w:r>
      <w:r w:rsidRPr="00A843D3">
        <w:rPr>
          <w:sz w:val="24"/>
          <w:szCs w:val="24"/>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EB9A1E2" w14:textId="22786893" w:rsidR="00842EC9" w:rsidRPr="00A843D3" w:rsidRDefault="00842EC9" w:rsidP="00A843D3">
      <w:pPr>
        <w:spacing w:line="240" w:lineRule="auto"/>
        <w:ind w:right="6" w:firstLine="567"/>
        <w:rPr>
          <w:b/>
          <w:sz w:val="24"/>
          <w:szCs w:val="24"/>
        </w:rPr>
      </w:pPr>
      <w:r w:rsidRPr="00A843D3">
        <w:rPr>
          <w:b/>
          <w:sz w:val="24"/>
          <w:szCs w:val="24"/>
        </w:rPr>
        <w:t>Общество, в котором мы живём:</w:t>
      </w:r>
    </w:p>
    <w:p w14:paraId="32844F9E"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18EF2543"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характеризовать </w:t>
      </w:r>
      <w:r w:rsidRPr="00A843D3">
        <w:rPr>
          <w:sz w:val="24"/>
          <w:szCs w:val="24"/>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29752C0C"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разного положения людей в обществе, видов экономической деятельности, глобальных проблем;</w:t>
      </w:r>
    </w:p>
    <w:p w14:paraId="0F277E6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79284E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оциальные общности и группы, положение в обществе различных людей; различные формы хозяйствования;</w:t>
      </w:r>
    </w:p>
    <w:p w14:paraId="1A45D62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взаимодействия </w:t>
      </w:r>
      <w:r w:rsidRPr="00A843D3">
        <w:rPr>
          <w:sz w:val="24"/>
          <w:szCs w:val="24"/>
        </w:rPr>
        <w:t>общества и природы, человека и общества, деятельности основных участников экономики;</w:t>
      </w:r>
    </w:p>
    <w:p w14:paraId="04367DC1"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полученные знания для объяснения </w:t>
      </w:r>
      <w:r w:rsidRPr="00A843D3">
        <w:rPr>
          <w:sz w:val="24"/>
          <w:szCs w:val="24"/>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14:paraId="3982FCD3" w14:textId="77777777" w:rsidR="00842EC9" w:rsidRPr="00A843D3" w:rsidRDefault="00842EC9" w:rsidP="00A843D3">
      <w:pPr>
        <w:spacing w:line="240" w:lineRule="auto"/>
        <w:ind w:right="6" w:firstLine="567"/>
        <w:rPr>
          <w:sz w:val="24"/>
          <w:szCs w:val="24"/>
        </w:rPr>
      </w:pPr>
      <w:r w:rsidRPr="00A843D3">
        <w:rPr>
          <w:sz w:val="24"/>
          <w:szCs w:val="24"/>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712A0ED4"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познавательные и практические задачи </w:t>
      </w:r>
      <w:r w:rsidRPr="00A843D3">
        <w:rPr>
          <w:sz w:val="24"/>
          <w:szCs w:val="24"/>
        </w:rPr>
        <w:t>(в том числе задачи, отражающие возможности юного гражданина внести свой вклад в решение экологической проблемы);</w:t>
      </w:r>
    </w:p>
    <w:p w14:paraId="7587D598" w14:textId="77777777" w:rsidR="00842EC9" w:rsidRPr="00A843D3" w:rsidRDefault="00842EC9" w:rsidP="00A843D3">
      <w:pPr>
        <w:spacing w:line="240" w:lineRule="auto"/>
        <w:ind w:right="6" w:firstLine="567"/>
        <w:rPr>
          <w:sz w:val="24"/>
          <w:szCs w:val="24"/>
        </w:rPr>
      </w:pPr>
      <w:r w:rsidRPr="00A843D3">
        <w:rPr>
          <w:bCs/>
          <w:sz w:val="24"/>
          <w:szCs w:val="24"/>
        </w:rPr>
        <w:t xml:space="preserve">овладевать смысловым чтением </w:t>
      </w:r>
      <w:r w:rsidRPr="00A843D3">
        <w:rPr>
          <w:sz w:val="24"/>
          <w:szCs w:val="24"/>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771A2EB6"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информацию </w:t>
      </w:r>
      <w:r w:rsidRPr="00A843D3">
        <w:rPr>
          <w:sz w:val="24"/>
          <w:szCs w:val="24"/>
        </w:rPr>
        <w:t>из разных источников о человеке и обществе, включая информацию о народах России;</w:t>
      </w:r>
    </w:p>
    <w:p w14:paraId="427EFE1E"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1CE7A46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собственные поступки и поведение других людей </w:t>
      </w:r>
      <w:r w:rsidRPr="00A843D3">
        <w:rPr>
          <w:sz w:val="24"/>
          <w:szCs w:val="24"/>
        </w:rPr>
        <w:t>с точки зрения их соответствия духовным традициям общества;</w:t>
      </w:r>
    </w:p>
    <w:p w14:paraId="7D9C008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64CC27F5"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0725CCC8" w14:textId="2BF908AD"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7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502DC1EA" w14:textId="665BDB85" w:rsidR="00842EC9" w:rsidRPr="00A843D3" w:rsidRDefault="00842EC9" w:rsidP="00A843D3">
      <w:pPr>
        <w:spacing w:line="240" w:lineRule="auto"/>
        <w:ind w:right="6" w:firstLine="567"/>
        <w:rPr>
          <w:b/>
          <w:sz w:val="24"/>
          <w:szCs w:val="24"/>
        </w:rPr>
      </w:pPr>
      <w:r w:rsidRPr="00A843D3">
        <w:rPr>
          <w:b/>
          <w:sz w:val="24"/>
          <w:szCs w:val="24"/>
        </w:rPr>
        <w:t>Социальные ценности и нормы:</w:t>
      </w:r>
    </w:p>
    <w:p w14:paraId="0674FCC3"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оциальных ценностях; о содержании и значении социальных норм, регулирующих общественные отношения;</w:t>
      </w:r>
    </w:p>
    <w:p w14:paraId="511174A5"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25B4B370"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ражданственности и патриотизма; ситуаций морального выбора, ситуаций, регулируемых различными видами социальных норм;</w:t>
      </w:r>
    </w:p>
    <w:p w14:paraId="20548CD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нормы, их существенные признаки и элементы;</w:t>
      </w:r>
    </w:p>
    <w:p w14:paraId="66AB833F"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отдельные виды социальных норм;</w:t>
      </w:r>
    </w:p>
    <w:p w14:paraId="5CD6E6BF"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лияние социальных норм на общество и человека;</w:t>
      </w:r>
    </w:p>
    <w:p w14:paraId="3B5F0594"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использовать </w:t>
      </w:r>
      <w:r w:rsidRPr="00A843D3">
        <w:rPr>
          <w:sz w:val="24"/>
          <w:szCs w:val="24"/>
        </w:rPr>
        <w:t>полученные знания для объяснения (устного и письменного) сущности социальных норм;</w:t>
      </w:r>
    </w:p>
    <w:p w14:paraId="4765D096"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27FFF1D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социальных норм как регуляторов общественной жизни и поведения человека;</w:t>
      </w:r>
    </w:p>
    <w:p w14:paraId="20ECCB46"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w:t>
      </w:r>
      <w:r w:rsidRPr="00A843D3">
        <w:rPr>
          <w:sz w:val="24"/>
          <w:szCs w:val="24"/>
        </w:rPr>
        <w:t>, касающиеся гуманизма, гражданственности, патриотизма;</w:t>
      </w:r>
    </w:p>
    <w:p w14:paraId="373F08EF"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разных источников о принципах и нормах морали, проблеме морального выбора;</w:t>
      </w:r>
    </w:p>
    <w:p w14:paraId="08467DC3"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1353598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с точки зрения их соответствия нормам морали;</w:t>
      </w:r>
    </w:p>
    <w:p w14:paraId="7F9DCEDA"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циальных нормах в повседневной жизни;</w:t>
      </w:r>
    </w:p>
    <w:p w14:paraId="64158059" w14:textId="77777777" w:rsidR="00842EC9" w:rsidRPr="00A843D3" w:rsidRDefault="00842EC9" w:rsidP="00A843D3">
      <w:pPr>
        <w:spacing w:line="240" w:lineRule="auto"/>
        <w:ind w:right="6" w:firstLine="567"/>
        <w:rPr>
          <w:sz w:val="24"/>
          <w:szCs w:val="24"/>
        </w:rPr>
      </w:pPr>
      <w:r w:rsidRPr="00A843D3">
        <w:rPr>
          <w:sz w:val="24"/>
          <w:szCs w:val="24"/>
        </w:rPr>
        <w:t xml:space="preserve">самостоятельно </w:t>
      </w:r>
      <w:r w:rsidRPr="00A843D3">
        <w:rPr>
          <w:bCs/>
          <w:sz w:val="24"/>
          <w:szCs w:val="24"/>
        </w:rPr>
        <w:t xml:space="preserve">заполнять </w:t>
      </w:r>
      <w:r w:rsidRPr="00A843D3">
        <w:rPr>
          <w:sz w:val="24"/>
          <w:szCs w:val="24"/>
        </w:rPr>
        <w:t>форму (в том числе электронную) и составлять простейший документ (заявление);</w:t>
      </w:r>
    </w:p>
    <w:p w14:paraId="27E9B99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4C82895C" w14:textId="347ABBB6" w:rsidR="00842EC9" w:rsidRPr="00A843D3" w:rsidRDefault="00842EC9" w:rsidP="00A843D3">
      <w:pPr>
        <w:spacing w:line="240" w:lineRule="auto"/>
        <w:ind w:right="6" w:firstLine="567"/>
        <w:rPr>
          <w:b/>
          <w:sz w:val="24"/>
          <w:szCs w:val="24"/>
        </w:rPr>
      </w:pPr>
      <w:r w:rsidRPr="00A843D3">
        <w:rPr>
          <w:b/>
          <w:sz w:val="24"/>
          <w:szCs w:val="24"/>
        </w:rPr>
        <w:t>Человек как участник правовых отношений:</w:t>
      </w:r>
    </w:p>
    <w:p w14:paraId="46DC79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13338603"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3AA8D71D"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A514BF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нормы права, выделяя существенные признаки;</w:t>
      </w:r>
    </w:p>
    <w:p w14:paraId="1BDB9002"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51305167"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14:paraId="45AFAA7E"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7F2C87F3"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6A686FDC"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43982B0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3FB893A6"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7051FCC"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0AA19C72"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74FB71E4"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D4D25AC"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получении паспорта гражданина Российской Федерации;</w:t>
      </w:r>
    </w:p>
    <w:p w14:paraId="43AB1C6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166DDBC3" w14:textId="45126A5B" w:rsidR="00842EC9" w:rsidRPr="00A843D3" w:rsidRDefault="00842EC9" w:rsidP="00A843D3">
      <w:pPr>
        <w:spacing w:line="240" w:lineRule="auto"/>
        <w:ind w:right="6" w:firstLine="567"/>
        <w:rPr>
          <w:b/>
          <w:sz w:val="24"/>
          <w:szCs w:val="24"/>
        </w:rPr>
      </w:pPr>
      <w:r w:rsidRPr="00A843D3">
        <w:rPr>
          <w:b/>
          <w:sz w:val="24"/>
          <w:szCs w:val="24"/>
        </w:rPr>
        <w:t>Основы российского права:</w:t>
      </w:r>
    </w:p>
    <w:p w14:paraId="0F9485BC"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4FDB321F"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характеризовать </w:t>
      </w:r>
      <w:r w:rsidRPr="00A843D3">
        <w:rPr>
          <w:sz w:val="24"/>
          <w:szCs w:val="24"/>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271EAB47" w14:textId="77777777" w:rsidR="00842EC9" w:rsidRPr="00A843D3" w:rsidRDefault="00842EC9" w:rsidP="00A843D3">
      <w:pPr>
        <w:spacing w:line="240" w:lineRule="auto"/>
        <w:ind w:right="6" w:firstLine="567"/>
        <w:rPr>
          <w:sz w:val="24"/>
          <w:szCs w:val="24"/>
        </w:rPr>
      </w:pPr>
      <w:r w:rsidRPr="00A843D3">
        <w:rPr>
          <w:sz w:val="24"/>
          <w:szCs w:val="24"/>
        </w:rPr>
        <w:t>иметь представлении о содержании трудового договора, видах правонарушений и видов наказаний;</w:t>
      </w:r>
    </w:p>
    <w:p w14:paraId="5E9D785D" w14:textId="77777777" w:rsidR="00842EC9" w:rsidRPr="00A843D3" w:rsidRDefault="00842EC9" w:rsidP="00A843D3">
      <w:pPr>
        <w:spacing w:line="240" w:lineRule="auto"/>
        <w:ind w:right="6" w:firstLine="567"/>
        <w:rPr>
          <w:sz w:val="24"/>
          <w:szCs w:val="24"/>
        </w:rPr>
      </w:pPr>
      <w:r w:rsidRPr="00A843D3">
        <w:rPr>
          <w:bCs/>
          <w:sz w:val="24"/>
          <w:szCs w:val="24"/>
        </w:rPr>
        <w:t>приводить примеры законов и подзаконных актов и моделировать ситуации</w:t>
      </w:r>
      <w:r w:rsidRPr="00A843D3">
        <w:rPr>
          <w:sz w:val="24"/>
          <w:szCs w:val="24"/>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5A1F831E"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05F5EEFE"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46DE38A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562F2E5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B127043"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3D69A94F"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199115FE"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6E056007"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5F41D391"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оценивать </w:t>
      </w:r>
      <w:r w:rsidRPr="00A843D3">
        <w:rPr>
          <w:sz w:val="24"/>
          <w:szCs w:val="24"/>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7B5E5895"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оценивать </w:t>
      </w:r>
      <w:r w:rsidRPr="00A843D3">
        <w:rPr>
          <w:sz w:val="24"/>
          <w:szCs w:val="24"/>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6D795672"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62F6393D"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заявление о приёме на работу);</w:t>
      </w:r>
    </w:p>
    <w:p w14:paraId="1AFED3AC"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D0B2049" w14:textId="6BE67CE7"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8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EE27033" w14:textId="1B247196" w:rsidR="00842EC9" w:rsidRPr="00A843D3" w:rsidRDefault="00842EC9" w:rsidP="00A843D3">
      <w:pPr>
        <w:spacing w:line="240" w:lineRule="auto"/>
        <w:ind w:right="6" w:firstLine="567"/>
        <w:rPr>
          <w:b/>
          <w:sz w:val="24"/>
          <w:szCs w:val="24"/>
        </w:rPr>
      </w:pPr>
      <w:r w:rsidRPr="00A843D3">
        <w:rPr>
          <w:b/>
          <w:sz w:val="24"/>
          <w:szCs w:val="24"/>
        </w:rPr>
        <w:t>Человек в экономических отношениях:</w:t>
      </w:r>
    </w:p>
    <w:p w14:paraId="7FF75301"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4E383E9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5EC59F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5E7CA67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в том числе устанавливать существенный признак классификации) механизмы государственного регулирования экономики;</w:t>
      </w:r>
    </w:p>
    <w:p w14:paraId="6F0AC8C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различные способы хозяйствования;</w:t>
      </w:r>
    </w:p>
    <w:p w14:paraId="0BC5077C"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связи политических потрясений и социально-экономических кризисов в государстве;</w:t>
      </w:r>
    </w:p>
    <w:p w14:paraId="20BCD25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6DD8F6D"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7CD3F0D5"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9CB09F9"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экономической тематики</w:t>
      </w:r>
      <w:r w:rsidRPr="00A843D3">
        <w:rPr>
          <w:sz w:val="24"/>
          <w:szCs w:val="24"/>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2D4A7332"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извлекать </w:t>
      </w:r>
      <w:r w:rsidRPr="00A843D3">
        <w:rPr>
          <w:sz w:val="24"/>
          <w:szCs w:val="24"/>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1C32018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конкретизировать и критически оценивать </w:t>
      </w:r>
      <w:r w:rsidRPr="00A843D3">
        <w:rPr>
          <w:sz w:val="24"/>
          <w:szCs w:val="24"/>
        </w:rPr>
        <w:t>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14:paraId="45728DD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56B912A1"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150C7EEF"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опыт </w:t>
      </w:r>
      <w:r w:rsidRPr="00A843D3">
        <w:rPr>
          <w:sz w:val="24"/>
          <w:szCs w:val="24"/>
        </w:rPr>
        <w:t>составления простейших документов (личный финансовый план, заявление, резюме);</w:t>
      </w:r>
    </w:p>
    <w:p w14:paraId="1B6E6580"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538AEB2" w14:textId="2E053DF8" w:rsidR="00842EC9" w:rsidRPr="00A843D3" w:rsidRDefault="00842EC9" w:rsidP="00A843D3">
      <w:pPr>
        <w:spacing w:line="240" w:lineRule="auto"/>
        <w:ind w:right="6" w:firstLine="567"/>
        <w:rPr>
          <w:b/>
          <w:sz w:val="24"/>
          <w:szCs w:val="24"/>
        </w:rPr>
      </w:pPr>
      <w:r w:rsidRPr="00A843D3">
        <w:rPr>
          <w:b/>
          <w:sz w:val="24"/>
          <w:szCs w:val="24"/>
        </w:rPr>
        <w:t>Человек в мире культуры:</w:t>
      </w:r>
    </w:p>
    <w:p w14:paraId="1A92E2A5"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100D90B6"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3755581"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775E2953"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формы и виды культуры;</w:t>
      </w:r>
    </w:p>
    <w:p w14:paraId="726451E8"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формы культуры, естественные и социально-гуманитарные науки, виды искусств;</w:t>
      </w:r>
    </w:p>
    <w:p w14:paraId="0DA71BC2"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ь развития духовной культуры и формирования личности, взаимовлияние науки и образования;</w:t>
      </w:r>
    </w:p>
    <w:p w14:paraId="5EE0994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роли непрерывного образования;</w:t>
      </w:r>
    </w:p>
    <w:p w14:paraId="6965DEC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A843D3">
        <w:rPr>
          <w:bCs/>
          <w:sz w:val="24"/>
          <w:szCs w:val="24"/>
        </w:rPr>
        <w:t xml:space="preserve">решать </w:t>
      </w:r>
      <w:r w:rsidRPr="00A843D3">
        <w:rPr>
          <w:sz w:val="24"/>
          <w:szCs w:val="24"/>
        </w:rPr>
        <w:t>познавательные и практические задачи, касающиеся форм и многообразия духовной культуры;</w:t>
      </w:r>
    </w:p>
    <w:p w14:paraId="0421A21D"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тексты </w:t>
      </w:r>
      <w:r w:rsidRPr="00A843D3">
        <w:rPr>
          <w:sz w:val="24"/>
          <w:szCs w:val="24"/>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1954F021"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осуществлять </w:t>
      </w:r>
      <w:r w:rsidRPr="00A843D3">
        <w:rPr>
          <w:sz w:val="24"/>
          <w:szCs w:val="24"/>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6A8CE14D"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систематизировать, критически оценивать и обобщать </w:t>
      </w:r>
      <w:r w:rsidRPr="00A843D3">
        <w:rPr>
          <w:sz w:val="24"/>
          <w:szCs w:val="24"/>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39AC3378"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поведение людей в духовной сфере жизни общества;</w:t>
      </w:r>
    </w:p>
    <w:p w14:paraId="1E3F5D09"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7FE0DEF5" w14:textId="77777777" w:rsidR="00842EC9" w:rsidRPr="00A843D3" w:rsidRDefault="00842EC9" w:rsidP="00A843D3">
      <w:pPr>
        <w:spacing w:line="240" w:lineRule="auto"/>
        <w:ind w:right="6" w:firstLine="567"/>
        <w:rPr>
          <w:sz w:val="24"/>
          <w:szCs w:val="24"/>
        </w:rPr>
      </w:pPr>
      <w:r w:rsidRPr="00A843D3">
        <w:rPr>
          <w:bCs/>
          <w:sz w:val="24"/>
          <w:szCs w:val="24"/>
        </w:rPr>
        <w:t xml:space="preserve">приобретать </w:t>
      </w:r>
      <w:r w:rsidRPr="00A843D3">
        <w:rPr>
          <w:sz w:val="24"/>
          <w:szCs w:val="24"/>
        </w:rPr>
        <w:t>опыт осуществления совместной деятельности при изучении особенностей разных культур, национальных и религиозных ценностей.</w:t>
      </w:r>
    </w:p>
    <w:p w14:paraId="70D66226" w14:textId="0EA24AB1" w:rsidR="00842EC9" w:rsidRPr="00A843D3" w:rsidRDefault="00842EC9" w:rsidP="00A843D3">
      <w:pPr>
        <w:spacing w:line="240" w:lineRule="auto"/>
        <w:ind w:right="6" w:firstLine="567"/>
        <w:rPr>
          <w:sz w:val="24"/>
          <w:szCs w:val="24"/>
        </w:rPr>
      </w:pPr>
      <w:r w:rsidRPr="00A843D3">
        <w:rPr>
          <w:b/>
          <w:sz w:val="24"/>
          <w:szCs w:val="24"/>
        </w:rPr>
        <w:t xml:space="preserve">К концу обучения в </w:t>
      </w:r>
      <w:r w:rsidRPr="00A843D3">
        <w:rPr>
          <w:b/>
          <w:bCs/>
          <w:sz w:val="24"/>
          <w:szCs w:val="24"/>
        </w:rPr>
        <w:t xml:space="preserve">9 классе </w:t>
      </w:r>
      <w:r w:rsidRPr="00A843D3">
        <w:rPr>
          <w:b/>
          <w:sz w:val="24"/>
          <w:szCs w:val="24"/>
        </w:rPr>
        <w:t>обучающийся получит следующие предметные</w:t>
      </w:r>
      <w:r w:rsidRPr="00A843D3">
        <w:rPr>
          <w:sz w:val="24"/>
          <w:szCs w:val="24"/>
        </w:rPr>
        <w:t xml:space="preserve"> результаты по отдельным темам программы по обществознанию:</w:t>
      </w:r>
    </w:p>
    <w:p w14:paraId="6B804376" w14:textId="022B5091" w:rsidR="00842EC9" w:rsidRPr="00A843D3" w:rsidRDefault="00842EC9" w:rsidP="00A843D3">
      <w:pPr>
        <w:spacing w:line="240" w:lineRule="auto"/>
        <w:ind w:right="6" w:firstLine="567"/>
        <w:rPr>
          <w:b/>
          <w:sz w:val="24"/>
          <w:szCs w:val="24"/>
        </w:rPr>
      </w:pPr>
      <w:r w:rsidRPr="00A843D3">
        <w:rPr>
          <w:b/>
          <w:sz w:val="24"/>
          <w:szCs w:val="24"/>
        </w:rPr>
        <w:t>Человек в политическом измерении:</w:t>
      </w:r>
    </w:p>
    <w:p w14:paraId="32A909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19D36CDB"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5F03DA49"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31D9FC5C"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12B3271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7DEF9D1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6C6B0965"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615459CE"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неприемлемость всех форм антиобщественного поведения в политике с точки зрения социальных ценностей и правовых норм;</w:t>
      </w:r>
    </w:p>
    <w:p w14:paraId="7C062640"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12F64D1B" w14:textId="77777777" w:rsidR="00842EC9" w:rsidRPr="00A843D3" w:rsidRDefault="00842EC9" w:rsidP="00A843D3">
      <w:pPr>
        <w:spacing w:line="240" w:lineRule="auto"/>
        <w:ind w:right="6" w:firstLine="567"/>
        <w:rPr>
          <w:sz w:val="24"/>
          <w:szCs w:val="24"/>
        </w:rPr>
      </w:pPr>
      <w:r w:rsidRPr="00A843D3">
        <w:rPr>
          <w:bCs/>
          <w:sz w:val="24"/>
          <w:szCs w:val="24"/>
        </w:rPr>
        <w:t xml:space="preserve">осмысленно читать </w:t>
      </w:r>
      <w:r w:rsidRPr="00A843D3">
        <w:rPr>
          <w:sz w:val="24"/>
          <w:szCs w:val="24"/>
        </w:rPr>
        <w:t xml:space="preserve">Конституцию Российской Федерации, другие нормативных правовые акты, учебных и иные тексты обществоведческой тематики, связанные с </w:t>
      </w:r>
      <w:r w:rsidRPr="00A843D3">
        <w:rPr>
          <w:sz w:val="24"/>
          <w:szCs w:val="24"/>
        </w:rPr>
        <w:lastRenderedPageBreak/>
        <w:t>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0DF8AEFF"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85E2A3B"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и конкретизировать </w:t>
      </w:r>
      <w:r w:rsidRPr="00A843D3">
        <w:rPr>
          <w:sz w:val="24"/>
          <w:szCs w:val="24"/>
        </w:rPr>
        <w:t>социальную информацию о формах участия граждан нашей страны в политической жизни, о выборах и референдуме;</w:t>
      </w:r>
    </w:p>
    <w:p w14:paraId="6F86D8BF"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33603E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6A3FCF8A"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2D09C431" w14:textId="70C01B63" w:rsidR="00842EC9" w:rsidRPr="00A843D3" w:rsidRDefault="00842EC9" w:rsidP="00A843D3">
      <w:pPr>
        <w:spacing w:line="240" w:lineRule="auto"/>
        <w:ind w:right="6" w:firstLine="567"/>
        <w:rPr>
          <w:b/>
          <w:sz w:val="24"/>
          <w:szCs w:val="24"/>
        </w:rPr>
      </w:pPr>
      <w:r w:rsidRPr="00A843D3">
        <w:rPr>
          <w:b/>
          <w:sz w:val="24"/>
          <w:szCs w:val="24"/>
        </w:rPr>
        <w:t>Гражданин и государство:</w:t>
      </w:r>
    </w:p>
    <w:p w14:paraId="6AB844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знания </w:t>
      </w:r>
      <w:r w:rsidRPr="00A843D3">
        <w:rPr>
          <w:sz w:val="24"/>
          <w:szCs w:val="24"/>
        </w:rPr>
        <w:t>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3A1E0FEE"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2E55F368"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w:t>
      </w:r>
      <w:r w:rsidRPr="00A843D3">
        <w:rPr>
          <w:sz w:val="24"/>
          <w:szCs w:val="24"/>
        </w:rPr>
        <w:t xml:space="preserve">примеры и </w:t>
      </w:r>
      <w:r w:rsidRPr="00A843D3">
        <w:rPr>
          <w:bCs/>
          <w:sz w:val="24"/>
          <w:szCs w:val="24"/>
        </w:rPr>
        <w:t xml:space="preserve">моделировать </w:t>
      </w:r>
      <w:r w:rsidRPr="00A843D3">
        <w:rPr>
          <w:sz w:val="24"/>
          <w:szCs w:val="24"/>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32679D5F"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4C0D0F04"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2C05ED9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7A77705F"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31EDC27" w14:textId="77777777" w:rsidR="00842EC9" w:rsidRPr="00A843D3" w:rsidRDefault="00842EC9" w:rsidP="00A843D3">
      <w:pPr>
        <w:spacing w:line="240" w:lineRule="auto"/>
        <w:ind w:right="6" w:firstLine="567"/>
        <w:rPr>
          <w:sz w:val="24"/>
          <w:szCs w:val="24"/>
        </w:rPr>
      </w:pPr>
      <w:r w:rsidRPr="00A843D3">
        <w:rPr>
          <w:bCs/>
          <w:sz w:val="24"/>
          <w:szCs w:val="24"/>
        </w:rPr>
        <w:lastRenderedPageBreak/>
        <w:t>использовать</w:t>
      </w:r>
      <w:r w:rsidRPr="00A843D3">
        <w:rPr>
          <w:sz w:val="24"/>
          <w:szCs w:val="24"/>
        </w:rPr>
        <w:t xml:space="preserve"> обществоведческие знания, факты общественной жизни и личный социальный опыт </w:t>
      </w:r>
      <w:r w:rsidRPr="00A843D3">
        <w:rPr>
          <w:bCs/>
          <w:sz w:val="24"/>
          <w:szCs w:val="24"/>
        </w:rPr>
        <w:t xml:space="preserve">определять и аргументировать </w:t>
      </w:r>
      <w:r w:rsidRPr="00A843D3">
        <w:rPr>
          <w:sz w:val="24"/>
          <w:szCs w:val="24"/>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61F0B6E2"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AA4D976" w14:textId="77777777" w:rsidR="00842EC9" w:rsidRPr="00A843D3" w:rsidRDefault="00842EC9" w:rsidP="00A843D3">
      <w:pPr>
        <w:spacing w:line="240" w:lineRule="auto"/>
        <w:ind w:right="6" w:firstLine="567"/>
        <w:rPr>
          <w:sz w:val="24"/>
          <w:szCs w:val="24"/>
        </w:rPr>
      </w:pPr>
      <w:r w:rsidRPr="00A843D3">
        <w:rPr>
          <w:bCs/>
          <w:sz w:val="24"/>
          <w:szCs w:val="24"/>
        </w:rPr>
        <w:t xml:space="preserve">систематизировать и конкретизировать </w:t>
      </w:r>
      <w:r w:rsidRPr="00A843D3">
        <w:rPr>
          <w:sz w:val="24"/>
          <w:szCs w:val="24"/>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51376A25"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правовой тематики</w:t>
      </w:r>
      <w:r w:rsidRPr="00A843D3">
        <w:rPr>
          <w:sz w:val="24"/>
          <w:szCs w:val="24"/>
        </w:rPr>
        <w:t>: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55EFE4F5" w14:textId="77777777" w:rsidR="00842EC9" w:rsidRPr="00A843D3" w:rsidRDefault="00842EC9" w:rsidP="00A843D3">
      <w:pPr>
        <w:spacing w:line="240" w:lineRule="auto"/>
        <w:ind w:right="6" w:firstLine="567"/>
        <w:rPr>
          <w:sz w:val="24"/>
          <w:szCs w:val="24"/>
        </w:rPr>
      </w:pPr>
      <w:r w:rsidRPr="00A843D3">
        <w:rPr>
          <w:bCs/>
          <w:sz w:val="24"/>
          <w:szCs w:val="24"/>
        </w:rPr>
        <w:t xml:space="preserve">искать и извлекать </w:t>
      </w:r>
      <w:r w:rsidRPr="00A843D3">
        <w:rPr>
          <w:sz w:val="24"/>
          <w:szCs w:val="24"/>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6F2F6AD6"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и конкретизировать </w:t>
      </w:r>
      <w:r w:rsidRPr="00A843D3">
        <w:rPr>
          <w:sz w:val="24"/>
          <w:szCs w:val="24"/>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092279CC"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0AA749E0"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4EC9C3C8" w14:textId="77777777" w:rsidR="00842EC9" w:rsidRPr="00A843D3" w:rsidRDefault="00842EC9" w:rsidP="00A843D3">
      <w:pPr>
        <w:spacing w:line="240" w:lineRule="auto"/>
        <w:ind w:right="6" w:firstLine="567"/>
        <w:rPr>
          <w:sz w:val="24"/>
          <w:szCs w:val="24"/>
        </w:rPr>
      </w:pPr>
      <w:r w:rsidRPr="00A843D3">
        <w:rPr>
          <w:bCs/>
          <w:sz w:val="24"/>
          <w:szCs w:val="24"/>
        </w:rPr>
        <w:t xml:space="preserve">самостоятельно заполнять </w:t>
      </w:r>
      <w:r w:rsidRPr="00A843D3">
        <w:rPr>
          <w:sz w:val="24"/>
          <w:szCs w:val="24"/>
        </w:rPr>
        <w:t>форму (в том числе электронную) и составлять простейший документ при использовании портала государственных услуг;</w:t>
      </w:r>
    </w:p>
    <w:p w14:paraId="2D68AC58"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3A879E5" w14:textId="10C74E09" w:rsidR="00842EC9" w:rsidRPr="00A843D3" w:rsidRDefault="00842EC9" w:rsidP="00A843D3">
      <w:pPr>
        <w:spacing w:line="240" w:lineRule="auto"/>
        <w:ind w:right="6" w:firstLine="567"/>
        <w:rPr>
          <w:b/>
          <w:sz w:val="24"/>
          <w:szCs w:val="24"/>
        </w:rPr>
      </w:pPr>
      <w:r w:rsidRPr="00A843D3">
        <w:rPr>
          <w:b/>
          <w:sz w:val="24"/>
          <w:szCs w:val="24"/>
        </w:rPr>
        <w:t xml:space="preserve">Человек в системе социальных отношений: </w:t>
      </w:r>
    </w:p>
    <w:p w14:paraId="11591C70"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22A4AACA"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функции семьи в обществе; основы социальной политики Российского государства;</w:t>
      </w:r>
    </w:p>
    <w:p w14:paraId="2238C068"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приводить примеры </w:t>
      </w:r>
      <w:r w:rsidRPr="00A843D3">
        <w:rPr>
          <w:sz w:val="24"/>
          <w:szCs w:val="24"/>
        </w:rPr>
        <w:t>различных социальных статусов, социальных ролей, социальной политики Российского государства;</w:t>
      </w:r>
    </w:p>
    <w:p w14:paraId="763A1205" w14:textId="77777777" w:rsidR="00842EC9" w:rsidRPr="00A843D3" w:rsidRDefault="00842EC9" w:rsidP="00A843D3">
      <w:pPr>
        <w:spacing w:line="240" w:lineRule="auto"/>
        <w:ind w:right="6" w:firstLine="567"/>
        <w:rPr>
          <w:sz w:val="24"/>
          <w:szCs w:val="24"/>
        </w:rPr>
      </w:pPr>
      <w:r w:rsidRPr="00A843D3">
        <w:rPr>
          <w:bCs/>
          <w:sz w:val="24"/>
          <w:szCs w:val="24"/>
        </w:rPr>
        <w:t xml:space="preserve">классифицировать </w:t>
      </w:r>
      <w:r w:rsidRPr="00A843D3">
        <w:rPr>
          <w:sz w:val="24"/>
          <w:szCs w:val="24"/>
        </w:rPr>
        <w:t>социальные общности и группы;</w:t>
      </w:r>
    </w:p>
    <w:p w14:paraId="2CD24B85"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виды социальной мобильности;</w:t>
      </w:r>
    </w:p>
    <w:p w14:paraId="1AA7F0FB"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существования разных социальных групп; социальных различий и конфликтов;</w:t>
      </w:r>
    </w:p>
    <w:p w14:paraId="37D4817C"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6E7843A4"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разным этносам;</w:t>
      </w:r>
    </w:p>
    <w:p w14:paraId="16C7E35E" w14:textId="77777777" w:rsidR="00842EC9" w:rsidRPr="00A843D3" w:rsidRDefault="00842EC9" w:rsidP="00A843D3">
      <w:pPr>
        <w:spacing w:line="240" w:lineRule="auto"/>
        <w:ind w:right="6" w:firstLine="567"/>
        <w:rPr>
          <w:sz w:val="24"/>
          <w:szCs w:val="24"/>
        </w:rPr>
      </w:pPr>
      <w:r w:rsidRPr="00A843D3">
        <w:rPr>
          <w:bCs/>
          <w:sz w:val="24"/>
          <w:szCs w:val="24"/>
        </w:rPr>
        <w:t xml:space="preserve">решать </w:t>
      </w:r>
      <w:r w:rsidRPr="00A843D3">
        <w:rPr>
          <w:sz w:val="24"/>
          <w:szCs w:val="24"/>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0D6A3922" w14:textId="77777777" w:rsidR="00842EC9" w:rsidRPr="00A843D3" w:rsidRDefault="00842EC9" w:rsidP="00A843D3">
      <w:pPr>
        <w:spacing w:line="240" w:lineRule="auto"/>
        <w:ind w:right="6" w:firstLine="567"/>
        <w:rPr>
          <w:sz w:val="24"/>
          <w:szCs w:val="24"/>
        </w:rPr>
      </w:pPr>
      <w:r w:rsidRPr="00A843D3">
        <w:rPr>
          <w:bCs/>
          <w:sz w:val="24"/>
          <w:szCs w:val="24"/>
        </w:rPr>
        <w:t>осмысленно читать тексты социальной направленности</w:t>
      </w:r>
      <w:r w:rsidRPr="00A843D3">
        <w:rPr>
          <w:sz w:val="24"/>
          <w:szCs w:val="24"/>
        </w:rPr>
        <w:t xml:space="preserve"> и составлять на основе учебных текстов план (в том числе отражающий изученный материал о социализации личности);</w:t>
      </w:r>
    </w:p>
    <w:p w14:paraId="3F1E98BB" w14:textId="77777777" w:rsidR="00842EC9" w:rsidRPr="00A843D3" w:rsidRDefault="00842EC9" w:rsidP="00A843D3">
      <w:pPr>
        <w:spacing w:line="240" w:lineRule="auto"/>
        <w:ind w:right="6" w:firstLine="567"/>
        <w:rPr>
          <w:sz w:val="24"/>
          <w:szCs w:val="24"/>
        </w:rPr>
      </w:pPr>
      <w:r w:rsidRPr="00A843D3">
        <w:rPr>
          <w:bCs/>
          <w:sz w:val="24"/>
          <w:szCs w:val="24"/>
        </w:rPr>
        <w:t xml:space="preserve">извлекать </w:t>
      </w:r>
      <w:r w:rsidRPr="00A843D3">
        <w:rPr>
          <w:sz w:val="24"/>
          <w:szCs w:val="24"/>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3D60D6F" w14:textId="77777777" w:rsidR="00842EC9" w:rsidRPr="00A843D3" w:rsidRDefault="00842EC9" w:rsidP="00A843D3">
      <w:pPr>
        <w:spacing w:line="240" w:lineRule="auto"/>
        <w:ind w:right="6" w:firstLine="567"/>
        <w:rPr>
          <w:sz w:val="24"/>
          <w:szCs w:val="24"/>
        </w:rPr>
      </w:pPr>
      <w:r w:rsidRPr="00A843D3">
        <w:rPr>
          <w:bCs/>
          <w:sz w:val="24"/>
          <w:szCs w:val="24"/>
        </w:rPr>
        <w:t xml:space="preserve">анализировать, обобщать, систематизировать </w:t>
      </w:r>
      <w:r w:rsidRPr="00A843D3">
        <w:rPr>
          <w:sz w:val="24"/>
          <w:szCs w:val="24"/>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15CE2A74" w14:textId="77777777" w:rsidR="00842EC9" w:rsidRPr="00A843D3" w:rsidRDefault="00842EC9" w:rsidP="00A843D3">
      <w:pPr>
        <w:spacing w:line="240" w:lineRule="auto"/>
        <w:ind w:right="6" w:firstLine="567"/>
        <w:rPr>
          <w:sz w:val="24"/>
          <w:szCs w:val="24"/>
        </w:rPr>
      </w:pPr>
      <w:r w:rsidRPr="00A843D3">
        <w:rPr>
          <w:bCs/>
          <w:sz w:val="24"/>
          <w:szCs w:val="24"/>
        </w:rPr>
        <w:t xml:space="preserve">оценивать </w:t>
      </w:r>
      <w:r w:rsidRPr="00A843D3">
        <w:rPr>
          <w:sz w:val="24"/>
          <w:szCs w:val="24"/>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213F506D"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в практической деятельности для выстраивания собственного поведения с позиции здорового образа жизни;</w:t>
      </w:r>
    </w:p>
    <w:p w14:paraId="14FD267D"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14:paraId="4EBA486D" w14:textId="221B3F17" w:rsidR="00842EC9" w:rsidRPr="00A843D3" w:rsidRDefault="00842EC9" w:rsidP="00A843D3">
      <w:pPr>
        <w:spacing w:line="240" w:lineRule="auto"/>
        <w:ind w:right="6" w:firstLine="567"/>
        <w:rPr>
          <w:b/>
          <w:sz w:val="24"/>
          <w:szCs w:val="24"/>
        </w:rPr>
      </w:pPr>
      <w:r w:rsidRPr="00A843D3">
        <w:rPr>
          <w:b/>
          <w:sz w:val="24"/>
          <w:szCs w:val="24"/>
        </w:rPr>
        <w:t>Человек в современном изменяющемся мире:</w:t>
      </w:r>
    </w:p>
    <w:p w14:paraId="5B794E38" w14:textId="77777777" w:rsidR="00842EC9" w:rsidRPr="00A843D3" w:rsidRDefault="00842EC9" w:rsidP="00A843D3">
      <w:pPr>
        <w:spacing w:line="240" w:lineRule="auto"/>
        <w:ind w:right="6" w:firstLine="567"/>
        <w:rPr>
          <w:sz w:val="24"/>
          <w:szCs w:val="24"/>
        </w:rPr>
      </w:pPr>
      <w:r w:rsidRPr="00A843D3">
        <w:rPr>
          <w:bCs/>
          <w:sz w:val="24"/>
          <w:szCs w:val="24"/>
        </w:rPr>
        <w:t xml:space="preserve">осваивать и применять </w:t>
      </w:r>
      <w:r w:rsidRPr="00A843D3">
        <w:rPr>
          <w:sz w:val="24"/>
          <w:szCs w:val="24"/>
        </w:rPr>
        <w:t>знания об информационном обществе, глобализации, глобальных проблемах;</w:t>
      </w:r>
    </w:p>
    <w:p w14:paraId="57BAA544" w14:textId="77777777" w:rsidR="00842EC9" w:rsidRPr="00A843D3" w:rsidRDefault="00842EC9" w:rsidP="00A843D3">
      <w:pPr>
        <w:spacing w:line="240" w:lineRule="auto"/>
        <w:ind w:right="6" w:firstLine="567"/>
        <w:rPr>
          <w:sz w:val="24"/>
          <w:szCs w:val="24"/>
        </w:rPr>
      </w:pPr>
      <w:r w:rsidRPr="00A843D3">
        <w:rPr>
          <w:bCs/>
          <w:sz w:val="24"/>
          <w:szCs w:val="24"/>
        </w:rPr>
        <w:t xml:space="preserve">характеризовать </w:t>
      </w:r>
      <w:r w:rsidRPr="00A843D3">
        <w:rPr>
          <w:sz w:val="24"/>
          <w:szCs w:val="24"/>
        </w:rPr>
        <w:t>сущность информационного общества; здоровый образ жизни; глобализацию как важный общемировой интеграционный процесс;</w:t>
      </w:r>
    </w:p>
    <w:p w14:paraId="2E630343" w14:textId="77777777" w:rsidR="00842EC9" w:rsidRPr="00A843D3" w:rsidRDefault="00842EC9" w:rsidP="00A843D3">
      <w:pPr>
        <w:spacing w:line="240" w:lineRule="auto"/>
        <w:ind w:right="6" w:firstLine="567"/>
        <w:rPr>
          <w:sz w:val="24"/>
          <w:szCs w:val="24"/>
        </w:rPr>
      </w:pPr>
      <w:r w:rsidRPr="00A843D3">
        <w:rPr>
          <w:bCs/>
          <w:sz w:val="24"/>
          <w:szCs w:val="24"/>
        </w:rPr>
        <w:t xml:space="preserve">приводить примеры </w:t>
      </w:r>
      <w:r w:rsidRPr="00A843D3">
        <w:rPr>
          <w:sz w:val="24"/>
          <w:szCs w:val="24"/>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2780E7D9" w14:textId="77777777" w:rsidR="00842EC9" w:rsidRPr="00A843D3" w:rsidRDefault="00842EC9" w:rsidP="00A843D3">
      <w:pPr>
        <w:spacing w:line="240" w:lineRule="auto"/>
        <w:ind w:right="6" w:firstLine="567"/>
        <w:rPr>
          <w:sz w:val="24"/>
          <w:szCs w:val="24"/>
        </w:rPr>
      </w:pPr>
      <w:r w:rsidRPr="00A843D3">
        <w:rPr>
          <w:bCs/>
          <w:sz w:val="24"/>
          <w:szCs w:val="24"/>
        </w:rPr>
        <w:t xml:space="preserve">сравнивать </w:t>
      </w:r>
      <w:r w:rsidRPr="00A843D3">
        <w:rPr>
          <w:sz w:val="24"/>
          <w:szCs w:val="24"/>
        </w:rPr>
        <w:t>требования к современным профессиям;</w:t>
      </w:r>
    </w:p>
    <w:p w14:paraId="174B46C0" w14:textId="77777777" w:rsidR="00842EC9" w:rsidRPr="00A843D3" w:rsidRDefault="00842EC9" w:rsidP="00A843D3">
      <w:pPr>
        <w:spacing w:line="240" w:lineRule="auto"/>
        <w:ind w:right="6" w:firstLine="567"/>
        <w:rPr>
          <w:sz w:val="24"/>
          <w:szCs w:val="24"/>
        </w:rPr>
      </w:pPr>
      <w:r w:rsidRPr="00A843D3">
        <w:rPr>
          <w:bCs/>
          <w:sz w:val="24"/>
          <w:szCs w:val="24"/>
        </w:rPr>
        <w:t xml:space="preserve">устанавливать и объяснять </w:t>
      </w:r>
      <w:r w:rsidRPr="00A843D3">
        <w:rPr>
          <w:sz w:val="24"/>
          <w:szCs w:val="24"/>
        </w:rPr>
        <w:t>причины и последствия глобализации;</w:t>
      </w:r>
    </w:p>
    <w:p w14:paraId="3DE60233" w14:textId="77777777" w:rsidR="00842EC9" w:rsidRPr="00A843D3" w:rsidRDefault="00842EC9" w:rsidP="00A843D3">
      <w:pPr>
        <w:spacing w:line="240" w:lineRule="auto"/>
        <w:ind w:right="6" w:firstLine="567"/>
        <w:rPr>
          <w:sz w:val="24"/>
          <w:szCs w:val="24"/>
        </w:rPr>
      </w:pPr>
      <w:r w:rsidRPr="00A843D3">
        <w:rPr>
          <w:bCs/>
          <w:sz w:val="24"/>
          <w:szCs w:val="24"/>
        </w:rPr>
        <w:t xml:space="preserve">использовать </w:t>
      </w:r>
      <w:r w:rsidRPr="00A843D3">
        <w:rPr>
          <w:sz w:val="24"/>
          <w:szCs w:val="24"/>
        </w:rPr>
        <w:t>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14:paraId="3BEF3F2F" w14:textId="77777777" w:rsidR="00842EC9" w:rsidRPr="00A843D3" w:rsidRDefault="00842EC9" w:rsidP="00A843D3">
      <w:pPr>
        <w:spacing w:line="240" w:lineRule="auto"/>
        <w:ind w:right="6" w:firstLine="567"/>
        <w:rPr>
          <w:sz w:val="24"/>
          <w:szCs w:val="24"/>
        </w:rPr>
      </w:pPr>
      <w:r w:rsidRPr="00A843D3">
        <w:rPr>
          <w:bCs/>
          <w:sz w:val="24"/>
          <w:szCs w:val="24"/>
        </w:rPr>
        <w:t xml:space="preserve">определять и аргументировать </w:t>
      </w:r>
      <w:r w:rsidRPr="00A843D3">
        <w:rPr>
          <w:sz w:val="24"/>
          <w:szCs w:val="24"/>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6457D40D" w14:textId="77777777" w:rsidR="00842EC9" w:rsidRPr="00A843D3" w:rsidRDefault="00842EC9" w:rsidP="00A843D3">
      <w:pPr>
        <w:spacing w:line="240" w:lineRule="auto"/>
        <w:ind w:right="6" w:firstLine="567"/>
        <w:rPr>
          <w:sz w:val="24"/>
          <w:szCs w:val="24"/>
        </w:rPr>
      </w:pPr>
      <w:r w:rsidRPr="00A843D3">
        <w:rPr>
          <w:bCs/>
          <w:sz w:val="24"/>
          <w:szCs w:val="24"/>
        </w:rPr>
        <w:lastRenderedPageBreak/>
        <w:t xml:space="preserve">решать </w:t>
      </w:r>
      <w:r w:rsidRPr="00A843D3">
        <w:rPr>
          <w:sz w:val="24"/>
          <w:szCs w:val="24"/>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186ED8BB"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w:t>
      </w:r>
      <w:r w:rsidRPr="00A843D3">
        <w:rPr>
          <w:sz w:val="24"/>
          <w:szCs w:val="24"/>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6F7D47E3" w14:textId="77777777" w:rsidR="00842EC9" w:rsidRPr="00A843D3" w:rsidRDefault="00842EC9" w:rsidP="00A843D3">
      <w:pPr>
        <w:spacing w:line="240" w:lineRule="auto"/>
        <w:ind w:right="6" w:firstLine="567"/>
        <w:rPr>
          <w:sz w:val="24"/>
          <w:szCs w:val="24"/>
        </w:rPr>
      </w:pPr>
      <w:r w:rsidRPr="00A843D3">
        <w:rPr>
          <w:bCs/>
          <w:sz w:val="24"/>
          <w:szCs w:val="24"/>
        </w:rPr>
        <w:t xml:space="preserve">осуществлять поиск и извлечение </w:t>
      </w:r>
      <w:r w:rsidRPr="00A843D3">
        <w:rPr>
          <w:sz w:val="24"/>
          <w:szCs w:val="24"/>
        </w:rPr>
        <w:t>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0EB1B728" w14:textId="15FCA654" w:rsidR="00842EC9" w:rsidRDefault="00842EC9" w:rsidP="00A843D3">
      <w:pPr>
        <w:spacing w:line="240" w:lineRule="auto"/>
        <w:ind w:firstLine="0"/>
        <w:contextualSpacing/>
        <w:rPr>
          <w:rFonts w:eastAsia="Calibri" w:cs="Times New Roman"/>
          <w:b/>
          <w:sz w:val="24"/>
          <w:szCs w:val="24"/>
          <w:lang w:eastAsia="en-US"/>
        </w:rPr>
      </w:pPr>
    </w:p>
    <w:p w14:paraId="006A3732" w14:textId="001029A4" w:rsidR="00A843D3" w:rsidRPr="003B590D" w:rsidRDefault="00842EC9" w:rsidP="003B590D">
      <w:pPr>
        <w:spacing w:line="240" w:lineRule="auto"/>
        <w:ind w:left="540"/>
        <w:contextualSpacing/>
        <w:jc w:val="center"/>
        <w:rPr>
          <w:rFonts w:eastAsia="Calibri" w:cs="Times New Roman"/>
          <w:b/>
          <w:sz w:val="24"/>
          <w:szCs w:val="24"/>
          <w:lang w:eastAsia="en-US"/>
        </w:rPr>
      </w:pPr>
      <w:r w:rsidRPr="00842EC9">
        <w:rPr>
          <w:rFonts w:eastAsia="Calibri" w:cs="Times New Roman"/>
          <w:b/>
          <w:sz w:val="24"/>
          <w:szCs w:val="24"/>
          <w:lang w:eastAsia="en-US"/>
        </w:rPr>
        <w:t>Тематическое планирование учебного предмета «</w:t>
      </w:r>
      <w:r w:rsidR="009C4E3B">
        <w:rPr>
          <w:rFonts w:eastAsia="Calibri" w:cs="Times New Roman"/>
          <w:b/>
          <w:sz w:val="24"/>
          <w:szCs w:val="24"/>
          <w:lang w:eastAsia="en-US"/>
        </w:rPr>
        <w:t>Обществознание</w:t>
      </w:r>
      <w:r w:rsidR="003B590D">
        <w:rPr>
          <w:rFonts w:eastAsia="Calibri" w:cs="Times New Roman"/>
          <w:b/>
          <w:sz w:val="24"/>
          <w:szCs w:val="24"/>
          <w:lang w:eastAsia="en-US"/>
        </w:rPr>
        <w:t>»</w:t>
      </w:r>
    </w:p>
    <w:p w14:paraId="4A3D3048" w14:textId="57A132CC" w:rsidR="00842EC9" w:rsidRPr="00A843D3" w:rsidRDefault="00A843D3" w:rsidP="00A843D3">
      <w:pPr>
        <w:widowControl w:val="0"/>
        <w:spacing w:line="240" w:lineRule="auto"/>
        <w:ind w:firstLine="709"/>
        <w:rPr>
          <w:rFonts w:eastAsia="SchoolBookSanPin" w:cs="Times New Roman"/>
          <w:sz w:val="24"/>
          <w:szCs w:val="24"/>
          <w:lang w:eastAsia="en-US"/>
        </w:rPr>
      </w:pPr>
      <w:r w:rsidRPr="00A843D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A843D3">
        <w:rPr>
          <w:rFonts w:eastAsia="SchoolBookSanPin" w:cs="Times New Roman"/>
          <w:b/>
          <w:sz w:val="24"/>
          <w:szCs w:val="24"/>
          <w:lang w:eastAsia="en-US"/>
        </w:rPr>
        <w:t>«рабочей программе учителя»</w:t>
      </w:r>
      <w:r w:rsidRPr="00A843D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3B6D4FB2" w14:textId="3A7BF323" w:rsidR="00842EC9" w:rsidRPr="00842EC9" w:rsidRDefault="00842EC9" w:rsidP="00842EC9">
      <w:pPr>
        <w:widowControl w:val="0"/>
        <w:spacing w:line="240" w:lineRule="auto"/>
        <w:ind w:firstLine="709"/>
        <w:rPr>
          <w:rFonts w:eastAsia="SchoolBookSanPin" w:cs="Times New Roman"/>
          <w:sz w:val="24"/>
          <w:szCs w:val="24"/>
          <w:lang w:eastAsia="en-US"/>
        </w:rPr>
      </w:pPr>
      <w:r w:rsidRPr="00842EC9">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2"/>
        <w:tblW w:w="10763" w:type="dxa"/>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661"/>
        <w:gridCol w:w="2126"/>
        <w:gridCol w:w="2126"/>
      </w:tblGrid>
      <w:tr w:rsidR="00842EC9" w:rsidRPr="00842EC9" w14:paraId="63B95593" w14:textId="77777777" w:rsidTr="003B590D">
        <w:trPr>
          <w:trHeight w:val="575"/>
        </w:trPr>
        <w:tc>
          <w:tcPr>
            <w:tcW w:w="850" w:type="dxa"/>
          </w:tcPr>
          <w:p w14:paraId="6B97456A" w14:textId="77777777" w:rsidR="00842EC9" w:rsidRPr="00842EC9" w:rsidRDefault="00842EC9" w:rsidP="00842EC9">
            <w:pPr>
              <w:spacing w:line="240" w:lineRule="auto"/>
              <w:ind w:left="142" w:right="354" w:firstLine="96"/>
              <w:jc w:val="center"/>
              <w:rPr>
                <w:rFonts w:eastAsia="Times New Roman"/>
                <w:szCs w:val="20"/>
                <w:lang w:eastAsia="en-US"/>
              </w:rPr>
            </w:pPr>
            <w:r w:rsidRPr="00842EC9">
              <w:rPr>
                <w:rFonts w:eastAsia="Times New Roman"/>
                <w:szCs w:val="20"/>
                <w:lang w:eastAsia="en-US"/>
              </w:rPr>
              <w:t>№</w:t>
            </w:r>
            <w:r w:rsidRPr="00842EC9">
              <w:rPr>
                <w:rFonts w:eastAsia="Times New Roman"/>
                <w:spacing w:val="-57"/>
                <w:szCs w:val="20"/>
                <w:lang w:eastAsia="en-US"/>
              </w:rPr>
              <w:t xml:space="preserve"> </w:t>
            </w:r>
            <w:r w:rsidRPr="00842EC9">
              <w:rPr>
                <w:rFonts w:eastAsia="Times New Roman"/>
                <w:szCs w:val="20"/>
                <w:lang w:eastAsia="en-US"/>
              </w:rPr>
              <w:t>п/п</w:t>
            </w:r>
          </w:p>
        </w:tc>
        <w:tc>
          <w:tcPr>
            <w:tcW w:w="5661" w:type="dxa"/>
          </w:tcPr>
          <w:p w14:paraId="254EE6F9" w14:textId="77777777" w:rsidR="00842EC9" w:rsidRPr="00842EC9" w:rsidRDefault="00842EC9" w:rsidP="00842EC9">
            <w:pPr>
              <w:spacing w:line="240" w:lineRule="auto"/>
              <w:ind w:left="142" w:firstLine="0"/>
              <w:jc w:val="center"/>
              <w:rPr>
                <w:rFonts w:eastAsia="Times New Roman"/>
                <w:szCs w:val="20"/>
                <w:lang w:eastAsia="en-US"/>
              </w:rPr>
            </w:pPr>
            <w:r w:rsidRPr="00842EC9">
              <w:rPr>
                <w:rFonts w:eastAsia="Times New Roman"/>
                <w:szCs w:val="20"/>
                <w:lang w:eastAsia="en-US"/>
              </w:rPr>
              <w:t>Тема</w:t>
            </w:r>
          </w:p>
        </w:tc>
        <w:tc>
          <w:tcPr>
            <w:tcW w:w="2126" w:type="dxa"/>
          </w:tcPr>
          <w:p w14:paraId="5EFFB4D9" w14:textId="77777777" w:rsidR="00842EC9" w:rsidRPr="00842EC9" w:rsidRDefault="00842EC9" w:rsidP="00842EC9">
            <w:pPr>
              <w:spacing w:line="240" w:lineRule="auto"/>
              <w:ind w:left="142" w:right="27" w:hanging="72"/>
              <w:jc w:val="center"/>
              <w:rPr>
                <w:rFonts w:eastAsia="Times New Roman"/>
                <w:szCs w:val="20"/>
                <w:lang w:val="ru-RU" w:eastAsia="en-US"/>
              </w:rPr>
            </w:pPr>
            <w:r w:rsidRPr="00842EC9">
              <w:rPr>
                <w:rFonts w:eastAsia="Times New Roman"/>
                <w:spacing w:val="-1"/>
                <w:szCs w:val="20"/>
                <w:lang w:val="ru-RU" w:eastAsia="en-US"/>
              </w:rPr>
              <w:t>Количество часов, отводимых на освоение каждой темы</w:t>
            </w:r>
          </w:p>
        </w:tc>
        <w:tc>
          <w:tcPr>
            <w:tcW w:w="2126" w:type="dxa"/>
          </w:tcPr>
          <w:p w14:paraId="12C9D33C" w14:textId="77777777" w:rsidR="00842EC9" w:rsidRPr="00842EC9" w:rsidRDefault="00842EC9" w:rsidP="00842EC9">
            <w:pPr>
              <w:spacing w:line="240" w:lineRule="auto"/>
              <w:ind w:left="142" w:right="27" w:hanging="72"/>
              <w:jc w:val="center"/>
              <w:rPr>
                <w:rFonts w:eastAsia="Times New Roman"/>
                <w:spacing w:val="-1"/>
                <w:szCs w:val="20"/>
                <w:lang w:eastAsia="en-US"/>
              </w:rPr>
            </w:pPr>
            <w:r w:rsidRPr="00842EC9">
              <w:rPr>
                <w:rFonts w:eastAsia="Times New Roman"/>
                <w:spacing w:val="-1"/>
                <w:szCs w:val="20"/>
                <w:lang w:eastAsia="en-US"/>
              </w:rPr>
              <w:t xml:space="preserve">Э(Ц)ОР </w:t>
            </w:r>
          </w:p>
        </w:tc>
      </w:tr>
      <w:tr w:rsidR="00842EC9" w:rsidRPr="00842EC9" w14:paraId="3C1F101F" w14:textId="77777777" w:rsidTr="003B590D">
        <w:trPr>
          <w:trHeight w:val="1237"/>
        </w:trPr>
        <w:tc>
          <w:tcPr>
            <w:tcW w:w="850" w:type="dxa"/>
          </w:tcPr>
          <w:p w14:paraId="5814CBC2" w14:textId="77777777" w:rsidR="00842EC9" w:rsidRPr="00842EC9" w:rsidRDefault="00842EC9" w:rsidP="00842EC9">
            <w:pPr>
              <w:spacing w:line="240" w:lineRule="auto"/>
              <w:ind w:left="142" w:firstLine="0"/>
              <w:jc w:val="left"/>
              <w:rPr>
                <w:rFonts w:eastAsia="Times New Roman"/>
                <w:szCs w:val="20"/>
                <w:lang w:eastAsia="en-US"/>
              </w:rPr>
            </w:pPr>
            <w:r w:rsidRPr="00842EC9">
              <w:rPr>
                <w:rFonts w:eastAsia="Times New Roman"/>
                <w:szCs w:val="20"/>
                <w:lang w:eastAsia="en-US"/>
              </w:rPr>
              <w:t>1.</w:t>
            </w:r>
          </w:p>
        </w:tc>
        <w:tc>
          <w:tcPr>
            <w:tcW w:w="5661" w:type="dxa"/>
          </w:tcPr>
          <w:p w14:paraId="63136FF5" w14:textId="77777777" w:rsidR="00842EC9" w:rsidRDefault="009C4E3B" w:rsidP="00842EC9">
            <w:pPr>
              <w:rPr>
                <w:rFonts w:eastAsia="OfficinaSansBoldITC"/>
                <w:szCs w:val="20"/>
                <w:lang w:val="ru-RU" w:eastAsia="en-US"/>
              </w:rPr>
            </w:pPr>
            <w:r>
              <w:rPr>
                <w:rFonts w:eastAsia="OfficinaSansBoldITC"/>
                <w:szCs w:val="20"/>
                <w:lang w:val="ru-RU" w:eastAsia="en-US"/>
              </w:rPr>
              <w:t>6 класс</w:t>
            </w:r>
          </w:p>
          <w:p w14:paraId="328D31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1. Человек и его социальное окружение.</w:t>
            </w:r>
          </w:p>
          <w:p w14:paraId="6DB4952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43CB83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7184F49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Люди с ограниченными возможностями здоровья, их особые потребности и социальная позиция.</w:t>
            </w:r>
          </w:p>
          <w:p w14:paraId="14A7A3B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Цели и мотивы деятельности. Виды деятельности (игра, труд, учение). Познание человеком мира и самого себя как вид деятельности.</w:t>
            </w:r>
          </w:p>
          <w:p w14:paraId="7E4158B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человека на образование. Школьное образование. Права и обязанности обучающегося.</w:t>
            </w:r>
          </w:p>
          <w:p w14:paraId="2BF509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ние. Цели и средства общения. Особенности общения подростков. Общение в современных условиях.</w:t>
            </w:r>
          </w:p>
          <w:p w14:paraId="72859C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малых группах. Групповые нормы и правила. Лидерство в группе. Межличностные отношения (деловые, личные).</w:t>
            </w:r>
          </w:p>
          <w:p w14:paraId="0AC8CFA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в семье. Роль семьи в жизни человека и общества. Семейные традиции. Семейный досуг. Свободное время подростка.</w:t>
            </w:r>
          </w:p>
          <w:p w14:paraId="54D2B8F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тношения с друзьями и сверстниками. Конфликты в межличностных отношениях.</w:t>
            </w:r>
          </w:p>
          <w:p w14:paraId="330FD02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3.2. Общество, в котором мы живём.</w:t>
            </w:r>
          </w:p>
          <w:p w14:paraId="00B02C0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общество. Связь общества и природы. Устройство общественной жизни. Основные сферы жизни общества и их взаимодействие.</w:t>
            </w:r>
          </w:p>
          <w:p w14:paraId="0195B83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общности и группы. Положение человека в обществе.</w:t>
            </w:r>
          </w:p>
          <w:p w14:paraId="67C844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08E8D0E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w:t>
            </w:r>
            <w:r w:rsidRPr="009C4E3B">
              <w:rPr>
                <w:rFonts w:eastAsia="OfficinaSansBoldITC"/>
                <w:szCs w:val="20"/>
                <w:lang w:val="ru-RU" w:eastAsia="en-US"/>
              </w:rPr>
              <w:lastRenderedPageBreak/>
              <w:t>Государственный Гимн Российской Федерации. Наша страна в начале XXI века. Место нашей Родины среди современных государств.</w:t>
            </w:r>
          </w:p>
          <w:p w14:paraId="66A1FA8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ная жизнь. Духовные ценности, традиционные ценности российского народа.</w:t>
            </w:r>
          </w:p>
          <w:p w14:paraId="6F155FD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азвитие общества. Усиление взаимосвязей стран и народов в условиях современного общества.</w:t>
            </w:r>
          </w:p>
          <w:p w14:paraId="4AD0F81F" w14:textId="2209AD0B" w:rsidR="009C4E3B" w:rsidRPr="00842EC9"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современности и возможности их решения усилиями международного сообщества и международных организаций.</w:t>
            </w:r>
          </w:p>
        </w:tc>
        <w:tc>
          <w:tcPr>
            <w:tcW w:w="2126" w:type="dxa"/>
          </w:tcPr>
          <w:p w14:paraId="4DCB977A"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167EF179"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F0273BE" w14:textId="77777777" w:rsidR="00842EC9" w:rsidRPr="00842EC9" w:rsidRDefault="00842EC9" w:rsidP="00842EC9">
            <w:pPr>
              <w:spacing w:line="240" w:lineRule="auto"/>
              <w:ind w:firstLine="0"/>
              <w:jc w:val="center"/>
              <w:rPr>
                <w:rFonts w:eastAsia="Times New Roman"/>
                <w:i/>
                <w:szCs w:val="20"/>
                <w:lang w:val="ru-RU" w:eastAsia="en-US"/>
              </w:rPr>
            </w:pPr>
            <w:r w:rsidRPr="00842EC9">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842EC9" w14:paraId="0DC54169" w14:textId="77777777" w:rsidTr="003B590D">
        <w:trPr>
          <w:trHeight w:val="1237"/>
        </w:trPr>
        <w:tc>
          <w:tcPr>
            <w:tcW w:w="850" w:type="dxa"/>
          </w:tcPr>
          <w:p w14:paraId="28D5B5C0" w14:textId="69DC9462"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661" w:type="dxa"/>
          </w:tcPr>
          <w:p w14:paraId="250B6D42" w14:textId="77777777" w:rsidR="009C4E3B" w:rsidRDefault="009C4E3B" w:rsidP="00842EC9">
            <w:pPr>
              <w:rPr>
                <w:rFonts w:eastAsia="OfficinaSansBoldITC"/>
                <w:szCs w:val="20"/>
                <w:lang w:val="ru-RU" w:eastAsia="en-US"/>
              </w:rPr>
            </w:pPr>
            <w:r>
              <w:rPr>
                <w:rFonts w:eastAsia="OfficinaSansBoldITC"/>
                <w:szCs w:val="20"/>
                <w:lang w:val="ru-RU" w:eastAsia="en-US"/>
              </w:rPr>
              <w:t>7 класс</w:t>
            </w:r>
          </w:p>
          <w:p w14:paraId="7511796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1.</w:t>
            </w:r>
            <w:r w:rsidRPr="009C4E3B">
              <w:rPr>
                <w:rFonts w:eastAsia="OfficinaSansBoldITC"/>
                <w:szCs w:val="20"/>
                <w:lang w:eastAsia="en-US"/>
              </w:rPr>
              <w:t> </w:t>
            </w:r>
            <w:r w:rsidRPr="009C4E3B">
              <w:rPr>
                <w:rFonts w:eastAsia="OfficinaSansBoldITC"/>
                <w:szCs w:val="20"/>
                <w:lang w:val="ru-RU" w:eastAsia="en-US"/>
              </w:rPr>
              <w:t>Социальные ценности и нормы.</w:t>
            </w:r>
          </w:p>
          <w:p w14:paraId="3A6A9C0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ые ценности. Свобода и ответственность гражданина. Гражданственность и патриотизм. Гуманизм.</w:t>
            </w:r>
          </w:p>
          <w:p w14:paraId="26F0F3C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е нормы как регуляторы общественной жизни и поведения человека в обществе. Виды социальных норм. Традиции и обычаи.</w:t>
            </w:r>
          </w:p>
          <w:p w14:paraId="04C563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нципы и нормы морали. Добро и зло. Нравственные чувства человека. Совесть и стыд.</w:t>
            </w:r>
          </w:p>
          <w:p w14:paraId="23798F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альный выбор. Моральная оценка поведения людей и собственного поведения. Влияние моральных норм на общество и человека.</w:t>
            </w:r>
          </w:p>
          <w:p w14:paraId="0989EF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 и его роль в жизни общества. Право и мораль.</w:t>
            </w:r>
          </w:p>
          <w:p w14:paraId="0BA6EA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2.</w:t>
            </w:r>
            <w:r w:rsidRPr="009C4E3B">
              <w:rPr>
                <w:rFonts w:eastAsia="OfficinaSansBoldITC"/>
                <w:szCs w:val="20"/>
                <w:lang w:eastAsia="en-US"/>
              </w:rPr>
              <w:t> </w:t>
            </w:r>
            <w:r w:rsidRPr="009C4E3B">
              <w:rPr>
                <w:rFonts w:eastAsia="OfficinaSansBoldITC"/>
                <w:szCs w:val="20"/>
                <w:lang w:val="ru-RU" w:eastAsia="en-US"/>
              </w:rPr>
              <w:t>Человек как участник правовых отношений.</w:t>
            </w:r>
          </w:p>
          <w:p w14:paraId="1D7B341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1A8ABC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онарушение и юридическая ответственность. Проступок и преступление. Опасность правонарушений для личности и общества.</w:t>
            </w:r>
          </w:p>
          <w:p w14:paraId="57728D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60AA75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4.3.</w:t>
            </w:r>
            <w:r w:rsidRPr="009C4E3B">
              <w:rPr>
                <w:rFonts w:eastAsia="OfficinaSansBoldITC"/>
                <w:szCs w:val="20"/>
                <w:lang w:eastAsia="en-US"/>
              </w:rPr>
              <w:t> </w:t>
            </w:r>
            <w:r w:rsidRPr="009C4E3B">
              <w:rPr>
                <w:rFonts w:eastAsia="OfficinaSansBoldITC"/>
                <w:szCs w:val="20"/>
                <w:lang w:val="ru-RU" w:eastAsia="en-US"/>
              </w:rPr>
              <w:t>Основы российского права.</w:t>
            </w:r>
          </w:p>
          <w:p w14:paraId="0660589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 основной закон. Законы и подзаконные акты. Отрасли права.</w:t>
            </w:r>
          </w:p>
          <w:p w14:paraId="393257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гражданского права. Физические и юридические лица в гражданском праве. Право собственности, защита прав собственности.</w:t>
            </w:r>
          </w:p>
          <w:p w14:paraId="5B4111F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6A5AFE94"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w:t>
            </w:r>
            <w:r w:rsidRPr="00B7340D">
              <w:rPr>
                <w:rFonts w:eastAsia="OfficinaSansBoldITC"/>
                <w:szCs w:val="20"/>
                <w:lang w:val="ru-RU" w:eastAsia="en-US"/>
              </w:rPr>
              <w:t>Защита прав и интересов детей, оставшихся без попечения родителей.</w:t>
            </w:r>
          </w:p>
          <w:p w14:paraId="3FE56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14:paraId="5F09750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w:t>
            </w:r>
            <w:r w:rsidRPr="009C4E3B">
              <w:rPr>
                <w:rFonts w:eastAsia="OfficinaSansBoldITC"/>
                <w:szCs w:val="20"/>
                <w:lang w:val="ru-RU" w:eastAsia="en-US"/>
              </w:rPr>
              <w:lastRenderedPageBreak/>
              <w:t>Особенности юридической ответственности несовершеннолетних.</w:t>
            </w:r>
          </w:p>
          <w:p w14:paraId="29AA470A" w14:textId="0C350D20" w:rsidR="009C4E3B" w:rsidRPr="009C4E3B" w:rsidRDefault="009C4E3B" w:rsidP="009C4E3B">
            <w:pPr>
              <w:rPr>
                <w:rFonts w:eastAsia="OfficinaSansBoldITC"/>
                <w:szCs w:val="20"/>
                <w:lang w:eastAsia="en-US"/>
              </w:rPr>
            </w:pPr>
            <w:r w:rsidRPr="009C4E3B">
              <w:rPr>
                <w:rFonts w:eastAsia="OfficinaSansBoldITC"/>
                <w:szCs w:val="20"/>
                <w:lang w:val="ru-RU" w:eastAsia="en-US"/>
              </w:rPr>
              <w:t xml:space="preserve">Правоохранительные органы в Российской Федерации. Структура правоохранительных органов Российской Федерации. </w:t>
            </w:r>
            <w:r w:rsidRPr="009C4E3B">
              <w:rPr>
                <w:rFonts w:eastAsia="OfficinaSansBoldITC"/>
                <w:szCs w:val="20"/>
                <w:lang w:eastAsia="en-US"/>
              </w:rPr>
              <w:t>Функции правоохранительных органов.</w:t>
            </w:r>
          </w:p>
        </w:tc>
        <w:tc>
          <w:tcPr>
            <w:tcW w:w="2126" w:type="dxa"/>
          </w:tcPr>
          <w:p w14:paraId="04741EA2"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75C7D1B7"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6432E81B" w14:textId="77777777" w:rsidTr="003B590D">
        <w:trPr>
          <w:trHeight w:val="771"/>
        </w:trPr>
        <w:tc>
          <w:tcPr>
            <w:tcW w:w="850" w:type="dxa"/>
          </w:tcPr>
          <w:p w14:paraId="6715A0A0" w14:textId="3E59D48A"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661" w:type="dxa"/>
          </w:tcPr>
          <w:p w14:paraId="785DFDBC" w14:textId="77777777" w:rsidR="009C4E3B" w:rsidRDefault="009C4E3B" w:rsidP="00842EC9">
            <w:pPr>
              <w:rPr>
                <w:rFonts w:eastAsia="OfficinaSansBoldITC"/>
                <w:szCs w:val="20"/>
                <w:lang w:val="ru-RU" w:eastAsia="en-US"/>
              </w:rPr>
            </w:pPr>
            <w:r>
              <w:rPr>
                <w:rFonts w:eastAsia="OfficinaSansBoldITC"/>
                <w:szCs w:val="20"/>
                <w:lang w:val="ru-RU" w:eastAsia="en-US"/>
              </w:rPr>
              <w:t>8 класс</w:t>
            </w:r>
          </w:p>
          <w:p w14:paraId="319E26E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1. Человек в экономических отношениях.</w:t>
            </w:r>
          </w:p>
          <w:p w14:paraId="1B47177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жизнь общества. Потребности и ресурсы, ограниченность ресурсов. Экономический выбор.</w:t>
            </w:r>
          </w:p>
          <w:p w14:paraId="115B85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7F0CEBC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нимательство. Виды и формы предпринимательской деятельности.</w:t>
            </w:r>
          </w:p>
          <w:p w14:paraId="2DBD8B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мен. Деньги и их функции. Торговля и её формы. Рыночная экономика. Конкуренция. Спрос и предложение.</w:t>
            </w:r>
          </w:p>
          <w:p w14:paraId="5B8D66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ыночное равновесие. Невидимая рука рынка. Многообразие рынков.</w:t>
            </w:r>
          </w:p>
          <w:p w14:paraId="5A963D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едприятие в экономике. Издержки, выручка и прибыль. Как повысить эффективность производства.</w:t>
            </w:r>
          </w:p>
          <w:p w14:paraId="50B56C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работная плата и стимулирование труда. Занятость и безработица.</w:t>
            </w:r>
          </w:p>
          <w:p w14:paraId="5B10F2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инансовый рынок и посредники (банки, страховые компании, кредитные союзы, участники фондового рынка). Услуги финансовых посредников.</w:t>
            </w:r>
          </w:p>
          <w:p w14:paraId="342A431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типы финансовых инструментов: акции и облигации.</w:t>
            </w:r>
          </w:p>
          <w:p w14:paraId="545D7C6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217AAFE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7ABBBA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0EE1B7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5.2. Человек в мире культуры.</w:t>
            </w:r>
          </w:p>
          <w:p w14:paraId="04458B5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ультура, её многообразие и формы. Влияние духовной культуры на формирование личности. Современная молодёжная культура.</w:t>
            </w:r>
          </w:p>
          <w:p w14:paraId="7AFE4BE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ука. Естественные и социально-гуманитарные науки. Роль науки в развитии общества.</w:t>
            </w:r>
          </w:p>
          <w:p w14:paraId="08B401C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14:paraId="7CB586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в сфере культуры и образования в Российской Федерации.</w:t>
            </w:r>
          </w:p>
          <w:p w14:paraId="5B03960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339EE7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то такое искусство. Виды искусств. Роль искусства в жизни человека и общества.</w:t>
            </w:r>
          </w:p>
          <w:p w14:paraId="43C00BDE" w14:textId="7214AD81"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Роль информации и информационных технологий в </w:t>
            </w:r>
            <w:r w:rsidRPr="009C4E3B">
              <w:rPr>
                <w:rFonts w:eastAsia="OfficinaSansBoldITC"/>
                <w:szCs w:val="20"/>
                <w:lang w:val="ru-RU" w:eastAsia="en-US"/>
              </w:rPr>
              <w:lastRenderedPageBreak/>
              <w:t>современном мире. Информационная культура и информационная безопасность. Правила безопасного поведения в Интернете.</w:t>
            </w:r>
          </w:p>
        </w:tc>
        <w:tc>
          <w:tcPr>
            <w:tcW w:w="2126" w:type="dxa"/>
          </w:tcPr>
          <w:p w14:paraId="39941326" w14:textId="77777777" w:rsidR="009C4E3B" w:rsidRPr="00842EC9" w:rsidRDefault="009C4E3B" w:rsidP="00842EC9">
            <w:pPr>
              <w:spacing w:line="240" w:lineRule="auto"/>
              <w:ind w:firstLine="0"/>
              <w:jc w:val="center"/>
              <w:rPr>
                <w:rFonts w:eastAsia="Times New Roman"/>
                <w:i/>
                <w:szCs w:val="20"/>
                <w:lang w:eastAsia="en-US"/>
              </w:rPr>
            </w:pPr>
          </w:p>
        </w:tc>
        <w:tc>
          <w:tcPr>
            <w:tcW w:w="2126" w:type="dxa"/>
          </w:tcPr>
          <w:p w14:paraId="00AF67EF" w14:textId="77777777" w:rsidR="009C4E3B" w:rsidRPr="00842EC9" w:rsidRDefault="009C4E3B" w:rsidP="00842EC9">
            <w:pPr>
              <w:spacing w:line="240" w:lineRule="auto"/>
              <w:ind w:firstLine="0"/>
              <w:jc w:val="center"/>
              <w:rPr>
                <w:rFonts w:eastAsia="Times New Roman"/>
                <w:i/>
                <w:szCs w:val="20"/>
                <w:lang w:eastAsia="en-US"/>
              </w:rPr>
            </w:pPr>
          </w:p>
        </w:tc>
      </w:tr>
      <w:tr w:rsidR="009C4E3B" w:rsidRPr="00842EC9" w14:paraId="42C40AA6" w14:textId="77777777" w:rsidTr="003B590D">
        <w:trPr>
          <w:trHeight w:val="1237"/>
        </w:trPr>
        <w:tc>
          <w:tcPr>
            <w:tcW w:w="850" w:type="dxa"/>
          </w:tcPr>
          <w:p w14:paraId="29ACC54B" w14:textId="12BE04D8" w:rsidR="009C4E3B" w:rsidRPr="009C4E3B" w:rsidRDefault="009C4E3B" w:rsidP="00842EC9">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5661" w:type="dxa"/>
          </w:tcPr>
          <w:p w14:paraId="5522833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1. Человек в политическом измерении.</w:t>
            </w:r>
          </w:p>
          <w:p w14:paraId="2811C7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ка и политическая власть. Государство ‒ политическая организация общества. Признаки государства. Внутренняя и внешняя политика.</w:t>
            </w:r>
          </w:p>
          <w:p w14:paraId="4D1F5B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14:paraId="470654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итический режим и его виды.</w:t>
            </w:r>
          </w:p>
          <w:p w14:paraId="58D84D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емократия, демократические ценности. Правовое государство и гражданское общество.</w:t>
            </w:r>
          </w:p>
          <w:p w14:paraId="7D18FA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Участие граждан в политике. Выборы, референдум. Политические партии, их роль в демократическом обществе.</w:t>
            </w:r>
          </w:p>
          <w:p w14:paraId="424B0C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бщественно-политические организации.</w:t>
            </w:r>
          </w:p>
          <w:p w14:paraId="543C7D5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2. Гражданин и государство.</w:t>
            </w:r>
          </w:p>
          <w:p w14:paraId="2FA1AC9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8667D2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3EDC6E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е управление. Противодействие коррупции в Российской Федерации.</w:t>
            </w:r>
          </w:p>
          <w:p w14:paraId="2978BDF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181CF4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естное самоуправление.</w:t>
            </w:r>
          </w:p>
          <w:p w14:paraId="29D0C3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48E925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3. Человек в системе социальных отношений.</w:t>
            </w:r>
          </w:p>
          <w:p w14:paraId="3352451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структура общества. Многообразие социальных общностей и групп.</w:t>
            </w:r>
          </w:p>
          <w:p w14:paraId="7631B6B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мобильность.</w:t>
            </w:r>
          </w:p>
          <w:p w14:paraId="6C3C1E4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ый статус человека в обществе. Социальные роли. Ролевой набор подростка.</w:t>
            </w:r>
          </w:p>
          <w:p w14:paraId="5962EE8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изация личности.</w:t>
            </w:r>
          </w:p>
          <w:p w14:paraId="43665F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ль семьи в социализации личности. Функции семьи. Семейные ценности. Основные роли членов семьи.</w:t>
            </w:r>
          </w:p>
          <w:p w14:paraId="497722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Этнос и нация. Россия ‒ многонациональное государство. Этносы и нации в диалоге культур.</w:t>
            </w:r>
          </w:p>
          <w:p w14:paraId="7A68FF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2921E24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1.6.4. Человек в современном изменяющемся мире.</w:t>
            </w:r>
          </w:p>
          <w:p w14:paraId="13F28E0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lastRenderedPageBreak/>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5B4004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лодёжь ‒ активный участник общественной жизни. Волонтёрское движение.</w:t>
            </w:r>
          </w:p>
          <w:p w14:paraId="41E9431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офессии настоящего и будущего. Непрерывное образование и карьера.</w:t>
            </w:r>
          </w:p>
          <w:p w14:paraId="2CBEA7D0"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Здоровый образ жизни. Социальная и личная значимость здорового образа жизни. </w:t>
            </w:r>
            <w:r w:rsidRPr="00B7340D">
              <w:rPr>
                <w:rFonts w:eastAsia="OfficinaSansBoldITC"/>
                <w:szCs w:val="20"/>
                <w:lang w:val="ru-RU" w:eastAsia="en-US"/>
              </w:rPr>
              <w:t>Мода и спорт.</w:t>
            </w:r>
          </w:p>
          <w:p w14:paraId="641992E1" w14:textId="293898BA"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овременные формы связи и коммуникации: как они изменили мир. Особенности общения в виртуальном пространстве.</w:t>
            </w:r>
          </w:p>
        </w:tc>
        <w:tc>
          <w:tcPr>
            <w:tcW w:w="2126" w:type="dxa"/>
          </w:tcPr>
          <w:p w14:paraId="4424AA43" w14:textId="77777777" w:rsidR="009C4E3B" w:rsidRPr="009C4E3B" w:rsidRDefault="009C4E3B" w:rsidP="00842EC9">
            <w:pPr>
              <w:spacing w:line="240" w:lineRule="auto"/>
              <w:ind w:firstLine="0"/>
              <w:jc w:val="center"/>
              <w:rPr>
                <w:rFonts w:eastAsia="Times New Roman"/>
                <w:i/>
                <w:szCs w:val="20"/>
                <w:lang w:val="ru-RU" w:eastAsia="en-US"/>
              </w:rPr>
            </w:pPr>
          </w:p>
        </w:tc>
        <w:tc>
          <w:tcPr>
            <w:tcW w:w="2126" w:type="dxa"/>
          </w:tcPr>
          <w:p w14:paraId="4DA4B517" w14:textId="77777777" w:rsidR="009C4E3B" w:rsidRPr="009C4E3B" w:rsidRDefault="009C4E3B" w:rsidP="00842EC9">
            <w:pPr>
              <w:spacing w:line="240" w:lineRule="auto"/>
              <w:ind w:firstLine="0"/>
              <w:jc w:val="center"/>
              <w:rPr>
                <w:rFonts w:eastAsia="Times New Roman"/>
                <w:i/>
                <w:szCs w:val="20"/>
                <w:lang w:val="ru-RU" w:eastAsia="en-US"/>
              </w:rPr>
            </w:pPr>
          </w:p>
        </w:tc>
      </w:tr>
    </w:tbl>
    <w:p w14:paraId="04E18E9E" w14:textId="77777777" w:rsidR="004D0F58" w:rsidRDefault="004D0F58" w:rsidP="003B590D">
      <w:pPr>
        <w:spacing w:line="240" w:lineRule="auto"/>
        <w:ind w:right="6" w:firstLine="0"/>
        <w:rPr>
          <w:color w:val="FF0000"/>
          <w:sz w:val="24"/>
          <w:szCs w:val="24"/>
        </w:rPr>
      </w:pPr>
    </w:p>
    <w:p w14:paraId="4071C5C7" w14:textId="60E2B356" w:rsidR="00A843D3" w:rsidRPr="003B590D" w:rsidRDefault="006D26B4" w:rsidP="003B590D">
      <w:pPr>
        <w:pStyle w:val="ac"/>
        <w:numPr>
          <w:ilvl w:val="2"/>
          <w:numId w:val="145"/>
        </w:numPr>
        <w:tabs>
          <w:tab w:val="left" w:pos="1875"/>
        </w:tabs>
        <w:spacing w:line="240" w:lineRule="auto"/>
        <w:ind w:left="567" w:right="6"/>
        <w:jc w:val="center"/>
        <w:rPr>
          <w:b/>
          <w:sz w:val="24"/>
          <w:szCs w:val="24"/>
        </w:rPr>
      </w:pPr>
      <w:r>
        <w:rPr>
          <w:b/>
          <w:sz w:val="24"/>
          <w:szCs w:val="24"/>
        </w:rPr>
        <w:t>Р</w:t>
      </w:r>
      <w:r w:rsidR="009C4E3B" w:rsidRPr="006D26B4">
        <w:rPr>
          <w:b/>
          <w:sz w:val="24"/>
          <w:szCs w:val="24"/>
        </w:rPr>
        <w:t>абочая программа по</w:t>
      </w:r>
      <w:r w:rsidR="00A843D3" w:rsidRPr="006D26B4">
        <w:rPr>
          <w:b/>
          <w:sz w:val="24"/>
          <w:szCs w:val="24"/>
        </w:rPr>
        <w:t xml:space="preserve"> учебному предмету «География»</w:t>
      </w:r>
    </w:p>
    <w:p w14:paraId="2D9891C6" w14:textId="77777777" w:rsidR="006D26B4" w:rsidRPr="00437CE6" w:rsidRDefault="006D26B4" w:rsidP="006D26B4">
      <w:pPr>
        <w:ind w:firstLine="709"/>
        <w:rPr>
          <w:rFonts w:eastAsia="Times New Roman" w:cs="Times New Roman"/>
          <w:sz w:val="24"/>
          <w:szCs w:val="24"/>
          <w:lang w:eastAsia="en-US"/>
        </w:rPr>
      </w:pPr>
      <w:r>
        <w:rPr>
          <w:sz w:val="24"/>
          <w:szCs w:val="24"/>
        </w:rPr>
        <w:t>Ра</w:t>
      </w:r>
      <w:r w:rsidR="009C4E3B" w:rsidRPr="00A843D3">
        <w:rPr>
          <w:sz w:val="24"/>
          <w:szCs w:val="24"/>
        </w:rPr>
        <w:t>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r w:rsidR="00A843D3" w:rsidRPr="00A843D3">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849756D" w14:textId="1FAE1BEA" w:rsidR="006D26B4" w:rsidRPr="006D26B4" w:rsidRDefault="006D26B4" w:rsidP="006D26B4">
      <w:pPr>
        <w:ind w:firstLine="709"/>
        <w:rPr>
          <w:rFonts w:eastAsia="Times New Roman" w:cs="Times New Roman"/>
          <w:sz w:val="24"/>
          <w:szCs w:val="24"/>
          <w:lang w:eastAsia="en-US"/>
        </w:rPr>
      </w:pPr>
      <w:r w:rsidRPr="006D26B4">
        <w:rPr>
          <w:rFonts w:eastAsia="Times New Roman" w:cs="Times New Roman"/>
          <w:sz w:val="24"/>
          <w:szCs w:val="24"/>
          <w:lang w:eastAsia="en-US"/>
        </w:rPr>
        <w:t xml:space="preserve">Рабочая программа составлена на основе федеральной рабочей программы по </w:t>
      </w:r>
      <w:r w:rsidR="00A22103">
        <w:rPr>
          <w:rFonts w:eastAsia="Times New Roman" w:cs="Times New Roman"/>
          <w:sz w:val="24"/>
          <w:szCs w:val="24"/>
          <w:lang w:eastAsia="en-US"/>
        </w:rPr>
        <w:t>географии.</w:t>
      </w:r>
    </w:p>
    <w:p w14:paraId="451824EC" w14:textId="4A0B4B87" w:rsidR="00A843D3" w:rsidRPr="00B57FA9" w:rsidRDefault="00A843D3" w:rsidP="00B57FA9">
      <w:pPr>
        <w:tabs>
          <w:tab w:val="left" w:pos="1875"/>
        </w:tabs>
        <w:spacing w:line="240" w:lineRule="auto"/>
        <w:ind w:right="6" w:firstLine="567"/>
        <w:jc w:val="center"/>
        <w:rPr>
          <w:b/>
          <w:sz w:val="24"/>
          <w:szCs w:val="24"/>
        </w:rPr>
      </w:pPr>
      <w:r w:rsidRPr="00A843D3">
        <w:rPr>
          <w:b/>
          <w:sz w:val="24"/>
          <w:szCs w:val="24"/>
        </w:rPr>
        <w:t>Пояснительная записка</w:t>
      </w:r>
      <w:r w:rsidR="00424776">
        <w:rPr>
          <w:b/>
          <w:sz w:val="24"/>
          <w:szCs w:val="24"/>
        </w:rPr>
        <w:t xml:space="preserve"> </w:t>
      </w:r>
    </w:p>
    <w:p w14:paraId="7693D950" w14:textId="19851B5B"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2104CA8D" w14:textId="4E3E3D9A"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4FDB39B2" w14:textId="2A08A4CF" w:rsidR="009C4E3B" w:rsidRPr="00A843D3" w:rsidRDefault="009C4E3B" w:rsidP="00A843D3">
      <w:pPr>
        <w:tabs>
          <w:tab w:val="left" w:pos="1875"/>
        </w:tabs>
        <w:spacing w:line="240" w:lineRule="auto"/>
        <w:ind w:right="6" w:firstLine="567"/>
        <w:rPr>
          <w:sz w:val="24"/>
          <w:szCs w:val="24"/>
        </w:rPr>
      </w:pPr>
      <w:r w:rsidRPr="00A843D3">
        <w:rPr>
          <w:sz w:val="24"/>
          <w:szCs w:val="24"/>
        </w:rPr>
        <w:t>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28413D87" w14:textId="034C78F2"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69E2320B" w14:textId="14887A53" w:rsidR="009C4E3B" w:rsidRPr="00A843D3" w:rsidRDefault="009C4E3B" w:rsidP="00A843D3">
      <w:pPr>
        <w:tabs>
          <w:tab w:val="left" w:pos="1875"/>
        </w:tabs>
        <w:spacing w:line="240" w:lineRule="auto"/>
        <w:ind w:right="6" w:firstLine="567"/>
        <w:rPr>
          <w:sz w:val="24"/>
          <w:szCs w:val="24"/>
        </w:rPr>
      </w:pPr>
      <w:r w:rsidRPr="00A843D3">
        <w:rPr>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25A6AD35" w14:textId="2EB6DC91" w:rsidR="009C4E3B" w:rsidRPr="00A843D3" w:rsidRDefault="009C4E3B" w:rsidP="00A843D3">
      <w:pPr>
        <w:tabs>
          <w:tab w:val="left" w:pos="1875"/>
        </w:tabs>
        <w:spacing w:line="240" w:lineRule="auto"/>
        <w:ind w:right="6" w:firstLine="567"/>
        <w:rPr>
          <w:sz w:val="24"/>
          <w:szCs w:val="24"/>
        </w:rPr>
      </w:pPr>
      <w:r w:rsidRPr="00A843D3">
        <w:rPr>
          <w:sz w:val="24"/>
          <w:szCs w:val="24"/>
        </w:rPr>
        <w:t>Изучение географии в общем образовании направлено на достижение следующих целей:</w:t>
      </w:r>
    </w:p>
    <w:p w14:paraId="064FA29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381D80F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5EE9D5E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4BBFEC0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1CCE1AE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29EB4519" w14:textId="2244BA62" w:rsidR="009C4E3B" w:rsidRPr="00A843D3" w:rsidRDefault="009C4E3B" w:rsidP="00A843D3">
      <w:pPr>
        <w:tabs>
          <w:tab w:val="left" w:pos="1875"/>
        </w:tabs>
        <w:spacing w:line="240" w:lineRule="auto"/>
        <w:ind w:right="6" w:firstLine="567"/>
        <w:rPr>
          <w:sz w:val="24"/>
          <w:szCs w:val="24"/>
        </w:rPr>
      </w:pPr>
      <w:r w:rsidRPr="00A843D3">
        <w:rPr>
          <w:sz w:val="24"/>
          <w:szCs w:val="24"/>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5E28D978" w14:textId="77777777" w:rsidR="00A843D3" w:rsidRPr="00A843D3" w:rsidRDefault="00A843D3" w:rsidP="00A843D3">
      <w:pPr>
        <w:tabs>
          <w:tab w:val="left" w:pos="1875"/>
        </w:tabs>
        <w:spacing w:line="240" w:lineRule="auto"/>
        <w:ind w:right="6" w:firstLine="567"/>
        <w:rPr>
          <w:sz w:val="24"/>
          <w:szCs w:val="24"/>
        </w:rPr>
      </w:pPr>
    </w:p>
    <w:p w14:paraId="5EC77E43" w14:textId="6ECB580A" w:rsidR="00A843D3" w:rsidRPr="00976CE2" w:rsidRDefault="009C4E3B" w:rsidP="00976CE2">
      <w:pPr>
        <w:tabs>
          <w:tab w:val="left" w:pos="1875"/>
        </w:tabs>
        <w:spacing w:line="240" w:lineRule="auto"/>
        <w:ind w:right="6" w:firstLine="567"/>
        <w:jc w:val="center"/>
        <w:rPr>
          <w:b/>
          <w:sz w:val="24"/>
          <w:szCs w:val="24"/>
        </w:rPr>
      </w:pPr>
      <w:r w:rsidRPr="00A843D3">
        <w:rPr>
          <w:b/>
          <w:sz w:val="24"/>
          <w:szCs w:val="24"/>
        </w:rPr>
        <w:t>Содержание обучения ге</w:t>
      </w:r>
      <w:r w:rsidR="00A843D3" w:rsidRPr="00A843D3">
        <w:rPr>
          <w:b/>
          <w:sz w:val="24"/>
          <w:szCs w:val="24"/>
        </w:rPr>
        <w:t>ографии в 5 классе</w:t>
      </w:r>
    </w:p>
    <w:p w14:paraId="25AB4390" w14:textId="16F8344E"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ое изучение Земли.</w:t>
      </w:r>
    </w:p>
    <w:p w14:paraId="364BBAF6" w14:textId="069D901B" w:rsidR="009C4E3B" w:rsidRPr="00A843D3" w:rsidRDefault="009C4E3B" w:rsidP="00A843D3">
      <w:pPr>
        <w:tabs>
          <w:tab w:val="left" w:pos="1875"/>
        </w:tabs>
        <w:spacing w:line="240" w:lineRule="auto"/>
        <w:ind w:right="6" w:firstLine="567"/>
        <w:rPr>
          <w:sz w:val="24"/>
          <w:szCs w:val="24"/>
        </w:rPr>
      </w:pPr>
      <w:r w:rsidRPr="00A843D3">
        <w:rPr>
          <w:b/>
          <w:sz w:val="24"/>
          <w:szCs w:val="24"/>
        </w:rPr>
        <w:t>Введение. География ‒ наука о планете Земля</w:t>
      </w:r>
      <w:r w:rsidRPr="00A843D3">
        <w:rPr>
          <w:sz w:val="24"/>
          <w:szCs w:val="24"/>
        </w:rPr>
        <w:t>.</w:t>
      </w:r>
    </w:p>
    <w:p w14:paraId="12504C6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2D90E25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2A48F1CA" w14:textId="3BF11899" w:rsidR="009C4E3B" w:rsidRPr="00A843D3" w:rsidRDefault="009C4E3B" w:rsidP="00A843D3">
      <w:pPr>
        <w:tabs>
          <w:tab w:val="left" w:pos="1875"/>
        </w:tabs>
        <w:spacing w:line="240" w:lineRule="auto"/>
        <w:ind w:right="6" w:firstLine="567"/>
        <w:rPr>
          <w:b/>
          <w:sz w:val="24"/>
          <w:szCs w:val="24"/>
        </w:rPr>
      </w:pPr>
      <w:r w:rsidRPr="00A843D3">
        <w:rPr>
          <w:b/>
          <w:sz w:val="24"/>
          <w:szCs w:val="24"/>
        </w:rPr>
        <w:t>История географических открытий.</w:t>
      </w:r>
    </w:p>
    <w:p w14:paraId="4B708A5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377892D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A5E40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222A85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Географические открытия </w:t>
      </w:r>
      <w:r w:rsidRPr="00A843D3">
        <w:rPr>
          <w:sz w:val="24"/>
          <w:szCs w:val="24"/>
          <w:lang w:val="en-US"/>
        </w:rPr>
        <w:t>XVII</w:t>
      </w:r>
      <w:r w:rsidRPr="00A843D3">
        <w:rPr>
          <w:sz w:val="24"/>
          <w:szCs w:val="24"/>
        </w:rPr>
        <w:t>‒</w:t>
      </w:r>
      <w:r w:rsidRPr="00A843D3">
        <w:rPr>
          <w:sz w:val="24"/>
          <w:szCs w:val="24"/>
          <w:lang w:val="en-US"/>
        </w:rPr>
        <w:t>XIX</w:t>
      </w:r>
      <w:r w:rsidRPr="00A843D3">
        <w:rPr>
          <w:sz w:val="24"/>
          <w:szCs w:val="24"/>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3F957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265520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2ABBE400" w14:textId="77E8C630" w:rsidR="009C4E3B" w:rsidRPr="00A843D3" w:rsidRDefault="009C4E3B" w:rsidP="00A843D3">
      <w:pPr>
        <w:tabs>
          <w:tab w:val="left" w:pos="1875"/>
        </w:tabs>
        <w:spacing w:line="240" w:lineRule="auto"/>
        <w:ind w:right="6" w:firstLine="567"/>
        <w:rPr>
          <w:b/>
          <w:sz w:val="24"/>
          <w:szCs w:val="24"/>
        </w:rPr>
      </w:pPr>
      <w:r w:rsidRPr="00A843D3">
        <w:rPr>
          <w:b/>
          <w:sz w:val="24"/>
          <w:szCs w:val="24"/>
        </w:rPr>
        <w:t>Изображения земной поверхности.</w:t>
      </w:r>
    </w:p>
    <w:p w14:paraId="052693D8" w14:textId="4AAF2432" w:rsidR="009C4E3B" w:rsidRPr="00A843D3" w:rsidRDefault="009C4E3B" w:rsidP="00A843D3">
      <w:pPr>
        <w:tabs>
          <w:tab w:val="left" w:pos="1875"/>
        </w:tabs>
        <w:spacing w:line="240" w:lineRule="auto"/>
        <w:ind w:right="6" w:firstLine="567"/>
        <w:rPr>
          <w:b/>
          <w:sz w:val="24"/>
          <w:szCs w:val="24"/>
        </w:rPr>
      </w:pPr>
      <w:r w:rsidRPr="00A843D3">
        <w:rPr>
          <w:b/>
          <w:sz w:val="24"/>
          <w:szCs w:val="24"/>
        </w:rPr>
        <w:t>Планы местности.</w:t>
      </w:r>
    </w:p>
    <w:p w14:paraId="34026FA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5C823D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плану местности», «Составление описания маршрута по плану местности».</w:t>
      </w:r>
    </w:p>
    <w:p w14:paraId="0B82E271" w14:textId="539CA842" w:rsidR="009C4E3B" w:rsidRPr="00A843D3" w:rsidRDefault="009C4E3B" w:rsidP="00A843D3">
      <w:pPr>
        <w:tabs>
          <w:tab w:val="left" w:pos="1875"/>
        </w:tabs>
        <w:spacing w:line="240" w:lineRule="auto"/>
        <w:ind w:right="6" w:firstLine="567"/>
        <w:rPr>
          <w:b/>
          <w:sz w:val="24"/>
          <w:szCs w:val="24"/>
        </w:rPr>
      </w:pPr>
      <w:r w:rsidRPr="00A843D3">
        <w:rPr>
          <w:b/>
          <w:sz w:val="24"/>
          <w:szCs w:val="24"/>
        </w:rPr>
        <w:t>Географические карты.</w:t>
      </w:r>
    </w:p>
    <w:p w14:paraId="3735CF2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265A188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14:paraId="696B3CA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520264BA" w14:textId="3C55411A" w:rsidR="009C4E3B" w:rsidRPr="00A843D3" w:rsidRDefault="009C4E3B" w:rsidP="00A843D3">
      <w:pPr>
        <w:tabs>
          <w:tab w:val="left" w:pos="1875"/>
        </w:tabs>
        <w:spacing w:line="240" w:lineRule="auto"/>
        <w:ind w:right="6" w:firstLine="567"/>
        <w:rPr>
          <w:b/>
          <w:sz w:val="24"/>
          <w:szCs w:val="24"/>
        </w:rPr>
      </w:pPr>
      <w:r w:rsidRPr="00A843D3">
        <w:rPr>
          <w:b/>
          <w:sz w:val="24"/>
          <w:szCs w:val="24"/>
        </w:rPr>
        <w:t>Земля ‒ планета Солнечной системы.</w:t>
      </w:r>
    </w:p>
    <w:p w14:paraId="40DF04C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емля в Солнечной системе. Гипотезы возникновения Земли. Форма, размеры Земли, их географические следствия.</w:t>
      </w:r>
    </w:p>
    <w:p w14:paraId="46C7B5B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769207E3"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лияние Космоса на Землю и жизнь людей.</w:t>
      </w:r>
    </w:p>
    <w:p w14:paraId="5B457F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1432C110" w14:textId="70A0651E"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 Литосфера ‒ каменная оболочка Земли.</w:t>
      </w:r>
    </w:p>
    <w:p w14:paraId="7A254CD7" w14:textId="56A3FFD7" w:rsidR="009C4E3B" w:rsidRPr="00A843D3" w:rsidRDefault="009C4E3B" w:rsidP="00A843D3">
      <w:pPr>
        <w:tabs>
          <w:tab w:val="left" w:pos="1875"/>
        </w:tabs>
        <w:spacing w:line="240" w:lineRule="auto"/>
        <w:ind w:right="6" w:firstLine="567"/>
        <w:rPr>
          <w:sz w:val="24"/>
          <w:szCs w:val="24"/>
        </w:rPr>
      </w:pPr>
      <w:r w:rsidRPr="00A843D3">
        <w:rPr>
          <w:b/>
          <w:sz w:val="24"/>
          <w:szCs w:val="24"/>
        </w:rPr>
        <w:t>Литосфера ‒ твёрдая оболочка Земли. Методы изучения земных глубин. Внутреннее</w:t>
      </w:r>
      <w:r w:rsidRPr="00A843D3">
        <w:rPr>
          <w:sz w:val="24"/>
          <w:szCs w:val="24"/>
        </w:rPr>
        <w:t xml:space="preserve">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0401BFA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 xml:space="preserve">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w:t>
      </w:r>
      <w:r w:rsidRPr="00A843D3">
        <w:rPr>
          <w:sz w:val="24"/>
          <w:szCs w:val="24"/>
        </w:rPr>
        <w:lastRenderedPageBreak/>
        <w:t>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5221502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630C47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69310B1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19828A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 Описание горной системы или равнины по физической карте».</w:t>
      </w:r>
    </w:p>
    <w:p w14:paraId="400A3B5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63930C3C"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кум «Сезонные изменения в природе своей местности».</w:t>
      </w:r>
    </w:p>
    <w:p w14:paraId="1B494A44"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1A3FDF39" w14:textId="161EDBCD" w:rsidR="00A843D3" w:rsidRPr="00A843D3" w:rsidRDefault="009C4E3B" w:rsidP="000B2588">
      <w:pPr>
        <w:tabs>
          <w:tab w:val="left" w:pos="1875"/>
        </w:tabs>
        <w:spacing w:line="240" w:lineRule="auto"/>
        <w:ind w:right="6" w:firstLine="567"/>
        <w:rPr>
          <w:sz w:val="24"/>
          <w:szCs w:val="24"/>
        </w:rPr>
      </w:pPr>
      <w:r w:rsidRPr="00A843D3">
        <w:rPr>
          <w:sz w:val="24"/>
          <w:szCs w:val="24"/>
        </w:rPr>
        <w:t>Практическая работа «Анализ результатов фенологических наблю</w:t>
      </w:r>
      <w:r w:rsidR="000B2588">
        <w:rPr>
          <w:sz w:val="24"/>
          <w:szCs w:val="24"/>
        </w:rPr>
        <w:t>дений и наблюдений за погодой».</w:t>
      </w:r>
    </w:p>
    <w:p w14:paraId="2E4B141C" w14:textId="26AC353C" w:rsidR="00A843D3" w:rsidRPr="00A843D3" w:rsidRDefault="00A843D3" w:rsidP="00976CE2">
      <w:pPr>
        <w:tabs>
          <w:tab w:val="left" w:pos="1875"/>
        </w:tabs>
        <w:spacing w:line="240" w:lineRule="auto"/>
        <w:ind w:right="6" w:firstLine="0"/>
        <w:rPr>
          <w:sz w:val="24"/>
          <w:szCs w:val="24"/>
        </w:rPr>
      </w:pPr>
    </w:p>
    <w:p w14:paraId="1A1B59D6" w14:textId="792A7AAE" w:rsidR="009C4E3B" w:rsidRPr="00A843D3" w:rsidRDefault="009C4E3B" w:rsidP="00A843D3">
      <w:pPr>
        <w:tabs>
          <w:tab w:val="left" w:pos="1875"/>
        </w:tabs>
        <w:spacing w:line="240" w:lineRule="auto"/>
        <w:ind w:right="6" w:firstLine="567"/>
        <w:jc w:val="center"/>
        <w:rPr>
          <w:b/>
          <w:sz w:val="24"/>
          <w:szCs w:val="24"/>
        </w:rPr>
      </w:pPr>
      <w:r w:rsidRPr="00A843D3">
        <w:rPr>
          <w:b/>
          <w:sz w:val="24"/>
          <w:szCs w:val="24"/>
        </w:rPr>
        <w:t>Содержани</w:t>
      </w:r>
      <w:r w:rsidR="00A843D3" w:rsidRPr="00A843D3">
        <w:rPr>
          <w:b/>
          <w:sz w:val="24"/>
          <w:szCs w:val="24"/>
        </w:rPr>
        <w:t>е обучения географии в 6 классе</w:t>
      </w:r>
    </w:p>
    <w:p w14:paraId="26523305" w14:textId="58918926" w:rsidR="009C4E3B" w:rsidRPr="00A843D3" w:rsidRDefault="009C4E3B" w:rsidP="00A843D3">
      <w:pPr>
        <w:tabs>
          <w:tab w:val="left" w:pos="1875"/>
        </w:tabs>
        <w:spacing w:line="240" w:lineRule="auto"/>
        <w:ind w:right="6" w:firstLine="567"/>
        <w:rPr>
          <w:b/>
          <w:sz w:val="24"/>
          <w:szCs w:val="24"/>
        </w:rPr>
      </w:pPr>
      <w:r w:rsidRPr="00A843D3">
        <w:rPr>
          <w:b/>
          <w:sz w:val="24"/>
          <w:szCs w:val="24"/>
        </w:rPr>
        <w:t>Оболочки Земли.</w:t>
      </w:r>
    </w:p>
    <w:p w14:paraId="3A7C1D36" w14:textId="306A1F6F" w:rsidR="009C4E3B" w:rsidRPr="00A843D3" w:rsidRDefault="009C4E3B" w:rsidP="00A843D3">
      <w:pPr>
        <w:tabs>
          <w:tab w:val="left" w:pos="1875"/>
        </w:tabs>
        <w:spacing w:line="240" w:lineRule="auto"/>
        <w:ind w:right="6" w:firstLine="567"/>
        <w:rPr>
          <w:b/>
          <w:sz w:val="24"/>
          <w:szCs w:val="24"/>
        </w:rPr>
      </w:pPr>
      <w:r w:rsidRPr="00A843D3">
        <w:rPr>
          <w:b/>
          <w:sz w:val="24"/>
          <w:szCs w:val="24"/>
        </w:rPr>
        <w:t>Гидросфера ‒ водная оболочка Земли.</w:t>
      </w:r>
    </w:p>
    <w:p w14:paraId="467964A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Гидросфера и методы её изучения. Части гидросферы. Мировой круговорот воды. Значение гидросферы.</w:t>
      </w:r>
    </w:p>
    <w:p w14:paraId="3A1731C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26DEB58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ы суши. Способы изображения внутренних вод на картах.</w:t>
      </w:r>
    </w:p>
    <w:p w14:paraId="48E7DCE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Реки: горные и равнинные. Речная система, бассейн, водораздел. Пороги и водопады. Питание и режим реки.</w:t>
      </w:r>
    </w:p>
    <w:p w14:paraId="02118AD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7608318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3361A0BA"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Многолетняя мерзлота. Болота, их образование.</w:t>
      </w:r>
    </w:p>
    <w:p w14:paraId="435FDA75"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Стихийные явления в гидросфере, методы наблюдения и защиты.</w:t>
      </w:r>
    </w:p>
    <w:p w14:paraId="4F4CA101"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гидросфера. Использование человеком энергии воды.</w:t>
      </w:r>
    </w:p>
    <w:p w14:paraId="49C98FC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пользование космических методов в исследовании влияния человека на гидросферу.</w:t>
      </w:r>
    </w:p>
    <w:p w14:paraId="549DE57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879D396" w14:textId="5DEB5DAA" w:rsidR="009C4E3B" w:rsidRPr="00A843D3" w:rsidRDefault="009C4E3B" w:rsidP="00A843D3">
      <w:pPr>
        <w:tabs>
          <w:tab w:val="left" w:pos="1875"/>
        </w:tabs>
        <w:spacing w:line="240" w:lineRule="auto"/>
        <w:ind w:right="6" w:firstLine="567"/>
        <w:rPr>
          <w:b/>
          <w:sz w:val="24"/>
          <w:szCs w:val="24"/>
        </w:rPr>
      </w:pPr>
      <w:r w:rsidRPr="00A843D3">
        <w:rPr>
          <w:b/>
          <w:sz w:val="24"/>
          <w:szCs w:val="24"/>
        </w:rPr>
        <w:t>Атмосфера ‒ воздушная оболочка Земли.</w:t>
      </w:r>
    </w:p>
    <w:p w14:paraId="04B6FFE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lastRenderedPageBreak/>
        <w:t>Воздушная оболочка Земли: газовый состав, строение и значение атмосферы.</w:t>
      </w:r>
    </w:p>
    <w:p w14:paraId="7B8415A9"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153FDEF2"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Атмосферное давление. Ветер и причины его возникновения. Роза ветров. Бризы. Муссоны.</w:t>
      </w:r>
    </w:p>
    <w:p w14:paraId="4E58A8C7"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3A4FC358"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2105D3C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779A0D5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6BFFE96C" w14:textId="05F6D3E0" w:rsidR="009C4E3B" w:rsidRPr="00A843D3" w:rsidRDefault="009C4E3B" w:rsidP="00A843D3">
      <w:pPr>
        <w:tabs>
          <w:tab w:val="left" w:pos="1875"/>
        </w:tabs>
        <w:spacing w:line="240" w:lineRule="auto"/>
        <w:ind w:right="6" w:firstLine="567"/>
        <w:rPr>
          <w:b/>
          <w:sz w:val="24"/>
          <w:szCs w:val="24"/>
        </w:rPr>
      </w:pPr>
      <w:r w:rsidRPr="00A843D3">
        <w:rPr>
          <w:b/>
          <w:sz w:val="24"/>
          <w:szCs w:val="24"/>
        </w:rPr>
        <w:t>Биосфера ‒ оболочка жизни.</w:t>
      </w:r>
    </w:p>
    <w:p w14:paraId="53AAD470"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5BA49E6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Человек как часть биосферы. Распространение людей на Земле.</w:t>
      </w:r>
    </w:p>
    <w:p w14:paraId="555EE8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Исследования и экологические проблемы.</w:t>
      </w:r>
    </w:p>
    <w:p w14:paraId="35114BAE"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Характеристика растительности участка местности своего края».</w:t>
      </w:r>
    </w:p>
    <w:p w14:paraId="73911E56"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Заключение.</w:t>
      </w:r>
    </w:p>
    <w:p w14:paraId="2145B810" w14:textId="1A55970E" w:rsidR="009C4E3B" w:rsidRPr="00A843D3" w:rsidRDefault="009C4E3B" w:rsidP="00A843D3">
      <w:pPr>
        <w:tabs>
          <w:tab w:val="left" w:pos="1875"/>
        </w:tabs>
        <w:spacing w:line="240" w:lineRule="auto"/>
        <w:ind w:right="6" w:firstLine="567"/>
        <w:rPr>
          <w:b/>
          <w:sz w:val="24"/>
          <w:szCs w:val="24"/>
        </w:rPr>
      </w:pPr>
      <w:r w:rsidRPr="00A843D3">
        <w:rPr>
          <w:b/>
          <w:sz w:val="24"/>
          <w:szCs w:val="24"/>
        </w:rPr>
        <w:t>Природно-территориальные комплексы.</w:t>
      </w:r>
    </w:p>
    <w:p w14:paraId="0AB30A2B"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1199CA9F"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иродная среда. Охрана природы. Природные особо охраняемые территории. Всемирное наследие ЮНЕСКО.</w:t>
      </w:r>
    </w:p>
    <w:p w14:paraId="53FEF5AD" w14:textId="77777777" w:rsidR="009C4E3B" w:rsidRPr="00A843D3" w:rsidRDefault="009C4E3B" w:rsidP="00A843D3">
      <w:pPr>
        <w:tabs>
          <w:tab w:val="left" w:pos="1875"/>
        </w:tabs>
        <w:spacing w:line="240" w:lineRule="auto"/>
        <w:ind w:right="6" w:firstLine="567"/>
        <w:rPr>
          <w:sz w:val="24"/>
          <w:szCs w:val="24"/>
        </w:rPr>
      </w:pPr>
      <w:r w:rsidRPr="00A843D3">
        <w:rPr>
          <w:sz w:val="24"/>
          <w:szCs w:val="24"/>
        </w:rPr>
        <w:t>Практическая работа (выполняется на местности) «Характеристика локального природного комплекса по плану».</w:t>
      </w:r>
    </w:p>
    <w:p w14:paraId="046C1E93" w14:textId="77777777" w:rsidR="00A843D3" w:rsidRDefault="00A843D3" w:rsidP="009C4E3B">
      <w:pPr>
        <w:tabs>
          <w:tab w:val="left" w:pos="1875"/>
        </w:tabs>
        <w:spacing w:line="276" w:lineRule="auto"/>
        <w:ind w:right="6" w:firstLine="567"/>
        <w:rPr>
          <w:color w:val="FF0000"/>
          <w:sz w:val="24"/>
          <w:szCs w:val="24"/>
        </w:rPr>
      </w:pPr>
    </w:p>
    <w:p w14:paraId="6ECB23D0" w14:textId="42579982" w:rsidR="00A843D3" w:rsidRPr="00976CE2" w:rsidRDefault="009C4E3B" w:rsidP="00976CE2">
      <w:pPr>
        <w:tabs>
          <w:tab w:val="left" w:pos="1875"/>
        </w:tabs>
        <w:spacing w:line="240" w:lineRule="auto"/>
        <w:ind w:right="6" w:firstLine="567"/>
        <w:jc w:val="center"/>
        <w:rPr>
          <w:b/>
          <w:sz w:val="24"/>
          <w:szCs w:val="24"/>
        </w:rPr>
      </w:pPr>
      <w:r w:rsidRPr="00FC55B6">
        <w:rPr>
          <w:b/>
          <w:sz w:val="24"/>
          <w:szCs w:val="24"/>
        </w:rPr>
        <w:t>Содержани</w:t>
      </w:r>
      <w:r w:rsidR="00A843D3" w:rsidRPr="00FC55B6">
        <w:rPr>
          <w:b/>
          <w:sz w:val="24"/>
          <w:szCs w:val="24"/>
        </w:rPr>
        <w:t>е обучения географии в 7 классе</w:t>
      </w:r>
    </w:p>
    <w:p w14:paraId="3257609F" w14:textId="1B88EBCF" w:rsidR="009C4E3B" w:rsidRPr="00FC55B6" w:rsidRDefault="009C4E3B" w:rsidP="00FC55B6">
      <w:pPr>
        <w:tabs>
          <w:tab w:val="left" w:pos="1875"/>
        </w:tabs>
        <w:spacing w:line="240" w:lineRule="auto"/>
        <w:ind w:right="6" w:firstLine="567"/>
        <w:rPr>
          <w:b/>
          <w:sz w:val="24"/>
          <w:szCs w:val="24"/>
        </w:rPr>
      </w:pPr>
      <w:r w:rsidRPr="00FC55B6">
        <w:rPr>
          <w:b/>
          <w:sz w:val="24"/>
          <w:szCs w:val="24"/>
        </w:rPr>
        <w:t>Главные закономерности природы Земли.</w:t>
      </w:r>
    </w:p>
    <w:p w14:paraId="5D227386" w14:textId="06354D9F"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ая оболочка.</w:t>
      </w:r>
    </w:p>
    <w:p w14:paraId="0DB6CBA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38AE7A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Выявление проявления широтной зональности по картам природных зон».</w:t>
      </w:r>
    </w:p>
    <w:p w14:paraId="18AB490C" w14:textId="38492DA7" w:rsidR="009C4E3B" w:rsidRPr="00FC55B6" w:rsidRDefault="009C4E3B" w:rsidP="00FC55B6">
      <w:pPr>
        <w:tabs>
          <w:tab w:val="left" w:pos="1875"/>
        </w:tabs>
        <w:spacing w:line="240" w:lineRule="auto"/>
        <w:ind w:right="6" w:firstLine="567"/>
        <w:rPr>
          <w:b/>
          <w:sz w:val="24"/>
          <w:szCs w:val="24"/>
        </w:rPr>
      </w:pPr>
      <w:r w:rsidRPr="00FC55B6">
        <w:rPr>
          <w:b/>
          <w:sz w:val="24"/>
          <w:szCs w:val="24"/>
        </w:rPr>
        <w:lastRenderedPageBreak/>
        <w:t>Литосфера и рельеф Земли.</w:t>
      </w:r>
    </w:p>
    <w:p w14:paraId="7E1E1B0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63FF312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500CC6AF" w14:textId="0103883D" w:rsidR="009C4E3B" w:rsidRPr="00FC55B6" w:rsidRDefault="009C4E3B" w:rsidP="00FC55B6">
      <w:pPr>
        <w:tabs>
          <w:tab w:val="left" w:pos="1875"/>
        </w:tabs>
        <w:spacing w:line="240" w:lineRule="auto"/>
        <w:ind w:right="6" w:firstLine="567"/>
        <w:rPr>
          <w:b/>
          <w:sz w:val="24"/>
          <w:szCs w:val="24"/>
        </w:rPr>
      </w:pPr>
      <w:r w:rsidRPr="00FC55B6">
        <w:rPr>
          <w:b/>
          <w:sz w:val="24"/>
          <w:szCs w:val="24"/>
        </w:rPr>
        <w:t>Атмосфера и климаты Земли.</w:t>
      </w:r>
    </w:p>
    <w:p w14:paraId="152EFF8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470E346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исание климата территории по климатической карте и климатограмме».</w:t>
      </w:r>
    </w:p>
    <w:p w14:paraId="06FD93D6" w14:textId="5D2C4B43" w:rsidR="009C4E3B" w:rsidRPr="00FC55B6" w:rsidRDefault="009C4E3B" w:rsidP="00FC55B6">
      <w:pPr>
        <w:tabs>
          <w:tab w:val="left" w:pos="1875"/>
        </w:tabs>
        <w:spacing w:line="240" w:lineRule="auto"/>
        <w:ind w:right="6" w:firstLine="567"/>
        <w:rPr>
          <w:b/>
          <w:sz w:val="24"/>
          <w:szCs w:val="24"/>
        </w:rPr>
      </w:pPr>
      <w:r w:rsidRPr="00FC55B6">
        <w:rPr>
          <w:b/>
          <w:sz w:val="24"/>
          <w:szCs w:val="24"/>
        </w:rPr>
        <w:t>Мировой океан ‒ основная часть гидросферы.</w:t>
      </w:r>
    </w:p>
    <w:p w14:paraId="491D3D9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01D1140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4CF9937A" w14:textId="7E5B1C67"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тво на Земле.</w:t>
      </w:r>
    </w:p>
    <w:p w14:paraId="1D9B87BE" w14:textId="126E560F" w:rsidR="009C4E3B" w:rsidRPr="00FC55B6" w:rsidRDefault="009C4E3B" w:rsidP="00FC55B6">
      <w:pPr>
        <w:tabs>
          <w:tab w:val="left" w:pos="1875"/>
        </w:tabs>
        <w:spacing w:line="240" w:lineRule="auto"/>
        <w:ind w:right="6" w:firstLine="567"/>
        <w:rPr>
          <w:b/>
          <w:sz w:val="24"/>
          <w:szCs w:val="24"/>
        </w:rPr>
      </w:pPr>
      <w:r w:rsidRPr="00FC55B6">
        <w:rPr>
          <w:b/>
          <w:sz w:val="24"/>
          <w:szCs w:val="24"/>
        </w:rPr>
        <w:t>Численность населения.</w:t>
      </w:r>
    </w:p>
    <w:p w14:paraId="72B335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60061F7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65F0FA0E" w14:textId="1B9564C6" w:rsidR="009C4E3B" w:rsidRPr="00FC55B6" w:rsidRDefault="009C4E3B" w:rsidP="00FC55B6">
      <w:pPr>
        <w:tabs>
          <w:tab w:val="left" w:pos="1875"/>
        </w:tabs>
        <w:spacing w:line="240" w:lineRule="auto"/>
        <w:ind w:right="6" w:firstLine="567"/>
        <w:rPr>
          <w:b/>
          <w:sz w:val="24"/>
          <w:szCs w:val="24"/>
        </w:rPr>
      </w:pPr>
      <w:r w:rsidRPr="00FC55B6">
        <w:rPr>
          <w:b/>
          <w:sz w:val="24"/>
          <w:szCs w:val="24"/>
        </w:rPr>
        <w:t>Страны и народы мира.</w:t>
      </w:r>
    </w:p>
    <w:p w14:paraId="68B5DA47"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w:t>
      </w:r>
      <w:r w:rsidRPr="00FC55B6">
        <w:rPr>
          <w:sz w:val="24"/>
          <w:szCs w:val="24"/>
        </w:rPr>
        <w:lastRenderedPageBreak/>
        <w:t>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2383C4E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Сравнение занятости населения двух стран по комплексным картам».</w:t>
      </w:r>
    </w:p>
    <w:p w14:paraId="112606CC" w14:textId="7C572DA0" w:rsidR="009C4E3B" w:rsidRPr="00FC55B6" w:rsidRDefault="009C4E3B" w:rsidP="00FC55B6">
      <w:pPr>
        <w:tabs>
          <w:tab w:val="left" w:pos="1875"/>
        </w:tabs>
        <w:spacing w:line="240" w:lineRule="auto"/>
        <w:ind w:right="6" w:firstLine="567"/>
        <w:rPr>
          <w:b/>
          <w:sz w:val="24"/>
          <w:szCs w:val="24"/>
        </w:rPr>
      </w:pPr>
      <w:r w:rsidRPr="00FC55B6">
        <w:rPr>
          <w:b/>
          <w:sz w:val="24"/>
          <w:szCs w:val="24"/>
        </w:rPr>
        <w:t>Материки и страны.</w:t>
      </w:r>
    </w:p>
    <w:p w14:paraId="7ADF8604" w14:textId="6CB84BB2" w:rsidR="009C4E3B" w:rsidRPr="00FC55B6" w:rsidRDefault="009C4E3B" w:rsidP="00FC55B6">
      <w:pPr>
        <w:tabs>
          <w:tab w:val="left" w:pos="1875"/>
        </w:tabs>
        <w:spacing w:line="240" w:lineRule="auto"/>
        <w:ind w:right="6" w:firstLine="567"/>
        <w:rPr>
          <w:b/>
          <w:sz w:val="24"/>
          <w:szCs w:val="24"/>
        </w:rPr>
      </w:pPr>
      <w:r w:rsidRPr="00FC55B6">
        <w:rPr>
          <w:b/>
          <w:sz w:val="24"/>
          <w:szCs w:val="24"/>
        </w:rPr>
        <w:t>Южные материки.</w:t>
      </w:r>
    </w:p>
    <w:p w14:paraId="6C2533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Современные исследования в Антарктиде. Роль России в открытиях и исследованиях ледового континента.</w:t>
      </w:r>
    </w:p>
    <w:p w14:paraId="6A2FCC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46CEBF7C" w14:textId="5791A03A" w:rsidR="009C4E3B" w:rsidRPr="00FC55B6" w:rsidRDefault="009C4E3B" w:rsidP="00FC55B6">
      <w:pPr>
        <w:tabs>
          <w:tab w:val="left" w:pos="1875"/>
        </w:tabs>
        <w:spacing w:line="240" w:lineRule="auto"/>
        <w:ind w:right="6" w:firstLine="567"/>
        <w:rPr>
          <w:b/>
          <w:sz w:val="24"/>
          <w:szCs w:val="24"/>
        </w:rPr>
      </w:pPr>
      <w:r w:rsidRPr="00FC55B6">
        <w:rPr>
          <w:b/>
          <w:sz w:val="24"/>
          <w:szCs w:val="24"/>
        </w:rPr>
        <w:t>Северные материки.</w:t>
      </w:r>
    </w:p>
    <w:p w14:paraId="0494DAC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5D9AD3B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17BA2819" w14:textId="4644AF1A" w:rsidR="009C4E3B" w:rsidRPr="00FC55B6" w:rsidRDefault="009C4E3B" w:rsidP="00FC55B6">
      <w:pPr>
        <w:tabs>
          <w:tab w:val="left" w:pos="1875"/>
        </w:tabs>
        <w:spacing w:line="240" w:lineRule="auto"/>
        <w:ind w:right="6" w:firstLine="567"/>
        <w:rPr>
          <w:b/>
          <w:sz w:val="24"/>
          <w:szCs w:val="24"/>
        </w:rPr>
      </w:pPr>
      <w:r w:rsidRPr="00FC55B6">
        <w:rPr>
          <w:b/>
          <w:sz w:val="24"/>
          <w:szCs w:val="24"/>
        </w:rPr>
        <w:t>Взаимодействие природы и общества.</w:t>
      </w:r>
    </w:p>
    <w:p w14:paraId="5BA0F52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48EA1AE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5818120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14:paraId="7BB9F1B6" w14:textId="77777777" w:rsidR="00A843D3" w:rsidRDefault="00A843D3" w:rsidP="00FC55B6">
      <w:pPr>
        <w:tabs>
          <w:tab w:val="left" w:pos="1875"/>
        </w:tabs>
        <w:spacing w:line="240" w:lineRule="auto"/>
        <w:ind w:right="6"/>
        <w:rPr>
          <w:sz w:val="24"/>
          <w:szCs w:val="24"/>
        </w:rPr>
      </w:pPr>
    </w:p>
    <w:p w14:paraId="35A8E9B1" w14:textId="77777777" w:rsidR="00976CE2" w:rsidRPr="00FC55B6" w:rsidRDefault="00976CE2" w:rsidP="00FC55B6">
      <w:pPr>
        <w:tabs>
          <w:tab w:val="left" w:pos="1875"/>
        </w:tabs>
        <w:spacing w:line="240" w:lineRule="auto"/>
        <w:ind w:right="6"/>
        <w:rPr>
          <w:sz w:val="24"/>
          <w:szCs w:val="24"/>
        </w:rPr>
      </w:pPr>
    </w:p>
    <w:p w14:paraId="4D7FD1A9" w14:textId="2C1A007F" w:rsidR="00A843D3" w:rsidRPr="00976CE2" w:rsidRDefault="009C4E3B" w:rsidP="00976CE2">
      <w:pPr>
        <w:tabs>
          <w:tab w:val="left" w:pos="1875"/>
        </w:tabs>
        <w:spacing w:line="240" w:lineRule="auto"/>
        <w:ind w:right="6"/>
        <w:jc w:val="center"/>
        <w:rPr>
          <w:b/>
          <w:sz w:val="24"/>
          <w:szCs w:val="24"/>
        </w:rPr>
      </w:pPr>
      <w:r w:rsidRPr="00FC55B6">
        <w:rPr>
          <w:b/>
          <w:sz w:val="24"/>
          <w:szCs w:val="24"/>
        </w:rPr>
        <w:lastRenderedPageBreak/>
        <w:t>Содержани</w:t>
      </w:r>
      <w:r w:rsidR="00A843D3" w:rsidRPr="00FC55B6">
        <w:rPr>
          <w:b/>
          <w:sz w:val="24"/>
          <w:szCs w:val="24"/>
        </w:rPr>
        <w:t>е обучения географии в 8 классе</w:t>
      </w:r>
    </w:p>
    <w:p w14:paraId="57B3D3E0" w14:textId="3898AE6A" w:rsidR="009C4E3B" w:rsidRPr="00FC55B6" w:rsidRDefault="009C4E3B" w:rsidP="00FC55B6">
      <w:pPr>
        <w:tabs>
          <w:tab w:val="left" w:pos="1875"/>
        </w:tabs>
        <w:spacing w:line="240" w:lineRule="auto"/>
        <w:ind w:right="6" w:firstLine="567"/>
        <w:rPr>
          <w:b/>
          <w:sz w:val="24"/>
          <w:szCs w:val="24"/>
        </w:rPr>
      </w:pPr>
      <w:r w:rsidRPr="00FC55B6">
        <w:rPr>
          <w:b/>
          <w:sz w:val="24"/>
          <w:szCs w:val="24"/>
        </w:rPr>
        <w:t>Географическое пространство России.</w:t>
      </w:r>
    </w:p>
    <w:p w14:paraId="28D41E21" w14:textId="30ABB8FF" w:rsidR="009C4E3B" w:rsidRPr="00FC55B6" w:rsidRDefault="009C4E3B" w:rsidP="00FC55B6">
      <w:pPr>
        <w:tabs>
          <w:tab w:val="left" w:pos="1875"/>
        </w:tabs>
        <w:spacing w:line="240" w:lineRule="auto"/>
        <w:ind w:right="6" w:firstLine="567"/>
        <w:rPr>
          <w:b/>
          <w:sz w:val="24"/>
          <w:szCs w:val="24"/>
        </w:rPr>
      </w:pPr>
      <w:r w:rsidRPr="00FC55B6">
        <w:rPr>
          <w:b/>
          <w:sz w:val="24"/>
          <w:szCs w:val="24"/>
        </w:rPr>
        <w:t>История формирования и освоения территории России.</w:t>
      </w:r>
    </w:p>
    <w:p w14:paraId="6C94A51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История освоения и заселения территории современной России в </w:t>
      </w:r>
      <w:r w:rsidRPr="00FC55B6">
        <w:rPr>
          <w:sz w:val="24"/>
          <w:szCs w:val="24"/>
          <w:lang w:val="en-US"/>
        </w:rPr>
        <w:t>XI</w:t>
      </w:r>
      <w:r w:rsidRPr="00FC55B6">
        <w:rPr>
          <w:sz w:val="24"/>
          <w:szCs w:val="24"/>
        </w:rPr>
        <w:t>‒</w:t>
      </w:r>
      <w:r w:rsidRPr="00FC55B6">
        <w:rPr>
          <w:sz w:val="24"/>
          <w:szCs w:val="24"/>
          <w:lang w:val="en-US"/>
        </w:rPr>
        <w:t>XVI</w:t>
      </w:r>
      <w:r w:rsidRPr="00FC55B6">
        <w:rPr>
          <w:sz w:val="24"/>
          <w:szCs w:val="24"/>
        </w:rPr>
        <w:t xml:space="preserve"> вв. Расширение территории России в </w:t>
      </w:r>
      <w:r w:rsidRPr="00FC55B6">
        <w:rPr>
          <w:sz w:val="24"/>
          <w:szCs w:val="24"/>
          <w:lang w:val="en-US"/>
        </w:rPr>
        <w:t>XVI</w:t>
      </w:r>
      <w:r w:rsidRPr="00FC55B6">
        <w:rPr>
          <w:sz w:val="24"/>
          <w:szCs w:val="24"/>
        </w:rPr>
        <w:t>‒</w:t>
      </w:r>
      <w:r w:rsidRPr="00FC55B6">
        <w:rPr>
          <w:sz w:val="24"/>
          <w:szCs w:val="24"/>
          <w:lang w:val="en-US"/>
        </w:rPr>
        <w:t>XIX</w:t>
      </w:r>
      <w:r w:rsidRPr="00FC55B6">
        <w:rPr>
          <w:sz w:val="24"/>
          <w:szCs w:val="24"/>
        </w:rPr>
        <w:t xml:space="preserve"> вв. Русские первопроходцы. Изменения внешних границ России в ХХ в. Воссоединение Крыма с Россией.</w:t>
      </w:r>
    </w:p>
    <w:p w14:paraId="1D8E39A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74475EE9" w14:textId="69DC8586"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ое положение и границы России.</w:t>
      </w:r>
    </w:p>
    <w:p w14:paraId="7111124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36F6C433" w14:textId="13E062E3" w:rsidR="009C4E3B" w:rsidRPr="00FC55B6" w:rsidRDefault="009C4E3B" w:rsidP="00FC55B6">
      <w:pPr>
        <w:tabs>
          <w:tab w:val="left" w:pos="1875"/>
        </w:tabs>
        <w:spacing w:line="240" w:lineRule="auto"/>
        <w:ind w:right="6" w:firstLine="567"/>
        <w:rPr>
          <w:sz w:val="24"/>
          <w:szCs w:val="24"/>
        </w:rPr>
      </w:pPr>
      <w:r w:rsidRPr="00FC55B6">
        <w:rPr>
          <w:sz w:val="24"/>
          <w:szCs w:val="24"/>
        </w:rPr>
        <w:t>Время на территории России.</w:t>
      </w:r>
    </w:p>
    <w:p w14:paraId="33D197F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на карте часовых поясов мира. Карта часовых зон России. Местное, поясное и зональное время: роль в хозяйстве и жизни людей.</w:t>
      </w:r>
    </w:p>
    <w:p w14:paraId="0AC0BF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различия во времени для разных городов России по карте часовых зон».</w:t>
      </w:r>
    </w:p>
    <w:p w14:paraId="1F79652B" w14:textId="795CE2D3" w:rsidR="009C4E3B" w:rsidRPr="00FC55B6" w:rsidRDefault="009C4E3B" w:rsidP="00FC55B6">
      <w:pPr>
        <w:tabs>
          <w:tab w:val="left" w:pos="1875"/>
        </w:tabs>
        <w:spacing w:line="240" w:lineRule="auto"/>
        <w:ind w:right="6" w:firstLine="567"/>
        <w:rPr>
          <w:sz w:val="24"/>
          <w:szCs w:val="24"/>
        </w:rPr>
      </w:pPr>
      <w:r w:rsidRPr="00FC55B6">
        <w:rPr>
          <w:sz w:val="24"/>
          <w:szCs w:val="24"/>
        </w:rPr>
        <w:t>Административно-территориальное устройство России. Районирование территории.</w:t>
      </w:r>
    </w:p>
    <w:p w14:paraId="0F2AE01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7AE29D8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62C31EF6" w14:textId="32A3187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а России.</w:t>
      </w:r>
    </w:p>
    <w:p w14:paraId="72879D34" w14:textId="0D472D8F"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ые условия и ресурсы России.</w:t>
      </w:r>
    </w:p>
    <w:p w14:paraId="57A6CBED"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34EA1CA3"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Характеристика природно-ресурсного капитала своего края по картам и статистическим материалам».</w:t>
      </w:r>
    </w:p>
    <w:p w14:paraId="14597561" w14:textId="6B3F8811" w:rsidR="009C4E3B" w:rsidRPr="00FC55B6" w:rsidRDefault="009C4E3B" w:rsidP="00FC55B6">
      <w:pPr>
        <w:tabs>
          <w:tab w:val="left" w:pos="1875"/>
        </w:tabs>
        <w:spacing w:line="240" w:lineRule="auto"/>
        <w:ind w:right="6" w:firstLine="567"/>
        <w:rPr>
          <w:sz w:val="24"/>
          <w:szCs w:val="24"/>
        </w:rPr>
      </w:pPr>
      <w:r w:rsidRPr="00FC55B6">
        <w:rPr>
          <w:sz w:val="24"/>
          <w:szCs w:val="24"/>
        </w:rPr>
        <w:t>Геологическое строение, рельеф и полезные ископаемые.</w:t>
      </w:r>
    </w:p>
    <w:p w14:paraId="46F8CDC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51FA0B7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0097212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40DFF391" w14:textId="4F0EF586" w:rsidR="009C4E3B" w:rsidRPr="00FC55B6" w:rsidRDefault="009C4E3B" w:rsidP="00FC55B6">
      <w:pPr>
        <w:tabs>
          <w:tab w:val="left" w:pos="1875"/>
        </w:tabs>
        <w:spacing w:line="240" w:lineRule="auto"/>
        <w:ind w:right="6" w:firstLine="567"/>
        <w:rPr>
          <w:b/>
          <w:sz w:val="24"/>
          <w:szCs w:val="24"/>
        </w:rPr>
      </w:pPr>
      <w:r w:rsidRPr="00FC55B6">
        <w:rPr>
          <w:b/>
          <w:sz w:val="24"/>
          <w:szCs w:val="24"/>
        </w:rPr>
        <w:t>Климат и климатические ресурсы.</w:t>
      </w:r>
    </w:p>
    <w:p w14:paraId="6A8FDB10"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2BD3F4D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7D65AC61"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40930D3C" w14:textId="69BEC415" w:rsidR="009C4E3B" w:rsidRPr="00FC55B6" w:rsidRDefault="009C4E3B" w:rsidP="00FC55B6">
      <w:pPr>
        <w:tabs>
          <w:tab w:val="left" w:pos="1875"/>
        </w:tabs>
        <w:spacing w:line="240" w:lineRule="auto"/>
        <w:ind w:right="6" w:firstLine="567"/>
        <w:rPr>
          <w:b/>
          <w:sz w:val="24"/>
          <w:szCs w:val="24"/>
        </w:rPr>
      </w:pPr>
      <w:r w:rsidRPr="00FC55B6">
        <w:rPr>
          <w:b/>
          <w:sz w:val="24"/>
          <w:szCs w:val="24"/>
        </w:rPr>
        <w:t>Моря России. Внутренние воды и водные ресурсы.</w:t>
      </w:r>
    </w:p>
    <w:p w14:paraId="646F845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2535241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02B69DCA"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32D00588" w14:textId="3D025084" w:rsidR="009C4E3B" w:rsidRPr="00FC55B6" w:rsidRDefault="009C4E3B" w:rsidP="00FC55B6">
      <w:pPr>
        <w:tabs>
          <w:tab w:val="left" w:pos="1875"/>
        </w:tabs>
        <w:spacing w:line="240" w:lineRule="auto"/>
        <w:ind w:right="6" w:firstLine="567"/>
        <w:rPr>
          <w:b/>
          <w:sz w:val="24"/>
          <w:szCs w:val="24"/>
        </w:rPr>
      </w:pPr>
      <w:r w:rsidRPr="00FC55B6">
        <w:rPr>
          <w:b/>
          <w:sz w:val="24"/>
          <w:szCs w:val="24"/>
        </w:rPr>
        <w:t>Природно-хозяйственные зоны.</w:t>
      </w:r>
    </w:p>
    <w:p w14:paraId="717100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1723CA4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5312F734"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иродно-хозяйственные зоны России: взаимосвязь и взаимообусловленность их компонентов.</w:t>
      </w:r>
    </w:p>
    <w:p w14:paraId="19A26C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0730A43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lastRenderedPageBreak/>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701954C8"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16D66555" w14:textId="41DB333B" w:rsidR="009C4E3B" w:rsidRPr="00FC55B6" w:rsidRDefault="009C4E3B" w:rsidP="00FC55B6">
      <w:pPr>
        <w:tabs>
          <w:tab w:val="left" w:pos="1875"/>
        </w:tabs>
        <w:spacing w:line="240" w:lineRule="auto"/>
        <w:ind w:right="6" w:firstLine="567"/>
        <w:rPr>
          <w:b/>
          <w:sz w:val="24"/>
          <w:szCs w:val="24"/>
        </w:rPr>
      </w:pPr>
      <w:r w:rsidRPr="00FC55B6">
        <w:rPr>
          <w:b/>
          <w:sz w:val="24"/>
          <w:szCs w:val="24"/>
        </w:rPr>
        <w:t>Население России.</w:t>
      </w:r>
    </w:p>
    <w:p w14:paraId="39FA3E47" w14:textId="05F8849C" w:rsidR="009C4E3B" w:rsidRPr="00FC55B6" w:rsidRDefault="009C4E3B" w:rsidP="00FC55B6">
      <w:pPr>
        <w:tabs>
          <w:tab w:val="left" w:pos="1875"/>
        </w:tabs>
        <w:spacing w:line="240" w:lineRule="auto"/>
        <w:ind w:right="6" w:firstLine="567"/>
        <w:rPr>
          <w:sz w:val="24"/>
          <w:szCs w:val="24"/>
        </w:rPr>
      </w:pPr>
      <w:r w:rsidRPr="00FC55B6">
        <w:rPr>
          <w:b/>
          <w:sz w:val="24"/>
          <w:szCs w:val="24"/>
        </w:rPr>
        <w:t>Численность населения России</w:t>
      </w:r>
      <w:r w:rsidRPr="00FC55B6">
        <w:rPr>
          <w:sz w:val="24"/>
          <w:szCs w:val="24"/>
        </w:rPr>
        <w:t>.</w:t>
      </w:r>
    </w:p>
    <w:p w14:paraId="5033FFC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Динамика численности населения России в </w:t>
      </w:r>
      <w:r w:rsidRPr="00FC55B6">
        <w:rPr>
          <w:sz w:val="24"/>
          <w:szCs w:val="24"/>
          <w:lang w:val="en-US"/>
        </w:rPr>
        <w:t>XX</w:t>
      </w:r>
      <w:r w:rsidRPr="00FC55B6">
        <w:rPr>
          <w:sz w:val="24"/>
          <w:szCs w:val="24"/>
        </w:rPr>
        <w:t>‒</w:t>
      </w:r>
      <w:r w:rsidRPr="00FC55B6">
        <w:rPr>
          <w:sz w:val="24"/>
          <w:szCs w:val="24"/>
          <w:lang w:val="en-US"/>
        </w:rPr>
        <w:t>XXI</w:t>
      </w:r>
      <w:r w:rsidRPr="00FC55B6">
        <w:rPr>
          <w:sz w:val="24"/>
          <w:szCs w:val="24"/>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75E9961E"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1D30E8A6" w14:textId="580C4DBD" w:rsidR="009C4E3B" w:rsidRPr="00FC55B6" w:rsidRDefault="009C4E3B" w:rsidP="00FC55B6">
      <w:pPr>
        <w:tabs>
          <w:tab w:val="left" w:pos="1875"/>
        </w:tabs>
        <w:spacing w:line="240" w:lineRule="auto"/>
        <w:ind w:right="6" w:firstLine="567"/>
        <w:rPr>
          <w:b/>
          <w:sz w:val="24"/>
          <w:szCs w:val="24"/>
        </w:rPr>
      </w:pPr>
      <w:r w:rsidRPr="00FC55B6">
        <w:rPr>
          <w:b/>
          <w:sz w:val="24"/>
          <w:szCs w:val="24"/>
        </w:rPr>
        <w:t>Территориальные особенности размещения населения России.</w:t>
      </w:r>
    </w:p>
    <w:p w14:paraId="7859E39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2B7C4BE1" w14:textId="0DFD4505" w:rsidR="009C4E3B" w:rsidRPr="00FC55B6" w:rsidRDefault="009C4E3B" w:rsidP="00FC55B6">
      <w:pPr>
        <w:tabs>
          <w:tab w:val="left" w:pos="1875"/>
        </w:tabs>
        <w:spacing w:line="240" w:lineRule="auto"/>
        <w:ind w:right="6" w:firstLine="567"/>
        <w:rPr>
          <w:b/>
          <w:sz w:val="24"/>
          <w:szCs w:val="24"/>
        </w:rPr>
      </w:pPr>
      <w:r w:rsidRPr="00FC55B6">
        <w:rPr>
          <w:b/>
          <w:sz w:val="24"/>
          <w:szCs w:val="24"/>
        </w:rPr>
        <w:t>Народы и религии России.</w:t>
      </w:r>
    </w:p>
    <w:p w14:paraId="5A77C9A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40811B5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34028723" w14:textId="55CE6232" w:rsidR="009C4E3B" w:rsidRPr="00FC55B6" w:rsidRDefault="009C4E3B" w:rsidP="00FC55B6">
      <w:pPr>
        <w:tabs>
          <w:tab w:val="left" w:pos="1875"/>
        </w:tabs>
        <w:spacing w:line="240" w:lineRule="auto"/>
        <w:ind w:right="6" w:firstLine="567"/>
        <w:rPr>
          <w:b/>
          <w:sz w:val="24"/>
          <w:szCs w:val="24"/>
        </w:rPr>
      </w:pPr>
      <w:r w:rsidRPr="00FC55B6">
        <w:rPr>
          <w:b/>
          <w:sz w:val="24"/>
          <w:szCs w:val="24"/>
        </w:rPr>
        <w:t>Половой и возрастной состав населения России.</w:t>
      </w:r>
    </w:p>
    <w:p w14:paraId="60071BD6"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0BC3BD95"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бъяснение динамики половозрастного состава населения России на основе анализа половозрастных пирамид».</w:t>
      </w:r>
    </w:p>
    <w:p w14:paraId="6F4CB2A0" w14:textId="269B9040" w:rsidR="009C4E3B" w:rsidRPr="00FC55B6" w:rsidRDefault="009C4E3B" w:rsidP="00FC55B6">
      <w:pPr>
        <w:tabs>
          <w:tab w:val="left" w:pos="1875"/>
        </w:tabs>
        <w:spacing w:line="240" w:lineRule="auto"/>
        <w:ind w:right="6" w:firstLine="567"/>
        <w:rPr>
          <w:b/>
          <w:sz w:val="24"/>
          <w:szCs w:val="24"/>
        </w:rPr>
      </w:pPr>
      <w:r w:rsidRPr="00FC55B6">
        <w:rPr>
          <w:b/>
          <w:sz w:val="24"/>
          <w:szCs w:val="24"/>
        </w:rPr>
        <w:t>Человеческий капитал России.</w:t>
      </w:r>
    </w:p>
    <w:p w14:paraId="6C6D987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 xml:space="preserve">Понятие человеческого капитала. Трудовые ресурсы, рабочая сила. Неравномерность распределения трудоспособного населения по территории страны. </w:t>
      </w:r>
      <w:r w:rsidRPr="00FC55B6">
        <w:rPr>
          <w:sz w:val="24"/>
          <w:szCs w:val="24"/>
        </w:rPr>
        <w:lastRenderedPageBreak/>
        <w:t>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437FD0B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Классификация федеральных округов по особенностям естественного и механического движения населения».</w:t>
      </w:r>
    </w:p>
    <w:p w14:paraId="4DDD28E5" w14:textId="77777777" w:rsidR="00FC55B6" w:rsidRPr="00FC55B6" w:rsidRDefault="00FC55B6" w:rsidP="00FC55B6">
      <w:pPr>
        <w:tabs>
          <w:tab w:val="left" w:pos="1875"/>
        </w:tabs>
        <w:spacing w:line="240" w:lineRule="auto"/>
        <w:ind w:right="6" w:firstLine="567"/>
        <w:rPr>
          <w:sz w:val="24"/>
          <w:szCs w:val="24"/>
        </w:rPr>
      </w:pPr>
    </w:p>
    <w:p w14:paraId="3E6D9B33" w14:textId="7C91CFC4" w:rsidR="00FC55B6" w:rsidRPr="00976CE2" w:rsidRDefault="009C4E3B" w:rsidP="00976CE2">
      <w:pPr>
        <w:tabs>
          <w:tab w:val="left" w:pos="1875"/>
        </w:tabs>
        <w:spacing w:line="240" w:lineRule="auto"/>
        <w:ind w:right="6" w:firstLine="567"/>
        <w:jc w:val="center"/>
        <w:rPr>
          <w:b/>
          <w:sz w:val="24"/>
          <w:szCs w:val="24"/>
        </w:rPr>
      </w:pPr>
      <w:r w:rsidRPr="00FC55B6">
        <w:rPr>
          <w:b/>
          <w:sz w:val="24"/>
          <w:szCs w:val="24"/>
        </w:rPr>
        <w:t>Содержани</w:t>
      </w:r>
      <w:r w:rsidR="00FC55B6" w:rsidRPr="00FC55B6">
        <w:rPr>
          <w:b/>
          <w:sz w:val="24"/>
          <w:szCs w:val="24"/>
        </w:rPr>
        <w:t>е обучения географии в 9 классе</w:t>
      </w:r>
    </w:p>
    <w:p w14:paraId="7AF4A322" w14:textId="6CC3131E" w:rsidR="00FC55B6" w:rsidRPr="00FC55B6" w:rsidRDefault="00FC55B6" w:rsidP="00FC55B6">
      <w:pPr>
        <w:tabs>
          <w:tab w:val="left" w:pos="1875"/>
        </w:tabs>
        <w:spacing w:line="240" w:lineRule="auto"/>
        <w:ind w:right="6" w:firstLine="567"/>
        <w:rPr>
          <w:b/>
          <w:sz w:val="24"/>
          <w:szCs w:val="24"/>
        </w:rPr>
      </w:pPr>
      <w:r>
        <w:rPr>
          <w:b/>
          <w:sz w:val="24"/>
          <w:szCs w:val="24"/>
        </w:rPr>
        <w:t>Хозяйство России.</w:t>
      </w:r>
    </w:p>
    <w:p w14:paraId="63927185" w14:textId="77777777" w:rsidR="00FC55B6" w:rsidRPr="00FC55B6" w:rsidRDefault="009C4E3B" w:rsidP="00FC55B6">
      <w:pPr>
        <w:tabs>
          <w:tab w:val="left" w:pos="1875"/>
        </w:tabs>
        <w:spacing w:line="240" w:lineRule="auto"/>
        <w:ind w:right="6" w:firstLine="567"/>
        <w:rPr>
          <w:b/>
          <w:sz w:val="24"/>
          <w:szCs w:val="24"/>
        </w:rPr>
      </w:pPr>
      <w:r w:rsidRPr="00FC55B6">
        <w:rPr>
          <w:b/>
          <w:sz w:val="24"/>
          <w:szCs w:val="24"/>
        </w:rPr>
        <w:t>Общая х</w:t>
      </w:r>
      <w:r w:rsidR="00FC55B6" w:rsidRPr="00FC55B6">
        <w:rPr>
          <w:b/>
          <w:sz w:val="24"/>
          <w:szCs w:val="24"/>
        </w:rPr>
        <w:t>арактеристика хозяйства России.</w:t>
      </w:r>
    </w:p>
    <w:p w14:paraId="2372A320" w14:textId="57FB6D06" w:rsidR="009C4E3B" w:rsidRPr="00FC55B6" w:rsidRDefault="009C4E3B" w:rsidP="00FC55B6">
      <w:pPr>
        <w:tabs>
          <w:tab w:val="left" w:pos="1875"/>
        </w:tabs>
        <w:spacing w:line="240" w:lineRule="auto"/>
        <w:ind w:right="6" w:firstLine="567"/>
        <w:rPr>
          <w:b/>
          <w:sz w:val="24"/>
          <w:szCs w:val="24"/>
        </w:rPr>
      </w:pPr>
      <w:r w:rsidRPr="00FC55B6">
        <w:rPr>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FE8D651"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14:paraId="2272DD82"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2BA89646" w14:textId="03E19B0C" w:rsidR="009C4E3B" w:rsidRPr="00FC55B6" w:rsidRDefault="009C4E3B" w:rsidP="00FC55B6">
      <w:pPr>
        <w:tabs>
          <w:tab w:val="left" w:pos="1875"/>
        </w:tabs>
        <w:spacing w:line="240" w:lineRule="auto"/>
        <w:ind w:right="6" w:firstLine="567"/>
        <w:rPr>
          <w:sz w:val="24"/>
          <w:szCs w:val="24"/>
        </w:rPr>
      </w:pPr>
      <w:r w:rsidRPr="00FC55B6">
        <w:rPr>
          <w:sz w:val="24"/>
          <w:szCs w:val="24"/>
        </w:rPr>
        <w:t>Топливно-энергетический комплекс (далее – ТЭК).</w:t>
      </w:r>
    </w:p>
    <w:p w14:paraId="7D99D14B"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10FF3099"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28F804EC" w14:textId="6F7788BE" w:rsidR="009C4E3B" w:rsidRPr="00FC55B6" w:rsidRDefault="009C4E3B" w:rsidP="00976CE2">
      <w:pPr>
        <w:tabs>
          <w:tab w:val="left" w:pos="1875"/>
        </w:tabs>
        <w:spacing w:line="240" w:lineRule="auto"/>
        <w:ind w:right="6" w:firstLine="567"/>
        <w:rPr>
          <w:b/>
          <w:sz w:val="24"/>
          <w:szCs w:val="24"/>
        </w:rPr>
      </w:pPr>
      <w:r w:rsidRPr="00FC55B6">
        <w:rPr>
          <w:b/>
          <w:sz w:val="24"/>
          <w:szCs w:val="24"/>
        </w:rPr>
        <w:t>Металлургический комплекс.</w:t>
      </w:r>
    </w:p>
    <w:p w14:paraId="4DE1931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61D4025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1D6B880C" w14:textId="68FA025B" w:rsidR="009C4E3B" w:rsidRPr="00FC55B6" w:rsidRDefault="009C4E3B" w:rsidP="00976CE2">
      <w:pPr>
        <w:tabs>
          <w:tab w:val="left" w:pos="1875"/>
        </w:tabs>
        <w:spacing w:line="240" w:lineRule="auto"/>
        <w:ind w:right="6" w:firstLine="567"/>
        <w:rPr>
          <w:sz w:val="24"/>
          <w:szCs w:val="24"/>
        </w:rPr>
      </w:pPr>
      <w:r w:rsidRPr="00FC55B6">
        <w:rPr>
          <w:sz w:val="24"/>
          <w:szCs w:val="24"/>
        </w:rPr>
        <w:t>Машиностроительный комплекс.</w:t>
      </w:r>
    </w:p>
    <w:p w14:paraId="414EFB2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0E066D0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279249B1" w14:textId="059CAC63" w:rsidR="009C4E3B" w:rsidRPr="00FC55B6" w:rsidRDefault="009C4E3B" w:rsidP="00976CE2">
      <w:pPr>
        <w:tabs>
          <w:tab w:val="left" w:pos="1875"/>
        </w:tabs>
        <w:spacing w:line="240" w:lineRule="auto"/>
        <w:ind w:right="6" w:firstLine="567"/>
        <w:rPr>
          <w:sz w:val="24"/>
          <w:szCs w:val="24"/>
        </w:rPr>
      </w:pPr>
      <w:r w:rsidRPr="00FC55B6">
        <w:rPr>
          <w:sz w:val="24"/>
          <w:szCs w:val="24"/>
        </w:rPr>
        <w:t>Химико-лесной комплекс.</w:t>
      </w:r>
    </w:p>
    <w:p w14:paraId="3221C71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Химическая промышленность.</w:t>
      </w:r>
    </w:p>
    <w:p w14:paraId="54DFBB9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262D2BF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Лесопромышленный комплекс.</w:t>
      </w:r>
    </w:p>
    <w:p w14:paraId="2DFD33F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65C0821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254CB9D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FC55B6">
        <w:rPr>
          <w:sz w:val="24"/>
          <w:szCs w:val="24"/>
          <w:lang w:val="en-US"/>
        </w:rPr>
        <w:t>II</w:t>
      </w:r>
      <w:r w:rsidRPr="00FC55B6">
        <w:rPr>
          <w:sz w:val="24"/>
          <w:szCs w:val="24"/>
        </w:rPr>
        <w:t xml:space="preserve"> и </w:t>
      </w:r>
      <w:r w:rsidRPr="00FC55B6">
        <w:rPr>
          <w:sz w:val="24"/>
          <w:szCs w:val="24"/>
          <w:lang w:val="en-US"/>
        </w:rPr>
        <w:t>III</w:t>
      </w:r>
      <w:r w:rsidRPr="00FC55B6">
        <w:rPr>
          <w:sz w:val="24"/>
          <w:szCs w:val="24"/>
        </w:rPr>
        <w:t>, Приложения № 1 и № 18) с целью определения перспектив и проблем развития комплекса».</w:t>
      </w:r>
    </w:p>
    <w:p w14:paraId="0B82AAD4" w14:textId="58F5CFF9" w:rsidR="009C4E3B" w:rsidRPr="00FC55B6" w:rsidRDefault="009C4E3B" w:rsidP="00976CE2">
      <w:pPr>
        <w:tabs>
          <w:tab w:val="left" w:pos="1875"/>
        </w:tabs>
        <w:spacing w:line="240" w:lineRule="auto"/>
        <w:ind w:right="6"/>
        <w:rPr>
          <w:sz w:val="24"/>
          <w:szCs w:val="24"/>
        </w:rPr>
      </w:pPr>
      <w:r w:rsidRPr="00FC55B6">
        <w:rPr>
          <w:sz w:val="24"/>
          <w:szCs w:val="24"/>
        </w:rPr>
        <w:t>Агропромышленный комплекс (далее - АПК).</w:t>
      </w:r>
    </w:p>
    <w:p w14:paraId="2EE0373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6AB24B2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54F94C9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Практическая работа. «Определение влияния природных и социальных факторов на размещение отраслей АПК».</w:t>
      </w:r>
    </w:p>
    <w:p w14:paraId="7AFD0723" w14:textId="1F603C74" w:rsidR="009C4E3B" w:rsidRPr="00FC55B6" w:rsidRDefault="009C4E3B" w:rsidP="00976CE2">
      <w:pPr>
        <w:tabs>
          <w:tab w:val="left" w:pos="1875"/>
        </w:tabs>
        <w:spacing w:line="240" w:lineRule="auto"/>
        <w:ind w:right="6" w:firstLine="567"/>
        <w:rPr>
          <w:b/>
          <w:sz w:val="24"/>
          <w:szCs w:val="24"/>
        </w:rPr>
      </w:pPr>
      <w:r w:rsidRPr="00FC55B6">
        <w:rPr>
          <w:b/>
          <w:sz w:val="24"/>
          <w:szCs w:val="24"/>
        </w:rPr>
        <w:t>Инфраструктурный комплекс.</w:t>
      </w:r>
    </w:p>
    <w:p w14:paraId="5807BD5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 транспорт, информационная инфраструктура; сфера обслуживания, рекреационное хозяйство ‒ место и значение в хозяйстве.</w:t>
      </w:r>
    </w:p>
    <w:p w14:paraId="3BF723D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1326F7A1" w14:textId="77777777" w:rsidR="009C4E3B" w:rsidRPr="00FC55B6" w:rsidRDefault="009C4E3B" w:rsidP="00976CE2">
      <w:pPr>
        <w:tabs>
          <w:tab w:val="left" w:pos="1875"/>
        </w:tabs>
        <w:spacing w:line="240" w:lineRule="auto"/>
        <w:ind w:right="6" w:firstLine="567"/>
        <w:rPr>
          <w:b/>
          <w:sz w:val="24"/>
          <w:szCs w:val="24"/>
        </w:rPr>
      </w:pPr>
      <w:r w:rsidRPr="00FC55B6">
        <w:rPr>
          <w:b/>
          <w:sz w:val="24"/>
          <w:szCs w:val="24"/>
        </w:rPr>
        <w:t>Транспорт и охрана окружающей среды.</w:t>
      </w:r>
    </w:p>
    <w:p w14:paraId="58F68D0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нформационная инфраструктура. Рекреационное хозяйство. Особенности сферы обслуживания своего края.</w:t>
      </w:r>
    </w:p>
    <w:p w14:paraId="058CAEC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011966A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Федеральный проект «Информационная инфраструктура».</w:t>
      </w:r>
    </w:p>
    <w:p w14:paraId="4683D92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4B2E87C2" w14:textId="3A3F8C75" w:rsidR="009C4E3B" w:rsidRPr="00FC55B6" w:rsidRDefault="009C4E3B" w:rsidP="00976CE2">
      <w:pPr>
        <w:tabs>
          <w:tab w:val="left" w:pos="1875"/>
        </w:tabs>
        <w:spacing w:line="240" w:lineRule="auto"/>
        <w:ind w:right="6" w:firstLine="567"/>
        <w:rPr>
          <w:b/>
          <w:sz w:val="24"/>
          <w:szCs w:val="24"/>
        </w:rPr>
      </w:pPr>
      <w:r w:rsidRPr="00FC55B6">
        <w:rPr>
          <w:b/>
          <w:sz w:val="24"/>
          <w:szCs w:val="24"/>
        </w:rPr>
        <w:t>Обобщение знаний.</w:t>
      </w:r>
    </w:p>
    <w:p w14:paraId="531AF39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4BFEF69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0F45D9F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05C6AE0C" w14:textId="35C3512B" w:rsidR="009C4E3B" w:rsidRPr="00FC55B6" w:rsidRDefault="009C4E3B" w:rsidP="009C4E3B">
      <w:pPr>
        <w:tabs>
          <w:tab w:val="left" w:pos="1875"/>
        </w:tabs>
        <w:spacing w:line="276" w:lineRule="auto"/>
        <w:ind w:right="6" w:firstLine="567"/>
        <w:rPr>
          <w:b/>
          <w:sz w:val="24"/>
          <w:szCs w:val="24"/>
        </w:rPr>
      </w:pPr>
      <w:r w:rsidRPr="00FC55B6">
        <w:rPr>
          <w:b/>
          <w:sz w:val="24"/>
          <w:szCs w:val="24"/>
        </w:rPr>
        <w:t>Регионы России.</w:t>
      </w:r>
    </w:p>
    <w:p w14:paraId="320FBE61" w14:textId="7F9B6D29" w:rsidR="009C4E3B" w:rsidRPr="00FC55B6" w:rsidRDefault="009C4E3B" w:rsidP="009C4E3B">
      <w:pPr>
        <w:tabs>
          <w:tab w:val="left" w:pos="1875"/>
        </w:tabs>
        <w:spacing w:line="276" w:lineRule="auto"/>
        <w:ind w:right="6" w:firstLine="567"/>
        <w:rPr>
          <w:b/>
          <w:sz w:val="24"/>
          <w:szCs w:val="24"/>
        </w:rPr>
      </w:pPr>
      <w:r w:rsidRPr="00FC55B6">
        <w:rPr>
          <w:b/>
          <w:sz w:val="24"/>
          <w:szCs w:val="24"/>
        </w:rPr>
        <w:t>Западный макрорегион (Европейская часть) России.</w:t>
      </w:r>
    </w:p>
    <w:p w14:paraId="210755AC"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316E776F" w14:textId="77777777" w:rsidR="009C4E3B" w:rsidRPr="00FC55B6" w:rsidRDefault="009C4E3B" w:rsidP="00FC55B6">
      <w:pPr>
        <w:tabs>
          <w:tab w:val="left" w:pos="1875"/>
        </w:tabs>
        <w:spacing w:line="240" w:lineRule="auto"/>
        <w:ind w:right="6" w:firstLine="567"/>
        <w:rPr>
          <w:sz w:val="24"/>
          <w:szCs w:val="24"/>
        </w:rPr>
      </w:pPr>
      <w:r w:rsidRPr="00FC55B6">
        <w:rPr>
          <w:sz w:val="24"/>
          <w:szCs w:val="24"/>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75E8AFE4" w14:textId="1D409359" w:rsidR="009C4E3B" w:rsidRPr="00FC55B6" w:rsidRDefault="009C4E3B" w:rsidP="00976CE2">
      <w:pPr>
        <w:tabs>
          <w:tab w:val="left" w:pos="1875"/>
        </w:tabs>
        <w:spacing w:line="240" w:lineRule="auto"/>
        <w:ind w:right="6" w:firstLine="567"/>
        <w:rPr>
          <w:b/>
          <w:sz w:val="24"/>
          <w:szCs w:val="24"/>
        </w:rPr>
      </w:pPr>
      <w:r w:rsidRPr="00FC55B6">
        <w:rPr>
          <w:b/>
          <w:sz w:val="24"/>
          <w:szCs w:val="24"/>
        </w:rPr>
        <w:t>Восточный макрорегион (Азиатская часть) России.</w:t>
      </w:r>
    </w:p>
    <w:p w14:paraId="7AB0C479"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A6E3F8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r w:rsidRPr="00FC55B6">
        <w:rPr>
          <w:sz w:val="24"/>
          <w:szCs w:val="24"/>
          <w:lang w:val="en-US"/>
        </w:rPr>
        <w:t> </w:t>
      </w:r>
    </w:p>
    <w:p w14:paraId="22881BB3" w14:textId="1CE11BEE" w:rsidR="009C4E3B" w:rsidRPr="00FC55B6" w:rsidRDefault="009C4E3B" w:rsidP="00976CE2">
      <w:pPr>
        <w:tabs>
          <w:tab w:val="left" w:pos="1875"/>
        </w:tabs>
        <w:spacing w:line="240" w:lineRule="auto"/>
        <w:ind w:right="6" w:firstLine="567"/>
        <w:rPr>
          <w:sz w:val="24"/>
          <w:szCs w:val="24"/>
        </w:rPr>
      </w:pPr>
      <w:r w:rsidRPr="00FC55B6">
        <w:rPr>
          <w:sz w:val="24"/>
          <w:szCs w:val="24"/>
        </w:rPr>
        <w:t>Обобщение знаний.</w:t>
      </w:r>
    </w:p>
    <w:p w14:paraId="5839911E" w14:textId="0D59D91F" w:rsidR="00FC55B6" w:rsidRPr="00FC55B6" w:rsidRDefault="009C4E3B" w:rsidP="00976CE2">
      <w:pPr>
        <w:tabs>
          <w:tab w:val="left" w:pos="1875"/>
        </w:tabs>
        <w:spacing w:line="240" w:lineRule="auto"/>
        <w:ind w:right="6" w:firstLine="567"/>
        <w:rPr>
          <w:sz w:val="24"/>
          <w:szCs w:val="24"/>
        </w:rPr>
      </w:pPr>
      <w:r w:rsidRPr="00FC55B6">
        <w:rPr>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w:t>
      </w:r>
      <w:r w:rsidR="00976CE2">
        <w:rPr>
          <w:sz w:val="24"/>
          <w:szCs w:val="24"/>
        </w:rPr>
        <w:t>кой зоны Российской Федерации».</w:t>
      </w:r>
    </w:p>
    <w:p w14:paraId="338F3E29" w14:textId="1F5C55DF" w:rsidR="00FC55B6" w:rsidRPr="00976CE2" w:rsidRDefault="00FC55B6" w:rsidP="00976CE2">
      <w:pPr>
        <w:tabs>
          <w:tab w:val="left" w:pos="1875"/>
        </w:tabs>
        <w:spacing w:line="240" w:lineRule="auto"/>
        <w:ind w:right="6"/>
        <w:jc w:val="center"/>
        <w:rPr>
          <w:b/>
          <w:sz w:val="24"/>
          <w:szCs w:val="24"/>
        </w:rPr>
      </w:pPr>
      <w:r w:rsidRPr="00FC55B6">
        <w:rPr>
          <w:b/>
          <w:sz w:val="24"/>
          <w:szCs w:val="24"/>
        </w:rPr>
        <w:t>Россия в современном мире</w:t>
      </w:r>
    </w:p>
    <w:p w14:paraId="4C4163F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03A3BE9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14:paraId="3BD35683" w14:textId="55821C66"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Планируемые результаты освоения географии. </w:t>
      </w:r>
    </w:p>
    <w:p w14:paraId="35AAA726" w14:textId="285DC32D" w:rsidR="009C4E3B" w:rsidRPr="00FC55B6" w:rsidRDefault="009C4E3B" w:rsidP="00976CE2">
      <w:pPr>
        <w:tabs>
          <w:tab w:val="left" w:pos="1875"/>
        </w:tabs>
        <w:spacing w:line="240" w:lineRule="auto"/>
        <w:ind w:right="6" w:firstLine="567"/>
        <w:rPr>
          <w:sz w:val="24"/>
          <w:szCs w:val="24"/>
        </w:rPr>
      </w:pPr>
      <w:r w:rsidRPr="00FC55B6">
        <w:rPr>
          <w:sz w:val="24"/>
          <w:szCs w:val="24"/>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6EDB223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67BB6CE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1C4E595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04C68D5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50290C8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w:t>
      </w:r>
      <w:r w:rsidRPr="00FC55B6">
        <w:rPr>
          <w:sz w:val="24"/>
          <w:szCs w:val="24"/>
        </w:rPr>
        <w:lastRenderedPageBreak/>
        <w:t>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51D3AE8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40DA5B9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13F76ED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6640B8B" w14:textId="68CE65A5" w:rsidR="009C4E3B" w:rsidRPr="00FC55B6" w:rsidRDefault="009C4E3B" w:rsidP="00976CE2">
      <w:pPr>
        <w:tabs>
          <w:tab w:val="left" w:pos="1875"/>
        </w:tabs>
        <w:spacing w:line="240" w:lineRule="auto"/>
        <w:ind w:right="6" w:firstLine="567"/>
        <w:rPr>
          <w:bCs/>
          <w:sz w:val="24"/>
          <w:szCs w:val="24"/>
        </w:rPr>
      </w:pPr>
      <w:r w:rsidRPr="00FC55B6">
        <w:rPr>
          <w:sz w:val="24"/>
          <w:szCs w:val="24"/>
        </w:rPr>
        <w:t xml:space="preserve">В результате изучения географии на уровне основного общего образования у обучающегося будут сформированы </w:t>
      </w:r>
      <w:r w:rsidRPr="00FC55B6">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171B9A62" w14:textId="2DF787B4"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У обучающегося будут сформированы следующие базовые логиче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18FE4EA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являть и характеризовать существенные признаки географических объектов, процессов и явлений;</w:t>
      </w:r>
    </w:p>
    <w:p w14:paraId="6F1B7D0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устанавливать существенный признак классификации географических объектов, процессов и явлений, основания для их сравнения;</w:t>
      </w:r>
    </w:p>
    <w:p w14:paraId="0C998AF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являть закономерности и противоречия в рассматриваемых фактах и данных наблюдений с учётом предложенной географической задачи;</w:t>
      </w:r>
    </w:p>
    <w:p w14:paraId="797593A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являть дефициты географической информации, данных, необходимых для решения поставленной задачи;</w:t>
      </w:r>
    </w:p>
    <w:p w14:paraId="2EAD562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4ACF589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0F8719DD" w14:textId="51F0CC58"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 У обучающегося будут сформированы следующие базовые исследовательские действия как часть </w:t>
      </w:r>
      <w:r w:rsidRPr="00FC55B6">
        <w:rPr>
          <w:bCs/>
          <w:sz w:val="24"/>
          <w:szCs w:val="24"/>
        </w:rPr>
        <w:t>познавательных универсальных учебных действий</w:t>
      </w:r>
      <w:r w:rsidRPr="00FC55B6">
        <w:rPr>
          <w:sz w:val="24"/>
          <w:szCs w:val="24"/>
        </w:rPr>
        <w:t>:</w:t>
      </w:r>
    </w:p>
    <w:p w14:paraId="4CF7E7C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спользовать географические вопросы как исследовательский инструмент познания;</w:t>
      </w:r>
    </w:p>
    <w:p w14:paraId="5D84D6B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4C2D7D7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0832784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133BF01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ценивать достоверность информации, полученной в ходе географического исследования;</w:t>
      </w:r>
    </w:p>
    <w:p w14:paraId="7D75743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1DF8837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61D7BD66" w14:textId="676222F9"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У обучающегося будут сформированы умения работать с информацией как часть </w:t>
      </w:r>
      <w:r w:rsidRPr="00FC55B6">
        <w:rPr>
          <w:bCs/>
          <w:sz w:val="24"/>
          <w:szCs w:val="24"/>
        </w:rPr>
        <w:t>познавательных универсальных учебных действий</w:t>
      </w:r>
      <w:r w:rsidRPr="00FC55B6">
        <w:rPr>
          <w:sz w:val="24"/>
          <w:szCs w:val="24"/>
        </w:rPr>
        <w:t>:</w:t>
      </w:r>
    </w:p>
    <w:p w14:paraId="2C89DE1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401A627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бирать, анализировать и интерпретировать географическую информацию различных видов и форм представления;</w:t>
      </w:r>
    </w:p>
    <w:p w14:paraId="4F3F381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14:paraId="4758405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амостоятельно выбирать оптимальную форму представления географической информации;</w:t>
      </w:r>
    </w:p>
    <w:p w14:paraId="1FA9565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ценивать надёжность географической информации по критериям, предложенным учителем или сформулированным самостоятельно;</w:t>
      </w:r>
    </w:p>
    <w:p w14:paraId="3E61664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истематизировать географическую информацию в разных формах.</w:t>
      </w:r>
    </w:p>
    <w:p w14:paraId="399D6725" w14:textId="1D8199C8"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У обучающегося будут сформированы умения общения как часть </w:t>
      </w:r>
      <w:r w:rsidRPr="00FC55B6">
        <w:rPr>
          <w:bCs/>
          <w:sz w:val="24"/>
          <w:szCs w:val="24"/>
        </w:rPr>
        <w:t>коммуникативных универсальных учебных действий</w:t>
      </w:r>
      <w:r w:rsidRPr="00FC55B6">
        <w:rPr>
          <w:sz w:val="24"/>
          <w:szCs w:val="24"/>
        </w:rPr>
        <w:t>:</w:t>
      </w:r>
    </w:p>
    <w:p w14:paraId="668AB68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14:paraId="7288585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73B0F30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6667C75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ублично представлять результаты выполненного исследования или проекта.</w:t>
      </w:r>
    </w:p>
    <w:p w14:paraId="3656CA7E" w14:textId="57643F08"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У обучающегося будут сформированы умения самоорганизации как части </w:t>
      </w:r>
      <w:r w:rsidRPr="00FC55B6">
        <w:rPr>
          <w:bCs/>
          <w:sz w:val="24"/>
          <w:szCs w:val="24"/>
        </w:rPr>
        <w:t>регулятивных универсальных учебных действий</w:t>
      </w:r>
      <w:r w:rsidRPr="00FC55B6">
        <w:rPr>
          <w:sz w:val="24"/>
          <w:szCs w:val="24"/>
        </w:rPr>
        <w:t>:</w:t>
      </w:r>
    </w:p>
    <w:p w14:paraId="3AA3099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1BB4643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72764555" w14:textId="1A90C6CD" w:rsidR="009C4E3B" w:rsidRPr="00FC55B6" w:rsidRDefault="009C4E3B" w:rsidP="00976CE2">
      <w:pPr>
        <w:tabs>
          <w:tab w:val="left" w:pos="1875"/>
        </w:tabs>
        <w:spacing w:line="240" w:lineRule="auto"/>
        <w:ind w:right="6" w:firstLine="567"/>
        <w:rPr>
          <w:sz w:val="24"/>
          <w:szCs w:val="24"/>
        </w:rPr>
      </w:pPr>
      <w:r w:rsidRPr="00FC55B6">
        <w:rPr>
          <w:sz w:val="24"/>
          <w:szCs w:val="24"/>
        </w:rPr>
        <w:t>У обучающегося будут сформированы умения совместной деятельности:</w:t>
      </w:r>
    </w:p>
    <w:p w14:paraId="3E4ED18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70C9076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B2EC33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7C037D3A" w14:textId="623AF259" w:rsidR="009C4E3B" w:rsidRPr="00FC55B6" w:rsidRDefault="009C4E3B" w:rsidP="00976CE2">
      <w:pPr>
        <w:tabs>
          <w:tab w:val="left" w:pos="1875"/>
        </w:tabs>
        <w:spacing w:line="240" w:lineRule="auto"/>
        <w:ind w:right="6" w:firstLine="567"/>
        <w:rPr>
          <w:sz w:val="24"/>
          <w:szCs w:val="24"/>
        </w:rPr>
      </w:pPr>
      <w:r w:rsidRPr="00FC55B6">
        <w:rPr>
          <w:sz w:val="24"/>
          <w:szCs w:val="24"/>
        </w:rPr>
        <w:t xml:space="preserve">У обучающегося будут сформированы умения самоконтроля, эмоционального интеллекта как части </w:t>
      </w:r>
      <w:r w:rsidRPr="00FC55B6">
        <w:rPr>
          <w:bCs/>
          <w:sz w:val="24"/>
          <w:szCs w:val="24"/>
        </w:rPr>
        <w:t>регулятивных универсальных учебных действий</w:t>
      </w:r>
      <w:r w:rsidRPr="00FC55B6">
        <w:rPr>
          <w:sz w:val="24"/>
          <w:szCs w:val="24"/>
        </w:rPr>
        <w:t>:</w:t>
      </w:r>
    </w:p>
    <w:p w14:paraId="2CE8041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ладеть способами самоконтроля и рефлексии;</w:t>
      </w:r>
    </w:p>
    <w:p w14:paraId="5BF1E77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бъяснять причины достижения (недостижения) результатов деятельности, давать оценку приобретённому опыту;</w:t>
      </w:r>
    </w:p>
    <w:p w14:paraId="6A494C1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8F81CD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ценивать соответствие результата цели и условиям;</w:t>
      </w:r>
    </w:p>
    <w:p w14:paraId="017736D5" w14:textId="77777777" w:rsidR="009C4E3B" w:rsidRPr="00FC55B6" w:rsidRDefault="009C4E3B" w:rsidP="00976CE2">
      <w:pPr>
        <w:tabs>
          <w:tab w:val="left" w:pos="1875"/>
        </w:tabs>
        <w:spacing w:line="240" w:lineRule="auto"/>
        <w:ind w:right="6" w:firstLine="567"/>
        <w:rPr>
          <w:sz w:val="24"/>
          <w:szCs w:val="24"/>
        </w:rPr>
      </w:pPr>
      <w:r w:rsidRPr="00FC55B6">
        <w:rPr>
          <w:bCs/>
          <w:sz w:val="24"/>
          <w:szCs w:val="24"/>
        </w:rPr>
        <w:t>принятие себя и других:</w:t>
      </w:r>
    </w:p>
    <w:p w14:paraId="557F2AD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сознанно относиться к другому человеку, его мнению;</w:t>
      </w:r>
    </w:p>
    <w:p w14:paraId="0A9C8E4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знавать своё право на ошибку и такое же право другого.</w:t>
      </w:r>
    </w:p>
    <w:p w14:paraId="6E3FD930" w14:textId="77777777" w:rsidR="00FC55B6" w:rsidRPr="00FC55B6" w:rsidRDefault="00FC55B6" w:rsidP="00976CE2">
      <w:pPr>
        <w:tabs>
          <w:tab w:val="left" w:pos="1875"/>
        </w:tabs>
        <w:spacing w:line="240" w:lineRule="auto"/>
        <w:ind w:right="6" w:firstLine="567"/>
        <w:jc w:val="center"/>
        <w:rPr>
          <w:sz w:val="24"/>
          <w:szCs w:val="24"/>
        </w:rPr>
      </w:pPr>
    </w:p>
    <w:p w14:paraId="337FBE77" w14:textId="77777777" w:rsidR="00FC55B6" w:rsidRPr="00FC55B6" w:rsidRDefault="009C4E3B" w:rsidP="00976CE2">
      <w:pPr>
        <w:tabs>
          <w:tab w:val="left" w:pos="1875"/>
        </w:tabs>
        <w:spacing w:line="240" w:lineRule="auto"/>
        <w:ind w:right="6" w:firstLine="567"/>
        <w:jc w:val="center"/>
        <w:rPr>
          <w:b/>
          <w:bCs/>
          <w:sz w:val="24"/>
          <w:szCs w:val="24"/>
        </w:rPr>
      </w:pPr>
      <w:r w:rsidRPr="00FC55B6">
        <w:rPr>
          <w:b/>
          <w:bCs/>
          <w:sz w:val="24"/>
          <w:szCs w:val="24"/>
        </w:rPr>
        <w:t xml:space="preserve">Предметные результаты освоения программы по географии. </w:t>
      </w:r>
    </w:p>
    <w:p w14:paraId="284BAF3D" w14:textId="77777777" w:rsidR="00FC55B6" w:rsidRPr="00FC55B6" w:rsidRDefault="00FC55B6" w:rsidP="00976CE2">
      <w:pPr>
        <w:tabs>
          <w:tab w:val="left" w:pos="1875"/>
        </w:tabs>
        <w:spacing w:line="240" w:lineRule="auto"/>
        <w:ind w:right="6" w:firstLine="567"/>
        <w:jc w:val="center"/>
        <w:rPr>
          <w:bCs/>
          <w:sz w:val="24"/>
          <w:szCs w:val="24"/>
        </w:rPr>
      </w:pPr>
    </w:p>
    <w:p w14:paraId="2F92172A" w14:textId="61EB3A21" w:rsidR="00FC55B6" w:rsidRPr="00FC55B6" w:rsidRDefault="009C4E3B" w:rsidP="00976CE2">
      <w:pPr>
        <w:tabs>
          <w:tab w:val="left" w:pos="1875"/>
        </w:tabs>
        <w:spacing w:line="240" w:lineRule="auto"/>
        <w:ind w:right="6" w:firstLine="567"/>
        <w:jc w:val="left"/>
        <w:rPr>
          <w:bCs/>
          <w:sz w:val="24"/>
          <w:szCs w:val="24"/>
        </w:rPr>
      </w:pPr>
      <w:r w:rsidRPr="00FC55B6">
        <w:rPr>
          <w:bCs/>
          <w:sz w:val="24"/>
          <w:szCs w:val="24"/>
        </w:rPr>
        <w:t>К концу 5 класса обучающийся научится:</w:t>
      </w:r>
    </w:p>
    <w:p w14:paraId="3FE21F6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географических объектов, процессов и явлений, изучаемых различными ветвями географической науки;</w:t>
      </w:r>
    </w:p>
    <w:p w14:paraId="60DC7B3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методов исследования, применяемых в географии;</w:t>
      </w:r>
    </w:p>
    <w:p w14:paraId="056F553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1B257C0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08139F8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меть представление о вкладе великих путешественников в изучение Земли;</w:t>
      </w:r>
    </w:p>
    <w:p w14:paraId="73DB3A4E"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исывать и сравнивать маршруты их путешествий;</w:t>
      </w:r>
    </w:p>
    <w:p w14:paraId="3C58BAB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3301075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14:paraId="4983087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42E8AD19"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7345793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план местности» и «географическая карта», «параллель» и «меридиан»;</w:t>
      </w:r>
    </w:p>
    <w:p w14:paraId="4B470FD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влияния Солнца на мир живой и неживой природы;</w:t>
      </w:r>
    </w:p>
    <w:p w14:paraId="00385AA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бъяснять причины смены дня и ночи и времён года;</w:t>
      </w:r>
    </w:p>
    <w:p w14:paraId="0CFA18C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7194490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исывать внутреннее строение Земли;</w:t>
      </w:r>
    </w:p>
    <w:p w14:paraId="60C374FE"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земная кора»; «ядро», «мантия»; «минерал» и «горная порода»;</w:t>
      </w:r>
    </w:p>
    <w:p w14:paraId="456C19F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материковая» и «океаническая» земная кора;</w:t>
      </w:r>
    </w:p>
    <w:p w14:paraId="5F2C6BC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изученные минералы и горные породы, материковую и океаническую земную кору;</w:t>
      </w:r>
    </w:p>
    <w:p w14:paraId="462F655E"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оказывать на карте и обозначать на контурной карте материки и океаны, крупные формы рельефа Земли;</w:t>
      </w:r>
    </w:p>
    <w:p w14:paraId="2350AA3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горы и равнины;</w:t>
      </w:r>
    </w:p>
    <w:p w14:paraId="689E6BA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классифицировать формы рельефа суши по высоте и по внешнему облику;</w:t>
      </w:r>
    </w:p>
    <w:p w14:paraId="20959D1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называть причины землетрясений и вулканических извержений;</w:t>
      </w:r>
    </w:p>
    <w:p w14:paraId="26B7917C"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6B5502A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менять понятия «эпицентр землетрясения» и «очаг землетрясения» для решения познавательных задач;</w:t>
      </w:r>
    </w:p>
    <w:p w14:paraId="3752F0B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03E9A408"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классифицировать острова по происхождению;</w:t>
      </w:r>
    </w:p>
    <w:p w14:paraId="35466A9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опасных природных явлений в литосфере и средств их предупреждения;</w:t>
      </w:r>
    </w:p>
    <w:p w14:paraId="69734E8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изменений в литосфере в результате деятельности человека на примере своей местности, России и мира;</w:t>
      </w:r>
    </w:p>
    <w:p w14:paraId="0799B6E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2F0A14B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действия внешних процессов рельефообразования и наличия полезных ископаемых в своей местности;</w:t>
      </w:r>
    </w:p>
    <w:p w14:paraId="30CA23D9"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55CE1479" w14:textId="5FF6CF85" w:rsidR="009C4E3B" w:rsidRPr="00FC55B6" w:rsidRDefault="009C4E3B" w:rsidP="00976CE2">
      <w:pPr>
        <w:tabs>
          <w:tab w:val="left" w:pos="1875"/>
        </w:tabs>
        <w:spacing w:line="240" w:lineRule="auto"/>
        <w:ind w:right="6" w:firstLine="567"/>
        <w:rPr>
          <w:b/>
          <w:sz w:val="24"/>
          <w:szCs w:val="24"/>
        </w:rPr>
      </w:pPr>
      <w:r w:rsidRPr="00FC55B6">
        <w:rPr>
          <w:b/>
          <w:bCs/>
          <w:sz w:val="24"/>
          <w:szCs w:val="24"/>
        </w:rPr>
        <w:t xml:space="preserve">Предметные результаты освоения программы по географии. К концу 6 класса обучающийся научится: </w:t>
      </w:r>
    </w:p>
    <w:p w14:paraId="5DF43B39"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D90EEA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3C2104B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опасных природных явлений в геосферах и средств их предупреждения;</w:t>
      </w:r>
    </w:p>
    <w:p w14:paraId="59BEBE37"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равнивать инструментарий (способы) получения географической информации на разных этапах географического изучения Земли;</w:t>
      </w:r>
    </w:p>
    <w:p w14:paraId="059426B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различать свойства вод отдельных частей Мирового океана;</w:t>
      </w:r>
    </w:p>
    <w:p w14:paraId="1F9EE39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менять понятия «гидросфера», «круговорот воды», «цунами», «приливы и отливы» для решения учебных и (или) практико-ориентированных задач;</w:t>
      </w:r>
    </w:p>
    <w:p w14:paraId="2D8D39BF"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классифицировать объекты гидросферы (моря, озёра, реки, подземные воды, болота, ледники) по заданным признакам;</w:t>
      </w:r>
    </w:p>
    <w:p w14:paraId="1DED28D5"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итание и режим рек;</w:t>
      </w:r>
    </w:p>
    <w:p w14:paraId="2E44420E"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равнивать реки по заданным признакам;</w:t>
      </w:r>
    </w:p>
    <w:p w14:paraId="0BA6E24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14:paraId="1C43E42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устанавливать причинно-следственные связи между питанием, режимом реки и климатом на территории речного бассейна;</w:t>
      </w:r>
    </w:p>
    <w:p w14:paraId="7393CF7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водить примеры районов распространения многолетней мерзлоты;</w:t>
      </w:r>
    </w:p>
    <w:p w14:paraId="088B877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называть причины образования цунами, приливов и отливов;</w:t>
      </w:r>
    </w:p>
    <w:p w14:paraId="6BD7A0F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исывать состав, строение атмосферы;</w:t>
      </w:r>
    </w:p>
    <w:p w14:paraId="4A45FB71"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79CBF963"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212B34EA"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свойства воздуха; климаты Земли; климатообразующие факторы;</w:t>
      </w:r>
    </w:p>
    <w:p w14:paraId="1199C8DB"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53BB36D9"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5034130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виды атмосферных осадков;</w:t>
      </w:r>
    </w:p>
    <w:p w14:paraId="78C9BD9D"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бризы» и «муссоны»;</w:t>
      </w:r>
    </w:p>
    <w:p w14:paraId="6E7C2F5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погода» и «климат»;</w:t>
      </w:r>
    </w:p>
    <w:p w14:paraId="2D30E77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различать понятия «атмосфера», «тропосфера», «стратосфера», «верхние слои атмосферы»;</w:t>
      </w:r>
    </w:p>
    <w:p w14:paraId="482C5F0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69465C1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4B48DD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45596E2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границы биосферы;</w:t>
      </w:r>
    </w:p>
    <w:p w14:paraId="12E466A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приспособления живых организмов к среде обитания в разных природных зонах;</w:t>
      </w:r>
    </w:p>
    <w:p w14:paraId="5F41DD6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растительный и животный мир разных территорий Земли;</w:t>
      </w:r>
    </w:p>
    <w:p w14:paraId="7CD73A4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заимосвязи компонентов природы в природно-территориальном комплексе;</w:t>
      </w:r>
    </w:p>
    <w:p w14:paraId="67E4177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растительного и животного мира в различных природных зонах;</w:t>
      </w:r>
    </w:p>
    <w:p w14:paraId="3465810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14:paraId="3514D8D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лодородие почв в различных природных зонах;</w:t>
      </w:r>
    </w:p>
    <w:p w14:paraId="7BCF996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663BFFF1" w14:textId="7A19A491" w:rsidR="009C4E3B" w:rsidRPr="00FC55B6" w:rsidRDefault="009C4E3B" w:rsidP="002F2474">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7 класса</w:t>
      </w:r>
      <w:r w:rsidRPr="00FC55B6">
        <w:rPr>
          <w:bCs/>
          <w:sz w:val="24"/>
          <w:szCs w:val="24"/>
        </w:rPr>
        <w:t xml:space="preserve"> обучающийся научится: </w:t>
      </w:r>
    </w:p>
    <w:p w14:paraId="26D6BB5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16DE871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строении и свойствах (целостность, зональность, ритмичность) географической оболочки;</w:t>
      </w:r>
    </w:p>
    <w:p w14:paraId="71F1994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5C9238C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14:paraId="7098C0B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процессы и явления, происходящие в географической оболочке;</w:t>
      </w:r>
    </w:p>
    <w:p w14:paraId="2F2552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изменений в геосферах в результате деятельности человека;</w:t>
      </w:r>
    </w:p>
    <w:p w14:paraId="45D7A0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закономерности изменения в пространстве рельефа, климата, внутренних вод и органического мира;</w:t>
      </w:r>
    </w:p>
    <w:p w14:paraId="7C26A98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7242082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зывать особенности географических процессов на границах литосферных плит с учётом характера взаимодействия и типа земной коры;</w:t>
      </w:r>
    </w:p>
    <w:p w14:paraId="6A3F29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14:paraId="141B133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воздушные массы Земли, типы климата по заданным показателям;</w:t>
      </w:r>
    </w:p>
    <w:p w14:paraId="6DBDE2F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бразование тропических муссонов, пассатов тропических широт, западных ветров;</w:t>
      </w:r>
    </w:p>
    <w:p w14:paraId="28B9662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6B912EE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климат территории по климатограмме;</w:t>
      </w:r>
    </w:p>
    <w:p w14:paraId="3BC11E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влияние климатообразующих факторов на климатические особенности территории;</w:t>
      </w:r>
    </w:p>
    <w:p w14:paraId="7ACEF6C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70DDF77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кеанические течения;</w:t>
      </w:r>
    </w:p>
    <w:p w14:paraId="0E6BCC6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588C5C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1BC9AF6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235BD1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 сравнивать численность населения крупных стран мира;</w:t>
      </w:r>
    </w:p>
    <w:p w14:paraId="148F39B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сравнивать плотность населения различных территорий;</w:t>
      </w:r>
    </w:p>
    <w:p w14:paraId="55A61C4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е «плотность населения» для решения учебных и (или) практико-ориентированных задач;</w:t>
      </w:r>
    </w:p>
    <w:p w14:paraId="6098118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городские и сельские поселения;</w:t>
      </w:r>
    </w:p>
    <w:p w14:paraId="44E66A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крупнейших городов мира;</w:t>
      </w:r>
    </w:p>
    <w:p w14:paraId="56830D6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ировых и национальных религий;</w:t>
      </w:r>
    </w:p>
    <w:p w14:paraId="7CA6A4F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языковую классификацию народов;</w:t>
      </w:r>
    </w:p>
    <w:p w14:paraId="2014D6C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основные виды хозяйственной деятельности людей на различных территориях;</w:t>
      </w:r>
    </w:p>
    <w:p w14:paraId="5A7F775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ределять страны по их существенным признакам;</w:t>
      </w:r>
    </w:p>
    <w:p w14:paraId="67130F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6134CDD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природы, населения и хозяйства отдельных территорий;</w:t>
      </w:r>
    </w:p>
    <w:p w14:paraId="41C8CD4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населении материков и стран для решения различных учебных и практико-ориентированных задач;</w:t>
      </w:r>
    </w:p>
    <w:p w14:paraId="4F78DE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14:paraId="6B0C659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55A3112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6BD4D16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взаимодействия природы и общества в пределах отдельных территорий;</w:t>
      </w:r>
    </w:p>
    <w:p w14:paraId="5E72B2B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14:paraId="713EDCD6" w14:textId="215E5843" w:rsidR="009C4E3B" w:rsidRPr="000B2588" w:rsidRDefault="009C4E3B" w:rsidP="002F2474">
      <w:pPr>
        <w:tabs>
          <w:tab w:val="left" w:pos="1875"/>
        </w:tabs>
        <w:spacing w:line="240" w:lineRule="auto"/>
        <w:ind w:right="6" w:firstLine="567"/>
        <w:rPr>
          <w:b/>
          <w:sz w:val="24"/>
          <w:szCs w:val="24"/>
        </w:rPr>
      </w:pPr>
      <w:r w:rsidRPr="000B2588">
        <w:rPr>
          <w:b/>
          <w:bCs/>
          <w:sz w:val="24"/>
          <w:szCs w:val="24"/>
        </w:rPr>
        <w:t xml:space="preserve">Предметные результаты освоения программы по географии. К концу 8 класса обучающийся научится: </w:t>
      </w:r>
    </w:p>
    <w:p w14:paraId="13AAED1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этапы истории формирования и изучения территории России;</w:t>
      </w:r>
    </w:p>
    <w:p w14:paraId="1F563B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в различных источниках информации факты, позволяющие определить вклад российских учёных и путешественников в освоение страны;</w:t>
      </w:r>
    </w:p>
    <w:p w14:paraId="4A4248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географическое положение России с использованием информации из различных источников;</w:t>
      </w:r>
    </w:p>
    <w:p w14:paraId="6BD9977C"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федеральные округа, крупные географические районы и макрорегионы России;</w:t>
      </w:r>
    </w:p>
    <w:p w14:paraId="159555A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субъектов Российской Федерации разных видов и показывать их на географической карте;</w:t>
      </w:r>
    </w:p>
    <w:p w14:paraId="1D03A6D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14:paraId="302417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73B734D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степень благоприятности природных условий в пределах отдельных регионов страны;</w:t>
      </w:r>
    </w:p>
    <w:p w14:paraId="56740AF4"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lastRenderedPageBreak/>
        <w:t>проводить классификацию природных ресурсов;</w:t>
      </w:r>
    </w:p>
    <w:p w14:paraId="3CD518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типы природопользования;</w:t>
      </w:r>
    </w:p>
    <w:p w14:paraId="561887A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061956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1529B27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особенности компонентов природы отдельных территорий страны;</w:t>
      </w:r>
    </w:p>
    <w:p w14:paraId="7BAF972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особенности компонентов природы отдельных территорий страны;</w:t>
      </w:r>
    </w:p>
    <w:p w14:paraId="1A46A7E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23A4491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7095FBEE"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распространение по территории страны областей современного горообразования, землетрясений и вулканизма;</w:t>
      </w:r>
    </w:p>
    <w:p w14:paraId="44EED93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плита», «щит», «моренный холм», «бараньи лбы», «бархан», «дюна» для решения учебных и (или) практико-ориентированных задач;</w:t>
      </w:r>
    </w:p>
    <w:p w14:paraId="1A0FE1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6E4259E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027ED49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писывать и прогнозировать погоду территории по карте погоды;</w:t>
      </w:r>
    </w:p>
    <w:p w14:paraId="56AEAC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061E753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оводить классификацию типов климата и почв России;</w:t>
      </w:r>
    </w:p>
    <w:p w14:paraId="5982ACB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спознавать показатели, характеризующие состояние окружающей среды;</w:t>
      </w:r>
    </w:p>
    <w:p w14:paraId="0528F97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0FF73648"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14:paraId="19EA18C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рационального и нерационального природопользования;</w:t>
      </w:r>
    </w:p>
    <w:p w14:paraId="44C5AC7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собо охраняемых природных территорий России и своего края, животных и растений, занесённых в Красную книгу России;</w:t>
      </w:r>
    </w:p>
    <w:p w14:paraId="6E75213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1E886E1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адаптации человека к разнообразным природным условиям на территории страны;</w:t>
      </w:r>
    </w:p>
    <w:p w14:paraId="72F3141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показатели воспроизводства и качества населения России с мировыми показателями и показателями других стран;</w:t>
      </w:r>
    </w:p>
    <w:p w14:paraId="72565346" w14:textId="77777777" w:rsidR="009C4E3B" w:rsidRPr="00FC55B6" w:rsidRDefault="009C4E3B" w:rsidP="009C4E3B">
      <w:pPr>
        <w:tabs>
          <w:tab w:val="left" w:pos="1875"/>
        </w:tabs>
        <w:spacing w:line="276" w:lineRule="auto"/>
        <w:ind w:right="6" w:firstLine="567"/>
        <w:rPr>
          <w:sz w:val="24"/>
          <w:szCs w:val="24"/>
        </w:rPr>
      </w:pPr>
      <w:r w:rsidRPr="00FC55B6">
        <w:rPr>
          <w:sz w:val="24"/>
          <w:szCs w:val="24"/>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74C5A920"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lastRenderedPageBreak/>
        <w:t>проводить классификацию населённых пунктов и регионов России по заданным основаниям;</w:t>
      </w:r>
    </w:p>
    <w:p w14:paraId="5DF624D6"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46F01B74"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45A18B2" w14:textId="77777777" w:rsidR="009C4E3B" w:rsidRPr="00FC55B6" w:rsidRDefault="009C4E3B" w:rsidP="00976CE2">
      <w:pPr>
        <w:tabs>
          <w:tab w:val="left" w:pos="1875"/>
        </w:tabs>
        <w:spacing w:line="240" w:lineRule="auto"/>
        <w:ind w:right="6" w:firstLine="567"/>
        <w:rPr>
          <w:sz w:val="24"/>
          <w:szCs w:val="24"/>
        </w:rPr>
      </w:pPr>
      <w:r w:rsidRPr="00FC55B6">
        <w:rPr>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0F721931" w14:textId="4171893C" w:rsidR="009C4E3B" w:rsidRPr="00FC55B6" w:rsidRDefault="009C4E3B" w:rsidP="00976CE2">
      <w:pPr>
        <w:tabs>
          <w:tab w:val="left" w:pos="1875"/>
        </w:tabs>
        <w:spacing w:line="240" w:lineRule="auto"/>
        <w:ind w:right="6" w:firstLine="567"/>
        <w:rPr>
          <w:b/>
          <w:sz w:val="24"/>
          <w:szCs w:val="24"/>
        </w:rPr>
      </w:pPr>
      <w:r w:rsidRPr="00FC55B6">
        <w:rPr>
          <w:b/>
          <w:bCs/>
          <w:sz w:val="24"/>
          <w:szCs w:val="24"/>
        </w:rPr>
        <w:t>Предметные результаты освоения программы по географии. К концу 9 класса</w:t>
      </w:r>
      <w:r w:rsidRPr="00FC55B6">
        <w:rPr>
          <w:bCs/>
          <w:sz w:val="24"/>
          <w:szCs w:val="24"/>
        </w:rPr>
        <w:t xml:space="preserve"> обучающийся научится: </w:t>
      </w:r>
    </w:p>
    <w:p w14:paraId="273D2CF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70F1DF9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0A1C37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777C476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5CC26C3"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14:paraId="33F7F9DB"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4B391981"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территории опережающего развития, Арктическую зону и зону Севера России;</w:t>
      </w:r>
    </w:p>
    <w:p w14:paraId="6894469F"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1B663D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 xml:space="preserve">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w:t>
      </w:r>
      <w:r w:rsidRPr="00FC55B6">
        <w:rPr>
          <w:sz w:val="24"/>
          <w:szCs w:val="24"/>
        </w:rPr>
        <w:lastRenderedPageBreak/>
        <w:t>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3C3FBAF0"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14:paraId="73F3660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ВП, ВРП и ИЧР как показатели уровня развития страны и её регионов;</w:t>
      </w:r>
    </w:p>
    <w:p w14:paraId="5B9DD00A"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природно-ресурсный, человеческий и производственный капитал;</w:t>
      </w:r>
    </w:p>
    <w:p w14:paraId="5043042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различать виды транспорта и основные показатели их работы: грузооборот и пассажирооборот;</w:t>
      </w:r>
    </w:p>
    <w:p w14:paraId="3602EA9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28EE72F5"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5EBCDB2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0E3018D9"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663600B7"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40C65C0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объяснять географические различия населения и хозяйства территорий крупных регионов страны;</w:t>
      </w:r>
    </w:p>
    <w:p w14:paraId="14C623F6"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14:paraId="105E418D"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0B058602" w14:textId="77777777" w:rsidR="009C4E3B" w:rsidRPr="00FC55B6" w:rsidRDefault="009C4E3B" w:rsidP="002F2474">
      <w:pPr>
        <w:tabs>
          <w:tab w:val="left" w:pos="1875"/>
        </w:tabs>
        <w:spacing w:line="240" w:lineRule="auto"/>
        <w:ind w:right="6" w:firstLine="567"/>
        <w:rPr>
          <w:sz w:val="24"/>
          <w:szCs w:val="24"/>
        </w:rPr>
      </w:pPr>
      <w:r w:rsidRPr="00FC55B6">
        <w:rPr>
          <w:sz w:val="24"/>
          <w:szCs w:val="24"/>
        </w:rPr>
        <w:t>приводить примеры объектов Всемирного наследия ЮНЕСКО и описывать их местоположение на географической карте;</w:t>
      </w:r>
    </w:p>
    <w:p w14:paraId="43A7A9CF" w14:textId="6A5B665E" w:rsidR="00FC55B6" w:rsidRPr="000B2588" w:rsidRDefault="009C4E3B" w:rsidP="002F2474">
      <w:pPr>
        <w:tabs>
          <w:tab w:val="left" w:pos="1875"/>
        </w:tabs>
        <w:spacing w:line="240" w:lineRule="auto"/>
        <w:ind w:right="6" w:firstLine="567"/>
        <w:rPr>
          <w:sz w:val="24"/>
          <w:szCs w:val="24"/>
        </w:rPr>
      </w:pPr>
      <w:r w:rsidRPr="00FC55B6">
        <w:rPr>
          <w:sz w:val="24"/>
          <w:szCs w:val="24"/>
        </w:rPr>
        <w:t>характеризовать место и р</w:t>
      </w:r>
      <w:r w:rsidR="00FC55B6" w:rsidRPr="00FC55B6">
        <w:rPr>
          <w:sz w:val="24"/>
          <w:szCs w:val="24"/>
        </w:rPr>
        <w:t>оль России в мировом хозяйстве.</w:t>
      </w:r>
    </w:p>
    <w:p w14:paraId="23639CB5" w14:textId="55CD4631" w:rsidR="008011CC" w:rsidRDefault="008011CC" w:rsidP="002F2474">
      <w:pPr>
        <w:tabs>
          <w:tab w:val="left" w:pos="1875"/>
        </w:tabs>
        <w:spacing w:line="240" w:lineRule="auto"/>
        <w:ind w:right="6" w:firstLine="567"/>
        <w:rPr>
          <w:color w:val="FF0000"/>
          <w:sz w:val="24"/>
          <w:szCs w:val="24"/>
        </w:rPr>
      </w:pPr>
    </w:p>
    <w:p w14:paraId="4A56F040" w14:textId="5950C2C2" w:rsidR="00FC55B6" w:rsidRPr="00976CE2" w:rsidRDefault="009C4E3B" w:rsidP="00976CE2">
      <w:pPr>
        <w:spacing w:line="240" w:lineRule="auto"/>
        <w:ind w:left="540"/>
        <w:contextualSpacing/>
        <w:jc w:val="center"/>
        <w:rPr>
          <w:rFonts w:eastAsia="Calibri" w:cs="Times New Roman"/>
          <w:b/>
          <w:sz w:val="24"/>
          <w:szCs w:val="24"/>
          <w:lang w:eastAsia="en-US"/>
        </w:rPr>
      </w:pPr>
      <w:r w:rsidRPr="009C4E3B">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География</w:t>
      </w:r>
      <w:r w:rsidR="00976CE2">
        <w:rPr>
          <w:rFonts w:eastAsia="Calibri" w:cs="Times New Roman"/>
          <w:b/>
          <w:sz w:val="24"/>
          <w:szCs w:val="24"/>
          <w:lang w:eastAsia="en-US"/>
        </w:rPr>
        <w:t>»</w:t>
      </w:r>
    </w:p>
    <w:p w14:paraId="01A74EE7" w14:textId="7D3BEA5F" w:rsidR="009C4E3B" w:rsidRPr="00FC55B6" w:rsidRDefault="00FC55B6" w:rsidP="002F2474">
      <w:pPr>
        <w:widowControl w:val="0"/>
        <w:spacing w:line="240" w:lineRule="auto"/>
        <w:ind w:firstLine="709"/>
        <w:rPr>
          <w:rFonts w:eastAsia="SchoolBookSanPin" w:cs="Times New Roman"/>
          <w:sz w:val="24"/>
          <w:szCs w:val="24"/>
          <w:lang w:eastAsia="en-US"/>
        </w:rPr>
      </w:pPr>
      <w:r w:rsidRPr="00FC55B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C55B6">
        <w:rPr>
          <w:rFonts w:eastAsia="SchoolBookSanPin" w:cs="Times New Roman"/>
          <w:b/>
          <w:sz w:val="24"/>
          <w:szCs w:val="24"/>
          <w:lang w:eastAsia="en-US"/>
        </w:rPr>
        <w:t>«рабочей программе учителя»</w:t>
      </w:r>
      <w:r w:rsidRPr="00FC55B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02CEF02E" w14:textId="70C084FF" w:rsidR="009C4E3B" w:rsidRPr="009C4E3B" w:rsidRDefault="009C4E3B" w:rsidP="002F2474">
      <w:pPr>
        <w:widowControl w:val="0"/>
        <w:spacing w:line="240" w:lineRule="auto"/>
        <w:ind w:firstLine="709"/>
        <w:rPr>
          <w:rFonts w:eastAsia="SchoolBookSanPin" w:cs="Times New Roman"/>
          <w:sz w:val="24"/>
          <w:szCs w:val="24"/>
          <w:lang w:eastAsia="en-US"/>
        </w:rPr>
      </w:pPr>
      <w:r w:rsidRPr="009C4E3B">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3"/>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9C4E3B" w:rsidRPr="009C4E3B" w14:paraId="4F0DC7A8" w14:textId="77777777" w:rsidTr="00976CE2">
        <w:trPr>
          <w:trHeight w:val="575"/>
        </w:trPr>
        <w:tc>
          <w:tcPr>
            <w:tcW w:w="850" w:type="dxa"/>
          </w:tcPr>
          <w:p w14:paraId="57E0D1E4" w14:textId="77777777" w:rsidR="009C4E3B" w:rsidRPr="009C4E3B" w:rsidRDefault="009C4E3B" w:rsidP="002F2474">
            <w:pPr>
              <w:spacing w:line="240" w:lineRule="auto"/>
              <w:ind w:left="142" w:right="354" w:firstLine="96"/>
              <w:jc w:val="center"/>
              <w:rPr>
                <w:rFonts w:eastAsia="Times New Roman"/>
                <w:szCs w:val="20"/>
                <w:lang w:eastAsia="en-US"/>
              </w:rPr>
            </w:pPr>
            <w:r w:rsidRPr="009C4E3B">
              <w:rPr>
                <w:rFonts w:eastAsia="Times New Roman"/>
                <w:szCs w:val="20"/>
                <w:lang w:eastAsia="en-US"/>
              </w:rPr>
              <w:t>№</w:t>
            </w:r>
            <w:r w:rsidRPr="009C4E3B">
              <w:rPr>
                <w:rFonts w:eastAsia="Times New Roman"/>
                <w:spacing w:val="-57"/>
                <w:szCs w:val="20"/>
                <w:lang w:eastAsia="en-US"/>
              </w:rPr>
              <w:t xml:space="preserve"> </w:t>
            </w:r>
            <w:r w:rsidRPr="009C4E3B">
              <w:rPr>
                <w:rFonts w:eastAsia="Times New Roman"/>
                <w:szCs w:val="20"/>
                <w:lang w:eastAsia="en-US"/>
              </w:rPr>
              <w:t>п/п</w:t>
            </w:r>
          </w:p>
        </w:tc>
        <w:tc>
          <w:tcPr>
            <w:tcW w:w="5803" w:type="dxa"/>
          </w:tcPr>
          <w:p w14:paraId="66E0EA5D" w14:textId="77777777" w:rsidR="009C4E3B" w:rsidRPr="009C4E3B" w:rsidRDefault="009C4E3B" w:rsidP="002F2474">
            <w:pPr>
              <w:spacing w:line="240" w:lineRule="auto"/>
              <w:ind w:left="142" w:firstLine="0"/>
              <w:jc w:val="center"/>
              <w:rPr>
                <w:rFonts w:eastAsia="Times New Roman"/>
                <w:szCs w:val="20"/>
                <w:lang w:eastAsia="en-US"/>
              </w:rPr>
            </w:pPr>
            <w:r w:rsidRPr="009C4E3B">
              <w:rPr>
                <w:rFonts w:eastAsia="Times New Roman"/>
                <w:szCs w:val="20"/>
                <w:lang w:eastAsia="en-US"/>
              </w:rPr>
              <w:t>Тема</w:t>
            </w:r>
          </w:p>
        </w:tc>
        <w:tc>
          <w:tcPr>
            <w:tcW w:w="2126" w:type="dxa"/>
          </w:tcPr>
          <w:p w14:paraId="5D8BD25E" w14:textId="77777777" w:rsidR="009C4E3B" w:rsidRPr="009C4E3B" w:rsidRDefault="009C4E3B" w:rsidP="002F2474">
            <w:pPr>
              <w:spacing w:line="240" w:lineRule="auto"/>
              <w:ind w:left="142" w:right="27" w:hanging="72"/>
              <w:jc w:val="center"/>
              <w:rPr>
                <w:rFonts w:eastAsia="Times New Roman"/>
                <w:szCs w:val="20"/>
                <w:lang w:val="ru-RU" w:eastAsia="en-US"/>
              </w:rPr>
            </w:pPr>
            <w:r w:rsidRPr="009C4E3B">
              <w:rPr>
                <w:rFonts w:eastAsia="Times New Roman"/>
                <w:spacing w:val="-1"/>
                <w:szCs w:val="20"/>
                <w:lang w:val="ru-RU" w:eastAsia="en-US"/>
              </w:rPr>
              <w:t>Количество часов, отводимых на освоение каждой темы</w:t>
            </w:r>
          </w:p>
        </w:tc>
        <w:tc>
          <w:tcPr>
            <w:tcW w:w="2126" w:type="dxa"/>
          </w:tcPr>
          <w:p w14:paraId="58123F28" w14:textId="77777777" w:rsidR="009C4E3B" w:rsidRPr="009C4E3B" w:rsidRDefault="009C4E3B" w:rsidP="002F2474">
            <w:pPr>
              <w:spacing w:line="240" w:lineRule="auto"/>
              <w:ind w:left="142" w:right="27" w:hanging="72"/>
              <w:jc w:val="center"/>
              <w:rPr>
                <w:rFonts w:eastAsia="Times New Roman"/>
                <w:spacing w:val="-1"/>
                <w:szCs w:val="20"/>
                <w:lang w:eastAsia="en-US"/>
              </w:rPr>
            </w:pPr>
            <w:r w:rsidRPr="009C4E3B">
              <w:rPr>
                <w:rFonts w:eastAsia="Times New Roman"/>
                <w:spacing w:val="-1"/>
                <w:szCs w:val="20"/>
                <w:lang w:eastAsia="en-US"/>
              </w:rPr>
              <w:t xml:space="preserve">Э(Ц)ОР </w:t>
            </w:r>
          </w:p>
        </w:tc>
      </w:tr>
      <w:tr w:rsidR="009C4E3B" w:rsidRPr="009C4E3B" w14:paraId="5A480CE7" w14:textId="77777777" w:rsidTr="00976CE2">
        <w:trPr>
          <w:trHeight w:val="812"/>
        </w:trPr>
        <w:tc>
          <w:tcPr>
            <w:tcW w:w="850" w:type="dxa"/>
          </w:tcPr>
          <w:p w14:paraId="5EB167F9" w14:textId="77777777" w:rsidR="009C4E3B" w:rsidRPr="009C4E3B" w:rsidRDefault="009C4E3B" w:rsidP="002F2474">
            <w:pPr>
              <w:spacing w:line="240" w:lineRule="auto"/>
              <w:ind w:left="142" w:firstLine="0"/>
              <w:jc w:val="left"/>
              <w:rPr>
                <w:rFonts w:eastAsia="Times New Roman"/>
                <w:szCs w:val="20"/>
                <w:lang w:eastAsia="en-US"/>
              </w:rPr>
            </w:pPr>
            <w:r w:rsidRPr="009C4E3B">
              <w:rPr>
                <w:rFonts w:eastAsia="Times New Roman"/>
                <w:szCs w:val="20"/>
                <w:lang w:eastAsia="en-US"/>
              </w:rPr>
              <w:t>1.</w:t>
            </w:r>
          </w:p>
        </w:tc>
        <w:tc>
          <w:tcPr>
            <w:tcW w:w="5803" w:type="dxa"/>
          </w:tcPr>
          <w:p w14:paraId="2FECAD11" w14:textId="77777777" w:rsidR="009C4E3B" w:rsidRDefault="009C4E3B" w:rsidP="002F2474">
            <w:pPr>
              <w:spacing w:line="240" w:lineRule="auto"/>
              <w:rPr>
                <w:rFonts w:eastAsia="OfficinaSansBoldITC"/>
                <w:szCs w:val="20"/>
                <w:lang w:val="ru-RU" w:eastAsia="en-US"/>
              </w:rPr>
            </w:pPr>
            <w:r>
              <w:rPr>
                <w:rFonts w:eastAsia="OfficinaSansBoldITC"/>
                <w:szCs w:val="20"/>
                <w:lang w:val="ru-RU" w:eastAsia="en-US"/>
              </w:rPr>
              <w:t>5 класс</w:t>
            </w:r>
          </w:p>
          <w:p w14:paraId="25A11D9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 Географическое изучение Земли.</w:t>
            </w:r>
          </w:p>
          <w:p w14:paraId="30F89BEC"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1. Введение. География ‒ наука о планете Земля.</w:t>
            </w:r>
          </w:p>
          <w:p w14:paraId="4C82687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Что изучает география? Географические объекты, процессы и </w:t>
            </w:r>
            <w:r w:rsidRPr="009C4E3B">
              <w:rPr>
                <w:rFonts w:eastAsia="OfficinaSansBoldITC"/>
                <w:szCs w:val="20"/>
                <w:lang w:val="ru-RU" w:eastAsia="en-US"/>
              </w:rPr>
              <w:lastRenderedPageBreak/>
              <w:t>явления. Как география изучает объекты, процессы и явления. Географические методы изучения объектов и явлений. Древо географических наук.</w:t>
            </w:r>
          </w:p>
          <w:p w14:paraId="41EDFB1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Организация фенологических наблюдений в природе: планирование, участие в групповой работе, форма систематизации данных».</w:t>
            </w:r>
          </w:p>
          <w:p w14:paraId="61C5753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1.2. История географических открытий.</w:t>
            </w:r>
          </w:p>
          <w:p w14:paraId="6F2FC2F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16571F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14:paraId="275B6EC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79B5BE60"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4C55734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0533E4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32CEF29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 Изображения земной поверхности.</w:t>
            </w:r>
          </w:p>
          <w:p w14:paraId="483CEE7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1. Планы местности.</w:t>
            </w:r>
          </w:p>
          <w:p w14:paraId="6494DE6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3E254F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плану местности», «Составление описания маршрута по плану местности».</w:t>
            </w:r>
          </w:p>
          <w:p w14:paraId="385AE31D"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2.2. Географические карты.</w:t>
            </w:r>
          </w:p>
          <w:p w14:paraId="11C795B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30C87B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w:t>
            </w:r>
            <w:r w:rsidRPr="009C4E3B">
              <w:rPr>
                <w:rFonts w:eastAsia="OfficinaSansBoldITC"/>
                <w:szCs w:val="20"/>
                <w:lang w:val="ru-RU" w:eastAsia="en-US"/>
              </w:rPr>
              <w:lastRenderedPageBreak/>
              <w:t>местности и географической карты. Профессия картограф. Система космической навигации. Геоинформационные системы.</w:t>
            </w:r>
          </w:p>
          <w:p w14:paraId="163409E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656C755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3. Земля ‒ планета Солнечной системы.</w:t>
            </w:r>
          </w:p>
          <w:p w14:paraId="0CDECB66"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емля в Солнечной системе. Гипотезы возникновения Земли. Форма, размеры Земли, их географические следствия.</w:t>
            </w:r>
          </w:p>
          <w:p w14:paraId="5A2DC964"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2993EA28"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Влияние Космоса на Землю и жизнь людей.</w:t>
            </w:r>
          </w:p>
          <w:p w14:paraId="2A8AB86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26D21AC5"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 Оболочки Земли. Литосфера ‒ каменная оболочка Земли.</w:t>
            </w:r>
          </w:p>
          <w:p w14:paraId="6559C3FE"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3FC0CB9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624FB519"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26E37E57"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0072858F"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447A6A08" w14:textId="4B21BB67" w:rsidR="009C4E3B" w:rsidRPr="009C4E3B" w:rsidRDefault="00D719A8" w:rsidP="002F2474">
            <w:pPr>
              <w:spacing w:line="240" w:lineRule="auto"/>
              <w:rPr>
                <w:rFonts w:eastAsia="OfficinaSansBoldITC"/>
                <w:szCs w:val="20"/>
                <w:lang w:val="ru-RU" w:eastAsia="en-US"/>
              </w:rPr>
            </w:pPr>
            <w:r>
              <w:rPr>
                <w:rFonts w:eastAsia="OfficinaSansBoldITC"/>
                <w:szCs w:val="20"/>
                <w:lang w:val="ru-RU" w:eastAsia="en-US"/>
              </w:rPr>
              <w:t>Практическая работа «</w:t>
            </w:r>
            <w:r w:rsidR="009C4E3B" w:rsidRPr="009C4E3B">
              <w:rPr>
                <w:rFonts w:eastAsia="OfficinaSansBoldITC"/>
                <w:szCs w:val="20"/>
                <w:lang w:val="ru-RU" w:eastAsia="en-US"/>
              </w:rPr>
              <w:t>Описание горной системы или равнины по физической карте».</w:t>
            </w:r>
          </w:p>
          <w:p w14:paraId="27429FC2"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Заключение.</w:t>
            </w:r>
          </w:p>
          <w:p w14:paraId="41F7952A"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кум «Сезонные изменения в природе своей местности».</w:t>
            </w:r>
          </w:p>
          <w:p w14:paraId="5222553B" w14:textId="77777777"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5061CA7F" w14:textId="0A2CA4A2" w:rsidR="009C4E3B" w:rsidRPr="009C4E3B" w:rsidRDefault="009C4E3B" w:rsidP="002F2474">
            <w:pPr>
              <w:spacing w:line="240" w:lineRule="auto"/>
              <w:rPr>
                <w:rFonts w:eastAsia="OfficinaSansBoldITC"/>
                <w:szCs w:val="20"/>
                <w:lang w:val="ru-RU" w:eastAsia="en-US"/>
              </w:rPr>
            </w:pPr>
            <w:r w:rsidRPr="009C4E3B">
              <w:rPr>
                <w:rFonts w:eastAsia="OfficinaSansBoldITC"/>
                <w:szCs w:val="20"/>
                <w:lang w:val="ru-RU" w:eastAsia="en-US"/>
              </w:rPr>
              <w:t>Практическая работа «Анализ результатов фенологических наблюдений и наблюдений за погодой».</w:t>
            </w:r>
          </w:p>
        </w:tc>
        <w:tc>
          <w:tcPr>
            <w:tcW w:w="2126" w:type="dxa"/>
          </w:tcPr>
          <w:p w14:paraId="52A254C2"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lastRenderedPageBreak/>
              <w:t xml:space="preserve">Часы на каждую тему распределяются учителем-предметником в </w:t>
            </w:r>
            <w:r w:rsidRPr="009C4E3B">
              <w:rPr>
                <w:rFonts w:eastAsia="Times New Roman"/>
                <w:i/>
                <w:szCs w:val="20"/>
                <w:lang w:val="ru-RU" w:eastAsia="en-US"/>
              </w:rPr>
              <w:lastRenderedPageBreak/>
              <w:t>зависимости от нагрузки по учебному плану на текущий учебный год в рабочей программе учителя</w:t>
            </w:r>
          </w:p>
        </w:tc>
        <w:tc>
          <w:tcPr>
            <w:tcW w:w="2126" w:type="dxa"/>
          </w:tcPr>
          <w:p w14:paraId="389A8286"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lastRenderedPageBreak/>
              <w:t xml:space="preserve">Каждый учитель-предметник в своей рабочей программе указывает в данном </w:t>
            </w:r>
            <w:r w:rsidRPr="009C4E3B">
              <w:rPr>
                <w:rFonts w:eastAsia="Times New Roman"/>
                <w:i/>
                <w:szCs w:val="20"/>
                <w:lang w:val="ru-RU" w:eastAsia="en-US"/>
              </w:rPr>
              <w:lastRenderedPageBreak/>
              <w:t xml:space="preserve">разделе возможное использование </w:t>
            </w:r>
          </w:p>
          <w:p w14:paraId="1A8E25AD" w14:textId="77777777" w:rsidR="009C4E3B" w:rsidRPr="009C4E3B" w:rsidRDefault="009C4E3B" w:rsidP="002F2474">
            <w:pPr>
              <w:spacing w:line="240" w:lineRule="auto"/>
              <w:ind w:firstLine="0"/>
              <w:jc w:val="center"/>
              <w:rPr>
                <w:rFonts w:eastAsia="Times New Roman"/>
                <w:i/>
                <w:szCs w:val="20"/>
                <w:lang w:val="ru-RU" w:eastAsia="en-US"/>
              </w:rPr>
            </w:pPr>
            <w:r w:rsidRPr="009C4E3B">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9C4E3B" w:rsidRPr="009C4E3B" w14:paraId="52065086" w14:textId="77777777" w:rsidTr="00976CE2">
        <w:trPr>
          <w:trHeight w:val="2227"/>
        </w:trPr>
        <w:tc>
          <w:tcPr>
            <w:tcW w:w="850" w:type="dxa"/>
          </w:tcPr>
          <w:p w14:paraId="379EE1F8" w14:textId="46C71063"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282438A9" w14:textId="77777777" w:rsidR="009C4E3B" w:rsidRDefault="009C4E3B" w:rsidP="009C4E3B">
            <w:pPr>
              <w:rPr>
                <w:rFonts w:eastAsia="OfficinaSansBoldITC"/>
                <w:szCs w:val="20"/>
                <w:lang w:val="ru-RU" w:eastAsia="en-US"/>
              </w:rPr>
            </w:pPr>
            <w:r>
              <w:rPr>
                <w:rFonts w:eastAsia="OfficinaSansBoldITC"/>
                <w:szCs w:val="20"/>
                <w:lang w:val="ru-RU" w:eastAsia="en-US"/>
              </w:rPr>
              <w:t>6 класс</w:t>
            </w:r>
          </w:p>
          <w:p w14:paraId="2286674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Оболочки Земли.</w:t>
            </w:r>
          </w:p>
          <w:p w14:paraId="1935E61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1. Гидросфера ‒ водная оболочка Земли.</w:t>
            </w:r>
          </w:p>
          <w:p w14:paraId="43C9CB0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идросфера и методы её изучения. Части гидросферы. Мировой круговорот воды. Значение гидросферы.</w:t>
            </w:r>
          </w:p>
          <w:p w14:paraId="2F7E222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14F234B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ы суши. Способы изображения внутренних вод на картах.</w:t>
            </w:r>
          </w:p>
          <w:p w14:paraId="2ADD7A4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еки: горные и равнинные. Речная система, бассейн, водораздел. Пороги и водопады. Питание и режим реки.</w:t>
            </w:r>
          </w:p>
          <w:p w14:paraId="0DA8737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1262AA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6E37678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ноголетняя мерзлота. Болота, их образование.</w:t>
            </w:r>
          </w:p>
          <w:p w14:paraId="5E8C805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Стихийные явления в гидросфере, методы наблюдения и защиты.</w:t>
            </w:r>
          </w:p>
          <w:p w14:paraId="4F2538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гидросфера. Использование человеком энергии воды.</w:t>
            </w:r>
          </w:p>
          <w:p w14:paraId="61EB6EC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пользование космических методов в исследовании влияния человека на гидросферу.</w:t>
            </w:r>
          </w:p>
          <w:p w14:paraId="200684D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3523FCA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2. Атмосфера ‒ воздушная оболочка Земли.</w:t>
            </w:r>
          </w:p>
          <w:p w14:paraId="40A19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здушная оболочка Земли: газовый состав, строение и значение атмосферы.</w:t>
            </w:r>
          </w:p>
          <w:p w14:paraId="1305FB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679B15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Атмосферное давление. Ветер и причины его возникновения. Роза ветров. Бризы. Муссоны.</w:t>
            </w:r>
          </w:p>
          <w:p w14:paraId="4382E1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0F0CD0F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79B8F98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4848B4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ие работы: «Представление результатов наблюдения за погодой своей местности», «Анализ графиков суточного хода </w:t>
            </w:r>
            <w:r w:rsidRPr="009C4E3B">
              <w:rPr>
                <w:rFonts w:eastAsia="OfficinaSansBoldITC"/>
                <w:szCs w:val="20"/>
                <w:lang w:val="ru-RU" w:eastAsia="en-US"/>
              </w:rPr>
              <w:lastRenderedPageBreak/>
              <w:t>температуры воздуха и относительной влажности с целью установления зависимости между данными элементами погоды».</w:t>
            </w:r>
          </w:p>
          <w:p w14:paraId="282FA5F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3. Биосфера ‒ оболочка жизни.</w:t>
            </w:r>
          </w:p>
          <w:p w14:paraId="46FE053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1A1BC4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Человек как часть биосферы. Распространение людей на Земле.</w:t>
            </w:r>
          </w:p>
          <w:p w14:paraId="3643174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следования и экологические проблемы.</w:t>
            </w:r>
          </w:p>
          <w:p w14:paraId="46E183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растительности участка местности своего края».</w:t>
            </w:r>
          </w:p>
          <w:p w14:paraId="5483296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ключение.</w:t>
            </w:r>
          </w:p>
          <w:p w14:paraId="46D8289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4.1.4. Природно-территориальные комплексы.</w:t>
            </w:r>
          </w:p>
          <w:p w14:paraId="6D98F5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200E29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ая среда. Охрана природы. Природные особо охраняемые территории. Всемирное наследие ЮНЕСКО.</w:t>
            </w:r>
          </w:p>
          <w:p w14:paraId="654FB23F" w14:textId="5A47E38D"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полняется на местности) «Характеристика локального природного комплекса по плану».</w:t>
            </w:r>
          </w:p>
        </w:tc>
        <w:tc>
          <w:tcPr>
            <w:tcW w:w="2126" w:type="dxa"/>
          </w:tcPr>
          <w:p w14:paraId="3D75FBD8"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24B68F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52F4D767" w14:textId="77777777" w:rsidTr="00976CE2">
        <w:trPr>
          <w:trHeight w:val="954"/>
        </w:trPr>
        <w:tc>
          <w:tcPr>
            <w:tcW w:w="850" w:type="dxa"/>
          </w:tcPr>
          <w:p w14:paraId="24414D2E" w14:textId="483CE25D"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803" w:type="dxa"/>
          </w:tcPr>
          <w:p w14:paraId="12981976" w14:textId="77777777" w:rsidR="009C4E3B" w:rsidRDefault="009C4E3B" w:rsidP="009C4E3B">
            <w:pPr>
              <w:rPr>
                <w:rFonts w:eastAsia="OfficinaSansBoldITC"/>
                <w:szCs w:val="20"/>
                <w:lang w:val="ru-RU" w:eastAsia="en-US"/>
              </w:rPr>
            </w:pPr>
            <w:r>
              <w:rPr>
                <w:rFonts w:eastAsia="OfficinaSansBoldITC"/>
                <w:szCs w:val="20"/>
                <w:lang w:val="ru-RU" w:eastAsia="en-US"/>
              </w:rPr>
              <w:t>7 класс</w:t>
            </w:r>
          </w:p>
          <w:p w14:paraId="076DFD7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w:t>
            </w:r>
            <w:r w:rsidRPr="009C4E3B">
              <w:rPr>
                <w:rFonts w:eastAsia="OfficinaSansBoldITC"/>
                <w:szCs w:val="20"/>
                <w:lang w:eastAsia="en-US"/>
              </w:rPr>
              <w:t> </w:t>
            </w:r>
            <w:r w:rsidRPr="009C4E3B">
              <w:rPr>
                <w:rFonts w:eastAsia="OfficinaSansBoldITC"/>
                <w:szCs w:val="20"/>
                <w:lang w:val="ru-RU" w:eastAsia="en-US"/>
              </w:rPr>
              <w:t>Главные закономерности природы Земли.</w:t>
            </w:r>
          </w:p>
          <w:p w14:paraId="21A248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1.</w:t>
            </w:r>
            <w:r w:rsidRPr="009C4E3B">
              <w:rPr>
                <w:rFonts w:eastAsia="OfficinaSansBoldITC"/>
                <w:szCs w:val="20"/>
                <w:lang w:eastAsia="en-US"/>
              </w:rPr>
              <w:t> </w:t>
            </w:r>
            <w:r w:rsidRPr="009C4E3B">
              <w:rPr>
                <w:rFonts w:eastAsia="OfficinaSansBoldITC"/>
                <w:szCs w:val="20"/>
                <w:lang w:val="ru-RU" w:eastAsia="en-US"/>
              </w:rPr>
              <w:t>Географическая оболочка.</w:t>
            </w:r>
          </w:p>
          <w:p w14:paraId="69CDCB4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16FB973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Выявление проявления широтной зональности по картам природных зон».</w:t>
            </w:r>
          </w:p>
          <w:p w14:paraId="4CE4021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2.</w:t>
            </w:r>
            <w:r w:rsidRPr="009C4E3B">
              <w:rPr>
                <w:rFonts w:eastAsia="OfficinaSansBoldITC"/>
                <w:szCs w:val="20"/>
                <w:lang w:eastAsia="en-US"/>
              </w:rPr>
              <w:t> </w:t>
            </w:r>
            <w:r w:rsidRPr="009C4E3B">
              <w:rPr>
                <w:rFonts w:eastAsia="OfficinaSansBoldITC"/>
                <w:szCs w:val="20"/>
                <w:lang w:val="ru-RU" w:eastAsia="en-US"/>
              </w:rPr>
              <w:t>Литосфера и рельеф Земли.</w:t>
            </w:r>
          </w:p>
          <w:p w14:paraId="6230737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77CB3B0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4AA56E3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3.</w:t>
            </w:r>
            <w:r w:rsidRPr="009C4E3B">
              <w:rPr>
                <w:rFonts w:eastAsia="OfficinaSansBoldITC"/>
                <w:szCs w:val="20"/>
                <w:lang w:eastAsia="en-US"/>
              </w:rPr>
              <w:t> </w:t>
            </w:r>
            <w:r w:rsidRPr="009C4E3B">
              <w:rPr>
                <w:rFonts w:eastAsia="OfficinaSansBoldITC"/>
                <w:szCs w:val="20"/>
                <w:lang w:val="ru-RU" w:eastAsia="en-US"/>
              </w:rPr>
              <w:t>Атмосфера и климаты Земли.</w:t>
            </w:r>
          </w:p>
          <w:p w14:paraId="4781FD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w:t>
            </w:r>
            <w:r w:rsidRPr="009C4E3B">
              <w:rPr>
                <w:rFonts w:eastAsia="OfficinaSansBoldITC"/>
                <w:szCs w:val="20"/>
                <w:lang w:val="ru-RU" w:eastAsia="en-US"/>
              </w:rPr>
              <w:lastRenderedPageBreak/>
              <w:t>графическая форма отражения климатических особенностей территории.</w:t>
            </w:r>
          </w:p>
          <w:p w14:paraId="60EC1EE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исание климата территории по климатической карте и климатограмме».</w:t>
            </w:r>
          </w:p>
          <w:p w14:paraId="5D6A185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1.4.</w:t>
            </w:r>
            <w:r w:rsidRPr="009C4E3B">
              <w:rPr>
                <w:rFonts w:eastAsia="OfficinaSansBoldITC"/>
                <w:szCs w:val="20"/>
                <w:lang w:eastAsia="en-US"/>
              </w:rPr>
              <w:t> </w:t>
            </w:r>
            <w:r w:rsidRPr="009C4E3B">
              <w:rPr>
                <w:rFonts w:eastAsia="OfficinaSansBoldITC"/>
                <w:szCs w:val="20"/>
                <w:lang w:val="ru-RU" w:eastAsia="en-US"/>
              </w:rPr>
              <w:t>Мировой океан ‒ основная часть гидросферы.</w:t>
            </w:r>
          </w:p>
          <w:p w14:paraId="4A35E4E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109B5D7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335C84A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w:t>
            </w:r>
            <w:r w:rsidRPr="009C4E3B">
              <w:rPr>
                <w:rFonts w:eastAsia="OfficinaSansBoldITC"/>
                <w:szCs w:val="20"/>
                <w:lang w:eastAsia="en-US"/>
              </w:rPr>
              <w:t> </w:t>
            </w:r>
            <w:r w:rsidRPr="009C4E3B">
              <w:rPr>
                <w:rFonts w:eastAsia="OfficinaSansBoldITC"/>
                <w:szCs w:val="20"/>
                <w:lang w:val="ru-RU" w:eastAsia="en-US"/>
              </w:rPr>
              <w:t>Человечество на Земле.</w:t>
            </w:r>
          </w:p>
          <w:p w14:paraId="7F58E06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1.</w:t>
            </w:r>
            <w:r w:rsidRPr="009C4E3B">
              <w:rPr>
                <w:rFonts w:eastAsia="OfficinaSansBoldITC"/>
                <w:szCs w:val="20"/>
                <w:lang w:eastAsia="en-US"/>
              </w:rPr>
              <w:t> </w:t>
            </w:r>
            <w:r w:rsidRPr="009C4E3B">
              <w:rPr>
                <w:rFonts w:eastAsia="OfficinaSansBoldITC"/>
                <w:szCs w:val="20"/>
                <w:lang w:val="ru-RU" w:eastAsia="en-US"/>
              </w:rPr>
              <w:t>Численность населения.</w:t>
            </w:r>
          </w:p>
          <w:p w14:paraId="0FA5363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501EC12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46E53D8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2.2.</w:t>
            </w:r>
            <w:r w:rsidRPr="009C4E3B">
              <w:rPr>
                <w:rFonts w:eastAsia="OfficinaSansBoldITC"/>
                <w:szCs w:val="20"/>
                <w:lang w:eastAsia="en-US"/>
              </w:rPr>
              <w:t> </w:t>
            </w:r>
            <w:r w:rsidRPr="009C4E3B">
              <w:rPr>
                <w:rFonts w:eastAsia="OfficinaSansBoldITC"/>
                <w:szCs w:val="20"/>
                <w:lang w:val="ru-RU" w:eastAsia="en-US"/>
              </w:rPr>
              <w:t>Страны и народы мира.</w:t>
            </w:r>
          </w:p>
          <w:p w14:paraId="637632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4881AC2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Сравнение занятости населения двух стран по комплексным картам».</w:t>
            </w:r>
          </w:p>
          <w:p w14:paraId="31B6F1B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w:t>
            </w:r>
            <w:r w:rsidRPr="009C4E3B">
              <w:rPr>
                <w:rFonts w:eastAsia="OfficinaSansBoldITC"/>
                <w:szCs w:val="20"/>
                <w:lang w:eastAsia="en-US"/>
              </w:rPr>
              <w:t> </w:t>
            </w:r>
            <w:r w:rsidRPr="009C4E3B">
              <w:rPr>
                <w:rFonts w:eastAsia="OfficinaSansBoldITC"/>
                <w:szCs w:val="20"/>
                <w:lang w:val="ru-RU" w:eastAsia="en-US"/>
              </w:rPr>
              <w:t>Материки и страны.</w:t>
            </w:r>
          </w:p>
          <w:p w14:paraId="5264029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1.</w:t>
            </w:r>
            <w:r w:rsidRPr="009C4E3B">
              <w:rPr>
                <w:rFonts w:eastAsia="OfficinaSansBoldITC"/>
                <w:szCs w:val="20"/>
                <w:lang w:eastAsia="en-US"/>
              </w:rPr>
              <w:t> </w:t>
            </w:r>
            <w:r w:rsidRPr="009C4E3B">
              <w:rPr>
                <w:rFonts w:eastAsia="OfficinaSansBoldITC"/>
                <w:szCs w:val="20"/>
                <w:lang w:val="ru-RU" w:eastAsia="en-US"/>
              </w:rPr>
              <w:t>Южные материки.</w:t>
            </w:r>
          </w:p>
          <w:p w14:paraId="61C490D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9C4E3B">
              <w:rPr>
                <w:rFonts w:eastAsia="OfficinaSansBoldITC"/>
                <w:szCs w:val="20"/>
                <w:lang w:eastAsia="en-US"/>
              </w:rPr>
              <w:t>XX</w:t>
            </w:r>
            <w:r w:rsidRPr="009C4E3B">
              <w:rPr>
                <w:rFonts w:eastAsia="OfficinaSansBoldITC"/>
                <w:szCs w:val="20"/>
                <w:lang w:val="ru-RU" w:eastAsia="en-US"/>
              </w:rPr>
              <w:t>‒</w:t>
            </w:r>
            <w:r w:rsidRPr="009C4E3B">
              <w:rPr>
                <w:rFonts w:eastAsia="OfficinaSansBoldITC"/>
                <w:szCs w:val="20"/>
                <w:lang w:eastAsia="en-US"/>
              </w:rPr>
              <w:t>XXI</w:t>
            </w:r>
            <w:r w:rsidRPr="009C4E3B">
              <w:rPr>
                <w:rFonts w:eastAsia="OfficinaSansBoldITC"/>
                <w:szCs w:val="20"/>
                <w:lang w:val="ru-RU" w:eastAsia="en-US"/>
              </w:rPr>
              <w:t xml:space="preserve"> вв. </w:t>
            </w:r>
            <w:r w:rsidRPr="009C4E3B">
              <w:rPr>
                <w:rFonts w:eastAsia="OfficinaSansBoldITC"/>
                <w:szCs w:val="20"/>
                <w:lang w:val="ru-RU" w:eastAsia="en-US"/>
              </w:rPr>
              <w:lastRenderedPageBreak/>
              <w:t>Современные исследования в Антарктиде. Роль России в открытиях и исследованиях ледового континента.</w:t>
            </w:r>
          </w:p>
          <w:p w14:paraId="4CF6034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14E81C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2.</w:t>
            </w:r>
            <w:r w:rsidRPr="009C4E3B">
              <w:rPr>
                <w:rFonts w:eastAsia="OfficinaSansBoldITC"/>
                <w:szCs w:val="20"/>
                <w:lang w:eastAsia="en-US"/>
              </w:rPr>
              <w:t> </w:t>
            </w:r>
            <w:r w:rsidRPr="009C4E3B">
              <w:rPr>
                <w:rFonts w:eastAsia="OfficinaSansBoldITC"/>
                <w:szCs w:val="20"/>
                <w:lang w:val="ru-RU" w:eastAsia="en-US"/>
              </w:rPr>
              <w:t>Северные материки.</w:t>
            </w:r>
          </w:p>
          <w:p w14:paraId="278CAC7B" w14:textId="77777777" w:rsidR="009C4E3B" w:rsidRPr="00B7340D" w:rsidRDefault="009C4E3B" w:rsidP="009C4E3B">
            <w:pPr>
              <w:rPr>
                <w:rFonts w:eastAsia="OfficinaSansBoldITC"/>
                <w:szCs w:val="20"/>
                <w:lang w:val="ru-RU" w:eastAsia="en-US"/>
              </w:rPr>
            </w:pPr>
            <w:r w:rsidRPr="009C4E3B">
              <w:rPr>
                <w:rFonts w:eastAsia="OfficinaSansBoldITC"/>
                <w:szCs w:val="20"/>
                <w:lang w:val="ru-RU" w:eastAsia="en-US"/>
              </w:rPr>
              <w:t xml:space="preserve">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w:t>
            </w:r>
            <w:r w:rsidRPr="00B7340D">
              <w:rPr>
                <w:rFonts w:eastAsia="OfficinaSansBoldITC"/>
                <w:szCs w:val="20"/>
                <w:lang w:val="ru-RU" w:eastAsia="en-US"/>
              </w:rPr>
              <w:t>Изменение природы под влиянием хозяйственной деятельности человека.</w:t>
            </w:r>
          </w:p>
          <w:p w14:paraId="5AC1B9E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5504EC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5.3.3.</w:t>
            </w:r>
            <w:r w:rsidRPr="009C4E3B">
              <w:rPr>
                <w:rFonts w:eastAsia="OfficinaSansBoldITC"/>
                <w:szCs w:val="20"/>
                <w:lang w:eastAsia="en-US"/>
              </w:rPr>
              <w:t> </w:t>
            </w:r>
            <w:r w:rsidRPr="009C4E3B">
              <w:rPr>
                <w:rFonts w:eastAsia="OfficinaSansBoldITC"/>
                <w:szCs w:val="20"/>
                <w:lang w:val="ru-RU" w:eastAsia="en-US"/>
              </w:rPr>
              <w:t>Взаимодействие природы и общества.</w:t>
            </w:r>
          </w:p>
          <w:p w14:paraId="38FA0B9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6B9C456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783AB6CC" w14:textId="33CC7742" w:rsidR="009C4E3B" w:rsidRPr="009C4E3B" w:rsidRDefault="009C4E3B" w:rsidP="00976CE2">
            <w:pPr>
              <w:rPr>
                <w:rFonts w:eastAsia="OfficinaSansBoldITC"/>
                <w:szCs w:val="20"/>
                <w:lang w:val="ru-RU" w:eastAsia="en-US"/>
              </w:rPr>
            </w:pPr>
            <w:r w:rsidRPr="009C4E3B">
              <w:rPr>
                <w:rFonts w:eastAsia="OfficinaSansBoldITC"/>
                <w:szCs w:val="20"/>
                <w:lang w:val="ru-RU" w:eastAsia="en-US"/>
              </w:rPr>
              <w:t>Практическая работа «Характеристика изменений компонентов природы на территории одной из стран мира в рез</w:t>
            </w:r>
            <w:r w:rsidR="00976CE2">
              <w:rPr>
                <w:rFonts w:eastAsia="OfficinaSansBoldITC"/>
                <w:szCs w:val="20"/>
                <w:lang w:val="ru-RU" w:eastAsia="en-US"/>
              </w:rPr>
              <w:t>ультате деятельности человека».</w:t>
            </w:r>
          </w:p>
        </w:tc>
        <w:tc>
          <w:tcPr>
            <w:tcW w:w="2126" w:type="dxa"/>
          </w:tcPr>
          <w:p w14:paraId="7F83AF2F"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79E4A0AC"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8C8C8F8" w14:textId="77777777" w:rsidTr="00976CE2">
        <w:trPr>
          <w:trHeight w:val="2227"/>
        </w:trPr>
        <w:tc>
          <w:tcPr>
            <w:tcW w:w="850" w:type="dxa"/>
          </w:tcPr>
          <w:p w14:paraId="36A36190" w14:textId="37F084C2"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5803" w:type="dxa"/>
          </w:tcPr>
          <w:p w14:paraId="79999823" w14:textId="77777777" w:rsidR="009C4E3B" w:rsidRDefault="009C4E3B" w:rsidP="009C4E3B">
            <w:pPr>
              <w:rPr>
                <w:rFonts w:eastAsia="OfficinaSansBoldITC"/>
                <w:szCs w:val="20"/>
                <w:lang w:val="ru-RU" w:eastAsia="en-US"/>
              </w:rPr>
            </w:pPr>
            <w:r>
              <w:rPr>
                <w:rFonts w:eastAsia="OfficinaSansBoldITC"/>
                <w:szCs w:val="20"/>
                <w:lang w:val="ru-RU" w:eastAsia="en-US"/>
              </w:rPr>
              <w:t>8 класс</w:t>
            </w:r>
          </w:p>
          <w:p w14:paraId="4225DA7A"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 Географическое пространство России.</w:t>
            </w:r>
          </w:p>
          <w:p w14:paraId="413B540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1. История формирования и освоения территории России.</w:t>
            </w:r>
          </w:p>
          <w:p w14:paraId="1C12BAD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История освоения и заселения территории современной России в XI‒XVI вв. Расширение территории России в XVI‒XIX вв. Русские первопроходцы. Изменения внешних границ России в ХХ в. Воссоединение Крыма с Россией.</w:t>
            </w:r>
          </w:p>
          <w:p w14:paraId="1596124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14:paraId="394847F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2. Географическое положение и границы России.</w:t>
            </w:r>
          </w:p>
          <w:p w14:paraId="24FED46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w:t>
            </w:r>
            <w:r w:rsidRPr="009C4E3B">
              <w:rPr>
                <w:rFonts w:eastAsia="OfficinaSansBoldITC"/>
                <w:szCs w:val="20"/>
                <w:lang w:val="ru-RU" w:eastAsia="en-US"/>
              </w:rPr>
              <w:lastRenderedPageBreak/>
              <w:t>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5F28752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3. Время на территории России.</w:t>
            </w:r>
          </w:p>
          <w:p w14:paraId="2E230FF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на карте часовых поясов мира. Карта часовых зон России. Местное, поясное и зональное время: роль в хозяйстве и жизни людей.</w:t>
            </w:r>
          </w:p>
          <w:p w14:paraId="122761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различия во времени для разных городов России по карте часовых зон».</w:t>
            </w:r>
          </w:p>
          <w:p w14:paraId="0BE47E9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1.4. Административно-территориальное устройство России. Районирование территории.</w:t>
            </w:r>
          </w:p>
          <w:p w14:paraId="57DA2BB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67CD08A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3FD155A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 Природа России.</w:t>
            </w:r>
          </w:p>
          <w:p w14:paraId="5CCF5B2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1. Природные условия и ресурсы России.</w:t>
            </w:r>
          </w:p>
          <w:p w14:paraId="19E8DA8F"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15156F4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Характеристика природно-ресурсного капитала своего края по картам и статистическим материалам».</w:t>
            </w:r>
          </w:p>
          <w:p w14:paraId="725B9E2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2. Геологическое строение, рельеф и полезные ископаемые.</w:t>
            </w:r>
          </w:p>
          <w:p w14:paraId="3FCF65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1280903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692A1AD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14:paraId="0F53E00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3. Климат и климатические ресурсы.</w:t>
            </w:r>
          </w:p>
          <w:p w14:paraId="1FC5478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w:t>
            </w:r>
            <w:r w:rsidRPr="009C4E3B">
              <w:rPr>
                <w:rFonts w:eastAsia="OfficinaSansBoldITC"/>
                <w:szCs w:val="20"/>
                <w:lang w:val="ru-RU" w:eastAsia="en-US"/>
              </w:rPr>
              <w:lastRenderedPageBreak/>
              <w:t>циркуляция на территории России. Распределение температуры воздуха, атмосферных осадков по территории России. Коэффициент увлажнения.</w:t>
            </w:r>
          </w:p>
          <w:p w14:paraId="6E56C71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122163A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25F9A9E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4. Моря России. Внутренние воды и водные ресурсы.</w:t>
            </w:r>
          </w:p>
          <w:p w14:paraId="75F7FCC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45A838ED"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19CBA9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54AEC1D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2.5. Природно-хозяйственные зоны.</w:t>
            </w:r>
          </w:p>
          <w:p w14:paraId="4F4F3B8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DABB5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F6C908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иродно-хозяйственные зоны России: взаимосвязь и взаимообусловленность их компонентов.</w:t>
            </w:r>
          </w:p>
          <w:p w14:paraId="72F0D864"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14:paraId="1CAA564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Особо охраняемые природные территории России и своего края. Объекты Всемирного природного наследия ЮНЕСКО; растения и </w:t>
            </w:r>
            <w:r w:rsidRPr="009C4E3B">
              <w:rPr>
                <w:rFonts w:eastAsia="OfficinaSansBoldITC"/>
                <w:szCs w:val="20"/>
                <w:lang w:val="ru-RU" w:eastAsia="en-US"/>
              </w:rPr>
              <w:lastRenderedPageBreak/>
              <w:t>животные, занесённые в Красную книгу России.</w:t>
            </w:r>
          </w:p>
          <w:p w14:paraId="4DBC0B66"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14:paraId="420E37B3"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 Население России.</w:t>
            </w:r>
          </w:p>
          <w:p w14:paraId="367B9A3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1. Численность населения России.</w:t>
            </w:r>
          </w:p>
          <w:p w14:paraId="3ED898DC"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166CF815"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6D75EE0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2. Территориальные особенности размещения населения России.</w:t>
            </w:r>
          </w:p>
          <w:p w14:paraId="60398FC8"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1B4DD4A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3. Народы и религии России.</w:t>
            </w:r>
          </w:p>
          <w:p w14:paraId="13E310B0"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0903EE82"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14:paraId="76E19809"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4. Половой и возрастной состав населения России.</w:t>
            </w:r>
          </w:p>
          <w:p w14:paraId="479294EB"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5D67DAC1"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 xml:space="preserve">Практическая работа «Объяснение динамики половозрастного состава населения России на основе анализа половозрастных </w:t>
            </w:r>
            <w:r w:rsidRPr="009C4E3B">
              <w:rPr>
                <w:rFonts w:eastAsia="OfficinaSansBoldITC"/>
                <w:szCs w:val="20"/>
                <w:lang w:val="ru-RU" w:eastAsia="en-US"/>
              </w:rPr>
              <w:lastRenderedPageBreak/>
              <w:t>пирамид».</w:t>
            </w:r>
          </w:p>
          <w:p w14:paraId="744000B7"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152.6.3.5. Человеческий капитал России.</w:t>
            </w:r>
          </w:p>
          <w:p w14:paraId="56686E2E" w14:textId="77777777"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34E29E6A" w14:textId="7F57C4BB" w:rsidR="009C4E3B" w:rsidRPr="009C4E3B" w:rsidRDefault="009C4E3B" w:rsidP="009C4E3B">
            <w:pPr>
              <w:rPr>
                <w:rFonts w:eastAsia="OfficinaSansBoldITC"/>
                <w:szCs w:val="20"/>
                <w:lang w:val="ru-RU" w:eastAsia="en-US"/>
              </w:rPr>
            </w:pPr>
            <w:r w:rsidRPr="009C4E3B">
              <w:rPr>
                <w:rFonts w:eastAsia="OfficinaSansBoldITC"/>
                <w:szCs w:val="20"/>
                <w:lang w:val="ru-RU" w:eastAsia="en-US"/>
              </w:rPr>
              <w:t>Практическая работа «Классификация федеральных округов по особенностям естественного и механического движения населения».</w:t>
            </w:r>
          </w:p>
        </w:tc>
        <w:tc>
          <w:tcPr>
            <w:tcW w:w="2126" w:type="dxa"/>
          </w:tcPr>
          <w:p w14:paraId="74E41ED3" w14:textId="77777777" w:rsidR="009C4E3B" w:rsidRPr="009C4E3B" w:rsidRDefault="009C4E3B" w:rsidP="009C4E3B">
            <w:pPr>
              <w:spacing w:line="240" w:lineRule="auto"/>
              <w:ind w:firstLine="0"/>
              <w:jc w:val="center"/>
              <w:rPr>
                <w:rFonts w:eastAsia="Times New Roman"/>
                <w:i/>
                <w:szCs w:val="20"/>
                <w:lang w:val="ru-RU" w:eastAsia="en-US"/>
              </w:rPr>
            </w:pPr>
          </w:p>
        </w:tc>
        <w:tc>
          <w:tcPr>
            <w:tcW w:w="2126" w:type="dxa"/>
          </w:tcPr>
          <w:p w14:paraId="6E7F6814" w14:textId="77777777" w:rsidR="009C4E3B" w:rsidRPr="009C4E3B" w:rsidRDefault="009C4E3B" w:rsidP="009C4E3B">
            <w:pPr>
              <w:spacing w:line="240" w:lineRule="auto"/>
              <w:ind w:firstLine="0"/>
              <w:jc w:val="center"/>
              <w:rPr>
                <w:rFonts w:eastAsia="Times New Roman"/>
                <w:i/>
                <w:szCs w:val="20"/>
                <w:lang w:val="ru-RU" w:eastAsia="en-US"/>
              </w:rPr>
            </w:pPr>
          </w:p>
        </w:tc>
      </w:tr>
      <w:tr w:rsidR="009C4E3B" w:rsidRPr="009C4E3B" w14:paraId="229BAC42" w14:textId="77777777" w:rsidTr="00976CE2">
        <w:trPr>
          <w:trHeight w:val="2227"/>
        </w:trPr>
        <w:tc>
          <w:tcPr>
            <w:tcW w:w="850" w:type="dxa"/>
          </w:tcPr>
          <w:p w14:paraId="5DB0FD1D" w14:textId="68003EF5" w:rsidR="009C4E3B" w:rsidRPr="009C4E3B" w:rsidRDefault="009C4E3B" w:rsidP="009C4E3B">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5803" w:type="dxa"/>
          </w:tcPr>
          <w:p w14:paraId="4408343C" w14:textId="77777777" w:rsidR="009C4E3B" w:rsidRDefault="009C4E3B" w:rsidP="009C4E3B">
            <w:pPr>
              <w:rPr>
                <w:rFonts w:eastAsia="OfficinaSansBoldITC"/>
                <w:szCs w:val="20"/>
                <w:lang w:val="ru-RU" w:eastAsia="en-US"/>
              </w:rPr>
            </w:pPr>
            <w:r>
              <w:rPr>
                <w:rFonts w:eastAsia="OfficinaSansBoldITC"/>
                <w:szCs w:val="20"/>
                <w:lang w:val="ru-RU" w:eastAsia="en-US"/>
              </w:rPr>
              <w:t>9 класс</w:t>
            </w:r>
          </w:p>
          <w:p w14:paraId="5CF0AF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 Хозяйство России.</w:t>
            </w:r>
          </w:p>
          <w:p w14:paraId="188A1B6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1. Общая характеристика хозяйства России.</w:t>
            </w:r>
          </w:p>
          <w:p w14:paraId="0549AD4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7688A65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изводственный капитал. Распределение производственного капитала по территории страны. Условия и факторы размещения хозяйства.</w:t>
            </w:r>
          </w:p>
          <w:p w14:paraId="7361A6D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0449E36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2. Топливно-энергетический комплекс (далее – ТЭК).</w:t>
            </w:r>
          </w:p>
          <w:p w14:paraId="21A62F9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14:paraId="7F7CF57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w:t>
            </w:r>
            <w:r w:rsidRPr="006B1155">
              <w:rPr>
                <w:rFonts w:eastAsia="OfficinaSansBoldITC"/>
                <w:szCs w:val="20"/>
                <w:lang w:val="ru-RU" w:eastAsia="en-US"/>
              </w:rPr>
              <w:lastRenderedPageBreak/>
              <w:t>возможностей для развития энергетики ВИЭ в отдельных регионах стран».</w:t>
            </w:r>
          </w:p>
          <w:p w14:paraId="77E1E43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3. Металлургический комплекс.</w:t>
            </w:r>
          </w:p>
          <w:p w14:paraId="2FFD1A4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1BE5D8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5BBD12D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4. Машиностроительный комплекс.</w:t>
            </w:r>
          </w:p>
          <w:p w14:paraId="7F888E4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34C83C2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00B75FC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 152.7.1.5. Химико-лесной комплекс.</w:t>
            </w:r>
          </w:p>
          <w:p w14:paraId="15E2526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Химическая промышленность.</w:t>
            </w:r>
          </w:p>
          <w:p w14:paraId="2680E0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3922869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опромышленный комплекс.</w:t>
            </w:r>
          </w:p>
          <w:p w14:paraId="7C9182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7558348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53E32F79"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II и III, Приложения № 1 и № 18) с целью определения перспектив и проблем развития комплекса».</w:t>
            </w:r>
          </w:p>
          <w:p w14:paraId="4DA1237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6. Агропромышленный комплекс (далее - АПК).</w:t>
            </w:r>
          </w:p>
          <w:p w14:paraId="39DAD61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w:t>
            </w:r>
            <w:r w:rsidRPr="006B1155">
              <w:rPr>
                <w:rFonts w:eastAsia="OfficinaSansBoldITC"/>
                <w:szCs w:val="20"/>
                <w:lang w:val="ru-RU" w:eastAsia="en-US"/>
              </w:rPr>
              <w:lastRenderedPageBreak/>
              <w:t>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1B53F0D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7E4C5D8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Определение влияния природных и социальных факторов на размещение отраслей АПК».</w:t>
            </w:r>
          </w:p>
          <w:p w14:paraId="52ADA91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7. Инфраструктурный комплекс.</w:t>
            </w:r>
          </w:p>
          <w:p w14:paraId="6B3C9A1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Состав: транспорт, информационная инфраструктура; сфера обслуживания, рекреационное хозяйство ‒ место и значение в хозяйстве.</w:t>
            </w:r>
          </w:p>
          <w:p w14:paraId="0EF144A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58E430F5"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Транспорт и охрана окружающей среды.</w:t>
            </w:r>
          </w:p>
          <w:p w14:paraId="453702DE"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Информационная инфраструктура. Рекреационное хозяйство. Особенности сферы обслуживания своего края.</w:t>
            </w:r>
          </w:p>
          <w:p w14:paraId="6A75CCA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14:paraId="4438D984"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й проект «Информационная инфраструктура».</w:t>
            </w:r>
          </w:p>
          <w:p w14:paraId="53FD754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3D899E01"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1.8. Обобщение знаний.</w:t>
            </w:r>
          </w:p>
          <w:p w14:paraId="637F6B7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2A49E183"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6F5D240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14:paraId="633CC8CF"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 Регионы России.</w:t>
            </w:r>
          </w:p>
          <w:p w14:paraId="2DF08F2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1. Западный макрорегион (Европейская часть) России.</w:t>
            </w:r>
          </w:p>
          <w:p w14:paraId="00AFCE57"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lastRenderedPageBreak/>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738BA1EA"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Практические работы: «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4ECF84B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2. Восточный макрорегион (Азиатская часть) России.</w:t>
            </w:r>
          </w:p>
          <w:p w14:paraId="0A227B42"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67DF373D"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 xml:space="preserve">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 </w:t>
            </w:r>
          </w:p>
          <w:p w14:paraId="79571C10"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2.3. Обобщение знаний.</w:t>
            </w:r>
          </w:p>
          <w:p w14:paraId="1DDC8A26"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30ACA2DB"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152.7.3. Россия в современном мире.</w:t>
            </w:r>
          </w:p>
          <w:p w14:paraId="69F0773C" w14:textId="77777777" w:rsidR="006B1155" w:rsidRPr="006B1155" w:rsidRDefault="006B1155" w:rsidP="006B1155">
            <w:pPr>
              <w:rPr>
                <w:rFonts w:eastAsia="OfficinaSansBoldITC"/>
                <w:szCs w:val="20"/>
                <w:lang w:val="ru-RU" w:eastAsia="en-US"/>
              </w:rPr>
            </w:pPr>
            <w:r w:rsidRPr="006B1155">
              <w:rPr>
                <w:rFonts w:eastAsia="OfficinaSansBoldITC"/>
                <w:szCs w:val="20"/>
                <w:lang w:val="ru-RU"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69EB1E38" w14:textId="491B242B" w:rsidR="009C4E3B" w:rsidRPr="009C4E3B" w:rsidRDefault="006B1155" w:rsidP="006B1155">
            <w:pPr>
              <w:rPr>
                <w:rFonts w:eastAsia="OfficinaSansBoldITC"/>
                <w:szCs w:val="20"/>
                <w:lang w:val="ru-RU" w:eastAsia="en-US"/>
              </w:rPr>
            </w:pPr>
            <w:r w:rsidRPr="006B1155">
              <w:rPr>
                <w:rFonts w:eastAsia="OfficinaSansBoldITC"/>
                <w:szCs w:val="20"/>
                <w:lang w:val="ru-RU"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tc>
        <w:tc>
          <w:tcPr>
            <w:tcW w:w="2126" w:type="dxa"/>
          </w:tcPr>
          <w:p w14:paraId="7BF33EA1" w14:textId="77777777" w:rsidR="009C4E3B" w:rsidRPr="009C4E3B" w:rsidRDefault="009C4E3B" w:rsidP="009C4E3B">
            <w:pPr>
              <w:spacing w:line="240" w:lineRule="auto"/>
              <w:ind w:firstLine="0"/>
              <w:jc w:val="center"/>
              <w:rPr>
                <w:rFonts w:eastAsia="Times New Roman"/>
                <w:i/>
                <w:szCs w:val="20"/>
                <w:lang w:eastAsia="en-US"/>
              </w:rPr>
            </w:pPr>
          </w:p>
        </w:tc>
        <w:tc>
          <w:tcPr>
            <w:tcW w:w="2126" w:type="dxa"/>
          </w:tcPr>
          <w:p w14:paraId="3DB6A318" w14:textId="77777777" w:rsidR="009C4E3B" w:rsidRPr="009C4E3B" w:rsidRDefault="009C4E3B" w:rsidP="009C4E3B">
            <w:pPr>
              <w:spacing w:line="240" w:lineRule="auto"/>
              <w:ind w:firstLine="0"/>
              <w:jc w:val="center"/>
              <w:rPr>
                <w:rFonts w:eastAsia="Times New Roman"/>
                <w:i/>
                <w:szCs w:val="20"/>
                <w:lang w:eastAsia="en-US"/>
              </w:rPr>
            </w:pPr>
          </w:p>
        </w:tc>
      </w:tr>
    </w:tbl>
    <w:p w14:paraId="4B421689" w14:textId="3E0D7D35" w:rsidR="006C0FB3" w:rsidRPr="001F464A" w:rsidRDefault="006C0FB3" w:rsidP="00976CE2">
      <w:pPr>
        <w:spacing w:line="276" w:lineRule="auto"/>
        <w:ind w:right="6" w:firstLine="0"/>
        <w:rPr>
          <w:sz w:val="24"/>
          <w:szCs w:val="24"/>
        </w:rPr>
      </w:pPr>
    </w:p>
    <w:p w14:paraId="6ADB7107" w14:textId="05BC59A4" w:rsidR="00FC55B6" w:rsidRPr="00D719A8" w:rsidRDefault="00D719A8" w:rsidP="002F2474">
      <w:pPr>
        <w:pStyle w:val="ac"/>
        <w:tabs>
          <w:tab w:val="left" w:pos="2640"/>
        </w:tabs>
        <w:spacing w:line="240" w:lineRule="auto"/>
        <w:ind w:left="709" w:right="6" w:firstLine="0"/>
        <w:jc w:val="center"/>
        <w:rPr>
          <w:b/>
          <w:sz w:val="24"/>
          <w:szCs w:val="24"/>
        </w:rPr>
      </w:pPr>
      <w:r>
        <w:rPr>
          <w:b/>
          <w:sz w:val="24"/>
          <w:szCs w:val="24"/>
        </w:rPr>
        <w:t>2.1.19.</w:t>
      </w:r>
      <w:r w:rsidR="00DC6700" w:rsidRPr="00D719A8">
        <w:rPr>
          <w:b/>
          <w:sz w:val="24"/>
          <w:szCs w:val="24"/>
        </w:rPr>
        <w:t> </w:t>
      </w:r>
      <w:r w:rsidRPr="00D719A8">
        <w:rPr>
          <w:b/>
          <w:sz w:val="24"/>
          <w:szCs w:val="24"/>
        </w:rPr>
        <w:t>Р</w:t>
      </w:r>
      <w:r w:rsidR="00DC6700" w:rsidRPr="00D719A8">
        <w:rPr>
          <w:b/>
          <w:sz w:val="24"/>
          <w:szCs w:val="24"/>
        </w:rPr>
        <w:t>абочая программа по учебному предмету «Физика»</w:t>
      </w:r>
    </w:p>
    <w:p w14:paraId="2D3DBF2F" w14:textId="77777777" w:rsidR="00D719A8" w:rsidRPr="00437CE6" w:rsidRDefault="00D719A8" w:rsidP="002F2474">
      <w:pPr>
        <w:spacing w:line="240" w:lineRule="auto"/>
        <w:ind w:firstLine="709"/>
        <w:rPr>
          <w:rFonts w:eastAsia="Times New Roman" w:cs="Times New Roman"/>
          <w:sz w:val="24"/>
          <w:szCs w:val="24"/>
          <w:lang w:eastAsia="en-US"/>
        </w:rPr>
      </w:pPr>
      <w:r>
        <w:rPr>
          <w:sz w:val="24"/>
          <w:szCs w:val="24"/>
        </w:rPr>
        <w:t>Р</w:t>
      </w:r>
      <w:r w:rsidR="00DC6700" w:rsidRPr="001F464A">
        <w:rPr>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1F464A">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59F0765" w14:textId="4023B069" w:rsidR="00D719A8" w:rsidRPr="00D719A8" w:rsidRDefault="00D719A8" w:rsidP="002F2474">
      <w:pPr>
        <w:spacing w:line="240" w:lineRule="auto"/>
        <w:ind w:firstLine="709"/>
        <w:rPr>
          <w:rFonts w:eastAsia="Times New Roman" w:cs="Times New Roman"/>
          <w:sz w:val="24"/>
          <w:szCs w:val="24"/>
          <w:lang w:eastAsia="en-US"/>
        </w:rPr>
      </w:pPr>
      <w:r w:rsidRPr="00D719A8">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w:t>
      </w:r>
      <w:r w:rsidR="002F2474">
        <w:rPr>
          <w:rFonts w:eastAsia="Times New Roman" w:cs="Times New Roman"/>
          <w:sz w:val="24"/>
          <w:szCs w:val="24"/>
          <w:lang w:eastAsia="en-US"/>
        </w:rPr>
        <w:t xml:space="preserve"> базового уровня</w:t>
      </w:r>
      <w:r w:rsidRPr="00D719A8">
        <w:rPr>
          <w:rFonts w:eastAsia="Times New Roman" w:cs="Times New Roman"/>
          <w:sz w:val="24"/>
          <w:szCs w:val="24"/>
          <w:lang w:eastAsia="en-US"/>
        </w:rPr>
        <w:t>.</w:t>
      </w:r>
    </w:p>
    <w:p w14:paraId="22E508A7" w14:textId="15609774" w:rsidR="00DC6700" w:rsidRPr="001F464A" w:rsidRDefault="00DC6700" w:rsidP="002F2474">
      <w:pPr>
        <w:tabs>
          <w:tab w:val="left" w:pos="2640"/>
        </w:tabs>
        <w:spacing w:line="240" w:lineRule="auto"/>
        <w:ind w:right="6" w:firstLine="567"/>
        <w:jc w:val="center"/>
        <w:rPr>
          <w:b/>
          <w:sz w:val="24"/>
          <w:szCs w:val="24"/>
        </w:rPr>
      </w:pPr>
      <w:r w:rsidRPr="001F464A">
        <w:rPr>
          <w:b/>
          <w:sz w:val="24"/>
          <w:szCs w:val="24"/>
        </w:rPr>
        <w:t>Пояснительная записк</w:t>
      </w:r>
      <w:r w:rsidR="00FC55B6" w:rsidRPr="001F464A">
        <w:rPr>
          <w:b/>
          <w:sz w:val="24"/>
          <w:szCs w:val="24"/>
        </w:rPr>
        <w:t>а</w:t>
      </w:r>
    </w:p>
    <w:p w14:paraId="4789B9D2" w14:textId="4D822999"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w:t>
      </w:r>
      <w:r w:rsidRPr="001F464A">
        <w:rPr>
          <w:sz w:val="24"/>
          <w:szCs w:val="24"/>
        </w:rPr>
        <w:lastRenderedPageBreak/>
        <w:t>федеральной рабочей программы воспитания и концепции преподавания учебного предмета «Физика».</w:t>
      </w:r>
    </w:p>
    <w:p w14:paraId="09AA8E40" w14:textId="48917779" w:rsidR="00DC6700" w:rsidRPr="001F464A" w:rsidRDefault="00DC6700" w:rsidP="002F2474">
      <w:pPr>
        <w:tabs>
          <w:tab w:val="left" w:pos="2640"/>
        </w:tabs>
        <w:spacing w:line="240" w:lineRule="auto"/>
        <w:ind w:right="6" w:firstLine="567"/>
        <w:rPr>
          <w:sz w:val="24"/>
          <w:szCs w:val="24"/>
        </w:rPr>
      </w:pPr>
      <w:r w:rsidRPr="001F464A">
        <w:rPr>
          <w:sz w:val="24"/>
          <w:szCs w:val="24"/>
        </w:rPr>
        <w:t>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6F1FE25F" w14:textId="4FD3E8BB"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353C4E66" w14:textId="4089CD79" w:rsidR="00DC6700" w:rsidRPr="001F464A" w:rsidRDefault="00DC6700" w:rsidP="002F2474">
      <w:pPr>
        <w:tabs>
          <w:tab w:val="left" w:pos="2640"/>
        </w:tabs>
        <w:spacing w:line="240" w:lineRule="auto"/>
        <w:ind w:right="6" w:firstLine="567"/>
        <w:rPr>
          <w:sz w:val="24"/>
          <w:szCs w:val="24"/>
        </w:rPr>
      </w:pPr>
      <w:r w:rsidRPr="001F464A">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14:paraId="65986A81" w14:textId="0E08E66D"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233AD3B2" w14:textId="692C94E8" w:rsidR="00DC6700" w:rsidRPr="001F464A" w:rsidRDefault="00DC6700" w:rsidP="002F2474">
      <w:pPr>
        <w:tabs>
          <w:tab w:val="left" w:pos="2640"/>
        </w:tabs>
        <w:spacing w:line="240" w:lineRule="auto"/>
        <w:ind w:right="6" w:firstLine="567"/>
        <w:rPr>
          <w:sz w:val="24"/>
          <w:szCs w:val="24"/>
        </w:rPr>
      </w:pPr>
      <w:r w:rsidRPr="001F464A">
        <w:rPr>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22D81E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581D59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учно объяснять явления,</w:t>
      </w:r>
    </w:p>
    <w:p w14:paraId="78F19D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ценивать и понимать особенности научного исследования;</w:t>
      </w:r>
    </w:p>
    <w:p w14:paraId="683FDE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претировать данные и использовать научные доказательства для получения выводов».</w:t>
      </w:r>
    </w:p>
    <w:p w14:paraId="7559C91A" w14:textId="4D7152D6"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084D1B3" w14:textId="264F46B8" w:rsidR="00DC6700" w:rsidRPr="001F464A" w:rsidRDefault="00DC6700" w:rsidP="002F2474">
      <w:pPr>
        <w:tabs>
          <w:tab w:val="left" w:pos="2640"/>
        </w:tabs>
        <w:spacing w:line="240" w:lineRule="auto"/>
        <w:ind w:right="6" w:firstLine="567"/>
        <w:rPr>
          <w:sz w:val="24"/>
          <w:szCs w:val="24"/>
        </w:rPr>
      </w:pPr>
      <w:r w:rsidRPr="001F464A">
        <w:rPr>
          <w:sz w:val="24"/>
          <w:szCs w:val="24"/>
        </w:rPr>
        <w:t>Цели изучения физики:</w:t>
      </w:r>
    </w:p>
    <w:p w14:paraId="526D7F3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14:paraId="4DB5595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представлений о научном методе познания и формирование исследовательского отношения к окружающим явлениям;</w:t>
      </w:r>
    </w:p>
    <w:p w14:paraId="413201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научного мировоззрения как результата изучения основ строения материи и фундаментальных законов физики;</w:t>
      </w:r>
    </w:p>
    <w:p w14:paraId="366124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формирование представлений о роли физики для развития других естественных наук, техники и технологий;</w:t>
      </w:r>
    </w:p>
    <w:p w14:paraId="47CBBF9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14:paraId="6E8164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остижение этих целей программы по физике на уровне основного общего образования обеспечивается решением следующих задач:</w:t>
      </w:r>
    </w:p>
    <w:p w14:paraId="750637F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знаний о дискретном строении вещества, о механических, тепловых, электрических, магнитных и квантовых явлениях;</w:t>
      </w:r>
    </w:p>
    <w:p w14:paraId="0A9CD61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обретение умений описывать и объяснять физические явления с использованием полученных знаний;</w:t>
      </w:r>
    </w:p>
    <w:p w14:paraId="3DCD28F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14:paraId="02A936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30A014C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084A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740F4D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59B2306A" w14:textId="77777777" w:rsidR="00FC55B6" w:rsidRPr="001F464A" w:rsidRDefault="00FC55B6" w:rsidP="002F2474">
      <w:pPr>
        <w:tabs>
          <w:tab w:val="left" w:pos="2640"/>
        </w:tabs>
        <w:spacing w:line="240" w:lineRule="auto"/>
        <w:ind w:right="6" w:firstLine="567"/>
        <w:jc w:val="center"/>
        <w:rPr>
          <w:sz w:val="24"/>
          <w:szCs w:val="24"/>
        </w:rPr>
      </w:pPr>
    </w:p>
    <w:p w14:paraId="41FD5344" w14:textId="619CDC09" w:rsidR="00DC6700" w:rsidRPr="001F464A" w:rsidRDefault="00FC55B6" w:rsidP="002F2474">
      <w:pPr>
        <w:tabs>
          <w:tab w:val="left" w:pos="2640"/>
        </w:tabs>
        <w:spacing w:line="240" w:lineRule="auto"/>
        <w:ind w:right="6" w:firstLine="567"/>
        <w:jc w:val="center"/>
        <w:rPr>
          <w:b/>
          <w:sz w:val="24"/>
          <w:szCs w:val="24"/>
        </w:rPr>
      </w:pPr>
      <w:r w:rsidRPr="001F464A">
        <w:rPr>
          <w:b/>
          <w:sz w:val="24"/>
          <w:szCs w:val="24"/>
        </w:rPr>
        <w:t>Содержание обучения в 7 классе</w:t>
      </w:r>
    </w:p>
    <w:p w14:paraId="2E7020E9" w14:textId="2A9AE684" w:rsidR="00DC6700" w:rsidRPr="001F464A" w:rsidRDefault="00DC6700" w:rsidP="002F2474">
      <w:pPr>
        <w:tabs>
          <w:tab w:val="left" w:pos="2640"/>
        </w:tabs>
        <w:spacing w:line="240" w:lineRule="auto"/>
        <w:ind w:right="6" w:firstLine="567"/>
        <w:rPr>
          <w:b/>
          <w:sz w:val="24"/>
          <w:szCs w:val="24"/>
        </w:rPr>
      </w:pPr>
      <w:r w:rsidRPr="001F464A">
        <w:rPr>
          <w:b/>
          <w:sz w:val="24"/>
          <w:szCs w:val="24"/>
        </w:rPr>
        <w:t>Физика и её роль в познании окружающего мира.</w:t>
      </w:r>
    </w:p>
    <w:p w14:paraId="1EAB4FE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14:paraId="2D243E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14:paraId="62763E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D40EA42" w14:textId="5A2BD2A7"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E67E1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ие, тепловые, электрические, магнитные, световые явления. </w:t>
      </w:r>
    </w:p>
    <w:p w14:paraId="22412C8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Физические приборы и процедура прямых измерений аналоговым и цифровым прибором. </w:t>
      </w:r>
    </w:p>
    <w:p w14:paraId="39562DF4" w14:textId="4D72A07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3A2DCD9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цены деления шкалы измерительного прибора. </w:t>
      </w:r>
    </w:p>
    <w:p w14:paraId="0A3525E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расстояний. </w:t>
      </w:r>
    </w:p>
    <w:p w14:paraId="33FBAEB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объёма жидкости и твёрдого тела. </w:t>
      </w:r>
    </w:p>
    <w:p w14:paraId="596970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змеров малых тел. </w:t>
      </w:r>
    </w:p>
    <w:p w14:paraId="3D08F5E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температуры при помощи жидкостного термометра и датчика температуры. </w:t>
      </w:r>
    </w:p>
    <w:p w14:paraId="1BCF8A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03F7641D" w14:textId="60C22F94" w:rsidR="00DC6700" w:rsidRPr="001F464A" w:rsidRDefault="00DC6700" w:rsidP="002F2474">
      <w:pPr>
        <w:tabs>
          <w:tab w:val="left" w:pos="2640"/>
        </w:tabs>
        <w:spacing w:line="240" w:lineRule="auto"/>
        <w:ind w:right="6" w:firstLine="567"/>
        <w:rPr>
          <w:sz w:val="24"/>
          <w:szCs w:val="24"/>
        </w:rPr>
      </w:pPr>
      <w:r w:rsidRPr="001F464A">
        <w:rPr>
          <w:sz w:val="24"/>
          <w:szCs w:val="24"/>
        </w:rPr>
        <w:t>Первоначальные сведения о строении вещества.</w:t>
      </w:r>
    </w:p>
    <w:p w14:paraId="44C85C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троение вещества: атомы и молекулы, их размеры. Опыты, доказывающие дискретное строение вещества.</w:t>
      </w:r>
    </w:p>
    <w:p w14:paraId="5582AB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10F9A3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5412291D" w14:textId="6901D791"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7C02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броуновского движения.</w:t>
      </w:r>
    </w:p>
    <w:p w14:paraId="01A374A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76BED0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объясняющихся притяжением или отталкиванием частиц вещества. </w:t>
      </w:r>
    </w:p>
    <w:p w14:paraId="1151DAA8" w14:textId="19C2F516"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C3E0C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Оценка диаметра атома методом рядов (с использованием фотографий). </w:t>
      </w:r>
    </w:p>
    <w:p w14:paraId="436D2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w:t>
      </w:r>
    </w:p>
    <w:p w14:paraId="4CAB23E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3A2EBC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E05210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15D0EA4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0AB86C61" w14:textId="3D3F3C07" w:rsidR="00DC6700" w:rsidRPr="001F464A" w:rsidRDefault="00DC6700" w:rsidP="002F2474">
      <w:pPr>
        <w:tabs>
          <w:tab w:val="left" w:pos="2640"/>
        </w:tabs>
        <w:spacing w:line="240" w:lineRule="auto"/>
        <w:ind w:right="6" w:firstLine="567"/>
        <w:rPr>
          <w:sz w:val="24"/>
          <w:szCs w:val="24"/>
        </w:rPr>
      </w:pPr>
      <w:r w:rsidRPr="001F464A">
        <w:rPr>
          <w:sz w:val="24"/>
          <w:szCs w:val="24"/>
        </w:rPr>
        <w:t>Демонстрации.</w:t>
      </w:r>
    </w:p>
    <w:p w14:paraId="60227C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ого движения тела. </w:t>
      </w:r>
    </w:p>
    <w:p w14:paraId="26190F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скорости прямолинейного движения.</w:t>
      </w:r>
    </w:p>
    <w:p w14:paraId="2A67C5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я инерции. </w:t>
      </w:r>
    </w:p>
    <w:p w14:paraId="6A167A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скорости при взаимодействии тел. </w:t>
      </w:r>
    </w:p>
    <w:p w14:paraId="7B57EB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масс по взаимодействию тел. </w:t>
      </w:r>
    </w:p>
    <w:p w14:paraId="76E0375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ложение сил, направленных по одной прямой. </w:t>
      </w:r>
    </w:p>
    <w:p w14:paraId="12B90A76" w14:textId="259BAC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5FD307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корости равномерного движения (шарика в жидкости, модели электрического автомобиля и так далее). </w:t>
      </w:r>
    </w:p>
    <w:p w14:paraId="3DCD707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шарика по наклонной плоскости. </w:t>
      </w:r>
    </w:p>
    <w:p w14:paraId="0D60799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плотности твёрдого тела. </w:t>
      </w:r>
    </w:p>
    <w:p w14:paraId="4925996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растяжения (деформации) пружины от приложенной силы. </w:t>
      </w:r>
    </w:p>
    <w:p w14:paraId="427BE9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демонстрирующие зависимость силы трения скольжения от веса тела и характера соприкасающихся поверхностей.</w:t>
      </w:r>
    </w:p>
    <w:p w14:paraId="26B20EBC" w14:textId="660AF75B" w:rsidR="00DC6700" w:rsidRPr="001F464A" w:rsidRDefault="00DC6700" w:rsidP="002F2474">
      <w:pPr>
        <w:tabs>
          <w:tab w:val="left" w:pos="2640"/>
        </w:tabs>
        <w:spacing w:line="240" w:lineRule="auto"/>
        <w:ind w:right="6" w:firstLine="567"/>
        <w:rPr>
          <w:b/>
          <w:sz w:val="24"/>
          <w:szCs w:val="24"/>
        </w:rPr>
      </w:pPr>
      <w:r w:rsidRPr="001F464A">
        <w:rPr>
          <w:b/>
          <w:sz w:val="24"/>
          <w:szCs w:val="24"/>
        </w:rPr>
        <w:t>Давление твёрдых тел, жидкостей и газов.</w:t>
      </w:r>
    </w:p>
    <w:p w14:paraId="17EBFB0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5309B5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3686A7A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14:paraId="66DBA6A9" w14:textId="1A56EAC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395832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висимость давления газа от температуры.</w:t>
      </w:r>
    </w:p>
    <w:p w14:paraId="69D630C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давления жидкостью и газом. </w:t>
      </w:r>
    </w:p>
    <w:p w14:paraId="5919736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общающиеся сосуды. </w:t>
      </w:r>
    </w:p>
    <w:p w14:paraId="406CB9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идравлический пресс. </w:t>
      </w:r>
    </w:p>
    <w:p w14:paraId="260C3B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явление действия атмосферного давления. </w:t>
      </w:r>
    </w:p>
    <w:p w14:paraId="3E5ECF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выталкивающей силы от объёма погружённой части тела и плотности жидкости. </w:t>
      </w:r>
    </w:p>
    <w:p w14:paraId="5650617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енство выталкивающей силы весу вытесненной жидкости. </w:t>
      </w:r>
    </w:p>
    <w:p w14:paraId="64B8672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Условие плавания тел: плавание или погружение тел в зависимости от соотношения плотностей тела и жидкости. </w:t>
      </w:r>
    </w:p>
    <w:p w14:paraId="115B0BBB" w14:textId="5BFE4DA7"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6CDDCB5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веса тела в воде от объёма погружённой в жидкость части тела.</w:t>
      </w:r>
    </w:p>
    <w:p w14:paraId="13CFA51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выталкивающей силы, действующей на тело, погружённое в жидкость. </w:t>
      </w:r>
    </w:p>
    <w:p w14:paraId="1FFD82B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верка независимости выталкивающей силы, действующей на тело в жидкости, от массы тела.</w:t>
      </w:r>
    </w:p>
    <w:p w14:paraId="5B8D00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B655DA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ареометра или конструирование лодки и определение её грузоподъёмности. </w:t>
      </w:r>
    </w:p>
    <w:p w14:paraId="0AC739BF" w14:textId="6E43D2FA" w:rsidR="00DC6700" w:rsidRPr="001F464A" w:rsidRDefault="00DC6700" w:rsidP="002F2474">
      <w:pPr>
        <w:tabs>
          <w:tab w:val="left" w:pos="2640"/>
        </w:tabs>
        <w:spacing w:line="240" w:lineRule="auto"/>
        <w:ind w:right="6" w:firstLine="567"/>
        <w:rPr>
          <w:b/>
          <w:sz w:val="24"/>
          <w:szCs w:val="24"/>
        </w:rPr>
      </w:pPr>
      <w:r w:rsidRPr="001F464A">
        <w:rPr>
          <w:b/>
          <w:sz w:val="24"/>
          <w:szCs w:val="24"/>
        </w:rPr>
        <w:t>Работа и мощность. Энергия.</w:t>
      </w:r>
    </w:p>
    <w:p w14:paraId="17FF18F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Мощность. </w:t>
      </w:r>
    </w:p>
    <w:p w14:paraId="306CDD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5B79317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536B7925" w14:textId="28CEB20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D137541"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Примеры простых механизмов. </w:t>
      </w:r>
    </w:p>
    <w:p w14:paraId="4E861F45" w14:textId="52A1418C"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0A6A800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32BF080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условий равновесия рычага.</w:t>
      </w:r>
    </w:p>
    <w:p w14:paraId="65A2D85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наклонной плоскости. </w:t>
      </w:r>
    </w:p>
    <w:p w14:paraId="33517F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закона сохранения механической энергии. </w:t>
      </w:r>
    </w:p>
    <w:p w14:paraId="1996C918" w14:textId="77777777" w:rsidR="00FC55B6" w:rsidRPr="001F464A" w:rsidRDefault="00FC55B6" w:rsidP="002F2474">
      <w:pPr>
        <w:tabs>
          <w:tab w:val="left" w:pos="2640"/>
        </w:tabs>
        <w:spacing w:line="240" w:lineRule="auto"/>
        <w:ind w:right="6" w:firstLine="567"/>
        <w:rPr>
          <w:sz w:val="24"/>
          <w:szCs w:val="24"/>
        </w:rPr>
      </w:pPr>
    </w:p>
    <w:p w14:paraId="58A790E1" w14:textId="1AC4B950" w:rsidR="00DC6700" w:rsidRPr="00224BFF" w:rsidRDefault="00FC55B6" w:rsidP="002F2474">
      <w:pPr>
        <w:tabs>
          <w:tab w:val="left" w:pos="2640"/>
        </w:tabs>
        <w:spacing w:line="240" w:lineRule="auto"/>
        <w:ind w:right="6" w:firstLine="567"/>
        <w:jc w:val="center"/>
        <w:rPr>
          <w:b/>
          <w:sz w:val="24"/>
          <w:szCs w:val="24"/>
        </w:rPr>
      </w:pPr>
      <w:r w:rsidRPr="00224BFF">
        <w:rPr>
          <w:b/>
          <w:sz w:val="24"/>
          <w:szCs w:val="24"/>
        </w:rPr>
        <w:t>Содержание обучения в 8 классе</w:t>
      </w:r>
    </w:p>
    <w:p w14:paraId="2F6DF9A1" w14:textId="6123E59F" w:rsidR="00DC6700" w:rsidRPr="001F464A" w:rsidRDefault="00DC6700" w:rsidP="002F2474">
      <w:pPr>
        <w:tabs>
          <w:tab w:val="left" w:pos="2640"/>
        </w:tabs>
        <w:spacing w:line="240" w:lineRule="auto"/>
        <w:ind w:right="6" w:firstLine="567"/>
        <w:rPr>
          <w:b/>
          <w:sz w:val="24"/>
          <w:szCs w:val="24"/>
        </w:rPr>
      </w:pPr>
      <w:r w:rsidRPr="001F464A">
        <w:rPr>
          <w:b/>
          <w:sz w:val="24"/>
          <w:szCs w:val="24"/>
        </w:rPr>
        <w:t>Тепловые явления.</w:t>
      </w:r>
    </w:p>
    <w:p w14:paraId="290E72E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2A5BB4F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1B3AD4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3AFA11F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26905FF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лажность воздуха. </w:t>
      </w:r>
    </w:p>
    <w:p w14:paraId="0BBF41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нергия топлива. Удельная теплота сгорания. </w:t>
      </w:r>
    </w:p>
    <w:p w14:paraId="43382ED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инципы работы тепловых двигателей КПД теплового двигателя. Тепловые двигатели и защита окружающей среды. </w:t>
      </w:r>
    </w:p>
    <w:p w14:paraId="5D6AA79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кон сохранения и превращения энергии в тепловых процессах. </w:t>
      </w:r>
    </w:p>
    <w:p w14:paraId="5FACBE8C" w14:textId="1196EC6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0116E7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Наблюдение броуновского движения. </w:t>
      </w:r>
    </w:p>
    <w:p w14:paraId="66BC609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иффузии. </w:t>
      </w:r>
    </w:p>
    <w:p w14:paraId="63D225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явлений смачивания и капиллярных явлений. </w:t>
      </w:r>
    </w:p>
    <w:p w14:paraId="0FFDF7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теплового расширения тел. </w:t>
      </w:r>
    </w:p>
    <w:p w14:paraId="1D0288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давления газа при изменении объёма и нагревании или охлаждении. </w:t>
      </w:r>
    </w:p>
    <w:p w14:paraId="052DDA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авила измерения температуры. </w:t>
      </w:r>
    </w:p>
    <w:p w14:paraId="4B371D2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иды теплопередачи. </w:t>
      </w:r>
    </w:p>
    <w:p w14:paraId="1C66946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хлаждение при совершении работы. </w:t>
      </w:r>
    </w:p>
    <w:p w14:paraId="2657D31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гревание при совершении работы внешними силами. </w:t>
      </w:r>
    </w:p>
    <w:p w14:paraId="124AD30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равнение теплоёмкостей различных веществ. </w:t>
      </w:r>
    </w:p>
    <w:p w14:paraId="5B8DB4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ипения. </w:t>
      </w:r>
    </w:p>
    <w:p w14:paraId="6653F08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постоянства температуры при плавлении.</w:t>
      </w:r>
    </w:p>
    <w:p w14:paraId="3D3FD93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 тепловых двигателей. </w:t>
      </w:r>
    </w:p>
    <w:p w14:paraId="557DE3B5" w14:textId="376AAC4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9957BD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обнаружению действия сил молекулярного притяжения. </w:t>
      </w:r>
    </w:p>
    <w:p w14:paraId="56BC75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выращиванию кристаллов поваренной соли или сахара. </w:t>
      </w:r>
    </w:p>
    <w:p w14:paraId="16F437D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теплового расширения газов, жидкостей и твёрдых тел. </w:t>
      </w:r>
    </w:p>
    <w:p w14:paraId="320E2C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давления воздуха в баллоне шприца. </w:t>
      </w:r>
    </w:p>
    <w:p w14:paraId="64E0942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давления воздуха от его объёма и нагревания или охлаждения. </w:t>
      </w:r>
    </w:p>
    <w:p w14:paraId="16A005B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линейной зависимости длины столбика жидкости в термометрической трубке от температуры. </w:t>
      </w:r>
    </w:p>
    <w:p w14:paraId="14071E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изменения внутренней энергии тела в результате теплопередачи и работы внешних сил. </w:t>
      </w:r>
    </w:p>
    <w:p w14:paraId="7020A4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явления теплообмена при смешивании холодной и горячей воды. </w:t>
      </w:r>
    </w:p>
    <w:p w14:paraId="2F4D79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личества теплоты, полученного водой при теплообмене с нагретым металлическим цилиндром. </w:t>
      </w:r>
    </w:p>
    <w:p w14:paraId="4A425E4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ёмкости вещества. </w:t>
      </w:r>
    </w:p>
    <w:p w14:paraId="6F27C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процесса испарения. </w:t>
      </w:r>
    </w:p>
    <w:p w14:paraId="642F70C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относительной влажности воздуха. </w:t>
      </w:r>
    </w:p>
    <w:p w14:paraId="0B073E1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дельной теплоты плавления льда. </w:t>
      </w:r>
    </w:p>
    <w:p w14:paraId="2FE6CFFA" w14:textId="070DE05B"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ические и магнитные явления.</w:t>
      </w:r>
    </w:p>
    <w:p w14:paraId="44C583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685E7BC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0BC085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3C876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6C6F79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0B917A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670F94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5BADC4E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3466AF66" w14:textId="1F2CB2EE"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263B6B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изация тел. </w:t>
      </w:r>
    </w:p>
    <w:p w14:paraId="2665827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ва рода электрических зарядов и взаимодействие заряженных тел. </w:t>
      </w:r>
    </w:p>
    <w:p w14:paraId="1F49FB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тройство и действие электроскопа. </w:t>
      </w:r>
    </w:p>
    <w:p w14:paraId="744123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статическая индукция. </w:t>
      </w:r>
    </w:p>
    <w:p w14:paraId="01F432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Закон сохранения электрических зарядов.</w:t>
      </w:r>
    </w:p>
    <w:p w14:paraId="104A662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одники и диэлектрики. </w:t>
      </w:r>
    </w:p>
    <w:p w14:paraId="113CDD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силовых линий электрического поля. </w:t>
      </w:r>
    </w:p>
    <w:p w14:paraId="66F91D2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точники постоянного тока. </w:t>
      </w:r>
    </w:p>
    <w:p w14:paraId="7DDF59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Действия электрического тока.</w:t>
      </w:r>
    </w:p>
    <w:p w14:paraId="7C8991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Электрический ток в жидкости.</w:t>
      </w:r>
    </w:p>
    <w:p w14:paraId="44AECC0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Газовый разряд. </w:t>
      </w:r>
    </w:p>
    <w:p w14:paraId="00D691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илы тока амперметром. </w:t>
      </w:r>
    </w:p>
    <w:p w14:paraId="4292C48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электрического напряжения вольтметром. </w:t>
      </w:r>
    </w:p>
    <w:p w14:paraId="1389FD3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еостат и магазин сопротивлений. </w:t>
      </w:r>
    </w:p>
    <w:p w14:paraId="2FC3A5D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Взаимодействие постоянных магнитов. </w:t>
      </w:r>
    </w:p>
    <w:p w14:paraId="7FBEA6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ирование невозможности разделения полюсов магнита.</w:t>
      </w:r>
    </w:p>
    <w:p w14:paraId="5018147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оделирование магнитных полей постоянных магнитов. </w:t>
      </w:r>
    </w:p>
    <w:p w14:paraId="46D6F99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 Эрстеда. </w:t>
      </w:r>
    </w:p>
    <w:p w14:paraId="4033060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агнитное поле тока. Электромагнит. </w:t>
      </w:r>
    </w:p>
    <w:p w14:paraId="007C10E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Действие магнитного поля на проводник с током. </w:t>
      </w:r>
    </w:p>
    <w:p w14:paraId="32A0D1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двигатель постоянного тока. </w:t>
      </w:r>
    </w:p>
    <w:p w14:paraId="5E8FDB5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явления электромагнитной индукции.</w:t>
      </w:r>
    </w:p>
    <w:p w14:paraId="4FDF08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Фарадея. </w:t>
      </w:r>
    </w:p>
    <w:p w14:paraId="3A4FBE5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направления индукционного тока от условий его возникновения. </w:t>
      </w:r>
    </w:p>
    <w:p w14:paraId="20459C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генератор постоянного тока. </w:t>
      </w:r>
    </w:p>
    <w:p w14:paraId="299A1084" w14:textId="5853F228"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1678715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наблюдению электризации тел индукцией и при соприкосновении. </w:t>
      </w:r>
    </w:p>
    <w:p w14:paraId="25A10B3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поля на проводники и диэлектрики. </w:t>
      </w:r>
    </w:p>
    <w:p w14:paraId="2E3748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борка и проверка работы электрической цепи постоянного тока. </w:t>
      </w:r>
    </w:p>
    <w:p w14:paraId="19F52B5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силы тока. </w:t>
      </w:r>
    </w:p>
    <w:p w14:paraId="6D8CD6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и регулирование напряжения. </w:t>
      </w:r>
    </w:p>
    <w:p w14:paraId="4F02D08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резистор, от сопротивления резистора и напряжения на резисторе. </w:t>
      </w:r>
    </w:p>
    <w:p w14:paraId="3A05942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3111A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сложения напряжений при последовательном соединении двух резисторов. </w:t>
      </w:r>
    </w:p>
    <w:p w14:paraId="42333A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правила для силы тока при параллельном соединении резисторов. </w:t>
      </w:r>
    </w:p>
    <w:p w14:paraId="4250A1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электрического тока, идущего через резистор. </w:t>
      </w:r>
    </w:p>
    <w:p w14:paraId="2A61A9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мощности электрического тока, выделяемой на резисторе. </w:t>
      </w:r>
    </w:p>
    <w:p w14:paraId="7F9FB71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ока, идущего через лампочку, от напряжения на ней. </w:t>
      </w:r>
    </w:p>
    <w:p w14:paraId="2D3F8C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ПД нагревателя. </w:t>
      </w:r>
    </w:p>
    <w:p w14:paraId="79FEE0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магнитного взаимодействия постоянных магнитов. </w:t>
      </w:r>
    </w:p>
    <w:p w14:paraId="41E7FC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магнитного поля постоянных магнитов при их объединении и разделении. </w:t>
      </w:r>
    </w:p>
    <w:p w14:paraId="7BD7E0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действия электрического тока на магнитную стрелку. </w:t>
      </w:r>
    </w:p>
    <w:p w14:paraId="23DE125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14:paraId="1972467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Изучение действия магнитного поля на проводник с током. </w:t>
      </w:r>
    </w:p>
    <w:p w14:paraId="5006C35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нструирование и изучение работы электродвигателя. </w:t>
      </w:r>
    </w:p>
    <w:p w14:paraId="2E808E3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КПД электродвигательной установки. </w:t>
      </w:r>
    </w:p>
    <w:p w14:paraId="14DD8564" w14:textId="647447F3"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14:paraId="6455B621" w14:textId="77777777" w:rsidR="001F464A" w:rsidRPr="001F464A" w:rsidRDefault="001F464A" w:rsidP="002F2474">
      <w:pPr>
        <w:tabs>
          <w:tab w:val="left" w:pos="2640"/>
        </w:tabs>
        <w:spacing w:line="240" w:lineRule="auto"/>
        <w:ind w:right="6" w:firstLine="567"/>
        <w:rPr>
          <w:sz w:val="24"/>
          <w:szCs w:val="24"/>
        </w:rPr>
      </w:pPr>
    </w:p>
    <w:p w14:paraId="0EE359BB" w14:textId="4607E868" w:rsidR="001F464A" w:rsidRPr="00976CE2" w:rsidRDefault="001F464A" w:rsidP="00976CE2">
      <w:pPr>
        <w:tabs>
          <w:tab w:val="left" w:pos="2640"/>
        </w:tabs>
        <w:spacing w:line="240" w:lineRule="auto"/>
        <w:ind w:right="6" w:firstLine="567"/>
        <w:jc w:val="center"/>
        <w:rPr>
          <w:b/>
          <w:sz w:val="24"/>
          <w:szCs w:val="24"/>
        </w:rPr>
      </w:pPr>
      <w:r w:rsidRPr="001F464A">
        <w:rPr>
          <w:b/>
          <w:sz w:val="24"/>
          <w:szCs w:val="24"/>
        </w:rPr>
        <w:t>Содержание обучения в 9 классе</w:t>
      </w:r>
    </w:p>
    <w:p w14:paraId="3A6F1832" w14:textId="03B26FD7" w:rsidR="00DC6700" w:rsidRPr="001F464A" w:rsidRDefault="00DC6700" w:rsidP="002F2474">
      <w:pPr>
        <w:tabs>
          <w:tab w:val="left" w:pos="2640"/>
        </w:tabs>
        <w:spacing w:line="240" w:lineRule="auto"/>
        <w:ind w:right="6" w:firstLine="567"/>
        <w:rPr>
          <w:b/>
          <w:sz w:val="24"/>
          <w:szCs w:val="24"/>
        </w:rPr>
      </w:pPr>
      <w:r w:rsidRPr="001F464A">
        <w:rPr>
          <w:b/>
          <w:sz w:val="24"/>
          <w:szCs w:val="24"/>
        </w:rPr>
        <w:t>Механические явления.</w:t>
      </w:r>
    </w:p>
    <w:p w14:paraId="5300080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434215B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Ускорение. Равноускоренное прямолинейное движение. Свободное падение. Опыты Галилея. </w:t>
      </w:r>
    </w:p>
    <w:p w14:paraId="5949023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14:paraId="60E81E2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вый закон Ньютона. Второй закон Ньютона. Третий закон Ньютона. Принцип суперпозиции сил. </w:t>
      </w:r>
    </w:p>
    <w:p w14:paraId="43D8996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упругости. Закон Гука. Сила трения: сила трения скольжения, сила трения покоя, другие виды трения. </w:t>
      </w:r>
    </w:p>
    <w:p w14:paraId="6781CDD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79C2D7F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42E432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мпульс тела. Изменение импульса. Импульс силы. Закон сохранения импульса. Реактивное движение. </w:t>
      </w:r>
    </w:p>
    <w:p w14:paraId="47778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4F74D283" w14:textId="2CF064BA"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FBCC7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механического движения тела относительно разных тел отсчёта.</w:t>
      </w:r>
    </w:p>
    <w:p w14:paraId="18399B4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равнение путей и траекторий движения одного и того же тела относительно разных тел отсчёта.</w:t>
      </w:r>
    </w:p>
    <w:p w14:paraId="750687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скорости и ускорения прямолинейного движения. </w:t>
      </w:r>
    </w:p>
    <w:p w14:paraId="16852C0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признаков равноускоренного движения.</w:t>
      </w:r>
    </w:p>
    <w:p w14:paraId="0DF69F4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движения тела по окружности. </w:t>
      </w:r>
    </w:p>
    <w:p w14:paraId="49480F2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6C7A07C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висимость ускорения тела от массы тела и действующей на него силы. </w:t>
      </w:r>
    </w:p>
    <w:p w14:paraId="208981D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равенства сил при взаимодействии тел.</w:t>
      </w:r>
    </w:p>
    <w:p w14:paraId="5646C41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нение веса тела при ускоренном движении. </w:t>
      </w:r>
    </w:p>
    <w:p w14:paraId="73DD558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ередача импульса при взаимодействии тел. </w:t>
      </w:r>
    </w:p>
    <w:p w14:paraId="0D2839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еобразования энергии при взаимодействии тел. </w:t>
      </w:r>
    </w:p>
    <w:p w14:paraId="5B2FC26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неупругом взаимодействии. </w:t>
      </w:r>
    </w:p>
    <w:p w14:paraId="5242691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импульса при абсолютно упругом взаимодействии. </w:t>
      </w:r>
    </w:p>
    <w:p w14:paraId="58C5CE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реактивного движения. </w:t>
      </w:r>
    </w:p>
    <w:p w14:paraId="378DF5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свободном падении. </w:t>
      </w:r>
    </w:p>
    <w:p w14:paraId="5C18EC9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Сохранение механической энергии при движении тела под действием пружины. </w:t>
      </w:r>
    </w:p>
    <w:p w14:paraId="433A092B" w14:textId="4F6716EA"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247E91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Конструирование тракта для разгона и дальнейшего равномерного движения шарика или тележки. </w:t>
      </w:r>
    </w:p>
    <w:p w14:paraId="268FCF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средней скорости скольжения бруска или движения шарика по наклонной плоскости. </w:t>
      </w:r>
    </w:p>
    <w:p w14:paraId="761866A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ускорения тела при равноускоренном движении по наклонной плоскости. </w:t>
      </w:r>
    </w:p>
    <w:p w14:paraId="2126BF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ути от времени при равноускоренном движении без начальной скорости. </w:t>
      </w:r>
    </w:p>
    <w:p w14:paraId="668E73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0204718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силы трения скольжения от силы нормального давления. </w:t>
      </w:r>
    </w:p>
    <w:p w14:paraId="7F83050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коэффициента трения скольжения. </w:t>
      </w:r>
    </w:p>
    <w:p w14:paraId="6063D87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жёсткости пружины. </w:t>
      </w:r>
    </w:p>
    <w:p w14:paraId="7174741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трения при равномерном движении тела по горизонтальной поверхности. </w:t>
      </w:r>
    </w:p>
    <w:p w14:paraId="1B96AA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работы силы упругости при подъёме груза с использованием неподвижного и подвижного блоков. </w:t>
      </w:r>
    </w:p>
    <w:p w14:paraId="7E0EBBC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закона сохранения энергии.</w:t>
      </w:r>
    </w:p>
    <w:p w14:paraId="1645DF24" w14:textId="0F0CAC4C" w:rsidR="00DC6700" w:rsidRPr="001F464A" w:rsidRDefault="00DC6700" w:rsidP="002F2474">
      <w:pPr>
        <w:tabs>
          <w:tab w:val="left" w:pos="2640"/>
        </w:tabs>
        <w:spacing w:line="240" w:lineRule="auto"/>
        <w:ind w:right="6" w:firstLine="0"/>
        <w:rPr>
          <w:b/>
          <w:sz w:val="24"/>
          <w:szCs w:val="24"/>
        </w:rPr>
      </w:pPr>
      <w:r w:rsidRPr="001F464A">
        <w:rPr>
          <w:b/>
          <w:sz w:val="24"/>
          <w:szCs w:val="24"/>
        </w:rPr>
        <w:t>Механические колебания и волны.</w:t>
      </w:r>
    </w:p>
    <w:p w14:paraId="118E1DA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141464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6D659A4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Звук. Громкость звука и высота тона. Отражение звука. Инфразвук и ультразвук. </w:t>
      </w:r>
    </w:p>
    <w:p w14:paraId="6DDD7B0C" w14:textId="466E76C8"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64C67DF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колебаний тел под действием силы тяжести и силы упругости. </w:t>
      </w:r>
    </w:p>
    <w:p w14:paraId="2DDB10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колебаний груза на нити и на пружине.</w:t>
      </w:r>
    </w:p>
    <w:p w14:paraId="4824FD4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вынужденных колебаний и резонанса. </w:t>
      </w:r>
    </w:p>
    <w:p w14:paraId="4E1695C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Распространение продольных и поперечных волн (на модели). </w:t>
      </w:r>
    </w:p>
    <w:p w14:paraId="537D5B4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Наблюдение зависимости высоты звука от частоты. </w:t>
      </w:r>
    </w:p>
    <w:p w14:paraId="0B234DB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Акустический резонанс. </w:t>
      </w:r>
    </w:p>
    <w:p w14:paraId="64686128" w14:textId="773A94CB"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13641DE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математического маятника. </w:t>
      </w:r>
    </w:p>
    <w:p w14:paraId="02DC607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ределение частоты и периода колебаний пружинного маятника </w:t>
      </w:r>
    </w:p>
    <w:p w14:paraId="5B6C9E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одвешенного к нити груза от длины нити. </w:t>
      </w:r>
    </w:p>
    <w:p w14:paraId="711C959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сследование зависимости периода колебаний пружинного маятника от массы груза. </w:t>
      </w:r>
    </w:p>
    <w:p w14:paraId="70A2F95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Проверка независимости периода колебаний груза, подвешенного к нити, от массы груза. </w:t>
      </w:r>
    </w:p>
    <w:p w14:paraId="3743C59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Опыты, демонстрирующие зависимость периода колебаний пружинного маятника от массы груза и жёсткости пружины. </w:t>
      </w:r>
    </w:p>
    <w:p w14:paraId="3DFFDCA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мерение ускорения свободного падения. </w:t>
      </w:r>
    </w:p>
    <w:p w14:paraId="1BC04E8E" w14:textId="13286EBA" w:rsidR="00DC6700" w:rsidRPr="001F464A" w:rsidRDefault="00DC6700" w:rsidP="002F2474">
      <w:pPr>
        <w:tabs>
          <w:tab w:val="left" w:pos="2640"/>
        </w:tabs>
        <w:spacing w:line="240" w:lineRule="auto"/>
        <w:ind w:right="6" w:firstLine="567"/>
        <w:rPr>
          <w:b/>
          <w:sz w:val="24"/>
          <w:szCs w:val="24"/>
        </w:rPr>
      </w:pPr>
      <w:r w:rsidRPr="001F464A">
        <w:rPr>
          <w:b/>
          <w:sz w:val="24"/>
          <w:szCs w:val="24"/>
        </w:rPr>
        <w:t>Электромагнитное поле и электромагнитные волны.</w:t>
      </w:r>
    </w:p>
    <w:p w14:paraId="3B92624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79D1C6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Электромагнитная природа света. Скорость света. Волновые свойства света. </w:t>
      </w:r>
    </w:p>
    <w:p w14:paraId="7FC22549" w14:textId="5C663FA5"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561D5F9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 xml:space="preserve">Свойства электромагнитных волн. </w:t>
      </w:r>
    </w:p>
    <w:p w14:paraId="3FEA4B93" w14:textId="77777777" w:rsidR="00DC6700" w:rsidRPr="001F464A" w:rsidRDefault="00DC6700" w:rsidP="002F2474">
      <w:pPr>
        <w:tabs>
          <w:tab w:val="left" w:pos="2640"/>
        </w:tabs>
        <w:spacing w:line="240" w:lineRule="auto"/>
        <w:ind w:right="6" w:firstLine="567"/>
        <w:rPr>
          <w:b/>
          <w:sz w:val="24"/>
          <w:szCs w:val="24"/>
        </w:rPr>
      </w:pPr>
      <w:r w:rsidRPr="001F464A">
        <w:rPr>
          <w:b/>
          <w:sz w:val="24"/>
          <w:szCs w:val="24"/>
        </w:rPr>
        <w:t xml:space="preserve">Волновые свойства света. </w:t>
      </w:r>
    </w:p>
    <w:p w14:paraId="1A622710" w14:textId="270F3571" w:rsidR="00DC6700" w:rsidRPr="001F464A" w:rsidRDefault="00DC6700" w:rsidP="002F2474">
      <w:pPr>
        <w:tabs>
          <w:tab w:val="left" w:pos="2640"/>
        </w:tabs>
        <w:spacing w:line="240" w:lineRule="auto"/>
        <w:ind w:right="6" w:firstLine="567"/>
        <w:rPr>
          <w:sz w:val="24"/>
          <w:szCs w:val="24"/>
        </w:rPr>
      </w:pPr>
      <w:r w:rsidRPr="001F464A">
        <w:rPr>
          <w:sz w:val="24"/>
          <w:szCs w:val="24"/>
        </w:rPr>
        <w:t>Лабораторные работы и опыты.</w:t>
      </w:r>
    </w:p>
    <w:p w14:paraId="4281506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Изучение свойств электромагнитных волн с помощью мобильного телефона. </w:t>
      </w:r>
    </w:p>
    <w:p w14:paraId="75F7479A" w14:textId="52588058" w:rsidR="00DC6700" w:rsidRPr="001F464A" w:rsidRDefault="00DC6700" w:rsidP="002F2474">
      <w:pPr>
        <w:tabs>
          <w:tab w:val="left" w:pos="2640"/>
        </w:tabs>
        <w:spacing w:line="240" w:lineRule="auto"/>
        <w:ind w:right="6" w:firstLine="567"/>
        <w:rPr>
          <w:b/>
          <w:sz w:val="24"/>
          <w:szCs w:val="24"/>
        </w:rPr>
      </w:pPr>
      <w:r w:rsidRPr="001F464A">
        <w:rPr>
          <w:b/>
          <w:sz w:val="24"/>
          <w:szCs w:val="24"/>
        </w:rPr>
        <w:t>Световые явления.</w:t>
      </w:r>
    </w:p>
    <w:p w14:paraId="2A82CF4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775621F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3E61FEC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5077466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 Опыты Ньютона. Сложение спектральных цветов. Дисперсия света.</w:t>
      </w:r>
    </w:p>
    <w:p w14:paraId="0AD47C71" w14:textId="17711B1C"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14B6B62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ямолинейное распространение света.</w:t>
      </w:r>
    </w:p>
    <w:p w14:paraId="4077758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тражение света.</w:t>
      </w:r>
    </w:p>
    <w:p w14:paraId="41E470B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в плоском, вогнутом и выпуклом зеркалах.</w:t>
      </w:r>
    </w:p>
    <w:p w14:paraId="73C510E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еломление света.</w:t>
      </w:r>
    </w:p>
    <w:p w14:paraId="6A26EB8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тический световод.</w:t>
      </w:r>
    </w:p>
    <w:p w14:paraId="7227548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собирающей линзе.</w:t>
      </w:r>
    </w:p>
    <w:p w14:paraId="69E2330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Ход лучей в рассеивающей линзе.</w:t>
      </w:r>
    </w:p>
    <w:p w14:paraId="25CD7787"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линз.</w:t>
      </w:r>
    </w:p>
    <w:p w14:paraId="566F4EE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 действия фотоаппарата, микроскопа и телескопа.</w:t>
      </w:r>
    </w:p>
    <w:p w14:paraId="0733047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Модель глаза.</w:t>
      </w:r>
    </w:p>
    <w:p w14:paraId="4B3EBEB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ложение белого света в спектр.</w:t>
      </w:r>
    </w:p>
    <w:p w14:paraId="4128486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белого света при сложении света разных цветов.</w:t>
      </w:r>
    </w:p>
    <w:p w14:paraId="416D8469" w14:textId="635D6220"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217D7B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отражения светового луча от угла падения.</w:t>
      </w:r>
    </w:p>
    <w:p w14:paraId="65F5B34E"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характеристик изображения предмета в плоском зеркале.</w:t>
      </w:r>
    </w:p>
    <w:p w14:paraId="1DECB0F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зависимости угла преломления светового луча от угла падения на границе «воздух–стекло».</w:t>
      </w:r>
    </w:p>
    <w:p w14:paraId="1C4D063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лучение изображений с помощью собирающей линзы.</w:t>
      </w:r>
    </w:p>
    <w:p w14:paraId="51F323D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ределение фокусного расстояния и оптической силы собирающей линзы.</w:t>
      </w:r>
    </w:p>
    <w:p w14:paraId="77B30F7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разложению белого света в спектр.</w:t>
      </w:r>
    </w:p>
    <w:p w14:paraId="2B64A3E4"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по восприятию цвета предметов при их наблюдении через цветовые фильтры.</w:t>
      </w:r>
    </w:p>
    <w:p w14:paraId="4EF03812" w14:textId="4F825079" w:rsidR="00DC6700" w:rsidRPr="001F464A" w:rsidRDefault="00DC6700" w:rsidP="002F2474">
      <w:pPr>
        <w:tabs>
          <w:tab w:val="left" w:pos="2640"/>
        </w:tabs>
        <w:spacing w:line="240" w:lineRule="auto"/>
        <w:ind w:right="6" w:firstLine="567"/>
        <w:rPr>
          <w:b/>
          <w:sz w:val="24"/>
          <w:szCs w:val="24"/>
        </w:rPr>
      </w:pPr>
      <w:r w:rsidRPr="001F464A">
        <w:rPr>
          <w:b/>
          <w:sz w:val="24"/>
          <w:szCs w:val="24"/>
        </w:rPr>
        <w:t> Квантовые явления.</w:t>
      </w:r>
    </w:p>
    <w:p w14:paraId="70A3E6F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14:paraId="5AE1CA6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231DF44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F31507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Ядерная энергетика. Действия радиоактивных излучений на живые организмы.</w:t>
      </w:r>
    </w:p>
    <w:p w14:paraId="31E8A4B2" w14:textId="2D58BDE9" w:rsidR="00DC6700" w:rsidRPr="001F464A" w:rsidRDefault="00DC6700" w:rsidP="002F2474">
      <w:pPr>
        <w:tabs>
          <w:tab w:val="left" w:pos="2640"/>
        </w:tabs>
        <w:spacing w:line="240" w:lineRule="auto"/>
        <w:ind w:right="6" w:firstLine="567"/>
        <w:rPr>
          <w:b/>
          <w:sz w:val="24"/>
          <w:szCs w:val="24"/>
        </w:rPr>
      </w:pPr>
      <w:r w:rsidRPr="001F464A">
        <w:rPr>
          <w:b/>
          <w:sz w:val="24"/>
          <w:szCs w:val="24"/>
        </w:rPr>
        <w:t>Демонстрации.</w:t>
      </w:r>
    </w:p>
    <w:p w14:paraId="450314B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излучения и поглощения.</w:t>
      </w:r>
    </w:p>
    <w:p w14:paraId="223F427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ы различных газов.</w:t>
      </w:r>
    </w:p>
    <w:p w14:paraId="6FE6BF9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пектр водорода.</w:t>
      </w:r>
    </w:p>
    <w:p w14:paraId="025068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треков в камере Вильсона.</w:t>
      </w:r>
    </w:p>
    <w:p w14:paraId="61C611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бота счётчика ионизирующих излучений.</w:t>
      </w:r>
    </w:p>
    <w:p w14:paraId="06A0FA8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Регистрация излучения природных минералов и продуктов.</w:t>
      </w:r>
    </w:p>
    <w:p w14:paraId="68B723D7" w14:textId="31F11101" w:rsidR="00DC6700" w:rsidRPr="001F464A" w:rsidRDefault="00DC6700" w:rsidP="002F2474">
      <w:pPr>
        <w:tabs>
          <w:tab w:val="left" w:pos="2640"/>
        </w:tabs>
        <w:spacing w:line="240" w:lineRule="auto"/>
        <w:ind w:right="6" w:firstLine="567"/>
        <w:rPr>
          <w:b/>
          <w:sz w:val="24"/>
          <w:szCs w:val="24"/>
        </w:rPr>
      </w:pPr>
      <w:r w:rsidRPr="001F464A">
        <w:rPr>
          <w:b/>
          <w:sz w:val="24"/>
          <w:szCs w:val="24"/>
        </w:rPr>
        <w:t>Лабораторные работы и опыты.</w:t>
      </w:r>
    </w:p>
    <w:p w14:paraId="54E6EE68"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блюдение сплошных и линейчатых спектров излучения.</w:t>
      </w:r>
    </w:p>
    <w:p w14:paraId="3A54FCE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следование треков: измерение энергии частицы по тормозному пути (по фотографиям).</w:t>
      </w:r>
    </w:p>
    <w:p w14:paraId="6977CE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змерение радиоактивного фона.</w:t>
      </w:r>
    </w:p>
    <w:p w14:paraId="342EDDB6" w14:textId="2F20D009" w:rsidR="00DC6700" w:rsidRPr="001F464A" w:rsidRDefault="00DC6700" w:rsidP="002F2474">
      <w:pPr>
        <w:tabs>
          <w:tab w:val="left" w:pos="2640"/>
        </w:tabs>
        <w:spacing w:line="240" w:lineRule="auto"/>
        <w:ind w:right="6" w:firstLine="567"/>
        <w:rPr>
          <w:b/>
          <w:sz w:val="24"/>
          <w:szCs w:val="24"/>
        </w:rPr>
      </w:pPr>
      <w:r w:rsidRPr="001F464A">
        <w:rPr>
          <w:b/>
          <w:sz w:val="24"/>
          <w:szCs w:val="24"/>
        </w:rPr>
        <w:t>Повторительно-обобщающий модуль.</w:t>
      </w:r>
    </w:p>
    <w:p w14:paraId="04FC5EC5"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60CC6243"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1BE2951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5E7F14CF"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на основе полученных знаний распознавать и научно объяснять физические явления в окружающей природе и повседневной жизни;</w:t>
      </w:r>
    </w:p>
    <w:p w14:paraId="4C4E278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14:paraId="6D4F808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1E03432B" w14:textId="77777777" w:rsidR="00DC6700" w:rsidRPr="001F464A" w:rsidRDefault="00DC6700" w:rsidP="002F2474">
      <w:pPr>
        <w:tabs>
          <w:tab w:val="left" w:pos="2640"/>
        </w:tabs>
        <w:spacing w:line="240" w:lineRule="auto"/>
        <w:ind w:right="6" w:firstLine="567"/>
        <w:rPr>
          <w:sz w:val="24"/>
          <w:szCs w:val="24"/>
        </w:rPr>
      </w:pPr>
      <w:bookmarkStart w:id="100" w:name="_Toc124412005"/>
      <w:r w:rsidRPr="001F464A">
        <w:rPr>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4B3301D2" w14:textId="77777777" w:rsidR="001F464A" w:rsidRDefault="001F464A" w:rsidP="002F2474">
      <w:pPr>
        <w:tabs>
          <w:tab w:val="left" w:pos="2640"/>
        </w:tabs>
        <w:spacing w:line="240" w:lineRule="auto"/>
        <w:ind w:right="6" w:firstLine="567"/>
        <w:rPr>
          <w:color w:val="FF0000"/>
          <w:sz w:val="24"/>
          <w:szCs w:val="24"/>
        </w:rPr>
      </w:pPr>
    </w:p>
    <w:p w14:paraId="072BEBC4" w14:textId="177B9FEB" w:rsidR="001F464A" w:rsidRPr="00976CE2" w:rsidRDefault="00DC6700" w:rsidP="00976CE2">
      <w:pPr>
        <w:tabs>
          <w:tab w:val="left" w:pos="2640"/>
        </w:tabs>
        <w:spacing w:line="240" w:lineRule="auto"/>
        <w:ind w:right="6" w:firstLine="567"/>
        <w:jc w:val="center"/>
        <w:rPr>
          <w:b/>
          <w:sz w:val="24"/>
          <w:szCs w:val="24"/>
        </w:rPr>
      </w:pPr>
      <w:r w:rsidRPr="001F464A">
        <w:rPr>
          <w:b/>
          <w:sz w:val="24"/>
          <w:szCs w:val="24"/>
        </w:rPr>
        <w:t>Планируемые результаты освоения физик</w:t>
      </w:r>
      <w:bookmarkEnd w:id="100"/>
      <w:r w:rsidRPr="001F464A">
        <w:rPr>
          <w:b/>
          <w:sz w:val="24"/>
          <w:szCs w:val="24"/>
        </w:rPr>
        <w:t>и (базовый уровень) на уров</w:t>
      </w:r>
      <w:r w:rsidR="00976CE2">
        <w:rPr>
          <w:b/>
          <w:sz w:val="24"/>
          <w:szCs w:val="24"/>
        </w:rPr>
        <w:t>не основного общего образования</w:t>
      </w:r>
    </w:p>
    <w:p w14:paraId="402D49DF" w14:textId="7D79EEDE" w:rsidR="00DC6700" w:rsidRPr="001F464A" w:rsidRDefault="00DC6700" w:rsidP="002F2474">
      <w:pPr>
        <w:tabs>
          <w:tab w:val="left" w:pos="2640"/>
        </w:tabs>
        <w:spacing w:line="240" w:lineRule="auto"/>
        <w:ind w:right="6" w:firstLine="567"/>
        <w:rPr>
          <w:sz w:val="24"/>
          <w:szCs w:val="24"/>
        </w:rPr>
      </w:pPr>
      <w:r w:rsidRPr="001F464A">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2477D58B" w14:textId="1D97E35D" w:rsidR="00DC6700" w:rsidRPr="001F464A" w:rsidRDefault="00DC6700" w:rsidP="002F2474">
      <w:pPr>
        <w:tabs>
          <w:tab w:val="left" w:pos="2640"/>
        </w:tabs>
        <w:spacing w:line="240" w:lineRule="auto"/>
        <w:ind w:right="6" w:firstLine="567"/>
        <w:rPr>
          <w:sz w:val="24"/>
          <w:szCs w:val="24"/>
        </w:rPr>
      </w:pPr>
      <w:bookmarkStart w:id="101" w:name="_Toc124412006"/>
      <w:r w:rsidRPr="001F464A">
        <w:rPr>
          <w:sz w:val="24"/>
          <w:szCs w:val="24"/>
        </w:rPr>
        <w:t>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101"/>
    </w:p>
    <w:p w14:paraId="2447EDB2"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патриотического воспитания:</w:t>
      </w:r>
    </w:p>
    <w:p w14:paraId="767681FA"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роявление интереса к истории и современному состоянию российской физической науки;</w:t>
      </w:r>
    </w:p>
    <w:p w14:paraId="3B655C7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ценностное отношение к достижениям российских учёных­физиков;</w:t>
      </w:r>
    </w:p>
    <w:p w14:paraId="3A9A0D3D"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гражданского и духовно-нравственного воспитания:</w:t>
      </w:r>
    </w:p>
    <w:p w14:paraId="42FAB13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266DF6A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важности морально­этических принципов в деятельности учёного;</w:t>
      </w:r>
    </w:p>
    <w:p w14:paraId="639B624A"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стетического воспитания:</w:t>
      </w:r>
    </w:p>
    <w:p w14:paraId="5B16AEFC"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восприятие эстетических качеств физической науки: её гармоничного построения, строгости, точности, лаконичности;</w:t>
      </w:r>
    </w:p>
    <w:p w14:paraId="1043EE4A"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ценности научного познания:</w:t>
      </w:r>
    </w:p>
    <w:p w14:paraId="19194036"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78C11B59"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развитие научной любознательности, интереса к исследовательской деятельности;</w:t>
      </w:r>
    </w:p>
    <w:p w14:paraId="23432D54"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w:t>
      </w:r>
      <w:bookmarkStart w:id="102" w:name="_Hlk125714652"/>
      <w:r w:rsidRPr="001F464A">
        <w:rPr>
          <w:sz w:val="24"/>
          <w:szCs w:val="24"/>
        </w:rPr>
        <w:t>формирования культуры здоровья и эмоционального благополучия:</w:t>
      </w:r>
      <w:bookmarkEnd w:id="102"/>
    </w:p>
    <w:p w14:paraId="632EBD1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lastRenderedPageBreak/>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13180EF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сформированность навыка рефлексии, признание своего права на ошибку и такого же права у другого человека;</w:t>
      </w:r>
    </w:p>
    <w:p w14:paraId="1D01FE42" w14:textId="77777777" w:rsidR="00DC6700" w:rsidRPr="001F464A" w:rsidRDefault="00DC6700" w:rsidP="002F2474">
      <w:pPr>
        <w:numPr>
          <w:ilvl w:val="0"/>
          <w:numId w:val="118"/>
        </w:numPr>
        <w:tabs>
          <w:tab w:val="left" w:pos="2640"/>
        </w:tabs>
        <w:spacing w:line="240" w:lineRule="auto"/>
        <w:ind w:left="-142" w:right="6" w:firstLine="851"/>
        <w:rPr>
          <w:sz w:val="24"/>
          <w:szCs w:val="24"/>
        </w:rPr>
      </w:pPr>
      <w:r w:rsidRPr="001F464A">
        <w:rPr>
          <w:sz w:val="24"/>
          <w:szCs w:val="24"/>
        </w:rPr>
        <w:t> трудового воспитания:</w:t>
      </w:r>
    </w:p>
    <w:p w14:paraId="7083E11F" w14:textId="77777777" w:rsidR="00DC6700" w:rsidRPr="001F464A" w:rsidRDefault="00DC6700" w:rsidP="002F2474">
      <w:pPr>
        <w:numPr>
          <w:ilvl w:val="0"/>
          <w:numId w:val="118"/>
        </w:numPr>
        <w:tabs>
          <w:tab w:val="left" w:pos="2640"/>
        </w:tabs>
        <w:spacing w:line="240" w:lineRule="auto"/>
        <w:ind w:left="0" w:right="6" w:firstLine="709"/>
        <w:rPr>
          <w:sz w:val="24"/>
          <w:szCs w:val="24"/>
        </w:rPr>
      </w:pPr>
      <w:r w:rsidRPr="001F464A">
        <w:rPr>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14:paraId="0E60567B"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интерес к практическому изучению профессий, связанных с физикой;</w:t>
      </w:r>
    </w:p>
    <w:p w14:paraId="20E255AC"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экологического воспитания:</w:t>
      </w:r>
    </w:p>
    <w:p w14:paraId="25FD68AD"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05A5696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осознание глобального характера экологических проблем и путей их решения;</w:t>
      </w:r>
    </w:p>
    <w:p w14:paraId="35C84804" w14:textId="77777777" w:rsidR="00DC6700" w:rsidRPr="001F464A" w:rsidRDefault="00DC6700" w:rsidP="002F2474">
      <w:pPr>
        <w:numPr>
          <w:ilvl w:val="0"/>
          <w:numId w:val="118"/>
        </w:numPr>
        <w:tabs>
          <w:tab w:val="left" w:pos="2640"/>
        </w:tabs>
        <w:spacing w:line="240" w:lineRule="auto"/>
        <w:ind w:right="6"/>
        <w:rPr>
          <w:sz w:val="24"/>
          <w:szCs w:val="24"/>
        </w:rPr>
      </w:pPr>
      <w:r w:rsidRPr="001F464A">
        <w:rPr>
          <w:sz w:val="24"/>
          <w:szCs w:val="24"/>
        </w:rPr>
        <w:t> адаптации к изменяющимся условиям социальной и природной среды:</w:t>
      </w:r>
    </w:p>
    <w:p w14:paraId="5F7F8782"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14:paraId="3A7E8010"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вышение уровня своей компетентности через практическую деятельность;</w:t>
      </w:r>
    </w:p>
    <w:p w14:paraId="2203A6A1" w14:textId="77777777" w:rsidR="00DC6700" w:rsidRPr="001F464A" w:rsidRDefault="00DC6700" w:rsidP="002F2474">
      <w:pPr>
        <w:tabs>
          <w:tab w:val="left" w:pos="2640"/>
        </w:tabs>
        <w:spacing w:line="240" w:lineRule="auto"/>
        <w:ind w:right="6" w:firstLine="567"/>
        <w:rPr>
          <w:sz w:val="24"/>
          <w:szCs w:val="24"/>
        </w:rPr>
      </w:pPr>
      <w:r w:rsidRPr="001F464A">
        <w:rPr>
          <w:sz w:val="24"/>
          <w:szCs w:val="24"/>
        </w:rPr>
        <w:t>потребность в формировании новых знаний, в том числе формулировать идеи, понятия, гипотезы о физических объектах и явлениях;</w:t>
      </w:r>
    </w:p>
    <w:p w14:paraId="011C268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ознание дефицитов собственных знаний и компетентностей в области физики;</w:t>
      </w:r>
    </w:p>
    <w:p w14:paraId="2FFF2A8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ланирование своего развития в приобретении новых физических знаний;</w:t>
      </w:r>
    </w:p>
    <w:p w14:paraId="6B0ECE2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ремление анализировать и выявлять взаимосвязи природы, общества и экономики, в том числе с использованием физических знаний;</w:t>
      </w:r>
    </w:p>
    <w:p w14:paraId="3207054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ка своих действий с учётом влияния на окружающую среду, возможных глобальных последствий.</w:t>
      </w:r>
    </w:p>
    <w:p w14:paraId="5262F81E" w14:textId="1C74086D" w:rsidR="00DC6700" w:rsidRPr="00750F8B" w:rsidRDefault="00DC6700" w:rsidP="002F2474">
      <w:pPr>
        <w:tabs>
          <w:tab w:val="left" w:pos="2640"/>
        </w:tabs>
        <w:spacing w:line="240" w:lineRule="auto"/>
        <w:ind w:right="6" w:firstLine="567"/>
        <w:rPr>
          <w:sz w:val="24"/>
          <w:szCs w:val="24"/>
        </w:rPr>
      </w:pPr>
      <w:bookmarkStart w:id="103" w:name="_Toc124412007"/>
      <w:r w:rsidRPr="00750F8B">
        <w:rPr>
          <w:sz w:val="24"/>
          <w:szCs w:val="24"/>
        </w:rPr>
        <w:t>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103"/>
    <w:p w14:paraId="39D589FD" w14:textId="5C2454B2"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познавательными действиями:</w:t>
      </w:r>
    </w:p>
    <w:p w14:paraId="501B88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базовые логические действия:</w:t>
      </w:r>
    </w:p>
    <w:p w14:paraId="4B59FF6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и характеризовать существенные признаки объектов (явлений);</w:t>
      </w:r>
    </w:p>
    <w:p w14:paraId="56A8AB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устанавливать существенный признак классификации, основания для обобщения и сравнения;</w:t>
      </w:r>
    </w:p>
    <w:p w14:paraId="1FCCE75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закономерности и противоречия в рассматриваемых фактах, данных и наблюдениях, относящихся к физическим явлениям;</w:t>
      </w:r>
    </w:p>
    <w:p w14:paraId="12D4337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71C68EC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695F62F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базовые исследовательские действия:</w:t>
      </w:r>
    </w:p>
    <w:p w14:paraId="0B65A53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вопросы как исследовательский инструмент познания;</w:t>
      </w:r>
    </w:p>
    <w:p w14:paraId="5580A50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4348845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на применимость и достоверность информацию, полученную в ходе исследования или эксперимента;</w:t>
      </w:r>
    </w:p>
    <w:p w14:paraId="5008F1C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формулировать обобщения и выводы по результатам проведённого наблюдения, опыта, исследования;</w:t>
      </w:r>
    </w:p>
    <w:p w14:paraId="0230AE7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20A214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работа с информацией:</w:t>
      </w:r>
    </w:p>
    <w:p w14:paraId="04F9435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69999D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анализировать, систематизировать и интерпретировать информацию различных видов и форм представления;</w:t>
      </w:r>
    </w:p>
    <w:p w14:paraId="45478D9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65101566" w14:textId="49FE2A86" w:rsidR="00DC6700" w:rsidRPr="00750F8B" w:rsidRDefault="00DC6700" w:rsidP="002F2474">
      <w:pPr>
        <w:tabs>
          <w:tab w:val="left" w:pos="2640"/>
        </w:tabs>
        <w:spacing w:line="240" w:lineRule="auto"/>
        <w:ind w:right="6" w:firstLine="567"/>
        <w:rPr>
          <w:sz w:val="24"/>
          <w:szCs w:val="24"/>
        </w:rPr>
      </w:pPr>
      <w:r w:rsidRPr="00750F8B">
        <w:rPr>
          <w:sz w:val="24"/>
          <w:szCs w:val="24"/>
        </w:rPr>
        <w:t>Овладение универсальными учебными коммуникативными действиями:</w:t>
      </w:r>
    </w:p>
    <w:p w14:paraId="3511DCB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общение:</w:t>
      </w:r>
    </w:p>
    <w:p w14:paraId="094C6F0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544D567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поставлять свои суждения с суждениями других участников диалога, обнаруживать различие и сходство позиций;</w:t>
      </w:r>
    </w:p>
    <w:p w14:paraId="35FBAA3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ражать свою точку зрения в устных и письменных текстах;</w:t>
      </w:r>
    </w:p>
    <w:p w14:paraId="12BCD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ублично представлять результаты выполненного физического опыта (эксперимента, исследования, проекта).</w:t>
      </w:r>
    </w:p>
    <w:p w14:paraId="7188FE0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овместная деятельность (сотрудничество):</w:t>
      </w:r>
    </w:p>
    <w:p w14:paraId="2F86ACB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онимать и использовать преимущества командной и индивидуальной работы при решении конкретной физической проблемы;</w:t>
      </w:r>
    </w:p>
    <w:p w14:paraId="5C9D7F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213A4E8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54E354D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03B17CC" w14:textId="430F65C5" w:rsidR="00DC6700" w:rsidRPr="00750F8B" w:rsidRDefault="00DC6700" w:rsidP="002F2474">
      <w:pPr>
        <w:tabs>
          <w:tab w:val="left" w:pos="2640"/>
        </w:tabs>
        <w:spacing w:line="240" w:lineRule="auto"/>
        <w:ind w:right="6" w:firstLine="567"/>
        <w:rPr>
          <w:sz w:val="24"/>
          <w:szCs w:val="24"/>
        </w:rPr>
      </w:pPr>
      <w:r w:rsidRPr="00750F8B">
        <w:rPr>
          <w:sz w:val="24"/>
          <w:szCs w:val="24"/>
        </w:rPr>
        <w:t> Овладение универсальными учебными регулятивными действиями:</w:t>
      </w:r>
    </w:p>
    <w:p w14:paraId="660CB67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1) самоорганизация:</w:t>
      </w:r>
    </w:p>
    <w:p w14:paraId="10C0C66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являть проблемы в жизненных и учебных ситуациях, требующих для решения физических знаний;</w:t>
      </w:r>
    </w:p>
    <w:p w14:paraId="4E8828B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88F09B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02756AE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выбор и брать ответственность за решение.</w:t>
      </w:r>
    </w:p>
    <w:p w14:paraId="6D93188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2) самоконтроль:</w:t>
      </w:r>
    </w:p>
    <w:p w14:paraId="3F21C40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давать оценку ситуации и предлагать план её изменения;</w:t>
      </w:r>
    </w:p>
    <w:p w14:paraId="0D68F84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причины достижения (недостижения) результатов деятельности, давать оценку приобретённому опыту;</w:t>
      </w:r>
    </w:p>
    <w:p w14:paraId="0F08E80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63BA052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ценивать соответствие результата цели и условиям.</w:t>
      </w:r>
    </w:p>
    <w:p w14:paraId="72653E6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3) эмоциональный интеллект:</w:t>
      </w:r>
    </w:p>
    <w:p w14:paraId="3117D1F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тавить себя на место другого человека в ходе спора или дискуссии на научную тему, понимать мотивы, намерения и логику другого.</w:t>
      </w:r>
    </w:p>
    <w:p w14:paraId="79DE641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4) принятие себя и других:</w:t>
      </w:r>
    </w:p>
    <w:p w14:paraId="3680386A" w14:textId="4D098DFB" w:rsidR="001F464A" w:rsidRPr="00750F8B" w:rsidRDefault="00DC6700" w:rsidP="00976CE2">
      <w:pPr>
        <w:tabs>
          <w:tab w:val="left" w:pos="2640"/>
        </w:tabs>
        <w:spacing w:line="240" w:lineRule="auto"/>
        <w:ind w:right="6" w:firstLine="567"/>
        <w:rPr>
          <w:sz w:val="24"/>
          <w:szCs w:val="24"/>
        </w:rPr>
      </w:pPr>
      <w:r w:rsidRPr="00750F8B">
        <w:rPr>
          <w:sz w:val="24"/>
          <w:szCs w:val="24"/>
        </w:rPr>
        <w:lastRenderedPageBreak/>
        <w:t xml:space="preserve">признавать своё право на ошибку при решении физических задач или в утверждениях на научные темы </w:t>
      </w:r>
      <w:r w:rsidR="00976CE2">
        <w:rPr>
          <w:sz w:val="24"/>
          <w:szCs w:val="24"/>
        </w:rPr>
        <w:t>и такое же право другого.</w:t>
      </w:r>
    </w:p>
    <w:p w14:paraId="4DB24CFE" w14:textId="7CB2C346" w:rsidR="001F464A" w:rsidRPr="00976CE2" w:rsidRDefault="00DC6700" w:rsidP="00976CE2">
      <w:pPr>
        <w:tabs>
          <w:tab w:val="left" w:pos="2640"/>
        </w:tabs>
        <w:spacing w:line="240" w:lineRule="auto"/>
        <w:ind w:right="6" w:firstLine="567"/>
        <w:rPr>
          <w:b/>
          <w:sz w:val="24"/>
          <w:szCs w:val="24"/>
        </w:rPr>
      </w:pPr>
      <w:r w:rsidRPr="00750F8B">
        <w:rPr>
          <w:b/>
          <w:sz w:val="24"/>
          <w:szCs w:val="24"/>
        </w:rPr>
        <w:t>Предметные результаты освоения програ</w:t>
      </w:r>
      <w:r w:rsidR="001F464A" w:rsidRPr="00750F8B">
        <w:rPr>
          <w:b/>
          <w:sz w:val="24"/>
          <w:szCs w:val="24"/>
        </w:rPr>
        <w:t>ммы по физике (базовый уровень)</w:t>
      </w:r>
    </w:p>
    <w:p w14:paraId="74586ACE" w14:textId="6351A19F"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7 классе:</w:t>
      </w:r>
    </w:p>
    <w:p w14:paraId="7F0660E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2BFCE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3672BE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280B9A2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6025993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73C50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7D5A3C2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09C3E27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3AD2DD3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467CA05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361F963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74D1FAA4"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368956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4DD3954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491244A5"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5CE039D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2117ED6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2DFAA13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03089CC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C73E6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558AC9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35E10520" w14:textId="422186F8" w:rsidR="00DC6700" w:rsidRPr="00750F8B" w:rsidRDefault="00DC6700" w:rsidP="00976CE2">
      <w:pPr>
        <w:tabs>
          <w:tab w:val="left" w:pos="2640"/>
        </w:tabs>
        <w:spacing w:line="240" w:lineRule="auto"/>
        <w:ind w:right="6" w:firstLine="0"/>
        <w:rPr>
          <w:b/>
          <w:sz w:val="24"/>
          <w:szCs w:val="24"/>
        </w:rPr>
      </w:pPr>
      <w:r w:rsidRPr="00750F8B">
        <w:rPr>
          <w:b/>
          <w:sz w:val="24"/>
          <w:szCs w:val="24"/>
        </w:rPr>
        <w:lastRenderedPageBreak/>
        <w:t>Предметные результаты освоения программы по физике к концу обучения в 8 классе:</w:t>
      </w:r>
    </w:p>
    <w:p w14:paraId="148E7D4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396919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0FF60F5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6DB8066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47D975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C7ACDC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0E3657A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55CDEA1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579ABD0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6652069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w:t>
      </w:r>
      <w:r w:rsidRPr="00750F8B">
        <w:rPr>
          <w:sz w:val="24"/>
          <w:szCs w:val="24"/>
        </w:rPr>
        <w:lastRenderedPageBreak/>
        <w:t>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73D2A06B"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72612E7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5408657"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676E7BD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1492B95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14:paraId="5BDCC8D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4012E86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306BA08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2BF90E7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0CADAFE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03DD0019" w14:textId="397A0743" w:rsidR="00750F8B" w:rsidRPr="00750F8B" w:rsidRDefault="00DC6700" w:rsidP="00976CE2">
      <w:pPr>
        <w:tabs>
          <w:tab w:val="left" w:pos="2640"/>
        </w:tabs>
        <w:spacing w:line="240" w:lineRule="auto"/>
        <w:ind w:right="6" w:firstLine="567"/>
        <w:rPr>
          <w:sz w:val="24"/>
          <w:szCs w:val="24"/>
        </w:rPr>
      </w:pPr>
      <w:r w:rsidRPr="00750F8B">
        <w:rPr>
          <w:sz w:val="24"/>
          <w:szCs w:val="24"/>
        </w:rPr>
        <w:lastRenderedPageBreak/>
        <w:t xml:space="preserve">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w:t>
      </w:r>
      <w:r w:rsidR="00976CE2">
        <w:rPr>
          <w:sz w:val="24"/>
          <w:szCs w:val="24"/>
        </w:rPr>
        <w:t>готовность разрешать конфликты.</w:t>
      </w:r>
    </w:p>
    <w:p w14:paraId="3B6BE758" w14:textId="03E50427" w:rsidR="00DC6700" w:rsidRPr="00750F8B" w:rsidRDefault="00DC6700" w:rsidP="002F2474">
      <w:pPr>
        <w:tabs>
          <w:tab w:val="left" w:pos="2640"/>
        </w:tabs>
        <w:spacing w:line="240" w:lineRule="auto"/>
        <w:ind w:right="6" w:firstLine="567"/>
        <w:rPr>
          <w:b/>
          <w:sz w:val="24"/>
          <w:szCs w:val="24"/>
        </w:rPr>
      </w:pPr>
      <w:r w:rsidRPr="00750F8B">
        <w:rPr>
          <w:b/>
          <w:sz w:val="24"/>
          <w:szCs w:val="24"/>
        </w:rPr>
        <w:t>Предметные результаты освоения программы по физике к концу обучения в 9 классе:</w:t>
      </w:r>
    </w:p>
    <w:p w14:paraId="3597007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едметные результаты на базовом уровне должны отражать сформированность у обучающихся умений:</w:t>
      </w:r>
    </w:p>
    <w:p w14:paraId="7CFAE6B1"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40711D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7F9B59"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1077922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562DCBF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35F588C2"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lastRenderedPageBreak/>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278C5AC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4E82ADFA"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0659201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24301A9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647A158F"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3A99F9F3"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4016A1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блюдать правила техники безопасности при работе с лабораторным оборудованием;</w:t>
      </w:r>
    </w:p>
    <w:p w14:paraId="3F3C2E70"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02CE55F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40C5491D"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w:t>
      </w:r>
      <w:r w:rsidRPr="00750F8B">
        <w:rPr>
          <w:sz w:val="24"/>
          <w:szCs w:val="24"/>
        </w:rPr>
        <w:lastRenderedPageBreak/>
        <w:t>учебно­практических задач, оптические схемы для построения изображений в плоском зеркале и собирающей линзе;</w:t>
      </w:r>
    </w:p>
    <w:p w14:paraId="6B92A996"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7480DE58"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0EDEC3BE"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1308078C" w14:textId="77777777" w:rsidR="00DC6700" w:rsidRPr="00750F8B" w:rsidRDefault="00DC6700" w:rsidP="002F2474">
      <w:pPr>
        <w:tabs>
          <w:tab w:val="left" w:pos="2640"/>
        </w:tabs>
        <w:spacing w:line="240" w:lineRule="auto"/>
        <w:ind w:right="6" w:firstLine="567"/>
        <w:rPr>
          <w:sz w:val="24"/>
          <w:szCs w:val="24"/>
        </w:rPr>
      </w:pPr>
      <w:r w:rsidRPr="00750F8B">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4837C4D0" w14:textId="77777777" w:rsidR="002F2474" w:rsidRDefault="002F2474" w:rsidP="00DC6700">
      <w:pPr>
        <w:spacing w:line="240" w:lineRule="auto"/>
        <w:ind w:left="540"/>
        <w:contextualSpacing/>
        <w:jc w:val="center"/>
        <w:rPr>
          <w:rFonts w:eastAsia="Calibri" w:cs="Times New Roman"/>
          <w:b/>
          <w:sz w:val="24"/>
          <w:szCs w:val="24"/>
          <w:lang w:eastAsia="en-US"/>
        </w:rPr>
      </w:pPr>
    </w:p>
    <w:p w14:paraId="5657782D" w14:textId="47955DAE" w:rsidR="00DC6700" w:rsidRDefault="00DC6700" w:rsidP="002F2474">
      <w:pPr>
        <w:spacing w:line="240" w:lineRule="auto"/>
        <w:ind w:left="540"/>
        <w:contextualSpacing/>
        <w:jc w:val="center"/>
        <w:rPr>
          <w:rFonts w:eastAsia="Calibri" w:cs="Times New Roman"/>
          <w:b/>
          <w:sz w:val="24"/>
          <w:szCs w:val="24"/>
          <w:lang w:eastAsia="en-US"/>
        </w:rPr>
      </w:pPr>
      <w:r w:rsidRPr="00DC6700">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DC6700">
        <w:rPr>
          <w:rFonts w:eastAsia="Calibri" w:cs="Times New Roman"/>
          <w:b/>
          <w:sz w:val="24"/>
          <w:szCs w:val="24"/>
          <w:lang w:eastAsia="en-US"/>
        </w:rPr>
        <w:t>»</w:t>
      </w:r>
      <w:r>
        <w:rPr>
          <w:rFonts w:eastAsia="Calibri" w:cs="Times New Roman"/>
          <w:b/>
          <w:sz w:val="24"/>
          <w:szCs w:val="24"/>
          <w:lang w:eastAsia="en-US"/>
        </w:rPr>
        <w:t xml:space="preserve"> </w:t>
      </w:r>
    </w:p>
    <w:p w14:paraId="06DBC0B3" w14:textId="21CCB7F3" w:rsidR="00DC6700" w:rsidRPr="00DC6700" w:rsidRDefault="00DC6700" w:rsidP="002F2474">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296532D6" w14:textId="49F3CBEB" w:rsidR="00750F8B" w:rsidRPr="00750F8B" w:rsidRDefault="00750F8B" w:rsidP="002F2474">
      <w:pPr>
        <w:widowControl w:val="0"/>
        <w:spacing w:line="240" w:lineRule="auto"/>
        <w:ind w:firstLine="709"/>
        <w:rPr>
          <w:rFonts w:eastAsia="SchoolBookSanPin" w:cs="Times New Roman"/>
          <w:sz w:val="24"/>
          <w:szCs w:val="24"/>
          <w:lang w:eastAsia="en-US"/>
        </w:rPr>
      </w:pPr>
      <w:r w:rsidRPr="00750F8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750F8B">
        <w:rPr>
          <w:rFonts w:eastAsia="SchoolBookSanPin" w:cs="Times New Roman"/>
          <w:b/>
          <w:sz w:val="24"/>
          <w:szCs w:val="24"/>
          <w:lang w:eastAsia="en-US"/>
        </w:rPr>
        <w:t>«рабочей программе учителя»</w:t>
      </w:r>
      <w:r w:rsidRPr="00750F8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5266C47" w14:textId="7B473242" w:rsidR="00DC6700" w:rsidRPr="00DC6700" w:rsidRDefault="00DC6700" w:rsidP="002F2474">
      <w:pPr>
        <w:widowControl w:val="0"/>
        <w:spacing w:line="240" w:lineRule="auto"/>
        <w:ind w:firstLine="709"/>
        <w:rPr>
          <w:rFonts w:eastAsia="SchoolBookSanPin" w:cs="Times New Roman"/>
          <w:sz w:val="24"/>
          <w:szCs w:val="24"/>
          <w:lang w:eastAsia="en-US"/>
        </w:rPr>
      </w:pPr>
      <w:r w:rsidRPr="00DC6700">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4"/>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DC6700" w:rsidRPr="00DC6700" w14:paraId="7DA6A101" w14:textId="77777777" w:rsidTr="00976CE2">
        <w:trPr>
          <w:trHeight w:val="575"/>
        </w:trPr>
        <w:tc>
          <w:tcPr>
            <w:tcW w:w="850" w:type="dxa"/>
          </w:tcPr>
          <w:p w14:paraId="3E14C70B" w14:textId="77777777" w:rsidR="00DC6700" w:rsidRPr="00DC6700" w:rsidRDefault="00DC6700" w:rsidP="00DC6700">
            <w:pPr>
              <w:spacing w:line="240" w:lineRule="auto"/>
              <w:ind w:left="142" w:right="354" w:firstLine="96"/>
              <w:jc w:val="center"/>
              <w:rPr>
                <w:rFonts w:eastAsia="Times New Roman"/>
                <w:szCs w:val="20"/>
                <w:lang w:eastAsia="en-US"/>
              </w:rPr>
            </w:pPr>
            <w:r w:rsidRPr="00DC6700">
              <w:rPr>
                <w:rFonts w:eastAsia="Times New Roman"/>
                <w:szCs w:val="20"/>
                <w:lang w:eastAsia="en-US"/>
              </w:rPr>
              <w:t>№</w:t>
            </w:r>
            <w:r w:rsidRPr="00DC6700">
              <w:rPr>
                <w:rFonts w:eastAsia="Times New Roman"/>
                <w:spacing w:val="-57"/>
                <w:szCs w:val="20"/>
                <w:lang w:eastAsia="en-US"/>
              </w:rPr>
              <w:t xml:space="preserve"> </w:t>
            </w:r>
            <w:r w:rsidRPr="00DC6700">
              <w:rPr>
                <w:rFonts w:eastAsia="Times New Roman"/>
                <w:szCs w:val="20"/>
                <w:lang w:eastAsia="en-US"/>
              </w:rPr>
              <w:t>п/п</w:t>
            </w:r>
          </w:p>
        </w:tc>
        <w:tc>
          <w:tcPr>
            <w:tcW w:w="5803" w:type="dxa"/>
          </w:tcPr>
          <w:p w14:paraId="3E24D660" w14:textId="77777777" w:rsidR="00DC6700" w:rsidRPr="00DC6700" w:rsidRDefault="00DC6700" w:rsidP="00DC6700">
            <w:pPr>
              <w:spacing w:line="240" w:lineRule="auto"/>
              <w:ind w:left="142" w:firstLine="0"/>
              <w:jc w:val="center"/>
              <w:rPr>
                <w:rFonts w:eastAsia="Times New Roman"/>
                <w:szCs w:val="20"/>
                <w:lang w:eastAsia="en-US"/>
              </w:rPr>
            </w:pPr>
            <w:r w:rsidRPr="00DC6700">
              <w:rPr>
                <w:rFonts w:eastAsia="Times New Roman"/>
                <w:szCs w:val="20"/>
                <w:lang w:eastAsia="en-US"/>
              </w:rPr>
              <w:t>Тема</w:t>
            </w:r>
          </w:p>
        </w:tc>
        <w:tc>
          <w:tcPr>
            <w:tcW w:w="2126" w:type="dxa"/>
          </w:tcPr>
          <w:p w14:paraId="2640F180" w14:textId="77777777" w:rsidR="00DC6700" w:rsidRPr="00DC6700" w:rsidRDefault="00DC6700" w:rsidP="00DC6700">
            <w:pPr>
              <w:spacing w:line="240" w:lineRule="auto"/>
              <w:ind w:left="142" w:right="27" w:hanging="72"/>
              <w:jc w:val="center"/>
              <w:rPr>
                <w:rFonts w:eastAsia="Times New Roman"/>
                <w:szCs w:val="20"/>
                <w:lang w:val="ru-RU" w:eastAsia="en-US"/>
              </w:rPr>
            </w:pPr>
            <w:r w:rsidRPr="00DC6700">
              <w:rPr>
                <w:rFonts w:eastAsia="Times New Roman"/>
                <w:spacing w:val="-1"/>
                <w:szCs w:val="20"/>
                <w:lang w:val="ru-RU" w:eastAsia="en-US"/>
              </w:rPr>
              <w:t>Количество часов, отводимых на освоение каждой темы</w:t>
            </w:r>
          </w:p>
        </w:tc>
        <w:tc>
          <w:tcPr>
            <w:tcW w:w="2126" w:type="dxa"/>
          </w:tcPr>
          <w:p w14:paraId="247D8010" w14:textId="77777777" w:rsidR="00DC6700" w:rsidRPr="00DC6700" w:rsidRDefault="00DC6700" w:rsidP="00DC6700">
            <w:pPr>
              <w:spacing w:line="240" w:lineRule="auto"/>
              <w:ind w:left="142" w:right="27" w:hanging="72"/>
              <w:jc w:val="center"/>
              <w:rPr>
                <w:rFonts w:eastAsia="Times New Roman"/>
                <w:spacing w:val="-1"/>
                <w:szCs w:val="20"/>
                <w:lang w:eastAsia="en-US"/>
              </w:rPr>
            </w:pPr>
            <w:r w:rsidRPr="00DC6700">
              <w:rPr>
                <w:rFonts w:eastAsia="Times New Roman"/>
                <w:spacing w:val="-1"/>
                <w:szCs w:val="20"/>
                <w:lang w:eastAsia="en-US"/>
              </w:rPr>
              <w:t xml:space="preserve">Э(Ц)ОР </w:t>
            </w:r>
          </w:p>
        </w:tc>
      </w:tr>
      <w:tr w:rsidR="00DC6700" w:rsidRPr="00DC6700" w14:paraId="52AB2C3A" w14:textId="77777777" w:rsidTr="00976CE2">
        <w:trPr>
          <w:trHeight w:val="245"/>
        </w:trPr>
        <w:tc>
          <w:tcPr>
            <w:tcW w:w="850" w:type="dxa"/>
          </w:tcPr>
          <w:p w14:paraId="7C7B903B" w14:textId="77777777" w:rsidR="00DC6700" w:rsidRPr="00DC6700" w:rsidRDefault="00DC6700" w:rsidP="00DC6700">
            <w:pPr>
              <w:spacing w:line="240" w:lineRule="auto"/>
              <w:ind w:left="142" w:firstLine="0"/>
              <w:jc w:val="left"/>
              <w:rPr>
                <w:rFonts w:eastAsia="Times New Roman"/>
                <w:szCs w:val="20"/>
                <w:lang w:eastAsia="en-US"/>
              </w:rPr>
            </w:pPr>
            <w:r w:rsidRPr="00DC6700">
              <w:rPr>
                <w:rFonts w:eastAsia="Times New Roman"/>
                <w:szCs w:val="20"/>
                <w:lang w:eastAsia="en-US"/>
              </w:rPr>
              <w:t>1.</w:t>
            </w:r>
          </w:p>
        </w:tc>
        <w:tc>
          <w:tcPr>
            <w:tcW w:w="5803" w:type="dxa"/>
          </w:tcPr>
          <w:p w14:paraId="1B7E49CC" w14:textId="7547BB7C" w:rsidR="00DC6700" w:rsidRDefault="00DC6700" w:rsidP="00DC6700">
            <w:pPr>
              <w:rPr>
                <w:rFonts w:eastAsia="OfficinaSansBoldITC"/>
                <w:szCs w:val="20"/>
                <w:lang w:val="ru-RU" w:eastAsia="en-US"/>
              </w:rPr>
            </w:pPr>
            <w:r>
              <w:rPr>
                <w:rFonts w:eastAsia="OfficinaSansBoldITC"/>
                <w:szCs w:val="20"/>
                <w:lang w:val="ru-RU" w:eastAsia="en-US"/>
              </w:rPr>
              <w:t>7 класс</w:t>
            </w:r>
          </w:p>
          <w:p w14:paraId="384BCB20" w14:textId="07246D35"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 Физика и её роль в познании окружающего мира.</w:t>
            </w:r>
          </w:p>
          <w:p w14:paraId="4EBC62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14:paraId="2C2D7D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величины. Измерение физических величин. Физические приборы. Погрешность измерений Международная система единиц. </w:t>
            </w:r>
          </w:p>
          <w:p w14:paraId="6834037E"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2E76E5D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1. Демонстрации.</w:t>
            </w:r>
          </w:p>
          <w:p w14:paraId="225D617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ие, тепловые, электрические, магнитные, световые явления. </w:t>
            </w:r>
          </w:p>
          <w:p w14:paraId="7371210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Физические приборы и процедура прямых измерений аналоговым и цифровым прибором. </w:t>
            </w:r>
          </w:p>
          <w:p w14:paraId="560D84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1.2. Лабораторные работы и опыты.</w:t>
            </w:r>
          </w:p>
          <w:p w14:paraId="5FABA1C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цены деления шкалы измерительного прибора. </w:t>
            </w:r>
          </w:p>
          <w:p w14:paraId="566A472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расстояний. </w:t>
            </w:r>
          </w:p>
          <w:p w14:paraId="46397B2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объёма жидкости и твёрдого тела. </w:t>
            </w:r>
          </w:p>
          <w:p w14:paraId="2636D0B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змеров малых тел. </w:t>
            </w:r>
          </w:p>
          <w:p w14:paraId="1FF23A9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температуры при помощи жидкостного термометра и датчика температуры. </w:t>
            </w:r>
          </w:p>
          <w:p w14:paraId="2ABDEC6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ведение исследования по проверке гипотезы: дальность полёта шарика, пущенного горизонтально, тем больше, чем больше </w:t>
            </w:r>
            <w:r w:rsidRPr="00DC6700">
              <w:rPr>
                <w:rFonts w:eastAsia="OfficinaSansBoldITC"/>
                <w:szCs w:val="20"/>
                <w:lang w:val="ru-RU" w:eastAsia="en-US"/>
              </w:rPr>
              <w:lastRenderedPageBreak/>
              <w:t xml:space="preserve">высота пуска. </w:t>
            </w:r>
          </w:p>
          <w:p w14:paraId="5323CE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 Первоначальные сведения о строении вещества.</w:t>
            </w:r>
          </w:p>
          <w:p w14:paraId="1FC7AA8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Строение вещества: атомы и молекулы, их размеры. Опыты, доказывающие дискретное строение вещества.</w:t>
            </w:r>
          </w:p>
          <w:p w14:paraId="49E4E9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DD947B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43A1E4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1. Демонстрации.</w:t>
            </w:r>
          </w:p>
          <w:p w14:paraId="34D7DB5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Наблюдение броуновского движения.</w:t>
            </w:r>
          </w:p>
          <w:p w14:paraId="5805AB5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диффузии. </w:t>
            </w:r>
          </w:p>
          <w:p w14:paraId="6C8BC8B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й, объясняющихся притяжением или отталкиванием частиц вещества. </w:t>
            </w:r>
          </w:p>
          <w:p w14:paraId="499F8AE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2.2. Лабораторные работы и опыты.</w:t>
            </w:r>
          </w:p>
          <w:p w14:paraId="08A01D1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ценка диаметра атома методом рядов (с использованием фотографий). </w:t>
            </w:r>
          </w:p>
          <w:p w14:paraId="018850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наблюдению теплового расширения газов. </w:t>
            </w:r>
          </w:p>
          <w:p w14:paraId="657F362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по обнаружению действия сил молекулярного притяжения. </w:t>
            </w:r>
          </w:p>
          <w:p w14:paraId="5C4C7AF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 Движение и взаимодействие тел.</w:t>
            </w:r>
          </w:p>
          <w:p w14:paraId="7D1709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77D5AD8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5B6DF48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44A773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1. Демонстрации.</w:t>
            </w:r>
          </w:p>
          <w:p w14:paraId="57CD791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механического движения тела. </w:t>
            </w:r>
          </w:p>
          <w:p w14:paraId="00AA381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мерение скорости прямолинейного движения.</w:t>
            </w:r>
          </w:p>
          <w:p w14:paraId="1D36F66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явления инерции. </w:t>
            </w:r>
          </w:p>
          <w:p w14:paraId="609735F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Наблюдение изменения скорости при взаимодействии тел. </w:t>
            </w:r>
          </w:p>
          <w:p w14:paraId="23FE2FB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равнение масс по взаимодействию тел. </w:t>
            </w:r>
          </w:p>
          <w:p w14:paraId="69786B1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ложение сил, направленных по одной прямой. </w:t>
            </w:r>
          </w:p>
          <w:p w14:paraId="4BB26B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3.2. Лабораторные работы и опыты.</w:t>
            </w:r>
          </w:p>
          <w:p w14:paraId="16D645D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корости равномерного движения (шарика в жидкости, модели электрического автомобиля и так далее). </w:t>
            </w:r>
          </w:p>
          <w:p w14:paraId="3542159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средней скорости скольжения бруска или шарика по наклонной плоскости. </w:t>
            </w:r>
          </w:p>
          <w:p w14:paraId="4343C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плотности твёрдого тела. </w:t>
            </w:r>
          </w:p>
          <w:p w14:paraId="1A270659"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растяжения (деформации) пружины от приложенной силы. </w:t>
            </w:r>
          </w:p>
          <w:p w14:paraId="662B363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Опыты, демонстрирующие зависимость силы трения скольжения от веса тела и характера соприкасающихся поверхностей.</w:t>
            </w:r>
          </w:p>
          <w:p w14:paraId="22CC749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 Давление твёрдых тел, жидкостей и газов.</w:t>
            </w:r>
          </w:p>
          <w:p w14:paraId="18A181B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w:t>
            </w:r>
            <w:r w:rsidRPr="00DC6700">
              <w:rPr>
                <w:rFonts w:eastAsia="OfficinaSansBoldITC"/>
                <w:szCs w:val="20"/>
                <w:lang w:val="ru-RU" w:eastAsia="en-US"/>
              </w:rPr>
              <w:lastRenderedPageBreak/>
              <w:t xml:space="preserve">жидкости от глубины. Гидростатический парадокс. Сообщающиеся сосуды. Гидравлические механизмы. </w:t>
            </w:r>
          </w:p>
          <w:p w14:paraId="06F9766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2B3F7CF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14:paraId="3DA9269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1. Демонстрации.</w:t>
            </w:r>
          </w:p>
          <w:p w14:paraId="1D3AE83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Зависимость давления газа от температуры.</w:t>
            </w:r>
          </w:p>
          <w:p w14:paraId="77EB72FF"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ередача давления жидкостью и газом. </w:t>
            </w:r>
          </w:p>
          <w:p w14:paraId="1EA7ABD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Сообщающиеся сосуды. </w:t>
            </w:r>
          </w:p>
          <w:p w14:paraId="2178B6E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Гидравлический пресс. </w:t>
            </w:r>
          </w:p>
          <w:p w14:paraId="2F0E1E5A"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явление действия атмосферного давления. </w:t>
            </w:r>
          </w:p>
          <w:p w14:paraId="4BAF396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Зависимость выталкивающей силы от объёма погружённой части тела и плотности жидкости. </w:t>
            </w:r>
          </w:p>
          <w:p w14:paraId="1C396AE0"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Равенство выталкивающей силы весу вытесненной жидкости. </w:t>
            </w:r>
          </w:p>
          <w:p w14:paraId="61C5DA0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Условие плавания тел: плавание или погружение тел в зависимости от соотношения плотностей тела и жидкости. </w:t>
            </w:r>
          </w:p>
          <w:p w14:paraId="7E4A49C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4.2. Лабораторные работы и опыты.</w:t>
            </w:r>
          </w:p>
          <w:p w14:paraId="02FC840D"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зависимости веса тела в воде от объёма погружённой в жидкость части тела.</w:t>
            </w:r>
          </w:p>
          <w:p w14:paraId="2C62A1D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выталкивающей силы, действующей на тело, погружённое в жидкость. </w:t>
            </w:r>
          </w:p>
          <w:p w14:paraId="5EE79B02"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Проверка независимости выталкивающей силы, действующей на тело в жидкости, от массы тела.</w:t>
            </w:r>
          </w:p>
          <w:p w14:paraId="76328DC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0C758394"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Конструирование ареометра или конструирование лодки и определение её грузоподъёмности. </w:t>
            </w:r>
          </w:p>
          <w:p w14:paraId="1345837C"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 Работа и мощность. Энергия.</w:t>
            </w:r>
          </w:p>
          <w:p w14:paraId="6CD1E0CB"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Механическая работа. Мощность. </w:t>
            </w:r>
          </w:p>
          <w:p w14:paraId="4AA9C72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67C6A78F" w14:textId="77777777" w:rsidR="00DC6700" w:rsidRDefault="00DC6700" w:rsidP="00DC6700">
            <w:pPr>
              <w:rPr>
                <w:rFonts w:eastAsia="OfficinaSansBoldITC"/>
                <w:szCs w:val="20"/>
                <w:lang w:val="ru-RU" w:eastAsia="en-US"/>
              </w:rPr>
            </w:pPr>
            <w:r w:rsidRPr="00DC6700">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14:paraId="0C40C5B5"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1. Демонстрации.</w:t>
            </w:r>
          </w:p>
          <w:p w14:paraId="2BED6488"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Примеры простых механизмов. </w:t>
            </w:r>
          </w:p>
          <w:p w14:paraId="4D367C96"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153.3.5.2. Лабораторные работы и опыты.</w:t>
            </w:r>
          </w:p>
          <w:p w14:paraId="3E5675C3"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15F08991"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сследование условий равновесия рычага.</w:t>
            </w:r>
          </w:p>
          <w:p w14:paraId="47DA3D57" w14:textId="77777777"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 xml:space="preserve">Измерение КПД наклонной плоскости. </w:t>
            </w:r>
          </w:p>
          <w:p w14:paraId="4A795333" w14:textId="1A701F41" w:rsidR="00DC6700" w:rsidRPr="00DC6700" w:rsidRDefault="00DC6700" w:rsidP="00DC6700">
            <w:pPr>
              <w:rPr>
                <w:rFonts w:eastAsia="OfficinaSansBoldITC"/>
                <w:szCs w:val="20"/>
                <w:lang w:val="ru-RU" w:eastAsia="en-US"/>
              </w:rPr>
            </w:pPr>
            <w:r w:rsidRPr="00DC6700">
              <w:rPr>
                <w:rFonts w:eastAsia="OfficinaSansBoldITC"/>
                <w:szCs w:val="20"/>
                <w:lang w:val="ru-RU" w:eastAsia="en-US"/>
              </w:rPr>
              <w:t>Изучение закона сохранения механической энергии.</w:t>
            </w:r>
          </w:p>
        </w:tc>
        <w:tc>
          <w:tcPr>
            <w:tcW w:w="2126" w:type="dxa"/>
          </w:tcPr>
          <w:p w14:paraId="2B79B34E"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76E080C3"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1DB8B958" w14:textId="77777777" w:rsidR="00DC6700" w:rsidRPr="00DC6700" w:rsidRDefault="00DC6700" w:rsidP="00DC6700">
            <w:pPr>
              <w:spacing w:line="240" w:lineRule="auto"/>
              <w:ind w:firstLine="0"/>
              <w:jc w:val="center"/>
              <w:rPr>
                <w:rFonts w:eastAsia="Times New Roman"/>
                <w:i/>
                <w:szCs w:val="20"/>
                <w:lang w:val="ru-RU" w:eastAsia="en-US"/>
              </w:rPr>
            </w:pPr>
            <w:r w:rsidRPr="00DC6700">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w:t>
            </w:r>
            <w:r w:rsidRPr="00DC6700">
              <w:rPr>
                <w:rFonts w:eastAsia="Times New Roman"/>
                <w:i/>
                <w:szCs w:val="20"/>
                <w:lang w:val="ru-RU" w:eastAsia="en-US"/>
              </w:rPr>
              <w:lastRenderedPageBreak/>
              <w:t>возможности ИКТ, содержание которых соответствует законодательству об образовании.</w:t>
            </w:r>
          </w:p>
        </w:tc>
      </w:tr>
      <w:tr w:rsidR="00DC6700" w:rsidRPr="00DC6700" w14:paraId="740077AA" w14:textId="77777777" w:rsidTr="00976CE2">
        <w:trPr>
          <w:trHeight w:val="2227"/>
        </w:trPr>
        <w:tc>
          <w:tcPr>
            <w:tcW w:w="850" w:type="dxa"/>
          </w:tcPr>
          <w:p w14:paraId="6C2EC775" w14:textId="46BAE5B6" w:rsidR="00DC6700" w:rsidRPr="00DC6700" w:rsidRDefault="00DC6700"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4198270D" w14:textId="77777777" w:rsidR="00DC6700" w:rsidRDefault="00DC6700" w:rsidP="00DC6700">
            <w:pPr>
              <w:rPr>
                <w:rFonts w:eastAsia="OfficinaSansBoldITC"/>
                <w:szCs w:val="20"/>
                <w:lang w:val="ru-RU" w:eastAsia="en-US"/>
              </w:rPr>
            </w:pPr>
            <w:r>
              <w:rPr>
                <w:rFonts w:eastAsia="OfficinaSansBoldITC"/>
                <w:szCs w:val="20"/>
                <w:lang w:val="ru-RU" w:eastAsia="en-US"/>
              </w:rPr>
              <w:t>8 класс</w:t>
            </w:r>
          </w:p>
          <w:p w14:paraId="341F2C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 Тепловые явления.</w:t>
            </w:r>
          </w:p>
          <w:p w14:paraId="2AFD3A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4FC29D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w:t>
            </w:r>
            <w:r w:rsidRPr="00A67FB5">
              <w:rPr>
                <w:rFonts w:eastAsia="OfficinaSansBoldITC"/>
                <w:szCs w:val="20"/>
                <w:lang w:val="ru-RU" w:eastAsia="en-US"/>
              </w:rPr>
              <w:lastRenderedPageBreak/>
              <w:t xml:space="preserve">молекулярно­кинетической теории. Смачивание и капиллярные явления. Тепловое расширение и сжатие. </w:t>
            </w:r>
          </w:p>
          <w:p w14:paraId="7828DBB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5281760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4B9921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лажность воздуха. </w:t>
            </w:r>
          </w:p>
          <w:p w14:paraId="4C954F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нергия топлива. Удельная теплота сгорания. </w:t>
            </w:r>
          </w:p>
          <w:p w14:paraId="170C5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инципы работы тепловых двигателей КПД теплового двигателя. Тепловые двигатели и защита окружающей среды. </w:t>
            </w:r>
          </w:p>
          <w:p w14:paraId="5085A7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кон сохранения и превращения энергии в тепловых процессах. </w:t>
            </w:r>
          </w:p>
          <w:p w14:paraId="3277104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1. Демонстрации.</w:t>
            </w:r>
          </w:p>
          <w:p w14:paraId="1CB8FB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броуновского движения. </w:t>
            </w:r>
          </w:p>
          <w:p w14:paraId="7F9C8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иффузии. </w:t>
            </w:r>
          </w:p>
          <w:p w14:paraId="32AAFB1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явлений смачивания и капиллярных явлений. </w:t>
            </w:r>
          </w:p>
          <w:p w14:paraId="646F16C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теплового расширения тел. </w:t>
            </w:r>
          </w:p>
          <w:p w14:paraId="14CA2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давления газа при изменении объёма и нагревании или охлаждении. </w:t>
            </w:r>
          </w:p>
          <w:p w14:paraId="2B0BEB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авила измерения температуры. </w:t>
            </w:r>
          </w:p>
          <w:p w14:paraId="035BE3E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иды теплопередачи. </w:t>
            </w:r>
          </w:p>
          <w:p w14:paraId="7741AE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хлаждение при совершении работы. </w:t>
            </w:r>
          </w:p>
          <w:p w14:paraId="2DBF83A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гревание при совершении работы внешними силами. </w:t>
            </w:r>
          </w:p>
          <w:p w14:paraId="272AE1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равнение теплоёмкостей различных веществ. </w:t>
            </w:r>
          </w:p>
          <w:p w14:paraId="33125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ипения. </w:t>
            </w:r>
          </w:p>
          <w:p w14:paraId="60C5698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постоянства температуры при плавлении.</w:t>
            </w:r>
          </w:p>
          <w:p w14:paraId="106F7F7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 тепловых двигателей. </w:t>
            </w:r>
          </w:p>
          <w:p w14:paraId="207912D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1.2. Лабораторные работы и опыты.</w:t>
            </w:r>
          </w:p>
          <w:p w14:paraId="5FD5184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обнаружению действия сил молекулярного притяжения. </w:t>
            </w:r>
          </w:p>
          <w:p w14:paraId="0D102E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выращиванию кристаллов поваренной соли или сахара. </w:t>
            </w:r>
          </w:p>
          <w:p w14:paraId="40C2E07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теплового расширения газов, жидкостей и твёрдых тел. </w:t>
            </w:r>
          </w:p>
          <w:p w14:paraId="0F2B17B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давления воздуха в баллоне шприца. </w:t>
            </w:r>
          </w:p>
          <w:p w14:paraId="0339AE7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давления воздуха от его объёма и нагревания или охлаждения. </w:t>
            </w:r>
          </w:p>
          <w:p w14:paraId="56E5A1D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27E232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изменения внутренней энергии тела в результате теплопередачи и работы внешних сил. </w:t>
            </w:r>
          </w:p>
          <w:p w14:paraId="7C165CA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явления теплообмена при смешивании холодной и горячей воды. </w:t>
            </w:r>
          </w:p>
          <w:p w14:paraId="00EEB28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0433F0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ёмкости вещества. </w:t>
            </w:r>
          </w:p>
          <w:p w14:paraId="0ED6D26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процесса испарения. </w:t>
            </w:r>
          </w:p>
          <w:p w14:paraId="6252A8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относительной влажности воздуха. </w:t>
            </w:r>
          </w:p>
          <w:p w14:paraId="180FD85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дельной теплоты плавления льда. </w:t>
            </w:r>
          </w:p>
          <w:p w14:paraId="32EA20F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 Электрические и магнитные явления.</w:t>
            </w:r>
          </w:p>
          <w:p w14:paraId="5AFFB4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1ECA7C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ое поле. Напряжённость электрического поля. </w:t>
            </w:r>
            <w:r w:rsidRPr="00A67FB5">
              <w:rPr>
                <w:rFonts w:eastAsia="OfficinaSansBoldITC"/>
                <w:szCs w:val="20"/>
                <w:lang w:val="ru-RU" w:eastAsia="en-US"/>
              </w:rPr>
              <w:lastRenderedPageBreak/>
              <w:t xml:space="preserve">Принцип суперпозиции электрических полей (на качественном уровне). </w:t>
            </w:r>
          </w:p>
          <w:p w14:paraId="590E31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1099F51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7D5C6F3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5E234E1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0B78DD7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36D609A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4C3C640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1. Демонстрации.</w:t>
            </w:r>
          </w:p>
          <w:p w14:paraId="43D6CBD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изация тел. </w:t>
            </w:r>
          </w:p>
          <w:p w14:paraId="2255F8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ва рода электрических зарядов и взаимодействие заряженных тел. </w:t>
            </w:r>
          </w:p>
          <w:p w14:paraId="57219B9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тройство и действие электроскопа. </w:t>
            </w:r>
          </w:p>
          <w:p w14:paraId="3F5B09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статическая индукция. </w:t>
            </w:r>
          </w:p>
          <w:p w14:paraId="227855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Закон сохранения электрических зарядов.</w:t>
            </w:r>
          </w:p>
          <w:p w14:paraId="7D8543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одники и диэлектрики. </w:t>
            </w:r>
          </w:p>
          <w:p w14:paraId="7C6D479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силовых линий электрического поля. </w:t>
            </w:r>
          </w:p>
          <w:p w14:paraId="0761515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точники постоянного тока. </w:t>
            </w:r>
          </w:p>
          <w:p w14:paraId="3B7A41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Действия электрического тока.</w:t>
            </w:r>
          </w:p>
          <w:p w14:paraId="5C2E10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Электрический ток в жидкости.</w:t>
            </w:r>
          </w:p>
          <w:p w14:paraId="6E4D263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Газовый разряд. </w:t>
            </w:r>
          </w:p>
          <w:p w14:paraId="20C135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илы тока амперметром. </w:t>
            </w:r>
          </w:p>
          <w:p w14:paraId="2F2597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электрического напряжения вольтметром. </w:t>
            </w:r>
          </w:p>
          <w:p w14:paraId="5043E1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еостат и магазин сопротивлений. </w:t>
            </w:r>
          </w:p>
          <w:p w14:paraId="5725647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заимодействие постоянных магнитов. </w:t>
            </w:r>
          </w:p>
          <w:p w14:paraId="508CDC2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ирование невозможности разделения полюсов магнита.</w:t>
            </w:r>
          </w:p>
          <w:p w14:paraId="46E604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оделирование магнитных полей постоянных магнитов. </w:t>
            </w:r>
          </w:p>
          <w:p w14:paraId="01498D4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 Эрстеда. </w:t>
            </w:r>
          </w:p>
          <w:p w14:paraId="7DBCF65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агнитное поле тока. Электромагнит. </w:t>
            </w:r>
          </w:p>
          <w:p w14:paraId="554442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Действие магнитного поля на проводник с током. </w:t>
            </w:r>
          </w:p>
          <w:p w14:paraId="36B3342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двигатель постоянного тока. </w:t>
            </w:r>
          </w:p>
          <w:p w14:paraId="13E5208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явления электромагнитной индукции.</w:t>
            </w:r>
          </w:p>
          <w:p w14:paraId="581E8D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Фарадея. </w:t>
            </w:r>
          </w:p>
          <w:p w14:paraId="271E9E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направления индукционного тока от условий его возникновения. </w:t>
            </w:r>
          </w:p>
          <w:p w14:paraId="5CAB008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генератор постоянного тока. </w:t>
            </w:r>
          </w:p>
          <w:p w14:paraId="27411D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4.2.2. Лабораторные работы и опыты.</w:t>
            </w:r>
          </w:p>
          <w:p w14:paraId="08198A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по наблюдению электризации тел индукцией и при соприкосновении. </w:t>
            </w:r>
          </w:p>
          <w:p w14:paraId="56F12C0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поля на проводники и диэлектрики. </w:t>
            </w:r>
          </w:p>
          <w:p w14:paraId="7D33106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борка и проверка работы электрической цепи постоянного </w:t>
            </w:r>
            <w:r w:rsidRPr="00A67FB5">
              <w:rPr>
                <w:rFonts w:eastAsia="OfficinaSansBoldITC"/>
                <w:szCs w:val="20"/>
                <w:lang w:val="ru-RU" w:eastAsia="en-US"/>
              </w:rPr>
              <w:lastRenderedPageBreak/>
              <w:t xml:space="preserve">тока. </w:t>
            </w:r>
          </w:p>
          <w:p w14:paraId="2B088BD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силы тока. </w:t>
            </w:r>
          </w:p>
          <w:p w14:paraId="01EA9EB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и регулирование напряжения. </w:t>
            </w:r>
          </w:p>
          <w:p w14:paraId="20D6940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резистор, от сопротивления резистора и напряжения на резисторе. </w:t>
            </w:r>
          </w:p>
          <w:p w14:paraId="62F91B4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99811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сложения напряжений при последовательном соединении двух резисторов. </w:t>
            </w:r>
          </w:p>
          <w:p w14:paraId="29DC1AF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правила для силы тока при параллельном соединении резисторов. </w:t>
            </w:r>
          </w:p>
          <w:p w14:paraId="7C02B8A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электрического тока, идущего через резистор. </w:t>
            </w:r>
          </w:p>
          <w:p w14:paraId="0F732A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мощности электрического тока, выделяемой на резисторе. </w:t>
            </w:r>
          </w:p>
          <w:p w14:paraId="5025C0B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ока, идущего через лампочку, от напряжения на ней. </w:t>
            </w:r>
          </w:p>
          <w:p w14:paraId="535EE11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ПД нагревателя. </w:t>
            </w:r>
          </w:p>
          <w:p w14:paraId="79EDA9B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магнитного взаимодействия постоянных магнитов. </w:t>
            </w:r>
          </w:p>
          <w:p w14:paraId="2D95799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магнитного поля постоянных магнитов при их объединении и разделении. </w:t>
            </w:r>
          </w:p>
          <w:p w14:paraId="5A66B66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действия электрического тока на магнитную стрелку. </w:t>
            </w:r>
          </w:p>
          <w:p w14:paraId="3171574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силы взаимодействия катушки с током и магнита от силы тока и направления тока в катушке. </w:t>
            </w:r>
          </w:p>
          <w:p w14:paraId="642D226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действия магнитного поля на проводник с током. </w:t>
            </w:r>
          </w:p>
          <w:p w14:paraId="328E397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и изучение работы электродвигателя. </w:t>
            </w:r>
          </w:p>
          <w:p w14:paraId="154049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КПД электродвигательной установки. </w:t>
            </w:r>
          </w:p>
          <w:p w14:paraId="59A6C864" w14:textId="5E4ACC79" w:rsidR="00DC6700" w:rsidRPr="00DC6700" w:rsidRDefault="00A67FB5" w:rsidP="00A67FB5">
            <w:pPr>
              <w:rPr>
                <w:rFonts w:eastAsia="OfficinaSansBoldITC"/>
                <w:szCs w:val="20"/>
                <w:lang w:val="ru-RU" w:eastAsia="en-US"/>
              </w:rPr>
            </w:pPr>
            <w:r w:rsidRPr="00A67FB5">
              <w:rPr>
                <w:rFonts w:eastAsia="OfficinaSansBoldITC"/>
                <w:szCs w:val="20"/>
                <w:lang w:val="ru-RU" w:eastAsia="en-US"/>
              </w:rPr>
              <w:t>Опыты по исследованию явления электромагнитной индукции: исследование изменений значения и направления индукционного тока.</w:t>
            </w:r>
          </w:p>
        </w:tc>
        <w:tc>
          <w:tcPr>
            <w:tcW w:w="2126" w:type="dxa"/>
          </w:tcPr>
          <w:p w14:paraId="6E628BF4" w14:textId="77777777" w:rsidR="00DC6700" w:rsidRPr="00A67FB5" w:rsidRDefault="00DC6700" w:rsidP="00DC6700">
            <w:pPr>
              <w:spacing w:line="240" w:lineRule="auto"/>
              <w:ind w:firstLine="0"/>
              <w:jc w:val="center"/>
              <w:rPr>
                <w:rFonts w:eastAsia="Times New Roman"/>
                <w:i/>
                <w:szCs w:val="20"/>
                <w:lang w:val="ru-RU" w:eastAsia="en-US"/>
              </w:rPr>
            </w:pPr>
          </w:p>
        </w:tc>
        <w:tc>
          <w:tcPr>
            <w:tcW w:w="2126" w:type="dxa"/>
          </w:tcPr>
          <w:p w14:paraId="559FF17F" w14:textId="77777777" w:rsidR="00DC6700" w:rsidRPr="00A67FB5" w:rsidRDefault="00DC6700" w:rsidP="00DC6700">
            <w:pPr>
              <w:spacing w:line="240" w:lineRule="auto"/>
              <w:ind w:firstLine="0"/>
              <w:jc w:val="center"/>
              <w:rPr>
                <w:rFonts w:eastAsia="Times New Roman"/>
                <w:i/>
                <w:szCs w:val="20"/>
                <w:lang w:val="ru-RU" w:eastAsia="en-US"/>
              </w:rPr>
            </w:pPr>
          </w:p>
        </w:tc>
      </w:tr>
      <w:tr w:rsidR="00A67FB5" w:rsidRPr="00DC6700" w14:paraId="17AB4970" w14:textId="77777777" w:rsidTr="00976CE2">
        <w:trPr>
          <w:trHeight w:val="2227"/>
        </w:trPr>
        <w:tc>
          <w:tcPr>
            <w:tcW w:w="850" w:type="dxa"/>
          </w:tcPr>
          <w:p w14:paraId="52D57660" w14:textId="46FB62D4" w:rsidR="00A67FB5" w:rsidRPr="00A67FB5" w:rsidRDefault="00A67FB5" w:rsidP="00DC6700">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803" w:type="dxa"/>
          </w:tcPr>
          <w:p w14:paraId="497716E3" w14:textId="77777777" w:rsidR="00A67FB5" w:rsidRDefault="00A67FB5" w:rsidP="00DC6700">
            <w:pPr>
              <w:rPr>
                <w:rFonts w:eastAsia="OfficinaSansBoldITC"/>
                <w:szCs w:val="20"/>
                <w:lang w:val="ru-RU" w:eastAsia="en-US"/>
              </w:rPr>
            </w:pPr>
            <w:r>
              <w:rPr>
                <w:rFonts w:eastAsia="OfficinaSansBoldITC"/>
                <w:szCs w:val="20"/>
                <w:lang w:val="ru-RU" w:eastAsia="en-US"/>
              </w:rPr>
              <w:t>9 класс</w:t>
            </w:r>
          </w:p>
          <w:p w14:paraId="4D2B083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 Механические явления.</w:t>
            </w:r>
          </w:p>
          <w:p w14:paraId="06E6D4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6076579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Ускорение. Равноускоренное прямолинейное движение. Свободное падение. Опыты Галилея. </w:t>
            </w:r>
          </w:p>
          <w:p w14:paraId="370AC7D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мерное движение по окружности. Период и частота обращения. Линейная и угловая скорости. Центростремительное ускорение. </w:t>
            </w:r>
          </w:p>
          <w:p w14:paraId="33A185B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56933B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упругости. Закон Гука. Сила трения: сила трения скольжения, сила трения покоя, другие виды трения. </w:t>
            </w:r>
          </w:p>
          <w:p w14:paraId="695435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5E918AA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1080370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мпульс тела. Изменение импульса. Импульс силы. Закон сохранения импульса. Реактивное движение. </w:t>
            </w:r>
          </w:p>
          <w:p w14:paraId="21CAE6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w:t>
            </w:r>
            <w:r w:rsidRPr="00A67FB5">
              <w:rPr>
                <w:rFonts w:eastAsia="OfficinaSansBoldITC"/>
                <w:szCs w:val="20"/>
                <w:lang w:val="ru-RU" w:eastAsia="en-US"/>
              </w:rPr>
              <w:lastRenderedPageBreak/>
              <w:t xml:space="preserve">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7FEC0FE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1. Демонстрации.</w:t>
            </w:r>
          </w:p>
          <w:p w14:paraId="1E2AF16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механического движения тела относительно разных тел отсчёта.</w:t>
            </w:r>
          </w:p>
          <w:p w14:paraId="707CBAA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равнение путей и траекторий движения одного и того же тела относительно разных тел отсчёта.</w:t>
            </w:r>
          </w:p>
          <w:p w14:paraId="7C10E97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скорости и ускорения прямолинейного движения. </w:t>
            </w:r>
          </w:p>
          <w:p w14:paraId="2FD9439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признаков равноускоренного движения.</w:t>
            </w:r>
          </w:p>
          <w:p w14:paraId="3D02A4B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движения тела по окружности. </w:t>
            </w:r>
          </w:p>
          <w:p w14:paraId="2976B8E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4AA16D3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висимость ускорения тела от массы тела и действующей на него силы. </w:t>
            </w:r>
          </w:p>
          <w:p w14:paraId="2DE86A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равенства сил при взаимодействии тел.</w:t>
            </w:r>
          </w:p>
          <w:p w14:paraId="4847599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нение веса тела при ускоренном движении. </w:t>
            </w:r>
          </w:p>
          <w:p w14:paraId="7445FEE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ередача импульса при взаимодействии тел. </w:t>
            </w:r>
          </w:p>
          <w:p w14:paraId="3C51C5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еобразования энергии при взаимодействии тел. </w:t>
            </w:r>
          </w:p>
          <w:p w14:paraId="2824053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неупругом взаимодействии. </w:t>
            </w:r>
          </w:p>
          <w:p w14:paraId="08E91E8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импульса при абсолютно упругом взаимодействии. </w:t>
            </w:r>
          </w:p>
          <w:p w14:paraId="724595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реактивного движения. </w:t>
            </w:r>
          </w:p>
          <w:p w14:paraId="727AF75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свободном падении. </w:t>
            </w:r>
          </w:p>
          <w:p w14:paraId="7270793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охранение механической энергии при движении тела под действием пружины. </w:t>
            </w:r>
          </w:p>
          <w:p w14:paraId="5FE7D38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1.2. Лабораторные работы и опыты.</w:t>
            </w:r>
          </w:p>
          <w:p w14:paraId="5BAACF1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нструирование тракта для разгона и дальнейшего равномерного движения шарика или тележки. </w:t>
            </w:r>
          </w:p>
          <w:p w14:paraId="42D67D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средней скорости скольжения бруска или движения шарика по наклонной плоскости. </w:t>
            </w:r>
          </w:p>
          <w:p w14:paraId="399FCF5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ускорения тела при равноускоренном движении по наклонной плоскости. </w:t>
            </w:r>
          </w:p>
          <w:p w14:paraId="42E1AAE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ути от времени при равноускоренном движении без начальной скорости. </w:t>
            </w:r>
          </w:p>
          <w:p w14:paraId="6666FE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1844C54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силы трения скольжения от силы нормального давления. </w:t>
            </w:r>
          </w:p>
          <w:p w14:paraId="215128D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коэффициента трения скольжения. </w:t>
            </w:r>
          </w:p>
          <w:p w14:paraId="4199414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жёсткости пружины. </w:t>
            </w:r>
          </w:p>
          <w:p w14:paraId="2F6969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трения при равномерном движении тела по горизонтальной поверхности. </w:t>
            </w:r>
          </w:p>
          <w:p w14:paraId="7A0CBBB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работы силы упругости при подъёме груза с использованием неподвижного и подвижного блоков. </w:t>
            </w:r>
          </w:p>
          <w:p w14:paraId="558AE21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учение закона сохранения энергии.</w:t>
            </w:r>
          </w:p>
          <w:p w14:paraId="4C10F24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 Механические колебания и волны.</w:t>
            </w:r>
          </w:p>
          <w:p w14:paraId="412CABFF"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69CF33A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4CFE25C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Звук. Громкость звука и высота тона. Отражение звука. Инфразвук и ультразвук. </w:t>
            </w:r>
          </w:p>
          <w:p w14:paraId="4CFB0F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1. Демонстрации.</w:t>
            </w:r>
          </w:p>
          <w:p w14:paraId="569004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колебаний тел под действием силы тяжести и силы упругости. </w:t>
            </w:r>
          </w:p>
          <w:p w14:paraId="6E034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Наблюдение колебаний груза на нити и на пружине.</w:t>
            </w:r>
          </w:p>
          <w:p w14:paraId="0E5323B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вынужденных колебаний и резонанса. </w:t>
            </w:r>
          </w:p>
          <w:p w14:paraId="268DD3F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Распространение продольных и поперечных волн (на модели). </w:t>
            </w:r>
          </w:p>
          <w:p w14:paraId="2A094B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Наблюдение зависимости высоты звука от частоты. </w:t>
            </w:r>
          </w:p>
          <w:p w14:paraId="41AFA89C"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Акустический резонанс. </w:t>
            </w:r>
          </w:p>
          <w:p w14:paraId="0AE44E4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2.2. Лабораторные работы и опыты.</w:t>
            </w:r>
          </w:p>
          <w:p w14:paraId="739BB8F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математического маятника. </w:t>
            </w:r>
          </w:p>
          <w:p w14:paraId="38136D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ределение частоты и периода колебаний пружинного маятника </w:t>
            </w:r>
          </w:p>
          <w:p w14:paraId="5C5F102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одвешенного к нити груза от длины нити. </w:t>
            </w:r>
          </w:p>
          <w:p w14:paraId="45FB25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сследование зависимости периода колебаний пружинного маятника от массы груза. </w:t>
            </w:r>
          </w:p>
          <w:p w14:paraId="4ED3986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Проверка независимости периода колебаний груза, подвешенного к нити, от массы груза. </w:t>
            </w:r>
          </w:p>
          <w:p w14:paraId="26896F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018ECAD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мерение ускорения свободного падения. </w:t>
            </w:r>
          </w:p>
          <w:p w14:paraId="5E0794E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 Электромагнитное поле и электромагнитные волны.</w:t>
            </w:r>
          </w:p>
          <w:p w14:paraId="63E77D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42C9E6D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Электромагнитная природа света. Скорость света. Волновые свойства света. </w:t>
            </w:r>
          </w:p>
          <w:p w14:paraId="56A9AF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1. Демонстрации.</w:t>
            </w:r>
          </w:p>
          <w:p w14:paraId="46CE1D0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Свойства электромагнитных волн. </w:t>
            </w:r>
          </w:p>
          <w:p w14:paraId="6C3CE69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Волновые свойства света. </w:t>
            </w:r>
          </w:p>
          <w:p w14:paraId="7767268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3.2. Лабораторные работы и опыты.</w:t>
            </w:r>
          </w:p>
          <w:p w14:paraId="4B3D72F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Изучение свойств электромагнитных волн с помощью мобильного телефона. </w:t>
            </w:r>
          </w:p>
          <w:p w14:paraId="0F6F4B1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 Световые явления.</w:t>
            </w:r>
          </w:p>
          <w:p w14:paraId="3B9F718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6ED394F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606E62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11B75988"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41F26C3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1. Демонстрации.</w:t>
            </w:r>
          </w:p>
          <w:p w14:paraId="0C2DF0C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ямолинейное распространение света.</w:t>
            </w:r>
          </w:p>
          <w:p w14:paraId="597A5BEE"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тражение света.</w:t>
            </w:r>
          </w:p>
          <w:p w14:paraId="4625934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в плоском, вогнутом и выпуклом зеркалах.</w:t>
            </w:r>
          </w:p>
          <w:p w14:paraId="2A90C2A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еломление света.</w:t>
            </w:r>
          </w:p>
          <w:p w14:paraId="0E880D5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тический световод.</w:t>
            </w:r>
          </w:p>
          <w:p w14:paraId="1474441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собирающей линзе.</w:t>
            </w:r>
          </w:p>
          <w:p w14:paraId="4B658B9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Ход лучей в рассеивающей линзе.</w:t>
            </w:r>
          </w:p>
          <w:p w14:paraId="11A7DF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линз.</w:t>
            </w:r>
          </w:p>
          <w:p w14:paraId="702DFAC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ринцип действия фотоаппарата, микроскопа и телескопа.</w:t>
            </w:r>
          </w:p>
          <w:p w14:paraId="2EFA05B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Модель глаза.</w:t>
            </w:r>
          </w:p>
          <w:p w14:paraId="48BA5FD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зложение белого света в спектр.</w:t>
            </w:r>
          </w:p>
          <w:p w14:paraId="30FBF94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белого света при сложении света разных цветов.</w:t>
            </w:r>
          </w:p>
          <w:p w14:paraId="4D96CC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4.2. Лабораторные работы и опыты.</w:t>
            </w:r>
          </w:p>
          <w:p w14:paraId="2D2D047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отражения светового луча от угла падения.</w:t>
            </w:r>
          </w:p>
          <w:p w14:paraId="3311B3D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lastRenderedPageBreak/>
              <w:t>Изучение характеристик изображения предмета в плоском зеркале.</w:t>
            </w:r>
          </w:p>
          <w:p w14:paraId="492CC15A"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зависимости угла преломления светового луча от угла падения на границе «воздух–стекло».</w:t>
            </w:r>
          </w:p>
          <w:p w14:paraId="550284C4"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Получение изображений с помощью собирающей линзы.</w:t>
            </w:r>
          </w:p>
          <w:p w14:paraId="5CAC42B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ределение фокусного расстояния и оптической силы собирающей линзы.</w:t>
            </w:r>
          </w:p>
          <w:p w14:paraId="57878B4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разложению белого света в спектр.</w:t>
            </w:r>
          </w:p>
          <w:p w14:paraId="05F793E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по восприятию цвета предметов при их наблюдении через цветовые фильтры.</w:t>
            </w:r>
          </w:p>
          <w:p w14:paraId="05F23F6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 Квантовые явления.</w:t>
            </w:r>
          </w:p>
          <w:p w14:paraId="3977A352"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Опыты Резерфорда и планетарная модель атома. Модель атома Бора. Испускание и поглощение света атомом. Кванты. Линейчатые спектры.</w:t>
            </w:r>
          </w:p>
          <w:p w14:paraId="3DC1442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3A604AF5"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1B287B1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Ядерная энергетика. Действия радиоактивных излучений на живые организмы.</w:t>
            </w:r>
          </w:p>
          <w:p w14:paraId="7B06CBE9"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1. Демонстрации.</w:t>
            </w:r>
          </w:p>
          <w:p w14:paraId="4EC9B071"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излучения и поглощения.</w:t>
            </w:r>
          </w:p>
          <w:p w14:paraId="2A82B03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ы различных газов.</w:t>
            </w:r>
          </w:p>
          <w:p w14:paraId="72AE6380"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Спектр водорода.</w:t>
            </w:r>
          </w:p>
          <w:p w14:paraId="272C109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треков в камере Вильсона.</w:t>
            </w:r>
          </w:p>
          <w:p w14:paraId="6084A09B"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абота счётчика ионизирующих излучений.</w:t>
            </w:r>
          </w:p>
          <w:p w14:paraId="5B1245E7"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Регистрация излучения природных минералов и продуктов.</w:t>
            </w:r>
          </w:p>
          <w:p w14:paraId="6710A8D3"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5.2. Лабораторные работы и опыты.</w:t>
            </w:r>
          </w:p>
          <w:p w14:paraId="052994C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Наблюдение сплошных и линейчатых спектров излучения.</w:t>
            </w:r>
          </w:p>
          <w:p w14:paraId="273E3066"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сследование треков: измерение энергии частицы по тормозному пути (по фотографиям).</w:t>
            </w:r>
          </w:p>
          <w:p w14:paraId="17D38E2D" w14:textId="77777777"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Измерение радиоактивного фона.</w:t>
            </w:r>
          </w:p>
          <w:p w14:paraId="622B2C8C" w14:textId="2A021503" w:rsidR="00A67FB5" w:rsidRPr="00A67FB5" w:rsidRDefault="00A67FB5" w:rsidP="00A67FB5">
            <w:pPr>
              <w:rPr>
                <w:rFonts w:eastAsia="OfficinaSansBoldITC"/>
                <w:szCs w:val="20"/>
                <w:lang w:val="ru-RU" w:eastAsia="en-US"/>
              </w:rPr>
            </w:pPr>
            <w:r w:rsidRPr="00A67FB5">
              <w:rPr>
                <w:rFonts w:eastAsia="OfficinaSansBoldITC"/>
                <w:szCs w:val="20"/>
                <w:lang w:val="ru-RU" w:eastAsia="en-US"/>
              </w:rPr>
              <w:t>153.5.6. Повторительно-обобщающий модуль.</w:t>
            </w:r>
          </w:p>
        </w:tc>
        <w:tc>
          <w:tcPr>
            <w:tcW w:w="2126" w:type="dxa"/>
          </w:tcPr>
          <w:p w14:paraId="2D58D160" w14:textId="77777777" w:rsidR="00A67FB5" w:rsidRPr="00B7340D" w:rsidRDefault="00A67FB5" w:rsidP="00DC6700">
            <w:pPr>
              <w:spacing w:line="240" w:lineRule="auto"/>
              <w:ind w:firstLine="0"/>
              <w:jc w:val="center"/>
              <w:rPr>
                <w:rFonts w:eastAsia="Times New Roman"/>
                <w:i/>
                <w:szCs w:val="20"/>
                <w:lang w:val="ru-RU" w:eastAsia="en-US"/>
              </w:rPr>
            </w:pPr>
          </w:p>
        </w:tc>
        <w:tc>
          <w:tcPr>
            <w:tcW w:w="2126" w:type="dxa"/>
          </w:tcPr>
          <w:p w14:paraId="43651389" w14:textId="77777777" w:rsidR="00A67FB5" w:rsidRPr="00B7340D" w:rsidRDefault="00A67FB5" w:rsidP="00DC6700">
            <w:pPr>
              <w:spacing w:line="240" w:lineRule="auto"/>
              <w:ind w:firstLine="0"/>
              <w:jc w:val="center"/>
              <w:rPr>
                <w:rFonts w:eastAsia="Times New Roman"/>
                <w:i/>
                <w:szCs w:val="20"/>
                <w:lang w:val="ru-RU" w:eastAsia="en-US"/>
              </w:rPr>
            </w:pPr>
          </w:p>
        </w:tc>
      </w:tr>
    </w:tbl>
    <w:p w14:paraId="04F6240B" w14:textId="67833917" w:rsidR="006C0FB3" w:rsidRDefault="006C0FB3" w:rsidP="007C4065">
      <w:pPr>
        <w:spacing w:line="276" w:lineRule="auto"/>
        <w:ind w:right="6" w:firstLine="567"/>
        <w:rPr>
          <w:color w:val="FF0000"/>
          <w:sz w:val="24"/>
          <w:szCs w:val="24"/>
        </w:rPr>
      </w:pPr>
    </w:p>
    <w:p w14:paraId="5E98F1B3" w14:textId="0030D394" w:rsidR="00096B60" w:rsidRPr="00AE37C9" w:rsidRDefault="00AE37C9" w:rsidP="00AE37C9">
      <w:pPr>
        <w:spacing w:line="240" w:lineRule="auto"/>
        <w:ind w:left="2346" w:right="6" w:hanging="1637"/>
        <w:jc w:val="center"/>
        <w:rPr>
          <w:b/>
          <w:sz w:val="24"/>
          <w:szCs w:val="24"/>
        </w:rPr>
      </w:pPr>
      <w:r>
        <w:rPr>
          <w:b/>
          <w:sz w:val="24"/>
          <w:szCs w:val="24"/>
        </w:rPr>
        <w:t>2.1.</w:t>
      </w:r>
      <w:r w:rsidR="003D3AEE">
        <w:rPr>
          <w:b/>
          <w:sz w:val="24"/>
          <w:szCs w:val="24"/>
        </w:rPr>
        <w:t>20.</w:t>
      </w:r>
      <w:r w:rsidR="003D3AEE" w:rsidRPr="00AE37C9">
        <w:rPr>
          <w:b/>
          <w:sz w:val="24"/>
          <w:szCs w:val="24"/>
        </w:rPr>
        <w:t xml:space="preserve"> Рабочая</w:t>
      </w:r>
      <w:r w:rsidR="006022D5" w:rsidRPr="00AE37C9">
        <w:rPr>
          <w:b/>
          <w:sz w:val="24"/>
          <w:szCs w:val="24"/>
        </w:rPr>
        <w:t xml:space="preserve"> программа по учебному предмету</w:t>
      </w:r>
      <w:r w:rsidR="00750F8B" w:rsidRPr="00AE37C9">
        <w:rPr>
          <w:b/>
          <w:sz w:val="24"/>
          <w:szCs w:val="24"/>
        </w:rPr>
        <w:t xml:space="preserve"> «Физика»</w:t>
      </w:r>
    </w:p>
    <w:p w14:paraId="3AA3A2A5" w14:textId="19756C09" w:rsidR="00750F8B" w:rsidRPr="00976CE2" w:rsidRDefault="00750F8B" w:rsidP="00976CE2">
      <w:pPr>
        <w:spacing w:line="240" w:lineRule="auto"/>
        <w:ind w:right="6" w:firstLine="0"/>
        <w:jc w:val="center"/>
        <w:rPr>
          <w:b/>
          <w:sz w:val="24"/>
          <w:szCs w:val="24"/>
        </w:rPr>
      </w:pPr>
      <w:r w:rsidRPr="00096B60">
        <w:rPr>
          <w:b/>
          <w:sz w:val="24"/>
          <w:szCs w:val="24"/>
        </w:rPr>
        <w:t xml:space="preserve"> (углублённый уровень)</w:t>
      </w:r>
    </w:p>
    <w:p w14:paraId="621103C7" w14:textId="77777777" w:rsidR="003D3AEE" w:rsidRPr="00437CE6" w:rsidRDefault="00AE37C9" w:rsidP="002F2474">
      <w:pPr>
        <w:spacing w:line="240" w:lineRule="auto"/>
        <w:ind w:firstLine="709"/>
        <w:rPr>
          <w:rFonts w:eastAsia="Times New Roman" w:cs="Times New Roman"/>
          <w:sz w:val="24"/>
          <w:szCs w:val="24"/>
          <w:lang w:eastAsia="en-US"/>
        </w:rPr>
      </w:pPr>
      <w:r>
        <w:rPr>
          <w:sz w:val="24"/>
          <w:szCs w:val="24"/>
        </w:rPr>
        <w:t>Р</w:t>
      </w:r>
      <w:r w:rsidR="006022D5" w:rsidRPr="00096B60">
        <w:rPr>
          <w:sz w:val="24"/>
          <w:szCs w:val="24"/>
        </w:rPr>
        <w:t>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r w:rsidR="00750F8B" w:rsidRPr="00096B60">
        <w:rPr>
          <w:sz w:val="24"/>
          <w:szCs w:val="24"/>
        </w:rPr>
        <w:t xml:space="preserve"> </w:t>
      </w:r>
      <w:r w:rsidR="003D3AEE" w:rsidRPr="00437CE6">
        <w:rPr>
          <w:rFonts w:eastAsia="Calibri" w:cs="Times New Roman"/>
          <w:sz w:val="24"/>
          <w:szCs w:val="28"/>
          <w:lang w:eastAsia="en-US"/>
        </w:rPr>
        <w:t xml:space="preserve">и </w:t>
      </w:r>
      <w:r w:rsidR="003D3AEE"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A1C2AAE" w14:textId="00843288" w:rsidR="00750F8B" w:rsidRPr="003D3AEE" w:rsidRDefault="003D3AEE" w:rsidP="002F2474">
      <w:pPr>
        <w:spacing w:line="240" w:lineRule="auto"/>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физике углубленного уровня</w:t>
      </w:r>
      <w:r w:rsidRPr="003D3AEE">
        <w:rPr>
          <w:rFonts w:eastAsia="Times New Roman" w:cs="Times New Roman"/>
          <w:sz w:val="24"/>
          <w:szCs w:val="24"/>
          <w:lang w:eastAsia="en-US"/>
        </w:rPr>
        <w:t>.</w:t>
      </w:r>
    </w:p>
    <w:p w14:paraId="7546FDCB" w14:textId="48BE65D1" w:rsidR="007953BA" w:rsidRPr="007953BA" w:rsidRDefault="00750F8B" w:rsidP="00976CE2">
      <w:pPr>
        <w:spacing w:line="240" w:lineRule="auto"/>
        <w:ind w:right="6"/>
        <w:jc w:val="center"/>
        <w:rPr>
          <w:b/>
          <w:sz w:val="24"/>
          <w:szCs w:val="24"/>
        </w:rPr>
      </w:pPr>
      <w:r w:rsidRPr="007953BA">
        <w:rPr>
          <w:b/>
          <w:sz w:val="24"/>
          <w:szCs w:val="24"/>
        </w:rPr>
        <w:t>Пояснительная записка</w:t>
      </w:r>
    </w:p>
    <w:p w14:paraId="1E4D22D7" w14:textId="2E129F5C" w:rsidR="006022D5" w:rsidRPr="00096B60" w:rsidRDefault="006022D5" w:rsidP="002F2474">
      <w:pPr>
        <w:spacing w:line="240" w:lineRule="auto"/>
        <w:ind w:right="6" w:firstLine="567"/>
        <w:rPr>
          <w:sz w:val="24"/>
          <w:szCs w:val="24"/>
        </w:rPr>
      </w:pPr>
      <w:r w:rsidRPr="00096B60">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14:paraId="42F9F488" w14:textId="3D50CC6C" w:rsidR="006022D5" w:rsidRPr="00096B60" w:rsidRDefault="006022D5" w:rsidP="002F2474">
      <w:pPr>
        <w:spacing w:line="240" w:lineRule="auto"/>
        <w:ind w:right="6" w:firstLine="567"/>
        <w:rPr>
          <w:sz w:val="24"/>
          <w:szCs w:val="24"/>
        </w:rPr>
      </w:pPr>
      <w:r w:rsidRPr="00096B60">
        <w:rPr>
          <w:sz w:val="24"/>
          <w:szCs w:val="24"/>
        </w:rPr>
        <w:t xml:space="preserve">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0A26CCE4" w14:textId="5DA4F2D4" w:rsidR="006022D5" w:rsidRPr="00096B60" w:rsidRDefault="006022D5" w:rsidP="002F2474">
      <w:pPr>
        <w:spacing w:line="240" w:lineRule="auto"/>
        <w:ind w:right="6" w:firstLine="567"/>
        <w:rPr>
          <w:sz w:val="24"/>
          <w:szCs w:val="24"/>
        </w:rPr>
      </w:pPr>
      <w:r w:rsidRPr="00096B60">
        <w:rPr>
          <w:sz w:val="24"/>
          <w:szCs w:val="24"/>
        </w:rPr>
        <w:lastRenderedPageBreak/>
        <w:t xml:space="preserve">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14:paraId="0D8F053F" w14:textId="77777777" w:rsidR="006022D5" w:rsidRPr="00096B60" w:rsidRDefault="006022D5" w:rsidP="002F2474">
      <w:pPr>
        <w:spacing w:line="240" w:lineRule="auto"/>
        <w:ind w:right="6" w:firstLine="567"/>
        <w:rPr>
          <w:sz w:val="24"/>
          <w:szCs w:val="24"/>
        </w:rPr>
      </w:pPr>
      <w:r w:rsidRPr="00096B60">
        <w:rPr>
          <w:sz w:val="24"/>
          <w:szCs w:val="24"/>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14:paraId="42C90120" w14:textId="77777777" w:rsidR="006022D5" w:rsidRPr="00096B60" w:rsidRDefault="006022D5" w:rsidP="002F2474">
      <w:pPr>
        <w:spacing w:line="240" w:lineRule="auto"/>
        <w:ind w:right="6" w:firstLine="567"/>
        <w:rPr>
          <w:sz w:val="24"/>
          <w:szCs w:val="24"/>
        </w:rPr>
      </w:pPr>
      <w:r w:rsidRPr="00096B60">
        <w:rPr>
          <w:sz w:val="24"/>
          <w:szCs w:val="24"/>
        </w:rPr>
        <w:t xml:space="preserve">научно объяснять явления; </w:t>
      </w:r>
    </w:p>
    <w:p w14:paraId="343D0E27"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и понимать особенности научного исследования; </w:t>
      </w:r>
    </w:p>
    <w:p w14:paraId="2554CCBB" w14:textId="77777777" w:rsidR="006022D5" w:rsidRPr="00096B60" w:rsidRDefault="006022D5" w:rsidP="002F2474">
      <w:pPr>
        <w:spacing w:line="240" w:lineRule="auto"/>
        <w:ind w:right="6" w:firstLine="567"/>
        <w:rPr>
          <w:sz w:val="24"/>
          <w:szCs w:val="24"/>
        </w:rPr>
      </w:pPr>
      <w:r w:rsidRPr="00096B60">
        <w:rPr>
          <w:sz w:val="24"/>
          <w:szCs w:val="24"/>
        </w:rPr>
        <w:t>интерпретировать данные и использовать научные доказательства для получения выводов.</w:t>
      </w:r>
    </w:p>
    <w:p w14:paraId="413EDE40" w14:textId="55D2C63B" w:rsidR="006022D5" w:rsidRPr="00096B60" w:rsidRDefault="006022D5" w:rsidP="002F2474">
      <w:pPr>
        <w:spacing w:line="240" w:lineRule="auto"/>
        <w:ind w:right="6" w:firstLine="567"/>
        <w:rPr>
          <w:sz w:val="24"/>
          <w:szCs w:val="24"/>
        </w:rPr>
      </w:pPr>
      <w:r w:rsidRPr="00096B60">
        <w:rPr>
          <w:sz w:val="24"/>
          <w:szCs w:val="24"/>
        </w:rPr>
        <w:t>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14:paraId="23E11F8F" w14:textId="125010F2" w:rsidR="006022D5" w:rsidRPr="00096B60" w:rsidRDefault="006022D5" w:rsidP="002F2474">
      <w:pPr>
        <w:spacing w:line="240" w:lineRule="auto"/>
        <w:ind w:right="6" w:firstLine="567"/>
        <w:rPr>
          <w:b/>
          <w:sz w:val="24"/>
          <w:szCs w:val="24"/>
        </w:rPr>
      </w:pPr>
      <w:r w:rsidRPr="00096B60">
        <w:rPr>
          <w:b/>
          <w:sz w:val="24"/>
          <w:szCs w:val="24"/>
        </w:rPr>
        <w:t>Цели изучения физики на углублённом уровне:</w:t>
      </w:r>
    </w:p>
    <w:p w14:paraId="0E84706B" w14:textId="77777777" w:rsidR="006022D5" w:rsidRPr="00096B60" w:rsidRDefault="006022D5" w:rsidP="002F2474">
      <w:pPr>
        <w:spacing w:line="240" w:lineRule="auto"/>
        <w:ind w:right="6" w:firstLine="567"/>
        <w:rPr>
          <w:sz w:val="24"/>
          <w:szCs w:val="24"/>
        </w:rPr>
      </w:pPr>
      <w:r w:rsidRPr="00096B60">
        <w:rPr>
          <w:sz w:val="24"/>
          <w:szCs w:val="24"/>
        </w:rPr>
        <w:t>развитие интереса и стремления обучающихся к научному изучению природы, развитие их интеллектуальных и творческих способностей;</w:t>
      </w:r>
    </w:p>
    <w:p w14:paraId="09D9669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научном методе познания и формирование исследовательского отношения к окружающим явлениям;</w:t>
      </w:r>
    </w:p>
    <w:p w14:paraId="74410DF6" w14:textId="77777777" w:rsidR="006022D5" w:rsidRPr="00096B60" w:rsidRDefault="006022D5" w:rsidP="002F2474">
      <w:pPr>
        <w:spacing w:line="240" w:lineRule="auto"/>
        <w:ind w:right="6" w:firstLine="567"/>
        <w:rPr>
          <w:sz w:val="24"/>
          <w:szCs w:val="24"/>
        </w:rPr>
      </w:pPr>
      <w:r w:rsidRPr="00096B60">
        <w:rPr>
          <w:sz w:val="24"/>
          <w:szCs w:val="24"/>
        </w:rPr>
        <w:t>формирование научного мировоззрения как результата изучения основ строения материи и фундаментальных законов физики;</w:t>
      </w:r>
    </w:p>
    <w:p w14:paraId="7EC17A2B" w14:textId="77777777" w:rsidR="006022D5" w:rsidRPr="00096B60" w:rsidRDefault="006022D5" w:rsidP="002F2474">
      <w:pPr>
        <w:spacing w:line="240" w:lineRule="auto"/>
        <w:ind w:right="6" w:firstLine="567"/>
        <w:rPr>
          <w:sz w:val="24"/>
          <w:szCs w:val="24"/>
        </w:rPr>
      </w:pPr>
      <w:r w:rsidRPr="00096B60">
        <w:rPr>
          <w:sz w:val="24"/>
          <w:szCs w:val="24"/>
        </w:rPr>
        <w:t>формирование умений применять физические знания и научные доказательства для объяснения окружающих явлений;</w:t>
      </w:r>
    </w:p>
    <w:p w14:paraId="5F78C1B9" w14:textId="77777777" w:rsidR="006022D5" w:rsidRPr="00096B60" w:rsidRDefault="006022D5" w:rsidP="002F2474">
      <w:pPr>
        <w:spacing w:line="240" w:lineRule="auto"/>
        <w:ind w:right="6" w:firstLine="567"/>
        <w:rPr>
          <w:sz w:val="24"/>
          <w:szCs w:val="24"/>
        </w:rPr>
      </w:pPr>
      <w:r w:rsidRPr="00096B60">
        <w:rPr>
          <w:sz w:val="24"/>
          <w:szCs w:val="24"/>
        </w:rPr>
        <w:t>формирование представлений о роли физики для развития других естественных наук, техники и технологий;</w:t>
      </w:r>
    </w:p>
    <w:p w14:paraId="36ACCB05" w14:textId="77777777" w:rsidR="006022D5" w:rsidRPr="00096B60" w:rsidRDefault="006022D5" w:rsidP="002F2474">
      <w:pPr>
        <w:spacing w:line="240" w:lineRule="auto"/>
        <w:ind w:right="6" w:firstLine="567"/>
        <w:rPr>
          <w:sz w:val="24"/>
          <w:szCs w:val="24"/>
        </w:rPr>
      </w:pPr>
      <w:r w:rsidRPr="00096B60">
        <w:rPr>
          <w:sz w:val="24"/>
          <w:szCs w:val="24"/>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14:paraId="1DF55F7A" w14:textId="77777777" w:rsidR="006022D5" w:rsidRPr="00096B60" w:rsidRDefault="006022D5" w:rsidP="002F2474">
      <w:pPr>
        <w:spacing w:line="240" w:lineRule="auto"/>
        <w:ind w:right="6" w:firstLine="567"/>
        <w:rPr>
          <w:sz w:val="24"/>
          <w:szCs w:val="24"/>
        </w:rPr>
      </w:pPr>
      <w:r w:rsidRPr="00096B60">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14:paraId="695C8AEF" w14:textId="77777777" w:rsidR="006022D5" w:rsidRPr="00096B60" w:rsidRDefault="006022D5" w:rsidP="002F2474">
      <w:pPr>
        <w:spacing w:line="240" w:lineRule="auto"/>
        <w:ind w:right="6" w:firstLine="567"/>
        <w:rPr>
          <w:sz w:val="24"/>
          <w:szCs w:val="24"/>
        </w:rPr>
      </w:pPr>
      <w:r w:rsidRPr="00096B60">
        <w:rPr>
          <w:sz w:val="24"/>
          <w:szCs w:val="24"/>
        </w:rPr>
        <w:t xml:space="preserve">Достижение этих целей программы по физике на уровне основного общего образования обеспечивается решением следующих задач: </w:t>
      </w:r>
    </w:p>
    <w:p w14:paraId="1E4AD4D5" w14:textId="77777777" w:rsidR="006022D5" w:rsidRPr="00096B60" w:rsidRDefault="006022D5" w:rsidP="002F2474">
      <w:pPr>
        <w:spacing w:line="240" w:lineRule="auto"/>
        <w:ind w:right="6" w:firstLine="567"/>
        <w:rPr>
          <w:sz w:val="24"/>
          <w:szCs w:val="24"/>
        </w:rPr>
      </w:pPr>
      <w:r w:rsidRPr="00096B60">
        <w:rPr>
          <w:sz w:val="24"/>
          <w:szCs w:val="24"/>
        </w:rPr>
        <w:t>приобретение знаний о дискретном строении вещества, механических, тепловых, электромагнитных и квантовых явлениях;</w:t>
      </w:r>
    </w:p>
    <w:p w14:paraId="37D3B955" w14:textId="77777777" w:rsidR="006022D5" w:rsidRPr="00096B60" w:rsidRDefault="006022D5" w:rsidP="002F2474">
      <w:pPr>
        <w:spacing w:line="240" w:lineRule="auto"/>
        <w:ind w:right="6" w:firstLine="567"/>
        <w:rPr>
          <w:sz w:val="24"/>
          <w:szCs w:val="24"/>
        </w:rPr>
      </w:pPr>
      <w:r w:rsidRPr="00096B60">
        <w:rPr>
          <w:sz w:val="24"/>
          <w:szCs w:val="24"/>
        </w:rPr>
        <w:t>приобретение умений анализировать и объяснять физические явления на основе изученных физических законов и закономерностей;</w:t>
      </w:r>
    </w:p>
    <w:p w14:paraId="5079D66F" w14:textId="77777777" w:rsidR="006022D5" w:rsidRPr="00096B60" w:rsidRDefault="006022D5" w:rsidP="002F2474">
      <w:pPr>
        <w:spacing w:line="240" w:lineRule="auto"/>
        <w:ind w:right="6" w:firstLine="567"/>
        <w:rPr>
          <w:sz w:val="24"/>
          <w:szCs w:val="24"/>
        </w:rPr>
      </w:pPr>
      <w:r w:rsidRPr="00096B60">
        <w:rPr>
          <w:sz w:val="24"/>
          <w:szCs w:val="24"/>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14:paraId="6D243105" w14:textId="77777777" w:rsidR="006022D5" w:rsidRPr="00096B60" w:rsidRDefault="006022D5" w:rsidP="002F2474">
      <w:pPr>
        <w:spacing w:line="240" w:lineRule="auto"/>
        <w:ind w:right="6" w:firstLine="567"/>
        <w:rPr>
          <w:sz w:val="24"/>
          <w:szCs w:val="24"/>
        </w:rPr>
      </w:pPr>
      <w:r w:rsidRPr="00096B60">
        <w:rPr>
          <w:sz w:val="24"/>
          <w:szCs w:val="24"/>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14:paraId="20797EB6" w14:textId="77777777" w:rsidR="006022D5" w:rsidRPr="00096B60" w:rsidRDefault="006022D5" w:rsidP="002F2474">
      <w:pPr>
        <w:spacing w:line="240" w:lineRule="auto"/>
        <w:ind w:right="6" w:firstLine="567"/>
        <w:rPr>
          <w:sz w:val="24"/>
          <w:szCs w:val="24"/>
        </w:rPr>
      </w:pPr>
      <w:r w:rsidRPr="00096B60">
        <w:rPr>
          <w:sz w:val="24"/>
          <w:szCs w:val="24"/>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14:paraId="6FFEC330" w14:textId="77777777" w:rsidR="006022D5" w:rsidRPr="00096B60" w:rsidRDefault="006022D5" w:rsidP="002F2474">
      <w:pPr>
        <w:spacing w:line="240" w:lineRule="auto"/>
        <w:ind w:right="6" w:firstLine="567"/>
        <w:rPr>
          <w:sz w:val="24"/>
          <w:szCs w:val="24"/>
        </w:rPr>
      </w:pPr>
      <w:r w:rsidRPr="00096B60">
        <w:rPr>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6FE80E1E" w14:textId="77777777" w:rsidR="006022D5" w:rsidRPr="00096B60" w:rsidRDefault="006022D5" w:rsidP="002F2474">
      <w:pPr>
        <w:spacing w:line="240" w:lineRule="auto"/>
        <w:ind w:right="6" w:firstLine="567"/>
        <w:rPr>
          <w:sz w:val="24"/>
          <w:szCs w:val="24"/>
        </w:rPr>
      </w:pPr>
      <w:r w:rsidRPr="00096B60">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1E7BB2FF" w14:textId="77777777" w:rsidR="00750F8B" w:rsidRPr="00096B60" w:rsidRDefault="00750F8B" w:rsidP="002F2474">
      <w:pPr>
        <w:spacing w:line="240" w:lineRule="auto"/>
        <w:ind w:right="6" w:firstLine="567"/>
        <w:rPr>
          <w:sz w:val="24"/>
          <w:szCs w:val="24"/>
        </w:rPr>
      </w:pPr>
    </w:p>
    <w:p w14:paraId="1E15D430" w14:textId="4B54E6E1" w:rsidR="00750F8B" w:rsidRPr="00976CE2" w:rsidRDefault="00750F8B" w:rsidP="00976CE2">
      <w:pPr>
        <w:spacing w:line="240" w:lineRule="auto"/>
        <w:ind w:right="6" w:firstLine="567"/>
        <w:jc w:val="center"/>
        <w:rPr>
          <w:b/>
          <w:sz w:val="24"/>
          <w:szCs w:val="24"/>
        </w:rPr>
      </w:pPr>
      <w:r w:rsidRPr="00096B60">
        <w:rPr>
          <w:b/>
          <w:sz w:val="24"/>
          <w:szCs w:val="24"/>
        </w:rPr>
        <w:lastRenderedPageBreak/>
        <w:t>Содержание обучения в 7 классе</w:t>
      </w:r>
    </w:p>
    <w:p w14:paraId="281A1770" w14:textId="123225C0" w:rsidR="006022D5" w:rsidRPr="00096B60" w:rsidRDefault="006022D5" w:rsidP="002F2474">
      <w:pPr>
        <w:spacing w:line="240" w:lineRule="auto"/>
        <w:ind w:right="6" w:firstLine="567"/>
        <w:rPr>
          <w:sz w:val="24"/>
          <w:szCs w:val="24"/>
        </w:rPr>
      </w:pPr>
      <w:r w:rsidRPr="00096B60">
        <w:rPr>
          <w:sz w:val="24"/>
          <w:szCs w:val="24"/>
        </w:rPr>
        <w:t>Физика и её роль в познании окружающего мира.</w:t>
      </w:r>
    </w:p>
    <w:p w14:paraId="0C01E062" w14:textId="77777777" w:rsidR="006022D5" w:rsidRPr="00096B60" w:rsidRDefault="006022D5" w:rsidP="002F2474">
      <w:pPr>
        <w:spacing w:line="240" w:lineRule="auto"/>
        <w:ind w:right="6" w:firstLine="567"/>
        <w:rPr>
          <w:sz w:val="24"/>
          <w:szCs w:val="24"/>
        </w:rPr>
      </w:pPr>
      <w:r w:rsidRPr="00096B60">
        <w:rPr>
          <w:sz w:val="24"/>
          <w:szCs w:val="24"/>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3F09C806" w14:textId="77777777" w:rsidR="006022D5" w:rsidRPr="00096B60" w:rsidRDefault="006022D5" w:rsidP="002F2474">
      <w:pPr>
        <w:spacing w:line="240" w:lineRule="auto"/>
        <w:ind w:right="6" w:firstLine="567"/>
        <w:rPr>
          <w:sz w:val="24"/>
          <w:szCs w:val="24"/>
        </w:rPr>
      </w:pPr>
      <w:r w:rsidRPr="00096B60">
        <w:rPr>
          <w:sz w:val="24"/>
          <w:szCs w:val="24"/>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754B5F66" w14:textId="77777777" w:rsidR="006022D5" w:rsidRPr="00096B60" w:rsidRDefault="006022D5" w:rsidP="002F2474">
      <w:pPr>
        <w:spacing w:line="240" w:lineRule="auto"/>
        <w:ind w:right="6" w:firstLine="567"/>
        <w:rPr>
          <w:sz w:val="24"/>
          <w:szCs w:val="24"/>
        </w:rPr>
      </w:pPr>
      <w:r w:rsidRPr="00096B60">
        <w:rPr>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6797C85C" w14:textId="66150AC8"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4EE5873" w14:textId="77777777" w:rsidR="006022D5" w:rsidRPr="00096B60" w:rsidRDefault="006022D5" w:rsidP="002F2474">
      <w:pPr>
        <w:spacing w:line="240" w:lineRule="auto"/>
        <w:ind w:right="6" w:firstLine="567"/>
        <w:rPr>
          <w:sz w:val="24"/>
          <w:szCs w:val="24"/>
        </w:rPr>
      </w:pPr>
      <w:r w:rsidRPr="00096B60">
        <w:rPr>
          <w:sz w:val="24"/>
          <w:szCs w:val="24"/>
        </w:rPr>
        <w:t>Механические, тепловые, электрические, магнитные, световые, звуковые явления.</w:t>
      </w:r>
    </w:p>
    <w:p w14:paraId="06C40441" w14:textId="77777777" w:rsidR="006022D5" w:rsidRPr="00096B60" w:rsidRDefault="006022D5" w:rsidP="002F2474">
      <w:pPr>
        <w:spacing w:line="240" w:lineRule="auto"/>
        <w:ind w:right="6" w:firstLine="567"/>
        <w:rPr>
          <w:sz w:val="24"/>
          <w:szCs w:val="24"/>
        </w:rPr>
      </w:pPr>
      <w:r w:rsidRPr="00096B60">
        <w:rPr>
          <w:sz w:val="24"/>
          <w:szCs w:val="24"/>
        </w:rPr>
        <w:t xml:space="preserve">Физические приборы и процедура прямых измерений аналоговым и цифровым прибором. </w:t>
      </w:r>
    </w:p>
    <w:p w14:paraId="28E3E83D" w14:textId="2678230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A512F98" w14:textId="77777777" w:rsidR="006022D5" w:rsidRPr="00096B60" w:rsidRDefault="006022D5" w:rsidP="002F2474">
      <w:pPr>
        <w:spacing w:line="240" w:lineRule="auto"/>
        <w:ind w:right="6" w:firstLine="567"/>
        <w:rPr>
          <w:sz w:val="24"/>
          <w:szCs w:val="24"/>
        </w:rPr>
      </w:pPr>
      <w:r w:rsidRPr="00096B60">
        <w:rPr>
          <w:sz w:val="24"/>
          <w:szCs w:val="24"/>
        </w:rPr>
        <w:t>Определение цены деления шкалы измерительного прибора.</w:t>
      </w:r>
    </w:p>
    <w:p w14:paraId="279BC658"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расстояний. </w:t>
      </w:r>
    </w:p>
    <w:p w14:paraId="1E14D591" w14:textId="77777777" w:rsidR="006022D5" w:rsidRPr="00096B60" w:rsidRDefault="006022D5" w:rsidP="002F2474">
      <w:pPr>
        <w:spacing w:line="240" w:lineRule="auto"/>
        <w:ind w:right="6" w:firstLine="567"/>
        <w:rPr>
          <w:sz w:val="24"/>
          <w:szCs w:val="24"/>
        </w:rPr>
      </w:pPr>
      <w:r w:rsidRPr="00096B60">
        <w:rPr>
          <w:sz w:val="24"/>
          <w:szCs w:val="24"/>
        </w:rPr>
        <w:t>Измерение площади и объёма. Метод палетки.</w:t>
      </w:r>
    </w:p>
    <w:p w14:paraId="2051ECFA" w14:textId="77777777" w:rsidR="006022D5" w:rsidRPr="00096B60" w:rsidRDefault="006022D5" w:rsidP="002F2474">
      <w:pPr>
        <w:spacing w:line="240" w:lineRule="auto"/>
        <w:ind w:right="6" w:firstLine="567"/>
        <w:rPr>
          <w:sz w:val="24"/>
          <w:szCs w:val="24"/>
        </w:rPr>
      </w:pPr>
      <w:r w:rsidRPr="00096B60">
        <w:rPr>
          <w:sz w:val="24"/>
          <w:szCs w:val="24"/>
        </w:rPr>
        <w:t>Измерение времени.</w:t>
      </w:r>
    </w:p>
    <w:p w14:paraId="01FCE95F"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объёма жидкости и твёрдого тела. </w:t>
      </w:r>
    </w:p>
    <w:p w14:paraId="5E919DFA" w14:textId="77777777" w:rsidR="006022D5" w:rsidRPr="00096B60" w:rsidRDefault="006022D5" w:rsidP="002F2474">
      <w:pPr>
        <w:spacing w:line="240" w:lineRule="auto"/>
        <w:ind w:right="6" w:firstLine="567"/>
        <w:rPr>
          <w:sz w:val="24"/>
          <w:szCs w:val="24"/>
        </w:rPr>
      </w:pPr>
      <w:r w:rsidRPr="00096B60">
        <w:rPr>
          <w:sz w:val="24"/>
          <w:szCs w:val="24"/>
        </w:rPr>
        <w:t>Определение размеров малых тел. Метод рядов.</w:t>
      </w:r>
    </w:p>
    <w:p w14:paraId="13667011" w14:textId="77777777" w:rsidR="006022D5" w:rsidRPr="00096B60" w:rsidRDefault="006022D5" w:rsidP="002F2474">
      <w:pPr>
        <w:spacing w:line="240" w:lineRule="auto"/>
        <w:ind w:right="6" w:firstLine="567"/>
        <w:rPr>
          <w:sz w:val="24"/>
          <w:szCs w:val="24"/>
        </w:rPr>
      </w:pPr>
      <w:r w:rsidRPr="00096B60">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14:paraId="5BE60A66" w14:textId="654F8345" w:rsidR="006022D5" w:rsidRPr="00096B60" w:rsidRDefault="006022D5" w:rsidP="002F2474">
      <w:pPr>
        <w:spacing w:line="240" w:lineRule="auto"/>
        <w:ind w:right="6" w:firstLine="567"/>
        <w:rPr>
          <w:b/>
          <w:sz w:val="24"/>
          <w:szCs w:val="24"/>
        </w:rPr>
      </w:pPr>
      <w:r w:rsidRPr="00096B60">
        <w:rPr>
          <w:b/>
          <w:sz w:val="24"/>
          <w:szCs w:val="24"/>
        </w:rPr>
        <w:t>Первоначальные сведения о строении вещества.</w:t>
      </w:r>
    </w:p>
    <w:p w14:paraId="2329DD2C" w14:textId="77777777" w:rsidR="006022D5" w:rsidRPr="00096B60" w:rsidRDefault="006022D5" w:rsidP="002F2474">
      <w:pPr>
        <w:spacing w:line="240" w:lineRule="auto"/>
        <w:ind w:right="6" w:firstLine="567"/>
        <w:rPr>
          <w:sz w:val="24"/>
          <w:szCs w:val="24"/>
        </w:rPr>
      </w:pPr>
      <w:r w:rsidRPr="00096B60">
        <w:rPr>
          <w:sz w:val="24"/>
          <w:szCs w:val="24"/>
        </w:rPr>
        <w:t xml:space="preserve">Строение вещества: атомы и молекулы, их размеры и массы. Опыты, доказывающие дискретное строение вещества. </w:t>
      </w:r>
    </w:p>
    <w:p w14:paraId="1816ACF7" w14:textId="77777777" w:rsidR="006022D5" w:rsidRPr="00096B60" w:rsidRDefault="006022D5" w:rsidP="002F2474">
      <w:pPr>
        <w:spacing w:line="240" w:lineRule="auto"/>
        <w:ind w:right="6" w:firstLine="567"/>
        <w:rPr>
          <w:sz w:val="24"/>
          <w:szCs w:val="24"/>
        </w:rPr>
      </w:pPr>
      <w:r w:rsidRPr="00096B60">
        <w:rPr>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38F63A40" w14:textId="77777777" w:rsidR="006022D5" w:rsidRPr="00096B60" w:rsidRDefault="006022D5" w:rsidP="002F2474">
      <w:pPr>
        <w:spacing w:line="240" w:lineRule="auto"/>
        <w:ind w:right="6" w:firstLine="567"/>
        <w:rPr>
          <w:sz w:val="24"/>
          <w:szCs w:val="24"/>
        </w:rPr>
      </w:pPr>
      <w:r w:rsidRPr="00096B60">
        <w:rPr>
          <w:sz w:val="24"/>
          <w:szCs w:val="24"/>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59257DC5" w14:textId="444187F7"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E56C436"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31B216B2"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181D84A8"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объясняющихся притяжением или отталкиванием частиц вещества.</w:t>
      </w:r>
    </w:p>
    <w:p w14:paraId="3F76DA47" w14:textId="08801E13"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DA0A6F1" w14:textId="77777777" w:rsidR="006022D5" w:rsidRPr="00096B60" w:rsidRDefault="006022D5" w:rsidP="002F2474">
      <w:pPr>
        <w:spacing w:line="240" w:lineRule="auto"/>
        <w:ind w:right="6" w:firstLine="567"/>
        <w:rPr>
          <w:sz w:val="24"/>
          <w:szCs w:val="24"/>
        </w:rPr>
      </w:pPr>
      <w:r w:rsidRPr="00096B60">
        <w:rPr>
          <w:sz w:val="24"/>
          <w:szCs w:val="24"/>
        </w:rPr>
        <w:t>Оценка диаметра атома методом рядов (с использованием фотографий).</w:t>
      </w:r>
    </w:p>
    <w:p w14:paraId="27313A87"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w:t>
      </w:r>
    </w:p>
    <w:p w14:paraId="269F11C1"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3F78E23E" w14:textId="223C9072" w:rsidR="006022D5" w:rsidRPr="00096B60" w:rsidRDefault="006022D5" w:rsidP="002F2474">
      <w:pPr>
        <w:spacing w:line="240" w:lineRule="auto"/>
        <w:ind w:right="6" w:firstLine="567"/>
        <w:rPr>
          <w:b/>
          <w:sz w:val="24"/>
          <w:szCs w:val="24"/>
        </w:rPr>
      </w:pPr>
      <w:r w:rsidRPr="00096B60">
        <w:rPr>
          <w:b/>
          <w:sz w:val="24"/>
          <w:szCs w:val="24"/>
        </w:rPr>
        <w:t>Движение и взаимодействие тел.</w:t>
      </w:r>
    </w:p>
    <w:p w14:paraId="1B8C4928" w14:textId="77777777" w:rsidR="006022D5" w:rsidRPr="00096B60" w:rsidRDefault="006022D5" w:rsidP="002F2474">
      <w:pPr>
        <w:spacing w:line="240" w:lineRule="auto"/>
        <w:ind w:right="6" w:firstLine="567"/>
        <w:rPr>
          <w:sz w:val="24"/>
          <w:szCs w:val="24"/>
        </w:rPr>
      </w:pPr>
      <w:r w:rsidRPr="00096B60">
        <w:rPr>
          <w:sz w:val="24"/>
          <w:szCs w:val="24"/>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6FDF34D5" w14:textId="77777777" w:rsidR="006022D5" w:rsidRPr="00096B60" w:rsidRDefault="006022D5" w:rsidP="002F2474">
      <w:pPr>
        <w:spacing w:line="240" w:lineRule="auto"/>
        <w:ind w:right="6" w:firstLine="567"/>
        <w:rPr>
          <w:sz w:val="24"/>
          <w:szCs w:val="24"/>
        </w:rPr>
      </w:pPr>
      <w:r w:rsidRPr="00096B60">
        <w:rPr>
          <w:sz w:val="24"/>
          <w:szCs w:val="24"/>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60FABD26" w14:textId="77777777" w:rsidR="006022D5" w:rsidRPr="00096B60" w:rsidRDefault="006022D5" w:rsidP="002F2474">
      <w:pPr>
        <w:spacing w:line="240" w:lineRule="auto"/>
        <w:ind w:right="6" w:firstLine="567"/>
        <w:rPr>
          <w:sz w:val="24"/>
          <w:szCs w:val="24"/>
        </w:rPr>
      </w:pPr>
      <w:r w:rsidRPr="00096B60">
        <w:rPr>
          <w:sz w:val="24"/>
          <w:szCs w:val="24"/>
        </w:rPr>
        <w:lastRenderedPageBreak/>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0E3738B1" w14:textId="77777777" w:rsidR="006022D5" w:rsidRPr="00096B60" w:rsidRDefault="006022D5" w:rsidP="002F2474">
      <w:pPr>
        <w:spacing w:line="240" w:lineRule="auto"/>
        <w:ind w:right="6" w:firstLine="567"/>
        <w:rPr>
          <w:sz w:val="24"/>
          <w:szCs w:val="24"/>
        </w:rPr>
      </w:pPr>
      <w:r w:rsidRPr="00096B60">
        <w:rPr>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7786A8A0" w14:textId="1A03E176"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400098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w:t>
      </w:r>
    </w:p>
    <w:p w14:paraId="107A15DA"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прямолинейного движения.</w:t>
      </w:r>
    </w:p>
    <w:p w14:paraId="36A4FA34"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я инерции.</w:t>
      </w:r>
    </w:p>
    <w:p w14:paraId="721F6498"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скорости при взаимодействии тел.</w:t>
      </w:r>
    </w:p>
    <w:p w14:paraId="396314E7" w14:textId="77777777" w:rsidR="006022D5" w:rsidRPr="00096B60" w:rsidRDefault="006022D5" w:rsidP="002F2474">
      <w:pPr>
        <w:spacing w:line="240" w:lineRule="auto"/>
        <w:ind w:right="6" w:firstLine="567"/>
        <w:rPr>
          <w:sz w:val="24"/>
          <w:szCs w:val="24"/>
        </w:rPr>
      </w:pPr>
      <w:r w:rsidRPr="00096B60">
        <w:rPr>
          <w:sz w:val="24"/>
          <w:szCs w:val="24"/>
        </w:rPr>
        <w:t>Сравнение масс по взаимодействию тел.</w:t>
      </w:r>
    </w:p>
    <w:p w14:paraId="2925BB29" w14:textId="77777777" w:rsidR="006022D5" w:rsidRPr="00096B60" w:rsidRDefault="006022D5" w:rsidP="002F2474">
      <w:pPr>
        <w:spacing w:line="240" w:lineRule="auto"/>
        <w:ind w:right="6" w:firstLine="567"/>
        <w:rPr>
          <w:sz w:val="24"/>
          <w:szCs w:val="24"/>
        </w:rPr>
      </w:pPr>
      <w:r w:rsidRPr="00096B60">
        <w:rPr>
          <w:sz w:val="24"/>
          <w:szCs w:val="24"/>
        </w:rPr>
        <w:t>Сложение сил, направленных по одной прямой.</w:t>
      </w:r>
    </w:p>
    <w:p w14:paraId="2789D42F" w14:textId="44C31532"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D9DE311" w14:textId="77777777" w:rsidR="006022D5" w:rsidRPr="00096B60" w:rsidRDefault="006022D5" w:rsidP="002F2474">
      <w:pPr>
        <w:spacing w:line="240" w:lineRule="auto"/>
        <w:ind w:right="6" w:firstLine="567"/>
        <w:rPr>
          <w:sz w:val="24"/>
          <w:szCs w:val="24"/>
        </w:rPr>
      </w:pPr>
      <w:r w:rsidRPr="00096B60">
        <w:rPr>
          <w:sz w:val="24"/>
          <w:szCs w:val="24"/>
        </w:rPr>
        <w:t>Определение скорости равномерного движения (шарика в жидкости, модели электрического автомобиля и так далее).</w:t>
      </w:r>
    </w:p>
    <w:p w14:paraId="5D1CF4C4"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шарика по наклонной плоскости.</w:t>
      </w:r>
    </w:p>
    <w:p w14:paraId="3AE6EB21" w14:textId="77777777" w:rsidR="006022D5" w:rsidRPr="00096B60" w:rsidRDefault="006022D5" w:rsidP="002F2474">
      <w:pPr>
        <w:spacing w:line="240" w:lineRule="auto"/>
        <w:ind w:right="6" w:firstLine="567"/>
        <w:rPr>
          <w:sz w:val="24"/>
          <w:szCs w:val="24"/>
        </w:rPr>
      </w:pPr>
      <w:r w:rsidRPr="00096B60">
        <w:rPr>
          <w:sz w:val="24"/>
          <w:szCs w:val="24"/>
        </w:rPr>
        <w:t>Определение плотности твёрдого тела.</w:t>
      </w:r>
    </w:p>
    <w:p w14:paraId="47D7285B"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растяжения (деформации) пружины от приложенной силы.</w:t>
      </w:r>
    </w:p>
    <w:p w14:paraId="2433FCF5" w14:textId="77777777" w:rsidR="006022D5" w:rsidRPr="00096B60" w:rsidRDefault="006022D5" w:rsidP="002F2474">
      <w:pPr>
        <w:spacing w:line="240" w:lineRule="auto"/>
        <w:ind w:right="6" w:firstLine="567"/>
        <w:rPr>
          <w:sz w:val="24"/>
          <w:szCs w:val="24"/>
        </w:rPr>
      </w:pPr>
      <w:r w:rsidRPr="00096B60">
        <w:rPr>
          <w:sz w:val="24"/>
          <w:szCs w:val="24"/>
        </w:rPr>
        <w:t>Опыты, демонстрирующие зависимость силы трения скольжения от силы давления и характера соприкасающихся поверхностей.</w:t>
      </w:r>
    </w:p>
    <w:p w14:paraId="797C0AEF" w14:textId="3C463E75" w:rsidR="006022D5" w:rsidRPr="00096B60" w:rsidRDefault="006022D5" w:rsidP="002F2474">
      <w:pPr>
        <w:spacing w:line="240" w:lineRule="auto"/>
        <w:ind w:right="6" w:firstLine="567"/>
        <w:rPr>
          <w:b/>
          <w:sz w:val="24"/>
          <w:szCs w:val="24"/>
        </w:rPr>
      </w:pPr>
      <w:r w:rsidRPr="00096B60">
        <w:rPr>
          <w:b/>
          <w:sz w:val="24"/>
          <w:szCs w:val="24"/>
        </w:rPr>
        <w:t>Давление твёрдых тел, жидкостей и газов.</w:t>
      </w:r>
    </w:p>
    <w:p w14:paraId="26BC5B0D" w14:textId="3B7E3E47" w:rsidR="006022D5" w:rsidRPr="00096B60" w:rsidRDefault="006022D5" w:rsidP="002F2474">
      <w:pPr>
        <w:spacing w:line="240" w:lineRule="auto"/>
        <w:ind w:right="6" w:firstLine="567"/>
        <w:rPr>
          <w:b/>
          <w:sz w:val="24"/>
          <w:szCs w:val="24"/>
        </w:rPr>
      </w:pPr>
      <w:r w:rsidRPr="00096B60">
        <w:rPr>
          <w:b/>
          <w:sz w:val="24"/>
          <w:szCs w:val="24"/>
        </w:rPr>
        <w:t>Раздел 4. Давление твёрдых тел, жидкостей и газов.</w:t>
      </w:r>
    </w:p>
    <w:p w14:paraId="22FDCEAD" w14:textId="77777777" w:rsidR="006022D5" w:rsidRPr="00096B60" w:rsidRDefault="006022D5" w:rsidP="002F2474">
      <w:pPr>
        <w:spacing w:line="240" w:lineRule="auto"/>
        <w:ind w:right="6" w:firstLine="567"/>
        <w:rPr>
          <w:sz w:val="24"/>
          <w:szCs w:val="24"/>
        </w:rPr>
      </w:pPr>
      <w:r w:rsidRPr="00096B60">
        <w:rPr>
          <w:sz w:val="24"/>
          <w:szCs w:val="24"/>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7DEE8B3A"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43601BBE" w14:textId="77777777" w:rsidR="006022D5" w:rsidRPr="00096B60" w:rsidRDefault="006022D5" w:rsidP="002F2474">
      <w:pPr>
        <w:spacing w:line="240" w:lineRule="auto"/>
        <w:ind w:right="6" w:firstLine="567"/>
        <w:rPr>
          <w:sz w:val="24"/>
          <w:szCs w:val="24"/>
        </w:rPr>
      </w:pPr>
      <w:r w:rsidRPr="00096B60">
        <w:rPr>
          <w:sz w:val="24"/>
          <w:szCs w:val="24"/>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5915229C" w14:textId="77777777" w:rsidR="006022D5" w:rsidRPr="00096B60" w:rsidRDefault="006022D5" w:rsidP="002F2474">
      <w:pPr>
        <w:spacing w:line="240" w:lineRule="auto"/>
        <w:ind w:right="6" w:firstLine="567"/>
        <w:rPr>
          <w:sz w:val="24"/>
          <w:szCs w:val="24"/>
        </w:rPr>
      </w:pPr>
      <w:r w:rsidRPr="00096B60">
        <w:rPr>
          <w:sz w:val="24"/>
          <w:szCs w:val="24"/>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1ADDABAB" w14:textId="6EFC4A7F" w:rsidR="006022D5" w:rsidRPr="00096B60" w:rsidRDefault="006022D5" w:rsidP="002F2474">
      <w:pPr>
        <w:spacing w:line="240" w:lineRule="auto"/>
        <w:ind w:right="6" w:firstLine="567"/>
        <w:rPr>
          <w:sz w:val="24"/>
          <w:szCs w:val="24"/>
        </w:rPr>
      </w:pPr>
      <w:r w:rsidRPr="00096B60">
        <w:rPr>
          <w:sz w:val="24"/>
          <w:szCs w:val="24"/>
        </w:rPr>
        <w:t>Демонстрации.</w:t>
      </w:r>
    </w:p>
    <w:p w14:paraId="450F6F4D" w14:textId="77777777" w:rsidR="006022D5" w:rsidRPr="00096B60" w:rsidRDefault="006022D5" w:rsidP="002F2474">
      <w:pPr>
        <w:spacing w:line="240" w:lineRule="auto"/>
        <w:ind w:right="6" w:firstLine="567"/>
        <w:rPr>
          <w:sz w:val="24"/>
          <w:szCs w:val="24"/>
        </w:rPr>
      </w:pPr>
      <w:r w:rsidRPr="00096B60">
        <w:rPr>
          <w:sz w:val="24"/>
          <w:szCs w:val="24"/>
        </w:rPr>
        <w:t>Зависимость давления газа от температуры.</w:t>
      </w:r>
    </w:p>
    <w:p w14:paraId="7C2DAEF1" w14:textId="77777777" w:rsidR="006022D5" w:rsidRPr="00096B60" w:rsidRDefault="006022D5" w:rsidP="002F2474">
      <w:pPr>
        <w:spacing w:line="240" w:lineRule="auto"/>
        <w:ind w:right="6" w:firstLine="567"/>
        <w:rPr>
          <w:sz w:val="24"/>
          <w:szCs w:val="24"/>
        </w:rPr>
      </w:pPr>
      <w:r w:rsidRPr="00096B60">
        <w:rPr>
          <w:sz w:val="24"/>
          <w:szCs w:val="24"/>
        </w:rPr>
        <w:t>Передача давления жидкостью и газом.</w:t>
      </w:r>
    </w:p>
    <w:p w14:paraId="7F9D48CF" w14:textId="77777777" w:rsidR="006022D5" w:rsidRPr="00096B60" w:rsidRDefault="006022D5" w:rsidP="002F2474">
      <w:pPr>
        <w:spacing w:line="240" w:lineRule="auto"/>
        <w:ind w:right="6" w:firstLine="567"/>
        <w:rPr>
          <w:sz w:val="24"/>
          <w:szCs w:val="24"/>
        </w:rPr>
      </w:pPr>
      <w:r w:rsidRPr="00096B60">
        <w:rPr>
          <w:sz w:val="24"/>
          <w:szCs w:val="24"/>
        </w:rPr>
        <w:t>Сообщающиеся сосуды.</w:t>
      </w:r>
    </w:p>
    <w:p w14:paraId="4FFF37BE" w14:textId="77777777" w:rsidR="006022D5" w:rsidRPr="00096B60" w:rsidRDefault="006022D5" w:rsidP="002F2474">
      <w:pPr>
        <w:spacing w:line="240" w:lineRule="auto"/>
        <w:ind w:right="6" w:firstLine="567"/>
        <w:rPr>
          <w:sz w:val="24"/>
          <w:szCs w:val="24"/>
        </w:rPr>
      </w:pPr>
      <w:r w:rsidRPr="00096B60">
        <w:rPr>
          <w:sz w:val="24"/>
          <w:szCs w:val="24"/>
        </w:rPr>
        <w:t>Гидравлический пресс.</w:t>
      </w:r>
    </w:p>
    <w:p w14:paraId="0D0A4852" w14:textId="77777777" w:rsidR="006022D5" w:rsidRPr="00096B60" w:rsidRDefault="006022D5" w:rsidP="002F2474">
      <w:pPr>
        <w:spacing w:line="240" w:lineRule="auto"/>
        <w:ind w:right="6" w:firstLine="567"/>
        <w:rPr>
          <w:sz w:val="24"/>
          <w:szCs w:val="24"/>
        </w:rPr>
      </w:pPr>
      <w:r w:rsidRPr="00096B60">
        <w:rPr>
          <w:sz w:val="24"/>
          <w:szCs w:val="24"/>
        </w:rPr>
        <w:t>Проявление действия атмосферного давления.</w:t>
      </w:r>
    </w:p>
    <w:p w14:paraId="5E853287" w14:textId="77777777" w:rsidR="006022D5" w:rsidRPr="00096B60" w:rsidRDefault="006022D5" w:rsidP="002F2474">
      <w:pPr>
        <w:spacing w:line="240" w:lineRule="auto"/>
        <w:ind w:right="6" w:firstLine="567"/>
        <w:rPr>
          <w:sz w:val="24"/>
          <w:szCs w:val="24"/>
        </w:rPr>
      </w:pPr>
      <w:r w:rsidRPr="00096B60">
        <w:rPr>
          <w:sz w:val="24"/>
          <w:szCs w:val="24"/>
        </w:rPr>
        <w:t>Сифон.</w:t>
      </w:r>
    </w:p>
    <w:p w14:paraId="36F03C7C" w14:textId="77777777" w:rsidR="006022D5" w:rsidRPr="00096B60" w:rsidRDefault="006022D5" w:rsidP="002F2474">
      <w:pPr>
        <w:spacing w:line="240" w:lineRule="auto"/>
        <w:ind w:right="6" w:firstLine="567"/>
        <w:rPr>
          <w:sz w:val="24"/>
          <w:szCs w:val="24"/>
        </w:rPr>
      </w:pPr>
      <w:r w:rsidRPr="00096B60">
        <w:rPr>
          <w:sz w:val="24"/>
          <w:szCs w:val="24"/>
        </w:rPr>
        <w:t>Зависимость выталкивающей силы от объёма погружённой в жидкость части тела и плотности жидкости.</w:t>
      </w:r>
    </w:p>
    <w:p w14:paraId="394D39EA" w14:textId="77777777" w:rsidR="006022D5" w:rsidRPr="00096B60" w:rsidRDefault="006022D5" w:rsidP="002F2474">
      <w:pPr>
        <w:spacing w:line="240" w:lineRule="auto"/>
        <w:ind w:right="6" w:firstLine="567"/>
        <w:rPr>
          <w:sz w:val="24"/>
          <w:szCs w:val="24"/>
        </w:rPr>
      </w:pPr>
      <w:r w:rsidRPr="00096B60">
        <w:rPr>
          <w:sz w:val="24"/>
          <w:szCs w:val="24"/>
        </w:rPr>
        <w:t>Равенство выталкивающей силы весу вытесненной жидкости.</w:t>
      </w:r>
    </w:p>
    <w:p w14:paraId="62B389D1" w14:textId="77777777" w:rsidR="006022D5" w:rsidRPr="00096B60" w:rsidRDefault="006022D5" w:rsidP="002F2474">
      <w:pPr>
        <w:spacing w:line="240" w:lineRule="auto"/>
        <w:ind w:right="6" w:firstLine="567"/>
        <w:rPr>
          <w:sz w:val="24"/>
          <w:szCs w:val="24"/>
        </w:rPr>
      </w:pPr>
      <w:r w:rsidRPr="00096B60">
        <w:rPr>
          <w:sz w:val="24"/>
          <w:szCs w:val="24"/>
        </w:rPr>
        <w:lastRenderedPageBreak/>
        <w:t>Условие плавания тел: плавание или погружение тел в зависимости от соотношения плотностей тела и жидкости.</w:t>
      </w:r>
    </w:p>
    <w:p w14:paraId="1CBAFF87" w14:textId="64C811B8"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4CE9A766"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веса тела в воде от объёма погружённой в жидкость части тела.</w:t>
      </w:r>
    </w:p>
    <w:p w14:paraId="3AC7C73A" w14:textId="77777777" w:rsidR="006022D5" w:rsidRPr="00096B60" w:rsidRDefault="006022D5" w:rsidP="002F2474">
      <w:pPr>
        <w:spacing w:line="240" w:lineRule="auto"/>
        <w:ind w:right="6" w:firstLine="567"/>
        <w:rPr>
          <w:sz w:val="24"/>
          <w:szCs w:val="24"/>
        </w:rPr>
      </w:pPr>
      <w:r w:rsidRPr="00096B60">
        <w:rPr>
          <w:sz w:val="24"/>
          <w:szCs w:val="24"/>
        </w:rPr>
        <w:t>Определение выталкивающей силы, действующей на тело, погружённое в жидкость.</w:t>
      </w:r>
    </w:p>
    <w:p w14:paraId="1D32C760"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выталкивающей силы, действующей на тело в жидкости, от массы тела. </w:t>
      </w:r>
    </w:p>
    <w:p w14:paraId="4017766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F264706" w14:textId="77777777" w:rsidR="006022D5" w:rsidRPr="00096B60" w:rsidRDefault="006022D5" w:rsidP="002F2474">
      <w:pPr>
        <w:spacing w:line="240" w:lineRule="auto"/>
        <w:ind w:right="6" w:firstLine="567"/>
        <w:rPr>
          <w:sz w:val="24"/>
          <w:szCs w:val="24"/>
        </w:rPr>
      </w:pPr>
      <w:r w:rsidRPr="00096B60">
        <w:rPr>
          <w:sz w:val="24"/>
          <w:szCs w:val="24"/>
        </w:rPr>
        <w:t>Конструирование ареометра или конструирование лодки и определение её грузоподъёмности.</w:t>
      </w:r>
    </w:p>
    <w:p w14:paraId="5A7FA9D0" w14:textId="1F1F0FD2" w:rsidR="006022D5" w:rsidRPr="00096B60" w:rsidRDefault="006022D5" w:rsidP="002F2474">
      <w:pPr>
        <w:spacing w:line="240" w:lineRule="auto"/>
        <w:ind w:right="6" w:firstLine="567"/>
        <w:rPr>
          <w:b/>
          <w:sz w:val="24"/>
          <w:szCs w:val="24"/>
        </w:rPr>
      </w:pPr>
      <w:r w:rsidRPr="00096B60">
        <w:rPr>
          <w:b/>
          <w:sz w:val="24"/>
          <w:szCs w:val="24"/>
        </w:rPr>
        <w:t>Работа и мощность. Энергия.</w:t>
      </w:r>
    </w:p>
    <w:p w14:paraId="6EA27B55" w14:textId="77777777" w:rsidR="006022D5" w:rsidRPr="00096B60" w:rsidRDefault="006022D5" w:rsidP="002F2474">
      <w:pPr>
        <w:spacing w:line="240" w:lineRule="auto"/>
        <w:ind w:right="6" w:firstLine="567"/>
        <w:rPr>
          <w:sz w:val="24"/>
          <w:szCs w:val="24"/>
        </w:rPr>
      </w:pPr>
      <w:r w:rsidRPr="00096B60">
        <w:rPr>
          <w:sz w:val="24"/>
          <w:szCs w:val="24"/>
        </w:rPr>
        <w:t>Механическая работа для сил, направленных вдоль линии перемещения. Мощность.</w:t>
      </w:r>
    </w:p>
    <w:p w14:paraId="6A6265DC" w14:textId="77777777" w:rsidR="006022D5" w:rsidRPr="00096B60" w:rsidRDefault="006022D5" w:rsidP="002F2474">
      <w:pPr>
        <w:spacing w:line="240" w:lineRule="auto"/>
        <w:ind w:right="6" w:firstLine="567"/>
        <w:rPr>
          <w:sz w:val="24"/>
          <w:szCs w:val="24"/>
        </w:rPr>
      </w:pPr>
      <w:r w:rsidRPr="00096B60">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5BEA9E09" w14:textId="77777777" w:rsidR="006022D5" w:rsidRPr="00096B60" w:rsidRDefault="006022D5" w:rsidP="002F2474">
      <w:pPr>
        <w:spacing w:line="240" w:lineRule="auto"/>
        <w:ind w:right="6" w:firstLine="567"/>
        <w:rPr>
          <w:sz w:val="24"/>
          <w:szCs w:val="24"/>
        </w:rPr>
      </w:pPr>
      <w:r w:rsidRPr="00096B60">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52BD9570" w14:textId="21014B44"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4E1ABF2E" w14:textId="77777777" w:rsidR="006022D5" w:rsidRPr="00096B60" w:rsidRDefault="006022D5" w:rsidP="002F2474">
      <w:pPr>
        <w:spacing w:line="240" w:lineRule="auto"/>
        <w:ind w:right="6" w:firstLine="567"/>
        <w:rPr>
          <w:sz w:val="24"/>
          <w:szCs w:val="24"/>
        </w:rPr>
      </w:pPr>
      <w:r w:rsidRPr="00096B60">
        <w:rPr>
          <w:sz w:val="24"/>
          <w:szCs w:val="24"/>
        </w:rPr>
        <w:t>Примеры простых механизмов.</w:t>
      </w:r>
    </w:p>
    <w:p w14:paraId="73252B37" w14:textId="458C5C17" w:rsidR="006022D5" w:rsidRPr="00096B60" w:rsidRDefault="006022D5" w:rsidP="002F2474">
      <w:pPr>
        <w:spacing w:line="240" w:lineRule="auto"/>
        <w:ind w:right="6" w:firstLine="567"/>
        <w:rPr>
          <w:sz w:val="24"/>
          <w:szCs w:val="24"/>
        </w:rPr>
      </w:pPr>
      <w:r w:rsidRPr="00096B60">
        <w:rPr>
          <w:sz w:val="24"/>
          <w:szCs w:val="24"/>
        </w:rPr>
        <w:t>Лабораторные работы и опыты.</w:t>
      </w:r>
    </w:p>
    <w:p w14:paraId="73F7BF35" w14:textId="77777777" w:rsidR="006022D5" w:rsidRPr="00096B60" w:rsidRDefault="006022D5" w:rsidP="002F2474">
      <w:pPr>
        <w:spacing w:line="240" w:lineRule="auto"/>
        <w:ind w:right="6" w:firstLine="567"/>
        <w:rPr>
          <w:sz w:val="24"/>
          <w:szCs w:val="24"/>
        </w:rPr>
      </w:pPr>
      <w:r w:rsidRPr="00096B60">
        <w:rPr>
          <w:sz w:val="24"/>
          <w:szCs w:val="24"/>
        </w:rPr>
        <w:t>Исследование условий равновесия рычага.</w:t>
      </w:r>
    </w:p>
    <w:p w14:paraId="026F598E" w14:textId="77777777" w:rsidR="006022D5" w:rsidRPr="00096B60" w:rsidRDefault="006022D5" w:rsidP="002F2474">
      <w:pPr>
        <w:spacing w:line="240" w:lineRule="auto"/>
        <w:ind w:right="6" w:firstLine="567"/>
        <w:rPr>
          <w:sz w:val="24"/>
          <w:szCs w:val="24"/>
        </w:rPr>
      </w:pPr>
      <w:r w:rsidRPr="00096B60">
        <w:rPr>
          <w:sz w:val="24"/>
          <w:szCs w:val="24"/>
        </w:rPr>
        <w:t>Измерение КПД наклонной плоскости.</w:t>
      </w:r>
    </w:p>
    <w:p w14:paraId="04CB5576" w14:textId="77777777" w:rsidR="006022D5" w:rsidRPr="00096B60" w:rsidRDefault="006022D5" w:rsidP="002F2474">
      <w:pPr>
        <w:spacing w:line="240" w:lineRule="auto"/>
        <w:ind w:right="6" w:firstLine="567"/>
        <w:rPr>
          <w:sz w:val="24"/>
          <w:szCs w:val="24"/>
        </w:rPr>
      </w:pPr>
      <w:r w:rsidRPr="00096B60">
        <w:rPr>
          <w:sz w:val="24"/>
          <w:szCs w:val="24"/>
        </w:rPr>
        <w:t>Изучение правила рычага для подвижного и неподвижного блоков.</w:t>
      </w:r>
    </w:p>
    <w:p w14:paraId="079A3E2E" w14:textId="77777777" w:rsidR="006022D5" w:rsidRPr="00096B60" w:rsidRDefault="006022D5" w:rsidP="002F2474">
      <w:pPr>
        <w:spacing w:line="240" w:lineRule="auto"/>
        <w:ind w:right="6" w:firstLine="567"/>
        <w:rPr>
          <w:sz w:val="24"/>
          <w:szCs w:val="24"/>
        </w:rPr>
      </w:pPr>
      <w:r w:rsidRPr="00096B60">
        <w:rPr>
          <w:sz w:val="24"/>
          <w:szCs w:val="24"/>
        </w:rPr>
        <w:t>Определение КПД подвижного и неподвижного блока.</w:t>
      </w:r>
    </w:p>
    <w:p w14:paraId="4350188F"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упругости при подъёме грузов при помощи подвижного блока.</w:t>
      </w:r>
    </w:p>
    <w:p w14:paraId="72CAF6D2" w14:textId="77777777" w:rsidR="006022D5" w:rsidRPr="00096B60" w:rsidRDefault="006022D5" w:rsidP="002F2474">
      <w:pPr>
        <w:spacing w:line="240" w:lineRule="auto"/>
        <w:ind w:right="6" w:firstLine="567"/>
        <w:rPr>
          <w:sz w:val="24"/>
          <w:szCs w:val="24"/>
        </w:rPr>
      </w:pPr>
      <w:r w:rsidRPr="00096B60">
        <w:rPr>
          <w:sz w:val="24"/>
          <w:szCs w:val="24"/>
        </w:rPr>
        <w:t>Изучение закона сохранения механической энергии.</w:t>
      </w:r>
    </w:p>
    <w:p w14:paraId="37E23473" w14:textId="77777777" w:rsidR="00096B60" w:rsidRPr="00096B60" w:rsidRDefault="00096B60" w:rsidP="002F2474">
      <w:pPr>
        <w:spacing w:line="240" w:lineRule="auto"/>
        <w:ind w:right="6" w:firstLine="567"/>
        <w:rPr>
          <w:sz w:val="24"/>
          <w:szCs w:val="24"/>
        </w:rPr>
      </w:pPr>
    </w:p>
    <w:p w14:paraId="6F6BDD88" w14:textId="16904636" w:rsidR="006022D5" w:rsidRPr="00096B60" w:rsidRDefault="00096B60" w:rsidP="002F2474">
      <w:pPr>
        <w:spacing w:line="240" w:lineRule="auto"/>
        <w:ind w:right="6" w:firstLine="567"/>
        <w:jc w:val="center"/>
        <w:rPr>
          <w:b/>
          <w:sz w:val="24"/>
          <w:szCs w:val="24"/>
        </w:rPr>
      </w:pPr>
      <w:r w:rsidRPr="00096B60">
        <w:rPr>
          <w:b/>
          <w:sz w:val="24"/>
          <w:szCs w:val="24"/>
        </w:rPr>
        <w:t>Содержание обучения в 8 классе</w:t>
      </w:r>
    </w:p>
    <w:p w14:paraId="181EA55E" w14:textId="41B6518A" w:rsidR="006022D5" w:rsidRPr="00096B60" w:rsidRDefault="006022D5" w:rsidP="002F2474">
      <w:pPr>
        <w:spacing w:line="240" w:lineRule="auto"/>
        <w:ind w:right="6" w:firstLine="567"/>
        <w:rPr>
          <w:b/>
          <w:sz w:val="24"/>
          <w:szCs w:val="24"/>
        </w:rPr>
      </w:pPr>
      <w:r w:rsidRPr="00096B60">
        <w:rPr>
          <w:b/>
          <w:sz w:val="24"/>
          <w:szCs w:val="24"/>
        </w:rPr>
        <w:t>Тепловые явления.</w:t>
      </w:r>
    </w:p>
    <w:p w14:paraId="6ABABD78" w14:textId="77777777" w:rsidR="006022D5" w:rsidRPr="00096B60" w:rsidRDefault="006022D5" w:rsidP="002F2474">
      <w:pPr>
        <w:spacing w:line="240" w:lineRule="auto"/>
        <w:ind w:right="6" w:firstLine="567"/>
        <w:rPr>
          <w:sz w:val="24"/>
          <w:szCs w:val="24"/>
        </w:rPr>
      </w:pPr>
      <w:r w:rsidRPr="00096B60">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190398E3" w14:textId="77777777" w:rsidR="006022D5" w:rsidRPr="00096B60" w:rsidRDefault="006022D5" w:rsidP="002F2474">
      <w:pPr>
        <w:spacing w:line="240" w:lineRule="auto"/>
        <w:ind w:right="6" w:firstLine="567"/>
        <w:rPr>
          <w:sz w:val="24"/>
          <w:szCs w:val="24"/>
        </w:rPr>
      </w:pPr>
      <w:r w:rsidRPr="00096B60">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3A0CEC58" w14:textId="77777777" w:rsidR="006022D5" w:rsidRPr="00096B60" w:rsidRDefault="006022D5" w:rsidP="002F2474">
      <w:pPr>
        <w:spacing w:line="240" w:lineRule="auto"/>
        <w:ind w:right="6" w:firstLine="567"/>
        <w:rPr>
          <w:sz w:val="24"/>
          <w:szCs w:val="24"/>
        </w:rPr>
      </w:pPr>
      <w:r w:rsidRPr="00096B60">
        <w:rPr>
          <w:sz w:val="24"/>
          <w:szCs w:val="24"/>
        </w:rPr>
        <w:t>Температура. Связь температуры со средней кинетической энергией теплового движения частиц. Температурные шкалы.</w:t>
      </w:r>
    </w:p>
    <w:p w14:paraId="1CD3C86F" w14:textId="77777777" w:rsidR="006022D5" w:rsidRPr="00096B60" w:rsidRDefault="006022D5" w:rsidP="002F2474">
      <w:pPr>
        <w:spacing w:line="240" w:lineRule="auto"/>
        <w:ind w:right="6" w:firstLine="567"/>
        <w:rPr>
          <w:sz w:val="24"/>
          <w:szCs w:val="24"/>
        </w:rPr>
      </w:pPr>
      <w:r w:rsidRPr="00096B60">
        <w:rPr>
          <w:sz w:val="24"/>
          <w:szCs w:val="24"/>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03BD0359" w14:textId="77777777" w:rsidR="006022D5" w:rsidRPr="00096B60" w:rsidRDefault="006022D5" w:rsidP="002F2474">
      <w:pPr>
        <w:spacing w:line="240" w:lineRule="auto"/>
        <w:ind w:right="6" w:firstLine="567"/>
        <w:rPr>
          <w:sz w:val="24"/>
          <w:szCs w:val="24"/>
        </w:rPr>
      </w:pPr>
      <w:r w:rsidRPr="00096B60">
        <w:rPr>
          <w:sz w:val="24"/>
          <w:szCs w:val="24"/>
        </w:rPr>
        <w:t>Количество теплоты. Удельная теплоёмкость вещества. Теплообмен и тепловое равновесие. Закон Ньютона-Рихмана. Уравнение теплового баланса.</w:t>
      </w:r>
    </w:p>
    <w:p w14:paraId="05362994" w14:textId="77777777" w:rsidR="006022D5" w:rsidRPr="00096B60" w:rsidRDefault="006022D5" w:rsidP="002F2474">
      <w:pPr>
        <w:spacing w:line="240" w:lineRule="auto"/>
        <w:ind w:right="6" w:firstLine="567"/>
        <w:rPr>
          <w:sz w:val="24"/>
          <w:szCs w:val="24"/>
        </w:rPr>
      </w:pPr>
      <w:r w:rsidRPr="00096B60">
        <w:rPr>
          <w:sz w:val="24"/>
          <w:szCs w:val="24"/>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w:t>
      </w:r>
      <w:r w:rsidRPr="00096B60">
        <w:rPr>
          <w:sz w:val="24"/>
          <w:szCs w:val="24"/>
        </w:rPr>
        <w:lastRenderedPageBreak/>
        <w:t xml:space="preserve">парообразования. Зависимость температуры кипения от атмосферного давления. Насыщенный и ненасыщенный пар. Влажность воздуха. </w:t>
      </w:r>
    </w:p>
    <w:p w14:paraId="09E5C7BE" w14:textId="77777777" w:rsidR="006022D5" w:rsidRPr="00096B60" w:rsidRDefault="006022D5" w:rsidP="002F2474">
      <w:pPr>
        <w:spacing w:line="240" w:lineRule="auto"/>
        <w:ind w:right="6" w:firstLine="567"/>
        <w:rPr>
          <w:sz w:val="24"/>
          <w:szCs w:val="24"/>
        </w:rPr>
      </w:pPr>
      <w:r w:rsidRPr="00096B60">
        <w:rPr>
          <w:sz w:val="24"/>
          <w:szCs w:val="24"/>
        </w:rPr>
        <w:t xml:space="preserve">Энергия топлива. Удельная теплота сгорания. </w:t>
      </w:r>
    </w:p>
    <w:p w14:paraId="4F2C879C" w14:textId="77777777" w:rsidR="006022D5" w:rsidRPr="00096B60" w:rsidRDefault="006022D5" w:rsidP="002F2474">
      <w:pPr>
        <w:spacing w:line="240" w:lineRule="auto"/>
        <w:ind w:right="6" w:firstLine="567"/>
        <w:rPr>
          <w:sz w:val="24"/>
          <w:szCs w:val="24"/>
        </w:rPr>
      </w:pPr>
      <w:r w:rsidRPr="00096B60">
        <w:rPr>
          <w:sz w:val="24"/>
          <w:szCs w:val="24"/>
        </w:rPr>
        <w:t>Принципы работы тепловых двигателей. КПД теплового двигателя. Тепловые двигатели и защита окружающей среды. Тепловые потери в теплосетях.</w:t>
      </w:r>
    </w:p>
    <w:p w14:paraId="7A5B3F5D" w14:textId="77777777" w:rsidR="006022D5" w:rsidRPr="00096B60" w:rsidRDefault="006022D5" w:rsidP="002F2474">
      <w:pPr>
        <w:spacing w:line="240" w:lineRule="auto"/>
        <w:ind w:right="6" w:firstLine="567"/>
        <w:rPr>
          <w:sz w:val="24"/>
          <w:szCs w:val="24"/>
        </w:rPr>
      </w:pPr>
      <w:r w:rsidRPr="00096B60">
        <w:rPr>
          <w:sz w:val="24"/>
          <w:szCs w:val="24"/>
        </w:rPr>
        <w:t>Закон сохранения и превращения энергии в механических и тепловых процессах.</w:t>
      </w:r>
    </w:p>
    <w:p w14:paraId="74BE0B62" w14:textId="77777777" w:rsidR="00291D3A" w:rsidRDefault="00291D3A" w:rsidP="002F2474">
      <w:pPr>
        <w:spacing w:line="240" w:lineRule="auto"/>
        <w:ind w:right="6" w:firstLine="567"/>
        <w:rPr>
          <w:b/>
          <w:sz w:val="24"/>
          <w:szCs w:val="24"/>
        </w:rPr>
      </w:pPr>
    </w:p>
    <w:p w14:paraId="199ACEDE" w14:textId="7ADFBF62"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62FEECB1" w14:textId="77777777" w:rsidR="006022D5" w:rsidRPr="00096B60" w:rsidRDefault="006022D5" w:rsidP="002F2474">
      <w:pPr>
        <w:spacing w:line="240" w:lineRule="auto"/>
        <w:ind w:right="6" w:firstLine="567"/>
        <w:rPr>
          <w:sz w:val="24"/>
          <w:szCs w:val="24"/>
        </w:rPr>
      </w:pPr>
      <w:r w:rsidRPr="00096B60">
        <w:rPr>
          <w:sz w:val="24"/>
          <w:szCs w:val="24"/>
        </w:rPr>
        <w:t>Наблюдение броуновского движения.</w:t>
      </w:r>
    </w:p>
    <w:p w14:paraId="68CB3E88" w14:textId="77777777" w:rsidR="006022D5" w:rsidRPr="00096B60" w:rsidRDefault="006022D5" w:rsidP="002F2474">
      <w:pPr>
        <w:spacing w:line="240" w:lineRule="auto"/>
        <w:ind w:right="6" w:firstLine="567"/>
        <w:rPr>
          <w:sz w:val="24"/>
          <w:szCs w:val="24"/>
        </w:rPr>
      </w:pPr>
      <w:r w:rsidRPr="00096B60">
        <w:rPr>
          <w:sz w:val="24"/>
          <w:szCs w:val="24"/>
        </w:rPr>
        <w:t>Наблюдение диффузии.</w:t>
      </w:r>
    </w:p>
    <w:p w14:paraId="582AC763" w14:textId="77777777" w:rsidR="006022D5" w:rsidRPr="00096B60" w:rsidRDefault="006022D5" w:rsidP="002F2474">
      <w:pPr>
        <w:spacing w:line="240" w:lineRule="auto"/>
        <w:ind w:right="6" w:firstLine="567"/>
        <w:rPr>
          <w:sz w:val="24"/>
          <w:szCs w:val="24"/>
        </w:rPr>
      </w:pPr>
      <w:r w:rsidRPr="00096B60">
        <w:rPr>
          <w:sz w:val="24"/>
          <w:szCs w:val="24"/>
        </w:rPr>
        <w:t>Наблюдение явлений поверхностного натяжения, смачивания и капиллярных явлений.</w:t>
      </w:r>
    </w:p>
    <w:p w14:paraId="7C3014F3" w14:textId="77777777" w:rsidR="006022D5" w:rsidRPr="00096B60" w:rsidRDefault="006022D5" w:rsidP="002F2474">
      <w:pPr>
        <w:spacing w:line="240" w:lineRule="auto"/>
        <w:ind w:right="6" w:firstLine="567"/>
        <w:rPr>
          <w:sz w:val="24"/>
          <w:szCs w:val="24"/>
        </w:rPr>
      </w:pPr>
      <w:r w:rsidRPr="00096B60">
        <w:rPr>
          <w:sz w:val="24"/>
          <w:szCs w:val="24"/>
        </w:rPr>
        <w:t>Наблюдение теплового расширения тел.</w:t>
      </w:r>
    </w:p>
    <w:p w14:paraId="5BA0B55F" w14:textId="77777777" w:rsidR="006022D5" w:rsidRPr="00096B60" w:rsidRDefault="006022D5" w:rsidP="002F2474">
      <w:pPr>
        <w:spacing w:line="240" w:lineRule="auto"/>
        <w:ind w:right="6" w:firstLine="567"/>
        <w:rPr>
          <w:sz w:val="24"/>
          <w:szCs w:val="24"/>
        </w:rPr>
      </w:pPr>
      <w:r w:rsidRPr="00096B60">
        <w:rPr>
          <w:sz w:val="24"/>
          <w:szCs w:val="24"/>
        </w:rPr>
        <w:t>Изменение давления газа при изменении объёма и нагревании или охлаждении.</w:t>
      </w:r>
    </w:p>
    <w:p w14:paraId="3F5AEA88" w14:textId="77777777" w:rsidR="006022D5" w:rsidRPr="00096B60" w:rsidRDefault="006022D5" w:rsidP="002F2474">
      <w:pPr>
        <w:spacing w:line="240" w:lineRule="auto"/>
        <w:ind w:right="6" w:firstLine="567"/>
        <w:rPr>
          <w:sz w:val="24"/>
          <w:szCs w:val="24"/>
        </w:rPr>
      </w:pPr>
      <w:r w:rsidRPr="00096B60">
        <w:rPr>
          <w:sz w:val="24"/>
          <w:szCs w:val="24"/>
        </w:rPr>
        <w:t>Правила измерения температуры.</w:t>
      </w:r>
    </w:p>
    <w:p w14:paraId="1DE44843" w14:textId="77777777" w:rsidR="006022D5" w:rsidRPr="00096B60" w:rsidRDefault="006022D5" w:rsidP="002F2474">
      <w:pPr>
        <w:spacing w:line="240" w:lineRule="auto"/>
        <w:ind w:right="6" w:firstLine="567"/>
        <w:rPr>
          <w:sz w:val="24"/>
          <w:szCs w:val="24"/>
        </w:rPr>
      </w:pPr>
      <w:r w:rsidRPr="00096B60">
        <w:rPr>
          <w:sz w:val="24"/>
          <w:szCs w:val="24"/>
        </w:rPr>
        <w:t>Виды теплопередачи.</w:t>
      </w:r>
    </w:p>
    <w:p w14:paraId="59B4F88C" w14:textId="77777777" w:rsidR="006022D5" w:rsidRPr="00096B60" w:rsidRDefault="006022D5" w:rsidP="002F2474">
      <w:pPr>
        <w:spacing w:line="240" w:lineRule="auto"/>
        <w:ind w:right="6" w:firstLine="567"/>
        <w:rPr>
          <w:sz w:val="24"/>
          <w:szCs w:val="24"/>
        </w:rPr>
      </w:pPr>
      <w:r w:rsidRPr="00096B60">
        <w:rPr>
          <w:sz w:val="24"/>
          <w:szCs w:val="24"/>
        </w:rPr>
        <w:t xml:space="preserve">Охлаждение при совершении работы. </w:t>
      </w:r>
    </w:p>
    <w:p w14:paraId="0EAFF445" w14:textId="77777777" w:rsidR="006022D5" w:rsidRPr="00096B60" w:rsidRDefault="006022D5" w:rsidP="002F2474">
      <w:pPr>
        <w:spacing w:line="240" w:lineRule="auto"/>
        <w:ind w:right="6" w:firstLine="567"/>
        <w:rPr>
          <w:sz w:val="24"/>
          <w:szCs w:val="24"/>
        </w:rPr>
      </w:pPr>
      <w:r w:rsidRPr="00096B60">
        <w:rPr>
          <w:sz w:val="24"/>
          <w:szCs w:val="24"/>
        </w:rPr>
        <w:t>Нагревание при совершении работы внешними силами.</w:t>
      </w:r>
    </w:p>
    <w:p w14:paraId="0F3AB3A4" w14:textId="77777777" w:rsidR="006022D5" w:rsidRPr="00096B60" w:rsidRDefault="006022D5" w:rsidP="002F2474">
      <w:pPr>
        <w:spacing w:line="240" w:lineRule="auto"/>
        <w:ind w:right="6" w:firstLine="567"/>
        <w:rPr>
          <w:sz w:val="24"/>
          <w:szCs w:val="24"/>
        </w:rPr>
      </w:pPr>
      <w:r w:rsidRPr="00096B60">
        <w:rPr>
          <w:sz w:val="24"/>
          <w:szCs w:val="24"/>
        </w:rPr>
        <w:t>Сравнение теплоёмкостей различных веществ.</w:t>
      </w:r>
    </w:p>
    <w:p w14:paraId="5A0A535F" w14:textId="77777777" w:rsidR="006022D5" w:rsidRPr="00096B60" w:rsidRDefault="006022D5" w:rsidP="002F2474">
      <w:pPr>
        <w:spacing w:line="240" w:lineRule="auto"/>
        <w:ind w:right="6" w:firstLine="567"/>
        <w:rPr>
          <w:sz w:val="24"/>
          <w:szCs w:val="24"/>
        </w:rPr>
      </w:pPr>
      <w:r w:rsidRPr="00096B60">
        <w:rPr>
          <w:sz w:val="24"/>
          <w:szCs w:val="24"/>
        </w:rPr>
        <w:t>Наблюдение кипения.</w:t>
      </w:r>
    </w:p>
    <w:p w14:paraId="592D5793" w14:textId="77777777" w:rsidR="006022D5" w:rsidRPr="00096B60" w:rsidRDefault="006022D5" w:rsidP="002F2474">
      <w:pPr>
        <w:spacing w:line="240" w:lineRule="auto"/>
        <w:ind w:right="6" w:firstLine="567"/>
        <w:rPr>
          <w:sz w:val="24"/>
          <w:szCs w:val="24"/>
        </w:rPr>
      </w:pPr>
      <w:r w:rsidRPr="00096B60">
        <w:rPr>
          <w:sz w:val="24"/>
          <w:szCs w:val="24"/>
        </w:rPr>
        <w:t>Наблюдение постоянства температуры при плавлении.</w:t>
      </w:r>
    </w:p>
    <w:p w14:paraId="3B858A1B" w14:textId="77777777" w:rsidR="006022D5" w:rsidRPr="00096B60" w:rsidRDefault="006022D5" w:rsidP="002F2474">
      <w:pPr>
        <w:spacing w:line="240" w:lineRule="auto"/>
        <w:ind w:right="6" w:firstLine="567"/>
        <w:rPr>
          <w:sz w:val="24"/>
          <w:szCs w:val="24"/>
        </w:rPr>
      </w:pPr>
      <w:r w:rsidRPr="00096B60">
        <w:rPr>
          <w:sz w:val="24"/>
          <w:szCs w:val="24"/>
        </w:rPr>
        <w:t>Модели тепловых двигателей.</w:t>
      </w:r>
    </w:p>
    <w:p w14:paraId="0D0FF046" w14:textId="527AED66"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37816554" w14:textId="77777777" w:rsidR="006022D5" w:rsidRPr="00096B60" w:rsidRDefault="006022D5" w:rsidP="002F2474">
      <w:pPr>
        <w:spacing w:line="240" w:lineRule="auto"/>
        <w:ind w:right="6" w:firstLine="567"/>
        <w:rPr>
          <w:sz w:val="24"/>
          <w:szCs w:val="24"/>
        </w:rPr>
      </w:pPr>
      <w:r w:rsidRPr="00096B60">
        <w:rPr>
          <w:sz w:val="24"/>
          <w:szCs w:val="24"/>
        </w:rPr>
        <w:t>Опыты по обнаружению действия сил молекулярного притяжения.</w:t>
      </w:r>
    </w:p>
    <w:p w14:paraId="7A190E52" w14:textId="77777777" w:rsidR="006022D5" w:rsidRPr="00096B60" w:rsidRDefault="006022D5" w:rsidP="002F2474">
      <w:pPr>
        <w:spacing w:line="240" w:lineRule="auto"/>
        <w:ind w:right="6" w:firstLine="567"/>
        <w:rPr>
          <w:sz w:val="24"/>
          <w:szCs w:val="24"/>
        </w:rPr>
      </w:pPr>
      <w:r w:rsidRPr="00096B60">
        <w:rPr>
          <w:sz w:val="24"/>
          <w:szCs w:val="24"/>
        </w:rPr>
        <w:t>Опыты по выращиванию кристаллов поваренной соли или сахара.</w:t>
      </w:r>
    </w:p>
    <w:p w14:paraId="2E475295" w14:textId="77777777" w:rsidR="006022D5" w:rsidRPr="00096B60" w:rsidRDefault="006022D5" w:rsidP="002F2474">
      <w:pPr>
        <w:spacing w:line="240" w:lineRule="auto"/>
        <w:ind w:right="6" w:firstLine="567"/>
        <w:rPr>
          <w:sz w:val="24"/>
          <w:szCs w:val="24"/>
        </w:rPr>
      </w:pPr>
      <w:r w:rsidRPr="00096B60">
        <w:rPr>
          <w:sz w:val="24"/>
          <w:szCs w:val="24"/>
        </w:rPr>
        <w:t>Измерение температуры при помощи жидкостного термометра и датчика температуры.</w:t>
      </w:r>
    </w:p>
    <w:p w14:paraId="0137DC19" w14:textId="77777777" w:rsidR="006022D5" w:rsidRPr="00096B60" w:rsidRDefault="006022D5" w:rsidP="002F2474">
      <w:pPr>
        <w:spacing w:line="240" w:lineRule="auto"/>
        <w:ind w:right="6" w:firstLine="567"/>
        <w:rPr>
          <w:sz w:val="24"/>
          <w:szCs w:val="24"/>
        </w:rPr>
      </w:pPr>
      <w:r w:rsidRPr="00096B60">
        <w:rPr>
          <w:sz w:val="24"/>
          <w:szCs w:val="24"/>
        </w:rPr>
        <w:t xml:space="preserve">Опыты по наблюдению теплового расширения газов, жидкостей и твёрдых тел. </w:t>
      </w:r>
    </w:p>
    <w:p w14:paraId="570366E0"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давления воздуха в баллоне шприца. </w:t>
      </w:r>
    </w:p>
    <w:p w14:paraId="388E774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давления воздуха от его объёма и температуры.</w:t>
      </w:r>
    </w:p>
    <w:p w14:paraId="4C82537A"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гипотезы линейной зависимости длины столбика жидкости в термометрической трубке от температуры. </w:t>
      </w:r>
    </w:p>
    <w:p w14:paraId="3EC95F1D" w14:textId="77777777" w:rsidR="006022D5" w:rsidRPr="00096B60" w:rsidRDefault="006022D5" w:rsidP="002F2474">
      <w:pPr>
        <w:spacing w:line="240" w:lineRule="auto"/>
        <w:ind w:right="6" w:firstLine="567"/>
        <w:rPr>
          <w:sz w:val="24"/>
          <w:szCs w:val="24"/>
        </w:rPr>
      </w:pPr>
      <w:r w:rsidRPr="00096B60">
        <w:rPr>
          <w:sz w:val="24"/>
          <w:szCs w:val="24"/>
        </w:rPr>
        <w:t>Наблюдение изменения внутренней энергии тела в результате теплопередачи и работы внешних сил.</w:t>
      </w:r>
    </w:p>
    <w:p w14:paraId="4E52B5AC" w14:textId="77777777" w:rsidR="006022D5" w:rsidRPr="00096B60" w:rsidRDefault="006022D5" w:rsidP="002F2474">
      <w:pPr>
        <w:spacing w:line="240" w:lineRule="auto"/>
        <w:ind w:right="6" w:firstLine="567"/>
        <w:rPr>
          <w:sz w:val="24"/>
          <w:szCs w:val="24"/>
        </w:rPr>
      </w:pPr>
      <w:r w:rsidRPr="00096B60">
        <w:rPr>
          <w:sz w:val="24"/>
          <w:szCs w:val="24"/>
        </w:rPr>
        <w:t>Исследование явления теплообмена при смешивании холодной и горячей воды.</w:t>
      </w:r>
    </w:p>
    <w:p w14:paraId="56107507"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количества теплоты, полученного водой при теплообмене с нагретым металлическим цилиндром. </w:t>
      </w:r>
    </w:p>
    <w:p w14:paraId="50667CD0"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тепловых потерь (закон Ньютона-Рихмана).</w:t>
      </w:r>
    </w:p>
    <w:p w14:paraId="06CF074A"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ёмкости вещества.</w:t>
      </w:r>
    </w:p>
    <w:p w14:paraId="4F575F8C"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процесса испарения. </w:t>
      </w:r>
    </w:p>
    <w:p w14:paraId="65F96A81" w14:textId="77777777" w:rsidR="006022D5" w:rsidRPr="00096B60" w:rsidRDefault="006022D5" w:rsidP="002F2474">
      <w:pPr>
        <w:spacing w:line="240" w:lineRule="auto"/>
        <w:ind w:right="6" w:firstLine="567"/>
        <w:rPr>
          <w:sz w:val="24"/>
          <w:szCs w:val="24"/>
        </w:rPr>
      </w:pPr>
      <w:r w:rsidRPr="00096B60">
        <w:rPr>
          <w:sz w:val="24"/>
          <w:szCs w:val="24"/>
        </w:rPr>
        <w:t xml:space="preserve">Определение относительной влажности воздуха. </w:t>
      </w:r>
    </w:p>
    <w:p w14:paraId="2C77BF3D"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й теплоты плавления льда.</w:t>
      </w:r>
    </w:p>
    <w:p w14:paraId="08F061FA" w14:textId="2F1279FE" w:rsidR="006022D5" w:rsidRPr="00096B60" w:rsidRDefault="006022D5" w:rsidP="002F2474">
      <w:pPr>
        <w:spacing w:line="240" w:lineRule="auto"/>
        <w:ind w:right="6" w:firstLine="567"/>
        <w:rPr>
          <w:b/>
          <w:sz w:val="24"/>
          <w:szCs w:val="24"/>
        </w:rPr>
      </w:pPr>
      <w:r w:rsidRPr="00096B60">
        <w:rPr>
          <w:b/>
          <w:sz w:val="24"/>
          <w:szCs w:val="24"/>
        </w:rPr>
        <w:t>Электрические и магнитные явления.</w:t>
      </w:r>
    </w:p>
    <w:p w14:paraId="08EB6CFF" w14:textId="77777777" w:rsidR="006022D5" w:rsidRPr="00096B60" w:rsidRDefault="006022D5" w:rsidP="002F2474">
      <w:pPr>
        <w:spacing w:line="240" w:lineRule="auto"/>
        <w:ind w:right="6" w:firstLine="567"/>
        <w:rPr>
          <w:sz w:val="24"/>
          <w:szCs w:val="24"/>
        </w:rPr>
      </w:pPr>
      <w:r w:rsidRPr="00096B60">
        <w:rPr>
          <w:sz w:val="24"/>
          <w:szCs w:val="24"/>
        </w:rPr>
        <w:t xml:space="preserve">Электризация тел. Два рода электрических зарядов. Взаимодействие заряженных тел. Закон Кулона. </w:t>
      </w:r>
    </w:p>
    <w:p w14:paraId="4AC11674"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14:paraId="6C87333C" w14:textId="77777777" w:rsidR="006022D5" w:rsidRPr="00096B60" w:rsidRDefault="006022D5" w:rsidP="002F2474">
      <w:pPr>
        <w:spacing w:line="240" w:lineRule="auto"/>
        <w:ind w:right="6" w:firstLine="567"/>
        <w:rPr>
          <w:sz w:val="24"/>
          <w:szCs w:val="24"/>
        </w:rPr>
      </w:pPr>
      <w:r w:rsidRPr="00096B60">
        <w:rPr>
          <w:sz w:val="24"/>
          <w:szCs w:val="24"/>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19C56F7F" w14:textId="77777777" w:rsidR="006022D5" w:rsidRPr="00096B60" w:rsidRDefault="006022D5" w:rsidP="002F2474">
      <w:pPr>
        <w:spacing w:line="240" w:lineRule="auto"/>
        <w:ind w:right="6" w:firstLine="567"/>
        <w:rPr>
          <w:sz w:val="24"/>
          <w:szCs w:val="24"/>
        </w:rPr>
      </w:pPr>
      <w:r w:rsidRPr="00096B60">
        <w:rPr>
          <w:sz w:val="24"/>
          <w:szCs w:val="24"/>
        </w:rPr>
        <w:lastRenderedPageBreak/>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465327CA" w14:textId="77777777" w:rsidR="006022D5" w:rsidRPr="00096B60" w:rsidRDefault="006022D5" w:rsidP="002F2474">
      <w:pPr>
        <w:spacing w:line="240" w:lineRule="auto"/>
        <w:ind w:right="6" w:firstLine="567"/>
        <w:rPr>
          <w:sz w:val="24"/>
          <w:szCs w:val="24"/>
        </w:rPr>
      </w:pPr>
      <w:r w:rsidRPr="00096B60">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7F2A4340" w14:textId="77777777" w:rsidR="006022D5" w:rsidRPr="00096B60" w:rsidRDefault="006022D5" w:rsidP="002F2474">
      <w:pPr>
        <w:spacing w:line="240" w:lineRule="auto"/>
        <w:ind w:right="6" w:firstLine="567"/>
        <w:rPr>
          <w:sz w:val="24"/>
          <w:szCs w:val="24"/>
        </w:rPr>
      </w:pPr>
      <w:r w:rsidRPr="00096B60">
        <w:rPr>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1362EA69" w14:textId="77777777" w:rsidR="006022D5" w:rsidRPr="00096B60" w:rsidRDefault="006022D5" w:rsidP="002F2474">
      <w:pPr>
        <w:spacing w:line="240" w:lineRule="auto"/>
        <w:ind w:right="6" w:firstLine="567"/>
        <w:rPr>
          <w:sz w:val="24"/>
          <w:szCs w:val="24"/>
        </w:rPr>
      </w:pPr>
      <w:r w:rsidRPr="00096B60">
        <w:rPr>
          <w:sz w:val="24"/>
          <w:szCs w:val="24"/>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54C770DF" w14:textId="77777777" w:rsidR="006022D5" w:rsidRPr="00096B60" w:rsidRDefault="006022D5" w:rsidP="002F2474">
      <w:pPr>
        <w:spacing w:line="240" w:lineRule="auto"/>
        <w:ind w:right="6" w:firstLine="567"/>
        <w:rPr>
          <w:sz w:val="24"/>
          <w:szCs w:val="24"/>
        </w:rPr>
      </w:pPr>
      <w:r w:rsidRPr="00096B60">
        <w:rPr>
          <w:sz w:val="24"/>
          <w:szCs w:val="24"/>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0241F3BB" w14:textId="6AF2C4F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73002CF" w14:textId="77777777" w:rsidR="006022D5" w:rsidRPr="00096B60" w:rsidRDefault="006022D5" w:rsidP="002F2474">
      <w:pPr>
        <w:spacing w:line="240" w:lineRule="auto"/>
        <w:ind w:right="6" w:firstLine="567"/>
        <w:rPr>
          <w:sz w:val="24"/>
          <w:szCs w:val="24"/>
        </w:rPr>
      </w:pPr>
      <w:r w:rsidRPr="00096B60">
        <w:rPr>
          <w:sz w:val="24"/>
          <w:szCs w:val="24"/>
        </w:rPr>
        <w:t>Электризация тел.</w:t>
      </w:r>
    </w:p>
    <w:p w14:paraId="47E889AE" w14:textId="77777777" w:rsidR="006022D5" w:rsidRPr="00096B60" w:rsidRDefault="006022D5" w:rsidP="002F2474">
      <w:pPr>
        <w:spacing w:line="240" w:lineRule="auto"/>
        <w:ind w:right="6" w:firstLine="567"/>
        <w:rPr>
          <w:sz w:val="24"/>
          <w:szCs w:val="24"/>
        </w:rPr>
      </w:pPr>
      <w:r w:rsidRPr="00096B60">
        <w:rPr>
          <w:sz w:val="24"/>
          <w:szCs w:val="24"/>
        </w:rPr>
        <w:t>Два рода электрических зарядов и взаимодействие заряженных тел.</w:t>
      </w:r>
    </w:p>
    <w:p w14:paraId="3EF6B7D2" w14:textId="77777777" w:rsidR="006022D5" w:rsidRPr="00096B60" w:rsidRDefault="006022D5" w:rsidP="002F2474">
      <w:pPr>
        <w:spacing w:line="240" w:lineRule="auto"/>
        <w:ind w:right="6" w:firstLine="567"/>
        <w:rPr>
          <w:sz w:val="24"/>
          <w:szCs w:val="24"/>
        </w:rPr>
      </w:pPr>
      <w:r w:rsidRPr="00096B60">
        <w:rPr>
          <w:sz w:val="24"/>
          <w:szCs w:val="24"/>
        </w:rPr>
        <w:t>Устройство и действие электроскопа.</w:t>
      </w:r>
    </w:p>
    <w:p w14:paraId="19F6C470" w14:textId="77777777" w:rsidR="006022D5" w:rsidRPr="00096B60" w:rsidRDefault="006022D5" w:rsidP="002F2474">
      <w:pPr>
        <w:spacing w:line="240" w:lineRule="auto"/>
        <w:ind w:right="6" w:firstLine="567"/>
        <w:rPr>
          <w:sz w:val="24"/>
          <w:szCs w:val="24"/>
        </w:rPr>
      </w:pPr>
      <w:r w:rsidRPr="00096B60">
        <w:rPr>
          <w:sz w:val="24"/>
          <w:szCs w:val="24"/>
        </w:rPr>
        <w:t xml:space="preserve">Электростатическая индукция. </w:t>
      </w:r>
    </w:p>
    <w:p w14:paraId="2ADACBAA" w14:textId="77777777" w:rsidR="006022D5" w:rsidRPr="00096B60" w:rsidRDefault="006022D5" w:rsidP="002F2474">
      <w:pPr>
        <w:spacing w:line="240" w:lineRule="auto"/>
        <w:ind w:right="6" w:firstLine="567"/>
        <w:rPr>
          <w:sz w:val="24"/>
          <w:szCs w:val="24"/>
        </w:rPr>
      </w:pPr>
      <w:r w:rsidRPr="00096B60">
        <w:rPr>
          <w:sz w:val="24"/>
          <w:szCs w:val="24"/>
        </w:rPr>
        <w:t>Закон сохранения электрических зарядов.</w:t>
      </w:r>
    </w:p>
    <w:p w14:paraId="26C3FD78" w14:textId="77777777" w:rsidR="006022D5" w:rsidRPr="00096B60" w:rsidRDefault="006022D5" w:rsidP="002F2474">
      <w:pPr>
        <w:spacing w:line="240" w:lineRule="auto"/>
        <w:ind w:right="6" w:firstLine="567"/>
        <w:rPr>
          <w:sz w:val="24"/>
          <w:szCs w:val="24"/>
        </w:rPr>
      </w:pPr>
      <w:r w:rsidRPr="00096B60">
        <w:rPr>
          <w:sz w:val="24"/>
          <w:szCs w:val="24"/>
        </w:rPr>
        <w:t>Моделирование силовых линий электрического поля с помощью бумажных султанов.</w:t>
      </w:r>
    </w:p>
    <w:p w14:paraId="47DFADB9" w14:textId="77777777" w:rsidR="006022D5" w:rsidRPr="00096B60" w:rsidRDefault="006022D5" w:rsidP="002F2474">
      <w:pPr>
        <w:spacing w:line="240" w:lineRule="auto"/>
        <w:ind w:right="6" w:firstLine="567"/>
        <w:rPr>
          <w:sz w:val="24"/>
          <w:szCs w:val="24"/>
        </w:rPr>
      </w:pPr>
      <w:r w:rsidRPr="00096B60">
        <w:rPr>
          <w:sz w:val="24"/>
          <w:szCs w:val="24"/>
        </w:rPr>
        <w:t>Проводники и диэлектрики.</w:t>
      </w:r>
    </w:p>
    <w:p w14:paraId="6B1876D5" w14:textId="77777777" w:rsidR="006022D5" w:rsidRPr="00096B60" w:rsidRDefault="006022D5" w:rsidP="002F2474">
      <w:pPr>
        <w:spacing w:line="240" w:lineRule="auto"/>
        <w:ind w:right="6" w:firstLine="567"/>
        <w:rPr>
          <w:sz w:val="24"/>
          <w:szCs w:val="24"/>
        </w:rPr>
      </w:pPr>
      <w:r w:rsidRPr="00096B60">
        <w:rPr>
          <w:sz w:val="24"/>
          <w:szCs w:val="24"/>
        </w:rPr>
        <w:t xml:space="preserve">Источники постоянного тока. </w:t>
      </w:r>
    </w:p>
    <w:p w14:paraId="2493C769" w14:textId="77777777" w:rsidR="006022D5" w:rsidRPr="00096B60" w:rsidRDefault="006022D5" w:rsidP="002F2474">
      <w:pPr>
        <w:spacing w:line="240" w:lineRule="auto"/>
        <w:ind w:right="6" w:firstLine="567"/>
        <w:rPr>
          <w:sz w:val="24"/>
          <w:szCs w:val="24"/>
        </w:rPr>
      </w:pPr>
      <w:r w:rsidRPr="00096B60">
        <w:rPr>
          <w:sz w:val="24"/>
          <w:szCs w:val="24"/>
        </w:rPr>
        <w:t>Действия электрического тока.</w:t>
      </w:r>
    </w:p>
    <w:p w14:paraId="5455CEB3" w14:textId="77777777" w:rsidR="006022D5" w:rsidRPr="00096B60" w:rsidRDefault="006022D5" w:rsidP="002F2474">
      <w:pPr>
        <w:spacing w:line="240" w:lineRule="auto"/>
        <w:ind w:right="6" w:firstLine="567"/>
        <w:rPr>
          <w:sz w:val="24"/>
          <w:szCs w:val="24"/>
        </w:rPr>
      </w:pPr>
      <w:r w:rsidRPr="00096B60">
        <w:rPr>
          <w:sz w:val="24"/>
          <w:szCs w:val="24"/>
        </w:rPr>
        <w:t xml:space="preserve">Электрический ток в жидкости. </w:t>
      </w:r>
    </w:p>
    <w:p w14:paraId="7AE794C5" w14:textId="77777777" w:rsidR="006022D5" w:rsidRPr="00096B60" w:rsidRDefault="006022D5" w:rsidP="002F2474">
      <w:pPr>
        <w:spacing w:line="240" w:lineRule="auto"/>
        <w:ind w:right="6" w:firstLine="567"/>
        <w:rPr>
          <w:sz w:val="24"/>
          <w:szCs w:val="24"/>
        </w:rPr>
      </w:pPr>
      <w:r w:rsidRPr="00096B60">
        <w:rPr>
          <w:sz w:val="24"/>
          <w:szCs w:val="24"/>
        </w:rPr>
        <w:t>Газовый разряд.</w:t>
      </w:r>
    </w:p>
    <w:p w14:paraId="2143516A"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силы тока амперметром. </w:t>
      </w:r>
    </w:p>
    <w:p w14:paraId="2E970F20" w14:textId="77777777" w:rsidR="006022D5" w:rsidRPr="00096B60" w:rsidRDefault="006022D5" w:rsidP="002F2474">
      <w:pPr>
        <w:spacing w:line="240" w:lineRule="auto"/>
        <w:ind w:right="6" w:firstLine="567"/>
        <w:rPr>
          <w:sz w:val="24"/>
          <w:szCs w:val="24"/>
        </w:rPr>
      </w:pPr>
      <w:r w:rsidRPr="00096B60">
        <w:rPr>
          <w:sz w:val="24"/>
          <w:szCs w:val="24"/>
        </w:rPr>
        <w:t xml:space="preserve">Измерение электрического напряжения вольтметром. </w:t>
      </w:r>
    </w:p>
    <w:p w14:paraId="742BFA44" w14:textId="77777777" w:rsidR="006022D5" w:rsidRPr="00096B60" w:rsidRDefault="006022D5" w:rsidP="002F2474">
      <w:pPr>
        <w:spacing w:line="240" w:lineRule="auto"/>
        <w:ind w:right="6" w:firstLine="567"/>
        <w:rPr>
          <w:sz w:val="24"/>
          <w:szCs w:val="24"/>
        </w:rPr>
      </w:pPr>
      <w:r w:rsidRPr="00096B60">
        <w:rPr>
          <w:sz w:val="24"/>
          <w:szCs w:val="24"/>
        </w:rPr>
        <w:t xml:space="preserve">Реостат и магазин сопротивлений. </w:t>
      </w:r>
    </w:p>
    <w:p w14:paraId="562CF305" w14:textId="77777777" w:rsidR="006022D5" w:rsidRPr="00096B60" w:rsidRDefault="006022D5" w:rsidP="002F2474">
      <w:pPr>
        <w:spacing w:line="240" w:lineRule="auto"/>
        <w:ind w:right="6" w:firstLine="567"/>
        <w:rPr>
          <w:sz w:val="24"/>
          <w:szCs w:val="24"/>
        </w:rPr>
      </w:pPr>
      <w:r w:rsidRPr="00096B60">
        <w:rPr>
          <w:sz w:val="24"/>
          <w:szCs w:val="24"/>
        </w:rPr>
        <w:t>Взаимодействие постоянных магнитов.</w:t>
      </w:r>
    </w:p>
    <w:p w14:paraId="1573EB73" w14:textId="77777777" w:rsidR="006022D5" w:rsidRPr="00096B60" w:rsidRDefault="006022D5" w:rsidP="002F2474">
      <w:pPr>
        <w:spacing w:line="240" w:lineRule="auto"/>
        <w:ind w:right="6" w:firstLine="567"/>
        <w:rPr>
          <w:sz w:val="24"/>
          <w:szCs w:val="24"/>
        </w:rPr>
      </w:pPr>
      <w:r w:rsidRPr="00096B60">
        <w:rPr>
          <w:sz w:val="24"/>
          <w:szCs w:val="24"/>
        </w:rPr>
        <w:t>Моделирование невозможности разделения полюсов магнита.</w:t>
      </w:r>
    </w:p>
    <w:p w14:paraId="1B1C4C15" w14:textId="77777777" w:rsidR="006022D5" w:rsidRPr="00096B60" w:rsidRDefault="006022D5" w:rsidP="002F2474">
      <w:pPr>
        <w:spacing w:line="240" w:lineRule="auto"/>
        <w:ind w:right="6" w:firstLine="567"/>
        <w:rPr>
          <w:sz w:val="24"/>
          <w:szCs w:val="24"/>
        </w:rPr>
      </w:pPr>
      <w:r w:rsidRPr="00096B60">
        <w:rPr>
          <w:sz w:val="24"/>
          <w:szCs w:val="24"/>
        </w:rPr>
        <w:t>Моделирование магнитных полей постоянных магнитов.</w:t>
      </w:r>
    </w:p>
    <w:p w14:paraId="279F890A" w14:textId="77777777" w:rsidR="006022D5" w:rsidRPr="00096B60" w:rsidRDefault="006022D5" w:rsidP="002F2474">
      <w:pPr>
        <w:spacing w:line="240" w:lineRule="auto"/>
        <w:ind w:right="6" w:firstLine="567"/>
        <w:rPr>
          <w:sz w:val="24"/>
          <w:szCs w:val="24"/>
        </w:rPr>
      </w:pPr>
      <w:r w:rsidRPr="00096B60">
        <w:rPr>
          <w:sz w:val="24"/>
          <w:szCs w:val="24"/>
        </w:rPr>
        <w:t>Опыт Эрстеда.</w:t>
      </w:r>
    </w:p>
    <w:p w14:paraId="2E58FC15" w14:textId="77777777" w:rsidR="006022D5" w:rsidRPr="00096B60" w:rsidRDefault="006022D5" w:rsidP="002F2474">
      <w:pPr>
        <w:spacing w:line="240" w:lineRule="auto"/>
        <w:ind w:right="6" w:firstLine="567"/>
        <w:rPr>
          <w:sz w:val="24"/>
          <w:szCs w:val="24"/>
        </w:rPr>
      </w:pPr>
      <w:r w:rsidRPr="00096B60">
        <w:rPr>
          <w:sz w:val="24"/>
          <w:szCs w:val="24"/>
        </w:rPr>
        <w:t>Магнитное поле тока. Электромагнит.</w:t>
      </w:r>
    </w:p>
    <w:p w14:paraId="26CB74FE" w14:textId="77777777" w:rsidR="006022D5" w:rsidRPr="00096B60" w:rsidRDefault="006022D5" w:rsidP="002F2474">
      <w:pPr>
        <w:spacing w:line="240" w:lineRule="auto"/>
        <w:ind w:right="6" w:firstLine="567"/>
        <w:rPr>
          <w:sz w:val="24"/>
          <w:szCs w:val="24"/>
        </w:rPr>
      </w:pPr>
      <w:r w:rsidRPr="00096B60">
        <w:rPr>
          <w:sz w:val="24"/>
          <w:szCs w:val="24"/>
        </w:rPr>
        <w:t>Действие магнитного поля на проводник с током.</w:t>
      </w:r>
    </w:p>
    <w:p w14:paraId="6653F310" w14:textId="77777777" w:rsidR="006022D5" w:rsidRPr="00096B60" w:rsidRDefault="006022D5" w:rsidP="002F2474">
      <w:pPr>
        <w:spacing w:line="240" w:lineRule="auto"/>
        <w:ind w:right="6" w:firstLine="567"/>
        <w:rPr>
          <w:sz w:val="24"/>
          <w:szCs w:val="24"/>
        </w:rPr>
      </w:pPr>
      <w:r w:rsidRPr="00096B60">
        <w:rPr>
          <w:sz w:val="24"/>
          <w:szCs w:val="24"/>
        </w:rPr>
        <w:t>Электродвигатель постоянного тока.</w:t>
      </w:r>
    </w:p>
    <w:p w14:paraId="3DA08EE5" w14:textId="77777777" w:rsidR="006022D5" w:rsidRPr="00096B60" w:rsidRDefault="006022D5" w:rsidP="002F2474">
      <w:pPr>
        <w:spacing w:line="240" w:lineRule="auto"/>
        <w:ind w:right="6" w:firstLine="567"/>
        <w:rPr>
          <w:sz w:val="24"/>
          <w:szCs w:val="24"/>
        </w:rPr>
      </w:pPr>
      <w:r w:rsidRPr="00096B60">
        <w:rPr>
          <w:sz w:val="24"/>
          <w:szCs w:val="24"/>
        </w:rPr>
        <w:t>Опыты Фарадея.</w:t>
      </w:r>
    </w:p>
    <w:p w14:paraId="5396B81D" w14:textId="77777777" w:rsidR="006022D5" w:rsidRPr="00096B60" w:rsidRDefault="006022D5" w:rsidP="002F2474">
      <w:pPr>
        <w:spacing w:line="240" w:lineRule="auto"/>
        <w:ind w:right="6" w:firstLine="567"/>
        <w:rPr>
          <w:sz w:val="24"/>
          <w:szCs w:val="24"/>
        </w:rPr>
      </w:pPr>
      <w:r w:rsidRPr="00096B60">
        <w:rPr>
          <w:sz w:val="24"/>
          <w:szCs w:val="24"/>
        </w:rPr>
        <w:t>Электрогенератор постоянного тока.</w:t>
      </w:r>
    </w:p>
    <w:p w14:paraId="582210F7" w14:textId="46F7329D"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F1CB2B" w14:textId="77777777" w:rsidR="006022D5" w:rsidRPr="00096B60" w:rsidRDefault="006022D5" w:rsidP="002F2474">
      <w:pPr>
        <w:spacing w:line="240" w:lineRule="auto"/>
        <w:ind w:right="6" w:firstLine="567"/>
        <w:rPr>
          <w:sz w:val="24"/>
          <w:szCs w:val="24"/>
        </w:rPr>
      </w:pPr>
      <w:r w:rsidRPr="00096B60">
        <w:rPr>
          <w:sz w:val="24"/>
          <w:szCs w:val="24"/>
        </w:rPr>
        <w:t>Опыты по наблюдению электризации тел при соприкосновении и индукцией.</w:t>
      </w:r>
    </w:p>
    <w:p w14:paraId="300BF8A1" w14:textId="77777777" w:rsidR="006022D5" w:rsidRPr="00096B60" w:rsidRDefault="006022D5" w:rsidP="002F2474">
      <w:pPr>
        <w:spacing w:line="240" w:lineRule="auto"/>
        <w:ind w:right="6" w:firstLine="567"/>
        <w:rPr>
          <w:sz w:val="24"/>
          <w:szCs w:val="24"/>
        </w:rPr>
      </w:pPr>
      <w:r w:rsidRPr="00096B60">
        <w:rPr>
          <w:sz w:val="24"/>
          <w:szCs w:val="24"/>
        </w:rPr>
        <w:t>Исследование действия электрического поля на проводники и диэлектрики.</w:t>
      </w:r>
    </w:p>
    <w:p w14:paraId="564E0151" w14:textId="77777777" w:rsidR="006022D5" w:rsidRPr="00096B60" w:rsidRDefault="006022D5" w:rsidP="002F2474">
      <w:pPr>
        <w:spacing w:line="240" w:lineRule="auto"/>
        <w:ind w:right="6" w:firstLine="567"/>
        <w:rPr>
          <w:sz w:val="24"/>
          <w:szCs w:val="24"/>
        </w:rPr>
      </w:pPr>
      <w:r w:rsidRPr="00096B60">
        <w:rPr>
          <w:sz w:val="24"/>
          <w:szCs w:val="24"/>
        </w:rPr>
        <w:t>Сборка и испытание электрической цепи постоянного тока.</w:t>
      </w:r>
    </w:p>
    <w:p w14:paraId="09956F8C"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ока, протекающего через резистор, от напряжения на резисторе и сопротивления резистора.</w:t>
      </w:r>
    </w:p>
    <w:p w14:paraId="44E50FA5" w14:textId="77777777" w:rsidR="006022D5" w:rsidRPr="00096B60" w:rsidRDefault="006022D5" w:rsidP="002F2474">
      <w:pPr>
        <w:spacing w:line="240" w:lineRule="auto"/>
        <w:ind w:right="6" w:firstLine="567"/>
        <w:rPr>
          <w:sz w:val="24"/>
          <w:szCs w:val="24"/>
        </w:rPr>
      </w:pPr>
      <w:r w:rsidRPr="00096B60">
        <w:rPr>
          <w:sz w:val="24"/>
          <w:szCs w:val="24"/>
        </w:rPr>
        <w:lastRenderedPageBreak/>
        <w:t>Опыты, демонстрирующие зависимость электрического сопротивления проводника от его длины, площади поперечного сечения и материала.</w:t>
      </w:r>
    </w:p>
    <w:p w14:paraId="22961937" w14:textId="77777777" w:rsidR="006022D5" w:rsidRPr="00096B60" w:rsidRDefault="006022D5" w:rsidP="002F2474">
      <w:pPr>
        <w:spacing w:line="240" w:lineRule="auto"/>
        <w:ind w:right="6" w:firstLine="567"/>
        <w:rPr>
          <w:sz w:val="24"/>
          <w:szCs w:val="24"/>
        </w:rPr>
      </w:pPr>
      <w:r w:rsidRPr="00096B60">
        <w:rPr>
          <w:sz w:val="24"/>
          <w:szCs w:val="24"/>
        </w:rPr>
        <w:t>Определение удельного сопротивления проводника.</w:t>
      </w:r>
    </w:p>
    <w:p w14:paraId="73521883" w14:textId="77777777" w:rsidR="006022D5" w:rsidRPr="00096B60" w:rsidRDefault="006022D5" w:rsidP="002F2474">
      <w:pPr>
        <w:spacing w:line="240" w:lineRule="auto"/>
        <w:ind w:right="6" w:firstLine="567"/>
        <w:rPr>
          <w:sz w:val="24"/>
          <w:szCs w:val="24"/>
        </w:rPr>
      </w:pPr>
      <w:r w:rsidRPr="00096B60">
        <w:rPr>
          <w:sz w:val="24"/>
          <w:szCs w:val="24"/>
        </w:rPr>
        <w:t>Проверка правила сложения напряжений при последовательном соединении двух резисторов.</w:t>
      </w:r>
    </w:p>
    <w:p w14:paraId="2F834902" w14:textId="77777777" w:rsidR="006022D5" w:rsidRPr="00096B60" w:rsidRDefault="006022D5" w:rsidP="002F2474">
      <w:pPr>
        <w:spacing w:line="240" w:lineRule="auto"/>
        <w:ind w:right="6" w:firstLine="567"/>
        <w:rPr>
          <w:sz w:val="24"/>
          <w:szCs w:val="24"/>
        </w:rPr>
      </w:pPr>
      <w:r w:rsidRPr="00096B60">
        <w:rPr>
          <w:sz w:val="24"/>
          <w:szCs w:val="24"/>
        </w:rPr>
        <w:t>Проверка правила для силы тока при параллельном соединении резисторов.</w:t>
      </w:r>
    </w:p>
    <w:p w14:paraId="5A94AF76" w14:textId="77777777" w:rsidR="006022D5" w:rsidRPr="00096B60" w:rsidRDefault="006022D5" w:rsidP="002F2474">
      <w:pPr>
        <w:spacing w:line="240" w:lineRule="auto"/>
        <w:ind w:right="6" w:firstLine="567"/>
        <w:rPr>
          <w:sz w:val="24"/>
          <w:szCs w:val="24"/>
        </w:rPr>
      </w:pPr>
      <w:r w:rsidRPr="00096B60">
        <w:rPr>
          <w:sz w:val="24"/>
          <w:szCs w:val="24"/>
        </w:rPr>
        <w:t>Определение ЭДС и внутреннего сопротивления источника тока.</w:t>
      </w:r>
    </w:p>
    <w:p w14:paraId="151C24A0" w14:textId="77777777" w:rsidR="006022D5" w:rsidRPr="00096B60" w:rsidRDefault="006022D5" w:rsidP="002F2474">
      <w:pPr>
        <w:spacing w:line="240" w:lineRule="auto"/>
        <w:ind w:right="6" w:firstLine="567"/>
        <w:rPr>
          <w:sz w:val="24"/>
          <w:szCs w:val="24"/>
        </w:rPr>
      </w:pPr>
      <w:r w:rsidRPr="00096B60">
        <w:rPr>
          <w:sz w:val="24"/>
          <w:szCs w:val="24"/>
        </w:rPr>
        <w:t>Проверка правил Кирхгофа.</w:t>
      </w:r>
    </w:p>
    <w:p w14:paraId="73B5D108" w14:textId="77777777" w:rsidR="006022D5" w:rsidRPr="00096B60" w:rsidRDefault="006022D5" w:rsidP="002F2474">
      <w:pPr>
        <w:spacing w:line="240" w:lineRule="auto"/>
        <w:ind w:right="6" w:firstLine="567"/>
        <w:rPr>
          <w:sz w:val="24"/>
          <w:szCs w:val="24"/>
        </w:rPr>
      </w:pPr>
      <w:r w:rsidRPr="00096B60">
        <w:rPr>
          <w:sz w:val="24"/>
          <w:szCs w:val="24"/>
        </w:rPr>
        <w:t>Проверка выполнения закона Ома для полной цепи.</w:t>
      </w:r>
    </w:p>
    <w:p w14:paraId="212127FA" w14:textId="77777777" w:rsidR="006022D5" w:rsidRPr="00096B60" w:rsidRDefault="006022D5" w:rsidP="002F2474">
      <w:pPr>
        <w:spacing w:line="240" w:lineRule="auto"/>
        <w:ind w:right="6" w:firstLine="567"/>
        <w:rPr>
          <w:sz w:val="24"/>
          <w:szCs w:val="24"/>
        </w:rPr>
      </w:pPr>
      <w:r w:rsidRPr="00096B60">
        <w:rPr>
          <w:sz w:val="24"/>
          <w:szCs w:val="24"/>
        </w:rPr>
        <w:t>Изучение вольтамперных характеристик нелинейных элементов (лампы накаливания или полупроводникового диода).</w:t>
      </w:r>
    </w:p>
    <w:p w14:paraId="10077645"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электрического тока, идущего через резистор.</w:t>
      </w:r>
    </w:p>
    <w:p w14:paraId="0950DD62" w14:textId="77777777" w:rsidR="006022D5" w:rsidRPr="00096B60" w:rsidRDefault="006022D5" w:rsidP="002F2474">
      <w:pPr>
        <w:spacing w:line="240" w:lineRule="auto"/>
        <w:ind w:right="6" w:firstLine="567"/>
        <w:rPr>
          <w:sz w:val="24"/>
          <w:szCs w:val="24"/>
        </w:rPr>
      </w:pPr>
      <w:r w:rsidRPr="00096B60">
        <w:rPr>
          <w:sz w:val="24"/>
          <w:szCs w:val="24"/>
        </w:rPr>
        <w:t>Определение мощности электрического тока, выделяемой на резисторе.</w:t>
      </w:r>
    </w:p>
    <w:p w14:paraId="7E49A16F" w14:textId="77777777" w:rsidR="006022D5" w:rsidRPr="00096B60" w:rsidRDefault="006022D5" w:rsidP="002F2474">
      <w:pPr>
        <w:spacing w:line="240" w:lineRule="auto"/>
        <w:ind w:right="6" w:firstLine="567"/>
        <w:rPr>
          <w:sz w:val="24"/>
          <w:szCs w:val="24"/>
        </w:rPr>
      </w:pPr>
      <w:r w:rsidRPr="00096B60">
        <w:rPr>
          <w:sz w:val="24"/>
          <w:szCs w:val="24"/>
        </w:rPr>
        <w:t>Определение КПД нагревателя.</w:t>
      </w:r>
    </w:p>
    <w:p w14:paraId="69C31F4D" w14:textId="77777777" w:rsidR="006022D5" w:rsidRPr="00096B60" w:rsidRDefault="006022D5" w:rsidP="002F2474">
      <w:pPr>
        <w:spacing w:line="240" w:lineRule="auto"/>
        <w:ind w:right="6" w:firstLine="567"/>
        <w:rPr>
          <w:sz w:val="24"/>
          <w:szCs w:val="24"/>
        </w:rPr>
      </w:pPr>
      <w:r w:rsidRPr="00096B60">
        <w:rPr>
          <w:sz w:val="24"/>
          <w:szCs w:val="24"/>
        </w:rPr>
        <w:t>Исследование магнитного взаимодействия постоянных магнитов.</w:t>
      </w:r>
    </w:p>
    <w:p w14:paraId="7D94B019" w14:textId="77777777" w:rsidR="006022D5" w:rsidRPr="00096B60" w:rsidRDefault="006022D5" w:rsidP="002F2474">
      <w:pPr>
        <w:spacing w:line="240" w:lineRule="auto"/>
        <w:ind w:right="6" w:firstLine="567"/>
        <w:rPr>
          <w:sz w:val="24"/>
          <w:szCs w:val="24"/>
        </w:rPr>
      </w:pPr>
      <w:r w:rsidRPr="00096B60">
        <w:rPr>
          <w:sz w:val="24"/>
          <w:szCs w:val="24"/>
        </w:rPr>
        <w:t>Изучение магнитного поля постоянных магнитов при их объединении и разделении.</w:t>
      </w:r>
    </w:p>
    <w:p w14:paraId="4C34BB33"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действия электрического тока на магнитную стрелку. </w:t>
      </w:r>
    </w:p>
    <w:p w14:paraId="1DFE60C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42D3968C" w14:textId="77777777" w:rsidR="006022D5" w:rsidRPr="00096B60" w:rsidRDefault="006022D5" w:rsidP="002F2474">
      <w:pPr>
        <w:spacing w:line="240" w:lineRule="auto"/>
        <w:ind w:right="6" w:firstLine="567"/>
        <w:rPr>
          <w:sz w:val="24"/>
          <w:szCs w:val="24"/>
        </w:rPr>
      </w:pPr>
      <w:r w:rsidRPr="00096B60">
        <w:rPr>
          <w:sz w:val="24"/>
          <w:szCs w:val="24"/>
        </w:rPr>
        <w:t>Изучение действия магнитного поля на проводник с током.</w:t>
      </w:r>
    </w:p>
    <w:p w14:paraId="4A43540C" w14:textId="77777777" w:rsidR="006022D5" w:rsidRPr="00096B60" w:rsidRDefault="006022D5" w:rsidP="002F2474">
      <w:pPr>
        <w:spacing w:line="240" w:lineRule="auto"/>
        <w:ind w:right="6" w:firstLine="567"/>
        <w:rPr>
          <w:sz w:val="24"/>
          <w:szCs w:val="24"/>
        </w:rPr>
      </w:pPr>
      <w:r w:rsidRPr="00096B60">
        <w:rPr>
          <w:sz w:val="24"/>
          <w:szCs w:val="24"/>
        </w:rPr>
        <w:t xml:space="preserve">Конструирование и изучение работы электродвигателя. </w:t>
      </w:r>
    </w:p>
    <w:p w14:paraId="13FC2C60" w14:textId="77777777" w:rsidR="006022D5" w:rsidRPr="00096B60" w:rsidRDefault="006022D5" w:rsidP="002F2474">
      <w:pPr>
        <w:spacing w:line="240" w:lineRule="auto"/>
        <w:ind w:right="6" w:firstLine="567"/>
        <w:rPr>
          <w:sz w:val="24"/>
          <w:szCs w:val="24"/>
        </w:rPr>
      </w:pPr>
      <w:r w:rsidRPr="00096B60">
        <w:rPr>
          <w:sz w:val="24"/>
          <w:szCs w:val="24"/>
        </w:rPr>
        <w:t>Измерение КПД электродвигательной установки.</w:t>
      </w:r>
    </w:p>
    <w:p w14:paraId="4C3F1473" w14:textId="77777777" w:rsidR="006022D5" w:rsidRPr="00096B60" w:rsidRDefault="006022D5" w:rsidP="002F2474">
      <w:pPr>
        <w:spacing w:line="240" w:lineRule="auto"/>
        <w:ind w:right="6" w:firstLine="567"/>
        <w:rPr>
          <w:sz w:val="24"/>
          <w:szCs w:val="24"/>
        </w:rPr>
      </w:pPr>
      <w:r w:rsidRPr="00096B60">
        <w:rPr>
          <w:sz w:val="24"/>
          <w:szCs w:val="24"/>
        </w:rPr>
        <w:t>Опыты по исследованию явления электромагнитной индукции: исследование изменений значения и направления индукционного тока.</w:t>
      </w:r>
    </w:p>
    <w:p w14:paraId="594FA815" w14:textId="77777777" w:rsidR="00096B60" w:rsidRPr="00096B60" w:rsidRDefault="00096B60" w:rsidP="002F2474">
      <w:pPr>
        <w:spacing w:line="240" w:lineRule="auto"/>
        <w:ind w:right="6" w:firstLine="567"/>
        <w:rPr>
          <w:sz w:val="24"/>
          <w:szCs w:val="24"/>
        </w:rPr>
      </w:pPr>
    </w:p>
    <w:p w14:paraId="5DED22BE" w14:textId="132A2B6B" w:rsidR="00096B60" w:rsidRPr="00976CE2" w:rsidRDefault="00096B60" w:rsidP="00976CE2">
      <w:pPr>
        <w:spacing w:line="240" w:lineRule="auto"/>
        <w:ind w:right="6" w:firstLine="567"/>
        <w:jc w:val="center"/>
        <w:rPr>
          <w:b/>
          <w:sz w:val="24"/>
          <w:szCs w:val="24"/>
        </w:rPr>
      </w:pPr>
      <w:r w:rsidRPr="00096B60">
        <w:rPr>
          <w:b/>
          <w:sz w:val="24"/>
          <w:szCs w:val="24"/>
        </w:rPr>
        <w:t>Содержание обучения в 9 классе</w:t>
      </w:r>
    </w:p>
    <w:p w14:paraId="46BFFC7A" w14:textId="5126F943" w:rsidR="006022D5" w:rsidRPr="00096B60" w:rsidRDefault="006022D5" w:rsidP="002F2474">
      <w:pPr>
        <w:spacing w:line="240" w:lineRule="auto"/>
        <w:ind w:right="6" w:firstLine="567"/>
        <w:rPr>
          <w:b/>
          <w:sz w:val="24"/>
          <w:szCs w:val="24"/>
        </w:rPr>
      </w:pPr>
      <w:r w:rsidRPr="00096B60">
        <w:rPr>
          <w:b/>
          <w:sz w:val="24"/>
          <w:szCs w:val="24"/>
        </w:rPr>
        <w:t>Механические явления.</w:t>
      </w:r>
    </w:p>
    <w:p w14:paraId="4E45AD09"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620C0E81" w14:textId="77777777" w:rsidR="006022D5" w:rsidRPr="00096B60" w:rsidRDefault="006022D5" w:rsidP="002F2474">
      <w:pPr>
        <w:spacing w:line="240" w:lineRule="auto"/>
        <w:ind w:right="6" w:firstLine="567"/>
        <w:rPr>
          <w:sz w:val="24"/>
          <w:szCs w:val="24"/>
        </w:rPr>
      </w:pPr>
      <w:r w:rsidRPr="00096B60">
        <w:rPr>
          <w:sz w:val="24"/>
          <w:szCs w:val="24"/>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03955BB6" w14:textId="77777777" w:rsidR="006022D5" w:rsidRPr="00096B60" w:rsidRDefault="006022D5" w:rsidP="002F2474">
      <w:pPr>
        <w:spacing w:line="240" w:lineRule="auto"/>
        <w:ind w:right="6" w:firstLine="567"/>
        <w:rPr>
          <w:sz w:val="24"/>
          <w:szCs w:val="24"/>
        </w:rPr>
      </w:pPr>
      <w:r w:rsidRPr="00096B60">
        <w:rPr>
          <w:sz w:val="24"/>
          <w:szCs w:val="24"/>
        </w:rPr>
        <w:t xml:space="preserve">Ускорение. Равноускоренное прямолинейное движение. Ускорение свободного падения. Опыты Галилея. </w:t>
      </w:r>
    </w:p>
    <w:p w14:paraId="13EBF75D" w14:textId="77777777" w:rsidR="006022D5" w:rsidRPr="00096B60" w:rsidRDefault="006022D5" w:rsidP="002F2474">
      <w:pPr>
        <w:spacing w:line="240" w:lineRule="auto"/>
        <w:ind w:right="6" w:firstLine="567"/>
        <w:rPr>
          <w:sz w:val="24"/>
          <w:szCs w:val="24"/>
        </w:rPr>
      </w:pPr>
      <w:r w:rsidRPr="00096B60">
        <w:rPr>
          <w:sz w:val="24"/>
          <w:szCs w:val="24"/>
        </w:rPr>
        <w:t>Графическая интерпретация ускорения, скорости, пройденного пути и перемещения для прямолинейного движения.</w:t>
      </w:r>
    </w:p>
    <w:p w14:paraId="5E7D5EA2" w14:textId="77777777" w:rsidR="006022D5" w:rsidRPr="00096B60" w:rsidRDefault="006022D5" w:rsidP="002F2474">
      <w:pPr>
        <w:spacing w:line="240" w:lineRule="auto"/>
        <w:ind w:right="6" w:firstLine="567"/>
        <w:rPr>
          <w:sz w:val="24"/>
          <w:szCs w:val="24"/>
        </w:rPr>
      </w:pPr>
      <w:r w:rsidRPr="00096B60">
        <w:rPr>
          <w:sz w:val="24"/>
          <w:szCs w:val="24"/>
        </w:rPr>
        <w:t>Движение тела, брошенного под углом к горизонту.</w:t>
      </w:r>
    </w:p>
    <w:p w14:paraId="0AA4615E" w14:textId="77777777" w:rsidR="006022D5" w:rsidRPr="00096B60" w:rsidRDefault="006022D5" w:rsidP="002F2474">
      <w:pPr>
        <w:spacing w:line="240" w:lineRule="auto"/>
        <w:ind w:right="6" w:firstLine="567"/>
        <w:rPr>
          <w:sz w:val="24"/>
          <w:szCs w:val="24"/>
        </w:rPr>
      </w:pPr>
      <w:r w:rsidRPr="00096B60">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5F3817EE" w14:textId="77777777" w:rsidR="006022D5" w:rsidRPr="00096B60" w:rsidRDefault="006022D5" w:rsidP="002F2474">
      <w:pPr>
        <w:spacing w:line="240" w:lineRule="auto"/>
        <w:ind w:right="6" w:firstLine="567"/>
        <w:rPr>
          <w:sz w:val="24"/>
          <w:szCs w:val="24"/>
        </w:rPr>
      </w:pPr>
      <w:r w:rsidRPr="00096B60">
        <w:rPr>
          <w:sz w:val="24"/>
          <w:szCs w:val="24"/>
        </w:rPr>
        <w:t>Вектор силы. Равнодействующая сила.</w:t>
      </w:r>
    </w:p>
    <w:p w14:paraId="05FAFBED" w14:textId="77777777" w:rsidR="006022D5" w:rsidRPr="00096B60" w:rsidRDefault="006022D5" w:rsidP="002F2474">
      <w:pPr>
        <w:spacing w:line="240" w:lineRule="auto"/>
        <w:ind w:right="6" w:firstLine="567"/>
        <w:rPr>
          <w:sz w:val="24"/>
          <w:szCs w:val="24"/>
        </w:rPr>
      </w:pPr>
      <w:r w:rsidRPr="00096B60">
        <w:rPr>
          <w:sz w:val="24"/>
          <w:szCs w:val="24"/>
        </w:rPr>
        <w:t xml:space="preserve">Первый закон Ньютона. Второй закон Ньютона. Третий закон Ньютона. Принцип суперпозиции сил. </w:t>
      </w:r>
    </w:p>
    <w:p w14:paraId="089F6D3F" w14:textId="77777777" w:rsidR="006022D5" w:rsidRPr="00096B60" w:rsidRDefault="006022D5" w:rsidP="002F2474">
      <w:pPr>
        <w:spacing w:line="240" w:lineRule="auto"/>
        <w:ind w:right="6" w:firstLine="567"/>
        <w:rPr>
          <w:sz w:val="24"/>
          <w:szCs w:val="24"/>
        </w:rPr>
      </w:pPr>
      <w:r w:rsidRPr="00096B60">
        <w:rPr>
          <w:sz w:val="24"/>
          <w:szCs w:val="24"/>
        </w:rPr>
        <w:t>Сила упругости. Закон Гука. Сила трения: сила трения скольжения, сила трения покоя, другие виды трения. Коэффициент трения.</w:t>
      </w:r>
    </w:p>
    <w:p w14:paraId="672EBB90" w14:textId="77777777" w:rsidR="006022D5" w:rsidRPr="00096B60" w:rsidRDefault="006022D5" w:rsidP="002F2474">
      <w:pPr>
        <w:spacing w:line="240" w:lineRule="auto"/>
        <w:ind w:right="6" w:firstLine="567"/>
        <w:rPr>
          <w:sz w:val="24"/>
          <w:szCs w:val="24"/>
        </w:rPr>
      </w:pPr>
      <w:r w:rsidRPr="00096B60">
        <w:rPr>
          <w:sz w:val="24"/>
          <w:szCs w:val="24"/>
        </w:rPr>
        <w:t>Движение тел по окружности под действием нескольких сил.</w:t>
      </w:r>
    </w:p>
    <w:p w14:paraId="06DE6D91" w14:textId="77777777" w:rsidR="006022D5" w:rsidRPr="00096B60" w:rsidRDefault="006022D5" w:rsidP="002F2474">
      <w:pPr>
        <w:spacing w:line="240" w:lineRule="auto"/>
        <w:ind w:right="6" w:firstLine="567"/>
        <w:rPr>
          <w:sz w:val="24"/>
          <w:szCs w:val="24"/>
        </w:rPr>
      </w:pPr>
      <w:r w:rsidRPr="00096B60">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E1DF685" w14:textId="77777777" w:rsidR="006022D5" w:rsidRPr="00096B60" w:rsidRDefault="006022D5" w:rsidP="002F2474">
      <w:pPr>
        <w:spacing w:line="240" w:lineRule="auto"/>
        <w:ind w:right="6" w:firstLine="567"/>
        <w:rPr>
          <w:sz w:val="24"/>
          <w:szCs w:val="24"/>
        </w:rPr>
      </w:pPr>
      <w:r w:rsidRPr="00096B60">
        <w:rPr>
          <w:sz w:val="24"/>
          <w:szCs w:val="24"/>
        </w:rPr>
        <w:lastRenderedPageBreak/>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7E87118C" w14:textId="77777777" w:rsidR="006022D5" w:rsidRPr="00096B60" w:rsidRDefault="006022D5" w:rsidP="002F2474">
      <w:pPr>
        <w:spacing w:line="240" w:lineRule="auto"/>
        <w:ind w:right="6" w:firstLine="567"/>
        <w:rPr>
          <w:sz w:val="24"/>
          <w:szCs w:val="24"/>
        </w:rPr>
      </w:pPr>
      <w:r w:rsidRPr="00096B60">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14:paraId="1EB921C5" w14:textId="77777777" w:rsidR="006022D5" w:rsidRPr="00096B60" w:rsidRDefault="006022D5" w:rsidP="002F2474">
      <w:pPr>
        <w:spacing w:line="240" w:lineRule="auto"/>
        <w:ind w:right="6" w:firstLine="567"/>
        <w:rPr>
          <w:sz w:val="24"/>
          <w:szCs w:val="24"/>
        </w:rPr>
      </w:pPr>
      <w:r w:rsidRPr="00096B60">
        <w:rPr>
          <w:sz w:val="24"/>
          <w:szCs w:val="24"/>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F514A6C" w14:textId="77777777" w:rsidR="006022D5" w:rsidRPr="00096B60" w:rsidRDefault="006022D5" w:rsidP="002F2474">
      <w:pPr>
        <w:spacing w:line="240" w:lineRule="auto"/>
        <w:ind w:right="6" w:firstLine="567"/>
        <w:rPr>
          <w:sz w:val="24"/>
          <w:szCs w:val="24"/>
        </w:rPr>
      </w:pPr>
      <w:r w:rsidRPr="00096B60">
        <w:rPr>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2CA0F27E" w14:textId="39ED92DC"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5839CC6"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ого движения тела относительно разных тел отсчёта.</w:t>
      </w:r>
    </w:p>
    <w:p w14:paraId="152218F8" w14:textId="77777777" w:rsidR="006022D5" w:rsidRPr="00096B60" w:rsidRDefault="006022D5" w:rsidP="002F2474">
      <w:pPr>
        <w:spacing w:line="240" w:lineRule="auto"/>
        <w:ind w:right="6" w:firstLine="567"/>
        <w:rPr>
          <w:sz w:val="24"/>
          <w:szCs w:val="24"/>
        </w:rPr>
      </w:pPr>
      <w:r w:rsidRPr="00096B60">
        <w:rPr>
          <w:sz w:val="24"/>
          <w:szCs w:val="24"/>
        </w:rPr>
        <w:t xml:space="preserve">Сравнение путей и траекторий движения одного и того же тела относительно разных тел отсчёта. </w:t>
      </w:r>
    </w:p>
    <w:p w14:paraId="5824AF0B" w14:textId="77777777" w:rsidR="006022D5" w:rsidRPr="00096B60" w:rsidRDefault="006022D5" w:rsidP="002F2474">
      <w:pPr>
        <w:spacing w:line="240" w:lineRule="auto"/>
        <w:ind w:right="6" w:firstLine="567"/>
        <w:rPr>
          <w:sz w:val="24"/>
          <w:szCs w:val="24"/>
        </w:rPr>
      </w:pPr>
      <w:r w:rsidRPr="00096B60">
        <w:rPr>
          <w:sz w:val="24"/>
          <w:szCs w:val="24"/>
        </w:rPr>
        <w:t>Измерение скорости и ускорения прямолинейного движения.</w:t>
      </w:r>
    </w:p>
    <w:p w14:paraId="125C27BE" w14:textId="77777777" w:rsidR="006022D5" w:rsidRPr="00096B60" w:rsidRDefault="006022D5" w:rsidP="002F2474">
      <w:pPr>
        <w:spacing w:line="240" w:lineRule="auto"/>
        <w:ind w:right="6" w:firstLine="567"/>
        <w:rPr>
          <w:sz w:val="24"/>
          <w:szCs w:val="24"/>
        </w:rPr>
      </w:pPr>
      <w:r w:rsidRPr="00096B60">
        <w:rPr>
          <w:sz w:val="24"/>
          <w:szCs w:val="24"/>
        </w:rPr>
        <w:t>Исследование признаков равноускоренного движения.</w:t>
      </w:r>
    </w:p>
    <w:p w14:paraId="746D6954" w14:textId="77777777" w:rsidR="006022D5" w:rsidRPr="00096B60" w:rsidRDefault="006022D5" w:rsidP="002F2474">
      <w:pPr>
        <w:spacing w:line="240" w:lineRule="auto"/>
        <w:ind w:right="6" w:firstLine="567"/>
        <w:rPr>
          <w:sz w:val="24"/>
          <w:szCs w:val="24"/>
        </w:rPr>
      </w:pPr>
      <w:r w:rsidRPr="00096B60">
        <w:rPr>
          <w:sz w:val="24"/>
          <w:szCs w:val="24"/>
        </w:rPr>
        <w:t>Наблюдение движения тела по окружности.</w:t>
      </w:r>
    </w:p>
    <w:p w14:paraId="246EBC65" w14:textId="77777777" w:rsidR="006022D5" w:rsidRPr="00096B60" w:rsidRDefault="006022D5" w:rsidP="002F2474">
      <w:pPr>
        <w:spacing w:line="240" w:lineRule="auto"/>
        <w:ind w:right="6" w:firstLine="567"/>
        <w:rPr>
          <w:sz w:val="24"/>
          <w:szCs w:val="24"/>
        </w:rPr>
      </w:pPr>
      <w:r w:rsidRPr="00096B60">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473E325A" w14:textId="77777777" w:rsidR="006022D5" w:rsidRPr="00096B60" w:rsidRDefault="006022D5" w:rsidP="002F2474">
      <w:pPr>
        <w:spacing w:line="240" w:lineRule="auto"/>
        <w:ind w:right="6" w:firstLine="567"/>
        <w:rPr>
          <w:sz w:val="24"/>
          <w:szCs w:val="24"/>
        </w:rPr>
      </w:pPr>
      <w:r w:rsidRPr="00096B60">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14:paraId="381E815C" w14:textId="77777777" w:rsidR="006022D5" w:rsidRPr="00096B60" w:rsidRDefault="006022D5" w:rsidP="002F2474">
      <w:pPr>
        <w:spacing w:line="240" w:lineRule="auto"/>
        <w:ind w:right="6" w:firstLine="567"/>
        <w:rPr>
          <w:sz w:val="24"/>
          <w:szCs w:val="24"/>
        </w:rPr>
      </w:pPr>
      <w:r w:rsidRPr="00096B60">
        <w:rPr>
          <w:sz w:val="24"/>
          <w:szCs w:val="24"/>
        </w:rPr>
        <w:t>Зависимость ускорения тела от его массы и действующей на него силы.</w:t>
      </w:r>
    </w:p>
    <w:p w14:paraId="05557806"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равенства сил при взаимодействии тел. </w:t>
      </w:r>
    </w:p>
    <w:p w14:paraId="3AEA2A3D" w14:textId="77777777" w:rsidR="006022D5" w:rsidRPr="00096B60" w:rsidRDefault="006022D5" w:rsidP="002F2474">
      <w:pPr>
        <w:spacing w:line="240" w:lineRule="auto"/>
        <w:ind w:right="6" w:firstLine="567"/>
        <w:rPr>
          <w:sz w:val="24"/>
          <w:szCs w:val="24"/>
        </w:rPr>
      </w:pPr>
      <w:r w:rsidRPr="00096B60">
        <w:rPr>
          <w:sz w:val="24"/>
          <w:szCs w:val="24"/>
        </w:rPr>
        <w:t>Изменение веса тела при ускоренном движении.</w:t>
      </w:r>
    </w:p>
    <w:p w14:paraId="44633882" w14:textId="77777777" w:rsidR="006022D5" w:rsidRPr="00096B60" w:rsidRDefault="006022D5" w:rsidP="002F2474">
      <w:pPr>
        <w:spacing w:line="240" w:lineRule="auto"/>
        <w:ind w:right="6" w:firstLine="567"/>
        <w:rPr>
          <w:sz w:val="24"/>
          <w:szCs w:val="24"/>
        </w:rPr>
      </w:pPr>
      <w:r w:rsidRPr="00096B60">
        <w:rPr>
          <w:sz w:val="24"/>
          <w:szCs w:val="24"/>
        </w:rPr>
        <w:t>Передача импульса при взаимодействии тел.</w:t>
      </w:r>
    </w:p>
    <w:p w14:paraId="2D7B9E9B" w14:textId="77777777" w:rsidR="006022D5" w:rsidRPr="00096B60" w:rsidRDefault="006022D5" w:rsidP="002F2474">
      <w:pPr>
        <w:spacing w:line="240" w:lineRule="auto"/>
        <w:ind w:right="6" w:firstLine="567"/>
        <w:rPr>
          <w:sz w:val="24"/>
          <w:szCs w:val="24"/>
        </w:rPr>
      </w:pPr>
      <w:r w:rsidRPr="00096B60">
        <w:rPr>
          <w:sz w:val="24"/>
          <w:szCs w:val="24"/>
        </w:rPr>
        <w:t>Преобразования энергии при взаимодействии тел.</w:t>
      </w:r>
    </w:p>
    <w:p w14:paraId="7A806FCE"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абсолютно неупругом взаимодействии.</w:t>
      </w:r>
    </w:p>
    <w:p w14:paraId="2C4E2753" w14:textId="77777777" w:rsidR="006022D5" w:rsidRPr="00096B60" w:rsidRDefault="006022D5" w:rsidP="002F2474">
      <w:pPr>
        <w:spacing w:line="240" w:lineRule="auto"/>
        <w:ind w:right="6" w:firstLine="567"/>
        <w:rPr>
          <w:sz w:val="24"/>
          <w:szCs w:val="24"/>
        </w:rPr>
      </w:pPr>
      <w:r w:rsidRPr="00096B60">
        <w:rPr>
          <w:sz w:val="24"/>
          <w:szCs w:val="24"/>
        </w:rPr>
        <w:t>Сохранение импульса при упругом взаимодействии.</w:t>
      </w:r>
    </w:p>
    <w:p w14:paraId="4D476DCC" w14:textId="77777777" w:rsidR="006022D5" w:rsidRPr="00096B60" w:rsidRDefault="006022D5" w:rsidP="002F2474">
      <w:pPr>
        <w:spacing w:line="240" w:lineRule="auto"/>
        <w:ind w:right="6" w:firstLine="567"/>
        <w:rPr>
          <w:sz w:val="24"/>
          <w:szCs w:val="24"/>
        </w:rPr>
      </w:pPr>
      <w:r w:rsidRPr="00096B60">
        <w:rPr>
          <w:sz w:val="24"/>
          <w:szCs w:val="24"/>
        </w:rPr>
        <w:t>Наблюдение реактивного движения.</w:t>
      </w:r>
    </w:p>
    <w:p w14:paraId="484C125C"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свободном падении.</w:t>
      </w:r>
    </w:p>
    <w:p w14:paraId="296938CD" w14:textId="77777777" w:rsidR="006022D5" w:rsidRPr="00096B60" w:rsidRDefault="006022D5" w:rsidP="002F2474">
      <w:pPr>
        <w:spacing w:line="240" w:lineRule="auto"/>
        <w:ind w:right="6" w:firstLine="567"/>
        <w:rPr>
          <w:sz w:val="24"/>
          <w:szCs w:val="24"/>
        </w:rPr>
      </w:pPr>
      <w:r w:rsidRPr="00096B60">
        <w:rPr>
          <w:sz w:val="24"/>
          <w:szCs w:val="24"/>
        </w:rPr>
        <w:t>Сохранение энергии при движении тела под действием пружины.</w:t>
      </w:r>
    </w:p>
    <w:p w14:paraId="44B4E118" w14:textId="009521DB"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6A2C40A4" w14:textId="77777777" w:rsidR="006022D5" w:rsidRPr="00096B60" w:rsidRDefault="006022D5" w:rsidP="002F2474">
      <w:pPr>
        <w:spacing w:line="240" w:lineRule="auto"/>
        <w:ind w:right="6" w:firstLine="567"/>
        <w:rPr>
          <w:sz w:val="24"/>
          <w:szCs w:val="24"/>
        </w:rPr>
      </w:pPr>
      <w:r w:rsidRPr="00096B60">
        <w:rPr>
          <w:sz w:val="24"/>
          <w:szCs w:val="24"/>
        </w:rPr>
        <w:t>Конструирование тракта для разгона и дальнейшего равномерного движения шарика или тележки.</w:t>
      </w:r>
    </w:p>
    <w:p w14:paraId="3EB8B523" w14:textId="77777777" w:rsidR="006022D5" w:rsidRPr="00096B60" w:rsidRDefault="006022D5" w:rsidP="002F2474">
      <w:pPr>
        <w:spacing w:line="240" w:lineRule="auto"/>
        <w:ind w:right="6" w:firstLine="567"/>
        <w:rPr>
          <w:sz w:val="24"/>
          <w:szCs w:val="24"/>
        </w:rPr>
      </w:pPr>
      <w:r w:rsidRPr="00096B60">
        <w:rPr>
          <w:sz w:val="24"/>
          <w:szCs w:val="24"/>
        </w:rPr>
        <w:t>Определение средней скорости скольжения бруска или движения шарика по наклонной плоскости.</w:t>
      </w:r>
    </w:p>
    <w:p w14:paraId="4F09C639" w14:textId="77777777" w:rsidR="006022D5" w:rsidRPr="00096B60" w:rsidRDefault="006022D5" w:rsidP="002F2474">
      <w:pPr>
        <w:spacing w:line="240" w:lineRule="auto"/>
        <w:ind w:right="6" w:firstLine="567"/>
        <w:rPr>
          <w:sz w:val="24"/>
          <w:szCs w:val="24"/>
        </w:rPr>
      </w:pPr>
      <w:r w:rsidRPr="00096B60">
        <w:rPr>
          <w:sz w:val="24"/>
          <w:szCs w:val="24"/>
        </w:rPr>
        <w:t>Определение ускорения тела при равноускоренном движении по наклонной плоскости.</w:t>
      </w:r>
    </w:p>
    <w:p w14:paraId="45064FA0"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ути от времени при равноускоренном движении без начальной скорости.</w:t>
      </w:r>
    </w:p>
    <w:p w14:paraId="1E297B94" w14:textId="77777777" w:rsidR="006022D5" w:rsidRPr="00096B60" w:rsidRDefault="006022D5" w:rsidP="002F2474">
      <w:pPr>
        <w:spacing w:line="240" w:lineRule="auto"/>
        <w:ind w:right="6" w:firstLine="567"/>
        <w:rPr>
          <w:sz w:val="24"/>
          <w:szCs w:val="24"/>
        </w:rPr>
      </w:pPr>
      <w:r w:rsidRPr="00096B60">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14:paraId="38769710" w14:textId="77777777" w:rsidR="006022D5" w:rsidRPr="00096B60" w:rsidRDefault="006022D5" w:rsidP="002F2474">
      <w:pPr>
        <w:spacing w:line="240" w:lineRule="auto"/>
        <w:ind w:right="6" w:firstLine="567"/>
        <w:rPr>
          <w:sz w:val="24"/>
          <w:szCs w:val="24"/>
        </w:rPr>
      </w:pPr>
      <w:r w:rsidRPr="00096B60">
        <w:rPr>
          <w:sz w:val="24"/>
          <w:szCs w:val="24"/>
        </w:rPr>
        <w:t>Исследование движения тела, брошенного под углом к горизонту.</w:t>
      </w:r>
    </w:p>
    <w:p w14:paraId="388E006D"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трения скольжения от силы нормального давления.</w:t>
      </w:r>
    </w:p>
    <w:p w14:paraId="3AB3379B" w14:textId="77777777" w:rsidR="006022D5" w:rsidRPr="00096B60" w:rsidRDefault="006022D5" w:rsidP="002F2474">
      <w:pPr>
        <w:spacing w:line="240" w:lineRule="auto"/>
        <w:ind w:right="6" w:firstLine="567"/>
        <w:rPr>
          <w:sz w:val="24"/>
          <w:szCs w:val="24"/>
        </w:rPr>
      </w:pPr>
      <w:r w:rsidRPr="00096B60">
        <w:rPr>
          <w:sz w:val="24"/>
          <w:szCs w:val="24"/>
        </w:rPr>
        <w:t>Определение коэффициента трения скольжения.</w:t>
      </w:r>
    </w:p>
    <w:p w14:paraId="0868FF44" w14:textId="77777777" w:rsidR="006022D5" w:rsidRPr="00096B60" w:rsidRDefault="006022D5" w:rsidP="002F2474">
      <w:pPr>
        <w:spacing w:line="240" w:lineRule="auto"/>
        <w:ind w:right="6" w:firstLine="567"/>
        <w:rPr>
          <w:sz w:val="24"/>
          <w:szCs w:val="24"/>
        </w:rPr>
      </w:pPr>
      <w:r w:rsidRPr="00096B60">
        <w:rPr>
          <w:sz w:val="24"/>
          <w:szCs w:val="24"/>
        </w:rPr>
        <w:t>Определение жёсткости пружины.</w:t>
      </w:r>
    </w:p>
    <w:p w14:paraId="3F1591E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силы упругости, возникающей в пружине, от степени деформации пружины.</w:t>
      </w:r>
    </w:p>
    <w:p w14:paraId="398ACEE4" w14:textId="77777777" w:rsidR="006022D5" w:rsidRPr="00096B60" w:rsidRDefault="006022D5" w:rsidP="002F2474">
      <w:pPr>
        <w:spacing w:line="240" w:lineRule="auto"/>
        <w:ind w:right="6" w:firstLine="567"/>
        <w:rPr>
          <w:sz w:val="24"/>
          <w:szCs w:val="24"/>
        </w:rPr>
      </w:pPr>
      <w:r w:rsidRPr="00096B60">
        <w:rPr>
          <w:sz w:val="24"/>
          <w:szCs w:val="24"/>
        </w:rPr>
        <w:t>Определение работы силы трения при равномерном движении тела по горизонтальной поверхности.</w:t>
      </w:r>
    </w:p>
    <w:p w14:paraId="1D2FCC5C" w14:textId="77777777" w:rsidR="006022D5" w:rsidRPr="00096B60" w:rsidRDefault="006022D5" w:rsidP="002F2474">
      <w:pPr>
        <w:spacing w:line="240" w:lineRule="auto"/>
        <w:ind w:right="6" w:firstLine="567"/>
        <w:rPr>
          <w:sz w:val="24"/>
          <w:szCs w:val="24"/>
        </w:rPr>
      </w:pPr>
      <w:r w:rsidRPr="00096B60">
        <w:rPr>
          <w:sz w:val="24"/>
          <w:szCs w:val="24"/>
        </w:rPr>
        <w:lastRenderedPageBreak/>
        <w:t>Определение работы силы упругости при подъёме груза с использованием неподвижного и подвижного блоков.</w:t>
      </w:r>
    </w:p>
    <w:p w14:paraId="4DBF9C7E" w14:textId="30E38C7C" w:rsidR="006022D5" w:rsidRPr="00096B60" w:rsidRDefault="006022D5" w:rsidP="002F2474">
      <w:pPr>
        <w:spacing w:line="240" w:lineRule="auto"/>
        <w:ind w:right="6" w:firstLine="567"/>
        <w:rPr>
          <w:b/>
          <w:sz w:val="24"/>
          <w:szCs w:val="24"/>
        </w:rPr>
      </w:pPr>
      <w:r w:rsidRPr="00096B60">
        <w:rPr>
          <w:b/>
          <w:sz w:val="24"/>
          <w:szCs w:val="24"/>
        </w:rPr>
        <w:t>Механические колебания и волны.</w:t>
      </w:r>
    </w:p>
    <w:p w14:paraId="4AE37B05" w14:textId="77777777" w:rsidR="006022D5" w:rsidRPr="00096B60" w:rsidRDefault="006022D5" w:rsidP="002F2474">
      <w:pPr>
        <w:spacing w:line="240" w:lineRule="auto"/>
        <w:ind w:right="6" w:firstLine="567"/>
        <w:rPr>
          <w:sz w:val="24"/>
          <w:szCs w:val="24"/>
        </w:rPr>
      </w:pPr>
      <w:r w:rsidRPr="00096B60">
        <w:rPr>
          <w:sz w:val="24"/>
          <w:szCs w:val="24"/>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13F34237" w14:textId="77777777" w:rsidR="006022D5" w:rsidRPr="00096B60" w:rsidRDefault="006022D5" w:rsidP="002F2474">
      <w:pPr>
        <w:spacing w:line="240" w:lineRule="auto"/>
        <w:ind w:right="6" w:firstLine="567"/>
        <w:rPr>
          <w:sz w:val="24"/>
          <w:szCs w:val="24"/>
        </w:rPr>
      </w:pPr>
      <w:r w:rsidRPr="00096B60">
        <w:rPr>
          <w:sz w:val="24"/>
          <w:szCs w:val="24"/>
        </w:rPr>
        <w:t>Математический и пружинный маятники. Превращение энергии при колебательном движении.</w:t>
      </w:r>
    </w:p>
    <w:p w14:paraId="763FF1D2" w14:textId="77777777" w:rsidR="006022D5" w:rsidRPr="00096B60" w:rsidRDefault="006022D5" w:rsidP="002F2474">
      <w:pPr>
        <w:spacing w:line="240" w:lineRule="auto"/>
        <w:ind w:right="6" w:firstLine="567"/>
        <w:rPr>
          <w:sz w:val="24"/>
          <w:szCs w:val="24"/>
        </w:rPr>
      </w:pPr>
      <w:r w:rsidRPr="00096B60">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0E2D0E30" w14:textId="77777777" w:rsidR="006022D5" w:rsidRPr="00096B60" w:rsidRDefault="006022D5" w:rsidP="002F2474">
      <w:pPr>
        <w:spacing w:line="240" w:lineRule="auto"/>
        <w:ind w:right="6" w:firstLine="567"/>
        <w:rPr>
          <w:sz w:val="24"/>
          <w:szCs w:val="24"/>
        </w:rPr>
      </w:pPr>
      <w:r w:rsidRPr="00096B60">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7185F584" w14:textId="2859843E"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3B28BDFE"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тел под действием силы тяжести и силы упругости.</w:t>
      </w:r>
    </w:p>
    <w:p w14:paraId="250D88A0" w14:textId="77777777" w:rsidR="006022D5" w:rsidRPr="00096B60" w:rsidRDefault="006022D5" w:rsidP="002F2474">
      <w:pPr>
        <w:spacing w:line="240" w:lineRule="auto"/>
        <w:ind w:right="6" w:firstLine="567"/>
        <w:rPr>
          <w:sz w:val="24"/>
          <w:szCs w:val="24"/>
        </w:rPr>
      </w:pPr>
      <w:r w:rsidRPr="00096B60">
        <w:rPr>
          <w:sz w:val="24"/>
          <w:szCs w:val="24"/>
        </w:rPr>
        <w:t>Наблюдение колебаний груза на нити и на пружине.</w:t>
      </w:r>
    </w:p>
    <w:p w14:paraId="133F2351" w14:textId="77777777" w:rsidR="006022D5" w:rsidRPr="00096B60" w:rsidRDefault="006022D5" w:rsidP="002F2474">
      <w:pPr>
        <w:spacing w:line="240" w:lineRule="auto"/>
        <w:ind w:right="6" w:firstLine="567"/>
        <w:rPr>
          <w:sz w:val="24"/>
          <w:szCs w:val="24"/>
        </w:rPr>
      </w:pPr>
      <w:r w:rsidRPr="00096B60">
        <w:rPr>
          <w:sz w:val="24"/>
          <w:szCs w:val="24"/>
        </w:rPr>
        <w:t>Наблюдение вынужденных колебаний и резонанса.</w:t>
      </w:r>
    </w:p>
    <w:p w14:paraId="783A8EF3" w14:textId="77777777" w:rsidR="006022D5" w:rsidRPr="00096B60" w:rsidRDefault="006022D5" w:rsidP="002F2474">
      <w:pPr>
        <w:spacing w:line="240" w:lineRule="auto"/>
        <w:ind w:right="6" w:firstLine="567"/>
        <w:rPr>
          <w:sz w:val="24"/>
          <w:szCs w:val="24"/>
        </w:rPr>
      </w:pPr>
      <w:r w:rsidRPr="00096B60">
        <w:rPr>
          <w:sz w:val="24"/>
          <w:szCs w:val="24"/>
        </w:rPr>
        <w:t>Распространение продольных и поперечных волн (на модели).</w:t>
      </w:r>
    </w:p>
    <w:p w14:paraId="798AE6C7" w14:textId="77777777" w:rsidR="006022D5" w:rsidRPr="00096B60" w:rsidRDefault="006022D5" w:rsidP="002F2474">
      <w:pPr>
        <w:spacing w:line="240" w:lineRule="auto"/>
        <w:ind w:right="6" w:firstLine="567"/>
        <w:rPr>
          <w:sz w:val="24"/>
          <w:szCs w:val="24"/>
        </w:rPr>
      </w:pPr>
      <w:r w:rsidRPr="00096B60">
        <w:rPr>
          <w:sz w:val="24"/>
          <w:szCs w:val="24"/>
        </w:rPr>
        <w:t>Наблюдение интерференции и дифракции волн на поверхности воды.</w:t>
      </w:r>
    </w:p>
    <w:p w14:paraId="60C44CB6" w14:textId="77777777" w:rsidR="006022D5" w:rsidRPr="00096B60" w:rsidRDefault="006022D5" w:rsidP="002F2474">
      <w:pPr>
        <w:spacing w:line="240" w:lineRule="auto"/>
        <w:ind w:right="6" w:firstLine="567"/>
        <w:rPr>
          <w:sz w:val="24"/>
          <w:szCs w:val="24"/>
        </w:rPr>
      </w:pPr>
      <w:r w:rsidRPr="00096B60">
        <w:rPr>
          <w:sz w:val="24"/>
          <w:szCs w:val="24"/>
        </w:rPr>
        <w:t>Наблюдение зависимости высоты звука от частоты.</w:t>
      </w:r>
    </w:p>
    <w:p w14:paraId="65BFDC06" w14:textId="77777777" w:rsidR="006022D5" w:rsidRPr="00096B60" w:rsidRDefault="006022D5" w:rsidP="002F2474">
      <w:pPr>
        <w:spacing w:line="240" w:lineRule="auto"/>
        <w:ind w:right="6" w:firstLine="567"/>
        <w:rPr>
          <w:sz w:val="24"/>
          <w:szCs w:val="24"/>
        </w:rPr>
      </w:pPr>
      <w:r w:rsidRPr="00096B60">
        <w:rPr>
          <w:sz w:val="24"/>
          <w:szCs w:val="24"/>
        </w:rPr>
        <w:t>Акустический резонанс.</w:t>
      </w:r>
    </w:p>
    <w:p w14:paraId="0C68C054" w14:textId="12DBE927"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9A70A71"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математического маятника.</w:t>
      </w:r>
    </w:p>
    <w:p w14:paraId="0848662C" w14:textId="77777777" w:rsidR="006022D5" w:rsidRPr="00096B60" w:rsidRDefault="006022D5" w:rsidP="002F2474">
      <w:pPr>
        <w:spacing w:line="240" w:lineRule="auto"/>
        <w:ind w:right="6" w:firstLine="567"/>
        <w:rPr>
          <w:sz w:val="24"/>
          <w:szCs w:val="24"/>
        </w:rPr>
      </w:pPr>
      <w:r w:rsidRPr="00096B60">
        <w:rPr>
          <w:sz w:val="24"/>
          <w:szCs w:val="24"/>
        </w:rPr>
        <w:t>Определение частоты и периода колебаний пружинного маятника.</w:t>
      </w:r>
    </w:p>
    <w:p w14:paraId="5C8466A5"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груза на нити от длины нити.</w:t>
      </w:r>
    </w:p>
    <w:p w14:paraId="5E62BEC7"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периода колебаний пружинного маятника от массы груза.</w:t>
      </w:r>
    </w:p>
    <w:p w14:paraId="0D3DB548" w14:textId="77777777" w:rsidR="006022D5" w:rsidRPr="00096B60" w:rsidRDefault="006022D5" w:rsidP="002F2474">
      <w:pPr>
        <w:spacing w:line="240" w:lineRule="auto"/>
        <w:ind w:right="6" w:firstLine="567"/>
        <w:rPr>
          <w:sz w:val="24"/>
          <w:szCs w:val="24"/>
        </w:rPr>
      </w:pPr>
      <w:r w:rsidRPr="00096B60">
        <w:rPr>
          <w:sz w:val="24"/>
          <w:szCs w:val="24"/>
        </w:rPr>
        <w:t xml:space="preserve">Проверка независимости периода колебаний груза, подвешенного к ленте, от массы груза. </w:t>
      </w:r>
    </w:p>
    <w:p w14:paraId="13604E98" w14:textId="77777777" w:rsidR="006022D5" w:rsidRPr="00096B60" w:rsidRDefault="006022D5" w:rsidP="002F2474">
      <w:pPr>
        <w:spacing w:line="240" w:lineRule="auto"/>
        <w:ind w:right="6" w:firstLine="567"/>
        <w:rPr>
          <w:sz w:val="24"/>
          <w:szCs w:val="24"/>
        </w:rPr>
      </w:pPr>
      <w:r w:rsidRPr="00096B60">
        <w:rPr>
          <w:sz w:val="24"/>
          <w:szCs w:val="24"/>
        </w:rPr>
        <w:t xml:space="preserve">Опыты, демонстрирующие зависимость периода колебаний пружинного маятника от массы груза и жёсткости пружины. </w:t>
      </w:r>
    </w:p>
    <w:p w14:paraId="70B3E2F9" w14:textId="77777777" w:rsidR="006022D5" w:rsidRPr="00096B60" w:rsidRDefault="006022D5" w:rsidP="002F2474">
      <w:pPr>
        <w:spacing w:line="240" w:lineRule="auto"/>
        <w:ind w:right="6" w:firstLine="567"/>
        <w:rPr>
          <w:sz w:val="24"/>
          <w:szCs w:val="24"/>
        </w:rPr>
      </w:pPr>
      <w:r w:rsidRPr="00096B60">
        <w:rPr>
          <w:sz w:val="24"/>
          <w:szCs w:val="24"/>
        </w:rPr>
        <w:t>Измерение ускорения свободного падения.</w:t>
      </w:r>
    </w:p>
    <w:p w14:paraId="40176EC8" w14:textId="36C7831E" w:rsidR="006022D5" w:rsidRPr="00096B60" w:rsidRDefault="006022D5" w:rsidP="002F2474">
      <w:pPr>
        <w:spacing w:line="240" w:lineRule="auto"/>
        <w:ind w:right="6" w:firstLine="567"/>
        <w:rPr>
          <w:b/>
          <w:sz w:val="24"/>
          <w:szCs w:val="24"/>
        </w:rPr>
      </w:pPr>
      <w:r w:rsidRPr="00096B60">
        <w:rPr>
          <w:b/>
          <w:sz w:val="24"/>
          <w:szCs w:val="24"/>
        </w:rPr>
        <w:t>Электромагнитное поле и электромагнитные волны.</w:t>
      </w:r>
    </w:p>
    <w:p w14:paraId="5E01C01A" w14:textId="77777777" w:rsidR="006022D5" w:rsidRPr="00096B60" w:rsidRDefault="006022D5" w:rsidP="002F2474">
      <w:pPr>
        <w:spacing w:line="240" w:lineRule="auto"/>
        <w:ind w:right="6" w:firstLine="567"/>
        <w:rPr>
          <w:sz w:val="24"/>
          <w:szCs w:val="24"/>
        </w:rPr>
      </w:pPr>
      <w:r w:rsidRPr="00096B60">
        <w:rPr>
          <w:sz w:val="24"/>
          <w:szCs w:val="24"/>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0433904C" w14:textId="77777777" w:rsidR="006022D5" w:rsidRPr="00096B60" w:rsidRDefault="006022D5" w:rsidP="002F2474">
      <w:pPr>
        <w:spacing w:line="240" w:lineRule="auto"/>
        <w:ind w:right="6" w:firstLine="567"/>
        <w:rPr>
          <w:sz w:val="24"/>
          <w:szCs w:val="24"/>
        </w:rPr>
      </w:pPr>
      <w:r w:rsidRPr="00096B60">
        <w:rPr>
          <w:sz w:val="24"/>
          <w:szCs w:val="24"/>
        </w:rPr>
        <w:t>Электромагнитная природа света. Скорость света. Волновые свойства света: интерференция и дифракция.</w:t>
      </w:r>
    </w:p>
    <w:p w14:paraId="493367D6" w14:textId="7D56576F" w:rsidR="006022D5" w:rsidRPr="00096B60" w:rsidRDefault="006022D5" w:rsidP="002F2474">
      <w:pPr>
        <w:spacing w:line="240" w:lineRule="auto"/>
        <w:ind w:right="6" w:firstLine="567"/>
        <w:rPr>
          <w:b/>
          <w:sz w:val="24"/>
          <w:szCs w:val="24"/>
        </w:rPr>
      </w:pPr>
      <w:r w:rsidRPr="00096B60">
        <w:rPr>
          <w:b/>
          <w:sz w:val="24"/>
          <w:szCs w:val="24"/>
        </w:rPr>
        <w:t> Демонстрации.</w:t>
      </w:r>
    </w:p>
    <w:p w14:paraId="5423475F" w14:textId="77777777" w:rsidR="006022D5" w:rsidRPr="00096B60" w:rsidRDefault="006022D5" w:rsidP="002F2474">
      <w:pPr>
        <w:spacing w:line="240" w:lineRule="auto"/>
        <w:ind w:right="6" w:firstLine="567"/>
        <w:rPr>
          <w:sz w:val="24"/>
          <w:szCs w:val="24"/>
        </w:rPr>
      </w:pPr>
      <w:r w:rsidRPr="00096B60">
        <w:rPr>
          <w:sz w:val="24"/>
          <w:szCs w:val="24"/>
        </w:rPr>
        <w:t xml:space="preserve">Свойства электромагнитных волн. </w:t>
      </w:r>
    </w:p>
    <w:p w14:paraId="6875DE0D" w14:textId="77777777" w:rsidR="006022D5" w:rsidRPr="00096B60" w:rsidRDefault="006022D5" w:rsidP="002F2474">
      <w:pPr>
        <w:spacing w:line="240" w:lineRule="auto"/>
        <w:ind w:right="6" w:firstLine="567"/>
        <w:rPr>
          <w:sz w:val="24"/>
          <w:szCs w:val="24"/>
        </w:rPr>
      </w:pPr>
      <w:r w:rsidRPr="00096B60">
        <w:rPr>
          <w:sz w:val="24"/>
          <w:szCs w:val="24"/>
        </w:rPr>
        <w:t xml:space="preserve">Интерференция и дифракция света. </w:t>
      </w:r>
    </w:p>
    <w:p w14:paraId="0CD49110" w14:textId="1833A15F"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51CDBB59" w14:textId="77777777" w:rsidR="006022D5" w:rsidRPr="00096B60" w:rsidRDefault="006022D5" w:rsidP="002F2474">
      <w:pPr>
        <w:spacing w:line="240" w:lineRule="auto"/>
        <w:ind w:right="6" w:firstLine="567"/>
        <w:rPr>
          <w:sz w:val="24"/>
          <w:szCs w:val="24"/>
        </w:rPr>
      </w:pPr>
      <w:r w:rsidRPr="00096B60">
        <w:rPr>
          <w:sz w:val="24"/>
          <w:szCs w:val="24"/>
        </w:rPr>
        <w:t>Изучение свойств электромагнитных волн с помощью мобильного телефона.</w:t>
      </w:r>
    </w:p>
    <w:p w14:paraId="5C99296F" w14:textId="77777777" w:rsidR="006022D5" w:rsidRPr="00096B60" w:rsidRDefault="006022D5" w:rsidP="002F2474">
      <w:pPr>
        <w:spacing w:line="240" w:lineRule="auto"/>
        <w:ind w:right="6" w:firstLine="567"/>
        <w:rPr>
          <w:sz w:val="24"/>
          <w:szCs w:val="24"/>
        </w:rPr>
      </w:pPr>
      <w:r w:rsidRPr="00096B60">
        <w:rPr>
          <w:sz w:val="24"/>
          <w:szCs w:val="24"/>
        </w:rPr>
        <w:t>Проведение опытов по наблюдению интерференции и дифракции света.</w:t>
      </w:r>
    </w:p>
    <w:p w14:paraId="7AD77AEF" w14:textId="631B5C7E" w:rsidR="006022D5" w:rsidRPr="00096B60" w:rsidRDefault="006022D5" w:rsidP="002F2474">
      <w:pPr>
        <w:spacing w:line="240" w:lineRule="auto"/>
        <w:ind w:right="6" w:firstLine="567"/>
        <w:rPr>
          <w:b/>
          <w:sz w:val="24"/>
          <w:szCs w:val="24"/>
        </w:rPr>
      </w:pPr>
      <w:r w:rsidRPr="00096B60">
        <w:rPr>
          <w:b/>
          <w:sz w:val="24"/>
          <w:szCs w:val="24"/>
        </w:rPr>
        <w:t>Световые явления.</w:t>
      </w:r>
    </w:p>
    <w:p w14:paraId="37942D71" w14:textId="77777777" w:rsidR="006022D5" w:rsidRPr="00096B60" w:rsidRDefault="006022D5" w:rsidP="002F2474">
      <w:pPr>
        <w:spacing w:line="240" w:lineRule="auto"/>
        <w:ind w:right="6" w:firstLine="567"/>
        <w:rPr>
          <w:sz w:val="24"/>
          <w:szCs w:val="24"/>
        </w:rPr>
      </w:pPr>
      <w:r w:rsidRPr="00096B60">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4AA02363"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C7A76E9" w14:textId="77777777" w:rsidR="006022D5" w:rsidRPr="00096B60" w:rsidRDefault="006022D5" w:rsidP="002F2474">
      <w:pPr>
        <w:spacing w:line="240" w:lineRule="auto"/>
        <w:ind w:right="6" w:firstLine="567"/>
        <w:rPr>
          <w:sz w:val="24"/>
          <w:szCs w:val="24"/>
        </w:rPr>
      </w:pPr>
      <w:r w:rsidRPr="00096B60">
        <w:rPr>
          <w:sz w:val="24"/>
          <w:szCs w:val="24"/>
        </w:rPr>
        <w:lastRenderedPageBreak/>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0130C2B5"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 Опыты Ньютона. Сложение спектральных цветов. Дисперсия света.</w:t>
      </w:r>
    </w:p>
    <w:p w14:paraId="46AA492F" w14:textId="0E5B2645"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0DC66918" w14:textId="77777777" w:rsidR="006022D5" w:rsidRPr="00096B60" w:rsidRDefault="006022D5" w:rsidP="002F2474">
      <w:pPr>
        <w:spacing w:line="240" w:lineRule="auto"/>
        <w:ind w:right="6" w:firstLine="567"/>
        <w:rPr>
          <w:sz w:val="24"/>
          <w:szCs w:val="24"/>
        </w:rPr>
      </w:pPr>
      <w:r w:rsidRPr="00096B60">
        <w:rPr>
          <w:sz w:val="24"/>
          <w:szCs w:val="24"/>
        </w:rPr>
        <w:t>Прямолинейное распространение света.</w:t>
      </w:r>
    </w:p>
    <w:p w14:paraId="0FBA7492" w14:textId="77777777" w:rsidR="006022D5" w:rsidRPr="00096B60" w:rsidRDefault="006022D5" w:rsidP="002F2474">
      <w:pPr>
        <w:spacing w:line="240" w:lineRule="auto"/>
        <w:ind w:right="6" w:firstLine="567"/>
        <w:rPr>
          <w:sz w:val="24"/>
          <w:szCs w:val="24"/>
        </w:rPr>
      </w:pPr>
      <w:r w:rsidRPr="00096B60">
        <w:rPr>
          <w:sz w:val="24"/>
          <w:szCs w:val="24"/>
        </w:rPr>
        <w:t>Отражение света.</w:t>
      </w:r>
    </w:p>
    <w:p w14:paraId="7F16B703"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в плоском зеркале.</w:t>
      </w:r>
    </w:p>
    <w:p w14:paraId="2577F437" w14:textId="77777777" w:rsidR="006022D5" w:rsidRPr="00096B60" w:rsidRDefault="006022D5" w:rsidP="002F2474">
      <w:pPr>
        <w:spacing w:line="240" w:lineRule="auto"/>
        <w:ind w:right="6" w:firstLine="567"/>
        <w:rPr>
          <w:sz w:val="24"/>
          <w:szCs w:val="24"/>
        </w:rPr>
      </w:pPr>
      <w:r w:rsidRPr="00096B60">
        <w:rPr>
          <w:sz w:val="24"/>
          <w:szCs w:val="24"/>
        </w:rPr>
        <w:t>Преломление света.</w:t>
      </w:r>
    </w:p>
    <w:p w14:paraId="05E09ADB" w14:textId="77777777" w:rsidR="006022D5" w:rsidRPr="00096B60" w:rsidRDefault="006022D5" w:rsidP="002F2474">
      <w:pPr>
        <w:spacing w:line="240" w:lineRule="auto"/>
        <w:ind w:right="6" w:firstLine="567"/>
        <w:rPr>
          <w:sz w:val="24"/>
          <w:szCs w:val="24"/>
        </w:rPr>
      </w:pPr>
      <w:r w:rsidRPr="00096B60">
        <w:rPr>
          <w:sz w:val="24"/>
          <w:szCs w:val="24"/>
        </w:rPr>
        <w:t>Оптический световод.</w:t>
      </w:r>
    </w:p>
    <w:p w14:paraId="14A171DE" w14:textId="77777777" w:rsidR="006022D5" w:rsidRPr="00096B60" w:rsidRDefault="006022D5" w:rsidP="002F2474">
      <w:pPr>
        <w:spacing w:line="240" w:lineRule="auto"/>
        <w:ind w:right="6" w:firstLine="567"/>
        <w:rPr>
          <w:sz w:val="24"/>
          <w:szCs w:val="24"/>
        </w:rPr>
      </w:pPr>
      <w:r w:rsidRPr="00096B60">
        <w:rPr>
          <w:sz w:val="24"/>
          <w:szCs w:val="24"/>
        </w:rPr>
        <w:t>Ход лучей в собирающей линзе.</w:t>
      </w:r>
    </w:p>
    <w:p w14:paraId="109A0EDE" w14:textId="77777777" w:rsidR="006022D5" w:rsidRPr="00096B60" w:rsidRDefault="006022D5" w:rsidP="002F2474">
      <w:pPr>
        <w:spacing w:line="240" w:lineRule="auto"/>
        <w:ind w:right="6" w:firstLine="567"/>
        <w:rPr>
          <w:sz w:val="24"/>
          <w:szCs w:val="24"/>
        </w:rPr>
      </w:pPr>
      <w:r w:rsidRPr="00096B60">
        <w:rPr>
          <w:sz w:val="24"/>
          <w:szCs w:val="24"/>
        </w:rPr>
        <w:t>Ход лучей в рассеивающей линзе.</w:t>
      </w:r>
    </w:p>
    <w:p w14:paraId="01391D7D"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линз.</w:t>
      </w:r>
    </w:p>
    <w:p w14:paraId="072CF8CA" w14:textId="77777777" w:rsidR="006022D5" w:rsidRPr="00096B60" w:rsidRDefault="006022D5" w:rsidP="002F2474">
      <w:pPr>
        <w:spacing w:line="240" w:lineRule="auto"/>
        <w:ind w:right="6" w:firstLine="567"/>
        <w:rPr>
          <w:sz w:val="24"/>
          <w:szCs w:val="24"/>
        </w:rPr>
      </w:pPr>
      <w:r w:rsidRPr="00096B60">
        <w:rPr>
          <w:sz w:val="24"/>
          <w:szCs w:val="24"/>
        </w:rPr>
        <w:t>Принцип действия фотоаппарата, микроскопа и телескопа.</w:t>
      </w:r>
    </w:p>
    <w:p w14:paraId="63510F96" w14:textId="77777777" w:rsidR="006022D5" w:rsidRPr="00096B60" w:rsidRDefault="006022D5" w:rsidP="002F2474">
      <w:pPr>
        <w:spacing w:line="240" w:lineRule="auto"/>
        <w:ind w:right="6" w:firstLine="567"/>
        <w:rPr>
          <w:sz w:val="24"/>
          <w:szCs w:val="24"/>
        </w:rPr>
      </w:pPr>
      <w:r w:rsidRPr="00096B60">
        <w:rPr>
          <w:sz w:val="24"/>
          <w:szCs w:val="24"/>
        </w:rPr>
        <w:t>Модель глаза.</w:t>
      </w:r>
    </w:p>
    <w:p w14:paraId="37CFC74B" w14:textId="77777777" w:rsidR="006022D5" w:rsidRPr="00096B60" w:rsidRDefault="006022D5" w:rsidP="002F2474">
      <w:pPr>
        <w:spacing w:line="240" w:lineRule="auto"/>
        <w:ind w:right="6" w:firstLine="567"/>
        <w:rPr>
          <w:sz w:val="24"/>
          <w:szCs w:val="24"/>
        </w:rPr>
      </w:pPr>
      <w:r w:rsidRPr="00096B60">
        <w:rPr>
          <w:sz w:val="24"/>
          <w:szCs w:val="24"/>
        </w:rPr>
        <w:t>Разложение белого света в спектр.</w:t>
      </w:r>
    </w:p>
    <w:p w14:paraId="391D69A7" w14:textId="77777777" w:rsidR="006022D5" w:rsidRPr="00096B60" w:rsidRDefault="006022D5" w:rsidP="002F2474">
      <w:pPr>
        <w:spacing w:line="240" w:lineRule="auto"/>
        <w:ind w:right="6" w:firstLine="567"/>
        <w:rPr>
          <w:sz w:val="24"/>
          <w:szCs w:val="24"/>
        </w:rPr>
      </w:pPr>
      <w:r w:rsidRPr="00096B60">
        <w:rPr>
          <w:sz w:val="24"/>
          <w:szCs w:val="24"/>
        </w:rPr>
        <w:t>Получение белого света при сложении света разных цветов.</w:t>
      </w:r>
    </w:p>
    <w:p w14:paraId="386B0A9A" w14:textId="66718FD1"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7D82951A" w14:textId="77777777" w:rsidR="006022D5" w:rsidRPr="00096B60" w:rsidRDefault="006022D5" w:rsidP="002F2474">
      <w:pPr>
        <w:spacing w:line="240" w:lineRule="auto"/>
        <w:ind w:right="6" w:firstLine="567"/>
        <w:rPr>
          <w:sz w:val="24"/>
          <w:szCs w:val="24"/>
        </w:rPr>
      </w:pPr>
      <w:r w:rsidRPr="00096B60">
        <w:rPr>
          <w:sz w:val="24"/>
          <w:szCs w:val="24"/>
        </w:rPr>
        <w:t>Исследование зависимости угла отражения светового луча от угла падения.</w:t>
      </w:r>
    </w:p>
    <w:p w14:paraId="159EFA83" w14:textId="77777777" w:rsidR="006022D5" w:rsidRPr="00096B60" w:rsidRDefault="006022D5" w:rsidP="002F2474">
      <w:pPr>
        <w:spacing w:line="240" w:lineRule="auto"/>
        <w:ind w:right="6" w:firstLine="567"/>
        <w:rPr>
          <w:sz w:val="24"/>
          <w:szCs w:val="24"/>
        </w:rPr>
      </w:pPr>
      <w:r w:rsidRPr="00096B60">
        <w:rPr>
          <w:sz w:val="24"/>
          <w:szCs w:val="24"/>
        </w:rPr>
        <w:t>Изучение свойств изображения в плоском зеркале.</w:t>
      </w:r>
    </w:p>
    <w:p w14:paraId="0EFD3501" w14:textId="77777777" w:rsidR="006022D5" w:rsidRPr="00096B60" w:rsidRDefault="006022D5" w:rsidP="002F2474">
      <w:pPr>
        <w:spacing w:line="240" w:lineRule="auto"/>
        <w:ind w:right="6" w:firstLine="567"/>
        <w:rPr>
          <w:sz w:val="24"/>
          <w:szCs w:val="24"/>
        </w:rPr>
      </w:pPr>
      <w:r w:rsidRPr="00096B60">
        <w:rPr>
          <w:sz w:val="24"/>
          <w:szCs w:val="24"/>
        </w:rPr>
        <w:t xml:space="preserve">Исследование зависимости угла преломления от угла падения светового луча на границе «воздух–стекло». </w:t>
      </w:r>
    </w:p>
    <w:p w14:paraId="22E730CC" w14:textId="77777777" w:rsidR="006022D5" w:rsidRPr="00096B60" w:rsidRDefault="006022D5" w:rsidP="002F2474">
      <w:pPr>
        <w:spacing w:line="240" w:lineRule="auto"/>
        <w:ind w:right="6" w:firstLine="567"/>
        <w:rPr>
          <w:sz w:val="24"/>
          <w:szCs w:val="24"/>
        </w:rPr>
      </w:pPr>
      <w:r w:rsidRPr="00096B60">
        <w:rPr>
          <w:sz w:val="24"/>
          <w:szCs w:val="24"/>
        </w:rPr>
        <w:t>Получение изображений с помощью собирающей линзы.</w:t>
      </w:r>
    </w:p>
    <w:p w14:paraId="1A47B5E3" w14:textId="77777777" w:rsidR="006022D5" w:rsidRPr="00096B60" w:rsidRDefault="006022D5" w:rsidP="002F2474">
      <w:pPr>
        <w:spacing w:line="240" w:lineRule="auto"/>
        <w:ind w:right="6" w:firstLine="567"/>
        <w:rPr>
          <w:sz w:val="24"/>
          <w:szCs w:val="24"/>
        </w:rPr>
      </w:pPr>
      <w:r w:rsidRPr="00096B60">
        <w:rPr>
          <w:sz w:val="24"/>
          <w:szCs w:val="24"/>
        </w:rPr>
        <w:t>Определение фокусного расстояния и оптической силы собирающей линзы.</w:t>
      </w:r>
    </w:p>
    <w:p w14:paraId="4C198CA5" w14:textId="77777777" w:rsidR="006022D5" w:rsidRPr="00096B60" w:rsidRDefault="006022D5" w:rsidP="002F2474">
      <w:pPr>
        <w:spacing w:line="240" w:lineRule="auto"/>
        <w:ind w:right="6" w:firstLine="567"/>
        <w:rPr>
          <w:sz w:val="24"/>
          <w:szCs w:val="24"/>
        </w:rPr>
      </w:pPr>
      <w:r w:rsidRPr="00096B60">
        <w:rPr>
          <w:sz w:val="24"/>
          <w:szCs w:val="24"/>
        </w:rPr>
        <w:t>Опыты по разложению белого света в спектр.</w:t>
      </w:r>
    </w:p>
    <w:p w14:paraId="0B358537" w14:textId="77777777" w:rsidR="006022D5" w:rsidRPr="00096B60" w:rsidRDefault="006022D5" w:rsidP="002F2474">
      <w:pPr>
        <w:spacing w:line="240" w:lineRule="auto"/>
        <w:ind w:right="6" w:firstLine="567"/>
        <w:rPr>
          <w:sz w:val="24"/>
          <w:szCs w:val="24"/>
        </w:rPr>
      </w:pPr>
      <w:r w:rsidRPr="00096B60">
        <w:rPr>
          <w:sz w:val="24"/>
          <w:szCs w:val="24"/>
        </w:rPr>
        <w:t>Опыты по восприятию цвета предметов при их наблюдении через цветовые фильтры.</w:t>
      </w:r>
    </w:p>
    <w:p w14:paraId="1F443858" w14:textId="43A1A439" w:rsidR="006022D5" w:rsidRPr="00096B60" w:rsidRDefault="006022D5" w:rsidP="002F2474">
      <w:pPr>
        <w:spacing w:line="240" w:lineRule="auto"/>
        <w:ind w:right="6" w:firstLine="567"/>
        <w:rPr>
          <w:b/>
          <w:sz w:val="24"/>
          <w:szCs w:val="24"/>
        </w:rPr>
      </w:pPr>
      <w:r w:rsidRPr="00096B60">
        <w:rPr>
          <w:b/>
          <w:sz w:val="24"/>
          <w:szCs w:val="24"/>
        </w:rPr>
        <w:t>Квантовые явления.</w:t>
      </w:r>
    </w:p>
    <w:p w14:paraId="173245A3" w14:textId="77777777" w:rsidR="006022D5" w:rsidRPr="00096B60" w:rsidRDefault="006022D5" w:rsidP="002F2474">
      <w:pPr>
        <w:spacing w:line="240" w:lineRule="auto"/>
        <w:ind w:right="6" w:firstLine="567"/>
        <w:rPr>
          <w:sz w:val="24"/>
          <w:szCs w:val="24"/>
        </w:rPr>
      </w:pPr>
      <w:r w:rsidRPr="00096B60">
        <w:rPr>
          <w:sz w:val="24"/>
          <w:szCs w:val="24"/>
        </w:rPr>
        <w:t xml:space="preserve">Опыты Резерфорда и планетарная модель атома. Модель атома Бора. Испускание и поглощение света атомом. Кванты. Линейчатые спектры. </w:t>
      </w:r>
    </w:p>
    <w:p w14:paraId="7EA6447E" w14:textId="77777777" w:rsidR="006022D5" w:rsidRPr="00096B60" w:rsidRDefault="006022D5" w:rsidP="002F2474">
      <w:pPr>
        <w:spacing w:line="240" w:lineRule="auto"/>
        <w:ind w:right="6" w:firstLine="567"/>
        <w:rPr>
          <w:sz w:val="24"/>
          <w:szCs w:val="24"/>
        </w:rPr>
      </w:pPr>
      <w:r w:rsidRPr="00096B60">
        <w:rPr>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4B9EA483" w14:textId="77777777" w:rsidR="006022D5" w:rsidRPr="00096B60" w:rsidRDefault="006022D5" w:rsidP="002F2474">
      <w:pPr>
        <w:spacing w:line="240" w:lineRule="auto"/>
        <w:ind w:right="6" w:firstLine="567"/>
        <w:rPr>
          <w:sz w:val="24"/>
          <w:szCs w:val="24"/>
        </w:rPr>
      </w:pPr>
      <w:r w:rsidRPr="00096B60">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201A107B" w14:textId="7D618B3D" w:rsidR="006022D5" w:rsidRPr="00096B60" w:rsidRDefault="006022D5" w:rsidP="002F2474">
      <w:pPr>
        <w:spacing w:line="240" w:lineRule="auto"/>
        <w:ind w:right="6" w:firstLine="567"/>
        <w:rPr>
          <w:b/>
          <w:sz w:val="24"/>
          <w:szCs w:val="24"/>
        </w:rPr>
      </w:pPr>
      <w:r w:rsidRPr="00096B60">
        <w:rPr>
          <w:b/>
          <w:sz w:val="24"/>
          <w:szCs w:val="24"/>
        </w:rPr>
        <w:t>Демонстрации.</w:t>
      </w:r>
    </w:p>
    <w:p w14:paraId="22F6FED3" w14:textId="77777777" w:rsidR="006022D5" w:rsidRPr="00096B60" w:rsidRDefault="006022D5" w:rsidP="002F2474">
      <w:pPr>
        <w:spacing w:line="240" w:lineRule="auto"/>
        <w:ind w:right="6" w:firstLine="567"/>
        <w:rPr>
          <w:sz w:val="24"/>
          <w:szCs w:val="24"/>
        </w:rPr>
      </w:pPr>
      <w:r w:rsidRPr="00096B60">
        <w:rPr>
          <w:sz w:val="24"/>
          <w:szCs w:val="24"/>
        </w:rPr>
        <w:t>Спектры излучения и поглощения.</w:t>
      </w:r>
    </w:p>
    <w:p w14:paraId="789AAAB5" w14:textId="77777777" w:rsidR="006022D5" w:rsidRPr="00096B60" w:rsidRDefault="006022D5" w:rsidP="002F2474">
      <w:pPr>
        <w:spacing w:line="240" w:lineRule="auto"/>
        <w:ind w:right="6" w:firstLine="567"/>
        <w:rPr>
          <w:sz w:val="24"/>
          <w:szCs w:val="24"/>
        </w:rPr>
      </w:pPr>
      <w:r w:rsidRPr="00096B60">
        <w:rPr>
          <w:sz w:val="24"/>
          <w:szCs w:val="24"/>
        </w:rPr>
        <w:t>Спектры различных газов.</w:t>
      </w:r>
    </w:p>
    <w:p w14:paraId="6093DB96" w14:textId="77777777" w:rsidR="006022D5" w:rsidRPr="00096B60" w:rsidRDefault="006022D5" w:rsidP="002F2474">
      <w:pPr>
        <w:spacing w:line="240" w:lineRule="auto"/>
        <w:ind w:right="6" w:firstLine="567"/>
        <w:rPr>
          <w:sz w:val="24"/>
          <w:szCs w:val="24"/>
        </w:rPr>
      </w:pPr>
      <w:r w:rsidRPr="00096B60">
        <w:rPr>
          <w:sz w:val="24"/>
          <w:szCs w:val="24"/>
        </w:rPr>
        <w:t>Спектр водорода.</w:t>
      </w:r>
    </w:p>
    <w:p w14:paraId="235BF0D2" w14:textId="77777777" w:rsidR="006022D5" w:rsidRPr="00096B60" w:rsidRDefault="006022D5" w:rsidP="002F2474">
      <w:pPr>
        <w:spacing w:line="240" w:lineRule="auto"/>
        <w:ind w:right="6" w:firstLine="567"/>
        <w:rPr>
          <w:sz w:val="24"/>
          <w:szCs w:val="24"/>
        </w:rPr>
      </w:pPr>
      <w:r w:rsidRPr="00096B60">
        <w:rPr>
          <w:sz w:val="24"/>
          <w:szCs w:val="24"/>
        </w:rPr>
        <w:t xml:space="preserve">Наблюдение треков в камере Вильсона. </w:t>
      </w:r>
    </w:p>
    <w:p w14:paraId="19326E46" w14:textId="77777777" w:rsidR="006022D5" w:rsidRPr="00096B60" w:rsidRDefault="006022D5" w:rsidP="002F2474">
      <w:pPr>
        <w:spacing w:line="240" w:lineRule="auto"/>
        <w:ind w:right="6" w:firstLine="567"/>
        <w:rPr>
          <w:sz w:val="24"/>
          <w:szCs w:val="24"/>
        </w:rPr>
      </w:pPr>
      <w:r w:rsidRPr="00096B60">
        <w:rPr>
          <w:sz w:val="24"/>
          <w:szCs w:val="24"/>
        </w:rPr>
        <w:t xml:space="preserve">Работа счётчика ионизирующих излучений. </w:t>
      </w:r>
    </w:p>
    <w:p w14:paraId="3EBD3FEF" w14:textId="77777777" w:rsidR="006022D5" w:rsidRPr="00096B60" w:rsidRDefault="006022D5" w:rsidP="002F2474">
      <w:pPr>
        <w:spacing w:line="240" w:lineRule="auto"/>
        <w:ind w:right="6" w:firstLine="567"/>
        <w:rPr>
          <w:sz w:val="24"/>
          <w:szCs w:val="24"/>
        </w:rPr>
      </w:pPr>
      <w:r w:rsidRPr="00096B60">
        <w:rPr>
          <w:sz w:val="24"/>
          <w:szCs w:val="24"/>
        </w:rPr>
        <w:t>Регистрация излучения природных минералов и продуктов.</w:t>
      </w:r>
    </w:p>
    <w:p w14:paraId="7D4A78C1" w14:textId="7AD0510A" w:rsidR="006022D5" w:rsidRPr="00096B60" w:rsidRDefault="006022D5" w:rsidP="002F2474">
      <w:pPr>
        <w:spacing w:line="240" w:lineRule="auto"/>
        <w:ind w:right="6" w:firstLine="567"/>
        <w:rPr>
          <w:b/>
          <w:sz w:val="24"/>
          <w:szCs w:val="24"/>
        </w:rPr>
      </w:pPr>
      <w:r w:rsidRPr="00096B60">
        <w:rPr>
          <w:b/>
          <w:sz w:val="24"/>
          <w:szCs w:val="24"/>
        </w:rPr>
        <w:t>Лабораторные работы и опыты.</w:t>
      </w:r>
    </w:p>
    <w:p w14:paraId="2D078883" w14:textId="77777777" w:rsidR="006022D5" w:rsidRPr="00096B60" w:rsidRDefault="006022D5" w:rsidP="002F2474">
      <w:pPr>
        <w:spacing w:line="240" w:lineRule="auto"/>
        <w:ind w:right="6" w:firstLine="567"/>
        <w:rPr>
          <w:sz w:val="24"/>
          <w:szCs w:val="24"/>
        </w:rPr>
      </w:pPr>
      <w:r w:rsidRPr="00096B60">
        <w:rPr>
          <w:sz w:val="24"/>
          <w:szCs w:val="24"/>
        </w:rPr>
        <w:t>Наблюдение сплошных и линейчатых спектров излучения.</w:t>
      </w:r>
    </w:p>
    <w:p w14:paraId="150CE1EF" w14:textId="77777777" w:rsidR="006022D5" w:rsidRPr="00096B60" w:rsidRDefault="006022D5" w:rsidP="002F2474">
      <w:pPr>
        <w:spacing w:line="240" w:lineRule="auto"/>
        <w:ind w:right="6" w:firstLine="567"/>
        <w:rPr>
          <w:sz w:val="24"/>
          <w:szCs w:val="24"/>
        </w:rPr>
      </w:pPr>
      <w:r w:rsidRPr="00096B60">
        <w:rPr>
          <w:sz w:val="24"/>
          <w:szCs w:val="24"/>
        </w:rPr>
        <w:t>Исследование треков: измерение энергии частицы по тормозному пути (по фотографиям).</w:t>
      </w:r>
    </w:p>
    <w:p w14:paraId="2A444739" w14:textId="77777777" w:rsidR="006022D5" w:rsidRPr="00096B60" w:rsidRDefault="006022D5" w:rsidP="002F2474">
      <w:pPr>
        <w:spacing w:line="240" w:lineRule="auto"/>
        <w:ind w:right="6" w:firstLine="567"/>
        <w:rPr>
          <w:sz w:val="24"/>
          <w:szCs w:val="24"/>
        </w:rPr>
      </w:pPr>
      <w:r w:rsidRPr="00096B60">
        <w:rPr>
          <w:sz w:val="24"/>
          <w:szCs w:val="24"/>
        </w:rPr>
        <w:t>Измерение радиоактивного фона.</w:t>
      </w:r>
    </w:p>
    <w:p w14:paraId="186D0E6E" w14:textId="09D2B0A2" w:rsidR="006022D5" w:rsidRPr="00096B60" w:rsidRDefault="006022D5" w:rsidP="002F2474">
      <w:pPr>
        <w:spacing w:line="240" w:lineRule="auto"/>
        <w:ind w:right="6" w:firstLine="567"/>
        <w:rPr>
          <w:b/>
          <w:sz w:val="24"/>
          <w:szCs w:val="24"/>
        </w:rPr>
      </w:pPr>
      <w:r w:rsidRPr="00096B60">
        <w:rPr>
          <w:b/>
          <w:sz w:val="24"/>
          <w:szCs w:val="24"/>
        </w:rPr>
        <w:t>Повторительно-обобщающий модуль.</w:t>
      </w:r>
    </w:p>
    <w:p w14:paraId="2ACF58B2" w14:textId="77777777" w:rsidR="006022D5" w:rsidRPr="00096B60" w:rsidRDefault="006022D5" w:rsidP="002F2474">
      <w:pPr>
        <w:spacing w:line="240" w:lineRule="auto"/>
        <w:ind w:right="6" w:firstLine="567"/>
        <w:rPr>
          <w:sz w:val="24"/>
          <w:szCs w:val="24"/>
        </w:rPr>
      </w:pPr>
      <w:r w:rsidRPr="00096B60">
        <w:rPr>
          <w:sz w:val="24"/>
          <w:szCs w:val="24"/>
        </w:rPr>
        <w:lastRenderedPageBreak/>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14:paraId="6F8A6A1F" w14:textId="77777777" w:rsidR="006022D5" w:rsidRPr="00096B60" w:rsidRDefault="006022D5" w:rsidP="002F2474">
      <w:pPr>
        <w:spacing w:line="240" w:lineRule="auto"/>
        <w:ind w:right="6" w:firstLine="567"/>
        <w:rPr>
          <w:sz w:val="24"/>
          <w:szCs w:val="24"/>
        </w:rPr>
      </w:pPr>
      <w:r w:rsidRPr="00096B60">
        <w:rPr>
          <w:sz w:val="24"/>
          <w:szCs w:val="24"/>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14:paraId="2C160FB7" w14:textId="77777777" w:rsidR="006022D5" w:rsidRPr="00096B60" w:rsidRDefault="006022D5" w:rsidP="002F2474">
      <w:pPr>
        <w:spacing w:line="240" w:lineRule="auto"/>
        <w:ind w:right="6" w:firstLine="567"/>
        <w:rPr>
          <w:sz w:val="24"/>
          <w:szCs w:val="24"/>
        </w:rPr>
      </w:pPr>
      <w:r w:rsidRPr="00096B60">
        <w:rPr>
          <w:sz w:val="24"/>
          <w:szCs w:val="24"/>
        </w:rPr>
        <w:t xml:space="preserve">Предпочтительной формой освоения модуля является практикум, программа которого включает: </w:t>
      </w:r>
    </w:p>
    <w:p w14:paraId="65659B0C" w14:textId="77777777" w:rsidR="006022D5" w:rsidRPr="00096B60" w:rsidRDefault="006022D5" w:rsidP="002F2474">
      <w:pPr>
        <w:spacing w:line="240" w:lineRule="auto"/>
        <w:ind w:right="6" w:firstLine="567"/>
        <w:rPr>
          <w:sz w:val="24"/>
          <w:szCs w:val="24"/>
        </w:rPr>
      </w:pPr>
      <w:r w:rsidRPr="00096B60">
        <w:rPr>
          <w:sz w:val="24"/>
          <w:szCs w:val="24"/>
        </w:rPr>
        <w:t>решение задач, относящихся к различным разделам и темам курса физики, в том числе задач, интегрирующих содержание разных разделов;</w:t>
      </w:r>
    </w:p>
    <w:p w14:paraId="05FA04B6" w14:textId="77777777" w:rsidR="006022D5" w:rsidRPr="00096B60" w:rsidRDefault="006022D5" w:rsidP="002F2474">
      <w:pPr>
        <w:spacing w:line="240" w:lineRule="auto"/>
        <w:ind w:right="6" w:firstLine="567"/>
        <w:rPr>
          <w:sz w:val="24"/>
          <w:szCs w:val="24"/>
        </w:rPr>
      </w:pPr>
      <w:r w:rsidRPr="00096B60">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14:paraId="63937C6D" w14:textId="77777777" w:rsidR="006022D5" w:rsidRPr="00096B60" w:rsidRDefault="006022D5" w:rsidP="002F2474">
      <w:pPr>
        <w:spacing w:line="240" w:lineRule="auto"/>
        <w:ind w:right="6" w:firstLine="567"/>
        <w:rPr>
          <w:sz w:val="24"/>
          <w:szCs w:val="24"/>
        </w:rPr>
      </w:pPr>
      <w:r w:rsidRPr="00096B60">
        <w:rPr>
          <w:sz w:val="24"/>
          <w:szCs w:val="24"/>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14:paraId="2C195849" w14:textId="77777777" w:rsidR="006022D5" w:rsidRPr="00096B60" w:rsidRDefault="006022D5" w:rsidP="002F2474">
      <w:pPr>
        <w:spacing w:line="240" w:lineRule="auto"/>
        <w:ind w:right="6" w:firstLine="567"/>
        <w:rPr>
          <w:sz w:val="24"/>
          <w:szCs w:val="24"/>
        </w:rPr>
      </w:pPr>
      <w:r w:rsidRPr="00096B60">
        <w:rPr>
          <w:sz w:val="24"/>
          <w:szCs w:val="24"/>
        </w:rPr>
        <w:t xml:space="preserve">работу над групповыми или индивидуальными проектами, связанными с содержанием курса физики. </w:t>
      </w:r>
    </w:p>
    <w:p w14:paraId="635CB791" w14:textId="77777777" w:rsidR="006022D5" w:rsidRPr="00096B60" w:rsidRDefault="006022D5" w:rsidP="002F2474">
      <w:pPr>
        <w:spacing w:line="240" w:lineRule="auto"/>
        <w:ind w:right="6" w:firstLine="567"/>
        <w:rPr>
          <w:sz w:val="24"/>
          <w:szCs w:val="24"/>
        </w:rPr>
      </w:pPr>
      <w:r w:rsidRPr="00096B60">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14:paraId="20216298" w14:textId="77777777" w:rsidR="00096B60" w:rsidRPr="00096B60" w:rsidRDefault="00096B60" w:rsidP="002F2474">
      <w:pPr>
        <w:spacing w:line="240" w:lineRule="auto"/>
        <w:ind w:right="6" w:firstLine="567"/>
        <w:rPr>
          <w:sz w:val="24"/>
          <w:szCs w:val="24"/>
        </w:rPr>
      </w:pPr>
    </w:p>
    <w:p w14:paraId="2E224AB3" w14:textId="53D06E01" w:rsidR="00096B60" w:rsidRPr="00096B60" w:rsidRDefault="006022D5" w:rsidP="00976CE2">
      <w:pPr>
        <w:spacing w:line="240" w:lineRule="auto"/>
        <w:ind w:right="6" w:firstLine="567"/>
        <w:jc w:val="center"/>
        <w:rPr>
          <w:b/>
          <w:sz w:val="24"/>
          <w:szCs w:val="24"/>
        </w:rPr>
      </w:pPr>
      <w:r w:rsidRPr="00096B60">
        <w:rPr>
          <w:b/>
          <w:sz w:val="24"/>
          <w:szCs w:val="24"/>
        </w:rPr>
        <w:t>Планируемые результаты освоения физики (углублённый уровень) на уров</w:t>
      </w:r>
      <w:r w:rsidR="00096B60" w:rsidRPr="00096B60">
        <w:rPr>
          <w:b/>
          <w:sz w:val="24"/>
          <w:szCs w:val="24"/>
        </w:rPr>
        <w:t>не основного общего образования</w:t>
      </w:r>
    </w:p>
    <w:p w14:paraId="1C2F82DB" w14:textId="3204A863" w:rsidR="006022D5" w:rsidRPr="00096B60" w:rsidRDefault="006022D5" w:rsidP="002F2474">
      <w:pPr>
        <w:spacing w:line="240" w:lineRule="auto"/>
        <w:ind w:right="6" w:firstLine="567"/>
        <w:rPr>
          <w:sz w:val="24"/>
          <w:szCs w:val="24"/>
        </w:rPr>
      </w:pPr>
      <w:r w:rsidRPr="00096B60">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65BBCA46" w14:textId="5BA38F1D" w:rsidR="006022D5" w:rsidRPr="00096B60" w:rsidRDefault="006022D5" w:rsidP="002F2474">
      <w:pPr>
        <w:spacing w:line="240" w:lineRule="auto"/>
        <w:ind w:right="6" w:firstLine="567"/>
        <w:rPr>
          <w:sz w:val="24"/>
          <w:szCs w:val="24"/>
        </w:rPr>
      </w:pPr>
      <w:r w:rsidRPr="00096B60">
        <w:rPr>
          <w:sz w:val="24"/>
          <w:szCs w:val="24"/>
        </w:rPr>
        <w:t xml:space="preserve">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14:paraId="704BBA8A" w14:textId="77777777" w:rsidR="006022D5" w:rsidRPr="00096B60" w:rsidRDefault="006022D5" w:rsidP="002F2474">
      <w:pPr>
        <w:numPr>
          <w:ilvl w:val="0"/>
          <w:numId w:val="119"/>
        </w:numPr>
        <w:spacing w:line="240" w:lineRule="auto"/>
        <w:ind w:right="6"/>
        <w:rPr>
          <w:sz w:val="24"/>
          <w:szCs w:val="24"/>
        </w:rPr>
      </w:pPr>
      <w:r w:rsidRPr="00096B60">
        <w:rPr>
          <w:sz w:val="24"/>
          <w:szCs w:val="24"/>
        </w:rPr>
        <w:t> патриотического воспитания:</w:t>
      </w:r>
    </w:p>
    <w:p w14:paraId="24403B8B" w14:textId="77777777" w:rsidR="006022D5" w:rsidRPr="00096B60" w:rsidRDefault="006022D5" w:rsidP="002F2474">
      <w:pPr>
        <w:spacing w:line="240" w:lineRule="auto"/>
        <w:ind w:right="6" w:firstLine="567"/>
        <w:rPr>
          <w:sz w:val="24"/>
          <w:szCs w:val="24"/>
        </w:rPr>
      </w:pPr>
      <w:r w:rsidRPr="00096B60">
        <w:rPr>
          <w:sz w:val="24"/>
          <w:szCs w:val="24"/>
        </w:rPr>
        <w:t>проявление интереса к истории и современному состоянию российской физической науки;</w:t>
      </w:r>
    </w:p>
    <w:p w14:paraId="4F38FD44" w14:textId="77777777" w:rsidR="006022D5" w:rsidRPr="00096B60" w:rsidRDefault="006022D5" w:rsidP="002F2474">
      <w:pPr>
        <w:spacing w:line="240" w:lineRule="auto"/>
        <w:ind w:right="6" w:firstLine="567"/>
        <w:rPr>
          <w:sz w:val="24"/>
          <w:szCs w:val="24"/>
        </w:rPr>
      </w:pPr>
      <w:r w:rsidRPr="00096B60">
        <w:rPr>
          <w:sz w:val="24"/>
          <w:szCs w:val="24"/>
        </w:rPr>
        <w:t>ценностное отношение к достижениям российских учёных-физиков;</w:t>
      </w:r>
    </w:p>
    <w:p w14:paraId="5858F544" w14:textId="77777777" w:rsidR="006022D5" w:rsidRPr="00096B60" w:rsidRDefault="006022D5" w:rsidP="002F2474">
      <w:pPr>
        <w:numPr>
          <w:ilvl w:val="0"/>
          <w:numId w:val="119"/>
        </w:numPr>
        <w:spacing w:line="240" w:lineRule="auto"/>
        <w:ind w:right="6"/>
        <w:rPr>
          <w:sz w:val="24"/>
          <w:szCs w:val="24"/>
        </w:rPr>
      </w:pPr>
      <w:r w:rsidRPr="00096B60">
        <w:rPr>
          <w:sz w:val="24"/>
          <w:szCs w:val="24"/>
        </w:rPr>
        <w:t> гражданского и духовно-нравственного воспитания:</w:t>
      </w:r>
    </w:p>
    <w:p w14:paraId="67C60A31" w14:textId="77777777" w:rsidR="006022D5" w:rsidRPr="00096B60" w:rsidRDefault="006022D5" w:rsidP="002F2474">
      <w:pPr>
        <w:spacing w:line="240" w:lineRule="auto"/>
        <w:ind w:right="6" w:firstLine="567"/>
        <w:rPr>
          <w:sz w:val="24"/>
          <w:szCs w:val="24"/>
        </w:rPr>
      </w:pPr>
      <w:r w:rsidRPr="00096B60">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14:paraId="3381E77F" w14:textId="77777777" w:rsidR="006022D5" w:rsidRPr="00096B60" w:rsidRDefault="006022D5" w:rsidP="002F2474">
      <w:pPr>
        <w:spacing w:line="240" w:lineRule="auto"/>
        <w:ind w:right="6" w:firstLine="567"/>
        <w:rPr>
          <w:sz w:val="24"/>
          <w:szCs w:val="24"/>
        </w:rPr>
      </w:pPr>
      <w:r w:rsidRPr="00096B60">
        <w:rPr>
          <w:sz w:val="24"/>
          <w:szCs w:val="24"/>
        </w:rPr>
        <w:t>осознание важности морально-этических принципов в деятельности учёного;</w:t>
      </w:r>
    </w:p>
    <w:p w14:paraId="199AC9FB" w14:textId="77777777" w:rsidR="006022D5" w:rsidRPr="00096B60" w:rsidRDefault="006022D5" w:rsidP="002F2474">
      <w:pPr>
        <w:numPr>
          <w:ilvl w:val="0"/>
          <w:numId w:val="119"/>
        </w:numPr>
        <w:spacing w:line="240" w:lineRule="auto"/>
        <w:ind w:right="6"/>
        <w:rPr>
          <w:sz w:val="24"/>
          <w:szCs w:val="24"/>
        </w:rPr>
      </w:pPr>
      <w:r w:rsidRPr="00096B60">
        <w:rPr>
          <w:sz w:val="24"/>
          <w:szCs w:val="24"/>
        </w:rPr>
        <w:t> эстетического воспитания:</w:t>
      </w:r>
    </w:p>
    <w:p w14:paraId="624369AA" w14:textId="77777777" w:rsidR="006022D5" w:rsidRPr="00096B60" w:rsidRDefault="006022D5" w:rsidP="002F2474">
      <w:pPr>
        <w:spacing w:line="240" w:lineRule="auto"/>
        <w:ind w:right="6" w:firstLine="567"/>
        <w:rPr>
          <w:sz w:val="24"/>
          <w:szCs w:val="24"/>
        </w:rPr>
      </w:pPr>
      <w:r w:rsidRPr="00096B60">
        <w:rPr>
          <w:sz w:val="24"/>
          <w:szCs w:val="24"/>
        </w:rPr>
        <w:t>восприятие эстетических качеств физической науки: её гармоничного построения, строгости, точности, лаконичности;</w:t>
      </w:r>
    </w:p>
    <w:p w14:paraId="4F398389" w14:textId="77777777" w:rsidR="006022D5" w:rsidRPr="00096B60" w:rsidRDefault="006022D5" w:rsidP="002F2474">
      <w:pPr>
        <w:numPr>
          <w:ilvl w:val="0"/>
          <w:numId w:val="119"/>
        </w:numPr>
        <w:spacing w:line="240" w:lineRule="auto"/>
        <w:ind w:right="6"/>
        <w:rPr>
          <w:sz w:val="24"/>
          <w:szCs w:val="24"/>
        </w:rPr>
      </w:pPr>
      <w:r w:rsidRPr="00096B60">
        <w:rPr>
          <w:sz w:val="24"/>
          <w:szCs w:val="24"/>
        </w:rPr>
        <w:t> ценности научного познания:</w:t>
      </w:r>
    </w:p>
    <w:p w14:paraId="6C78045F" w14:textId="77777777" w:rsidR="006022D5" w:rsidRPr="00096B60" w:rsidRDefault="006022D5" w:rsidP="002F2474">
      <w:pPr>
        <w:spacing w:line="240" w:lineRule="auto"/>
        <w:ind w:right="6" w:firstLine="567"/>
        <w:rPr>
          <w:sz w:val="24"/>
          <w:szCs w:val="24"/>
        </w:rPr>
      </w:pPr>
      <w:r w:rsidRPr="00096B60">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14:paraId="534C960A" w14:textId="77777777" w:rsidR="006022D5" w:rsidRPr="00096B60" w:rsidRDefault="006022D5" w:rsidP="002F2474">
      <w:pPr>
        <w:spacing w:line="240" w:lineRule="auto"/>
        <w:ind w:right="6" w:firstLine="567"/>
        <w:rPr>
          <w:sz w:val="24"/>
          <w:szCs w:val="24"/>
        </w:rPr>
      </w:pPr>
      <w:r w:rsidRPr="00096B60">
        <w:rPr>
          <w:sz w:val="24"/>
          <w:szCs w:val="24"/>
        </w:rPr>
        <w:t>ориентация в деятельности на современную систему научных представлений об основных закономерностях развития природы;</w:t>
      </w:r>
    </w:p>
    <w:p w14:paraId="3C24DC45" w14:textId="77777777" w:rsidR="006022D5" w:rsidRPr="00096B60" w:rsidRDefault="006022D5" w:rsidP="002F2474">
      <w:pPr>
        <w:spacing w:line="240" w:lineRule="auto"/>
        <w:ind w:right="6" w:firstLine="567"/>
        <w:rPr>
          <w:sz w:val="24"/>
          <w:szCs w:val="24"/>
        </w:rPr>
      </w:pPr>
      <w:r w:rsidRPr="00096B60">
        <w:rPr>
          <w:sz w:val="24"/>
          <w:szCs w:val="24"/>
        </w:rPr>
        <w:t>развитие научной любознательности, интереса к исследовательской деятельности;</w:t>
      </w:r>
    </w:p>
    <w:p w14:paraId="6D230659" w14:textId="77777777" w:rsidR="006022D5" w:rsidRPr="00096B60" w:rsidRDefault="006022D5" w:rsidP="002F2474">
      <w:pPr>
        <w:numPr>
          <w:ilvl w:val="0"/>
          <w:numId w:val="119"/>
        </w:numPr>
        <w:spacing w:line="240" w:lineRule="auto"/>
        <w:ind w:right="6"/>
        <w:rPr>
          <w:sz w:val="24"/>
          <w:szCs w:val="24"/>
        </w:rPr>
      </w:pPr>
      <w:r w:rsidRPr="00096B60">
        <w:rPr>
          <w:b/>
          <w:sz w:val="24"/>
          <w:szCs w:val="24"/>
        </w:rPr>
        <w:t> </w:t>
      </w:r>
      <w:r w:rsidRPr="00096B60">
        <w:rPr>
          <w:sz w:val="24"/>
          <w:szCs w:val="24"/>
        </w:rPr>
        <w:t>формирования культуры здоровья и эмоционального благополучия:</w:t>
      </w:r>
    </w:p>
    <w:p w14:paraId="73B788E1" w14:textId="77777777" w:rsidR="006022D5" w:rsidRPr="00096B60" w:rsidRDefault="006022D5" w:rsidP="002F2474">
      <w:pPr>
        <w:spacing w:line="240" w:lineRule="auto"/>
        <w:ind w:right="6" w:firstLine="567"/>
        <w:rPr>
          <w:sz w:val="24"/>
          <w:szCs w:val="24"/>
        </w:rPr>
      </w:pPr>
      <w:r w:rsidRPr="00096B60">
        <w:rPr>
          <w:sz w:val="24"/>
          <w:szCs w:val="24"/>
        </w:rPr>
        <w:lastRenderedPageBreak/>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630B0603" w14:textId="77777777" w:rsidR="006022D5" w:rsidRPr="00096B60" w:rsidRDefault="006022D5" w:rsidP="002F2474">
      <w:pPr>
        <w:spacing w:line="240" w:lineRule="auto"/>
        <w:ind w:right="6" w:firstLine="567"/>
        <w:rPr>
          <w:sz w:val="24"/>
          <w:szCs w:val="24"/>
        </w:rPr>
      </w:pPr>
      <w:r w:rsidRPr="00096B60">
        <w:rPr>
          <w:sz w:val="24"/>
          <w:szCs w:val="24"/>
        </w:rPr>
        <w:t>сформированность навыка рефлексии, признание своего права на ошибку и такого же права у другого человека;</w:t>
      </w:r>
    </w:p>
    <w:p w14:paraId="38F29F0C" w14:textId="77777777" w:rsidR="006022D5" w:rsidRPr="00096B60" w:rsidRDefault="006022D5" w:rsidP="002F2474">
      <w:pPr>
        <w:numPr>
          <w:ilvl w:val="0"/>
          <w:numId w:val="119"/>
        </w:numPr>
        <w:spacing w:line="240" w:lineRule="auto"/>
        <w:ind w:right="6"/>
        <w:rPr>
          <w:sz w:val="24"/>
          <w:szCs w:val="24"/>
        </w:rPr>
      </w:pPr>
      <w:r w:rsidRPr="00096B60">
        <w:rPr>
          <w:sz w:val="24"/>
          <w:szCs w:val="24"/>
        </w:rPr>
        <w:t xml:space="preserve"> трудового воспитания: </w:t>
      </w:r>
    </w:p>
    <w:p w14:paraId="4ECC4FCC" w14:textId="77777777" w:rsidR="006022D5" w:rsidRPr="00096B60" w:rsidRDefault="006022D5" w:rsidP="002F2474">
      <w:pPr>
        <w:spacing w:line="240" w:lineRule="auto"/>
        <w:ind w:right="6" w:firstLine="567"/>
        <w:rPr>
          <w:sz w:val="24"/>
          <w:szCs w:val="24"/>
        </w:rPr>
      </w:pPr>
      <w:r w:rsidRPr="00096B60">
        <w:rPr>
          <w:sz w:val="24"/>
          <w:szCs w:val="24"/>
        </w:rPr>
        <w:t xml:space="preserve">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 </w:t>
      </w:r>
    </w:p>
    <w:p w14:paraId="0F1E270B" w14:textId="77777777" w:rsidR="006022D5" w:rsidRPr="00096B60" w:rsidRDefault="006022D5" w:rsidP="002F2474">
      <w:pPr>
        <w:spacing w:line="240" w:lineRule="auto"/>
        <w:ind w:right="6" w:firstLine="567"/>
        <w:rPr>
          <w:sz w:val="24"/>
          <w:szCs w:val="24"/>
        </w:rPr>
      </w:pPr>
      <w:r w:rsidRPr="00096B60">
        <w:rPr>
          <w:sz w:val="24"/>
          <w:szCs w:val="24"/>
        </w:rPr>
        <w:t>интерес к практическому изучению профессий, связанных с физикой;</w:t>
      </w:r>
    </w:p>
    <w:p w14:paraId="12CC93FC" w14:textId="77777777" w:rsidR="006022D5" w:rsidRPr="00096B60" w:rsidRDefault="006022D5" w:rsidP="002F2474">
      <w:pPr>
        <w:numPr>
          <w:ilvl w:val="0"/>
          <w:numId w:val="119"/>
        </w:numPr>
        <w:spacing w:line="240" w:lineRule="auto"/>
        <w:ind w:right="6"/>
        <w:rPr>
          <w:sz w:val="24"/>
          <w:szCs w:val="24"/>
        </w:rPr>
      </w:pPr>
      <w:r w:rsidRPr="00096B60">
        <w:rPr>
          <w:sz w:val="24"/>
          <w:szCs w:val="24"/>
        </w:rPr>
        <w:t> экологического воспитания:</w:t>
      </w:r>
    </w:p>
    <w:p w14:paraId="4D55ECDC" w14:textId="77777777" w:rsidR="006022D5" w:rsidRPr="00096B60" w:rsidRDefault="006022D5" w:rsidP="002F2474">
      <w:pPr>
        <w:spacing w:line="240" w:lineRule="auto"/>
        <w:ind w:right="6" w:firstLine="567"/>
        <w:rPr>
          <w:sz w:val="24"/>
          <w:szCs w:val="24"/>
        </w:rPr>
      </w:pPr>
      <w:r w:rsidRPr="00096B60">
        <w:rPr>
          <w:sz w:val="24"/>
          <w:szCs w:val="24"/>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14:paraId="746C843E" w14:textId="77777777" w:rsidR="006022D5" w:rsidRPr="00096B60" w:rsidRDefault="006022D5" w:rsidP="002F2474">
      <w:pPr>
        <w:spacing w:line="240" w:lineRule="auto"/>
        <w:ind w:right="6" w:firstLine="567"/>
        <w:rPr>
          <w:sz w:val="24"/>
          <w:szCs w:val="24"/>
        </w:rPr>
      </w:pPr>
      <w:r w:rsidRPr="00096B60">
        <w:rPr>
          <w:sz w:val="24"/>
          <w:szCs w:val="24"/>
        </w:rPr>
        <w:t>осознание глобального характера экологических проблем и путей их решения;</w:t>
      </w:r>
    </w:p>
    <w:p w14:paraId="021A33F1" w14:textId="77777777" w:rsidR="006022D5" w:rsidRPr="00096B60" w:rsidRDefault="006022D5" w:rsidP="002F2474">
      <w:pPr>
        <w:numPr>
          <w:ilvl w:val="0"/>
          <w:numId w:val="119"/>
        </w:numPr>
        <w:spacing w:line="240" w:lineRule="auto"/>
        <w:ind w:right="6"/>
        <w:rPr>
          <w:sz w:val="24"/>
          <w:szCs w:val="24"/>
        </w:rPr>
      </w:pPr>
      <w:r w:rsidRPr="00096B60">
        <w:rPr>
          <w:sz w:val="24"/>
          <w:szCs w:val="24"/>
        </w:rPr>
        <w:t> адаптации к изменяющимся условиям социальной и природной среды:</w:t>
      </w:r>
    </w:p>
    <w:p w14:paraId="424749F1" w14:textId="77777777" w:rsidR="006022D5" w:rsidRPr="00096B60" w:rsidRDefault="006022D5" w:rsidP="002F2474">
      <w:pPr>
        <w:spacing w:line="240" w:lineRule="auto"/>
        <w:ind w:right="6" w:firstLine="567"/>
        <w:rPr>
          <w:sz w:val="24"/>
          <w:szCs w:val="24"/>
        </w:rPr>
      </w:pPr>
      <w:r w:rsidRPr="00096B60">
        <w:rPr>
          <w:sz w:val="24"/>
          <w:szCs w:val="24"/>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14:paraId="43EC6E88" w14:textId="77777777" w:rsidR="006022D5" w:rsidRPr="00096B60" w:rsidRDefault="006022D5" w:rsidP="002F2474">
      <w:pPr>
        <w:spacing w:line="240" w:lineRule="auto"/>
        <w:ind w:right="6" w:firstLine="567"/>
        <w:rPr>
          <w:sz w:val="24"/>
          <w:szCs w:val="24"/>
        </w:rPr>
      </w:pPr>
      <w:r w:rsidRPr="00096B60">
        <w:rPr>
          <w:sz w:val="24"/>
          <w:szCs w:val="24"/>
        </w:rPr>
        <w:t xml:space="preserve">повышение уровня своей компетентности через практическую деятельность; </w:t>
      </w:r>
    </w:p>
    <w:p w14:paraId="605928ED" w14:textId="77777777" w:rsidR="006022D5" w:rsidRPr="00096B60" w:rsidRDefault="006022D5" w:rsidP="002F2474">
      <w:pPr>
        <w:spacing w:line="240" w:lineRule="auto"/>
        <w:ind w:right="6" w:firstLine="567"/>
        <w:rPr>
          <w:sz w:val="24"/>
          <w:szCs w:val="24"/>
        </w:rPr>
      </w:pPr>
      <w:r w:rsidRPr="00096B60">
        <w:rPr>
          <w:sz w:val="24"/>
          <w:szCs w:val="24"/>
        </w:rPr>
        <w:t>потребность в формировании новых знаний, умений формулировать идеи, понятия, гипотезы о физических объектах и явлениях;</w:t>
      </w:r>
    </w:p>
    <w:p w14:paraId="5783FDEA" w14:textId="77777777" w:rsidR="006022D5" w:rsidRPr="00096B60" w:rsidRDefault="006022D5" w:rsidP="002F2474">
      <w:pPr>
        <w:spacing w:line="240" w:lineRule="auto"/>
        <w:ind w:right="6" w:firstLine="567"/>
        <w:rPr>
          <w:sz w:val="24"/>
          <w:szCs w:val="24"/>
        </w:rPr>
      </w:pPr>
      <w:r w:rsidRPr="00096B60">
        <w:rPr>
          <w:sz w:val="24"/>
          <w:szCs w:val="24"/>
        </w:rPr>
        <w:t xml:space="preserve">осознание дефицитов собственных знаний и компетентностей в области физики; </w:t>
      </w:r>
    </w:p>
    <w:p w14:paraId="7DB0D079" w14:textId="77777777" w:rsidR="006022D5" w:rsidRPr="00096B60" w:rsidRDefault="006022D5" w:rsidP="002F2474">
      <w:pPr>
        <w:spacing w:line="240" w:lineRule="auto"/>
        <w:ind w:right="6" w:firstLine="567"/>
        <w:rPr>
          <w:sz w:val="24"/>
          <w:szCs w:val="24"/>
        </w:rPr>
      </w:pPr>
      <w:r w:rsidRPr="00096B60">
        <w:rPr>
          <w:sz w:val="24"/>
          <w:szCs w:val="24"/>
        </w:rPr>
        <w:t xml:space="preserve">планирование своего развития в приобретении новых физических знаний; </w:t>
      </w:r>
    </w:p>
    <w:p w14:paraId="033AA354" w14:textId="77777777" w:rsidR="006022D5" w:rsidRPr="00096B60" w:rsidRDefault="006022D5" w:rsidP="002F2474">
      <w:pPr>
        <w:spacing w:line="240" w:lineRule="auto"/>
        <w:ind w:right="6" w:firstLine="567"/>
        <w:rPr>
          <w:sz w:val="24"/>
          <w:szCs w:val="24"/>
        </w:rPr>
      </w:pPr>
      <w:r w:rsidRPr="00096B60">
        <w:rPr>
          <w:sz w:val="24"/>
          <w:szCs w:val="24"/>
        </w:rPr>
        <w:t xml:space="preserve">стремление анализировать и выявлять взаимосвязи природы, общества и экономики, в том числе с использованием физических знаний; </w:t>
      </w:r>
    </w:p>
    <w:p w14:paraId="7B987A3F" w14:textId="77777777" w:rsidR="006022D5" w:rsidRPr="00096B60" w:rsidRDefault="006022D5" w:rsidP="002F2474">
      <w:pPr>
        <w:spacing w:line="240" w:lineRule="auto"/>
        <w:ind w:right="6" w:firstLine="567"/>
        <w:rPr>
          <w:sz w:val="24"/>
          <w:szCs w:val="24"/>
        </w:rPr>
      </w:pPr>
      <w:r w:rsidRPr="00096B60">
        <w:rPr>
          <w:sz w:val="24"/>
          <w:szCs w:val="24"/>
        </w:rPr>
        <w:t>оценка своих действий с учётом влияния на окружающую среду, возможных глобальных последствий.</w:t>
      </w:r>
    </w:p>
    <w:p w14:paraId="2396AD97" w14:textId="137DE3E1" w:rsidR="006022D5" w:rsidRPr="00096B60" w:rsidRDefault="006022D5" w:rsidP="002F2474">
      <w:pPr>
        <w:spacing w:line="240" w:lineRule="auto"/>
        <w:ind w:right="6" w:firstLine="567"/>
        <w:rPr>
          <w:sz w:val="24"/>
          <w:szCs w:val="24"/>
        </w:rPr>
      </w:pPr>
      <w:r w:rsidRPr="00096B60">
        <w:rPr>
          <w:sz w:val="24"/>
          <w:szCs w:val="24"/>
        </w:rPr>
        <w:t>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8E3738" w14:textId="0B69FB99" w:rsidR="006022D5" w:rsidRPr="00096B60" w:rsidRDefault="006022D5" w:rsidP="002F2474">
      <w:pPr>
        <w:spacing w:line="240" w:lineRule="auto"/>
        <w:ind w:right="6" w:firstLine="567"/>
        <w:rPr>
          <w:sz w:val="24"/>
          <w:szCs w:val="24"/>
        </w:rPr>
      </w:pPr>
      <w:r w:rsidRPr="00096B60">
        <w:rPr>
          <w:sz w:val="24"/>
          <w:szCs w:val="24"/>
        </w:rPr>
        <w:t> Овладение универсальными учебными познавательными действиями:</w:t>
      </w:r>
    </w:p>
    <w:p w14:paraId="78E9567A" w14:textId="77777777" w:rsidR="006022D5" w:rsidRPr="00096B60" w:rsidRDefault="006022D5" w:rsidP="002F2474">
      <w:pPr>
        <w:spacing w:line="240" w:lineRule="auto"/>
        <w:ind w:right="6" w:firstLine="567"/>
        <w:rPr>
          <w:sz w:val="24"/>
          <w:szCs w:val="24"/>
        </w:rPr>
      </w:pPr>
      <w:r w:rsidRPr="00096B60">
        <w:rPr>
          <w:sz w:val="24"/>
          <w:szCs w:val="24"/>
        </w:rPr>
        <w:t>1) базовые логические действия:</w:t>
      </w:r>
    </w:p>
    <w:p w14:paraId="2AA77F2E" w14:textId="77777777" w:rsidR="006022D5" w:rsidRPr="00096B60" w:rsidRDefault="006022D5" w:rsidP="002F2474">
      <w:pPr>
        <w:spacing w:line="240" w:lineRule="auto"/>
        <w:ind w:right="6" w:firstLine="567"/>
        <w:rPr>
          <w:sz w:val="24"/>
          <w:szCs w:val="24"/>
        </w:rPr>
      </w:pPr>
      <w:r w:rsidRPr="00096B60">
        <w:rPr>
          <w:sz w:val="24"/>
          <w:szCs w:val="24"/>
        </w:rPr>
        <w:t>выявлять и характеризовать существенные признаки объектов (явлений), классифицировать их;</w:t>
      </w:r>
    </w:p>
    <w:p w14:paraId="76C6E119" w14:textId="77777777" w:rsidR="006022D5" w:rsidRPr="00096B60" w:rsidRDefault="006022D5" w:rsidP="002F2474">
      <w:pPr>
        <w:spacing w:line="240" w:lineRule="auto"/>
        <w:ind w:right="6" w:firstLine="567"/>
        <w:rPr>
          <w:sz w:val="24"/>
          <w:szCs w:val="24"/>
        </w:rPr>
      </w:pPr>
      <w:r w:rsidRPr="00096B60">
        <w:rPr>
          <w:sz w:val="24"/>
          <w:szCs w:val="24"/>
        </w:rPr>
        <w:t xml:space="preserve">выявлять закономерности и противоречия в рассматриваемых фактах, данных и наблюдениях, относящихся к физическим явлениям; </w:t>
      </w:r>
    </w:p>
    <w:p w14:paraId="46B670AC" w14:textId="77777777" w:rsidR="006022D5" w:rsidRPr="00096B60" w:rsidRDefault="006022D5" w:rsidP="002F2474">
      <w:pPr>
        <w:spacing w:line="240" w:lineRule="auto"/>
        <w:ind w:right="6" w:firstLine="567"/>
        <w:rPr>
          <w:sz w:val="24"/>
          <w:szCs w:val="24"/>
        </w:rPr>
      </w:pPr>
      <w:r w:rsidRPr="00096B60">
        <w:rPr>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600D423C"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77B2EA22" w14:textId="77777777" w:rsidR="006022D5" w:rsidRPr="00096B60" w:rsidRDefault="006022D5" w:rsidP="002F2474">
      <w:pPr>
        <w:spacing w:line="240" w:lineRule="auto"/>
        <w:ind w:right="6" w:firstLine="567"/>
        <w:rPr>
          <w:sz w:val="24"/>
          <w:szCs w:val="24"/>
        </w:rPr>
      </w:pPr>
      <w:r w:rsidRPr="00096B60">
        <w:rPr>
          <w:sz w:val="24"/>
          <w:szCs w:val="24"/>
        </w:rPr>
        <w:t>2) базовые исследовательские действия:</w:t>
      </w:r>
    </w:p>
    <w:p w14:paraId="25CD2199" w14:textId="77777777" w:rsidR="006022D5" w:rsidRPr="00096B60" w:rsidRDefault="006022D5" w:rsidP="002F2474">
      <w:pPr>
        <w:spacing w:line="240" w:lineRule="auto"/>
        <w:ind w:right="6" w:firstLine="567"/>
        <w:rPr>
          <w:sz w:val="24"/>
          <w:szCs w:val="24"/>
        </w:rPr>
      </w:pPr>
      <w:r w:rsidRPr="00096B60">
        <w:rPr>
          <w:sz w:val="24"/>
          <w:szCs w:val="24"/>
        </w:rPr>
        <w:t>использовать вопросы как исследовательский инструмент познания;</w:t>
      </w:r>
    </w:p>
    <w:p w14:paraId="498EBF2D" w14:textId="77777777" w:rsidR="006022D5" w:rsidRPr="00096B60" w:rsidRDefault="006022D5" w:rsidP="002F2474">
      <w:pPr>
        <w:spacing w:line="240" w:lineRule="auto"/>
        <w:ind w:right="6" w:firstLine="567"/>
        <w:rPr>
          <w:sz w:val="24"/>
          <w:szCs w:val="24"/>
        </w:rPr>
      </w:pPr>
      <w:r w:rsidRPr="00096B60">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14:paraId="0448FDF7" w14:textId="77777777" w:rsidR="006022D5" w:rsidRPr="00096B60" w:rsidRDefault="006022D5" w:rsidP="002F2474">
      <w:pPr>
        <w:spacing w:line="240" w:lineRule="auto"/>
        <w:ind w:right="6" w:firstLine="567"/>
        <w:rPr>
          <w:sz w:val="24"/>
          <w:szCs w:val="24"/>
        </w:rPr>
      </w:pPr>
      <w:r w:rsidRPr="00096B60">
        <w:rPr>
          <w:sz w:val="24"/>
          <w:szCs w:val="24"/>
        </w:rPr>
        <w:t>оценивать на применимость и достоверность информацию, полученную в ходе исследования или эксперимента;</w:t>
      </w:r>
    </w:p>
    <w:p w14:paraId="7F438D52" w14:textId="77777777" w:rsidR="006022D5" w:rsidRPr="00096B60" w:rsidRDefault="006022D5" w:rsidP="002F2474">
      <w:pPr>
        <w:spacing w:line="240" w:lineRule="auto"/>
        <w:ind w:right="6" w:firstLine="567"/>
        <w:rPr>
          <w:sz w:val="24"/>
          <w:szCs w:val="24"/>
        </w:rPr>
      </w:pPr>
      <w:r w:rsidRPr="00096B60">
        <w:rPr>
          <w:sz w:val="24"/>
          <w:szCs w:val="24"/>
        </w:rPr>
        <w:t>самостоятельно формулировать обобщения и выводы по результатам проведённого наблюдения, опыта, исследования;</w:t>
      </w:r>
    </w:p>
    <w:p w14:paraId="5D918384" w14:textId="77777777" w:rsidR="006022D5" w:rsidRPr="00096B60" w:rsidRDefault="006022D5" w:rsidP="002F2474">
      <w:pPr>
        <w:spacing w:line="240" w:lineRule="auto"/>
        <w:ind w:right="6" w:firstLine="567"/>
        <w:rPr>
          <w:sz w:val="24"/>
          <w:szCs w:val="24"/>
        </w:rPr>
      </w:pPr>
      <w:r w:rsidRPr="00096B60">
        <w:rPr>
          <w:sz w:val="24"/>
          <w:szCs w:val="24"/>
        </w:rPr>
        <w:lastRenderedPageBreak/>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326F3B31" w14:textId="77777777" w:rsidR="006022D5" w:rsidRPr="00096B60" w:rsidRDefault="006022D5" w:rsidP="002F2474">
      <w:pPr>
        <w:spacing w:line="240" w:lineRule="auto"/>
        <w:ind w:right="6" w:firstLine="567"/>
        <w:rPr>
          <w:sz w:val="24"/>
          <w:szCs w:val="24"/>
        </w:rPr>
      </w:pPr>
      <w:r w:rsidRPr="00096B60">
        <w:rPr>
          <w:sz w:val="24"/>
          <w:szCs w:val="24"/>
        </w:rPr>
        <w:t>3) работа с информацией:</w:t>
      </w:r>
    </w:p>
    <w:p w14:paraId="703E9147" w14:textId="77777777" w:rsidR="006022D5" w:rsidRPr="00096B60" w:rsidRDefault="006022D5" w:rsidP="002F2474">
      <w:pPr>
        <w:spacing w:line="240" w:lineRule="auto"/>
        <w:ind w:right="6" w:firstLine="567"/>
        <w:rPr>
          <w:sz w:val="24"/>
          <w:szCs w:val="24"/>
        </w:rPr>
      </w:pPr>
      <w:r w:rsidRPr="00096B60">
        <w:rPr>
          <w:sz w:val="24"/>
          <w:szCs w:val="24"/>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14:paraId="2B583FC3" w14:textId="77777777" w:rsidR="006022D5" w:rsidRPr="00096B60" w:rsidRDefault="006022D5" w:rsidP="002F2474">
      <w:pPr>
        <w:spacing w:line="240" w:lineRule="auto"/>
        <w:ind w:right="6" w:firstLine="567"/>
        <w:rPr>
          <w:sz w:val="24"/>
          <w:szCs w:val="24"/>
        </w:rPr>
      </w:pPr>
      <w:r w:rsidRPr="00096B60">
        <w:rPr>
          <w:sz w:val="24"/>
          <w:szCs w:val="24"/>
        </w:rPr>
        <w:t>анализировать, систематизировать и интерпретировать информацию различных видов и форм представления;</w:t>
      </w:r>
    </w:p>
    <w:p w14:paraId="7392F620" w14:textId="77777777" w:rsidR="006022D5" w:rsidRPr="00096B60" w:rsidRDefault="006022D5" w:rsidP="002F2474">
      <w:pPr>
        <w:spacing w:line="240" w:lineRule="auto"/>
        <w:ind w:right="6" w:firstLine="567"/>
        <w:rPr>
          <w:sz w:val="24"/>
          <w:szCs w:val="24"/>
        </w:rPr>
      </w:pPr>
      <w:r w:rsidRPr="00096B60">
        <w:rPr>
          <w:sz w:val="24"/>
          <w:szCs w:val="24"/>
        </w:rPr>
        <w:t xml:space="preserve">оценивать надёжность информации по критериям, предложенным учителем или сформулированным самостоятельно; </w:t>
      </w:r>
    </w:p>
    <w:p w14:paraId="67F9251B" w14:textId="77777777" w:rsidR="006022D5" w:rsidRPr="00096B60" w:rsidRDefault="006022D5" w:rsidP="002F2474">
      <w:pPr>
        <w:spacing w:line="240" w:lineRule="auto"/>
        <w:ind w:right="6" w:firstLine="567"/>
        <w:rPr>
          <w:sz w:val="24"/>
          <w:szCs w:val="24"/>
        </w:rPr>
      </w:pPr>
      <w:r w:rsidRPr="00096B60">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C1163D5" w14:textId="235F582F"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коммуникативными действиями:</w:t>
      </w:r>
    </w:p>
    <w:p w14:paraId="222FD938" w14:textId="77777777" w:rsidR="006022D5" w:rsidRPr="00096B60" w:rsidRDefault="006022D5" w:rsidP="002F2474">
      <w:pPr>
        <w:spacing w:line="240" w:lineRule="auto"/>
        <w:ind w:right="6" w:firstLine="567"/>
        <w:rPr>
          <w:sz w:val="24"/>
          <w:szCs w:val="24"/>
        </w:rPr>
      </w:pPr>
      <w:r w:rsidRPr="00096B60">
        <w:rPr>
          <w:sz w:val="24"/>
          <w:szCs w:val="24"/>
        </w:rPr>
        <w:t>1) общение:</w:t>
      </w:r>
    </w:p>
    <w:p w14:paraId="20ACEFF8" w14:textId="77777777" w:rsidR="006022D5" w:rsidRPr="00096B60" w:rsidRDefault="006022D5" w:rsidP="002F2474">
      <w:pPr>
        <w:spacing w:line="240" w:lineRule="auto"/>
        <w:ind w:right="6" w:firstLine="567"/>
        <w:rPr>
          <w:sz w:val="24"/>
          <w:szCs w:val="24"/>
        </w:rPr>
      </w:pPr>
      <w:r w:rsidRPr="00096B60">
        <w:rPr>
          <w:sz w:val="24"/>
          <w:szCs w:val="24"/>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14:paraId="257EC088" w14:textId="77777777" w:rsidR="006022D5" w:rsidRPr="00096B60" w:rsidRDefault="006022D5" w:rsidP="002F2474">
      <w:pPr>
        <w:spacing w:line="240" w:lineRule="auto"/>
        <w:ind w:right="6" w:firstLine="567"/>
        <w:rPr>
          <w:sz w:val="24"/>
          <w:szCs w:val="24"/>
        </w:rPr>
      </w:pPr>
      <w:r w:rsidRPr="00096B60">
        <w:rPr>
          <w:sz w:val="24"/>
          <w:szCs w:val="24"/>
        </w:rPr>
        <w:t>сопоставлять свои суждения с суждениями других участников диалога, обнаруживать различие и сходство позиций;</w:t>
      </w:r>
    </w:p>
    <w:p w14:paraId="0AACE72B" w14:textId="77777777" w:rsidR="006022D5" w:rsidRPr="00096B60" w:rsidRDefault="006022D5" w:rsidP="002F2474">
      <w:pPr>
        <w:spacing w:line="240" w:lineRule="auto"/>
        <w:ind w:right="6" w:firstLine="567"/>
        <w:rPr>
          <w:sz w:val="24"/>
          <w:szCs w:val="24"/>
        </w:rPr>
      </w:pPr>
      <w:r w:rsidRPr="00096B60">
        <w:rPr>
          <w:sz w:val="24"/>
          <w:szCs w:val="24"/>
        </w:rPr>
        <w:t>выражать свою точку зрения в устных и письменных текстах;</w:t>
      </w:r>
    </w:p>
    <w:p w14:paraId="262D1438" w14:textId="77777777" w:rsidR="006022D5" w:rsidRPr="00096B60" w:rsidRDefault="006022D5" w:rsidP="002F2474">
      <w:pPr>
        <w:spacing w:line="240" w:lineRule="auto"/>
        <w:ind w:right="6" w:firstLine="567"/>
        <w:rPr>
          <w:sz w:val="24"/>
          <w:szCs w:val="24"/>
        </w:rPr>
      </w:pPr>
      <w:r w:rsidRPr="00096B60">
        <w:rPr>
          <w:sz w:val="24"/>
          <w:szCs w:val="24"/>
        </w:rPr>
        <w:t>публично представлять результаты выполненного физического опыта (эксперимента, исследования, проекта).</w:t>
      </w:r>
    </w:p>
    <w:p w14:paraId="2A6D79A5" w14:textId="77777777" w:rsidR="006022D5" w:rsidRPr="00096B60" w:rsidRDefault="006022D5" w:rsidP="002F2474">
      <w:pPr>
        <w:spacing w:line="240" w:lineRule="auto"/>
        <w:ind w:right="6" w:firstLine="567"/>
        <w:rPr>
          <w:sz w:val="24"/>
          <w:szCs w:val="24"/>
        </w:rPr>
      </w:pPr>
      <w:r w:rsidRPr="00096B60">
        <w:rPr>
          <w:sz w:val="24"/>
          <w:szCs w:val="24"/>
        </w:rPr>
        <w:t xml:space="preserve">2) совместная деятельность (сотрудничество): </w:t>
      </w:r>
    </w:p>
    <w:p w14:paraId="44E0657D" w14:textId="77777777" w:rsidR="006022D5" w:rsidRPr="00096B60" w:rsidRDefault="006022D5" w:rsidP="002F2474">
      <w:pPr>
        <w:spacing w:line="240" w:lineRule="auto"/>
        <w:ind w:right="6" w:firstLine="567"/>
        <w:rPr>
          <w:sz w:val="24"/>
          <w:szCs w:val="24"/>
        </w:rPr>
      </w:pPr>
      <w:r w:rsidRPr="00096B60">
        <w:rPr>
          <w:sz w:val="24"/>
          <w:szCs w:val="24"/>
        </w:rPr>
        <w:t>понимать и использовать преимущества командной и индивидуальной работы при решении конкретной физической проблемы;</w:t>
      </w:r>
    </w:p>
    <w:p w14:paraId="6FA24F3D" w14:textId="77777777" w:rsidR="006022D5" w:rsidRPr="00096B60" w:rsidRDefault="006022D5" w:rsidP="002F2474">
      <w:pPr>
        <w:spacing w:line="240" w:lineRule="auto"/>
        <w:ind w:right="6" w:firstLine="567"/>
        <w:rPr>
          <w:sz w:val="24"/>
          <w:szCs w:val="24"/>
        </w:rPr>
      </w:pPr>
      <w:r w:rsidRPr="00096B60">
        <w:rPr>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40C6C767" w14:textId="77777777" w:rsidR="006022D5" w:rsidRPr="00096B60" w:rsidRDefault="006022D5" w:rsidP="002F2474">
      <w:pPr>
        <w:spacing w:line="240" w:lineRule="auto"/>
        <w:ind w:right="6" w:firstLine="567"/>
        <w:rPr>
          <w:sz w:val="24"/>
          <w:szCs w:val="24"/>
        </w:rPr>
      </w:pPr>
      <w:r w:rsidRPr="00096B60">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14:paraId="24DC9828" w14:textId="77777777" w:rsidR="006022D5" w:rsidRPr="00096B60" w:rsidRDefault="006022D5" w:rsidP="002F2474">
      <w:pPr>
        <w:spacing w:line="240" w:lineRule="auto"/>
        <w:ind w:right="6" w:firstLine="567"/>
        <w:rPr>
          <w:sz w:val="24"/>
          <w:szCs w:val="24"/>
        </w:rPr>
      </w:pPr>
      <w:r w:rsidRPr="00096B60">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3DC5F2ED" w14:textId="7C3C434A" w:rsidR="006022D5" w:rsidRPr="00096B60" w:rsidRDefault="006022D5" w:rsidP="002F2474">
      <w:pPr>
        <w:spacing w:line="240" w:lineRule="auto"/>
        <w:ind w:right="6" w:firstLine="567"/>
        <w:rPr>
          <w:sz w:val="24"/>
          <w:szCs w:val="24"/>
        </w:rPr>
      </w:pPr>
      <w:r w:rsidRPr="00096B60">
        <w:rPr>
          <w:sz w:val="24"/>
          <w:szCs w:val="24"/>
        </w:rPr>
        <w:t>Овладение универсальными учебными регулятивными действиями:</w:t>
      </w:r>
    </w:p>
    <w:p w14:paraId="6E053102" w14:textId="77777777" w:rsidR="006022D5" w:rsidRPr="00096B60" w:rsidRDefault="006022D5" w:rsidP="002F2474">
      <w:pPr>
        <w:spacing w:line="240" w:lineRule="auto"/>
        <w:ind w:right="6" w:firstLine="567"/>
        <w:rPr>
          <w:sz w:val="24"/>
          <w:szCs w:val="24"/>
        </w:rPr>
      </w:pPr>
      <w:r w:rsidRPr="00096B60">
        <w:rPr>
          <w:sz w:val="24"/>
          <w:szCs w:val="24"/>
        </w:rPr>
        <w:t>1) самоорганизация:</w:t>
      </w:r>
    </w:p>
    <w:p w14:paraId="5835FB6F" w14:textId="77777777" w:rsidR="006022D5" w:rsidRPr="00096B60" w:rsidRDefault="006022D5" w:rsidP="002F2474">
      <w:pPr>
        <w:spacing w:line="240" w:lineRule="auto"/>
        <w:ind w:right="6" w:firstLine="567"/>
        <w:rPr>
          <w:sz w:val="24"/>
          <w:szCs w:val="24"/>
        </w:rPr>
      </w:pPr>
      <w:r w:rsidRPr="00096B60">
        <w:rPr>
          <w:sz w:val="24"/>
          <w:szCs w:val="24"/>
        </w:rPr>
        <w:t>выявлять проблемы в жизненных и учебных ситуациях, требующих для решения физических знаний;</w:t>
      </w:r>
    </w:p>
    <w:p w14:paraId="29FBA5C5" w14:textId="77777777" w:rsidR="006022D5" w:rsidRPr="00096B60" w:rsidRDefault="006022D5" w:rsidP="002F2474">
      <w:pPr>
        <w:spacing w:line="240" w:lineRule="auto"/>
        <w:ind w:right="6" w:firstLine="567"/>
        <w:rPr>
          <w:sz w:val="24"/>
          <w:szCs w:val="24"/>
        </w:rPr>
      </w:pPr>
      <w:r w:rsidRPr="00096B60">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3613453E" w14:textId="77777777" w:rsidR="006022D5" w:rsidRPr="00096B60" w:rsidRDefault="006022D5" w:rsidP="002F2474">
      <w:pPr>
        <w:spacing w:line="240" w:lineRule="auto"/>
        <w:ind w:right="6" w:firstLine="567"/>
        <w:rPr>
          <w:sz w:val="24"/>
          <w:szCs w:val="24"/>
        </w:rPr>
      </w:pPr>
      <w:r w:rsidRPr="00096B60">
        <w:rPr>
          <w:sz w:val="24"/>
          <w:szCs w:val="24"/>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14:paraId="1C542ABA" w14:textId="77777777" w:rsidR="006022D5" w:rsidRPr="00096B60" w:rsidRDefault="006022D5" w:rsidP="002F2474">
      <w:pPr>
        <w:spacing w:line="240" w:lineRule="auto"/>
        <w:ind w:right="6" w:firstLine="567"/>
        <w:rPr>
          <w:sz w:val="24"/>
          <w:szCs w:val="24"/>
        </w:rPr>
      </w:pPr>
      <w:r w:rsidRPr="00096B60">
        <w:rPr>
          <w:sz w:val="24"/>
          <w:szCs w:val="24"/>
        </w:rPr>
        <w:t>проводить выбор и брать ответственность за решение.</w:t>
      </w:r>
    </w:p>
    <w:p w14:paraId="63F7D4D2" w14:textId="77777777" w:rsidR="006022D5" w:rsidRPr="00096B60" w:rsidRDefault="006022D5" w:rsidP="002F2474">
      <w:pPr>
        <w:spacing w:line="240" w:lineRule="auto"/>
        <w:ind w:right="6" w:firstLine="567"/>
        <w:rPr>
          <w:sz w:val="24"/>
          <w:szCs w:val="24"/>
        </w:rPr>
      </w:pPr>
      <w:r w:rsidRPr="00096B60">
        <w:rPr>
          <w:sz w:val="24"/>
          <w:szCs w:val="24"/>
        </w:rPr>
        <w:t>2) самоконтроль (рефлексии):</w:t>
      </w:r>
    </w:p>
    <w:p w14:paraId="35AC5F6C" w14:textId="77777777" w:rsidR="006022D5" w:rsidRPr="00096B60" w:rsidRDefault="006022D5" w:rsidP="002F2474">
      <w:pPr>
        <w:spacing w:line="240" w:lineRule="auto"/>
        <w:ind w:right="6" w:firstLine="567"/>
        <w:rPr>
          <w:sz w:val="24"/>
          <w:szCs w:val="24"/>
        </w:rPr>
      </w:pPr>
      <w:r w:rsidRPr="00096B60">
        <w:rPr>
          <w:sz w:val="24"/>
          <w:szCs w:val="24"/>
        </w:rPr>
        <w:t>давать оценку ситуации и предлагать план её изменения;</w:t>
      </w:r>
    </w:p>
    <w:p w14:paraId="30D571A0" w14:textId="77777777" w:rsidR="006022D5" w:rsidRPr="00096B60" w:rsidRDefault="006022D5" w:rsidP="002F2474">
      <w:pPr>
        <w:spacing w:line="240" w:lineRule="auto"/>
        <w:ind w:right="6" w:firstLine="567"/>
        <w:rPr>
          <w:sz w:val="24"/>
          <w:szCs w:val="24"/>
        </w:rPr>
      </w:pPr>
      <w:r w:rsidRPr="00096B60">
        <w:rPr>
          <w:sz w:val="24"/>
          <w:szCs w:val="24"/>
        </w:rPr>
        <w:t>объяснять причины достижения (недостижения) результатов деятельности, давать оценку приобретённому опыту;</w:t>
      </w:r>
    </w:p>
    <w:p w14:paraId="0774D43B" w14:textId="77777777" w:rsidR="006022D5" w:rsidRPr="00096B60" w:rsidRDefault="006022D5" w:rsidP="002F2474">
      <w:pPr>
        <w:spacing w:line="240" w:lineRule="auto"/>
        <w:ind w:right="6" w:firstLine="567"/>
        <w:rPr>
          <w:sz w:val="24"/>
          <w:szCs w:val="24"/>
        </w:rPr>
      </w:pPr>
      <w:r w:rsidRPr="00096B60">
        <w:rPr>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27FE8B64" w14:textId="77777777" w:rsidR="006022D5" w:rsidRPr="00096B60" w:rsidRDefault="006022D5" w:rsidP="002F2474">
      <w:pPr>
        <w:spacing w:line="240" w:lineRule="auto"/>
        <w:ind w:right="6" w:firstLine="567"/>
        <w:rPr>
          <w:sz w:val="24"/>
          <w:szCs w:val="24"/>
        </w:rPr>
      </w:pPr>
      <w:r w:rsidRPr="00096B60">
        <w:rPr>
          <w:sz w:val="24"/>
          <w:szCs w:val="24"/>
        </w:rPr>
        <w:t>оценивать соответствие результата цели и условиям.</w:t>
      </w:r>
    </w:p>
    <w:p w14:paraId="6B363864" w14:textId="77777777" w:rsidR="006022D5" w:rsidRPr="00096B60" w:rsidRDefault="006022D5" w:rsidP="002F2474">
      <w:pPr>
        <w:spacing w:line="240" w:lineRule="auto"/>
        <w:ind w:right="6" w:firstLine="567"/>
        <w:rPr>
          <w:sz w:val="24"/>
          <w:szCs w:val="24"/>
        </w:rPr>
      </w:pPr>
      <w:r w:rsidRPr="00096B60">
        <w:rPr>
          <w:sz w:val="24"/>
          <w:szCs w:val="24"/>
        </w:rPr>
        <w:t>3) эмоциональный интеллект:</w:t>
      </w:r>
    </w:p>
    <w:p w14:paraId="1A1E55F5" w14:textId="77777777" w:rsidR="006022D5" w:rsidRPr="00096B60" w:rsidRDefault="006022D5" w:rsidP="002F2474">
      <w:pPr>
        <w:spacing w:line="240" w:lineRule="auto"/>
        <w:ind w:right="6" w:firstLine="567"/>
        <w:rPr>
          <w:sz w:val="24"/>
          <w:szCs w:val="24"/>
        </w:rPr>
      </w:pPr>
      <w:r w:rsidRPr="00096B60">
        <w:rPr>
          <w:sz w:val="24"/>
          <w:szCs w:val="24"/>
        </w:rPr>
        <w:lastRenderedPageBreak/>
        <w:t>ставить себя на место другого человека в ходе спора или дискуссии на научную тему, понимать мотивы, намерения и логику другого.</w:t>
      </w:r>
    </w:p>
    <w:p w14:paraId="18D454C6" w14:textId="77777777" w:rsidR="006022D5" w:rsidRPr="00096B60" w:rsidRDefault="006022D5" w:rsidP="002F2474">
      <w:pPr>
        <w:spacing w:line="240" w:lineRule="auto"/>
        <w:ind w:right="6" w:firstLine="567"/>
        <w:rPr>
          <w:sz w:val="24"/>
          <w:szCs w:val="24"/>
        </w:rPr>
      </w:pPr>
      <w:r w:rsidRPr="00096B60">
        <w:rPr>
          <w:sz w:val="24"/>
          <w:szCs w:val="24"/>
        </w:rPr>
        <w:t>4) принятие себя и других:</w:t>
      </w:r>
    </w:p>
    <w:p w14:paraId="24C4EF52" w14:textId="77777777" w:rsidR="006022D5" w:rsidRPr="00096B60" w:rsidRDefault="006022D5" w:rsidP="002F2474">
      <w:pPr>
        <w:spacing w:line="240" w:lineRule="auto"/>
        <w:ind w:right="6" w:firstLine="567"/>
        <w:rPr>
          <w:sz w:val="24"/>
          <w:szCs w:val="24"/>
        </w:rPr>
      </w:pPr>
      <w:r w:rsidRPr="00096B60">
        <w:rPr>
          <w:sz w:val="24"/>
          <w:szCs w:val="24"/>
        </w:rPr>
        <w:t>признавать своё право на ошибку при решении физических задач или в утверждениях на научные темы и такое же право другого.</w:t>
      </w:r>
    </w:p>
    <w:p w14:paraId="321DE9E4" w14:textId="3054D5ED" w:rsidR="006022D5" w:rsidRPr="00096B60" w:rsidRDefault="006022D5" w:rsidP="002F2474">
      <w:pPr>
        <w:spacing w:line="240" w:lineRule="auto"/>
        <w:ind w:right="6" w:firstLine="567"/>
        <w:rPr>
          <w:sz w:val="24"/>
          <w:szCs w:val="24"/>
        </w:rPr>
      </w:pPr>
      <w:r w:rsidRPr="00096B60">
        <w:rPr>
          <w:sz w:val="24"/>
          <w:szCs w:val="24"/>
        </w:rPr>
        <w:t>Предметные результаты освоения программы по физике (углублённый уровень).</w:t>
      </w:r>
    </w:p>
    <w:p w14:paraId="40A2A625" w14:textId="06AD21A5"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7 классе:</w:t>
      </w:r>
    </w:p>
    <w:p w14:paraId="3ACCBCDF"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B769246"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14:paraId="6ED66A68"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14:paraId="32BD15F6"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1B0053B7"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69842AF"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4A431E0C"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0BE4908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14:paraId="5A8A0AB2" w14:textId="77777777" w:rsidR="006022D5" w:rsidRPr="00096B60" w:rsidRDefault="006022D5" w:rsidP="002F2474">
      <w:pPr>
        <w:spacing w:line="240" w:lineRule="auto"/>
        <w:ind w:right="6" w:firstLine="567"/>
        <w:rPr>
          <w:sz w:val="24"/>
          <w:szCs w:val="24"/>
        </w:rPr>
      </w:pPr>
      <w:r w:rsidRPr="00096B60">
        <w:rPr>
          <w:sz w:val="24"/>
          <w:szCs w:val="24"/>
        </w:rPr>
        <w:lastRenderedPageBreak/>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CC94592"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07EFC5B"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14:paraId="32A414E3"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5BC21C88" w14:textId="77777777" w:rsidR="006022D5" w:rsidRPr="00096B60" w:rsidRDefault="006022D5" w:rsidP="002F2474">
      <w:pPr>
        <w:spacing w:line="240" w:lineRule="auto"/>
        <w:ind w:right="6" w:firstLine="567"/>
        <w:rPr>
          <w:sz w:val="24"/>
          <w:szCs w:val="24"/>
        </w:rPr>
      </w:pPr>
      <w:r w:rsidRPr="00096B60">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40CD85F7"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техники безопасного труда при работе с лабораторным оборудованием;</w:t>
      </w:r>
    </w:p>
    <w:p w14:paraId="27993889" w14:textId="77777777" w:rsidR="006022D5" w:rsidRPr="00096B60" w:rsidRDefault="006022D5" w:rsidP="002F2474">
      <w:pPr>
        <w:spacing w:line="240" w:lineRule="auto"/>
        <w:ind w:right="6" w:firstLine="567"/>
        <w:rPr>
          <w:sz w:val="24"/>
          <w:szCs w:val="24"/>
        </w:rPr>
      </w:pPr>
      <w:r w:rsidRPr="00096B60">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3C1AB783"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14:paraId="67FEEAF6" w14:textId="77777777" w:rsidR="006022D5" w:rsidRPr="00096B60" w:rsidRDefault="006022D5" w:rsidP="002F2474">
      <w:pPr>
        <w:spacing w:line="240" w:lineRule="auto"/>
        <w:ind w:right="6" w:firstLine="567"/>
        <w:rPr>
          <w:sz w:val="24"/>
          <w:szCs w:val="24"/>
        </w:rPr>
      </w:pPr>
      <w:r w:rsidRPr="00096B60">
        <w:rPr>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14:paraId="3988DF6C" w14:textId="77777777" w:rsidR="006022D5" w:rsidRPr="00096B60" w:rsidRDefault="006022D5" w:rsidP="002F2474">
      <w:pPr>
        <w:spacing w:line="240" w:lineRule="auto"/>
        <w:ind w:right="6" w:firstLine="567"/>
        <w:rPr>
          <w:sz w:val="24"/>
          <w:szCs w:val="24"/>
        </w:rPr>
      </w:pPr>
      <w:r w:rsidRPr="00096B60">
        <w:rPr>
          <w:sz w:val="24"/>
          <w:szCs w:val="24"/>
        </w:rPr>
        <w:t xml:space="preserve">приводить примеры (находить информацию о примерах) практического использования физических знаний в повседневной жизни для обеспечения безопасности </w:t>
      </w:r>
      <w:r w:rsidRPr="00096B60">
        <w:rPr>
          <w:sz w:val="24"/>
          <w:szCs w:val="24"/>
        </w:rPr>
        <w:lastRenderedPageBreak/>
        <w:t>при обращении с приборами и техническими устройствами, сохранения здоровья и соблюдения норм экологического поведения в окружающей среде;</w:t>
      </w:r>
    </w:p>
    <w:p w14:paraId="52EFF5F8" w14:textId="77777777" w:rsidR="006022D5" w:rsidRPr="00096B60" w:rsidRDefault="006022D5" w:rsidP="002F2474">
      <w:pPr>
        <w:spacing w:line="240" w:lineRule="auto"/>
        <w:ind w:right="6" w:firstLine="567"/>
        <w:rPr>
          <w:sz w:val="24"/>
          <w:szCs w:val="24"/>
        </w:rPr>
      </w:pPr>
      <w:r w:rsidRPr="00096B60">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5ABC0CB9"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B41090B"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0904E429"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14:paraId="1BB1A16F" w14:textId="1D68CA8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8 классе:</w:t>
      </w:r>
    </w:p>
    <w:p w14:paraId="088ADD12"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524FA26D" w14:textId="77777777" w:rsidR="006022D5" w:rsidRPr="00096B60" w:rsidRDefault="006022D5" w:rsidP="002F2474">
      <w:pPr>
        <w:spacing w:line="240" w:lineRule="auto"/>
        <w:ind w:right="6" w:firstLine="567"/>
        <w:rPr>
          <w:sz w:val="24"/>
          <w:szCs w:val="24"/>
        </w:rPr>
      </w:pPr>
      <w:r w:rsidRPr="00096B60">
        <w:rPr>
          <w:sz w:val="24"/>
          <w:szCs w:val="24"/>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14:paraId="541713DA" w14:textId="77777777" w:rsidR="006022D5" w:rsidRPr="00096B60" w:rsidRDefault="006022D5" w:rsidP="002F2474">
      <w:pPr>
        <w:spacing w:line="240" w:lineRule="auto"/>
        <w:ind w:right="6" w:firstLine="567"/>
        <w:rPr>
          <w:sz w:val="24"/>
          <w:szCs w:val="24"/>
        </w:rPr>
      </w:pPr>
      <w:r w:rsidRPr="00096B60">
        <w:rPr>
          <w:sz w:val="24"/>
          <w:szCs w:val="24"/>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14:paraId="14616D63"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78AE249C" w14:textId="77777777" w:rsidR="006022D5" w:rsidRPr="00096B60" w:rsidRDefault="006022D5" w:rsidP="002F2474">
      <w:pPr>
        <w:spacing w:line="240" w:lineRule="auto"/>
        <w:ind w:right="6" w:firstLine="567"/>
        <w:rPr>
          <w:sz w:val="24"/>
          <w:szCs w:val="24"/>
        </w:rPr>
      </w:pPr>
      <w:r w:rsidRPr="00096B60">
        <w:rPr>
          <w:sz w:val="24"/>
          <w:szCs w:val="24"/>
        </w:rPr>
        <w:t xml:space="preserve">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w:t>
      </w:r>
      <w:r w:rsidRPr="00096B60">
        <w:rPr>
          <w:sz w:val="24"/>
          <w:szCs w:val="24"/>
        </w:rPr>
        <w:lastRenderedPageBreak/>
        <w:t>физическую величину с другими величинами, строить графики изученных зависимостей физических величин;</w:t>
      </w:r>
    </w:p>
    <w:p w14:paraId="4BBF76F9"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14:paraId="0B440381" w14:textId="77777777" w:rsidR="006022D5" w:rsidRPr="00096B60" w:rsidRDefault="006022D5" w:rsidP="002F2474">
      <w:pPr>
        <w:spacing w:line="240" w:lineRule="auto"/>
        <w:ind w:right="6" w:firstLine="567"/>
        <w:rPr>
          <w:sz w:val="24"/>
          <w:szCs w:val="24"/>
        </w:rPr>
      </w:pPr>
      <w:r w:rsidRPr="00096B60">
        <w:rPr>
          <w:sz w:val="24"/>
          <w:szCs w:val="24"/>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4B47258F"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14:paraId="0378B38C" w14:textId="77777777" w:rsidR="006022D5" w:rsidRPr="00096B60" w:rsidRDefault="006022D5" w:rsidP="002F2474">
      <w:pPr>
        <w:spacing w:line="240" w:lineRule="auto"/>
        <w:ind w:right="6" w:firstLine="567"/>
        <w:rPr>
          <w:sz w:val="24"/>
          <w:szCs w:val="24"/>
        </w:rPr>
      </w:pPr>
      <w:r w:rsidRPr="00096B60">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488CB81B"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14:paraId="597FD121"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1786B95B" w14:textId="77777777" w:rsidR="006022D5" w:rsidRPr="00096B60" w:rsidRDefault="006022D5" w:rsidP="002F2474">
      <w:pPr>
        <w:spacing w:line="240" w:lineRule="auto"/>
        <w:ind w:right="6" w:firstLine="567"/>
        <w:rPr>
          <w:sz w:val="24"/>
          <w:szCs w:val="24"/>
        </w:rPr>
      </w:pPr>
      <w:r w:rsidRPr="00096B60">
        <w:rPr>
          <w:sz w:val="24"/>
          <w:szCs w:val="24"/>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14:paraId="26818DC9" w14:textId="77777777" w:rsidR="006022D5" w:rsidRPr="00096B60" w:rsidRDefault="006022D5" w:rsidP="002F2474">
      <w:pPr>
        <w:spacing w:line="240" w:lineRule="auto"/>
        <w:ind w:right="6" w:firstLine="567"/>
        <w:rPr>
          <w:sz w:val="24"/>
          <w:szCs w:val="24"/>
        </w:rPr>
      </w:pPr>
      <w:r w:rsidRPr="00096B60">
        <w:rPr>
          <w:sz w:val="24"/>
          <w:szCs w:val="24"/>
        </w:rPr>
        <w:t xml:space="preserve">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w:t>
      </w:r>
      <w:r w:rsidRPr="00096B60">
        <w:rPr>
          <w:sz w:val="24"/>
          <w:szCs w:val="24"/>
        </w:rPr>
        <w:lastRenderedPageBreak/>
        <w:t>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329149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6A06A928" w14:textId="77777777" w:rsidR="006022D5" w:rsidRPr="00096B60" w:rsidRDefault="006022D5" w:rsidP="002F2474">
      <w:pPr>
        <w:spacing w:line="240" w:lineRule="auto"/>
        <w:ind w:right="6" w:firstLine="567"/>
        <w:rPr>
          <w:sz w:val="24"/>
          <w:szCs w:val="24"/>
        </w:rPr>
      </w:pPr>
      <w:r w:rsidRPr="00096B60">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14:paraId="1C94635D" w14:textId="77777777" w:rsidR="006022D5" w:rsidRPr="00096B60" w:rsidRDefault="006022D5" w:rsidP="002F2474">
      <w:pPr>
        <w:spacing w:line="240" w:lineRule="auto"/>
        <w:ind w:right="6" w:firstLine="567"/>
        <w:rPr>
          <w:sz w:val="24"/>
          <w:szCs w:val="24"/>
        </w:rPr>
      </w:pPr>
      <w:r w:rsidRPr="00096B60">
        <w:rPr>
          <w:sz w:val="24"/>
          <w:szCs w:val="24"/>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14:paraId="03B4959F" w14:textId="77777777" w:rsidR="006022D5" w:rsidRPr="00096B60" w:rsidRDefault="006022D5" w:rsidP="002F2474">
      <w:pPr>
        <w:spacing w:line="240" w:lineRule="auto"/>
        <w:ind w:right="6" w:firstLine="567"/>
        <w:rPr>
          <w:sz w:val="24"/>
          <w:szCs w:val="24"/>
        </w:rPr>
      </w:pPr>
      <w:r w:rsidRPr="00096B60">
        <w:rPr>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1DC9608"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14:paraId="46747D42"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DF62A55" w14:textId="77777777"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67C30B84" w14:textId="77777777" w:rsidR="006022D5" w:rsidRPr="00096B60" w:rsidRDefault="006022D5" w:rsidP="002F2474">
      <w:pPr>
        <w:spacing w:line="240" w:lineRule="auto"/>
        <w:ind w:right="6" w:firstLine="567"/>
        <w:rPr>
          <w:sz w:val="24"/>
          <w:szCs w:val="24"/>
        </w:rPr>
      </w:pPr>
      <w:r w:rsidRPr="00096B60">
        <w:rPr>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409DC4E8" w14:textId="68C37AD1" w:rsidR="006022D5" w:rsidRPr="00096B60" w:rsidRDefault="006022D5" w:rsidP="002F2474">
      <w:pPr>
        <w:spacing w:line="240" w:lineRule="auto"/>
        <w:ind w:right="6" w:firstLine="567"/>
        <w:rPr>
          <w:b/>
          <w:sz w:val="24"/>
          <w:szCs w:val="24"/>
        </w:rPr>
      </w:pPr>
      <w:r w:rsidRPr="00096B60">
        <w:rPr>
          <w:b/>
          <w:sz w:val="24"/>
          <w:szCs w:val="24"/>
        </w:rPr>
        <w:t>Предметные результаты освоения программы по физике к концу обучения в 9 классе:</w:t>
      </w:r>
    </w:p>
    <w:p w14:paraId="7F97DF14" w14:textId="77777777" w:rsidR="006022D5" w:rsidRPr="00096B60" w:rsidRDefault="006022D5" w:rsidP="002F2474">
      <w:pPr>
        <w:spacing w:line="240" w:lineRule="auto"/>
        <w:ind w:right="6" w:firstLine="567"/>
        <w:rPr>
          <w:sz w:val="24"/>
          <w:szCs w:val="24"/>
        </w:rPr>
      </w:pPr>
      <w:r w:rsidRPr="00096B60">
        <w:rPr>
          <w:sz w:val="24"/>
          <w:szCs w:val="24"/>
        </w:rPr>
        <w:t>Предметные результаты на углубленном уровне должны отражать сформированность у обучающихся умений:</w:t>
      </w:r>
    </w:p>
    <w:p w14:paraId="00560A90" w14:textId="77777777" w:rsidR="006022D5" w:rsidRPr="00096B60" w:rsidRDefault="006022D5" w:rsidP="002F2474">
      <w:pPr>
        <w:spacing w:line="240" w:lineRule="auto"/>
        <w:ind w:right="6" w:firstLine="567"/>
        <w:rPr>
          <w:sz w:val="24"/>
          <w:szCs w:val="24"/>
        </w:rPr>
      </w:pPr>
      <w:r w:rsidRPr="00096B60">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14:paraId="7FDFF95F" w14:textId="77777777" w:rsidR="006022D5" w:rsidRPr="00096B60" w:rsidRDefault="006022D5" w:rsidP="002F2474">
      <w:pPr>
        <w:spacing w:line="240" w:lineRule="auto"/>
        <w:ind w:right="6" w:firstLine="567"/>
        <w:rPr>
          <w:sz w:val="24"/>
          <w:szCs w:val="24"/>
        </w:rPr>
      </w:pPr>
      <w:r w:rsidRPr="00096B60">
        <w:rPr>
          <w:sz w:val="24"/>
          <w:szCs w:val="24"/>
        </w:rPr>
        <w:t xml:space="preserve">различать явления (равномерное и неравномерное прямолинейное движение, равноускоренное прямолинейное движение, свободное падение тел, движение по </w:t>
      </w:r>
      <w:r w:rsidRPr="00096B60">
        <w:rPr>
          <w:sz w:val="24"/>
          <w:szCs w:val="24"/>
        </w:rPr>
        <w:lastRenderedPageBreak/>
        <w:t>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4E6EA128" w14:textId="77777777" w:rsidR="006022D5" w:rsidRPr="00096B60" w:rsidRDefault="006022D5" w:rsidP="002F2474">
      <w:pPr>
        <w:spacing w:line="240" w:lineRule="auto"/>
        <w:ind w:right="6" w:firstLine="567"/>
        <w:rPr>
          <w:sz w:val="24"/>
          <w:szCs w:val="24"/>
        </w:rPr>
      </w:pPr>
      <w:r w:rsidRPr="00096B60">
        <w:rPr>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5295620" w14:textId="77777777" w:rsidR="006022D5" w:rsidRPr="00096B60" w:rsidRDefault="006022D5" w:rsidP="002F2474">
      <w:pPr>
        <w:spacing w:line="240" w:lineRule="auto"/>
        <w:ind w:right="6" w:firstLine="567"/>
        <w:rPr>
          <w:sz w:val="24"/>
          <w:szCs w:val="24"/>
        </w:rPr>
      </w:pPr>
      <w:r w:rsidRPr="00096B60">
        <w:rPr>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1DD9ADE5" w14:textId="77777777" w:rsidR="006022D5" w:rsidRPr="00096B60" w:rsidRDefault="006022D5" w:rsidP="002F2474">
      <w:pPr>
        <w:spacing w:line="240" w:lineRule="auto"/>
        <w:ind w:right="6" w:firstLine="567"/>
        <w:rPr>
          <w:sz w:val="24"/>
          <w:szCs w:val="24"/>
        </w:rPr>
      </w:pPr>
      <w:r w:rsidRPr="00096B60">
        <w:rPr>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14:paraId="42F0DA5F" w14:textId="77777777" w:rsidR="006022D5" w:rsidRPr="00096B60" w:rsidRDefault="006022D5" w:rsidP="002F2474">
      <w:pPr>
        <w:spacing w:line="240" w:lineRule="auto"/>
        <w:ind w:right="6" w:firstLine="567"/>
        <w:rPr>
          <w:sz w:val="24"/>
          <w:szCs w:val="24"/>
        </w:rPr>
      </w:pPr>
      <w:r w:rsidRPr="00096B60">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14:paraId="2CF6407C" w14:textId="77777777" w:rsidR="006022D5" w:rsidRPr="00096B60" w:rsidRDefault="006022D5" w:rsidP="002F2474">
      <w:pPr>
        <w:spacing w:line="240" w:lineRule="auto"/>
        <w:ind w:right="6" w:firstLine="567"/>
        <w:rPr>
          <w:sz w:val="24"/>
          <w:szCs w:val="24"/>
        </w:rPr>
      </w:pPr>
      <w:r w:rsidRPr="00096B60">
        <w:rPr>
          <w:sz w:val="24"/>
          <w:szCs w:val="24"/>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14:paraId="7E14A3F1" w14:textId="77777777" w:rsidR="006022D5" w:rsidRPr="00096B60" w:rsidRDefault="006022D5" w:rsidP="002F2474">
      <w:pPr>
        <w:spacing w:line="240" w:lineRule="auto"/>
        <w:ind w:right="6" w:firstLine="567"/>
        <w:rPr>
          <w:sz w:val="24"/>
          <w:szCs w:val="24"/>
        </w:rPr>
      </w:pPr>
      <w:r w:rsidRPr="00096B60">
        <w:rPr>
          <w:sz w:val="24"/>
          <w:szCs w:val="24"/>
        </w:rPr>
        <w:t xml:space="preserve">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w:t>
      </w:r>
      <w:r w:rsidRPr="00096B60">
        <w:rPr>
          <w:sz w:val="24"/>
          <w:szCs w:val="24"/>
        </w:rPr>
        <w:lastRenderedPageBreak/>
        <w:t>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14:paraId="78E25F04" w14:textId="77777777" w:rsidR="006022D5" w:rsidRPr="00096B60" w:rsidRDefault="006022D5" w:rsidP="002F2474">
      <w:pPr>
        <w:spacing w:line="240" w:lineRule="auto"/>
        <w:ind w:right="6" w:firstLine="567"/>
        <w:rPr>
          <w:sz w:val="24"/>
          <w:szCs w:val="24"/>
        </w:rPr>
      </w:pPr>
      <w:r w:rsidRPr="00096B60">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14:paraId="1F641012" w14:textId="77777777" w:rsidR="006022D5" w:rsidRPr="00096B60" w:rsidRDefault="006022D5" w:rsidP="002F2474">
      <w:pPr>
        <w:spacing w:line="240" w:lineRule="auto"/>
        <w:ind w:right="6" w:firstLine="567"/>
        <w:rPr>
          <w:sz w:val="24"/>
          <w:szCs w:val="24"/>
        </w:rPr>
      </w:pPr>
      <w:r w:rsidRPr="00096B60">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14:paraId="5CC94081" w14:textId="77777777" w:rsidR="006022D5" w:rsidRPr="00096B60" w:rsidRDefault="006022D5" w:rsidP="002F2474">
      <w:pPr>
        <w:spacing w:line="240" w:lineRule="auto"/>
        <w:ind w:right="6" w:firstLine="567"/>
        <w:rPr>
          <w:sz w:val="24"/>
          <w:szCs w:val="24"/>
        </w:rPr>
      </w:pPr>
      <w:r w:rsidRPr="00096B60">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14:paraId="2FBC7705" w14:textId="77777777" w:rsidR="006022D5" w:rsidRPr="00096B60" w:rsidRDefault="006022D5" w:rsidP="002F2474">
      <w:pPr>
        <w:spacing w:line="240" w:lineRule="auto"/>
        <w:ind w:right="6" w:firstLine="567"/>
        <w:rPr>
          <w:sz w:val="24"/>
          <w:szCs w:val="24"/>
        </w:rPr>
      </w:pPr>
      <w:r w:rsidRPr="00096B60">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14:paraId="6C2ED2B4" w14:textId="77777777" w:rsidR="006022D5" w:rsidRPr="00096B60" w:rsidRDefault="006022D5" w:rsidP="002F2474">
      <w:pPr>
        <w:spacing w:line="240" w:lineRule="auto"/>
        <w:ind w:right="6" w:firstLine="567"/>
        <w:rPr>
          <w:sz w:val="24"/>
          <w:szCs w:val="24"/>
        </w:rPr>
      </w:pPr>
      <w:r w:rsidRPr="00096B60">
        <w:rPr>
          <w:sz w:val="24"/>
          <w:szCs w:val="24"/>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14:paraId="5B564610" w14:textId="77777777" w:rsidR="006022D5" w:rsidRPr="00096B60" w:rsidRDefault="006022D5" w:rsidP="002F2474">
      <w:pPr>
        <w:spacing w:line="240" w:lineRule="auto"/>
        <w:ind w:right="6" w:firstLine="567"/>
        <w:rPr>
          <w:sz w:val="24"/>
          <w:szCs w:val="24"/>
        </w:rPr>
      </w:pPr>
      <w:r w:rsidRPr="00096B60">
        <w:rPr>
          <w:sz w:val="24"/>
          <w:szCs w:val="24"/>
        </w:rPr>
        <w:t>соблюдать правила безопасного труда при работе с лабораторным оборудованием;</w:t>
      </w:r>
    </w:p>
    <w:p w14:paraId="17CACBA0" w14:textId="77777777" w:rsidR="006022D5" w:rsidRPr="00096B60" w:rsidRDefault="006022D5" w:rsidP="002F2474">
      <w:pPr>
        <w:spacing w:line="240" w:lineRule="auto"/>
        <w:ind w:right="6" w:firstLine="567"/>
        <w:rPr>
          <w:sz w:val="24"/>
          <w:szCs w:val="24"/>
        </w:rPr>
      </w:pPr>
      <w:r w:rsidRPr="00096B60">
        <w:rPr>
          <w:sz w:val="24"/>
          <w:szCs w:val="24"/>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14:paraId="59F27D9C" w14:textId="77777777" w:rsidR="006022D5" w:rsidRPr="00096B60" w:rsidRDefault="006022D5" w:rsidP="002F2474">
      <w:pPr>
        <w:spacing w:line="240" w:lineRule="auto"/>
        <w:ind w:right="6" w:firstLine="567"/>
        <w:rPr>
          <w:sz w:val="24"/>
          <w:szCs w:val="24"/>
        </w:rPr>
      </w:pPr>
      <w:r w:rsidRPr="00096B60">
        <w:rPr>
          <w:sz w:val="24"/>
          <w:szCs w:val="24"/>
        </w:rPr>
        <w:lastRenderedPageBreak/>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46C9A443" w14:textId="77777777" w:rsidR="006022D5" w:rsidRPr="00096B60" w:rsidRDefault="006022D5" w:rsidP="002F2474">
      <w:pPr>
        <w:spacing w:line="240" w:lineRule="auto"/>
        <w:ind w:right="6" w:firstLine="567"/>
        <w:rPr>
          <w:sz w:val="24"/>
          <w:szCs w:val="24"/>
        </w:rPr>
      </w:pPr>
      <w:r w:rsidRPr="00096B60">
        <w:rPr>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0AF68F8" w14:textId="77777777" w:rsidR="006022D5" w:rsidRPr="00096B60" w:rsidRDefault="006022D5" w:rsidP="002F2474">
      <w:pPr>
        <w:spacing w:line="240" w:lineRule="auto"/>
        <w:ind w:right="6" w:firstLine="567"/>
        <w:rPr>
          <w:sz w:val="24"/>
          <w:szCs w:val="24"/>
        </w:rPr>
      </w:pPr>
      <w:r w:rsidRPr="00096B60">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245AC8A3" w14:textId="5CB7F859" w:rsidR="006022D5" w:rsidRPr="00096B60" w:rsidRDefault="006022D5" w:rsidP="002F2474">
      <w:pPr>
        <w:spacing w:line="240" w:lineRule="auto"/>
        <w:ind w:right="6" w:firstLine="567"/>
        <w:rPr>
          <w:sz w:val="24"/>
          <w:szCs w:val="24"/>
        </w:rPr>
      </w:pPr>
      <w:r w:rsidRPr="00096B60">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w:t>
      </w:r>
      <w:r w:rsidR="00096B60" w:rsidRPr="00096B60">
        <w:rPr>
          <w:sz w:val="24"/>
          <w:szCs w:val="24"/>
        </w:rPr>
        <w:t xml:space="preserve"> </w:t>
      </w:r>
      <w:r w:rsidRPr="00096B60">
        <w:rPr>
          <w:sz w:val="24"/>
          <w:szCs w:val="24"/>
        </w:rPr>
        <w:t>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6D52E0B3" w14:textId="77777777" w:rsidR="002F2474" w:rsidRDefault="002F2474" w:rsidP="002F2474">
      <w:pPr>
        <w:spacing w:line="240" w:lineRule="auto"/>
        <w:ind w:firstLine="0"/>
        <w:contextualSpacing/>
        <w:rPr>
          <w:color w:val="FF0000"/>
          <w:sz w:val="24"/>
          <w:szCs w:val="24"/>
        </w:rPr>
      </w:pPr>
    </w:p>
    <w:p w14:paraId="5D6F2F09" w14:textId="46FD1955" w:rsidR="006022D5" w:rsidRDefault="006022D5" w:rsidP="006022D5">
      <w:pPr>
        <w:spacing w:line="240" w:lineRule="auto"/>
        <w:ind w:left="540"/>
        <w:contextualSpacing/>
        <w:jc w:val="center"/>
        <w:rPr>
          <w:rFonts w:eastAsia="Calibri" w:cs="Times New Roman"/>
          <w:b/>
          <w:sz w:val="24"/>
          <w:szCs w:val="24"/>
          <w:lang w:eastAsia="en-US"/>
        </w:rPr>
      </w:pPr>
      <w:r>
        <w:rPr>
          <w:color w:val="FF0000"/>
          <w:sz w:val="24"/>
          <w:szCs w:val="24"/>
        </w:rPr>
        <w:tab/>
      </w: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ка</w:t>
      </w:r>
      <w:r w:rsidRPr="006022D5">
        <w:rPr>
          <w:rFonts w:eastAsia="Calibri" w:cs="Times New Roman"/>
          <w:b/>
          <w:sz w:val="24"/>
          <w:szCs w:val="24"/>
          <w:lang w:eastAsia="en-US"/>
        </w:rPr>
        <w:t>»</w:t>
      </w:r>
    </w:p>
    <w:p w14:paraId="281A17C4" w14:textId="7814F8F4"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0D6C4D3B" w14:textId="789A6D3F" w:rsidR="006022D5" w:rsidRPr="00096B60" w:rsidRDefault="00096B60" w:rsidP="00096B60">
      <w:pPr>
        <w:widowControl w:val="0"/>
        <w:spacing w:line="240" w:lineRule="auto"/>
        <w:ind w:firstLine="709"/>
        <w:rPr>
          <w:rFonts w:eastAsia="SchoolBookSanPin" w:cs="Times New Roman"/>
          <w:sz w:val="24"/>
          <w:szCs w:val="24"/>
          <w:lang w:eastAsia="en-US"/>
        </w:rPr>
      </w:pPr>
      <w:r w:rsidRPr="00096B60">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96B60">
        <w:rPr>
          <w:rFonts w:eastAsia="SchoolBookSanPin" w:cs="Times New Roman"/>
          <w:b/>
          <w:sz w:val="24"/>
          <w:szCs w:val="24"/>
          <w:lang w:eastAsia="en-US"/>
        </w:rPr>
        <w:t>«рабочей программе учителя»</w:t>
      </w:r>
      <w:r w:rsidRPr="00096B60">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69F9079" w14:textId="038D6D15" w:rsidR="006022D5" w:rsidRPr="006022D5" w:rsidRDefault="006022D5" w:rsidP="006022D5">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5"/>
        <w:tblW w:w="11047"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5944"/>
        <w:gridCol w:w="2126"/>
        <w:gridCol w:w="2126"/>
      </w:tblGrid>
      <w:tr w:rsidR="006022D5" w:rsidRPr="006022D5" w14:paraId="45B7D9C2" w14:textId="77777777" w:rsidTr="00976CE2">
        <w:trPr>
          <w:trHeight w:val="575"/>
        </w:trPr>
        <w:tc>
          <w:tcPr>
            <w:tcW w:w="851" w:type="dxa"/>
          </w:tcPr>
          <w:p w14:paraId="02763D6A" w14:textId="77777777" w:rsidR="006022D5" w:rsidRPr="006022D5" w:rsidRDefault="006022D5" w:rsidP="006022D5">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5944" w:type="dxa"/>
          </w:tcPr>
          <w:p w14:paraId="0D1EBB9D" w14:textId="77777777" w:rsidR="006022D5" w:rsidRPr="006022D5" w:rsidRDefault="006022D5" w:rsidP="006022D5">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6F10410A" w14:textId="77777777" w:rsidR="006022D5" w:rsidRPr="006022D5" w:rsidRDefault="006022D5" w:rsidP="006022D5">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5D9C06A5" w14:textId="77777777" w:rsidR="006022D5" w:rsidRPr="006022D5" w:rsidRDefault="006022D5" w:rsidP="006022D5">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2EE44474" w14:textId="77777777" w:rsidTr="00976CE2">
        <w:trPr>
          <w:trHeight w:val="1338"/>
        </w:trPr>
        <w:tc>
          <w:tcPr>
            <w:tcW w:w="851" w:type="dxa"/>
          </w:tcPr>
          <w:p w14:paraId="3929BDF2" w14:textId="77777777" w:rsidR="006022D5" w:rsidRPr="006022D5" w:rsidRDefault="006022D5" w:rsidP="006022D5">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5944" w:type="dxa"/>
          </w:tcPr>
          <w:p w14:paraId="13E73F9A" w14:textId="77777777" w:rsidR="006022D5" w:rsidRDefault="006022D5" w:rsidP="006022D5">
            <w:pPr>
              <w:rPr>
                <w:rFonts w:eastAsia="OfficinaSansBoldITC"/>
                <w:szCs w:val="20"/>
                <w:lang w:val="ru-RU" w:eastAsia="en-US"/>
              </w:rPr>
            </w:pPr>
            <w:r>
              <w:rPr>
                <w:rFonts w:eastAsia="OfficinaSansBoldITC"/>
                <w:szCs w:val="20"/>
                <w:lang w:val="ru-RU" w:eastAsia="en-US"/>
              </w:rPr>
              <w:t>7 класс</w:t>
            </w:r>
          </w:p>
          <w:p w14:paraId="670C7F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w:t>
            </w:r>
            <w:r w:rsidRPr="006022D5">
              <w:rPr>
                <w:rFonts w:eastAsia="OfficinaSansBoldITC"/>
                <w:szCs w:val="20"/>
                <w:lang w:eastAsia="en-US"/>
              </w:rPr>
              <w:t> </w:t>
            </w:r>
            <w:r w:rsidRPr="006022D5">
              <w:rPr>
                <w:rFonts w:eastAsia="OfficinaSansBoldITC"/>
                <w:szCs w:val="20"/>
                <w:lang w:val="ru-RU" w:eastAsia="en-US"/>
              </w:rPr>
              <w:t>Физика и её роль в познании окружающего мира.</w:t>
            </w:r>
          </w:p>
          <w:p w14:paraId="657D455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14:paraId="11DA82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14:paraId="06C7D6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3B6F11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1.</w:t>
            </w:r>
            <w:r w:rsidRPr="006022D5">
              <w:rPr>
                <w:rFonts w:eastAsia="OfficinaSansBoldITC"/>
                <w:szCs w:val="20"/>
                <w:lang w:eastAsia="en-US"/>
              </w:rPr>
              <w:t> </w:t>
            </w:r>
            <w:r w:rsidRPr="006022D5">
              <w:rPr>
                <w:rFonts w:eastAsia="OfficinaSansBoldITC"/>
                <w:szCs w:val="20"/>
                <w:lang w:val="ru-RU" w:eastAsia="en-US"/>
              </w:rPr>
              <w:t>Демонстрации.</w:t>
            </w:r>
          </w:p>
          <w:p w14:paraId="2EF771D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тепловые, электрические, магнитные, световые, звуковые явления.</w:t>
            </w:r>
          </w:p>
          <w:p w14:paraId="65D822A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Физические приборы и процедура прямых измерений аналоговым и цифровым прибором. </w:t>
            </w:r>
          </w:p>
          <w:p w14:paraId="2FB5FB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3782B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цены деления шкалы измерительного прибора.</w:t>
            </w:r>
          </w:p>
          <w:p w14:paraId="6439C5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расстояний. </w:t>
            </w:r>
          </w:p>
          <w:p w14:paraId="174BD5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площади и объёма. Метод палетки.</w:t>
            </w:r>
          </w:p>
          <w:p w14:paraId="5344EC8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времени.</w:t>
            </w:r>
          </w:p>
          <w:p w14:paraId="163219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объёма жидкости и твёрдого тела. </w:t>
            </w:r>
          </w:p>
          <w:p w14:paraId="1AF63D2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змеров малых тел. Метод рядов.</w:t>
            </w:r>
          </w:p>
          <w:p w14:paraId="739458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Проведение исследования по проверке гипотезы: дальность полёта шарика, пущенного горизонтально, тем больше, чем больше высота пуска.</w:t>
            </w:r>
          </w:p>
          <w:p w14:paraId="1D190E6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w:t>
            </w:r>
            <w:r w:rsidRPr="006022D5">
              <w:rPr>
                <w:rFonts w:eastAsia="OfficinaSansBoldITC"/>
                <w:szCs w:val="20"/>
                <w:lang w:eastAsia="en-US"/>
              </w:rPr>
              <w:t> </w:t>
            </w:r>
            <w:r w:rsidRPr="006022D5">
              <w:rPr>
                <w:rFonts w:eastAsia="OfficinaSansBoldITC"/>
                <w:szCs w:val="20"/>
                <w:lang w:val="ru-RU" w:eastAsia="en-US"/>
              </w:rPr>
              <w:t>Первоначальные сведения о строении вещества.</w:t>
            </w:r>
          </w:p>
          <w:p w14:paraId="654B41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троение вещества: атомы и молекулы, их размеры и массы. Опыты, доказывающие дискретное строение вещества. </w:t>
            </w:r>
          </w:p>
          <w:p w14:paraId="1329B19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418DE7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14:paraId="7BE60D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1.</w:t>
            </w:r>
            <w:r w:rsidRPr="006022D5">
              <w:rPr>
                <w:rFonts w:eastAsia="OfficinaSansBoldITC"/>
                <w:szCs w:val="20"/>
                <w:lang w:eastAsia="en-US"/>
              </w:rPr>
              <w:t> </w:t>
            </w:r>
            <w:r w:rsidRPr="006022D5">
              <w:rPr>
                <w:rFonts w:eastAsia="OfficinaSansBoldITC"/>
                <w:szCs w:val="20"/>
                <w:lang w:val="ru-RU" w:eastAsia="en-US"/>
              </w:rPr>
              <w:t>Демонстрации.</w:t>
            </w:r>
          </w:p>
          <w:p w14:paraId="438FAD6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79FCF24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77E6A8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объясняющихся притяжением или отталкиванием частиц вещества.</w:t>
            </w:r>
          </w:p>
          <w:p w14:paraId="66E06D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4ACEE9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ценка диаметра атома методом рядов (с использованием фотографий).</w:t>
            </w:r>
          </w:p>
          <w:p w14:paraId="7EE3F0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w:t>
            </w:r>
          </w:p>
          <w:p w14:paraId="0990B2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0F23AC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w:t>
            </w:r>
            <w:r w:rsidRPr="006022D5">
              <w:rPr>
                <w:rFonts w:eastAsia="OfficinaSansBoldITC"/>
                <w:szCs w:val="20"/>
                <w:lang w:eastAsia="en-US"/>
              </w:rPr>
              <w:t> </w:t>
            </w:r>
            <w:r w:rsidRPr="006022D5">
              <w:rPr>
                <w:rFonts w:eastAsia="OfficinaSansBoldITC"/>
                <w:szCs w:val="20"/>
                <w:lang w:val="ru-RU" w:eastAsia="en-US"/>
              </w:rPr>
              <w:t>Движение и взаимодействие тел.</w:t>
            </w:r>
          </w:p>
          <w:p w14:paraId="669CBA6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14:paraId="25A80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14:paraId="3AD9F0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14:paraId="55F976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14:paraId="5E5117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1.</w:t>
            </w:r>
            <w:r w:rsidRPr="006022D5">
              <w:rPr>
                <w:rFonts w:eastAsia="OfficinaSansBoldITC"/>
                <w:szCs w:val="20"/>
                <w:lang w:eastAsia="en-US"/>
              </w:rPr>
              <w:t> </w:t>
            </w:r>
            <w:r w:rsidRPr="006022D5">
              <w:rPr>
                <w:rFonts w:eastAsia="OfficinaSansBoldITC"/>
                <w:szCs w:val="20"/>
                <w:lang w:val="ru-RU" w:eastAsia="en-US"/>
              </w:rPr>
              <w:t>Демонстрации.</w:t>
            </w:r>
          </w:p>
          <w:p w14:paraId="67F704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w:t>
            </w:r>
          </w:p>
          <w:p w14:paraId="0A7BC4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прямолинейного движения.</w:t>
            </w:r>
          </w:p>
          <w:p w14:paraId="492D75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я инерции.</w:t>
            </w:r>
          </w:p>
          <w:p w14:paraId="700C3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скорости при взаимодействии тел.</w:t>
            </w:r>
          </w:p>
          <w:p w14:paraId="20B305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масс по взаимодействию тел.</w:t>
            </w:r>
          </w:p>
          <w:p w14:paraId="0EF728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ложение сил, направленных по одной прямой.</w:t>
            </w:r>
          </w:p>
          <w:p w14:paraId="3AC80AC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75189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корости равномерного движения (шарика в жидкости, модели электрического автомобиля и так далее).</w:t>
            </w:r>
          </w:p>
          <w:p w14:paraId="7E0FD3A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шарика по наклонной плоскости.</w:t>
            </w:r>
          </w:p>
          <w:p w14:paraId="4036CA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плотности твёрдого тела.</w:t>
            </w:r>
          </w:p>
          <w:p w14:paraId="110A9DE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растяжения (деформации) пружины от приложенной силы.</w:t>
            </w:r>
          </w:p>
          <w:p w14:paraId="5F576F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силы трения скольжения от силы давления и характера соприкасающихся поверхностей.</w:t>
            </w:r>
          </w:p>
          <w:p w14:paraId="38575C0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154.3.4.</w:t>
            </w:r>
            <w:r w:rsidRPr="006022D5">
              <w:rPr>
                <w:rFonts w:eastAsia="OfficinaSansBoldITC"/>
                <w:szCs w:val="20"/>
                <w:lang w:eastAsia="en-US"/>
              </w:rPr>
              <w:t> </w:t>
            </w:r>
            <w:r w:rsidRPr="006022D5">
              <w:rPr>
                <w:rFonts w:eastAsia="OfficinaSansBoldITC"/>
                <w:szCs w:val="20"/>
                <w:lang w:val="ru-RU" w:eastAsia="en-US"/>
              </w:rPr>
              <w:t>Давление твёрдых тел, жидкостей и газов.</w:t>
            </w:r>
          </w:p>
          <w:p w14:paraId="0A7384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w:t>
            </w:r>
            <w:r w:rsidRPr="006022D5">
              <w:rPr>
                <w:rFonts w:eastAsia="OfficinaSansBoldITC"/>
                <w:szCs w:val="20"/>
                <w:lang w:eastAsia="en-US"/>
              </w:rPr>
              <w:t> </w:t>
            </w:r>
            <w:r w:rsidRPr="006022D5">
              <w:rPr>
                <w:rFonts w:eastAsia="OfficinaSansBoldITC"/>
                <w:szCs w:val="20"/>
                <w:lang w:val="ru-RU" w:eastAsia="en-US"/>
              </w:rPr>
              <w:t>Раздел 4. Давление твёрдых тел, жидкостей и газов.</w:t>
            </w:r>
          </w:p>
          <w:p w14:paraId="0CA21B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14:paraId="4205A1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14:paraId="6D15F3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14:paraId="7E1847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14:paraId="047EC6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1.</w:t>
            </w:r>
            <w:r w:rsidRPr="006022D5">
              <w:rPr>
                <w:rFonts w:eastAsia="OfficinaSansBoldITC"/>
                <w:szCs w:val="20"/>
                <w:lang w:eastAsia="en-US"/>
              </w:rPr>
              <w:t> </w:t>
            </w:r>
            <w:r w:rsidRPr="006022D5">
              <w:rPr>
                <w:rFonts w:eastAsia="OfficinaSansBoldITC"/>
                <w:szCs w:val="20"/>
                <w:lang w:val="ru-RU" w:eastAsia="en-US"/>
              </w:rPr>
              <w:t>Демонстрации.</w:t>
            </w:r>
          </w:p>
          <w:p w14:paraId="0EA1EA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давления газа от температуры.</w:t>
            </w:r>
          </w:p>
          <w:p w14:paraId="74A3B07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давления жидкостью и газом.</w:t>
            </w:r>
          </w:p>
          <w:p w14:paraId="46B6FA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общающиеся сосуды.</w:t>
            </w:r>
          </w:p>
          <w:p w14:paraId="74C3AE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идравлический пресс.</w:t>
            </w:r>
          </w:p>
          <w:p w14:paraId="121BB45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явление действия атмосферного давления.</w:t>
            </w:r>
          </w:p>
          <w:p w14:paraId="4BE21E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фон.</w:t>
            </w:r>
          </w:p>
          <w:p w14:paraId="3CA8F9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выталкивающей силы от объёма погружённой в жидкость части тела и плотности жидкости.</w:t>
            </w:r>
          </w:p>
          <w:p w14:paraId="39777BB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енство выталкивающей силы весу вытесненной жидкости.</w:t>
            </w:r>
          </w:p>
          <w:p w14:paraId="37D2C0E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Условие плавания тел: плавание или погружение тел в зависимости от соотношения плотностей тела и жидкости.</w:t>
            </w:r>
          </w:p>
          <w:p w14:paraId="2B3F1D1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F4B8D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веса тела в воде от объёма погружённой в жидкость части тела.</w:t>
            </w:r>
          </w:p>
          <w:p w14:paraId="00744D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выталкивающей силы, действующей на тело, погружённое в жидкость.</w:t>
            </w:r>
          </w:p>
          <w:p w14:paraId="08BF5A3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выталкивающей силы, действующей на тело в жидкости, от массы тела. </w:t>
            </w:r>
          </w:p>
          <w:p w14:paraId="2FF462B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4D7C0C6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ареометра или конструирование лодки и определение её грузоподъёмности.</w:t>
            </w:r>
          </w:p>
          <w:p w14:paraId="2AF51F5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 Работа и мощность. Энергия.</w:t>
            </w:r>
          </w:p>
          <w:p w14:paraId="18C0A3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работа для сил, направленных вдоль линии перемещения. Мощность.</w:t>
            </w:r>
          </w:p>
          <w:p w14:paraId="315E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14:paraId="10D9BD3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14:paraId="0C3DCF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1.</w:t>
            </w:r>
            <w:r w:rsidRPr="006022D5">
              <w:rPr>
                <w:rFonts w:eastAsia="OfficinaSansBoldITC"/>
                <w:szCs w:val="20"/>
                <w:lang w:eastAsia="en-US"/>
              </w:rPr>
              <w:t> </w:t>
            </w:r>
            <w:r w:rsidRPr="006022D5">
              <w:rPr>
                <w:rFonts w:eastAsia="OfficinaSansBoldITC"/>
                <w:szCs w:val="20"/>
                <w:lang w:val="ru-RU" w:eastAsia="en-US"/>
              </w:rPr>
              <w:t>Демонстрации.</w:t>
            </w:r>
          </w:p>
          <w:p w14:paraId="3A4CB6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меры простых механизмов.</w:t>
            </w:r>
          </w:p>
          <w:p w14:paraId="2C0F08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3.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57D2AC1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условий равновесия рычага.</w:t>
            </w:r>
          </w:p>
          <w:p w14:paraId="4820F0F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наклонной плоскости.</w:t>
            </w:r>
          </w:p>
          <w:p w14:paraId="32C8B1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учение правила рычага для подвижного и неподвижного </w:t>
            </w:r>
            <w:r w:rsidRPr="006022D5">
              <w:rPr>
                <w:rFonts w:eastAsia="OfficinaSansBoldITC"/>
                <w:szCs w:val="20"/>
                <w:lang w:val="ru-RU" w:eastAsia="en-US"/>
              </w:rPr>
              <w:lastRenderedPageBreak/>
              <w:t>блоков.</w:t>
            </w:r>
          </w:p>
          <w:p w14:paraId="584DAAA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подвижного и неподвижного блока.</w:t>
            </w:r>
          </w:p>
          <w:p w14:paraId="3698A2E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ов при помощи подвижного блока.</w:t>
            </w:r>
          </w:p>
          <w:p w14:paraId="376992F0" w14:textId="1EC0F988" w:rsidR="006022D5" w:rsidRPr="006022D5" w:rsidRDefault="006022D5" w:rsidP="00976CE2">
            <w:pPr>
              <w:rPr>
                <w:rFonts w:eastAsia="OfficinaSansBoldITC"/>
                <w:szCs w:val="20"/>
                <w:lang w:val="ru-RU" w:eastAsia="en-US"/>
              </w:rPr>
            </w:pPr>
            <w:r w:rsidRPr="006022D5">
              <w:rPr>
                <w:rFonts w:eastAsia="OfficinaSansBoldITC"/>
                <w:szCs w:val="20"/>
                <w:lang w:val="ru-RU" w:eastAsia="en-US"/>
              </w:rPr>
              <w:t>Изучение закона с</w:t>
            </w:r>
            <w:r w:rsidR="00976CE2">
              <w:rPr>
                <w:rFonts w:eastAsia="OfficinaSansBoldITC"/>
                <w:szCs w:val="20"/>
                <w:lang w:val="ru-RU" w:eastAsia="en-US"/>
              </w:rPr>
              <w:t>охранения механической энергии.</w:t>
            </w:r>
          </w:p>
        </w:tc>
        <w:tc>
          <w:tcPr>
            <w:tcW w:w="2126" w:type="dxa"/>
          </w:tcPr>
          <w:p w14:paraId="6836D8B4"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1B24513A"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5B4CDDC2" w14:textId="77777777" w:rsidR="006022D5" w:rsidRPr="006022D5" w:rsidRDefault="006022D5" w:rsidP="006022D5">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w:t>
            </w:r>
            <w:r w:rsidRPr="006022D5">
              <w:rPr>
                <w:rFonts w:eastAsia="Times New Roman"/>
                <w:i/>
                <w:szCs w:val="20"/>
                <w:lang w:val="ru-RU" w:eastAsia="en-US"/>
              </w:rPr>
              <w:lastRenderedPageBreak/>
              <w:t>законодательству об образовании.</w:t>
            </w:r>
          </w:p>
        </w:tc>
      </w:tr>
      <w:tr w:rsidR="006022D5" w:rsidRPr="006022D5" w14:paraId="3EE1D00A" w14:textId="77777777" w:rsidTr="00976CE2">
        <w:trPr>
          <w:trHeight w:val="387"/>
        </w:trPr>
        <w:tc>
          <w:tcPr>
            <w:tcW w:w="851" w:type="dxa"/>
          </w:tcPr>
          <w:p w14:paraId="6482DD58" w14:textId="452ABF12"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944" w:type="dxa"/>
          </w:tcPr>
          <w:p w14:paraId="426FED23" w14:textId="77777777" w:rsidR="006022D5" w:rsidRDefault="006022D5" w:rsidP="006022D5">
            <w:pPr>
              <w:rPr>
                <w:rFonts w:eastAsia="OfficinaSansBoldITC"/>
                <w:szCs w:val="20"/>
                <w:lang w:val="ru-RU" w:eastAsia="en-US"/>
              </w:rPr>
            </w:pPr>
            <w:r>
              <w:rPr>
                <w:rFonts w:eastAsia="OfficinaSansBoldITC"/>
                <w:szCs w:val="20"/>
                <w:lang w:val="ru-RU" w:eastAsia="en-US"/>
              </w:rPr>
              <w:t xml:space="preserve">8 класс </w:t>
            </w:r>
          </w:p>
          <w:p w14:paraId="776AB2E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w:t>
            </w:r>
            <w:r w:rsidRPr="006022D5">
              <w:rPr>
                <w:rFonts w:eastAsia="OfficinaSansBoldITC"/>
                <w:szCs w:val="20"/>
                <w:lang w:eastAsia="en-US"/>
              </w:rPr>
              <w:t> </w:t>
            </w:r>
            <w:r w:rsidRPr="006022D5">
              <w:rPr>
                <w:rFonts w:eastAsia="OfficinaSansBoldITC"/>
                <w:szCs w:val="20"/>
                <w:lang w:val="ru-RU" w:eastAsia="en-US"/>
              </w:rPr>
              <w:t>Тепловые явления.</w:t>
            </w:r>
          </w:p>
          <w:p w14:paraId="535EEC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14:paraId="7B95E3D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14:paraId="405282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Температура. Связь температуры со средней кинетической энергией теплового движения частиц. Температурные шкалы.</w:t>
            </w:r>
          </w:p>
          <w:p w14:paraId="3873A83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14:paraId="4808FB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14:paraId="1BA46BB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14:paraId="0DC3F5C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нергия топлива. Удельная теплота сгорания. </w:t>
            </w:r>
          </w:p>
          <w:p w14:paraId="31B8F85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14:paraId="201CC12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и превращения энергии в механических и тепловых процессах.</w:t>
            </w:r>
          </w:p>
          <w:p w14:paraId="0A2BE0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1.</w:t>
            </w:r>
            <w:r w:rsidRPr="006022D5">
              <w:rPr>
                <w:rFonts w:eastAsia="OfficinaSansBoldITC"/>
                <w:szCs w:val="20"/>
                <w:lang w:eastAsia="en-US"/>
              </w:rPr>
              <w:t> </w:t>
            </w:r>
            <w:r w:rsidRPr="006022D5">
              <w:rPr>
                <w:rFonts w:eastAsia="OfficinaSansBoldITC"/>
                <w:szCs w:val="20"/>
                <w:lang w:val="ru-RU" w:eastAsia="en-US"/>
              </w:rPr>
              <w:t>Демонстрации.</w:t>
            </w:r>
          </w:p>
          <w:p w14:paraId="505BB8D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броуновского движения.</w:t>
            </w:r>
          </w:p>
          <w:p w14:paraId="69CEFBE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иффузии.</w:t>
            </w:r>
          </w:p>
          <w:p w14:paraId="44A39B8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явлений поверхностного натяжения, смачивания и капиллярных явлений.</w:t>
            </w:r>
          </w:p>
          <w:p w14:paraId="53932BA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теплового расширения тел.</w:t>
            </w:r>
          </w:p>
          <w:p w14:paraId="4FFE0DF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давления газа при изменении объёма и нагревании или охлаждении.</w:t>
            </w:r>
          </w:p>
          <w:p w14:paraId="606B93D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авила измерения температуры.</w:t>
            </w:r>
          </w:p>
          <w:p w14:paraId="1A12FB9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иды теплопередачи.</w:t>
            </w:r>
          </w:p>
          <w:p w14:paraId="654AA5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хлаждение при совершении работы. </w:t>
            </w:r>
          </w:p>
          <w:p w14:paraId="7BCD29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гревание при совершении работы внешними силами.</w:t>
            </w:r>
          </w:p>
          <w:p w14:paraId="08C985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равнение теплоёмкостей различных веществ.</w:t>
            </w:r>
          </w:p>
          <w:p w14:paraId="3603F2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ипения.</w:t>
            </w:r>
          </w:p>
          <w:p w14:paraId="5068467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постоянства температуры при плавлении.</w:t>
            </w:r>
          </w:p>
          <w:p w14:paraId="4B631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 тепловых двигателей.</w:t>
            </w:r>
          </w:p>
          <w:p w14:paraId="34B703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6BFF18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обнаружению действия сил молекулярного притяжения.</w:t>
            </w:r>
          </w:p>
          <w:p w14:paraId="34510E6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выращиванию кристаллов поваренной соли или сахара.</w:t>
            </w:r>
          </w:p>
          <w:p w14:paraId="24A1B12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Измерение температуры при помощи жидкостного термометра и датчика температуры.</w:t>
            </w:r>
          </w:p>
          <w:p w14:paraId="6A14E53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наблюдению теплового расширения газов, жидкостей и твёрдых тел. </w:t>
            </w:r>
          </w:p>
          <w:p w14:paraId="3EA9C7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давления воздуха в баллоне шприца. </w:t>
            </w:r>
          </w:p>
          <w:p w14:paraId="126290A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давления воздуха от его объёма и температуры.</w:t>
            </w:r>
          </w:p>
          <w:p w14:paraId="6A547C0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гипотезы линейной зависимости длины столбика жидкости в термометрической трубке от температуры. </w:t>
            </w:r>
          </w:p>
          <w:p w14:paraId="46273A8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зменения внутренней энергии тела в результате теплопередачи и работы внешних сил.</w:t>
            </w:r>
          </w:p>
          <w:p w14:paraId="69FD8EB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явления теплообмена при смешивании холодной и горячей воды.</w:t>
            </w:r>
          </w:p>
          <w:p w14:paraId="3F598A8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количества теплоты, полученного водой при теплообмене с нагретым металлическим цилиндром. </w:t>
            </w:r>
          </w:p>
          <w:p w14:paraId="69243AC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тепловых потерь (закон Ньютона-Рихмана).</w:t>
            </w:r>
          </w:p>
          <w:p w14:paraId="2DEFC7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ёмкости вещества.</w:t>
            </w:r>
          </w:p>
          <w:p w14:paraId="62B400A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процесса испарения. </w:t>
            </w:r>
          </w:p>
          <w:p w14:paraId="2E89288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ределение относительной влажности воздуха. </w:t>
            </w:r>
          </w:p>
          <w:p w14:paraId="5EE5CA6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й теплоты плавления льда.</w:t>
            </w:r>
          </w:p>
          <w:p w14:paraId="3092535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w:t>
            </w:r>
            <w:r w:rsidRPr="006022D5">
              <w:rPr>
                <w:rFonts w:eastAsia="OfficinaSansBoldITC"/>
                <w:szCs w:val="20"/>
                <w:lang w:eastAsia="en-US"/>
              </w:rPr>
              <w:t> </w:t>
            </w:r>
            <w:r w:rsidRPr="006022D5">
              <w:rPr>
                <w:rFonts w:eastAsia="OfficinaSansBoldITC"/>
                <w:szCs w:val="20"/>
                <w:lang w:val="ru-RU" w:eastAsia="en-US"/>
              </w:rPr>
              <w:t>Электрические и магнитные явления.</w:t>
            </w:r>
          </w:p>
          <w:p w14:paraId="78950C5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зация тел. Два рода электрических зарядов. Взаимодействие заряженных тел. Закон Кулона. </w:t>
            </w:r>
          </w:p>
          <w:p w14:paraId="09078BF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ое поле. Напряжённость электрического поля. Принцип суперпозиции электрических полей (на качественном уровне). </w:t>
            </w:r>
          </w:p>
          <w:p w14:paraId="0190A6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14:paraId="253ED9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14:paraId="773467D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14:paraId="3080F80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5EB77D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14:paraId="404B263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14:paraId="1E0686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1.</w:t>
            </w:r>
            <w:r w:rsidRPr="006022D5">
              <w:rPr>
                <w:rFonts w:eastAsia="OfficinaSansBoldITC"/>
                <w:szCs w:val="20"/>
                <w:lang w:eastAsia="en-US"/>
              </w:rPr>
              <w:t> </w:t>
            </w:r>
            <w:r w:rsidRPr="006022D5">
              <w:rPr>
                <w:rFonts w:eastAsia="OfficinaSansBoldITC"/>
                <w:szCs w:val="20"/>
                <w:lang w:val="ru-RU" w:eastAsia="en-US"/>
              </w:rPr>
              <w:t>Демонстрации.</w:t>
            </w:r>
          </w:p>
          <w:p w14:paraId="7B5BA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изация тел.</w:t>
            </w:r>
          </w:p>
          <w:p w14:paraId="05FA0A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а рода электрических зарядов и взаимодействие заряженных тел.</w:t>
            </w:r>
          </w:p>
          <w:p w14:paraId="6473DB1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Устройство и действие электроскопа.</w:t>
            </w:r>
          </w:p>
          <w:p w14:paraId="4BA955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остатическая индукция. </w:t>
            </w:r>
          </w:p>
          <w:p w14:paraId="3A3E2B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сохранения электрических зарядов.</w:t>
            </w:r>
          </w:p>
          <w:p w14:paraId="7E2734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силовых линий электрического поля с помощью бумажных султанов.</w:t>
            </w:r>
          </w:p>
          <w:p w14:paraId="41218E4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одники и диэлектрики.</w:t>
            </w:r>
          </w:p>
          <w:p w14:paraId="3F5C83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точники постоянного тока. </w:t>
            </w:r>
          </w:p>
          <w:p w14:paraId="5B2ABE9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я электрического тока.</w:t>
            </w:r>
          </w:p>
          <w:p w14:paraId="11DDB5F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Электрический ток в жидкости. </w:t>
            </w:r>
          </w:p>
          <w:p w14:paraId="01999C4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азовый разряд.</w:t>
            </w:r>
          </w:p>
          <w:p w14:paraId="7D0DB6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силы тока амперметром. </w:t>
            </w:r>
          </w:p>
          <w:p w14:paraId="121F0A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змерение электрического напряжения вольтметром. </w:t>
            </w:r>
          </w:p>
          <w:p w14:paraId="4BDE85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еостат и магазин сопротивлений. </w:t>
            </w:r>
          </w:p>
          <w:p w14:paraId="32A3450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заимодействие постоянных магнитов.</w:t>
            </w:r>
          </w:p>
          <w:p w14:paraId="3C9CCAD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невозможности разделения полюсов магнита.</w:t>
            </w:r>
          </w:p>
          <w:p w14:paraId="661E0F5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ирование магнитных полей постоянных магнитов.</w:t>
            </w:r>
          </w:p>
          <w:p w14:paraId="2A3E6A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 Эрстеда.</w:t>
            </w:r>
          </w:p>
          <w:p w14:paraId="377FBC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гнитное поле тока. Электромагнит.</w:t>
            </w:r>
          </w:p>
          <w:p w14:paraId="3A77CF0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ействие магнитного поля на проводник с током.</w:t>
            </w:r>
          </w:p>
          <w:p w14:paraId="214D7C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двигатель постоянного тока.</w:t>
            </w:r>
          </w:p>
          <w:p w14:paraId="34B604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Фарадея.</w:t>
            </w:r>
          </w:p>
          <w:p w14:paraId="45DEEB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генератор постоянного тока.</w:t>
            </w:r>
          </w:p>
          <w:p w14:paraId="13FB328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4.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6CE552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наблюдению электризации тел при соприкосновении и индукцией.</w:t>
            </w:r>
          </w:p>
          <w:p w14:paraId="54A4EF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ействия электрического поля на проводники и диэлектрики.</w:t>
            </w:r>
          </w:p>
          <w:p w14:paraId="567F9F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борка и испытание электрической цепи постоянного тока.</w:t>
            </w:r>
          </w:p>
          <w:p w14:paraId="7924123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ока, протекающего через резистор, от напряжения на резисторе и сопротивления резистора.</w:t>
            </w:r>
          </w:p>
          <w:p w14:paraId="77DC6FC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демонстрирующие зависимость электрического сопротивления проводника от его длины, площади поперечного сечения и материала.</w:t>
            </w:r>
          </w:p>
          <w:p w14:paraId="5EB9C37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дельного сопротивления проводника.</w:t>
            </w:r>
          </w:p>
          <w:p w14:paraId="178BBA4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сложения напряжений при последовательном соединении двух резисторов.</w:t>
            </w:r>
          </w:p>
          <w:p w14:paraId="667591F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а для силы тока при параллельном соединении резисторов.</w:t>
            </w:r>
          </w:p>
          <w:p w14:paraId="476E04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ЭДС и внутреннего сопротивления источника тока.</w:t>
            </w:r>
          </w:p>
          <w:p w14:paraId="62ABC2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правил Кирхгофа.</w:t>
            </w:r>
          </w:p>
          <w:p w14:paraId="724EB5B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выполнения закона Ома для полной цепи.</w:t>
            </w:r>
          </w:p>
          <w:p w14:paraId="509E6A2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вольтамперных характеристик нелинейных элементов (лампы накаливания или полупроводникового диода).</w:t>
            </w:r>
          </w:p>
          <w:p w14:paraId="685B1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электрического тока, идущего через резистор.</w:t>
            </w:r>
          </w:p>
          <w:p w14:paraId="0A4F2B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мощности электрического тока, выделяемой на резисторе.</w:t>
            </w:r>
          </w:p>
          <w:p w14:paraId="1A4F7F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ПД нагревателя.</w:t>
            </w:r>
          </w:p>
          <w:p w14:paraId="76D88EC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магнитного взаимодействия постоянных магнитов.</w:t>
            </w:r>
          </w:p>
          <w:p w14:paraId="6CE95C4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магнитного поля постоянных магнитов при их объединении и разделении.</w:t>
            </w:r>
          </w:p>
          <w:p w14:paraId="4F84F0D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действия электрического тока на магнитную стрелку. </w:t>
            </w:r>
          </w:p>
          <w:p w14:paraId="3A196AF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14:paraId="7C2931E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действия магнитного поля на проводник с током.</w:t>
            </w:r>
          </w:p>
          <w:p w14:paraId="536DA4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нструирование и изучение работы электродвигателя. </w:t>
            </w:r>
          </w:p>
          <w:p w14:paraId="304B7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КПД электродвигательной установки.</w:t>
            </w:r>
          </w:p>
          <w:p w14:paraId="0B725822" w14:textId="341430AD"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по исследованию явления электромагнитной индукции: </w:t>
            </w:r>
            <w:r w:rsidRPr="006022D5">
              <w:rPr>
                <w:rFonts w:eastAsia="OfficinaSansBoldITC"/>
                <w:szCs w:val="20"/>
                <w:lang w:val="ru-RU" w:eastAsia="en-US"/>
              </w:rPr>
              <w:lastRenderedPageBreak/>
              <w:t>исследование изменений значения и направления индукционного тока.</w:t>
            </w:r>
          </w:p>
        </w:tc>
        <w:tc>
          <w:tcPr>
            <w:tcW w:w="2126" w:type="dxa"/>
          </w:tcPr>
          <w:p w14:paraId="3CABB7B0"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22B2C2A4" w14:textId="77777777" w:rsidR="006022D5" w:rsidRPr="006022D5" w:rsidRDefault="006022D5" w:rsidP="006022D5">
            <w:pPr>
              <w:spacing w:line="240" w:lineRule="auto"/>
              <w:ind w:firstLine="0"/>
              <w:jc w:val="center"/>
              <w:rPr>
                <w:rFonts w:eastAsia="Times New Roman"/>
                <w:i/>
                <w:szCs w:val="20"/>
                <w:lang w:val="ru-RU" w:eastAsia="en-US"/>
              </w:rPr>
            </w:pPr>
          </w:p>
        </w:tc>
      </w:tr>
      <w:tr w:rsidR="006022D5" w:rsidRPr="006022D5" w14:paraId="161EE8A8" w14:textId="77777777" w:rsidTr="00976CE2">
        <w:trPr>
          <w:trHeight w:val="2227"/>
        </w:trPr>
        <w:tc>
          <w:tcPr>
            <w:tcW w:w="851" w:type="dxa"/>
          </w:tcPr>
          <w:p w14:paraId="5C3A687D" w14:textId="0A42F58A" w:rsidR="006022D5" w:rsidRPr="006022D5" w:rsidRDefault="006022D5"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944" w:type="dxa"/>
          </w:tcPr>
          <w:p w14:paraId="45F69E68" w14:textId="77777777" w:rsidR="006022D5" w:rsidRDefault="006022D5" w:rsidP="006022D5">
            <w:pPr>
              <w:rPr>
                <w:rFonts w:eastAsia="OfficinaSansBoldITC"/>
                <w:szCs w:val="20"/>
                <w:lang w:val="ru-RU" w:eastAsia="en-US"/>
              </w:rPr>
            </w:pPr>
            <w:r>
              <w:rPr>
                <w:rFonts w:eastAsia="OfficinaSansBoldITC"/>
                <w:szCs w:val="20"/>
                <w:lang w:val="ru-RU" w:eastAsia="en-US"/>
              </w:rPr>
              <w:t>9 класс</w:t>
            </w:r>
          </w:p>
          <w:p w14:paraId="029557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w:t>
            </w:r>
            <w:r w:rsidRPr="006022D5">
              <w:rPr>
                <w:rFonts w:eastAsia="OfficinaSansBoldITC"/>
                <w:szCs w:val="20"/>
                <w:lang w:eastAsia="en-US"/>
              </w:rPr>
              <w:t> </w:t>
            </w:r>
            <w:r w:rsidRPr="006022D5">
              <w:rPr>
                <w:rFonts w:eastAsia="OfficinaSansBoldITC"/>
                <w:szCs w:val="20"/>
                <w:lang w:val="ru-RU" w:eastAsia="en-US"/>
              </w:rPr>
              <w:t>Механические явления.</w:t>
            </w:r>
          </w:p>
          <w:p w14:paraId="364A3E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14:paraId="595D3F9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14:paraId="695CD8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Ускорение. Равноускоренное прямолинейное движение. Ускорение свободного падения. Опыты Галилея. </w:t>
            </w:r>
          </w:p>
          <w:p w14:paraId="29F20CE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Графическая интерпретация ускорения, скорости, пройденного пути и перемещения для прямолинейного движения.</w:t>
            </w:r>
          </w:p>
          <w:p w14:paraId="45E553B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а, брошенного под углом к горизонту.</w:t>
            </w:r>
          </w:p>
          <w:p w14:paraId="09C9082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14:paraId="004B23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Вектор силы. Равнодействующая сила.</w:t>
            </w:r>
          </w:p>
          <w:p w14:paraId="5D8C83D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ервый закон Ньютона. Второй закон Ньютона. Третий закон Ньютона. Принцип суперпозиции сил. </w:t>
            </w:r>
          </w:p>
          <w:p w14:paraId="72AB7C7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упругости. Закон Гука. Сила трения: сила трения скольжения, сила трения покоя, другие виды трения. Коэффициент трения.</w:t>
            </w:r>
          </w:p>
          <w:p w14:paraId="37D2DEE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Движение тел по окружности под действием нескольких сил.</w:t>
            </w:r>
          </w:p>
          <w:p w14:paraId="2FBD757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14:paraId="12504F9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14:paraId="2E0B1DC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14:paraId="7B81B8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14:paraId="3AA2215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14:paraId="78E4F9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1.</w:t>
            </w:r>
            <w:r w:rsidRPr="006022D5">
              <w:rPr>
                <w:rFonts w:eastAsia="OfficinaSansBoldITC"/>
                <w:szCs w:val="20"/>
                <w:lang w:eastAsia="en-US"/>
              </w:rPr>
              <w:t> </w:t>
            </w:r>
            <w:r w:rsidRPr="006022D5">
              <w:rPr>
                <w:rFonts w:eastAsia="OfficinaSansBoldITC"/>
                <w:szCs w:val="20"/>
                <w:lang w:val="ru-RU" w:eastAsia="en-US"/>
              </w:rPr>
              <w:t>Демонстрации.</w:t>
            </w:r>
          </w:p>
          <w:p w14:paraId="0350952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ого движения тела относительно разных тел отсчёта.</w:t>
            </w:r>
          </w:p>
          <w:p w14:paraId="4576C4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равнение путей и траекторий движения одного и того же тела относительно разных тел отсчёта. </w:t>
            </w:r>
          </w:p>
          <w:p w14:paraId="786D5DB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скорости и ускорения прямолинейного движения.</w:t>
            </w:r>
          </w:p>
          <w:p w14:paraId="16B107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признаков равноускоренного движения.</w:t>
            </w:r>
          </w:p>
          <w:p w14:paraId="20667C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движения тела по окружности.</w:t>
            </w:r>
          </w:p>
          <w:p w14:paraId="16CF346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14:paraId="2619D1B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14:paraId="478E6CA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ависимость ускорения тела от его массы и действующей на него силы.</w:t>
            </w:r>
          </w:p>
          <w:p w14:paraId="3DEC594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 xml:space="preserve">Наблюдение равенства сил при взаимодействии тел. </w:t>
            </w:r>
          </w:p>
          <w:p w14:paraId="2F2AD61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нение веса тела при ускоренном движении.</w:t>
            </w:r>
          </w:p>
          <w:p w14:paraId="1964C2A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ередача импульса при взаимодействии тел.</w:t>
            </w:r>
          </w:p>
          <w:p w14:paraId="498CF36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образования энергии при взаимодействии тел.</w:t>
            </w:r>
          </w:p>
          <w:p w14:paraId="3F63D6F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абсолютно неупругом взаимодействии.</w:t>
            </w:r>
          </w:p>
          <w:p w14:paraId="7439D1C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импульса при упругом взаимодействии.</w:t>
            </w:r>
          </w:p>
          <w:p w14:paraId="6931FD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реактивного движения.</w:t>
            </w:r>
          </w:p>
          <w:p w14:paraId="3DE991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свободном падении.</w:t>
            </w:r>
          </w:p>
          <w:p w14:paraId="446D834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охранение энергии при движении тела под действием пружины.</w:t>
            </w:r>
          </w:p>
          <w:p w14:paraId="3851E41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1.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38A7B0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Конструирование тракта для разгона и дальнейшего равномерного движения шарика или тележки.</w:t>
            </w:r>
          </w:p>
          <w:p w14:paraId="142450E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средней скорости скольжения бруска или движения шарика по наклонной плоскости.</w:t>
            </w:r>
          </w:p>
          <w:p w14:paraId="50412F5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ускорения тела при равноускоренном движении по наклонной плоскости.</w:t>
            </w:r>
          </w:p>
          <w:p w14:paraId="6FC32DD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ути от времени при равноускоренном движении без начальной скорости.</w:t>
            </w:r>
          </w:p>
          <w:p w14:paraId="2DC2AB9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14:paraId="203E482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движения тела, брошенного под углом к горизонту.</w:t>
            </w:r>
          </w:p>
          <w:p w14:paraId="1061E64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трения скольжения от силы нормального давления.</w:t>
            </w:r>
          </w:p>
          <w:p w14:paraId="16CB951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коэффициента трения скольжения.</w:t>
            </w:r>
          </w:p>
          <w:p w14:paraId="1B23A41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жёсткости пружины.</w:t>
            </w:r>
          </w:p>
          <w:p w14:paraId="415BEA0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силы упругости, возникающей в пружине, от степени деформации пружины.</w:t>
            </w:r>
          </w:p>
          <w:p w14:paraId="7E2E64F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трения при равномерном движении тела по горизонтальной поверхности.</w:t>
            </w:r>
          </w:p>
          <w:p w14:paraId="54E5123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работы силы упругости при подъёме груза с использованием неподвижного и подвижного блоков.</w:t>
            </w:r>
          </w:p>
          <w:p w14:paraId="72F83C1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w:t>
            </w:r>
            <w:r w:rsidRPr="006022D5">
              <w:rPr>
                <w:rFonts w:eastAsia="OfficinaSansBoldITC"/>
                <w:szCs w:val="20"/>
                <w:lang w:eastAsia="en-US"/>
              </w:rPr>
              <w:t> </w:t>
            </w:r>
            <w:r w:rsidRPr="006022D5">
              <w:rPr>
                <w:rFonts w:eastAsia="OfficinaSansBoldITC"/>
                <w:szCs w:val="20"/>
                <w:lang w:val="ru-RU" w:eastAsia="en-US"/>
              </w:rPr>
              <w:t>Механические колебания и волны.</w:t>
            </w:r>
          </w:p>
          <w:p w14:paraId="3825369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14:paraId="06ABED3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атематический и пружинный маятники. Превращение энергии при колебательном движении.</w:t>
            </w:r>
          </w:p>
          <w:p w14:paraId="0CB901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14:paraId="3075720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14:paraId="24A5117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1.</w:t>
            </w:r>
            <w:r w:rsidRPr="006022D5">
              <w:rPr>
                <w:rFonts w:eastAsia="OfficinaSansBoldITC"/>
                <w:szCs w:val="20"/>
                <w:lang w:eastAsia="en-US"/>
              </w:rPr>
              <w:t> </w:t>
            </w:r>
            <w:r w:rsidRPr="006022D5">
              <w:rPr>
                <w:rFonts w:eastAsia="OfficinaSansBoldITC"/>
                <w:szCs w:val="20"/>
                <w:lang w:val="ru-RU" w:eastAsia="en-US"/>
              </w:rPr>
              <w:t>Демонстрации.</w:t>
            </w:r>
          </w:p>
          <w:p w14:paraId="6B9C24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тел под действием силы тяжести и силы упругости.</w:t>
            </w:r>
          </w:p>
          <w:p w14:paraId="601DF40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колебаний груза на нити и на пружине.</w:t>
            </w:r>
          </w:p>
          <w:p w14:paraId="7828B8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вынужденных колебаний и резонанса.</w:t>
            </w:r>
          </w:p>
          <w:p w14:paraId="4D2F1A5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спространение продольных и поперечных волн (на модели).</w:t>
            </w:r>
          </w:p>
          <w:p w14:paraId="2312AD9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интерференции и дифракции волн на поверхности воды.</w:t>
            </w:r>
          </w:p>
          <w:p w14:paraId="1E9930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зависимости высоты звука от частоты.</w:t>
            </w:r>
          </w:p>
          <w:p w14:paraId="75D33C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Акустический резонанс.</w:t>
            </w:r>
          </w:p>
          <w:p w14:paraId="43D0654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2.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2CCA48B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математического маятника.</w:t>
            </w:r>
          </w:p>
          <w:p w14:paraId="6754218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частоты и периода колебаний пружинного маятника.</w:t>
            </w:r>
          </w:p>
          <w:p w14:paraId="2196B606"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периода колебаний груза на нити от </w:t>
            </w:r>
            <w:r w:rsidRPr="006022D5">
              <w:rPr>
                <w:rFonts w:eastAsia="OfficinaSansBoldITC"/>
                <w:szCs w:val="20"/>
                <w:lang w:val="ru-RU" w:eastAsia="en-US"/>
              </w:rPr>
              <w:lastRenderedPageBreak/>
              <w:t>длины нити.</w:t>
            </w:r>
          </w:p>
          <w:p w14:paraId="2DD1BB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периода колебаний пружинного маятника от массы груза.</w:t>
            </w:r>
          </w:p>
          <w:p w14:paraId="620C535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Проверка независимости периода колебаний груза, подвешенного к ленте, от массы груза. </w:t>
            </w:r>
          </w:p>
          <w:p w14:paraId="0DE70C6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демонстрирующие зависимость периода колебаний пружинного маятника от массы груза и жёсткости пружины. </w:t>
            </w:r>
          </w:p>
          <w:p w14:paraId="73D46B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мерение ускорения свободного падения.</w:t>
            </w:r>
          </w:p>
          <w:p w14:paraId="37390FF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w:t>
            </w:r>
            <w:r w:rsidRPr="006022D5">
              <w:rPr>
                <w:rFonts w:eastAsia="OfficinaSansBoldITC"/>
                <w:szCs w:val="20"/>
                <w:lang w:eastAsia="en-US"/>
              </w:rPr>
              <w:t> </w:t>
            </w:r>
            <w:r w:rsidRPr="006022D5">
              <w:rPr>
                <w:rFonts w:eastAsia="OfficinaSansBoldITC"/>
                <w:szCs w:val="20"/>
                <w:lang w:val="ru-RU" w:eastAsia="en-US"/>
              </w:rPr>
              <w:t>Электромагнитное поле и электромагнитные волны.</w:t>
            </w:r>
          </w:p>
          <w:p w14:paraId="232529F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14:paraId="63C73F3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Электромагнитная природа света. Скорость света. Волновые свойства света: интерференция и дифракция.</w:t>
            </w:r>
          </w:p>
          <w:p w14:paraId="6DD12F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1.</w:t>
            </w:r>
            <w:r w:rsidRPr="006022D5">
              <w:rPr>
                <w:rFonts w:eastAsia="OfficinaSansBoldITC"/>
                <w:szCs w:val="20"/>
                <w:lang w:eastAsia="en-US"/>
              </w:rPr>
              <w:t> </w:t>
            </w:r>
            <w:r w:rsidRPr="006022D5">
              <w:rPr>
                <w:rFonts w:eastAsia="OfficinaSansBoldITC"/>
                <w:szCs w:val="20"/>
                <w:lang w:val="ru-RU" w:eastAsia="en-US"/>
              </w:rPr>
              <w:t>Демонстрации.</w:t>
            </w:r>
          </w:p>
          <w:p w14:paraId="0D1501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Свойства электромагнитных волн. </w:t>
            </w:r>
          </w:p>
          <w:p w14:paraId="79DAE50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нтерференция и дифракция света. </w:t>
            </w:r>
          </w:p>
          <w:p w14:paraId="5D90200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3.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7D2A275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электромагнитных волн с помощью мобильного телефона.</w:t>
            </w:r>
          </w:p>
          <w:p w14:paraId="55339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оведение опытов по наблюдению интерференции и дифракции света.</w:t>
            </w:r>
          </w:p>
          <w:p w14:paraId="3793E71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w:t>
            </w:r>
            <w:r w:rsidRPr="006022D5">
              <w:rPr>
                <w:rFonts w:eastAsia="OfficinaSansBoldITC"/>
                <w:szCs w:val="20"/>
                <w:lang w:eastAsia="en-US"/>
              </w:rPr>
              <w:t> </w:t>
            </w:r>
            <w:r w:rsidRPr="006022D5">
              <w:rPr>
                <w:rFonts w:eastAsia="OfficinaSansBoldITC"/>
                <w:szCs w:val="20"/>
                <w:lang w:val="ru-RU" w:eastAsia="en-US"/>
              </w:rPr>
              <w:t>Световые явления.</w:t>
            </w:r>
          </w:p>
          <w:p w14:paraId="40161EC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14:paraId="2BA85B1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14:paraId="74BB59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14:paraId="5258C254"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 Опыты Ньютона. Сложение спектральных цветов. Дисперсия света.</w:t>
            </w:r>
          </w:p>
          <w:p w14:paraId="3223E62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1.</w:t>
            </w:r>
            <w:r w:rsidRPr="006022D5">
              <w:rPr>
                <w:rFonts w:eastAsia="OfficinaSansBoldITC"/>
                <w:szCs w:val="20"/>
                <w:lang w:eastAsia="en-US"/>
              </w:rPr>
              <w:t> </w:t>
            </w:r>
            <w:r w:rsidRPr="006022D5">
              <w:rPr>
                <w:rFonts w:eastAsia="OfficinaSansBoldITC"/>
                <w:szCs w:val="20"/>
                <w:lang w:val="ru-RU" w:eastAsia="en-US"/>
              </w:rPr>
              <w:t>Демонстрации.</w:t>
            </w:r>
          </w:p>
          <w:p w14:paraId="26417D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ямолинейное распространение света.</w:t>
            </w:r>
          </w:p>
          <w:p w14:paraId="398A9372"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тражение света.</w:t>
            </w:r>
          </w:p>
          <w:p w14:paraId="14475C0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в плоском зеркале.</w:t>
            </w:r>
          </w:p>
          <w:p w14:paraId="10A2235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еломление света.</w:t>
            </w:r>
          </w:p>
          <w:p w14:paraId="37321C7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тический световод.</w:t>
            </w:r>
          </w:p>
          <w:p w14:paraId="187BD27C"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собирающей линзе.</w:t>
            </w:r>
          </w:p>
          <w:p w14:paraId="6146A82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Ход лучей в рассеивающей линзе.</w:t>
            </w:r>
          </w:p>
          <w:p w14:paraId="6EAEAAF9"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линз.</w:t>
            </w:r>
          </w:p>
          <w:p w14:paraId="3DE2107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ринцип действия фотоаппарата, микроскопа и телескопа.</w:t>
            </w:r>
          </w:p>
          <w:p w14:paraId="249F52F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Модель глаза.</w:t>
            </w:r>
          </w:p>
          <w:p w14:paraId="0F3EB97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зложение белого света в спектр.</w:t>
            </w:r>
          </w:p>
          <w:p w14:paraId="745E5EC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белого света при сложении света разных цветов.</w:t>
            </w:r>
          </w:p>
          <w:p w14:paraId="6367C46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4.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1EE571E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зависимости угла отражения светового луча от угла падения.</w:t>
            </w:r>
          </w:p>
          <w:p w14:paraId="634FEC1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зучение свойств изображения в плоском зеркале.</w:t>
            </w:r>
          </w:p>
          <w:p w14:paraId="0C20C5D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Исследование зависимости угла преломления от угла падения светового луча на границе «воздух–стекло». </w:t>
            </w:r>
          </w:p>
          <w:p w14:paraId="60516A6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Получение изображений с помощью собирающей линзы.</w:t>
            </w:r>
          </w:p>
          <w:p w14:paraId="2E6C6B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ределение фокусного расстояния и оптической силы собирающей линзы.</w:t>
            </w:r>
          </w:p>
          <w:p w14:paraId="1051E0E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Опыты по разложению белого света в спектр.</w:t>
            </w:r>
          </w:p>
          <w:p w14:paraId="302EBC9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lastRenderedPageBreak/>
              <w:t>Опыты по восприятию цвета предметов при их наблюдении через цветовые фильтры.</w:t>
            </w:r>
          </w:p>
          <w:p w14:paraId="0C05B43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w:t>
            </w:r>
            <w:r w:rsidRPr="006022D5">
              <w:rPr>
                <w:rFonts w:eastAsia="OfficinaSansBoldITC"/>
                <w:szCs w:val="20"/>
                <w:lang w:eastAsia="en-US"/>
              </w:rPr>
              <w:t> </w:t>
            </w:r>
            <w:r w:rsidRPr="006022D5">
              <w:rPr>
                <w:rFonts w:eastAsia="OfficinaSansBoldITC"/>
                <w:szCs w:val="20"/>
                <w:lang w:val="ru-RU" w:eastAsia="en-US"/>
              </w:rPr>
              <w:t>Квантовые явления.</w:t>
            </w:r>
          </w:p>
          <w:p w14:paraId="51DE6C4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14:paraId="5CECCDA3"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14:paraId="0399CAFF"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14:paraId="3E0D57E0"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1.</w:t>
            </w:r>
            <w:r w:rsidRPr="006022D5">
              <w:rPr>
                <w:rFonts w:eastAsia="OfficinaSansBoldITC"/>
                <w:szCs w:val="20"/>
                <w:lang w:eastAsia="en-US"/>
              </w:rPr>
              <w:t> </w:t>
            </w:r>
            <w:r w:rsidRPr="006022D5">
              <w:rPr>
                <w:rFonts w:eastAsia="OfficinaSansBoldITC"/>
                <w:szCs w:val="20"/>
                <w:lang w:val="ru-RU" w:eastAsia="en-US"/>
              </w:rPr>
              <w:t>Демонстрации.</w:t>
            </w:r>
          </w:p>
          <w:p w14:paraId="20F111E8"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излучения и поглощения.</w:t>
            </w:r>
          </w:p>
          <w:p w14:paraId="5B48A97A"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ы различных газов.</w:t>
            </w:r>
          </w:p>
          <w:p w14:paraId="0D9A900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Спектр водорода.</w:t>
            </w:r>
          </w:p>
          <w:p w14:paraId="7D93324D"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Наблюдение треков в камере Вильсона. </w:t>
            </w:r>
          </w:p>
          <w:p w14:paraId="12FDC02B"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 xml:space="preserve">Работа счётчика ионизирующих излучений. </w:t>
            </w:r>
          </w:p>
          <w:p w14:paraId="2BC1DF67"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Регистрация излучения природных минералов и продуктов.</w:t>
            </w:r>
          </w:p>
          <w:p w14:paraId="47A44B95"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154.5.5.2.</w:t>
            </w:r>
            <w:r w:rsidRPr="006022D5">
              <w:rPr>
                <w:rFonts w:eastAsia="OfficinaSansBoldITC"/>
                <w:szCs w:val="20"/>
                <w:lang w:eastAsia="en-US"/>
              </w:rPr>
              <w:t> </w:t>
            </w:r>
            <w:r w:rsidRPr="006022D5">
              <w:rPr>
                <w:rFonts w:eastAsia="OfficinaSansBoldITC"/>
                <w:szCs w:val="20"/>
                <w:lang w:val="ru-RU" w:eastAsia="en-US"/>
              </w:rPr>
              <w:t>Лабораторные работы и опыты.</w:t>
            </w:r>
          </w:p>
          <w:p w14:paraId="04F472D1"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Наблюдение сплошных и линейчатых спектров излучения.</w:t>
            </w:r>
          </w:p>
          <w:p w14:paraId="30E56DAE" w14:textId="77777777" w:rsidR="006022D5" w:rsidRPr="006022D5" w:rsidRDefault="006022D5" w:rsidP="006022D5">
            <w:pPr>
              <w:rPr>
                <w:rFonts w:eastAsia="OfficinaSansBoldITC"/>
                <w:szCs w:val="20"/>
                <w:lang w:val="ru-RU" w:eastAsia="en-US"/>
              </w:rPr>
            </w:pPr>
            <w:r w:rsidRPr="006022D5">
              <w:rPr>
                <w:rFonts w:eastAsia="OfficinaSansBoldITC"/>
                <w:szCs w:val="20"/>
                <w:lang w:val="ru-RU" w:eastAsia="en-US"/>
              </w:rPr>
              <w:t>Исследование треков: измерение энергии частицы по тормозному пути (по фотографиям).</w:t>
            </w:r>
          </w:p>
          <w:p w14:paraId="6CAD7710" w14:textId="77777777"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Измерение радиоактивного фона.</w:t>
            </w:r>
          </w:p>
          <w:p w14:paraId="47C772FA" w14:textId="3A1E24DC" w:rsidR="006022D5" w:rsidRPr="00B7340D" w:rsidRDefault="006022D5" w:rsidP="006022D5">
            <w:pPr>
              <w:rPr>
                <w:rFonts w:eastAsia="OfficinaSansBoldITC"/>
                <w:szCs w:val="20"/>
                <w:lang w:val="ru-RU" w:eastAsia="en-US"/>
              </w:rPr>
            </w:pPr>
            <w:r w:rsidRPr="00B7340D">
              <w:rPr>
                <w:rFonts w:eastAsia="OfficinaSansBoldITC"/>
                <w:szCs w:val="20"/>
                <w:lang w:val="ru-RU" w:eastAsia="en-US"/>
              </w:rPr>
              <w:t>154.5.6.</w:t>
            </w:r>
            <w:r w:rsidRPr="006022D5">
              <w:rPr>
                <w:rFonts w:eastAsia="OfficinaSansBoldITC"/>
                <w:szCs w:val="20"/>
                <w:lang w:eastAsia="en-US"/>
              </w:rPr>
              <w:t> </w:t>
            </w:r>
            <w:r w:rsidRPr="00B7340D">
              <w:rPr>
                <w:rFonts w:eastAsia="OfficinaSansBoldITC"/>
                <w:szCs w:val="20"/>
                <w:lang w:val="ru-RU" w:eastAsia="en-US"/>
              </w:rPr>
              <w:t>Повторительно-обобщающий модуль.</w:t>
            </w:r>
          </w:p>
        </w:tc>
        <w:tc>
          <w:tcPr>
            <w:tcW w:w="2126" w:type="dxa"/>
          </w:tcPr>
          <w:p w14:paraId="4992CC6B" w14:textId="77777777" w:rsidR="006022D5" w:rsidRPr="006022D5" w:rsidRDefault="006022D5" w:rsidP="006022D5">
            <w:pPr>
              <w:spacing w:line="240" w:lineRule="auto"/>
              <w:ind w:firstLine="0"/>
              <w:jc w:val="center"/>
              <w:rPr>
                <w:rFonts w:eastAsia="Times New Roman"/>
                <w:i/>
                <w:szCs w:val="20"/>
                <w:lang w:val="ru-RU" w:eastAsia="en-US"/>
              </w:rPr>
            </w:pPr>
          </w:p>
        </w:tc>
        <w:tc>
          <w:tcPr>
            <w:tcW w:w="2126" w:type="dxa"/>
          </w:tcPr>
          <w:p w14:paraId="1FB8F86B" w14:textId="77777777" w:rsidR="006022D5" w:rsidRPr="006022D5" w:rsidRDefault="006022D5" w:rsidP="006022D5">
            <w:pPr>
              <w:spacing w:line="240" w:lineRule="auto"/>
              <w:ind w:firstLine="0"/>
              <w:jc w:val="center"/>
              <w:rPr>
                <w:rFonts w:eastAsia="Times New Roman"/>
                <w:i/>
                <w:szCs w:val="20"/>
                <w:lang w:val="ru-RU" w:eastAsia="en-US"/>
              </w:rPr>
            </w:pPr>
          </w:p>
        </w:tc>
      </w:tr>
    </w:tbl>
    <w:p w14:paraId="2D17BE53" w14:textId="3BE0024E" w:rsidR="006C0FB3" w:rsidRDefault="006C0FB3" w:rsidP="00056E1C">
      <w:pPr>
        <w:spacing w:line="276" w:lineRule="auto"/>
        <w:ind w:right="6" w:firstLine="0"/>
        <w:rPr>
          <w:color w:val="FF0000"/>
          <w:sz w:val="24"/>
          <w:szCs w:val="24"/>
        </w:rPr>
      </w:pPr>
    </w:p>
    <w:p w14:paraId="1BF42397" w14:textId="7591F023" w:rsidR="00E14BBF" w:rsidRDefault="003D3AEE" w:rsidP="00976CE2">
      <w:pPr>
        <w:spacing w:line="276" w:lineRule="auto"/>
        <w:ind w:right="6" w:firstLine="567"/>
        <w:jc w:val="center"/>
        <w:rPr>
          <w:b/>
          <w:sz w:val="24"/>
          <w:szCs w:val="24"/>
        </w:rPr>
      </w:pPr>
      <w:bookmarkStart w:id="104" w:name="_Hlk141088818"/>
      <w:r>
        <w:rPr>
          <w:b/>
          <w:sz w:val="24"/>
          <w:szCs w:val="24"/>
        </w:rPr>
        <w:t>2.1.21. Р</w:t>
      </w:r>
      <w:r w:rsidR="006022D5" w:rsidRPr="00E14BBF">
        <w:rPr>
          <w:b/>
          <w:sz w:val="24"/>
          <w:szCs w:val="24"/>
        </w:rPr>
        <w:t>абочая программа по учебному пред</w:t>
      </w:r>
      <w:r w:rsidR="00E14BBF" w:rsidRPr="00E14BBF">
        <w:rPr>
          <w:b/>
          <w:sz w:val="24"/>
          <w:szCs w:val="24"/>
        </w:rPr>
        <w:t>мету «Химия»</w:t>
      </w:r>
    </w:p>
    <w:p w14:paraId="2790DE56" w14:textId="6C318EFA" w:rsidR="00E14BBF" w:rsidRPr="00976CE2" w:rsidRDefault="00E14BBF" w:rsidP="00976CE2">
      <w:pPr>
        <w:spacing w:line="276" w:lineRule="auto"/>
        <w:ind w:right="6" w:firstLine="567"/>
        <w:jc w:val="center"/>
        <w:rPr>
          <w:b/>
          <w:sz w:val="24"/>
          <w:szCs w:val="24"/>
        </w:rPr>
      </w:pPr>
      <w:r w:rsidRPr="00E14BBF">
        <w:rPr>
          <w:b/>
          <w:sz w:val="24"/>
          <w:szCs w:val="24"/>
        </w:rPr>
        <w:t>(базовый уровень)</w:t>
      </w:r>
    </w:p>
    <w:bookmarkEnd w:id="104"/>
    <w:p w14:paraId="36B25CA1" w14:textId="77777777" w:rsidR="003D3AEE" w:rsidRPr="00437CE6" w:rsidRDefault="003D3AEE" w:rsidP="00976CE2">
      <w:pPr>
        <w:ind w:firstLine="709"/>
        <w:rPr>
          <w:rFonts w:eastAsia="Times New Roman" w:cs="Times New Roman"/>
          <w:sz w:val="24"/>
          <w:szCs w:val="24"/>
          <w:lang w:eastAsia="en-US"/>
        </w:rPr>
      </w:pPr>
      <w:r>
        <w:rPr>
          <w:sz w:val="24"/>
          <w:szCs w:val="24"/>
        </w:rPr>
        <w:t>Р</w:t>
      </w:r>
      <w:r w:rsidR="006022D5" w:rsidRPr="00056E1C">
        <w:rPr>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056E1C" w:rsidRPr="00056E1C">
        <w:rPr>
          <w:sz w:val="24"/>
          <w:szCs w:val="24"/>
        </w:rPr>
        <w:t xml:space="preserve"> и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9526DE9" w14:textId="5FC5D73A" w:rsidR="003D3AEE" w:rsidRPr="00976CE2" w:rsidRDefault="003D3AEE" w:rsidP="00976CE2">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химии базового уровня</w:t>
      </w:r>
      <w:r w:rsidR="00976CE2">
        <w:rPr>
          <w:rFonts w:eastAsia="Times New Roman" w:cs="Times New Roman"/>
          <w:sz w:val="24"/>
          <w:szCs w:val="24"/>
          <w:lang w:eastAsia="en-US"/>
        </w:rPr>
        <w:t>.</w:t>
      </w:r>
    </w:p>
    <w:p w14:paraId="6B57FD1D" w14:textId="43DEB904" w:rsidR="00056E1C" w:rsidRPr="00056E1C" w:rsidRDefault="00056E1C" w:rsidP="00976CE2">
      <w:pPr>
        <w:spacing w:line="240" w:lineRule="auto"/>
        <w:ind w:right="6" w:firstLine="567"/>
        <w:jc w:val="center"/>
        <w:rPr>
          <w:b/>
          <w:sz w:val="24"/>
          <w:szCs w:val="24"/>
        </w:rPr>
      </w:pPr>
      <w:r w:rsidRPr="00056E1C">
        <w:rPr>
          <w:b/>
          <w:sz w:val="24"/>
          <w:szCs w:val="24"/>
        </w:rPr>
        <w:t>Пояснительная записка</w:t>
      </w:r>
    </w:p>
    <w:p w14:paraId="011CA2B6" w14:textId="709FC11A" w:rsidR="006022D5" w:rsidRPr="00056E1C" w:rsidRDefault="006022D5" w:rsidP="00056E1C">
      <w:pPr>
        <w:spacing w:line="240" w:lineRule="auto"/>
        <w:ind w:right="6" w:firstLine="567"/>
        <w:rPr>
          <w:sz w:val="24"/>
          <w:szCs w:val="24"/>
        </w:rPr>
      </w:pPr>
      <w:r w:rsidRPr="00056E1C">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429AD3D1" w14:textId="71B5E552" w:rsidR="006022D5" w:rsidRPr="00056E1C" w:rsidRDefault="006022D5" w:rsidP="00056E1C">
      <w:pPr>
        <w:spacing w:line="240" w:lineRule="auto"/>
        <w:ind w:right="6" w:firstLine="567"/>
        <w:rPr>
          <w:sz w:val="24"/>
          <w:szCs w:val="24"/>
        </w:rPr>
      </w:pPr>
      <w:r w:rsidRPr="00056E1C">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48BCDF81" w14:textId="77777777" w:rsidR="006022D5" w:rsidRPr="00056E1C" w:rsidRDefault="006022D5" w:rsidP="00D0282B">
      <w:pPr>
        <w:spacing w:line="240" w:lineRule="auto"/>
        <w:ind w:right="6" w:firstLine="567"/>
        <w:rPr>
          <w:sz w:val="24"/>
          <w:szCs w:val="24"/>
        </w:rPr>
      </w:pPr>
      <w:r w:rsidRPr="00056E1C">
        <w:rPr>
          <w:sz w:val="24"/>
          <w:szCs w:val="24"/>
        </w:rPr>
        <w:t xml:space="preserve">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w:t>
      </w:r>
      <w:r w:rsidRPr="00056E1C">
        <w:rPr>
          <w:sz w:val="24"/>
          <w:szCs w:val="24"/>
        </w:rPr>
        <w:lastRenderedPageBreak/>
        <w:t>на уровне целей изучения предмета и основных видов учебно­познавательной деятельности обучающегося по освоению учебного содержания.</w:t>
      </w:r>
    </w:p>
    <w:p w14:paraId="10D7305B" w14:textId="6D4247E3" w:rsidR="006022D5" w:rsidRPr="00056E1C" w:rsidRDefault="006022D5" w:rsidP="00D0282B">
      <w:pPr>
        <w:spacing w:line="240" w:lineRule="auto"/>
        <w:ind w:right="6" w:firstLine="567"/>
        <w:rPr>
          <w:sz w:val="24"/>
          <w:szCs w:val="24"/>
        </w:rPr>
      </w:pPr>
      <w:r w:rsidRPr="00056E1C">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2A66DA64" w14:textId="73B58100" w:rsidR="006022D5" w:rsidRPr="00056E1C" w:rsidRDefault="006022D5" w:rsidP="00D0282B">
      <w:pPr>
        <w:spacing w:line="240" w:lineRule="auto"/>
        <w:ind w:right="6" w:firstLine="567"/>
        <w:rPr>
          <w:b/>
          <w:sz w:val="24"/>
          <w:szCs w:val="24"/>
        </w:rPr>
      </w:pPr>
      <w:r w:rsidRPr="00056E1C">
        <w:rPr>
          <w:b/>
          <w:sz w:val="24"/>
          <w:szCs w:val="24"/>
        </w:rPr>
        <w:t xml:space="preserve">Изучение химии: </w:t>
      </w:r>
    </w:p>
    <w:p w14:paraId="46D5052C" w14:textId="77777777" w:rsidR="006022D5" w:rsidRPr="00056E1C" w:rsidRDefault="006022D5" w:rsidP="00D0282B">
      <w:pPr>
        <w:spacing w:line="240" w:lineRule="auto"/>
        <w:ind w:right="6" w:firstLine="567"/>
        <w:rPr>
          <w:sz w:val="24"/>
          <w:szCs w:val="24"/>
        </w:rPr>
      </w:pPr>
      <w:r w:rsidRPr="00056E1C">
        <w:rPr>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75343077" w14:textId="77777777" w:rsidR="006022D5" w:rsidRPr="00056E1C" w:rsidRDefault="006022D5" w:rsidP="00D0282B">
      <w:pPr>
        <w:spacing w:line="240" w:lineRule="auto"/>
        <w:ind w:right="6" w:firstLine="567"/>
        <w:rPr>
          <w:sz w:val="24"/>
          <w:szCs w:val="24"/>
        </w:rPr>
      </w:pPr>
      <w:r w:rsidRPr="00056E1C">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6E342A02" w14:textId="77777777" w:rsidR="006022D5" w:rsidRPr="00056E1C" w:rsidRDefault="006022D5" w:rsidP="00D0282B">
      <w:pPr>
        <w:spacing w:line="240" w:lineRule="auto"/>
        <w:ind w:right="6" w:firstLine="567"/>
        <w:rPr>
          <w:sz w:val="24"/>
          <w:szCs w:val="24"/>
        </w:rPr>
      </w:pPr>
      <w:r w:rsidRPr="00056E1C">
        <w:rPr>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623C7467" w14:textId="77777777" w:rsidR="006022D5" w:rsidRPr="00056E1C" w:rsidRDefault="006022D5" w:rsidP="00056E1C">
      <w:pPr>
        <w:spacing w:line="240" w:lineRule="auto"/>
        <w:ind w:right="6" w:firstLine="567"/>
        <w:rPr>
          <w:sz w:val="24"/>
          <w:szCs w:val="24"/>
        </w:rPr>
      </w:pPr>
      <w:r w:rsidRPr="00056E1C">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444A7FFD" w14:textId="77777777" w:rsidR="006022D5" w:rsidRPr="00056E1C" w:rsidRDefault="006022D5" w:rsidP="00056E1C">
      <w:pPr>
        <w:spacing w:line="240" w:lineRule="auto"/>
        <w:ind w:right="6" w:firstLine="567"/>
        <w:rPr>
          <w:sz w:val="24"/>
          <w:szCs w:val="24"/>
        </w:rPr>
      </w:pPr>
      <w:r w:rsidRPr="00056E1C">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0C654D10" w14:textId="5761BAC2" w:rsidR="006022D5" w:rsidRPr="00056E1C" w:rsidRDefault="006022D5" w:rsidP="00056E1C">
      <w:pPr>
        <w:spacing w:line="240" w:lineRule="auto"/>
        <w:ind w:right="6" w:firstLine="567"/>
        <w:rPr>
          <w:bCs/>
          <w:sz w:val="24"/>
          <w:szCs w:val="24"/>
        </w:rPr>
      </w:pPr>
      <w:r w:rsidRPr="00056E1C">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056E1C">
        <w:rPr>
          <w:bCs/>
          <w:sz w:val="24"/>
          <w:szCs w:val="24"/>
        </w:rPr>
        <w:t xml:space="preserve">Задача </w:t>
      </w:r>
      <w:r w:rsidRPr="00056E1C">
        <w:rPr>
          <w:sz w:val="24"/>
          <w:szCs w:val="24"/>
        </w:rPr>
        <w:t>учебного</w:t>
      </w:r>
      <w:r w:rsidRPr="00056E1C">
        <w:rPr>
          <w:bCs/>
          <w:sz w:val="24"/>
          <w:szCs w:val="24"/>
        </w:rPr>
        <w:t xml:space="preserve"> предмета состоит в формировании системы химических знаний </w:t>
      </w:r>
      <w:r w:rsidRPr="00056E1C">
        <w:rPr>
          <w:sz w:val="24"/>
          <w:szCs w:val="24"/>
        </w:rPr>
        <w:t>–</w:t>
      </w:r>
      <w:r w:rsidRPr="00056E1C">
        <w:rPr>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254A191C" w14:textId="27E3FEF2" w:rsidR="006022D5" w:rsidRPr="00056E1C" w:rsidRDefault="006022D5" w:rsidP="00056E1C">
      <w:pPr>
        <w:spacing w:line="240" w:lineRule="auto"/>
        <w:ind w:right="6" w:firstLine="567"/>
        <w:rPr>
          <w:sz w:val="24"/>
          <w:szCs w:val="24"/>
        </w:rPr>
      </w:pPr>
      <w:r w:rsidRPr="00056E1C">
        <w:rPr>
          <w:sz w:val="24"/>
          <w:szCs w:val="24"/>
        </w:rPr>
        <w:t>При изучении химии на уровне основного общего образования важное значение приобрели такие цели, как:</w:t>
      </w:r>
    </w:p>
    <w:p w14:paraId="26B206CA" w14:textId="77777777" w:rsidR="006022D5" w:rsidRPr="00056E1C" w:rsidRDefault="006022D5" w:rsidP="00056E1C">
      <w:pPr>
        <w:spacing w:line="240" w:lineRule="auto"/>
        <w:ind w:right="6" w:firstLine="567"/>
        <w:rPr>
          <w:sz w:val="24"/>
          <w:szCs w:val="24"/>
        </w:rPr>
      </w:pPr>
      <w:r w:rsidRPr="00056E1C">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16BB2F07" w14:textId="77777777" w:rsidR="006022D5" w:rsidRPr="00056E1C" w:rsidRDefault="006022D5" w:rsidP="00056E1C">
      <w:pPr>
        <w:spacing w:line="240" w:lineRule="auto"/>
        <w:ind w:right="6" w:firstLine="567"/>
        <w:rPr>
          <w:sz w:val="24"/>
          <w:szCs w:val="24"/>
        </w:rPr>
      </w:pPr>
      <w:r w:rsidRPr="00056E1C">
        <w:rPr>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607E980" w14:textId="77777777" w:rsidR="006022D5" w:rsidRPr="00056E1C" w:rsidRDefault="006022D5" w:rsidP="00056E1C">
      <w:pPr>
        <w:spacing w:line="240" w:lineRule="auto"/>
        <w:ind w:right="6" w:firstLine="567"/>
        <w:rPr>
          <w:sz w:val="24"/>
          <w:szCs w:val="24"/>
        </w:rPr>
      </w:pPr>
      <w:r w:rsidRPr="00056E1C">
        <w:rPr>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189591B1" w14:textId="77777777" w:rsidR="006022D5" w:rsidRPr="00056E1C" w:rsidRDefault="006022D5" w:rsidP="00056E1C">
      <w:pPr>
        <w:spacing w:line="240" w:lineRule="auto"/>
        <w:ind w:right="6" w:firstLine="567"/>
        <w:rPr>
          <w:bCs/>
          <w:sz w:val="24"/>
          <w:szCs w:val="24"/>
        </w:rPr>
      </w:pPr>
      <w:r w:rsidRPr="00056E1C">
        <w:rPr>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3D030400" w14:textId="77777777" w:rsidR="006022D5" w:rsidRPr="00056E1C" w:rsidRDefault="006022D5" w:rsidP="00056E1C">
      <w:pPr>
        <w:spacing w:line="240" w:lineRule="auto"/>
        <w:ind w:right="6" w:firstLine="567"/>
        <w:rPr>
          <w:sz w:val="24"/>
          <w:szCs w:val="24"/>
        </w:rPr>
      </w:pPr>
      <w:r w:rsidRPr="00056E1C">
        <w:rPr>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791040AE" w14:textId="77D8E605" w:rsidR="00056E1C" w:rsidRPr="00056E1C" w:rsidRDefault="006022D5" w:rsidP="00056E1C">
      <w:pPr>
        <w:spacing w:line="240" w:lineRule="auto"/>
        <w:ind w:right="6" w:firstLine="567"/>
        <w:rPr>
          <w:sz w:val="24"/>
          <w:szCs w:val="24"/>
        </w:rPr>
      </w:pPr>
      <w:r w:rsidRPr="00056E1C">
        <w:rPr>
          <w:sz w:val="24"/>
          <w:szCs w:val="24"/>
        </w:rPr>
        <w:lastRenderedPageBreak/>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w:t>
      </w:r>
      <w:r w:rsidR="00056E1C" w:rsidRPr="00056E1C">
        <w:rPr>
          <w:sz w:val="24"/>
          <w:szCs w:val="24"/>
        </w:rPr>
        <w:t>вленности дальнейшего обучения.</w:t>
      </w:r>
    </w:p>
    <w:p w14:paraId="424A68A1" w14:textId="77777777" w:rsidR="00056E1C" w:rsidRPr="00056E1C" w:rsidRDefault="00056E1C" w:rsidP="00056E1C">
      <w:pPr>
        <w:spacing w:line="240" w:lineRule="auto"/>
        <w:ind w:right="6" w:firstLine="567"/>
        <w:rPr>
          <w:sz w:val="24"/>
          <w:szCs w:val="24"/>
        </w:rPr>
      </w:pPr>
    </w:p>
    <w:p w14:paraId="5C5DFA98" w14:textId="526CAC56" w:rsidR="00056E1C" w:rsidRPr="00976CE2" w:rsidRDefault="00056E1C" w:rsidP="00976CE2">
      <w:pPr>
        <w:spacing w:line="240" w:lineRule="auto"/>
        <w:ind w:right="6" w:firstLine="567"/>
        <w:jc w:val="center"/>
        <w:rPr>
          <w:b/>
          <w:sz w:val="24"/>
          <w:szCs w:val="24"/>
        </w:rPr>
      </w:pPr>
      <w:r w:rsidRPr="00056E1C">
        <w:rPr>
          <w:b/>
          <w:sz w:val="24"/>
          <w:szCs w:val="24"/>
        </w:rPr>
        <w:t>Содержание обучения в 8 классе</w:t>
      </w:r>
    </w:p>
    <w:p w14:paraId="17F4E239" w14:textId="5F775F8E" w:rsidR="006022D5" w:rsidRPr="00056E1C" w:rsidRDefault="006022D5" w:rsidP="00056E1C">
      <w:pPr>
        <w:spacing w:line="240" w:lineRule="auto"/>
        <w:ind w:right="6" w:firstLine="567"/>
        <w:rPr>
          <w:b/>
          <w:sz w:val="24"/>
          <w:szCs w:val="24"/>
        </w:rPr>
      </w:pPr>
      <w:r w:rsidRPr="00056E1C">
        <w:rPr>
          <w:b/>
          <w:sz w:val="24"/>
          <w:szCs w:val="24"/>
        </w:rPr>
        <w:t>Первоначальные химические понятия.</w:t>
      </w:r>
    </w:p>
    <w:p w14:paraId="28976C7D" w14:textId="77777777" w:rsidR="006022D5" w:rsidRPr="00056E1C" w:rsidRDefault="006022D5" w:rsidP="00056E1C">
      <w:pPr>
        <w:spacing w:line="240" w:lineRule="auto"/>
        <w:ind w:right="6" w:firstLine="567"/>
        <w:rPr>
          <w:sz w:val="24"/>
          <w:szCs w:val="24"/>
        </w:rPr>
      </w:pPr>
      <w:r w:rsidRPr="00056E1C">
        <w:rPr>
          <w:sz w:val="24"/>
          <w:szCs w:val="24"/>
        </w:rPr>
        <w:t xml:space="preserve">Предмет химии. Роль химии в жизни человека. </w:t>
      </w:r>
      <w:r w:rsidRPr="00056E1C">
        <w:rPr>
          <w:bCs/>
          <w:sz w:val="24"/>
          <w:szCs w:val="24"/>
        </w:rPr>
        <w:t xml:space="preserve">Химия в системе наук. </w:t>
      </w:r>
      <w:r w:rsidRPr="00056E1C">
        <w:rPr>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5429D1B3" w14:textId="77777777" w:rsidR="006022D5" w:rsidRPr="00056E1C" w:rsidRDefault="006022D5" w:rsidP="00056E1C">
      <w:pPr>
        <w:spacing w:line="240" w:lineRule="auto"/>
        <w:ind w:right="6" w:firstLine="567"/>
        <w:rPr>
          <w:sz w:val="24"/>
          <w:szCs w:val="24"/>
        </w:rPr>
      </w:pPr>
      <w:r w:rsidRPr="00056E1C">
        <w:rPr>
          <w:sz w:val="24"/>
          <w:szCs w:val="24"/>
        </w:rPr>
        <w:t>Атомы и молекулы. Химические элементы. Символы химических элементов. Простые и сложные вещества. Атомно­молекулярное учение.</w:t>
      </w:r>
    </w:p>
    <w:p w14:paraId="635E9525" w14:textId="77777777" w:rsidR="006022D5" w:rsidRPr="00056E1C" w:rsidRDefault="006022D5" w:rsidP="00056E1C">
      <w:pPr>
        <w:spacing w:line="240" w:lineRule="auto"/>
        <w:ind w:right="6" w:firstLine="567"/>
        <w:rPr>
          <w:sz w:val="24"/>
          <w:szCs w:val="24"/>
        </w:rPr>
      </w:pPr>
      <w:r w:rsidRPr="00056E1C">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E8C9378" w14:textId="77777777" w:rsidR="006022D5" w:rsidRPr="00056E1C" w:rsidRDefault="006022D5" w:rsidP="00056E1C">
      <w:pPr>
        <w:spacing w:line="240" w:lineRule="auto"/>
        <w:ind w:right="6" w:firstLine="567"/>
        <w:rPr>
          <w:bCs/>
          <w:sz w:val="24"/>
          <w:szCs w:val="24"/>
        </w:rPr>
      </w:pPr>
      <w:r w:rsidRPr="00056E1C">
        <w:rPr>
          <w:bCs/>
          <w:sz w:val="24"/>
          <w:szCs w:val="24"/>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14:paraId="32023311"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196DF02A"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056E1C">
        <w:rPr>
          <w:sz w:val="24"/>
          <w:szCs w:val="24"/>
          <w:lang w:val="en-US"/>
        </w:rPr>
        <w:t>II</w:t>
      </w:r>
      <w:r w:rsidRPr="00056E1C">
        <w:rPr>
          <w:sz w:val="24"/>
          <w:szCs w:val="24"/>
        </w:rPr>
        <w:t>) при нагревании, взаимодействие железа с раствором соли меди (</w:t>
      </w:r>
      <w:r w:rsidRPr="00056E1C">
        <w:rPr>
          <w:sz w:val="24"/>
          <w:szCs w:val="24"/>
          <w:lang w:val="en-US"/>
        </w:rPr>
        <w:t>II</w:t>
      </w:r>
      <w:r w:rsidRPr="00056E1C">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29A33EB2" w14:textId="7906AD96" w:rsidR="006022D5" w:rsidRPr="00056E1C" w:rsidRDefault="006022D5" w:rsidP="00056E1C">
      <w:pPr>
        <w:spacing w:line="240" w:lineRule="auto"/>
        <w:ind w:right="6" w:firstLine="567"/>
        <w:rPr>
          <w:b/>
          <w:sz w:val="24"/>
          <w:szCs w:val="24"/>
        </w:rPr>
      </w:pPr>
      <w:r w:rsidRPr="00056E1C">
        <w:rPr>
          <w:b/>
          <w:sz w:val="24"/>
          <w:szCs w:val="24"/>
        </w:rPr>
        <w:t>Важнейшие представители неорганических веществ.</w:t>
      </w:r>
    </w:p>
    <w:p w14:paraId="76A8F86B" w14:textId="77777777" w:rsidR="006022D5" w:rsidRPr="00056E1C" w:rsidRDefault="006022D5" w:rsidP="00056E1C">
      <w:pPr>
        <w:spacing w:line="240" w:lineRule="auto"/>
        <w:ind w:right="6" w:firstLine="567"/>
        <w:rPr>
          <w:sz w:val="24"/>
          <w:szCs w:val="24"/>
        </w:rPr>
      </w:pPr>
      <w:r w:rsidRPr="00056E1C">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4B4F2532" w14:textId="77777777" w:rsidR="006022D5" w:rsidRPr="00056E1C" w:rsidRDefault="006022D5" w:rsidP="00056E1C">
      <w:pPr>
        <w:spacing w:line="240" w:lineRule="auto"/>
        <w:ind w:right="6" w:firstLine="567"/>
        <w:rPr>
          <w:sz w:val="24"/>
          <w:szCs w:val="24"/>
        </w:rPr>
      </w:pPr>
      <w:r w:rsidRPr="00056E1C">
        <w:rPr>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652C09D" w14:textId="77777777" w:rsidR="006022D5" w:rsidRPr="00056E1C" w:rsidRDefault="006022D5" w:rsidP="00056E1C">
      <w:pPr>
        <w:spacing w:line="240" w:lineRule="auto"/>
        <w:ind w:right="6" w:firstLine="567"/>
        <w:rPr>
          <w:sz w:val="24"/>
          <w:szCs w:val="24"/>
        </w:rPr>
      </w:pPr>
      <w:r w:rsidRPr="00056E1C">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1FB40B86" w14:textId="77777777" w:rsidR="006022D5" w:rsidRPr="00056E1C" w:rsidRDefault="006022D5" w:rsidP="00056E1C">
      <w:pPr>
        <w:spacing w:line="240" w:lineRule="auto"/>
        <w:ind w:right="6" w:firstLine="567"/>
        <w:rPr>
          <w:sz w:val="24"/>
          <w:szCs w:val="24"/>
        </w:rPr>
      </w:pPr>
      <w:r w:rsidRPr="00056E1C">
        <w:rPr>
          <w:sz w:val="24"/>
          <w:szCs w:val="24"/>
        </w:rPr>
        <w:t>Молярный объём газов. Расчёты по химическим уравнениям.</w:t>
      </w:r>
    </w:p>
    <w:p w14:paraId="592AC7E7" w14:textId="77777777" w:rsidR="006022D5" w:rsidRPr="00056E1C" w:rsidRDefault="006022D5" w:rsidP="00056E1C">
      <w:pPr>
        <w:spacing w:line="240" w:lineRule="auto"/>
        <w:ind w:right="6" w:firstLine="567"/>
        <w:rPr>
          <w:sz w:val="24"/>
          <w:szCs w:val="24"/>
        </w:rPr>
      </w:pPr>
      <w:r w:rsidRPr="00056E1C">
        <w:rPr>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5943D9E9" w14:textId="77777777" w:rsidR="006022D5" w:rsidRPr="00056E1C" w:rsidRDefault="006022D5" w:rsidP="00056E1C">
      <w:pPr>
        <w:spacing w:line="240" w:lineRule="auto"/>
        <w:ind w:right="6" w:firstLine="567"/>
        <w:rPr>
          <w:sz w:val="24"/>
          <w:szCs w:val="24"/>
        </w:rPr>
      </w:pPr>
      <w:r w:rsidRPr="00056E1C">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1B0B9630" w14:textId="77777777" w:rsidR="006022D5" w:rsidRPr="00056E1C" w:rsidRDefault="006022D5" w:rsidP="00056E1C">
      <w:pPr>
        <w:spacing w:line="240" w:lineRule="auto"/>
        <w:ind w:right="6" w:firstLine="567"/>
        <w:rPr>
          <w:sz w:val="24"/>
          <w:szCs w:val="24"/>
        </w:rPr>
      </w:pPr>
      <w:r w:rsidRPr="00056E1C">
        <w:rPr>
          <w:sz w:val="24"/>
          <w:szCs w:val="24"/>
        </w:rPr>
        <w:lastRenderedPageBreak/>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268D8169" w14:textId="77777777" w:rsidR="006022D5" w:rsidRPr="00056E1C" w:rsidRDefault="006022D5" w:rsidP="00056E1C">
      <w:pPr>
        <w:spacing w:line="240" w:lineRule="auto"/>
        <w:ind w:right="6" w:firstLine="567"/>
        <w:rPr>
          <w:sz w:val="24"/>
          <w:szCs w:val="24"/>
        </w:rPr>
      </w:pPr>
      <w:r w:rsidRPr="00056E1C">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1DAA680C" w14:textId="77777777" w:rsidR="006022D5" w:rsidRPr="00056E1C" w:rsidRDefault="006022D5" w:rsidP="00056E1C">
      <w:pPr>
        <w:spacing w:line="240" w:lineRule="auto"/>
        <w:ind w:right="6" w:firstLine="567"/>
        <w:rPr>
          <w:sz w:val="24"/>
          <w:szCs w:val="24"/>
        </w:rPr>
      </w:pPr>
      <w:r w:rsidRPr="00056E1C">
        <w:rPr>
          <w:sz w:val="24"/>
          <w:szCs w:val="24"/>
        </w:rPr>
        <w:t>Соли. Номенклатура солей.</w:t>
      </w:r>
    </w:p>
    <w:p w14:paraId="2D66521A" w14:textId="77777777" w:rsidR="006022D5" w:rsidRPr="00056E1C" w:rsidRDefault="006022D5" w:rsidP="00056E1C">
      <w:pPr>
        <w:spacing w:line="240" w:lineRule="auto"/>
        <w:ind w:right="6" w:firstLine="567"/>
        <w:rPr>
          <w:sz w:val="24"/>
          <w:szCs w:val="24"/>
        </w:rPr>
      </w:pPr>
      <w:r w:rsidRPr="00056E1C">
        <w:rPr>
          <w:sz w:val="24"/>
          <w:szCs w:val="24"/>
        </w:rPr>
        <w:t>Физические и химические свойства солей. Получение солей.</w:t>
      </w:r>
    </w:p>
    <w:p w14:paraId="49687CB2" w14:textId="77777777" w:rsidR="006022D5" w:rsidRPr="00056E1C" w:rsidRDefault="006022D5" w:rsidP="00056E1C">
      <w:pPr>
        <w:spacing w:line="240" w:lineRule="auto"/>
        <w:ind w:right="6" w:firstLine="567"/>
        <w:rPr>
          <w:sz w:val="24"/>
          <w:szCs w:val="24"/>
        </w:rPr>
      </w:pPr>
      <w:r w:rsidRPr="00056E1C">
        <w:rPr>
          <w:sz w:val="24"/>
          <w:szCs w:val="24"/>
        </w:rPr>
        <w:t>Генетическая связь между классами неорганических соединений.</w:t>
      </w:r>
    </w:p>
    <w:p w14:paraId="48849CEB"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056E1C">
        <w:rPr>
          <w:sz w:val="24"/>
          <w:szCs w:val="24"/>
          <w:lang w:val="en-US"/>
        </w:rPr>
        <w:t>II</w:t>
      </w:r>
      <w:r w:rsidRPr="00056E1C">
        <w:rPr>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056E1C">
        <w:rPr>
          <w:sz w:val="24"/>
          <w:szCs w:val="24"/>
          <w:lang w:val="en-US"/>
        </w:rPr>
        <w:t>II</w:t>
      </w:r>
      <w:r w:rsidRPr="00056E1C">
        <w:rPr>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2284BE90" w14:textId="06FFD9FF" w:rsidR="006022D5" w:rsidRPr="00056E1C" w:rsidRDefault="006022D5" w:rsidP="00056E1C">
      <w:pPr>
        <w:spacing w:line="240" w:lineRule="auto"/>
        <w:ind w:right="6" w:firstLine="567"/>
        <w:rPr>
          <w:sz w:val="24"/>
          <w:szCs w:val="24"/>
        </w:rPr>
      </w:pPr>
      <w:r w:rsidRPr="00056E1C">
        <w:rPr>
          <w:b/>
          <w:sz w:val="24"/>
          <w:szCs w:val="24"/>
        </w:rPr>
        <w:t>Периодический закон и Периодическая система химических элементов</w:t>
      </w:r>
      <w:r w:rsidRPr="00056E1C">
        <w:rPr>
          <w:sz w:val="24"/>
          <w:szCs w:val="24"/>
        </w:rPr>
        <w:t xml:space="preserve"> Д.И. Менделеева. Строение атомов. Химическая связь. Окислительно-восстановительные реакции.</w:t>
      </w:r>
    </w:p>
    <w:p w14:paraId="598F4FF6" w14:textId="77777777" w:rsidR="006022D5" w:rsidRPr="00056E1C" w:rsidRDefault="006022D5" w:rsidP="00056E1C">
      <w:pPr>
        <w:spacing w:line="240" w:lineRule="auto"/>
        <w:ind w:right="6" w:firstLine="567"/>
        <w:rPr>
          <w:sz w:val="24"/>
          <w:szCs w:val="24"/>
        </w:rPr>
      </w:pPr>
      <w:r w:rsidRPr="00056E1C">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FB6C4D"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6D76C14D" w14:textId="77777777" w:rsidR="006022D5" w:rsidRPr="00056E1C" w:rsidRDefault="006022D5" w:rsidP="00056E1C">
      <w:pPr>
        <w:spacing w:line="240" w:lineRule="auto"/>
        <w:ind w:right="6" w:firstLine="567"/>
        <w:rPr>
          <w:sz w:val="24"/>
          <w:szCs w:val="24"/>
        </w:rPr>
      </w:pPr>
      <w:r w:rsidRPr="00056E1C">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7FE2A66C" w14:textId="77777777" w:rsidR="006022D5" w:rsidRPr="00056E1C" w:rsidRDefault="006022D5" w:rsidP="00056E1C">
      <w:pPr>
        <w:spacing w:line="240" w:lineRule="auto"/>
        <w:ind w:right="6" w:firstLine="567"/>
        <w:rPr>
          <w:sz w:val="24"/>
          <w:szCs w:val="24"/>
        </w:rPr>
      </w:pPr>
      <w:r w:rsidRPr="00056E1C">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35177C64" w14:textId="77777777" w:rsidR="006022D5" w:rsidRPr="00056E1C" w:rsidRDefault="006022D5" w:rsidP="00056E1C">
      <w:pPr>
        <w:spacing w:line="240" w:lineRule="auto"/>
        <w:ind w:right="6" w:firstLine="567"/>
        <w:rPr>
          <w:sz w:val="24"/>
          <w:szCs w:val="24"/>
        </w:rPr>
      </w:pPr>
      <w:r w:rsidRPr="00056E1C">
        <w:rPr>
          <w:sz w:val="24"/>
          <w:szCs w:val="24"/>
        </w:rPr>
        <w:t>Химическая связь. Ковалентная (полярная и неполярная) связь. Электроотрицательность химических элементов. Ионная связь.</w:t>
      </w:r>
    </w:p>
    <w:p w14:paraId="610BC53E" w14:textId="77777777" w:rsidR="006022D5" w:rsidRPr="00056E1C" w:rsidRDefault="006022D5" w:rsidP="00056E1C">
      <w:pPr>
        <w:spacing w:line="240" w:lineRule="auto"/>
        <w:ind w:right="6" w:firstLine="567"/>
        <w:rPr>
          <w:sz w:val="24"/>
          <w:szCs w:val="24"/>
        </w:rPr>
      </w:pPr>
      <w:r w:rsidRPr="00056E1C">
        <w:rPr>
          <w:sz w:val="24"/>
          <w:szCs w:val="24"/>
        </w:rPr>
        <w:t>Степень окисления. Окислительно­восстановительные реакции. Процессы окисления и восстановления. Окислители и восстановители.</w:t>
      </w:r>
    </w:p>
    <w:p w14:paraId="1B9ACF37"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0C35D8" w14:textId="7365DB87" w:rsidR="006022D5" w:rsidRPr="00056E1C" w:rsidRDefault="006022D5" w:rsidP="00056E1C">
      <w:pPr>
        <w:spacing w:line="240" w:lineRule="auto"/>
        <w:ind w:right="6" w:firstLine="567"/>
        <w:rPr>
          <w:b/>
          <w:sz w:val="24"/>
          <w:szCs w:val="24"/>
        </w:rPr>
      </w:pPr>
      <w:r w:rsidRPr="00056E1C">
        <w:rPr>
          <w:b/>
          <w:sz w:val="24"/>
          <w:szCs w:val="24"/>
        </w:rPr>
        <w:t> Межпредметные связи.</w:t>
      </w:r>
    </w:p>
    <w:p w14:paraId="787A502B" w14:textId="77777777" w:rsidR="006022D5" w:rsidRPr="00056E1C" w:rsidRDefault="006022D5" w:rsidP="00056E1C">
      <w:pPr>
        <w:spacing w:line="240" w:lineRule="auto"/>
        <w:ind w:right="6" w:firstLine="567"/>
        <w:rPr>
          <w:sz w:val="24"/>
          <w:szCs w:val="24"/>
        </w:rPr>
      </w:pPr>
      <w:r w:rsidRPr="00056E1C">
        <w:rPr>
          <w:sz w:val="24"/>
          <w:szCs w:val="24"/>
        </w:rPr>
        <w:lastRenderedPageBreak/>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7628460" w14:textId="77777777" w:rsidR="006022D5" w:rsidRPr="00056E1C" w:rsidRDefault="006022D5" w:rsidP="00056E1C">
      <w:pPr>
        <w:spacing w:line="240" w:lineRule="auto"/>
        <w:ind w:right="6" w:firstLine="567"/>
        <w:rPr>
          <w:sz w:val="24"/>
          <w:szCs w:val="24"/>
        </w:rPr>
      </w:pPr>
      <w:r w:rsidRPr="00056E1C">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697D0900"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7CCF32B1"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w:t>
      </w:r>
    </w:p>
    <w:p w14:paraId="33D8AD82" w14:textId="7FA46C36"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61D84EDF" w14:textId="77777777" w:rsidR="00056E1C" w:rsidRPr="00056E1C" w:rsidRDefault="00056E1C" w:rsidP="00056E1C">
      <w:pPr>
        <w:spacing w:line="240" w:lineRule="auto"/>
        <w:ind w:right="6" w:firstLine="567"/>
        <w:rPr>
          <w:sz w:val="24"/>
          <w:szCs w:val="24"/>
        </w:rPr>
      </w:pPr>
    </w:p>
    <w:p w14:paraId="5BE07E1A" w14:textId="2E1C4FF0" w:rsidR="00056E1C" w:rsidRPr="00056E1C" w:rsidRDefault="00056E1C" w:rsidP="00976CE2">
      <w:pPr>
        <w:spacing w:line="240" w:lineRule="auto"/>
        <w:ind w:right="6" w:firstLine="567"/>
        <w:jc w:val="center"/>
        <w:rPr>
          <w:b/>
          <w:sz w:val="24"/>
          <w:szCs w:val="24"/>
        </w:rPr>
      </w:pPr>
      <w:r w:rsidRPr="00056E1C">
        <w:rPr>
          <w:b/>
          <w:sz w:val="24"/>
          <w:szCs w:val="24"/>
        </w:rPr>
        <w:t>Содержание обучения в 9 классе</w:t>
      </w:r>
    </w:p>
    <w:p w14:paraId="7F87B366" w14:textId="69ECBD7F" w:rsidR="006022D5" w:rsidRPr="00056E1C" w:rsidRDefault="006022D5" w:rsidP="00056E1C">
      <w:pPr>
        <w:spacing w:line="240" w:lineRule="auto"/>
        <w:ind w:right="6" w:firstLine="567"/>
        <w:rPr>
          <w:b/>
          <w:sz w:val="24"/>
          <w:szCs w:val="24"/>
        </w:rPr>
      </w:pPr>
      <w:r w:rsidRPr="00056E1C">
        <w:rPr>
          <w:b/>
          <w:sz w:val="24"/>
          <w:szCs w:val="24"/>
        </w:rPr>
        <w:t>Вещество и химическая реакция.</w:t>
      </w:r>
    </w:p>
    <w:p w14:paraId="13FA57E7" w14:textId="77777777" w:rsidR="006022D5" w:rsidRPr="00056E1C" w:rsidRDefault="006022D5" w:rsidP="00056E1C">
      <w:pPr>
        <w:spacing w:line="240" w:lineRule="auto"/>
        <w:ind w:right="6" w:firstLine="567"/>
        <w:rPr>
          <w:sz w:val="24"/>
          <w:szCs w:val="24"/>
        </w:rPr>
      </w:pPr>
      <w:r w:rsidRPr="00056E1C">
        <w:rPr>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060AF889" w14:textId="77777777" w:rsidR="006022D5" w:rsidRPr="00056E1C" w:rsidRDefault="006022D5" w:rsidP="00056E1C">
      <w:pPr>
        <w:spacing w:line="240" w:lineRule="auto"/>
        <w:ind w:right="6" w:firstLine="567"/>
        <w:rPr>
          <w:sz w:val="24"/>
          <w:szCs w:val="24"/>
        </w:rPr>
      </w:pPr>
      <w:r w:rsidRPr="00056E1C">
        <w:rPr>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6DED5B69" w14:textId="77777777" w:rsidR="006022D5" w:rsidRPr="00056E1C" w:rsidRDefault="006022D5" w:rsidP="00056E1C">
      <w:pPr>
        <w:spacing w:line="240" w:lineRule="auto"/>
        <w:ind w:right="6" w:firstLine="567"/>
        <w:rPr>
          <w:sz w:val="24"/>
          <w:szCs w:val="24"/>
        </w:rPr>
      </w:pPr>
      <w:r w:rsidRPr="00056E1C">
        <w:rPr>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45D8BB76" w14:textId="77777777" w:rsidR="006022D5" w:rsidRPr="00056E1C" w:rsidRDefault="006022D5" w:rsidP="00056E1C">
      <w:pPr>
        <w:spacing w:line="240" w:lineRule="auto"/>
        <w:ind w:right="6" w:firstLine="567"/>
        <w:rPr>
          <w:sz w:val="24"/>
          <w:szCs w:val="24"/>
        </w:rPr>
      </w:pPr>
      <w:r w:rsidRPr="00056E1C">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269C827F" w14:textId="77777777" w:rsidR="006022D5" w:rsidRPr="00056E1C" w:rsidRDefault="006022D5" w:rsidP="00056E1C">
      <w:pPr>
        <w:spacing w:line="240" w:lineRule="auto"/>
        <w:ind w:right="6" w:firstLine="567"/>
        <w:rPr>
          <w:sz w:val="24"/>
          <w:szCs w:val="24"/>
        </w:rPr>
      </w:pPr>
      <w:r w:rsidRPr="00056E1C">
        <w:rPr>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5D4719CD" w14:textId="77777777" w:rsidR="006022D5" w:rsidRPr="00056E1C" w:rsidRDefault="006022D5" w:rsidP="00056E1C">
      <w:pPr>
        <w:spacing w:line="240" w:lineRule="auto"/>
        <w:ind w:right="6" w:firstLine="567"/>
        <w:rPr>
          <w:sz w:val="24"/>
          <w:szCs w:val="24"/>
        </w:rPr>
      </w:pPr>
      <w:r w:rsidRPr="00056E1C">
        <w:rPr>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0BB5BB3F" w14:textId="77777777" w:rsidR="006022D5" w:rsidRPr="00056E1C" w:rsidRDefault="006022D5" w:rsidP="00056E1C">
      <w:pPr>
        <w:spacing w:line="240" w:lineRule="auto"/>
        <w:ind w:right="6" w:firstLine="567"/>
        <w:rPr>
          <w:sz w:val="24"/>
          <w:szCs w:val="24"/>
        </w:rPr>
      </w:pPr>
      <w:r w:rsidRPr="00056E1C">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55DD1755" w14:textId="77777777" w:rsidR="006022D5" w:rsidRPr="00056E1C" w:rsidRDefault="006022D5" w:rsidP="00056E1C">
      <w:pPr>
        <w:spacing w:line="240" w:lineRule="auto"/>
        <w:ind w:right="6" w:firstLine="567"/>
        <w:rPr>
          <w:sz w:val="24"/>
          <w:szCs w:val="24"/>
        </w:rPr>
      </w:pPr>
      <w:r w:rsidRPr="00056E1C">
        <w:rPr>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1DD5019B" w14:textId="77777777" w:rsidR="006022D5" w:rsidRPr="00056E1C" w:rsidRDefault="006022D5" w:rsidP="00056E1C">
      <w:pPr>
        <w:spacing w:line="240" w:lineRule="auto"/>
        <w:ind w:right="6" w:firstLine="567"/>
        <w:rPr>
          <w:sz w:val="24"/>
          <w:szCs w:val="24"/>
        </w:rPr>
      </w:pPr>
      <w:r w:rsidRPr="00056E1C">
        <w:rPr>
          <w:sz w:val="24"/>
          <w:szCs w:val="24"/>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w:t>
      </w:r>
      <w:r w:rsidRPr="00056E1C">
        <w:rPr>
          <w:sz w:val="24"/>
          <w:szCs w:val="24"/>
        </w:rPr>
        <w:lastRenderedPageBreak/>
        <w:t>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0FAB561A" w14:textId="6477BBB9" w:rsidR="006022D5" w:rsidRPr="00056E1C" w:rsidRDefault="006022D5" w:rsidP="00056E1C">
      <w:pPr>
        <w:spacing w:line="240" w:lineRule="auto"/>
        <w:ind w:right="6" w:firstLine="567"/>
        <w:rPr>
          <w:b/>
          <w:sz w:val="24"/>
          <w:szCs w:val="24"/>
        </w:rPr>
      </w:pPr>
      <w:r w:rsidRPr="00056E1C">
        <w:rPr>
          <w:b/>
          <w:sz w:val="24"/>
          <w:szCs w:val="24"/>
        </w:rPr>
        <w:t>Неметаллы и их соединения.</w:t>
      </w:r>
    </w:p>
    <w:p w14:paraId="3B12DF2A"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5E081F2E"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I</w:t>
      </w:r>
      <w:r w:rsidRPr="00056E1C">
        <w:rPr>
          <w:sz w:val="24"/>
          <w:szCs w:val="24"/>
        </w:rPr>
        <w:t>А-группы. Особенности строения атомов, характерные степени окисления.</w:t>
      </w:r>
    </w:p>
    <w:p w14:paraId="78A10824" w14:textId="77777777" w:rsidR="006022D5" w:rsidRPr="00056E1C" w:rsidRDefault="006022D5" w:rsidP="00056E1C">
      <w:pPr>
        <w:spacing w:line="240" w:lineRule="auto"/>
        <w:ind w:right="6" w:firstLine="567"/>
        <w:rPr>
          <w:sz w:val="24"/>
          <w:szCs w:val="24"/>
        </w:rPr>
      </w:pPr>
      <w:r w:rsidRPr="00056E1C">
        <w:rPr>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54C24483"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V</w:t>
      </w:r>
      <w:r w:rsidRPr="00056E1C">
        <w:rPr>
          <w:sz w:val="24"/>
          <w:szCs w:val="24"/>
        </w:rPr>
        <w:t>А­группы. Особенности строения атомов, характерные степени окисления.</w:t>
      </w:r>
    </w:p>
    <w:p w14:paraId="3BCB441C" w14:textId="77777777" w:rsidR="006022D5" w:rsidRPr="00056E1C" w:rsidRDefault="006022D5" w:rsidP="00056E1C">
      <w:pPr>
        <w:spacing w:line="240" w:lineRule="auto"/>
        <w:ind w:right="6" w:firstLine="567"/>
        <w:rPr>
          <w:sz w:val="24"/>
          <w:szCs w:val="24"/>
        </w:rPr>
      </w:pPr>
      <w:r w:rsidRPr="00056E1C">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000BCF1" w14:textId="77777777" w:rsidR="006022D5" w:rsidRPr="00056E1C" w:rsidRDefault="006022D5" w:rsidP="00056E1C">
      <w:pPr>
        <w:spacing w:line="240" w:lineRule="auto"/>
        <w:ind w:right="6" w:firstLine="567"/>
        <w:rPr>
          <w:sz w:val="24"/>
          <w:szCs w:val="24"/>
        </w:rPr>
      </w:pPr>
      <w:r w:rsidRPr="00056E1C">
        <w:rPr>
          <w:sz w:val="24"/>
          <w:szCs w:val="24"/>
        </w:rPr>
        <w:t>Фосфор, аллотропные модификации фосфора, физические и химические свойства. Оксид фосфора (</w:t>
      </w:r>
      <w:r w:rsidRPr="00056E1C">
        <w:rPr>
          <w:sz w:val="24"/>
          <w:szCs w:val="24"/>
          <w:lang w:val="en-US"/>
        </w:rPr>
        <w:t>V</w:t>
      </w:r>
      <w:r w:rsidRPr="00056E1C">
        <w:rPr>
          <w:sz w:val="24"/>
          <w:szCs w:val="24"/>
        </w:rPr>
        <w:t>) и фосфорная кислота, физические и химические свойства, получение. Использование фосфатов в качестве минеральных удобрений.</w:t>
      </w:r>
    </w:p>
    <w:p w14:paraId="375D2A11" w14:textId="77777777" w:rsidR="006022D5" w:rsidRPr="00056E1C" w:rsidRDefault="006022D5" w:rsidP="00056E1C">
      <w:pPr>
        <w:spacing w:line="240" w:lineRule="auto"/>
        <w:ind w:right="6" w:firstLine="567"/>
        <w:rPr>
          <w:sz w:val="24"/>
          <w:szCs w:val="24"/>
        </w:rPr>
      </w:pPr>
      <w:r w:rsidRPr="00056E1C">
        <w:rPr>
          <w:sz w:val="24"/>
          <w:szCs w:val="24"/>
        </w:rPr>
        <w:t xml:space="preserve">Общая характеристика элементов </w:t>
      </w:r>
      <w:r w:rsidRPr="00056E1C">
        <w:rPr>
          <w:sz w:val="24"/>
          <w:szCs w:val="24"/>
          <w:lang w:val="en-US"/>
        </w:rPr>
        <w:t>IV</w:t>
      </w:r>
      <w:r w:rsidRPr="00056E1C">
        <w:rPr>
          <w:sz w:val="24"/>
          <w:szCs w:val="24"/>
        </w:rPr>
        <w:t>А­группы. Особенности строения атомов, характерные степени окисления.</w:t>
      </w:r>
    </w:p>
    <w:p w14:paraId="0C2390B8" w14:textId="77777777" w:rsidR="006022D5" w:rsidRPr="00056E1C" w:rsidRDefault="006022D5" w:rsidP="00056E1C">
      <w:pPr>
        <w:spacing w:line="240" w:lineRule="auto"/>
        <w:ind w:right="6" w:firstLine="567"/>
        <w:rPr>
          <w:sz w:val="24"/>
          <w:szCs w:val="24"/>
        </w:rPr>
      </w:pPr>
      <w:r w:rsidRPr="00056E1C">
        <w:rPr>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056E1C">
        <w:rPr>
          <w:sz w:val="24"/>
          <w:szCs w:val="24"/>
          <w:lang w:val="en-US"/>
        </w:rPr>
        <w:t>IV</w:t>
      </w:r>
      <w:r w:rsidRPr="00056E1C">
        <w:rPr>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4B738922" w14:textId="77777777" w:rsidR="006022D5" w:rsidRPr="00056E1C" w:rsidRDefault="006022D5" w:rsidP="00056E1C">
      <w:pPr>
        <w:spacing w:line="240" w:lineRule="auto"/>
        <w:ind w:right="6" w:firstLine="567"/>
        <w:rPr>
          <w:bCs/>
          <w:sz w:val="24"/>
          <w:szCs w:val="24"/>
        </w:rPr>
      </w:pPr>
      <w:r w:rsidRPr="00056E1C">
        <w:rPr>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056E1C">
        <w:rPr>
          <w:bCs/>
          <w:sz w:val="24"/>
          <w:szCs w:val="24"/>
        </w:rPr>
        <w:t>Природные источники углеводородов (уголь, природный газ, нефть), продукты их переработки (бензин), их роль в быту и промышленности.</w:t>
      </w:r>
    </w:p>
    <w:p w14:paraId="2A60B039" w14:textId="77777777" w:rsidR="006022D5" w:rsidRPr="00056E1C" w:rsidRDefault="006022D5" w:rsidP="00056E1C">
      <w:pPr>
        <w:spacing w:line="240" w:lineRule="auto"/>
        <w:ind w:right="6" w:firstLine="567"/>
        <w:rPr>
          <w:sz w:val="24"/>
          <w:szCs w:val="24"/>
        </w:rPr>
      </w:pPr>
      <w:r w:rsidRPr="00056E1C">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5A555080" w14:textId="77777777" w:rsidR="006022D5" w:rsidRPr="00056E1C" w:rsidRDefault="006022D5" w:rsidP="00056E1C">
      <w:pPr>
        <w:spacing w:line="240" w:lineRule="auto"/>
        <w:ind w:right="6" w:firstLine="567"/>
        <w:rPr>
          <w:sz w:val="24"/>
          <w:szCs w:val="24"/>
        </w:rPr>
      </w:pPr>
      <w:r w:rsidRPr="00056E1C">
        <w:rPr>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056E1C">
        <w:rPr>
          <w:sz w:val="24"/>
          <w:szCs w:val="24"/>
          <w:lang w:val="en-US"/>
        </w:rPr>
        <w:t>IV</w:t>
      </w:r>
      <w:r w:rsidRPr="00056E1C">
        <w:rPr>
          <w:sz w:val="24"/>
          <w:szCs w:val="24"/>
        </w:rPr>
        <w:t xml:space="preserve">) и </w:t>
      </w:r>
      <w:r w:rsidRPr="00056E1C">
        <w:rPr>
          <w:sz w:val="24"/>
          <w:szCs w:val="24"/>
        </w:rPr>
        <w:lastRenderedPageBreak/>
        <w:t>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15FE1785"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4FD8F4B3" w14:textId="7554FECF" w:rsidR="006022D5" w:rsidRPr="00056E1C" w:rsidRDefault="006022D5" w:rsidP="00056E1C">
      <w:pPr>
        <w:spacing w:line="240" w:lineRule="auto"/>
        <w:ind w:right="6" w:firstLine="567"/>
        <w:rPr>
          <w:b/>
          <w:sz w:val="24"/>
          <w:szCs w:val="24"/>
        </w:rPr>
      </w:pPr>
      <w:r w:rsidRPr="00056E1C">
        <w:rPr>
          <w:b/>
          <w:sz w:val="24"/>
          <w:szCs w:val="24"/>
        </w:rPr>
        <w:t>Металлы и их соединения.</w:t>
      </w:r>
    </w:p>
    <w:p w14:paraId="51305762" w14:textId="77777777" w:rsidR="006022D5" w:rsidRPr="00056E1C" w:rsidRDefault="006022D5" w:rsidP="00056E1C">
      <w:pPr>
        <w:spacing w:line="240" w:lineRule="auto"/>
        <w:ind w:right="6" w:firstLine="567"/>
        <w:rPr>
          <w:sz w:val="24"/>
          <w:szCs w:val="24"/>
        </w:rPr>
      </w:pPr>
      <w:r w:rsidRPr="00056E1C">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46953B12" w14:textId="77777777" w:rsidR="006022D5" w:rsidRPr="00056E1C" w:rsidRDefault="006022D5" w:rsidP="00056E1C">
      <w:pPr>
        <w:spacing w:line="240" w:lineRule="auto"/>
        <w:ind w:right="6" w:firstLine="567"/>
        <w:rPr>
          <w:sz w:val="24"/>
          <w:szCs w:val="24"/>
        </w:rPr>
      </w:pPr>
      <w:r w:rsidRPr="00056E1C">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6607EDAA" w14:textId="77777777" w:rsidR="006022D5" w:rsidRPr="00056E1C" w:rsidRDefault="006022D5" w:rsidP="00056E1C">
      <w:pPr>
        <w:spacing w:line="240" w:lineRule="auto"/>
        <w:ind w:right="6" w:firstLine="567"/>
        <w:rPr>
          <w:sz w:val="24"/>
          <w:szCs w:val="24"/>
        </w:rPr>
      </w:pPr>
      <w:r w:rsidRPr="00056E1C">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59358193" w14:textId="77777777" w:rsidR="006022D5" w:rsidRPr="00056E1C" w:rsidRDefault="006022D5" w:rsidP="00056E1C">
      <w:pPr>
        <w:spacing w:line="240" w:lineRule="auto"/>
        <w:ind w:right="6" w:firstLine="567"/>
        <w:rPr>
          <w:sz w:val="24"/>
          <w:szCs w:val="24"/>
        </w:rPr>
      </w:pPr>
      <w:r w:rsidRPr="00056E1C">
        <w:rPr>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4B8D70A" w14:textId="77777777" w:rsidR="006022D5" w:rsidRPr="00056E1C" w:rsidRDefault="006022D5" w:rsidP="00056E1C">
      <w:pPr>
        <w:spacing w:line="240" w:lineRule="auto"/>
        <w:ind w:right="6" w:firstLine="567"/>
        <w:rPr>
          <w:sz w:val="24"/>
          <w:szCs w:val="24"/>
        </w:rPr>
      </w:pPr>
      <w:r w:rsidRPr="00056E1C">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их состав, свойства и получение.</w:t>
      </w:r>
    </w:p>
    <w:p w14:paraId="721E9763" w14:textId="77777777" w:rsidR="006022D5" w:rsidRPr="00056E1C" w:rsidRDefault="006022D5" w:rsidP="00056E1C">
      <w:pPr>
        <w:spacing w:line="240" w:lineRule="auto"/>
        <w:ind w:right="6" w:firstLine="567"/>
        <w:rPr>
          <w:sz w:val="24"/>
          <w:szCs w:val="24"/>
        </w:rPr>
      </w:pPr>
      <w:r w:rsidRPr="00056E1C">
        <w:rPr>
          <w:sz w:val="24"/>
          <w:szCs w:val="24"/>
        </w:rPr>
        <w:t xml:space="preserve">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w:t>
      </w:r>
      <w:r w:rsidRPr="00056E1C">
        <w:rPr>
          <w:sz w:val="24"/>
          <w:szCs w:val="24"/>
        </w:rPr>
        <w:lastRenderedPageBreak/>
        <w:t>железа (</w:t>
      </w:r>
      <w:r w:rsidRPr="00056E1C">
        <w:rPr>
          <w:sz w:val="24"/>
          <w:szCs w:val="24"/>
          <w:lang w:val="en-US"/>
        </w:rPr>
        <w:t>II</w:t>
      </w:r>
      <w:r w:rsidRPr="00056E1C">
        <w:rPr>
          <w:sz w:val="24"/>
          <w:szCs w:val="24"/>
        </w:rPr>
        <w:t>) и железа (</w:t>
      </w:r>
      <w:r w:rsidRPr="00056E1C">
        <w:rPr>
          <w:sz w:val="24"/>
          <w:szCs w:val="24"/>
          <w:lang w:val="en-US"/>
        </w:rPr>
        <w:t>III</w:t>
      </w:r>
      <w:r w:rsidRPr="00056E1C">
        <w:rPr>
          <w:sz w:val="24"/>
          <w:szCs w:val="24"/>
        </w:rPr>
        <w:t>), меди (</w:t>
      </w:r>
      <w:r w:rsidRPr="00056E1C">
        <w:rPr>
          <w:sz w:val="24"/>
          <w:szCs w:val="24"/>
          <w:lang w:val="en-US"/>
        </w:rPr>
        <w:t>II</w:t>
      </w:r>
      <w:r w:rsidRPr="00056E1C">
        <w:rPr>
          <w:sz w:val="24"/>
          <w:szCs w:val="24"/>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1AA29B71" w14:textId="66AD0220" w:rsidR="006022D5" w:rsidRPr="00056E1C" w:rsidRDefault="006022D5" w:rsidP="00056E1C">
      <w:pPr>
        <w:spacing w:line="240" w:lineRule="auto"/>
        <w:ind w:right="6" w:firstLine="567"/>
        <w:rPr>
          <w:b/>
          <w:sz w:val="24"/>
          <w:szCs w:val="24"/>
        </w:rPr>
      </w:pPr>
      <w:r w:rsidRPr="00056E1C">
        <w:rPr>
          <w:b/>
          <w:sz w:val="24"/>
          <w:szCs w:val="24"/>
        </w:rPr>
        <w:t>Химия и окружающая среда.</w:t>
      </w:r>
    </w:p>
    <w:p w14:paraId="6B31F5DF" w14:textId="77777777" w:rsidR="006022D5" w:rsidRPr="00056E1C" w:rsidRDefault="006022D5" w:rsidP="00056E1C">
      <w:pPr>
        <w:spacing w:line="240" w:lineRule="auto"/>
        <w:ind w:right="6" w:firstLine="567"/>
        <w:rPr>
          <w:sz w:val="24"/>
          <w:szCs w:val="24"/>
        </w:rPr>
      </w:pPr>
      <w:r w:rsidRPr="00056E1C">
        <w:rPr>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76B25236" w14:textId="77777777" w:rsidR="006022D5" w:rsidRPr="00056E1C" w:rsidRDefault="006022D5" w:rsidP="00056E1C">
      <w:pPr>
        <w:spacing w:line="240" w:lineRule="auto"/>
        <w:ind w:right="6" w:firstLine="567"/>
        <w:rPr>
          <w:sz w:val="24"/>
          <w:szCs w:val="24"/>
        </w:rPr>
      </w:pPr>
      <w:r w:rsidRPr="00056E1C">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3208D888" w14:textId="77777777" w:rsidR="006022D5" w:rsidRPr="00056E1C" w:rsidRDefault="006022D5" w:rsidP="00056E1C">
      <w:pPr>
        <w:spacing w:line="240" w:lineRule="auto"/>
        <w:ind w:right="6" w:firstLine="567"/>
        <w:rPr>
          <w:sz w:val="24"/>
          <w:szCs w:val="24"/>
        </w:rPr>
      </w:pPr>
      <w:r w:rsidRPr="00056E1C">
        <w:rPr>
          <w:sz w:val="24"/>
          <w:szCs w:val="24"/>
        </w:rPr>
        <w:t>Химический эксперимент: изучение образцов материалов (стекло, сплавы металлов, полимерные материалы).</w:t>
      </w:r>
    </w:p>
    <w:p w14:paraId="18679713" w14:textId="6D5E1474" w:rsidR="006022D5" w:rsidRPr="00056E1C" w:rsidRDefault="006022D5" w:rsidP="00056E1C">
      <w:pPr>
        <w:spacing w:line="240" w:lineRule="auto"/>
        <w:ind w:right="6" w:firstLine="567"/>
        <w:rPr>
          <w:b/>
          <w:sz w:val="24"/>
          <w:szCs w:val="24"/>
        </w:rPr>
      </w:pPr>
      <w:r w:rsidRPr="00056E1C">
        <w:rPr>
          <w:b/>
          <w:sz w:val="24"/>
          <w:szCs w:val="24"/>
        </w:rPr>
        <w:t>Межпредметные связи.</w:t>
      </w:r>
    </w:p>
    <w:p w14:paraId="591B7A2F" w14:textId="77777777" w:rsidR="006022D5" w:rsidRPr="00056E1C" w:rsidRDefault="006022D5" w:rsidP="00056E1C">
      <w:pPr>
        <w:spacing w:line="240" w:lineRule="auto"/>
        <w:ind w:right="6" w:firstLine="567"/>
        <w:rPr>
          <w:sz w:val="24"/>
          <w:szCs w:val="24"/>
        </w:rPr>
      </w:pPr>
      <w:r w:rsidRPr="00056E1C">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E2B4574" w14:textId="77777777" w:rsidR="006022D5" w:rsidRPr="00056E1C" w:rsidRDefault="006022D5" w:rsidP="00056E1C">
      <w:pPr>
        <w:spacing w:line="240" w:lineRule="auto"/>
        <w:ind w:right="6" w:firstLine="567"/>
        <w:rPr>
          <w:sz w:val="24"/>
          <w:szCs w:val="24"/>
        </w:rPr>
      </w:pPr>
      <w:r w:rsidRPr="00056E1C">
        <w:rPr>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2D142798" w14:textId="77777777" w:rsidR="006022D5" w:rsidRPr="00056E1C" w:rsidRDefault="006022D5" w:rsidP="00056E1C">
      <w:pPr>
        <w:spacing w:line="240" w:lineRule="auto"/>
        <w:ind w:right="6" w:firstLine="567"/>
        <w:rPr>
          <w:sz w:val="24"/>
          <w:szCs w:val="24"/>
        </w:rPr>
      </w:pPr>
      <w:r w:rsidRPr="00056E1C">
        <w:rPr>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793FAB63" w14:textId="77777777" w:rsidR="006022D5" w:rsidRPr="00056E1C" w:rsidRDefault="006022D5" w:rsidP="00056E1C">
      <w:pPr>
        <w:spacing w:line="240" w:lineRule="auto"/>
        <w:ind w:right="6" w:firstLine="567"/>
        <w:rPr>
          <w:sz w:val="24"/>
          <w:szCs w:val="24"/>
        </w:rPr>
      </w:pPr>
      <w:r w:rsidRPr="00056E1C">
        <w:rPr>
          <w:sz w:val="24"/>
          <w:szCs w:val="24"/>
        </w:rPr>
        <w:t>Биология: фотосинтез, дыхание, биосфера, экосистема, минеральные удобрения, микроэлементы, макроэлементы, питательные вещества.</w:t>
      </w:r>
    </w:p>
    <w:p w14:paraId="1A9EE582" w14:textId="77777777" w:rsidR="006022D5" w:rsidRPr="00056E1C" w:rsidRDefault="006022D5" w:rsidP="00056E1C">
      <w:pPr>
        <w:spacing w:line="240" w:lineRule="auto"/>
        <w:ind w:right="6" w:firstLine="567"/>
        <w:rPr>
          <w:sz w:val="24"/>
          <w:szCs w:val="24"/>
        </w:rPr>
      </w:pPr>
      <w:r w:rsidRPr="00056E1C">
        <w:rPr>
          <w:sz w:val="24"/>
          <w:szCs w:val="24"/>
        </w:rPr>
        <w:t>География: атмосфера, гидросфера, минералы, горные породы, полезные ископаемые, топливо, водные ресурсы.</w:t>
      </w:r>
    </w:p>
    <w:p w14:paraId="020BD287" w14:textId="77777777" w:rsidR="00056E1C" w:rsidRPr="00056E1C" w:rsidRDefault="00056E1C" w:rsidP="00056E1C">
      <w:pPr>
        <w:spacing w:line="240" w:lineRule="auto"/>
        <w:ind w:right="6" w:firstLine="567"/>
        <w:rPr>
          <w:sz w:val="24"/>
          <w:szCs w:val="24"/>
        </w:rPr>
      </w:pPr>
    </w:p>
    <w:p w14:paraId="2FF52A40" w14:textId="0F3364DC" w:rsidR="00056E1C" w:rsidRPr="00976CE2" w:rsidRDefault="006022D5" w:rsidP="00976CE2">
      <w:pPr>
        <w:spacing w:line="240" w:lineRule="auto"/>
        <w:ind w:right="6" w:firstLine="567"/>
        <w:jc w:val="center"/>
        <w:rPr>
          <w:b/>
          <w:sz w:val="24"/>
          <w:szCs w:val="24"/>
        </w:rPr>
      </w:pPr>
      <w:r w:rsidRPr="00056E1C">
        <w:rPr>
          <w:b/>
          <w:sz w:val="24"/>
          <w:szCs w:val="24"/>
        </w:rPr>
        <w:t>Планируемые результаты освоения программы по химии на уровне основного общего образова</w:t>
      </w:r>
      <w:r w:rsidR="00056E1C" w:rsidRPr="00056E1C">
        <w:rPr>
          <w:b/>
          <w:sz w:val="24"/>
          <w:szCs w:val="24"/>
        </w:rPr>
        <w:t>ния</w:t>
      </w:r>
    </w:p>
    <w:p w14:paraId="5242173A" w14:textId="234B3FEF" w:rsidR="006022D5" w:rsidRPr="00056E1C" w:rsidRDefault="006022D5" w:rsidP="00056E1C">
      <w:pPr>
        <w:spacing w:line="240" w:lineRule="auto"/>
        <w:ind w:right="6" w:firstLine="567"/>
        <w:rPr>
          <w:sz w:val="24"/>
          <w:szCs w:val="24"/>
        </w:rPr>
      </w:pPr>
      <w:r w:rsidRPr="00056E1C">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4C81F6D8" w14:textId="42F7B90B"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30E79017" w14:textId="5BE6A212" w:rsidR="006022D5" w:rsidRPr="00056E1C" w:rsidRDefault="006022D5" w:rsidP="00056E1C">
      <w:pPr>
        <w:spacing w:line="240" w:lineRule="auto"/>
        <w:ind w:right="6" w:firstLine="567"/>
        <w:rPr>
          <w:sz w:val="24"/>
          <w:szCs w:val="24"/>
        </w:rPr>
      </w:pPr>
      <w:r w:rsidRPr="00056E1C">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3E8F911B" w14:textId="77777777" w:rsidR="006022D5" w:rsidRPr="00056E1C" w:rsidRDefault="006022D5" w:rsidP="00056E1C">
      <w:pPr>
        <w:spacing w:line="240" w:lineRule="auto"/>
        <w:ind w:right="6" w:firstLine="567"/>
        <w:rPr>
          <w:sz w:val="24"/>
          <w:szCs w:val="24"/>
        </w:rPr>
      </w:pPr>
      <w:r w:rsidRPr="00056E1C">
        <w:rPr>
          <w:sz w:val="24"/>
          <w:szCs w:val="24"/>
        </w:rPr>
        <w:t>1) патриотического воспитания:</w:t>
      </w:r>
    </w:p>
    <w:p w14:paraId="24BE8EFA" w14:textId="77777777" w:rsidR="006022D5" w:rsidRPr="00056E1C" w:rsidRDefault="006022D5" w:rsidP="00056E1C">
      <w:pPr>
        <w:spacing w:line="240" w:lineRule="auto"/>
        <w:ind w:right="6" w:firstLine="567"/>
        <w:rPr>
          <w:sz w:val="24"/>
          <w:szCs w:val="24"/>
        </w:rPr>
      </w:pPr>
      <w:r w:rsidRPr="00056E1C">
        <w:rPr>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3D7FE250" w14:textId="77777777" w:rsidR="006022D5" w:rsidRPr="00056E1C" w:rsidRDefault="006022D5" w:rsidP="00056E1C">
      <w:pPr>
        <w:spacing w:line="240" w:lineRule="auto"/>
        <w:ind w:right="6" w:firstLine="567"/>
        <w:rPr>
          <w:sz w:val="24"/>
          <w:szCs w:val="24"/>
        </w:rPr>
      </w:pPr>
      <w:r w:rsidRPr="00056E1C">
        <w:rPr>
          <w:sz w:val="24"/>
          <w:szCs w:val="24"/>
        </w:rPr>
        <w:t>2) гражданского воспитания:</w:t>
      </w:r>
    </w:p>
    <w:p w14:paraId="6E19FA91" w14:textId="77777777" w:rsidR="006022D5" w:rsidRPr="00056E1C" w:rsidRDefault="006022D5" w:rsidP="00056E1C">
      <w:pPr>
        <w:spacing w:line="240" w:lineRule="auto"/>
        <w:ind w:right="6" w:firstLine="567"/>
        <w:rPr>
          <w:sz w:val="24"/>
          <w:szCs w:val="24"/>
        </w:rPr>
      </w:pPr>
      <w:r w:rsidRPr="00056E1C">
        <w:rPr>
          <w:sz w:val="24"/>
          <w:szCs w:val="24"/>
        </w:rPr>
        <w:t xml:space="preserve">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w:t>
      </w:r>
      <w:r w:rsidRPr="00056E1C">
        <w:rPr>
          <w:sz w:val="24"/>
          <w:szCs w:val="24"/>
        </w:rPr>
        <w:lastRenderedPageBreak/>
        <w:t>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75AE6EE7" w14:textId="77777777" w:rsidR="006022D5" w:rsidRPr="00056E1C" w:rsidRDefault="006022D5" w:rsidP="00056E1C">
      <w:pPr>
        <w:spacing w:line="240" w:lineRule="auto"/>
        <w:ind w:right="6" w:firstLine="567"/>
        <w:rPr>
          <w:sz w:val="24"/>
          <w:szCs w:val="24"/>
        </w:rPr>
      </w:pPr>
      <w:r w:rsidRPr="00056E1C">
        <w:rPr>
          <w:sz w:val="24"/>
          <w:szCs w:val="24"/>
        </w:rPr>
        <w:t>3) ценности научного познания:</w:t>
      </w:r>
    </w:p>
    <w:p w14:paraId="3FE19937" w14:textId="77777777" w:rsidR="006022D5" w:rsidRPr="00056E1C" w:rsidRDefault="006022D5" w:rsidP="00056E1C">
      <w:pPr>
        <w:spacing w:line="240" w:lineRule="auto"/>
        <w:ind w:right="6" w:firstLine="567"/>
        <w:rPr>
          <w:sz w:val="24"/>
          <w:szCs w:val="24"/>
        </w:rPr>
      </w:pPr>
      <w:r w:rsidRPr="00056E1C">
        <w:rPr>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4CBFB237" w14:textId="77777777" w:rsidR="006022D5" w:rsidRPr="00056E1C" w:rsidRDefault="006022D5" w:rsidP="00056E1C">
      <w:pPr>
        <w:spacing w:line="240" w:lineRule="auto"/>
        <w:ind w:right="6" w:firstLine="567"/>
        <w:rPr>
          <w:sz w:val="24"/>
          <w:szCs w:val="24"/>
        </w:rPr>
      </w:pPr>
      <w:r w:rsidRPr="00056E1C">
        <w:rPr>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14:paraId="7124BCA6" w14:textId="77777777" w:rsidR="006022D5" w:rsidRPr="00056E1C" w:rsidRDefault="006022D5" w:rsidP="00056E1C">
      <w:pPr>
        <w:spacing w:line="240" w:lineRule="auto"/>
        <w:ind w:right="6" w:firstLine="567"/>
        <w:rPr>
          <w:sz w:val="24"/>
          <w:szCs w:val="24"/>
        </w:rPr>
      </w:pPr>
      <w:r w:rsidRPr="00056E1C">
        <w:rPr>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29660FE3" w14:textId="77777777" w:rsidR="006022D5" w:rsidRPr="00056E1C" w:rsidRDefault="006022D5" w:rsidP="00056E1C">
      <w:pPr>
        <w:spacing w:line="240" w:lineRule="auto"/>
        <w:ind w:right="6" w:firstLine="567"/>
        <w:rPr>
          <w:sz w:val="24"/>
          <w:szCs w:val="24"/>
        </w:rPr>
      </w:pPr>
      <w:r w:rsidRPr="00056E1C">
        <w:rPr>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4B7C3A60" w14:textId="77777777" w:rsidR="006022D5" w:rsidRPr="00056E1C" w:rsidRDefault="006022D5" w:rsidP="00056E1C">
      <w:pPr>
        <w:spacing w:line="240" w:lineRule="auto"/>
        <w:ind w:right="6" w:firstLine="567"/>
        <w:rPr>
          <w:sz w:val="24"/>
          <w:szCs w:val="24"/>
        </w:rPr>
      </w:pPr>
      <w:r w:rsidRPr="00056E1C">
        <w:rPr>
          <w:sz w:val="24"/>
          <w:szCs w:val="24"/>
        </w:rPr>
        <w:t>4) формирования культуры здоровья:</w:t>
      </w:r>
    </w:p>
    <w:p w14:paraId="77D85694" w14:textId="77777777" w:rsidR="006022D5" w:rsidRPr="00056E1C" w:rsidRDefault="006022D5" w:rsidP="00056E1C">
      <w:pPr>
        <w:spacing w:line="240" w:lineRule="auto"/>
        <w:ind w:right="6" w:firstLine="567"/>
        <w:rPr>
          <w:sz w:val="24"/>
          <w:szCs w:val="24"/>
        </w:rPr>
      </w:pPr>
      <w:r w:rsidRPr="00056E1C">
        <w:rPr>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417E6693" w14:textId="77777777" w:rsidR="006022D5" w:rsidRPr="00056E1C" w:rsidRDefault="006022D5" w:rsidP="00056E1C">
      <w:pPr>
        <w:spacing w:line="240" w:lineRule="auto"/>
        <w:ind w:right="6" w:firstLine="567"/>
        <w:rPr>
          <w:sz w:val="24"/>
          <w:szCs w:val="24"/>
        </w:rPr>
      </w:pPr>
      <w:r w:rsidRPr="00056E1C">
        <w:rPr>
          <w:sz w:val="24"/>
          <w:szCs w:val="24"/>
        </w:rPr>
        <w:t>5) трудового воспитания:</w:t>
      </w:r>
    </w:p>
    <w:p w14:paraId="2931E427" w14:textId="77777777" w:rsidR="006022D5" w:rsidRPr="00056E1C" w:rsidRDefault="006022D5" w:rsidP="00056E1C">
      <w:pPr>
        <w:spacing w:line="240" w:lineRule="auto"/>
        <w:ind w:right="6" w:firstLine="567"/>
        <w:rPr>
          <w:sz w:val="24"/>
          <w:szCs w:val="24"/>
        </w:rPr>
      </w:pPr>
      <w:r w:rsidRPr="00056E1C">
        <w:rPr>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A0A8255" w14:textId="77777777" w:rsidR="006022D5" w:rsidRPr="00056E1C" w:rsidRDefault="006022D5" w:rsidP="00056E1C">
      <w:pPr>
        <w:spacing w:line="240" w:lineRule="auto"/>
        <w:ind w:right="6" w:firstLine="567"/>
        <w:rPr>
          <w:sz w:val="24"/>
          <w:szCs w:val="24"/>
        </w:rPr>
      </w:pPr>
      <w:r w:rsidRPr="00056E1C">
        <w:rPr>
          <w:sz w:val="24"/>
          <w:szCs w:val="24"/>
        </w:rPr>
        <w:t>6) экологического воспитания:</w:t>
      </w:r>
    </w:p>
    <w:p w14:paraId="0036F2BD" w14:textId="77777777" w:rsidR="006022D5" w:rsidRPr="00056E1C" w:rsidRDefault="006022D5" w:rsidP="00056E1C">
      <w:pPr>
        <w:spacing w:line="240" w:lineRule="auto"/>
        <w:ind w:right="6" w:firstLine="567"/>
        <w:rPr>
          <w:sz w:val="24"/>
          <w:szCs w:val="24"/>
        </w:rPr>
      </w:pPr>
      <w:r w:rsidRPr="00056E1C">
        <w:rPr>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570AF9E0" w14:textId="77777777" w:rsidR="006022D5" w:rsidRPr="00056E1C" w:rsidRDefault="006022D5" w:rsidP="00056E1C">
      <w:pPr>
        <w:spacing w:line="240" w:lineRule="auto"/>
        <w:ind w:right="6" w:firstLine="567"/>
        <w:rPr>
          <w:sz w:val="24"/>
          <w:szCs w:val="24"/>
        </w:rPr>
      </w:pPr>
      <w:r w:rsidRPr="00056E1C">
        <w:rPr>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B20EF93" w14:textId="77777777" w:rsidR="006022D5" w:rsidRPr="00056E1C" w:rsidRDefault="006022D5" w:rsidP="00056E1C">
      <w:pPr>
        <w:spacing w:line="240" w:lineRule="auto"/>
        <w:ind w:right="6" w:firstLine="567"/>
        <w:rPr>
          <w:sz w:val="24"/>
          <w:szCs w:val="24"/>
        </w:rPr>
      </w:pPr>
      <w:r w:rsidRPr="00056E1C">
        <w:rPr>
          <w:sz w:val="24"/>
          <w:szCs w:val="24"/>
        </w:rPr>
        <w:t>экологического мышления, умения руководствоваться им в познавательной, коммуникативной и социальной практике.</w:t>
      </w:r>
    </w:p>
    <w:p w14:paraId="1993C388" w14:textId="55C69E3B" w:rsidR="006022D5" w:rsidRPr="00056E1C" w:rsidRDefault="006022D5" w:rsidP="00056E1C">
      <w:pPr>
        <w:spacing w:line="240" w:lineRule="auto"/>
        <w:ind w:right="6" w:firstLine="567"/>
        <w:rPr>
          <w:sz w:val="24"/>
          <w:szCs w:val="24"/>
        </w:rPr>
      </w:pPr>
      <w:r w:rsidRPr="00056E1C">
        <w:rPr>
          <w:sz w:val="24"/>
          <w:szCs w:val="24"/>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w:t>
      </w:r>
      <w:r w:rsidRPr="00056E1C">
        <w:rPr>
          <w:sz w:val="24"/>
          <w:szCs w:val="24"/>
        </w:rPr>
        <w:lastRenderedPageBreak/>
        <w:t xml:space="preserve">образовательной программы по химии отражают овладение универсальными познавательными действиями, в том числе: </w:t>
      </w:r>
    </w:p>
    <w:p w14:paraId="54C0E5D0" w14:textId="77777777" w:rsidR="006022D5" w:rsidRPr="00056E1C" w:rsidRDefault="006022D5" w:rsidP="00056E1C">
      <w:pPr>
        <w:spacing w:line="240" w:lineRule="auto"/>
        <w:ind w:right="6" w:firstLine="567"/>
        <w:rPr>
          <w:sz w:val="24"/>
          <w:szCs w:val="24"/>
        </w:rPr>
      </w:pPr>
      <w:r w:rsidRPr="00056E1C">
        <w:rPr>
          <w:sz w:val="24"/>
          <w:szCs w:val="24"/>
        </w:rPr>
        <w:t xml:space="preserve">1) базовые логические действия: </w:t>
      </w:r>
    </w:p>
    <w:p w14:paraId="073D3941"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52CA1A2D" w14:textId="77777777" w:rsidR="006022D5" w:rsidRPr="00056E1C" w:rsidRDefault="006022D5" w:rsidP="00056E1C">
      <w:pPr>
        <w:spacing w:line="240" w:lineRule="auto"/>
        <w:ind w:right="6" w:firstLine="567"/>
        <w:rPr>
          <w:sz w:val="24"/>
          <w:szCs w:val="24"/>
        </w:rPr>
      </w:pPr>
      <w:r w:rsidRPr="00056E1C">
        <w:rPr>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2E5B0697" w14:textId="77777777" w:rsidR="006022D5" w:rsidRPr="00056E1C" w:rsidRDefault="006022D5" w:rsidP="00056E1C">
      <w:pPr>
        <w:spacing w:line="240" w:lineRule="auto"/>
        <w:ind w:right="6" w:firstLine="567"/>
        <w:rPr>
          <w:sz w:val="24"/>
          <w:szCs w:val="24"/>
        </w:rPr>
      </w:pPr>
      <w:r w:rsidRPr="00056E1C">
        <w:rPr>
          <w:sz w:val="24"/>
          <w:szCs w:val="24"/>
        </w:rPr>
        <w:t>2) базовые исследовательские действия:</w:t>
      </w:r>
    </w:p>
    <w:p w14:paraId="7518AB50"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4E7121CF"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652AE4E1" w14:textId="77777777" w:rsidR="006022D5" w:rsidRPr="00056E1C" w:rsidRDefault="006022D5" w:rsidP="00056E1C">
      <w:pPr>
        <w:spacing w:line="240" w:lineRule="auto"/>
        <w:ind w:right="6" w:firstLine="567"/>
        <w:rPr>
          <w:sz w:val="24"/>
          <w:szCs w:val="24"/>
        </w:rPr>
      </w:pPr>
      <w:r w:rsidRPr="00056E1C">
        <w:rPr>
          <w:sz w:val="24"/>
          <w:szCs w:val="24"/>
        </w:rPr>
        <w:t>3) работа с информацией:</w:t>
      </w:r>
    </w:p>
    <w:p w14:paraId="399B6E0B" w14:textId="77777777" w:rsidR="006022D5" w:rsidRPr="00056E1C" w:rsidRDefault="006022D5" w:rsidP="00056E1C">
      <w:pPr>
        <w:spacing w:line="240" w:lineRule="auto"/>
        <w:ind w:right="6" w:firstLine="567"/>
        <w:rPr>
          <w:sz w:val="24"/>
          <w:szCs w:val="24"/>
        </w:rPr>
      </w:pPr>
      <w:r w:rsidRPr="00056E1C">
        <w:rPr>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1AD981D4" w14:textId="77777777" w:rsidR="006022D5" w:rsidRPr="00056E1C" w:rsidRDefault="006022D5" w:rsidP="00056E1C">
      <w:pPr>
        <w:spacing w:line="240" w:lineRule="auto"/>
        <w:ind w:right="6" w:firstLine="567"/>
        <w:rPr>
          <w:sz w:val="24"/>
          <w:szCs w:val="24"/>
        </w:rPr>
      </w:pPr>
      <w:r w:rsidRPr="00056E1C">
        <w:rPr>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25564FB9"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7B3D3E66" w14:textId="3407E8CE"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коммуникативные действия:</w:t>
      </w:r>
    </w:p>
    <w:p w14:paraId="778FD938" w14:textId="77777777" w:rsidR="006022D5" w:rsidRPr="00056E1C" w:rsidRDefault="006022D5" w:rsidP="00056E1C">
      <w:pPr>
        <w:spacing w:line="240" w:lineRule="auto"/>
        <w:ind w:right="6" w:firstLine="567"/>
        <w:rPr>
          <w:sz w:val="24"/>
          <w:szCs w:val="24"/>
        </w:rPr>
      </w:pPr>
      <w:r w:rsidRPr="00056E1C">
        <w:rPr>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648D3772" w14:textId="77777777" w:rsidR="006022D5" w:rsidRPr="00056E1C" w:rsidRDefault="006022D5" w:rsidP="00056E1C">
      <w:pPr>
        <w:spacing w:line="240" w:lineRule="auto"/>
        <w:ind w:right="6" w:firstLine="567"/>
        <w:rPr>
          <w:sz w:val="24"/>
          <w:szCs w:val="24"/>
        </w:rPr>
      </w:pPr>
      <w:r w:rsidRPr="00056E1C">
        <w:rPr>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1895053B" w14:textId="77777777" w:rsidR="006022D5" w:rsidRPr="00056E1C" w:rsidRDefault="006022D5" w:rsidP="00056E1C">
      <w:pPr>
        <w:spacing w:line="240" w:lineRule="auto"/>
        <w:ind w:right="6" w:firstLine="567"/>
        <w:rPr>
          <w:sz w:val="24"/>
          <w:szCs w:val="24"/>
        </w:rPr>
      </w:pPr>
      <w:r w:rsidRPr="00056E1C">
        <w:rPr>
          <w:sz w:val="24"/>
          <w:szCs w:val="24"/>
        </w:rPr>
        <w:t xml:space="preserve">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w:t>
      </w:r>
      <w:r w:rsidRPr="00056E1C">
        <w:rPr>
          <w:sz w:val="24"/>
          <w:szCs w:val="24"/>
        </w:rPr>
        <w:lastRenderedPageBreak/>
        <w:t>штурмы», координация совместных действий, определение критериев по оценке качества выполненной работы и другие);</w:t>
      </w:r>
    </w:p>
    <w:p w14:paraId="27F662BB" w14:textId="31FC6FE3" w:rsidR="006022D5" w:rsidRPr="00056E1C" w:rsidRDefault="006022D5" w:rsidP="00056E1C">
      <w:pPr>
        <w:spacing w:line="240" w:lineRule="auto"/>
        <w:ind w:right="6" w:firstLine="567"/>
        <w:rPr>
          <w:sz w:val="24"/>
          <w:szCs w:val="24"/>
        </w:rPr>
      </w:pPr>
      <w:r w:rsidRPr="00056E1C">
        <w:rPr>
          <w:sz w:val="24"/>
          <w:szCs w:val="24"/>
        </w:rPr>
        <w:t>У обучающегося будут сформированы следующие универсальные регулятивные действия:</w:t>
      </w:r>
    </w:p>
    <w:p w14:paraId="32365F8D" w14:textId="77777777" w:rsidR="006022D5" w:rsidRPr="00056E1C" w:rsidRDefault="006022D5" w:rsidP="00056E1C">
      <w:pPr>
        <w:spacing w:line="240" w:lineRule="auto"/>
        <w:ind w:right="6" w:firstLine="567"/>
        <w:rPr>
          <w:sz w:val="24"/>
          <w:szCs w:val="24"/>
        </w:rPr>
      </w:pPr>
      <w:r w:rsidRPr="00056E1C">
        <w:rPr>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6AFC5FDD" w14:textId="77777777" w:rsidR="006022D5" w:rsidRPr="00056E1C" w:rsidRDefault="006022D5" w:rsidP="00056E1C">
      <w:pPr>
        <w:spacing w:line="240" w:lineRule="auto"/>
        <w:ind w:right="6" w:firstLine="567"/>
        <w:rPr>
          <w:sz w:val="24"/>
          <w:szCs w:val="24"/>
        </w:rPr>
      </w:pPr>
      <w:r w:rsidRPr="00056E1C">
        <w:rPr>
          <w:sz w:val="24"/>
          <w:szCs w:val="24"/>
        </w:rPr>
        <w:t>умение использовать и анализировать контексты, предлагаемые в условии заданий.</w:t>
      </w:r>
    </w:p>
    <w:p w14:paraId="6EF6919A" w14:textId="2898440C" w:rsidR="006022D5" w:rsidRPr="00056E1C" w:rsidRDefault="006022D5" w:rsidP="00056E1C">
      <w:pPr>
        <w:spacing w:line="240" w:lineRule="auto"/>
        <w:ind w:right="6" w:firstLine="567"/>
        <w:rPr>
          <w:sz w:val="24"/>
          <w:szCs w:val="24"/>
        </w:rPr>
      </w:pPr>
      <w:r w:rsidRPr="00056E1C">
        <w:rPr>
          <w:sz w:val="24"/>
          <w:szCs w:val="24"/>
        </w:rPr>
        <w:t> Предметные результаты освоения программы по химии на уровне основного общего образования.</w:t>
      </w:r>
    </w:p>
    <w:p w14:paraId="043CA594" w14:textId="77777777" w:rsidR="006022D5" w:rsidRPr="00056E1C" w:rsidRDefault="006022D5" w:rsidP="00056E1C">
      <w:pPr>
        <w:spacing w:line="240" w:lineRule="auto"/>
        <w:ind w:right="6" w:firstLine="567"/>
        <w:rPr>
          <w:sz w:val="24"/>
          <w:szCs w:val="24"/>
        </w:rPr>
      </w:pPr>
      <w:r w:rsidRPr="00056E1C">
        <w:rPr>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5A8D025" w14:textId="43BBAD58" w:rsidR="006022D5" w:rsidRPr="00056E1C" w:rsidRDefault="006022D5" w:rsidP="00056E1C">
      <w:pPr>
        <w:spacing w:line="240" w:lineRule="auto"/>
        <w:ind w:right="6" w:firstLine="567"/>
        <w:rPr>
          <w:b/>
          <w:sz w:val="24"/>
          <w:szCs w:val="24"/>
        </w:rPr>
      </w:pPr>
      <w:r w:rsidRPr="00056E1C">
        <w:rPr>
          <w:b/>
          <w:sz w:val="24"/>
          <w:szCs w:val="24"/>
        </w:rPr>
        <w:t>К концу обучения в 8 классе у обучающегося буду сформированы следующие предметные результаты по химии:</w:t>
      </w:r>
    </w:p>
    <w:p w14:paraId="5845E9D1"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0D27D09E"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 эти понятия при описании веществ и их превращений;</w:t>
      </w:r>
    </w:p>
    <w:p w14:paraId="4B7B0122"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48E756FC"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6E00CF05"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3012EBFA" w14:textId="77777777" w:rsidR="006022D5" w:rsidRPr="00056E1C" w:rsidRDefault="006022D5" w:rsidP="00056E1C">
      <w:pPr>
        <w:spacing w:line="240" w:lineRule="auto"/>
        <w:ind w:right="6" w:firstLine="567"/>
        <w:rPr>
          <w:sz w:val="24"/>
          <w:szCs w:val="24"/>
        </w:rPr>
      </w:pPr>
      <w:r w:rsidRPr="00056E1C">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60F3A4B8" w14:textId="77777777" w:rsidR="006022D5" w:rsidRPr="00056E1C" w:rsidRDefault="006022D5" w:rsidP="00056E1C">
      <w:pPr>
        <w:spacing w:line="240" w:lineRule="auto"/>
        <w:ind w:right="6" w:firstLine="567"/>
        <w:rPr>
          <w:sz w:val="24"/>
          <w:szCs w:val="24"/>
        </w:rPr>
      </w:pPr>
      <w:r w:rsidRPr="00056E1C">
        <w:rPr>
          <w:sz w:val="24"/>
          <w:szCs w:val="24"/>
        </w:rPr>
        <w:lastRenderedPageBreak/>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7E030AF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55C7D98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EF0F45F"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2CDBC2AB" w14:textId="77777777" w:rsidR="006022D5" w:rsidRPr="00056E1C" w:rsidRDefault="006022D5" w:rsidP="00056E1C">
      <w:pPr>
        <w:spacing w:line="240" w:lineRule="auto"/>
        <w:ind w:right="6" w:firstLine="567"/>
        <w:rPr>
          <w:sz w:val="24"/>
          <w:szCs w:val="24"/>
        </w:rPr>
      </w:pPr>
      <w:r w:rsidRPr="00056E1C">
        <w:rPr>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05C7F22A" w14:textId="323A1149" w:rsidR="006022D5" w:rsidRPr="00056E1C" w:rsidRDefault="006022D5" w:rsidP="00056E1C">
      <w:pPr>
        <w:spacing w:line="240" w:lineRule="auto"/>
        <w:ind w:right="6" w:firstLine="567"/>
        <w:rPr>
          <w:b/>
          <w:sz w:val="24"/>
          <w:szCs w:val="24"/>
        </w:rPr>
      </w:pPr>
      <w:r w:rsidRPr="00056E1C">
        <w:rPr>
          <w:b/>
          <w:sz w:val="24"/>
          <w:szCs w:val="24"/>
        </w:rPr>
        <w:t>К концу обучения в 9 классе у обучающегося буду сформированы следующие предметные результаты по химии:</w:t>
      </w:r>
    </w:p>
    <w:p w14:paraId="62A1F924"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7ADFC9A5" w14:textId="77777777" w:rsidR="006022D5" w:rsidRPr="00056E1C" w:rsidRDefault="006022D5" w:rsidP="00056E1C">
      <w:pPr>
        <w:spacing w:line="240" w:lineRule="auto"/>
        <w:ind w:right="6" w:firstLine="567"/>
        <w:rPr>
          <w:sz w:val="24"/>
          <w:szCs w:val="24"/>
        </w:rPr>
      </w:pPr>
      <w:r w:rsidRPr="00056E1C">
        <w:rPr>
          <w:sz w:val="24"/>
          <w:szCs w:val="24"/>
        </w:rPr>
        <w:t>иллюстрировать взаимосвязь основных химических понятий и применятьэти понятия при описании веществ и их превращений;</w:t>
      </w:r>
    </w:p>
    <w:p w14:paraId="7647AA89" w14:textId="77777777" w:rsidR="006022D5" w:rsidRPr="00056E1C" w:rsidRDefault="006022D5" w:rsidP="00056E1C">
      <w:pPr>
        <w:spacing w:line="240" w:lineRule="auto"/>
        <w:ind w:right="6" w:firstLine="567"/>
        <w:rPr>
          <w:sz w:val="24"/>
          <w:szCs w:val="24"/>
        </w:rPr>
      </w:pPr>
      <w:r w:rsidRPr="00056E1C">
        <w:rPr>
          <w:sz w:val="24"/>
          <w:szCs w:val="24"/>
        </w:rPr>
        <w:t>использовать химическую символику для составления формул веществ и уравнений химических реакций;</w:t>
      </w:r>
    </w:p>
    <w:p w14:paraId="366643AE" w14:textId="77777777" w:rsidR="006022D5" w:rsidRPr="00056E1C" w:rsidRDefault="006022D5" w:rsidP="00056E1C">
      <w:pPr>
        <w:spacing w:line="240" w:lineRule="auto"/>
        <w:ind w:right="6" w:firstLine="567"/>
        <w:rPr>
          <w:sz w:val="24"/>
          <w:szCs w:val="24"/>
        </w:rPr>
      </w:pPr>
      <w:r w:rsidRPr="00056E1C">
        <w:rPr>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0C3F3212" w14:textId="77777777" w:rsidR="006022D5" w:rsidRPr="00056E1C" w:rsidRDefault="006022D5" w:rsidP="00056E1C">
      <w:pPr>
        <w:spacing w:line="240" w:lineRule="auto"/>
        <w:ind w:right="6" w:firstLine="567"/>
        <w:rPr>
          <w:sz w:val="24"/>
          <w:szCs w:val="24"/>
        </w:rPr>
      </w:pPr>
      <w:r w:rsidRPr="00056E1C">
        <w:rPr>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6F70976E" w14:textId="77777777" w:rsidR="006022D5" w:rsidRPr="00056E1C" w:rsidRDefault="006022D5" w:rsidP="00056E1C">
      <w:pPr>
        <w:spacing w:line="240" w:lineRule="auto"/>
        <w:ind w:right="6" w:firstLine="567"/>
        <w:rPr>
          <w:sz w:val="24"/>
          <w:szCs w:val="24"/>
        </w:rPr>
      </w:pPr>
      <w:r w:rsidRPr="00056E1C">
        <w:rPr>
          <w:sz w:val="24"/>
          <w:szCs w:val="24"/>
        </w:rPr>
        <w:lastRenderedPageBreak/>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4D6E4E52" w14:textId="77777777" w:rsidR="006022D5" w:rsidRPr="00056E1C" w:rsidRDefault="006022D5" w:rsidP="00056E1C">
      <w:pPr>
        <w:spacing w:line="240" w:lineRule="auto"/>
        <w:ind w:right="6" w:firstLine="567"/>
        <w:rPr>
          <w:sz w:val="24"/>
          <w:szCs w:val="24"/>
        </w:rPr>
      </w:pPr>
      <w:r w:rsidRPr="00056E1C">
        <w:rPr>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1BBF8744" w14:textId="77777777" w:rsidR="006022D5" w:rsidRPr="00056E1C" w:rsidRDefault="006022D5" w:rsidP="00056E1C">
      <w:pPr>
        <w:spacing w:line="240" w:lineRule="auto"/>
        <w:ind w:right="6" w:firstLine="567"/>
        <w:rPr>
          <w:sz w:val="24"/>
          <w:szCs w:val="24"/>
        </w:rPr>
      </w:pPr>
      <w:r w:rsidRPr="00056E1C">
        <w:rPr>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14:paraId="1DB50FA0" w14:textId="77777777" w:rsidR="006022D5" w:rsidRPr="00056E1C" w:rsidRDefault="006022D5" w:rsidP="00056E1C">
      <w:pPr>
        <w:spacing w:line="240" w:lineRule="auto"/>
        <w:ind w:right="6" w:firstLine="567"/>
        <w:rPr>
          <w:sz w:val="24"/>
          <w:szCs w:val="24"/>
        </w:rPr>
      </w:pPr>
      <w:r w:rsidRPr="00056E1C">
        <w:rPr>
          <w:sz w:val="24"/>
          <w:szCs w:val="24"/>
        </w:rPr>
        <w:t>раскрывать сущность окислительно­восстановительных реакций посредством составления электронного баланса этих реакций;</w:t>
      </w:r>
    </w:p>
    <w:p w14:paraId="46253162" w14:textId="77777777" w:rsidR="006022D5" w:rsidRPr="00056E1C" w:rsidRDefault="006022D5" w:rsidP="00056E1C">
      <w:pPr>
        <w:spacing w:line="240" w:lineRule="auto"/>
        <w:ind w:right="6" w:firstLine="567"/>
        <w:rPr>
          <w:sz w:val="24"/>
          <w:szCs w:val="24"/>
        </w:rPr>
      </w:pPr>
      <w:r w:rsidRPr="00056E1C">
        <w:rPr>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14:paraId="1BE468A7" w14:textId="77777777" w:rsidR="006022D5" w:rsidRPr="00056E1C" w:rsidRDefault="006022D5" w:rsidP="00056E1C">
      <w:pPr>
        <w:spacing w:line="240" w:lineRule="auto"/>
        <w:ind w:right="6" w:firstLine="567"/>
        <w:rPr>
          <w:sz w:val="24"/>
          <w:szCs w:val="24"/>
        </w:rPr>
      </w:pPr>
      <w:r w:rsidRPr="00056E1C">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248F7F4C" w14:textId="77777777" w:rsidR="006022D5" w:rsidRPr="00056E1C" w:rsidRDefault="006022D5" w:rsidP="00056E1C">
      <w:pPr>
        <w:spacing w:line="240" w:lineRule="auto"/>
        <w:ind w:right="6" w:firstLine="567"/>
        <w:rPr>
          <w:sz w:val="24"/>
          <w:szCs w:val="24"/>
        </w:rPr>
      </w:pPr>
      <w:r w:rsidRPr="00056E1C">
        <w:rPr>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30135C07" w14:textId="77777777" w:rsidR="006022D5" w:rsidRPr="00056E1C" w:rsidRDefault="006022D5" w:rsidP="00056E1C">
      <w:pPr>
        <w:spacing w:line="240" w:lineRule="auto"/>
        <w:ind w:right="6" w:firstLine="567"/>
        <w:rPr>
          <w:sz w:val="24"/>
          <w:szCs w:val="24"/>
        </w:rPr>
      </w:pPr>
      <w:r w:rsidRPr="00056E1C">
        <w:rPr>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71BE5514" w14:textId="77777777" w:rsidR="006022D5" w:rsidRPr="00056E1C" w:rsidRDefault="006022D5" w:rsidP="00056E1C">
      <w:pPr>
        <w:spacing w:line="240" w:lineRule="auto"/>
        <w:ind w:right="6" w:firstLine="567"/>
        <w:rPr>
          <w:sz w:val="24"/>
          <w:szCs w:val="24"/>
        </w:rPr>
      </w:pPr>
      <w:r w:rsidRPr="00056E1C">
        <w:rPr>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2EDDB20" w14:textId="4B8F0FB3" w:rsidR="00056E1C" w:rsidRDefault="006022D5" w:rsidP="00056E1C">
      <w:pPr>
        <w:spacing w:line="240" w:lineRule="auto"/>
        <w:ind w:firstLine="0"/>
        <w:contextualSpacing/>
        <w:rPr>
          <w:color w:val="FF0000"/>
          <w:sz w:val="24"/>
          <w:szCs w:val="24"/>
        </w:rPr>
      </w:pPr>
      <w:r>
        <w:rPr>
          <w:color w:val="FF0000"/>
          <w:sz w:val="24"/>
          <w:szCs w:val="24"/>
        </w:rPr>
        <w:tab/>
      </w:r>
    </w:p>
    <w:p w14:paraId="3390DE63" w14:textId="46F4A86B" w:rsidR="006022D5" w:rsidRDefault="006022D5" w:rsidP="006022D5">
      <w:pPr>
        <w:spacing w:line="240" w:lineRule="auto"/>
        <w:ind w:left="540"/>
        <w:contextualSpacing/>
        <w:jc w:val="center"/>
        <w:rPr>
          <w:rFonts w:eastAsia="Calibri" w:cs="Times New Roman"/>
          <w:b/>
          <w:sz w:val="24"/>
          <w:szCs w:val="24"/>
          <w:lang w:eastAsia="en-US"/>
        </w:rPr>
      </w:pPr>
      <w:r w:rsidRPr="006022D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6022D5">
        <w:rPr>
          <w:rFonts w:eastAsia="Calibri" w:cs="Times New Roman"/>
          <w:b/>
          <w:sz w:val="24"/>
          <w:szCs w:val="24"/>
          <w:lang w:eastAsia="en-US"/>
        </w:rPr>
        <w:t>»</w:t>
      </w:r>
    </w:p>
    <w:p w14:paraId="25F48F02" w14:textId="0AF38E83" w:rsidR="006022D5" w:rsidRPr="006022D5" w:rsidRDefault="006022D5" w:rsidP="006022D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базовый уровень)</w:t>
      </w:r>
    </w:p>
    <w:p w14:paraId="3BE0D2A1" w14:textId="0F008D73" w:rsidR="00056E1C" w:rsidRPr="003D3AEE" w:rsidRDefault="00056E1C" w:rsidP="003D3AEE">
      <w:pPr>
        <w:widowControl w:val="0"/>
        <w:spacing w:line="240" w:lineRule="auto"/>
        <w:ind w:firstLine="709"/>
        <w:rPr>
          <w:rFonts w:eastAsia="SchoolBookSanPin" w:cs="Times New Roman"/>
          <w:sz w:val="24"/>
          <w:szCs w:val="24"/>
          <w:lang w:eastAsia="en-US"/>
        </w:rPr>
      </w:pPr>
      <w:r w:rsidRPr="00056E1C">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56E1C">
        <w:rPr>
          <w:rFonts w:eastAsia="SchoolBookSanPin" w:cs="Times New Roman"/>
          <w:b/>
          <w:sz w:val="24"/>
          <w:szCs w:val="24"/>
          <w:lang w:eastAsia="en-US"/>
        </w:rPr>
        <w:t>«рабочей программе учителя»</w:t>
      </w:r>
      <w:r w:rsidRPr="00056E1C">
        <w:rPr>
          <w:rFonts w:eastAsia="SchoolBookSanPin" w:cs="Times New Roman"/>
          <w:sz w:val="24"/>
          <w:szCs w:val="24"/>
          <w:lang w:eastAsia="en-US"/>
        </w:rPr>
        <w:t xml:space="preserve"> на основании распределённых часов по учебном</w:t>
      </w:r>
      <w:r w:rsidR="003D3AEE">
        <w:rPr>
          <w:rFonts w:eastAsia="SchoolBookSanPin" w:cs="Times New Roman"/>
          <w:sz w:val="24"/>
          <w:szCs w:val="24"/>
          <w:lang w:eastAsia="en-US"/>
        </w:rPr>
        <w:t>у плану на текущий учебный год.</w:t>
      </w:r>
    </w:p>
    <w:p w14:paraId="00FF7E23" w14:textId="62031BF5" w:rsidR="006022D5" w:rsidRPr="006022D5" w:rsidRDefault="006022D5" w:rsidP="001B23D9">
      <w:pPr>
        <w:widowControl w:val="0"/>
        <w:spacing w:line="240" w:lineRule="auto"/>
        <w:ind w:firstLine="709"/>
        <w:rPr>
          <w:rFonts w:eastAsia="SchoolBookSanPin" w:cs="Times New Roman"/>
          <w:sz w:val="24"/>
          <w:szCs w:val="24"/>
          <w:lang w:eastAsia="en-US"/>
        </w:rPr>
      </w:pPr>
      <w:r w:rsidRPr="006022D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6"/>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6022D5" w:rsidRPr="006022D5" w14:paraId="048EA05A" w14:textId="77777777" w:rsidTr="00976CE2">
        <w:trPr>
          <w:trHeight w:val="575"/>
        </w:trPr>
        <w:tc>
          <w:tcPr>
            <w:tcW w:w="850" w:type="dxa"/>
          </w:tcPr>
          <w:p w14:paraId="6496A3F5" w14:textId="77777777" w:rsidR="006022D5" w:rsidRPr="006022D5" w:rsidRDefault="006022D5" w:rsidP="001B23D9">
            <w:pPr>
              <w:spacing w:line="240" w:lineRule="auto"/>
              <w:ind w:left="142" w:right="354" w:firstLine="96"/>
              <w:jc w:val="center"/>
              <w:rPr>
                <w:rFonts w:eastAsia="Times New Roman"/>
                <w:szCs w:val="20"/>
                <w:lang w:eastAsia="en-US"/>
              </w:rPr>
            </w:pPr>
            <w:r w:rsidRPr="006022D5">
              <w:rPr>
                <w:rFonts w:eastAsia="Times New Roman"/>
                <w:szCs w:val="20"/>
                <w:lang w:eastAsia="en-US"/>
              </w:rPr>
              <w:t>№</w:t>
            </w:r>
            <w:r w:rsidRPr="006022D5">
              <w:rPr>
                <w:rFonts w:eastAsia="Times New Roman"/>
                <w:spacing w:val="-57"/>
                <w:szCs w:val="20"/>
                <w:lang w:eastAsia="en-US"/>
              </w:rPr>
              <w:t xml:space="preserve"> </w:t>
            </w:r>
            <w:r w:rsidRPr="006022D5">
              <w:rPr>
                <w:rFonts w:eastAsia="Times New Roman"/>
                <w:szCs w:val="20"/>
                <w:lang w:eastAsia="en-US"/>
              </w:rPr>
              <w:t>п/п</w:t>
            </w:r>
          </w:p>
        </w:tc>
        <w:tc>
          <w:tcPr>
            <w:tcW w:w="5803" w:type="dxa"/>
          </w:tcPr>
          <w:p w14:paraId="021CE465" w14:textId="77777777" w:rsidR="006022D5" w:rsidRPr="006022D5" w:rsidRDefault="006022D5" w:rsidP="001B23D9">
            <w:pPr>
              <w:spacing w:line="240" w:lineRule="auto"/>
              <w:ind w:left="142" w:firstLine="0"/>
              <w:jc w:val="center"/>
              <w:rPr>
                <w:rFonts w:eastAsia="Times New Roman"/>
                <w:szCs w:val="20"/>
                <w:lang w:eastAsia="en-US"/>
              </w:rPr>
            </w:pPr>
            <w:r w:rsidRPr="006022D5">
              <w:rPr>
                <w:rFonts w:eastAsia="Times New Roman"/>
                <w:szCs w:val="20"/>
                <w:lang w:eastAsia="en-US"/>
              </w:rPr>
              <w:t>Тема</w:t>
            </w:r>
          </w:p>
        </w:tc>
        <w:tc>
          <w:tcPr>
            <w:tcW w:w="2126" w:type="dxa"/>
          </w:tcPr>
          <w:p w14:paraId="2972B555" w14:textId="77777777" w:rsidR="006022D5" w:rsidRPr="006022D5" w:rsidRDefault="006022D5" w:rsidP="001B23D9">
            <w:pPr>
              <w:spacing w:line="240" w:lineRule="auto"/>
              <w:ind w:left="142" w:right="27" w:hanging="72"/>
              <w:jc w:val="center"/>
              <w:rPr>
                <w:rFonts w:eastAsia="Times New Roman"/>
                <w:szCs w:val="20"/>
                <w:lang w:val="ru-RU" w:eastAsia="en-US"/>
              </w:rPr>
            </w:pPr>
            <w:r w:rsidRPr="006022D5">
              <w:rPr>
                <w:rFonts w:eastAsia="Times New Roman"/>
                <w:spacing w:val="-1"/>
                <w:szCs w:val="20"/>
                <w:lang w:val="ru-RU" w:eastAsia="en-US"/>
              </w:rPr>
              <w:t>Количество часов, отводимых на освоение каждой темы</w:t>
            </w:r>
          </w:p>
        </w:tc>
        <w:tc>
          <w:tcPr>
            <w:tcW w:w="2126" w:type="dxa"/>
          </w:tcPr>
          <w:p w14:paraId="30A35207" w14:textId="77777777" w:rsidR="006022D5" w:rsidRPr="006022D5" w:rsidRDefault="006022D5" w:rsidP="001B23D9">
            <w:pPr>
              <w:spacing w:line="240" w:lineRule="auto"/>
              <w:ind w:left="142" w:right="27" w:hanging="72"/>
              <w:jc w:val="center"/>
              <w:rPr>
                <w:rFonts w:eastAsia="Times New Roman"/>
                <w:spacing w:val="-1"/>
                <w:szCs w:val="20"/>
                <w:lang w:eastAsia="en-US"/>
              </w:rPr>
            </w:pPr>
            <w:r w:rsidRPr="006022D5">
              <w:rPr>
                <w:rFonts w:eastAsia="Times New Roman"/>
                <w:spacing w:val="-1"/>
                <w:szCs w:val="20"/>
                <w:lang w:eastAsia="en-US"/>
              </w:rPr>
              <w:t xml:space="preserve">Э(Ц)ОР </w:t>
            </w:r>
          </w:p>
        </w:tc>
      </w:tr>
      <w:tr w:rsidR="006022D5" w:rsidRPr="006022D5" w14:paraId="1697D691" w14:textId="77777777" w:rsidTr="00976CE2">
        <w:trPr>
          <w:trHeight w:val="1055"/>
        </w:trPr>
        <w:tc>
          <w:tcPr>
            <w:tcW w:w="850" w:type="dxa"/>
          </w:tcPr>
          <w:p w14:paraId="6EAA4CF2" w14:textId="77777777" w:rsidR="006022D5" w:rsidRPr="006022D5" w:rsidRDefault="006022D5" w:rsidP="001B23D9">
            <w:pPr>
              <w:spacing w:line="240" w:lineRule="auto"/>
              <w:ind w:left="142" w:firstLine="0"/>
              <w:jc w:val="left"/>
              <w:rPr>
                <w:rFonts w:eastAsia="Times New Roman"/>
                <w:szCs w:val="20"/>
                <w:lang w:eastAsia="en-US"/>
              </w:rPr>
            </w:pPr>
            <w:r w:rsidRPr="006022D5">
              <w:rPr>
                <w:rFonts w:eastAsia="Times New Roman"/>
                <w:szCs w:val="20"/>
                <w:lang w:eastAsia="en-US"/>
              </w:rPr>
              <w:t>1.</w:t>
            </w:r>
          </w:p>
        </w:tc>
        <w:tc>
          <w:tcPr>
            <w:tcW w:w="5803" w:type="dxa"/>
          </w:tcPr>
          <w:p w14:paraId="18B1008B" w14:textId="09AA81BC" w:rsidR="003D44B7" w:rsidRDefault="003D44B7" w:rsidP="001B23D9">
            <w:pPr>
              <w:spacing w:line="240" w:lineRule="auto"/>
              <w:rPr>
                <w:rFonts w:eastAsia="OfficinaSansBoldITC"/>
                <w:szCs w:val="20"/>
                <w:lang w:val="ru-RU" w:eastAsia="en-US"/>
              </w:rPr>
            </w:pPr>
            <w:r>
              <w:rPr>
                <w:rFonts w:eastAsia="OfficinaSansBoldITC"/>
                <w:szCs w:val="20"/>
                <w:lang w:val="ru-RU" w:eastAsia="en-US"/>
              </w:rPr>
              <w:t>8 класс</w:t>
            </w:r>
          </w:p>
          <w:p w14:paraId="736290AE" w14:textId="71A316DD"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1.</w:t>
            </w:r>
            <w:r w:rsidRPr="003D44B7">
              <w:rPr>
                <w:rFonts w:eastAsia="OfficinaSansBoldITC"/>
                <w:szCs w:val="20"/>
                <w:lang w:eastAsia="en-US"/>
              </w:rPr>
              <w:t> </w:t>
            </w:r>
            <w:r w:rsidRPr="003D44B7">
              <w:rPr>
                <w:rFonts w:eastAsia="OfficinaSansBoldITC"/>
                <w:szCs w:val="20"/>
                <w:lang w:val="ru-RU" w:eastAsia="en-US"/>
              </w:rPr>
              <w:t>Первоначальные химические понятия.</w:t>
            </w:r>
          </w:p>
          <w:p w14:paraId="2755510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Предмет химии. Роль химии в жизни человека. </w:t>
            </w:r>
            <w:r w:rsidRPr="003D44B7">
              <w:rPr>
                <w:rFonts w:eastAsia="OfficinaSansBoldITC"/>
                <w:bCs/>
                <w:szCs w:val="20"/>
                <w:lang w:val="ru-RU" w:eastAsia="en-US"/>
              </w:rPr>
              <w:t xml:space="preserve">Химия в системе наук. </w:t>
            </w:r>
            <w:r w:rsidRPr="003D44B7">
              <w:rPr>
                <w:rFonts w:eastAsia="OfficinaSansBoldITC"/>
                <w:szCs w:val="20"/>
                <w:lang w:val="ru-RU" w:eastAsia="en-US"/>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0F136B0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Атомы и молекулы. Химические элементы. Символы химических элементов. Простые и сложные вещества. Атомно­молекулярное учение.</w:t>
            </w:r>
          </w:p>
          <w:p w14:paraId="76FD45A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6D650EC6" w14:textId="77777777" w:rsidR="003D44B7" w:rsidRPr="003D44B7" w:rsidRDefault="003D44B7" w:rsidP="001B23D9">
            <w:pPr>
              <w:spacing w:line="240" w:lineRule="auto"/>
              <w:rPr>
                <w:rFonts w:eastAsia="OfficinaSansBoldITC"/>
                <w:bCs/>
                <w:szCs w:val="20"/>
                <w:lang w:val="ru-RU" w:eastAsia="en-US"/>
              </w:rPr>
            </w:pPr>
            <w:r w:rsidRPr="003D44B7">
              <w:rPr>
                <w:rFonts w:eastAsia="OfficinaSansBoldITC"/>
                <w:bCs/>
                <w:szCs w:val="20"/>
                <w:lang w:val="ru-RU" w:eastAsia="en-US"/>
              </w:rPr>
              <w:t xml:space="preserve">Количество вещества. Моль. Молярная масса. Взаимосвязь </w:t>
            </w:r>
            <w:r w:rsidRPr="003D44B7">
              <w:rPr>
                <w:rFonts w:eastAsia="OfficinaSansBoldITC"/>
                <w:bCs/>
                <w:szCs w:val="20"/>
                <w:lang w:val="ru-RU" w:eastAsia="en-US"/>
              </w:rPr>
              <w:lastRenderedPageBreak/>
              <w:t xml:space="preserve">количества, массы и числа структурных единиц вещества. Расчёты по формулам химических соединений. </w:t>
            </w:r>
          </w:p>
          <w:p w14:paraId="58F4A15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14:paraId="3BDD5CB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3D44B7">
              <w:rPr>
                <w:rFonts w:eastAsia="OfficinaSansBoldITC"/>
                <w:szCs w:val="20"/>
                <w:lang w:eastAsia="en-US"/>
              </w:rPr>
              <w:t>II</w:t>
            </w:r>
            <w:r w:rsidRPr="003D44B7">
              <w:rPr>
                <w:rFonts w:eastAsia="OfficinaSansBoldITC"/>
                <w:szCs w:val="20"/>
                <w:lang w:val="ru-RU" w:eastAsia="en-US"/>
              </w:rPr>
              <w:t>) при нагревании, взаимодействие железа с раствором соли меди (</w:t>
            </w:r>
            <w:r w:rsidRPr="003D44B7">
              <w:rPr>
                <w:rFonts w:eastAsia="OfficinaSansBoldITC"/>
                <w:szCs w:val="20"/>
                <w:lang w:eastAsia="en-US"/>
              </w:rPr>
              <w:t>II</w:t>
            </w:r>
            <w:r w:rsidRPr="003D44B7">
              <w:rPr>
                <w:rFonts w:eastAsia="OfficinaSansBoldITC"/>
                <w:szCs w:val="20"/>
                <w:lang w:val="ru-RU"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363BC75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2.</w:t>
            </w:r>
            <w:r w:rsidRPr="003D44B7">
              <w:rPr>
                <w:rFonts w:eastAsia="OfficinaSansBoldITC"/>
                <w:szCs w:val="20"/>
                <w:lang w:eastAsia="en-US"/>
              </w:rPr>
              <w:t> </w:t>
            </w:r>
            <w:r w:rsidRPr="003D44B7">
              <w:rPr>
                <w:rFonts w:eastAsia="OfficinaSansBoldITC"/>
                <w:szCs w:val="20"/>
                <w:lang w:val="ru-RU" w:eastAsia="en-US"/>
              </w:rPr>
              <w:t>Важнейшие представители неорганических веществ.</w:t>
            </w:r>
          </w:p>
          <w:p w14:paraId="2E5AC758"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6B9E4F09"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34B04D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60051CE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Молярный объём газов. Расчёты по химическим уравнениям.</w:t>
            </w:r>
          </w:p>
          <w:p w14:paraId="3F325BE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09FC772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3574AD0D"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581F8BEF"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Кислоты. Классификация кислот. Номенклатура кислот. Физические и химические свойства кислот. Ряд активности металлов Н.Н.</w:t>
            </w:r>
            <w:r w:rsidRPr="003D44B7">
              <w:rPr>
                <w:rFonts w:eastAsia="OfficinaSansBoldITC"/>
                <w:szCs w:val="20"/>
                <w:lang w:eastAsia="en-US"/>
              </w:rPr>
              <w:t> </w:t>
            </w:r>
            <w:r w:rsidRPr="003D44B7">
              <w:rPr>
                <w:rFonts w:eastAsia="OfficinaSansBoldITC"/>
                <w:szCs w:val="20"/>
                <w:lang w:val="ru-RU" w:eastAsia="en-US"/>
              </w:rPr>
              <w:t>Бекетова. Получение кислот.</w:t>
            </w:r>
          </w:p>
          <w:p w14:paraId="4D484337"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оли. Номенклатура солей.</w:t>
            </w:r>
          </w:p>
          <w:p w14:paraId="6847645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Физические и химические свойства солей. Получение солей.</w:t>
            </w:r>
          </w:p>
          <w:p w14:paraId="15E0D21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нетическая связь между классами неорганических соединений.</w:t>
            </w:r>
          </w:p>
          <w:p w14:paraId="6CE7B1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w:t>
            </w:r>
            <w:r w:rsidRPr="003D44B7">
              <w:rPr>
                <w:rFonts w:eastAsia="OfficinaSansBoldITC"/>
                <w:szCs w:val="20"/>
                <w:lang w:val="ru-RU" w:eastAsia="en-US"/>
              </w:rPr>
              <w:lastRenderedPageBreak/>
              <w:t>и описание их свойств, получение, собирание, распознавание и изучение свойств водорода (горение), взаимодействие водорода с оксидом меди (</w:t>
            </w:r>
            <w:r w:rsidRPr="003D44B7">
              <w:rPr>
                <w:rFonts w:eastAsia="OfficinaSansBoldITC"/>
                <w:szCs w:val="20"/>
                <w:lang w:eastAsia="en-US"/>
              </w:rPr>
              <w:t>II</w:t>
            </w:r>
            <w:r w:rsidRPr="003D44B7">
              <w:rPr>
                <w:rFonts w:eastAsia="OfficinaSansBoldITC"/>
                <w:szCs w:val="20"/>
                <w:lang w:val="ru-RU"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3D44B7">
              <w:rPr>
                <w:rFonts w:eastAsia="OfficinaSansBoldITC"/>
                <w:szCs w:val="20"/>
                <w:lang w:eastAsia="en-US"/>
              </w:rPr>
              <w:t>II</w:t>
            </w:r>
            <w:r w:rsidRPr="003D44B7">
              <w:rPr>
                <w:rFonts w:eastAsia="OfficinaSansBoldITC"/>
                <w:szCs w:val="20"/>
                <w:lang w:val="ru-RU"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0F809951"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155.3.3.</w:t>
            </w:r>
            <w:r w:rsidRPr="003D44B7">
              <w:rPr>
                <w:rFonts w:eastAsia="OfficinaSansBoldITC"/>
                <w:szCs w:val="20"/>
                <w:lang w:eastAsia="en-US"/>
              </w:rPr>
              <w:t> </w:t>
            </w:r>
            <w:r w:rsidRPr="003D44B7">
              <w:rPr>
                <w:rFonts w:eastAsia="OfficinaSansBoldITC"/>
                <w:szCs w:val="20"/>
                <w:lang w:val="ru-RU" w:eastAsia="en-US"/>
              </w:rPr>
              <w:t>Периодический закон и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Строение атомов. Химическая связь. Окислительно-восстановительные реакции.</w:t>
            </w:r>
          </w:p>
          <w:p w14:paraId="53867E7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69AF2E84"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Короткопериодная и длиннопериодная формы Периодической системы химических элементов Д.И.</w:t>
            </w:r>
            <w:r w:rsidRPr="003D44B7">
              <w:rPr>
                <w:rFonts w:eastAsia="OfficinaSansBoldITC"/>
                <w:szCs w:val="20"/>
                <w:lang w:eastAsia="en-US"/>
              </w:rPr>
              <w:t> </w:t>
            </w:r>
            <w:r w:rsidRPr="003D44B7">
              <w:rPr>
                <w:rFonts w:eastAsia="OfficinaSansBoldITC"/>
                <w:szCs w:val="20"/>
                <w:lang w:val="ru-RU" w:eastAsia="en-US"/>
              </w:rPr>
              <w:t>Менделеева. Периоды и группы. Физический смысл порядкового номера, номеров периода и группы элемента.</w:t>
            </w:r>
          </w:p>
          <w:p w14:paraId="00986522"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w:t>
            </w:r>
            <w:r w:rsidRPr="003D44B7">
              <w:rPr>
                <w:rFonts w:eastAsia="OfficinaSansBoldITC"/>
                <w:szCs w:val="20"/>
                <w:lang w:eastAsia="en-US"/>
              </w:rPr>
              <w:t> </w:t>
            </w:r>
            <w:r w:rsidRPr="003D44B7">
              <w:rPr>
                <w:rFonts w:eastAsia="OfficinaSansBoldITC"/>
                <w:szCs w:val="20"/>
                <w:lang w:val="ru-RU" w:eastAsia="en-US"/>
              </w:rPr>
              <w:t>Менделеева. Характеристика химического элемента по его положению в Периодической системе Д.И.</w:t>
            </w:r>
            <w:r w:rsidRPr="003D44B7">
              <w:rPr>
                <w:rFonts w:eastAsia="OfficinaSansBoldITC"/>
                <w:szCs w:val="20"/>
                <w:lang w:eastAsia="en-US"/>
              </w:rPr>
              <w:t> </w:t>
            </w:r>
            <w:r w:rsidRPr="003D44B7">
              <w:rPr>
                <w:rFonts w:eastAsia="OfficinaSansBoldITC"/>
                <w:szCs w:val="20"/>
                <w:lang w:val="ru-RU" w:eastAsia="en-US"/>
              </w:rPr>
              <w:t>Менделеева.</w:t>
            </w:r>
          </w:p>
          <w:p w14:paraId="716C816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w:t>
            </w:r>
            <w:r w:rsidRPr="003D44B7">
              <w:rPr>
                <w:rFonts w:eastAsia="OfficinaSansBoldITC"/>
                <w:szCs w:val="20"/>
                <w:lang w:eastAsia="en-US"/>
              </w:rPr>
              <w:t> </w:t>
            </w:r>
            <w:r w:rsidRPr="003D44B7">
              <w:rPr>
                <w:rFonts w:eastAsia="OfficinaSansBoldITC"/>
                <w:szCs w:val="20"/>
                <w:lang w:val="ru-RU" w:eastAsia="en-US"/>
              </w:rPr>
              <w:t>Менделеев – учёный и гражданин.</w:t>
            </w:r>
          </w:p>
          <w:p w14:paraId="6AACFACC"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ая связь. Ковалентная (полярная и неполярная) связь. Электроотрицательность химических элементов. Ионная связь.</w:t>
            </w:r>
          </w:p>
          <w:p w14:paraId="091E5A46"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Степень окисления. Окислительно­восстановительные реакции. Процессы окисления и восстановления. Окислители и восстановители.</w:t>
            </w:r>
          </w:p>
          <w:p w14:paraId="6C79F4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1D94F257" w14:textId="77777777" w:rsidR="003D44B7" w:rsidRPr="00B7340D" w:rsidRDefault="003D44B7" w:rsidP="001B23D9">
            <w:pPr>
              <w:spacing w:line="240" w:lineRule="auto"/>
              <w:rPr>
                <w:rFonts w:eastAsia="OfficinaSansBoldITC"/>
                <w:szCs w:val="20"/>
                <w:lang w:val="ru-RU" w:eastAsia="en-US"/>
              </w:rPr>
            </w:pPr>
            <w:r w:rsidRPr="00B7340D">
              <w:rPr>
                <w:rFonts w:eastAsia="OfficinaSansBoldITC"/>
                <w:szCs w:val="20"/>
                <w:lang w:val="ru-RU" w:eastAsia="en-US"/>
              </w:rPr>
              <w:t>155.3.4.</w:t>
            </w:r>
            <w:r w:rsidRPr="003D44B7">
              <w:rPr>
                <w:rFonts w:eastAsia="OfficinaSansBoldITC"/>
                <w:szCs w:val="20"/>
                <w:lang w:eastAsia="en-US"/>
              </w:rPr>
              <w:t> </w:t>
            </w:r>
            <w:r w:rsidRPr="00B7340D">
              <w:rPr>
                <w:rFonts w:eastAsia="OfficinaSansBoldITC"/>
                <w:szCs w:val="20"/>
                <w:lang w:val="ru-RU" w:eastAsia="en-US"/>
              </w:rPr>
              <w:t>Межпредметные связи.</w:t>
            </w:r>
          </w:p>
          <w:p w14:paraId="7621B61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06528870"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2748F7A5"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 xml:space="preserve">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w:t>
            </w:r>
            <w:r w:rsidRPr="003D44B7">
              <w:rPr>
                <w:rFonts w:eastAsia="OfficinaSansBoldITC"/>
                <w:szCs w:val="20"/>
                <w:lang w:val="ru-RU" w:eastAsia="en-US"/>
              </w:rPr>
              <w:lastRenderedPageBreak/>
              <w:t>звёзды, Солнце.</w:t>
            </w:r>
          </w:p>
          <w:p w14:paraId="35514F4E" w14:textId="77777777" w:rsidR="003D44B7" w:rsidRPr="003D44B7"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Биология: фотосинтез, дыхание, биосфера.</w:t>
            </w:r>
          </w:p>
          <w:p w14:paraId="5801B733" w14:textId="72F52F3C" w:rsidR="006022D5" w:rsidRPr="006022D5" w:rsidRDefault="003D44B7" w:rsidP="001B23D9">
            <w:pPr>
              <w:spacing w:line="240" w:lineRule="auto"/>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14:paraId="54DDF20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619AA97E"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05653466" w14:textId="77777777" w:rsidR="006022D5" w:rsidRPr="006022D5" w:rsidRDefault="006022D5" w:rsidP="001B23D9">
            <w:pPr>
              <w:spacing w:line="240" w:lineRule="auto"/>
              <w:ind w:firstLine="0"/>
              <w:jc w:val="center"/>
              <w:rPr>
                <w:rFonts w:eastAsia="Times New Roman"/>
                <w:i/>
                <w:szCs w:val="20"/>
                <w:lang w:val="ru-RU" w:eastAsia="en-US"/>
              </w:rPr>
            </w:pPr>
            <w:r w:rsidRPr="006022D5">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w:t>
            </w:r>
            <w:r w:rsidRPr="006022D5">
              <w:rPr>
                <w:rFonts w:eastAsia="Times New Roman"/>
                <w:i/>
                <w:szCs w:val="20"/>
                <w:lang w:val="ru-RU" w:eastAsia="en-US"/>
              </w:rPr>
              <w:lastRenderedPageBreak/>
              <w:t>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D44B7" w:rsidRPr="006022D5" w14:paraId="6E9B441E" w14:textId="77777777" w:rsidTr="00976CE2">
        <w:trPr>
          <w:trHeight w:val="2227"/>
        </w:trPr>
        <w:tc>
          <w:tcPr>
            <w:tcW w:w="850" w:type="dxa"/>
          </w:tcPr>
          <w:p w14:paraId="7B9AAA4D" w14:textId="7E930E91" w:rsidR="003D44B7" w:rsidRPr="003D44B7" w:rsidRDefault="003D44B7" w:rsidP="006022D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103A92A8" w14:textId="361143E3" w:rsidR="00AB38F1" w:rsidRDefault="00AB38F1" w:rsidP="003D44B7">
            <w:pPr>
              <w:rPr>
                <w:rFonts w:eastAsia="OfficinaSansBoldITC"/>
                <w:szCs w:val="20"/>
                <w:lang w:val="ru-RU" w:eastAsia="en-US"/>
              </w:rPr>
            </w:pPr>
            <w:r>
              <w:rPr>
                <w:rFonts w:eastAsia="OfficinaSansBoldITC"/>
                <w:szCs w:val="20"/>
                <w:lang w:val="ru-RU" w:eastAsia="en-US"/>
              </w:rPr>
              <w:t>9 класс</w:t>
            </w:r>
          </w:p>
          <w:p w14:paraId="2A8426BF" w14:textId="69662F89"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1. Вещество и химическая реакция.</w:t>
            </w:r>
          </w:p>
          <w:p w14:paraId="2ACF443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6C7952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056EBFC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4C067B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6457042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7947735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52066E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0719BDC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14:paraId="01919AA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49E62CE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2. Неметаллы и их соединения.</w:t>
            </w:r>
          </w:p>
          <w:p w14:paraId="1E55F4B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галогенов. Особенности строения атомов, характерные степени окисления. Строение и физические </w:t>
            </w:r>
            <w:r w:rsidRPr="003D44B7">
              <w:rPr>
                <w:rFonts w:eastAsia="OfficinaSansBoldITC"/>
                <w:szCs w:val="20"/>
                <w:lang w:val="ru-RU" w:eastAsia="en-US"/>
              </w:rPr>
              <w:lastRenderedPageBreak/>
              <w:t>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6299B80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I</w:t>
            </w:r>
            <w:r w:rsidRPr="003D44B7">
              <w:rPr>
                <w:rFonts w:eastAsia="OfficinaSansBoldITC"/>
                <w:szCs w:val="20"/>
                <w:lang w:val="ru-RU" w:eastAsia="en-US"/>
              </w:rPr>
              <w:t>А-группы. Особенности строения атомов, характерные степени окисления.</w:t>
            </w:r>
          </w:p>
          <w:p w14:paraId="3E36543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454A849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V</w:t>
            </w:r>
            <w:r w:rsidRPr="003D44B7">
              <w:rPr>
                <w:rFonts w:eastAsia="OfficinaSansBoldITC"/>
                <w:szCs w:val="20"/>
                <w:lang w:val="ru-RU" w:eastAsia="en-US"/>
              </w:rPr>
              <w:t>А­группы. Особенности строения атомов, характерные степени окисления.</w:t>
            </w:r>
          </w:p>
          <w:p w14:paraId="56CEA72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50EF190C"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осфор, аллотропные модификации фосфора, физические и химические свойства. Оксид фосфора (</w:t>
            </w:r>
            <w:r w:rsidRPr="003D44B7">
              <w:rPr>
                <w:rFonts w:eastAsia="OfficinaSansBoldITC"/>
                <w:szCs w:val="20"/>
                <w:lang w:eastAsia="en-US"/>
              </w:rPr>
              <w:t>V</w:t>
            </w:r>
            <w:r w:rsidRPr="003D44B7">
              <w:rPr>
                <w:rFonts w:eastAsia="OfficinaSansBoldITC"/>
                <w:szCs w:val="20"/>
                <w:lang w:val="ru-RU" w:eastAsia="en-US"/>
              </w:rPr>
              <w:t>) и фосфорная кислота, физические и химические свойства, получение. Использование фосфатов в качестве минеральных удобрений.</w:t>
            </w:r>
          </w:p>
          <w:p w14:paraId="7FA0BCB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ая характеристика элементов </w:t>
            </w:r>
            <w:r w:rsidRPr="003D44B7">
              <w:rPr>
                <w:rFonts w:eastAsia="OfficinaSansBoldITC"/>
                <w:szCs w:val="20"/>
                <w:lang w:eastAsia="en-US"/>
              </w:rPr>
              <w:t>IV</w:t>
            </w:r>
            <w:r w:rsidRPr="003D44B7">
              <w:rPr>
                <w:rFonts w:eastAsia="OfficinaSansBoldITC"/>
                <w:szCs w:val="20"/>
                <w:lang w:val="ru-RU" w:eastAsia="en-US"/>
              </w:rPr>
              <w:t>А­группы. Особенности строения атомов, характерные степени окисления.</w:t>
            </w:r>
          </w:p>
          <w:p w14:paraId="5473E29D"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3D44B7">
              <w:rPr>
                <w:rFonts w:eastAsia="OfficinaSansBoldITC"/>
                <w:szCs w:val="20"/>
                <w:lang w:eastAsia="en-US"/>
              </w:rPr>
              <w:t>IV</w:t>
            </w:r>
            <w:r w:rsidRPr="003D44B7">
              <w:rPr>
                <w:rFonts w:eastAsia="OfficinaSansBoldITC"/>
                <w:szCs w:val="20"/>
                <w:lang w:val="ru-RU"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7CC974E0" w14:textId="77777777" w:rsidR="003D44B7" w:rsidRPr="003D44B7" w:rsidRDefault="003D44B7" w:rsidP="003D44B7">
            <w:pPr>
              <w:rPr>
                <w:rFonts w:eastAsia="OfficinaSansBoldITC"/>
                <w:bCs/>
                <w:szCs w:val="20"/>
                <w:lang w:val="ru-RU" w:eastAsia="en-US"/>
              </w:rPr>
            </w:pPr>
            <w:r w:rsidRPr="003D44B7">
              <w:rPr>
                <w:rFonts w:eastAsia="OfficinaSansBoldITC"/>
                <w:szCs w:val="20"/>
                <w:lang w:val="ru-RU" w:eastAsia="en-US"/>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3D44B7">
              <w:rPr>
                <w:rFonts w:eastAsia="OfficinaSansBoldITC"/>
                <w:bCs/>
                <w:szCs w:val="20"/>
                <w:lang w:val="ru-RU" w:eastAsia="en-US"/>
              </w:rPr>
              <w:t>Природные источники углеводородов (уголь, природный газ, нефть), продукты их переработки (бензин), их роль в быту и промышленности.</w:t>
            </w:r>
          </w:p>
          <w:p w14:paraId="5795BF6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26DC4FA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3D44B7">
              <w:rPr>
                <w:rFonts w:eastAsia="OfficinaSansBoldITC"/>
                <w:szCs w:val="20"/>
                <w:lang w:eastAsia="en-US"/>
              </w:rPr>
              <w:t>IV</w:t>
            </w:r>
            <w:r w:rsidRPr="003D44B7">
              <w:rPr>
                <w:rFonts w:eastAsia="OfficinaSansBoldITC"/>
                <w:szCs w:val="20"/>
                <w:lang w:val="ru-RU" w:eastAsia="en-US"/>
              </w:rPr>
              <w:t xml:space="preserve">) и кремниевой кислоте. Силикаты, их использование в быту, медицине, промышленности. </w:t>
            </w:r>
            <w:r w:rsidRPr="003D44B7">
              <w:rPr>
                <w:rFonts w:eastAsia="OfficinaSansBoldITC"/>
                <w:szCs w:val="20"/>
                <w:lang w:val="ru-RU" w:eastAsia="en-US"/>
              </w:rPr>
              <w:lastRenderedPageBreak/>
              <w:t>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6CE8517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278B45D6"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3. Металлы и их соединения.</w:t>
            </w:r>
          </w:p>
          <w:p w14:paraId="2502EE59"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7C7E8A5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1D8F47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1CBC0C10"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5277F1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xml:space="preserve">), их состав, </w:t>
            </w:r>
            <w:r w:rsidRPr="003D44B7">
              <w:rPr>
                <w:rFonts w:eastAsia="OfficinaSansBoldITC"/>
                <w:szCs w:val="20"/>
                <w:lang w:val="ru-RU" w:eastAsia="en-US"/>
              </w:rPr>
              <w:lastRenderedPageBreak/>
              <w:t>свойства и получение.</w:t>
            </w:r>
          </w:p>
          <w:p w14:paraId="0743F89E"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3D44B7">
              <w:rPr>
                <w:rFonts w:eastAsia="OfficinaSansBoldITC"/>
                <w:szCs w:val="20"/>
                <w:lang w:eastAsia="en-US"/>
              </w:rPr>
              <w:t>II</w:t>
            </w:r>
            <w:r w:rsidRPr="003D44B7">
              <w:rPr>
                <w:rFonts w:eastAsia="OfficinaSansBoldITC"/>
                <w:szCs w:val="20"/>
                <w:lang w:val="ru-RU" w:eastAsia="en-US"/>
              </w:rPr>
              <w:t>) и железа (</w:t>
            </w:r>
            <w:r w:rsidRPr="003D44B7">
              <w:rPr>
                <w:rFonts w:eastAsia="OfficinaSansBoldITC"/>
                <w:szCs w:val="20"/>
                <w:lang w:eastAsia="en-US"/>
              </w:rPr>
              <w:t>III</w:t>
            </w:r>
            <w:r w:rsidRPr="003D44B7">
              <w:rPr>
                <w:rFonts w:eastAsia="OfficinaSansBoldITC"/>
                <w:szCs w:val="20"/>
                <w:lang w:val="ru-RU" w:eastAsia="en-US"/>
              </w:rPr>
              <w:t>), меди (</w:t>
            </w:r>
            <w:r w:rsidRPr="003D44B7">
              <w:rPr>
                <w:rFonts w:eastAsia="OfficinaSansBoldITC"/>
                <w:szCs w:val="20"/>
                <w:lang w:eastAsia="en-US"/>
              </w:rPr>
              <w:t>II</w:t>
            </w:r>
            <w:r w:rsidRPr="003D44B7">
              <w:rPr>
                <w:rFonts w:eastAsia="OfficinaSansBoldITC"/>
                <w:szCs w:val="20"/>
                <w:lang w:val="ru-RU" w:eastAsia="en-US"/>
              </w:rPr>
              <w:t>), наблюдение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55A575B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4. Химия и окружающая среда.</w:t>
            </w:r>
          </w:p>
          <w:p w14:paraId="47A2407A"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36907558"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5EF26F75"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Химический эксперимент: изучение образцов материалов (стекло, сплавы металлов, полимерные материалы).</w:t>
            </w:r>
          </w:p>
          <w:p w14:paraId="15AAC814"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155.4.5. Межпредметные связи.</w:t>
            </w:r>
          </w:p>
          <w:p w14:paraId="53CA624F"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162A4FA3"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703DD902"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0FBB15CB" w14:textId="77777777" w:rsidR="003D44B7" w:rsidRPr="003D44B7" w:rsidRDefault="003D44B7" w:rsidP="003D44B7">
            <w:pPr>
              <w:rPr>
                <w:rFonts w:eastAsia="OfficinaSansBoldITC"/>
                <w:szCs w:val="20"/>
                <w:lang w:val="ru-RU" w:eastAsia="en-US"/>
              </w:rPr>
            </w:pPr>
            <w:r w:rsidRPr="003D44B7">
              <w:rPr>
                <w:rFonts w:eastAsia="OfficinaSansBoldITC"/>
                <w:szCs w:val="20"/>
                <w:lang w:val="ru-RU" w:eastAsia="en-US"/>
              </w:rPr>
              <w:t>Биология: фотосинтез, дыхание, биосфера, экосистема, минеральные удобрения, микроэлементы, макроэлементы, питательные вещества.</w:t>
            </w:r>
          </w:p>
          <w:p w14:paraId="77843E16" w14:textId="3B4C787B" w:rsidR="003D44B7" w:rsidRPr="003D44B7" w:rsidRDefault="003D44B7" w:rsidP="00AB38F1">
            <w:pPr>
              <w:rPr>
                <w:rFonts w:eastAsia="OfficinaSansBoldITC"/>
                <w:szCs w:val="20"/>
                <w:lang w:val="ru-RU" w:eastAsia="en-US"/>
              </w:rPr>
            </w:pPr>
            <w:r w:rsidRPr="003D44B7">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tc>
        <w:tc>
          <w:tcPr>
            <w:tcW w:w="2126" w:type="dxa"/>
          </w:tcPr>
          <w:p w14:paraId="274EC469" w14:textId="77777777" w:rsidR="003D44B7" w:rsidRPr="003D44B7" w:rsidRDefault="003D44B7" w:rsidP="006022D5">
            <w:pPr>
              <w:spacing w:line="240" w:lineRule="auto"/>
              <w:ind w:firstLine="0"/>
              <w:jc w:val="center"/>
              <w:rPr>
                <w:rFonts w:eastAsia="Times New Roman"/>
                <w:i/>
                <w:szCs w:val="20"/>
                <w:lang w:val="ru-RU" w:eastAsia="en-US"/>
              </w:rPr>
            </w:pPr>
          </w:p>
        </w:tc>
        <w:tc>
          <w:tcPr>
            <w:tcW w:w="2126" w:type="dxa"/>
          </w:tcPr>
          <w:p w14:paraId="13D1B1B6" w14:textId="77777777" w:rsidR="003D44B7" w:rsidRPr="003D44B7" w:rsidRDefault="003D44B7" w:rsidP="006022D5">
            <w:pPr>
              <w:spacing w:line="240" w:lineRule="auto"/>
              <w:ind w:firstLine="0"/>
              <w:jc w:val="center"/>
              <w:rPr>
                <w:rFonts w:eastAsia="Times New Roman"/>
                <w:i/>
                <w:szCs w:val="20"/>
                <w:lang w:val="ru-RU" w:eastAsia="en-US"/>
              </w:rPr>
            </w:pPr>
          </w:p>
        </w:tc>
      </w:tr>
    </w:tbl>
    <w:p w14:paraId="6697A1B8" w14:textId="0F9151B2" w:rsidR="00D90F66" w:rsidRDefault="00D90F66" w:rsidP="00D90F66">
      <w:pPr>
        <w:tabs>
          <w:tab w:val="left" w:pos="2580"/>
        </w:tabs>
        <w:spacing w:line="276" w:lineRule="auto"/>
        <w:ind w:right="6" w:firstLine="0"/>
        <w:rPr>
          <w:color w:val="FF0000"/>
          <w:sz w:val="24"/>
          <w:szCs w:val="24"/>
        </w:rPr>
      </w:pPr>
    </w:p>
    <w:p w14:paraId="54F7C5B9" w14:textId="77777777" w:rsidR="003D3AEE" w:rsidRDefault="003D3AEE" w:rsidP="00D90F66">
      <w:pPr>
        <w:tabs>
          <w:tab w:val="left" w:pos="2580"/>
        </w:tabs>
        <w:spacing w:line="276" w:lineRule="auto"/>
        <w:ind w:right="6" w:firstLine="0"/>
        <w:rPr>
          <w:color w:val="FF0000"/>
          <w:sz w:val="24"/>
          <w:szCs w:val="24"/>
        </w:rPr>
      </w:pPr>
    </w:p>
    <w:p w14:paraId="32C24023" w14:textId="5B51AA67" w:rsidR="00D90F66" w:rsidRPr="00D90F66" w:rsidRDefault="003D3AEE" w:rsidP="00D90F66">
      <w:pPr>
        <w:tabs>
          <w:tab w:val="left" w:pos="2580"/>
        </w:tabs>
        <w:spacing w:line="276" w:lineRule="auto"/>
        <w:ind w:right="6" w:firstLine="0"/>
        <w:jc w:val="center"/>
        <w:rPr>
          <w:b/>
          <w:sz w:val="24"/>
          <w:szCs w:val="24"/>
        </w:rPr>
      </w:pPr>
      <w:r>
        <w:rPr>
          <w:b/>
          <w:sz w:val="24"/>
          <w:szCs w:val="24"/>
        </w:rPr>
        <w:t>2.1.22. Р</w:t>
      </w:r>
      <w:r w:rsidR="00117BB5" w:rsidRPr="00D90F66">
        <w:rPr>
          <w:b/>
          <w:sz w:val="24"/>
          <w:szCs w:val="24"/>
        </w:rPr>
        <w:t>абочая программа по учебному предмету «Химия»</w:t>
      </w:r>
    </w:p>
    <w:p w14:paraId="22B3F384" w14:textId="41B10804" w:rsidR="00D90F66" w:rsidRPr="00976CE2" w:rsidRDefault="00D90F66" w:rsidP="00976CE2">
      <w:pPr>
        <w:tabs>
          <w:tab w:val="left" w:pos="2580"/>
        </w:tabs>
        <w:spacing w:line="276" w:lineRule="auto"/>
        <w:ind w:right="6" w:firstLine="0"/>
        <w:jc w:val="center"/>
        <w:rPr>
          <w:b/>
          <w:sz w:val="24"/>
          <w:szCs w:val="24"/>
        </w:rPr>
      </w:pPr>
      <w:r w:rsidRPr="00D90F66">
        <w:rPr>
          <w:b/>
          <w:sz w:val="24"/>
          <w:szCs w:val="24"/>
        </w:rPr>
        <w:t>(углубленный уровень)</w:t>
      </w:r>
    </w:p>
    <w:p w14:paraId="60258D84" w14:textId="77777777" w:rsidR="003D3AEE" w:rsidRPr="00437CE6" w:rsidRDefault="003D3AEE" w:rsidP="003D3AEE">
      <w:pPr>
        <w:ind w:firstLine="709"/>
        <w:rPr>
          <w:rFonts w:eastAsia="Times New Roman" w:cs="Times New Roman"/>
          <w:sz w:val="24"/>
          <w:szCs w:val="24"/>
          <w:lang w:eastAsia="en-US"/>
        </w:rPr>
      </w:pPr>
      <w:r>
        <w:rPr>
          <w:sz w:val="24"/>
          <w:szCs w:val="24"/>
        </w:rPr>
        <w:t>Р</w:t>
      </w:r>
      <w:r w:rsidR="00117BB5" w:rsidRPr="00D90F66">
        <w:rPr>
          <w:sz w:val="24"/>
          <w:szCs w:val="24"/>
        </w:rPr>
        <w:t>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r w:rsidR="00D90F66" w:rsidRPr="00D90F66">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5BBACEF" w14:textId="3F8D4EDB" w:rsidR="00D90F66" w:rsidRPr="00976CE2" w:rsidRDefault="003D3AEE" w:rsidP="00976CE2">
      <w:pPr>
        <w:ind w:firstLine="709"/>
        <w:rPr>
          <w:rFonts w:eastAsia="Times New Roman" w:cs="Times New Roman"/>
          <w:sz w:val="24"/>
          <w:szCs w:val="24"/>
          <w:lang w:eastAsia="en-US"/>
        </w:rPr>
      </w:pPr>
      <w:r w:rsidRPr="003D3AEE">
        <w:rPr>
          <w:rFonts w:eastAsia="Times New Roman" w:cs="Times New Roman"/>
          <w:sz w:val="24"/>
          <w:szCs w:val="24"/>
          <w:lang w:eastAsia="en-US"/>
        </w:rPr>
        <w:t xml:space="preserve">Рабочая программа составлена на основе федеральной рабочей программы по </w:t>
      </w:r>
      <w:r w:rsidR="00D0282B">
        <w:rPr>
          <w:rFonts w:eastAsia="Times New Roman" w:cs="Times New Roman"/>
          <w:sz w:val="24"/>
          <w:szCs w:val="24"/>
          <w:lang w:eastAsia="en-US"/>
        </w:rPr>
        <w:t>химии углубленного уровня</w:t>
      </w:r>
      <w:r w:rsidRPr="003D3AEE">
        <w:rPr>
          <w:rFonts w:eastAsia="Times New Roman" w:cs="Times New Roman"/>
          <w:sz w:val="24"/>
          <w:szCs w:val="24"/>
          <w:lang w:eastAsia="en-US"/>
        </w:rPr>
        <w:t>.</w:t>
      </w:r>
    </w:p>
    <w:p w14:paraId="0C5C2802" w14:textId="2B16F363" w:rsidR="00D90F66" w:rsidRPr="00976CE2" w:rsidRDefault="00976CE2" w:rsidP="00976CE2">
      <w:pPr>
        <w:tabs>
          <w:tab w:val="left" w:pos="2580"/>
        </w:tabs>
        <w:spacing w:line="240" w:lineRule="auto"/>
        <w:ind w:right="6" w:firstLine="567"/>
        <w:jc w:val="center"/>
        <w:rPr>
          <w:b/>
          <w:sz w:val="24"/>
          <w:szCs w:val="24"/>
        </w:rPr>
      </w:pPr>
      <w:r>
        <w:rPr>
          <w:b/>
          <w:sz w:val="24"/>
          <w:szCs w:val="24"/>
        </w:rPr>
        <w:lastRenderedPageBreak/>
        <w:t>Пояснительная записка</w:t>
      </w:r>
    </w:p>
    <w:p w14:paraId="222B8A3E" w14:textId="6EFA1DF5" w:rsidR="00117BB5" w:rsidRPr="00D90F66" w:rsidRDefault="00117BB5" w:rsidP="00D90F66">
      <w:pPr>
        <w:tabs>
          <w:tab w:val="left" w:pos="2580"/>
        </w:tabs>
        <w:spacing w:line="240" w:lineRule="auto"/>
        <w:ind w:right="6" w:firstLine="709"/>
        <w:rPr>
          <w:sz w:val="24"/>
          <w:szCs w:val="24"/>
        </w:rPr>
      </w:pPr>
      <w:r w:rsidRPr="00D90F66">
        <w:rPr>
          <w:sz w:val="24"/>
          <w:szCs w:val="24"/>
        </w:rPr>
        <w:t>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14:paraId="7B6323E4" w14:textId="050A7047"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14:paraId="2564EAF3" w14:textId="18101293"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даёт представление о целях, общей</w:t>
      </w:r>
      <w:r w:rsidR="00D90F66" w:rsidRPr="00D90F66">
        <w:rPr>
          <w:sz w:val="24"/>
          <w:szCs w:val="24"/>
        </w:rPr>
        <w:t xml:space="preserve"> стратегии обучения, </w:t>
      </w:r>
      <w:r w:rsidR="00D90F66">
        <w:rPr>
          <w:sz w:val="24"/>
          <w:szCs w:val="24"/>
        </w:rPr>
        <w:t>воспитания и развития</w:t>
      </w:r>
      <w:r w:rsidRPr="00D90F66">
        <w:rPr>
          <w:sz w:val="24"/>
          <w:szCs w:val="24"/>
        </w:rPr>
        <w:t xml:space="preserve">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14:paraId="2B962F57" w14:textId="0795DCC2"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14:paraId="3BA2E5E3" w14:textId="3A7BD655"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14:paraId="735A01AA" w14:textId="7AF2B23E"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и: </w:t>
      </w:r>
    </w:p>
    <w:p w14:paraId="5EFECC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14:paraId="6FF9DF0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5FED73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14:paraId="336A125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074F96FD" w14:textId="52291D39"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14:paraId="13601E89" w14:textId="4C950615"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14:paraId="69803134" w14:textId="1F60FC2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14:paraId="75EC840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томно-молекулярной теории как основы всего естествознания;</w:t>
      </w:r>
    </w:p>
    <w:p w14:paraId="0D91450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 xml:space="preserve">Периодического закона Д.И. Менделеева как основного закона химии; </w:t>
      </w:r>
    </w:p>
    <w:p w14:paraId="1912D52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чения о строении атома и химической связи;</w:t>
      </w:r>
    </w:p>
    <w:p w14:paraId="0288B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й об электролитической диссоциации веществ в растворах;</w:t>
      </w:r>
    </w:p>
    <w:p w14:paraId="52D97F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 химической кинетике и термодинамике. </w:t>
      </w:r>
    </w:p>
    <w:p w14:paraId="7CF0F8B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14:paraId="4381FEF0" w14:textId="19023309" w:rsidR="00117BB5" w:rsidRPr="00D90F66" w:rsidRDefault="00117BB5" w:rsidP="00D90F66">
      <w:pPr>
        <w:tabs>
          <w:tab w:val="left" w:pos="2580"/>
        </w:tabs>
        <w:spacing w:line="240" w:lineRule="auto"/>
        <w:ind w:right="6" w:firstLine="567"/>
        <w:rPr>
          <w:sz w:val="24"/>
          <w:szCs w:val="24"/>
        </w:rPr>
      </w:pPr>
      <w:r w:rsidRPr="00D90F66">
        <w:rPr>
          <w:sz w:val="24"/>
          <w:szCs w:val="24"/>
        </w:rPr>
        <w:t>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14:paraId="6D1E063D" w14:textId="33CF8C2C"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14:paraId="33E2562F" w14:textId="286D2AC8" w:rsidR="00117BB5" w:rsidRPr="00D90F66" w:rsidRDefault="00117BB5" w:rsidP="00D90F66">
      <w:pPr>
        <w:tabs>
          <w:tab w:val="left" w:pos="2580"/>
        </w:tabs>
        <w:spacing w:line="240" w:lineRule="auto"/>
        <w:ind w:right="6" w:firstLine="567"/>
        <w:rPr>
          <w:sz w:val="24"/>
          <w:szCs w:val="24"/>
        </w:rPr>
      </w:pPr>
      <w:r w:rsidRPr="00D90F66">
        <w:rPr>
          <w:sz w:val="24"/>
          <w:szCs w:val="24"/>
        </w:rPr>
        <w:t>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14:paraId="0D112504" w14:textId="11AC7480" w:rsidR="00117BB5" w:rsidRPr="00D90F66" w:rsidRDefault="00117BB5" w:rsidP="00D90F66">
      <w:pPr>
        <w:tabs>
          <w:tab w:val="left" w:pos="2580"/>
        </w:tabs>
        <w:spacing w:line="240" w:lineRule="auto"/>
        <w:ind w:right="6" w:firstLine="567"/>
        <w:rPr>
          <w:sz w:val="24"/>
          <w:szCs w:val="24"/>
        </w:rPr>
      </w:pPr>
      <w:r w:rsidRPr="00D90F66">
        <w:rPr>
          <w:sz w:val="24"/>
          <w:szCs w:val="24"/>
        </w:rPr>
        <w:t>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14:paraId="65C5B90E" w14:textId="124997D8"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6D594D89" w14:textId="16D1B26C" w:rsidR="00117BB5" w:rsidRPr="00D90F66" w:rsidRDefault="00117BB5" w:rsidP="00D90F66">
      <w:pPr>
        <w:tabs>
          <w:tab w:val="left" w:pos="2580"/>
        </w:tabs>
        <w:spacing w:line="240" w:lineRule="auto"/>
        <w:ind w:right="6" w:firstLine="567"/>
        <w:rPr>
          <w:sz w:val="24"/>
          <w:szCs w:val="24"/>
        </w:rPr>
      </w:pPr>
      <w:r w:rsidRPr="00D90F66">
        <w:rPr>
          <w:sz w:val="24"/>
          <w:szCs w:val="24"/>
        </w:rPr>
        <w:t>Цели изучения химии отражают направленность обучения на развитие и саморазвитие личности, формирование её интеллекта и общей культуры.</w:t>
      </w:r>
    </w:p>
    <w:p w14:paraId="16007FDA" w14:textId="1965E26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химии направлено на достижение следующих целей:</w:t>
      </w:r>
    </w:p>
    <w:p w14:paraId="2C35841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105" w:name="bookmark19"/>
      <w:bookmarkEnd w:id="105"/>
    </w:p>
    <w:p w14:paraId="1C1871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106" w:name="bookmark20"/>
      <w:bookmarkEnd w:id="106"/>
    </w:p>
    <w:p w14:paraId="70B4956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107" w:name="bookmark21"/>
      <w:bookmarkEnd w:id="107"/>
    </w:p>
    <w:p w14:paraId="5AD52A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w:t>
      </w:r>
      <w:r w:rsidRPr="00D90F66">
        <w:rPr>
          <w:sz w:val="24"/>
          <w:szCs w:val="24"/>
        </w:rPr>
        <w:lastRenderedPageBreak/>
        <w:t>опыт, полученные при изучении химии, применять их при решении проблем в повседневной жизни и трудовой деятельности;</w:t>
      </w:r>
      <w:bookmarkStart w:id="108" w:name="bookmark22"/>
      <w:bookmarkEnd w:id="108"/>
    </w:p>
    <w:p w14:paraId="3ECA4BE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109" w:name="bookmark23"/>
      <w:bookmarkEnd w:id="109"/>
    </w:p>
    <w:p w14:paraId="71CFAE3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110" w:name="bookmark24"/>
      <w:bookmarkEnd w:id="110"/>
    </w:p>
    <w:p w14:paraId="475C76F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иобретение обучающимися опыта самопознания, ключевых навыков (ключевых компетенций), необходимых для различных видов деятельности.</w:t>
      </w:r>
      <w:bookmarkStart w:id="111" w:name="bookmark25"/>
      <w:bookmarkStart w:id="112" w:name="bookmark26"/>
      <w:bookmarkStart w:id="113" w:name="bookmark27"/>
    </w:p>
    <w:bookmarkEnd w:id="111"/>
    <w:bookmarkEnd w:id="112"/>
    <w:bookmarkEnd w:id="113"/>
    <w:p w14:paraId="009862C4" w14:textId="730420D4" w:rsidR="00D90F66" w:rsidRDefault="00D90F66" w:rsidP="00D90F66">
      <w:pPr>
        <w:tabs>
          <w:tab w:val="left" w:pos="2580"/>
        </w:tabs>
        <w:spacing w:line="276" w:lineRule="auto"/>
        <w:ind w:right="6" w:firstLine="0"/>
        <w:rPr>
          <w:color w:val="FF0000"/>
          <w:sz w:val="24"/>
          <w:szCs w:val="24"/>
        </w:rPr>
      </w:pPr>
    </w:p>
    <w:p w14:paraId="6F31936D" w14:textId="2A83EFE9" w:rsidR="00D90F66" w:rsidRPr="00D90F66" w:rsidRDefault="00D90F66" w:rsidP="00976CE2">
      <w:pPr>
        <w:tabs>
          <w:tab w:val="left" w:pos="2580"/>
        </w:tabs>
        <w:spacing w:line="276" w:lineRule="auto"/>
        <w:ind w:right="6" w:firstLine="567"/>
        <w:jc w:val="center"/>
        <w:rPr>
          <w:b/>
          <w:sz w:val="24"/>
          <w:szCs w:val="24"/>
        </w:rPr>
      </w:pPr>
      <w:r w:rsidRPr="00D90F66">
        <w:rPr>
          <w:b/>
          <w:sz w:val="24"/>
          <w:szCs w:val="24"/>
        </w:rPr>
        <w:t>Содержание обучения в 8 классе</w:t>
      </w:r>
    </w:p>
    <w:p w14:paraId="1260BEC4" w14:textId="55AE0779" w:rsidR="00117BB5" w:rsidRPr="00D90F66" w:rsidRDefault="00117BB5" w:rsidP="00D90F66">
      <w:pPr>
        <w:tabs>
          <w:tab w:val="left" w:pos="2580"/>
        </w:tabs>
        <w:spacing w:line="240" w:lineRule="auto"/>
        <w:ind w:right="6" w:firstLine="567"/>
        <w:rPr>
          <w:b/>
          <w:sz w:val="24"/>
          <w:szCs w:val="24"/>
        </w:rPr>
      </w:pPr>
      <w:r w:rsidRPr="00D90F66">
        <w:rPr>
          <w:b/>
          <w:sz w:val="24"/>
          <w:szCs w:val="24"/>
        </w:rPr>
        <w:t>Первоначальные химические понятия.</w:t>
      </w:r>
    </w:p>
    <w:p w14:paraId="24832EC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57A696B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Язык химии. Источники химической информации.</w:t>
      </w:r>
    </w:p>
    <w:p w14:paraId="2CF1693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445F12D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0E61A49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52F4AF7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0FFD3EC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015F2A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14:paraId="3ADAE83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w:t>
      </w:r>
      <w:r w:rsidRPr="00D90F66">
        <w:rPr>
          <w:sz w:val="24"/>
          <w:szCs w:val="24"/>
        </w:rPr>
        <w:lastRenderedPageBreak/>
        <w:t>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D90F66">
        <w:rPr>
          <w:sz w:val="24"/>
          <w:szCs w:val="24"/>
          <w:lang w:val="en-US"/>
        </w:rPr>
        <w:t>II</w:t>
      </w:r>
      <w:r w:rsidRPr="00D90F66">
        <w:rPr>
          <w:sz w:val="24"/>
          <w:szCs w:val="24"/>
        </w:rPr>
        <w:t>) при нагревании, взаимодействие железа с раствором соли меди (</w:t>
      </w:r>
      <w:r w:rsidRPr="00D90F66">
        <w:rPr>
          <w:sz w:val="24"/>
          <w:szCs w:val="24"/>
          <w:lang w:val="en-US"/>
        </w:rPr>
        <w:t>II</w:t>
      </w:r>
      <w:r w:rsidRPr="00D90F66">
        <w:rPr>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7B0B51E1" w14:textId="075C842B" w:rsidR="00117BB5" w:rsidRPr="00D90F66" w:rsidRDefault="00117BB5" w:rsidP="00D90F66">
      <w:pPr>
        <w:tabs>
          <w:tab w:val="left" w:pos="2580"/>
        </w:tabs>
        <w:spacing w:line="240" w:lineRule="auto"/>
        <w:ind w:right="6" w:firstLine="567"/>
        <w:rPr>
          <w:b/>
          <w:sz w:val="24"/>
          <w:szCs w:val="24"/>
        </w:rPr>
      </w:pPr>
      <w:r w:rsidRPr="00D90F66">
        <w:rPr>
          <w:b/>
          <w:sz w:val="24"/>
          <w:szCs w:val="24"/>
        </w:rPr>
        <w:t>Важнейшие представители неорганических веществ.</w:t>
      </w:r>
    </w:p>
    <w:p w14:paraId="7C51307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1BDAF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74FE0E3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5173C54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6164B7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6FDB8B4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547B25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13679D7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14:paraId="0910E1C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67B37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6A7CC2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Генетическая связь между классами неорганических соединений.</w:t>
      </w:r>
    </w:p>
    <w:p w14:paraId="4F2F64E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683E6B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оличественное определение содержания кислорода в воздухе;</w:t>
      </w:r>
    </w:p>
    <w:p w14:paraId="3DBF288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кислорода; </w:t>
      </w:r>
    </w:p>
    <w:p w14:paraId="6983B80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взаимодействия веществ с кислородом и условий возникновения и прекращения горения; </w:t>
      </w:r>
    </w:p>
    <w:p w14:paraId="7D38130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оксидов и описание их свойств; </w:t>
      </w:r>
    </w:p>
    <w:p w14:paraId="6B3FB52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водорода (горение); </w:t>
      </w:r>
    </w:p>
    <w:p w14:paraId="0614CA4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взаимодействие водорода с оксидом меди (</w:t>
      </w:r>
      <w:r w:rsidRPr="00D90F66">
        <w:rPr>
          <w:sz w:val="24"/>
          <w:szCs w:val="24"/>
          <w:lang w:val="en-US"/>
        </w:rPr>
        <w:t>II</w:t>
      </w:r>
      <w:r w:rsidRPr="00D90F66">
        <w:rPr>
          <w:sz w:val="24"/>
          <w:szCs w:val="24"/>
        </w:rPr>
        <w:t>);</w:t>
      </w:r>
    </w:p>
    <w:p w14:paraId="66A088B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собенностей растворения веществ с различной растворимостью; </w:t>
      </w:r>
    </w:p>
    <w:p w14:paraId="37A9B18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ассовой долей растворенного вещества; </w:t>
      </w:r>
    </w:p>
    <w:p w14:paraId="040CEBE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готовление растворов с определенной молярной концентрацией растворенного вещества; </w:t>
      </w:r>
    </w:p>
    <w:p w14:paraId="7EC2BE8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воды с металлами (натрием и кальцием); </w:t>
      </w:r>
    </w:p>
    <w:p w14:paraId="10152BE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ределение растворов кислот и щелочей с помощью индикаторов; </w:t>
      </w:r>
    </w:p>
    <w:p w14:paraId="1742CA9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образцов неорганических веществ различных классов; </w:t>
      </w:r>
    </w:p>
    <w:p w14:paraId="7862AB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изучение взаимодействия оксида меди (</w:t>
      </w:r>
      <w:r w:rsidRPr="00D90F66">
        <w:rPr>
          <w:sz w:val="24"/>
          <w:szCs w:val="24"/>
          <w:lang w:val="en-US"/>
        </w:rPr>
        <w:t>II</w:t>
      </w:r>
      <w:r w:rsidRPr="00D90F66">
        <w:rPr>
          <w:sz w:val="24"/>
          <w:szCs w:val="24"/>
        </w:rPr>
        <w:t xml:space="preserve">) с раствором серной кислоты, кислот с металлами, реакций нейтрализации; </w:t>
      </w:r>
    </w:p>
    <w:p w14:paraId="7C645EC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нерастворимых оснований, вытеснение одного металла другим из раствора соли; </w:t>
      </w:r>
    </w:p>
    <w:p w14:paraId="319524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взаимодействие гидроксида цинка с растворами кислот и щелочей; </w:t>
      </w:r>
    </w:p>
    <w:p w14:paraId="4196E69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Основные классы неорганических соединений».</w:t>
      </w:r>
    </w:p>
    <w:p w14:paraId="551A07D3" w14:textId="28D18C09"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62AB0DF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5744385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14:paraId="6F32397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D90F66">
        <w:rPr>
          <w:sz w:val="24"/>
          <w:szCs w:val="24"/>
          <w:lang w:val="en-US"/>
        </w:rPr>
        <w:t>s</w:t>
      </w:r>
      <w:r w:rsidRPr="00D90F66">
        <w:rPr>
          <w:sz w:val="24"/>
          <w:szCs w:val="24"/>
        </w:rPr>
        <w:t xml:space="preserve">-, </w:t>
      </w:r>
      <w:r w:rsidRPr="00D90F66">
        <w:rPr>
          <w:sz w:val="24"/>
          <w:szCs w:val="24"/>
          <w:lang w:val="en-US"/>
        </w:rPr>
        <w:t>p</w:t>
      </w:r>
      <w:r w:rsidRPr="00D90F66">
        <w:rPr>
          <w:sz w:val="24"/>
          <w:szCs w:val="24"/>
        </w:rPr>
        <w:t xml:space="preserve">-, </w:t>
      </w:r>
      <w:r w:rsidRPr="00D90F66">
        <w:rPr>
          <w:sz w:val="24"/>
          <w:szCs w:val="24"/>
          <w:lang w:val="en-US"/>
        </w:rPr>
        <w:t>d</w:t>
      </w:r>
      <w:r w:rsidRPr="00D90F66">
        <w:rPr>
          <w:sz w:val="24"/>
          <w:szCs w:val="24"/>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14:paraId="74D4997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14:paraId="1B0FA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Значение Периодического закона и Периодической системы химических элементов для развития науки и практики. Д.И. Менделеев – ученый и гражданин.</w:t>
      </w:r>
    </w:p>
    <w:p w14:paraId="41CF4FA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492EB50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Кристаллические и аморфные вещества. Типы кристаллических решеток: ионная, атомная, молекулярная и их характеристики.</w:t>
      </w:r>
    </w:p>
    <w:p w14:paraId="1FE453D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1572429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5B70832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металлов и неметаллов; </w:t>
      </w:r>
    </w:p>
    <w:p w14:paraId="0663434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моделирование строения молекул при помощи рисунков, моделей, электронных и структурных формул; </w:t>
      </w:r>
    </w:p>
    <w:p w14:paraId="2919072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опытов, иллюстрирующих примеры окислительно-восстановительных реакций (горение, реакции разложения, соединения).</w:t>
      </w:r>
    </w:p>
    <w:p w14:paraId="4033855C" w14:textId="031EF756" w:rsidR="00117BB5" w:rsidRPr="00D90F66" w:rsidRDefault="00117BB5" w:rsidP="00D90F66">
      <w:pPr>
        <w:tabs>
          <w:tab w:val="left" w:pos="2580"/>
        </w:tabs>
        <w:spacing w:line="240" w:lineRule="auto"/>
        <w:ind w:right="6" w:firstLine="567"/>
        <w:rPr>
          <w:b/>
          <w:sz w:val="24"/>
          <w:szCs w:val="24"/>
        </w:rPr>
      </w:pPr>
      <w:r w:rsidRPr="00D90F66">
        <w:rPr>
          <w:b/>
          <w:sz w:val="24"/>
          <w:szCs w:val="24"/>
        </w:rPr>
        <w:t>Межпредметные связи.</w:t>
      </w:r>
    </w:p>
    <w:p w14:paraId="138FE46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12391B6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33DE1BA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6AD7EDE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иология: биосфера, фотосинтез, процессы обмена веществ.</w:t>
      </w:r>
    </w:p>
    <w:p w14:paraId="78CF542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еография: атмосфера, гидросфера, минералы, горные породы, полезные ископаемые, топливо, водные ресурсы.</w:t>
      </w:r>
    </w:p>
    <w:p w14:paraId="44DCE2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Технология: техносфера, производство, химические технологии, сырье, конструкционные материалы.</w:t>
      </w:r>
    </w:p>
    <w:p w14:paraId="3786FCF9" w14:textId="77777777" w:rsidR="00D90F66" w:rsidRPr="00D90F66" w:rsidRDefault="00D90F66" w:rsidP="00D90F66">
      <w:pPr>
        <w:tabs>
          <w:tab w:val="left" w:pos="2580"/>
        </w:tabs>
        <w:spacing w:line="240" w:lineRule="auto"/>
        <w:ind w:right="6" w:firstLine="567"/>
        <w:rPr>
          <w:sz w:val="24"/>
          <w:szCs w:val="24"/>
        </w:rPr>
      </w:pPr>
    </w:p>
    <w:p w14:paraId="3859327C" w14:textId="22979A68" w:rsidR="00D90F66" w:rsidRPr="00976CE2" w:rsidRDefault="00117BB5" w:rsidP="00976CE2">
      <w:pPr>
        <w:tabs>
          <w:tab w:val="left" w:pos="2580"/>
        </w:tabs>
        <w:spacing w:line="240" w:lineRule="auto"/>
        <w:ind w:right="6" w:firstLine="567"/>
        <w:jc w:val="center"/>
        <w:rPr>
          <w:b/>
          <w:sz w:val="24"/>
          <w:szCs w:val="24"/>
        </w:rPr>
      </w:pPr>
      <w:r w:rsidRPr="00D90F66">
        <w:rPr>
          <w:b/>
          <w:sz w:val="24"/>
          <w:szCs w:val="24"/>
        </w:rPr>
        <w:t xml:space="preserve">Содержание обучения в </w:t>
      </w:r>
      <w:r w:rsidR="00D90F66" w:rsidRPr="00D90F66">
        <w:rPr>
          <w:b/>
          <w:sz w:val="24"/>
          <w:szCs w:val="24"/>
        </w:rPr>
        <w:t>9 классе</w:t>
      </w:r>
    </w:p>
    <w:p w14:paraId="02EDF9F8" w14:textId="3963B6BE" w:rsidR="00117BB5" w:rsidRPr="00D90F66" w:rsidRDefault="00117BB5" w:rsidP="00D90F66">
      <w:pPr>
        <w:tabs>
          <w:tab w:val="left" w:pos="2580"/>
        </w:tabs>
        <w:spacing w:line="240" w:lineRule="auto"/>
        <w:ind w:right="6" w:firstLine="567"/>
        <w:rPr>
          <w:b/>
          <w:sz w:val="24"/>
          <w:szCs w:val="24"/>
        </w:rPr>
      </w:pPr>
      <w:bookmarkStart w:id="114" w:name="bookmark34"/>
      <w:bookmarkStart w:id="115" w:name="bookmark35"/>
      <w:bookmarkStart w:id="116" w:name="bookmark36"/>
      <w:r w:rsidRPr="00D90F66">
        <w:rPr>
          <w:b/>
          <w:sz w:val="24"/>
          <w:szCs w:val="24"/>
        </w:rPr>
        <w:t>Вещество и химическая реакция</w:t>
      </w:r>
      <w:bookmarkEnd w:id="114"/>
      <w:bookmarkEnd w:id="115"/>
      <w:bookmarkEnd w:id="116"/>
      <w:r w:rsidRPr="00D90F66">
        <w:rPr>
          <w:b/>
          <w:sz w:val="24"/>
          <w:szCs w:val="24"/>
        </w:rPr>
        <w:t>.</w:t>
      </w:r>
    </w:p>
    <w:p w14:paraId="7E9B578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2879342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4CD38F5E"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6B2FEE0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w:t>
      </w:r>
      <w:r w:rsidRPr="00D90F66">
        <w:rPr>
          <w:sz w:val="24"/>
          <w:szCs w:val="24"/>
        </w:rPr>
        <w:lastRenderedPageBreak/>
        <w:t>элементов, по обратимости, по участию катализатора, по агрегатному состоянию реагирующих веществ).</w:t>
      </w:r>
    </w:p>
    <w:p w14:paraId="28CA629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7345C8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ECE403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39827F6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5E5DA0A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48E9F10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51D06DC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Гидролиз солей. Ионные уравнения гидролиза солей. Характер среды в водных растворах солей.</w:t>
      </w:r>
    </w:p>
    <w:p w14:paraId="440FB1F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292B79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зависимости скорости химической реакции от воздействия различных факторов; </w:t>
      </w:r>
    </w:p>
    <w:p w14:paraId="03CE8D5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пыты, иллюстрирующие обратимость химических реакций; </w:t>
      </w:r>
    </w:p>
    <w:p w14:paraId="260FD70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сследование электропроводности растворов, процесса диссоциации кислот, щелочей и солей; </w:t>
      </w:r>
    </w:p>
    <w:p w14:paraId="48B924B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1C3A13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именение индикаторов (лакмуса, метилоранжа и фенолфталеина) для определения характера среды в растворах кислот, оснований и солей; </w:t>
      </w:r>
    </w:p>
    <w:p w14:paraId="490D393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иллюстрирующих примеры окислительно-восстановительных реакций (горение, реакции разложения, соединения); </w:t>
      </w:r>
    </w:p>
    <w:p w14:paraId="1B58B23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распознавание неорганических веществ с помощью качественных реакций на ионы; </w:t>
      </w:r>
    </w:p>
    <w:p w14:paraId="34BA0A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ам: «Окислительно-восстановительные реакции», «Гидролиз солей», «Электролитическая диссоциация».</w:t>
      </w:r>
    </w:p>
    <w:p w14:paraId="604008DE" w14:textId="72491FD3" w:rsidR="00117BB5" w:rsidRPr="00D90F66" w:rsidRDefault="00117BB5" w:rsidP="00D90F66">
      <w:pPr>
        <w:tabs>
          <w:tab w:val="left" w:pos="2580"/>
        </w:tabs>
        <w:spacing w:line="240" w:lineRule="auto"/>
        <w:ind w:right="6" w:firstLine="567"/>
        <w:rPr>
          <w:b/>
          <w:sz w:val="24"/>
          <w:szCs w:val="24"/>
        </w:rPr>
      </w:pPr>
      <w:r w:rsidRPr="00D90F66">
        <w:rPr>
          <w:b/>
          <w:sz w:val="24"/>
          <w:szCs w:val="24"/>
        </w:rPr>
        <w:t>Неметаллы и их соединения.</w:t>
      </w:r>
    </w:p>
    <w:p w14:paraId="13A11028"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24F58A6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lastRenderedPageBreak/>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7ACB49E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V</w:t>
      </w:r>
      <w:r w:rsidRPr="00D90F66">
        <w:rPr>
          <w:sz w:val="24"/>
          <w:szCs w:val="24"/>
          <w:lang w:val="en-US"/>
        </w:rPr>
        <w:t>VI</w:t>
      </w:r>
      <w:r w:rsidRPr="00D90F66">
        <w:rPr>
          <w:sz w:val="24"/>
          <w:szCs w:val="24"/>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63DF6E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VA</w:t>
      </w:r>
      <w:r w:rsidRPr="00D90F66">
        <w:rPr>
          <w:sz w:val="24"/>
          <w:szCs w:val="24"/>
        </w:rPr>
        <w:t>-группы. Особенности строения атомов, характерные степени окисления.</w:t>
      </w:r>
    </w:p>
    <w:p w14:paraId="0D936C6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D90F66">
        <w:rPr>
          <w:sz w:val="24"/>
          <w:szCs w:val="24"/>
          <w:lang w:val="en-US"/>
        </w:rPr>
        <w:t>I</w:t>
      </w:r>
      <w:r w:rsidRPr="00D90F66">
        <w:rPr>
          <w:sz w:val="24"/>
          <w:szCs w:val="24"/>
        </w:rPr>
        <w:t xml:space="preserve">, </w:t>
      </w:r>
      <w:r w:rsidRPr="00D90F66">
        <w:rPr>
          <w:sz w:val="24"/>
          <w:szCs w:val="24"/>
          <w:lang w:val="en-US"/>
        </w:rPr>
        <w:t>II</w:t>
      </w:r>
      <w:r w:rsidRPr="00D90F66">
        <w:rPr>
          <w:sz w:val="24"/>
          <w:szCs w:val="24"/>
        </w:rPr>
        <w:t xml:space="preserve">, </w:t>
      </w:r>
      <w:r w:rsidRPr="00D90F66">
        <w:rPr>
          <w:sz w:val="24"/>
          <w:szCs w:val="24"/>
          <w:lang w:val="en-US"/>
        </w:rPr>
        <w:t>III</w:t>
      </w:r>
      <w:r w:rsidRPr="00D90F66">
        <w:rPr>
          <w:sz w:val="24"/>
          <w:szCs w:val="24"/>
        </w:rPr>
        <w:t xml:space="preserve">, </w:t>
      </w:r>
      <w:r w:rsidRPr="00D90F66">
        <w:rPr>
          <w:sz w:val="24"/>
          <w:szCs w:val="24"/>
          <w:lang w:val="en-US"/>
        </w:rPr>
        <w:t>IV</w:t>
      </w:r>
      <w:r w:rsidRPr="00D90F66">
        <w:rPr>
          <w:sz w:val="24"/>
          <w:szCs w:val="24"/>
        </w:rPr>
        <w:t xml:space="preserve">, </w:t>
      </w:r>
      <w:r w:rsidRPr="00D90F66">
        <w:rPr>
          <w:sz w:val="24"/>
          <w:szCs w:val="24"/>
          <w:lang w:val="en-US"/>
        </w:rPr>
        <w:t>V</w:t>
      </w:r>
      <w:r w:rsidRPr="00D90F66">
        <w:rPr>
          <w:sz w:val="24"/>
          <w:szCs w:val="24"/>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6BB3598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D90F66">
        <w:rPr>
          <w:sz w:val="24"/>
          <w:szCs w:val="24"/>
          <w:lang w:val="en-US"/>
        </w:rPr>
        <w:t>III</w:t>
      </w:r>
      <w:r w:rsidRPr="00D90F66">
        <w:rPr>
          <w:sz w:val="24"/>
          <w:szCs w:val="24"/>
        </w:rPr>
        <w:t xml:space="preserve">, </w:t>
      </w:r>
      <w:r w:rsidRPr="00D90F66">
        <w:rPr>
          <w:sz w:val="24"/>
          <w:szCs w:val="24"/>
          <w:lang w:val="en-US"/>
        </w:rPr>
        <w:t>V</w:t>
      </w:r>
      <w:r w:rsidRPr="00D90F66">
        <w:rPr>
          <w:sz w:val="24"/>
          <w:szCs w:val="24"/>
        </w:rPr>
        <w:t>), фосфорная кислота, физические и химические свойства, получение. Качественная реакция на фосфат-ионы. Представления о галогенидах фосфора (</w:t>
      </w:r>
      <w:r w:rsidRPr="00D90F66">
        <w:rPr>
          <w:sz w:val="24"/>
          <w:szCs w:val="24"/>
          <w:lang w:val="en-US"/>
        </w:rPr>
        <w:t>III</w:t>
      </w:r>
      <w:r w:rsidRPr="00D90F66">
        <w:rPr>
          <w:sz w:val="24"/>
          <w:szCs w:val="24"/>
        </w:rPr>
        <w:t>, </w:t>
      </w:r>
      <w:r w:rsidRPr="00D90F66">
        <w:rPr>
          <w:sz w:val="24"/>
          <w:szCs w:val="24"/>
          <w:lang w:val="en-US"/>
        </w:rPr>
        <w:t>V</w:t>
      </w:r>
      <w:r w:rsidRPr="00D90F66">
        <w:rPr>
          <w:sz w:val="24"/>
          <w:szCs w:val="24"/>
        </w:rPr>
        <w:t>).</w:t>
      </w:r>
    </w:p>
    <w:p w14:paraId="5A7E7844"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40D8B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бщая характеристика элементов </w:t>
      </w:r>
      <w:r w:rsidRPr="00D90F66">
        <w:rPr>
          <w:sz w:val="24"/>
          <w:szCs w:val="24"/>
          <w:lang w:val="en-US"/>
        </w:rPr>
        <w:t>IVA</w:t>
      </w:r>
      <w:r w:rsidRPr="00D90F66">
        <w:rPr>
          <w:sz w:val="24"/>
          <w:szCs w:val="24"/>
        </w:rPr>
        <w:t>-группы. Особенности строения атомов, характерные степени окисления.</w:t>
      </w:r>
    </w:p>
    <w:p w14:paraId="55B1D43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D90F66">
        <w:rPr>
          <w:sz w:val="24"/>
          <w:szCs w:val="24"/>
          <w:lang w:val="en-US"/>
        </w:rPr>
        <w:t>IV</w:t>
      </w:r>
      <w:r w:rsidRPr="00D90F66">
        <w:rPr>
          <w:sz w:val="24"/>
          <w:szCs w:val="24"/>
        </w:rPr>
        <w:t xml:space="preserve">). Угольная кислота и ее соли, их физические и химические свойства, получение и применение. Карбонаты, </w:t>
      </w:r>
      <w:r w:rsidRPr="00D90F66">
        <w:rPr>
          <w:sz w:val="24"/>
          <w:szCs w:val="24"/>
        </w:rPr>
        <w:lastRenderedPageBreak/>
        <w:t>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22266DD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3750854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D90F66">
        <w:rPr>
          <w:sz w:val="24"/>
          <w:szCs w:val="24"/>
          <w:lang w:val="en-US"/>
        </w:rPr>
        <w:t>IV</w:t>
      </w:r>
      <w:r w:rsidRPr="00D90F66">
        <w:rPr>
          <w:sz w:val="24"/>
          <w:szCs w:val="24"/>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714F8A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Бор. Особенности строения атома. Общие представления о физических и химических свойствах. Борная кислота.</w:t>
      </w:r>
    </w:p>
    <w:p w14:paraId="6A935FE0"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Экспериментальное изучение веществ и явлений: </w:t>
      </w:r>
    </w:p>
    <w:p w14:paraId="32D20C5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хлоридов (галогенидов); </w:t>
      </w:r>
    </w:p>
    <w:p w14:paraId="3F3011AA"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опытов, отражающих физические и химические свойства галогенов и их соединений; </w:t>
      </w:r>
    </w:p>
    <w:p w14:paraId="3222791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свойств соляной кислоты; </w:t>
      </w:r>
    </w:p>
    <w:p w14:paraId="6F8CCC2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хлорид-, бромид- и иодид-ионы и наблюдение признаков их протекания; </w:t>
      </w:r>
    </w:p>
    <w:p w14:paraId="07821CF1"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серы и ее природных соединений; </w:t>
      </w:r>
    </w:p>
    <w:p w14:paraId="259CF26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наблюдение процесса обугливания сахара под действием концентрированной серной кислоты; </w:t>
      </w:r>
    </w:p>
    <w:p w14:paraId="110B999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химических свойств разбавленной серной кислоты; </w:t>
      </w:r>
    </w:p>
    <w:p w14:paraId="050FA5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роведение качественных реакций на сульфид-, сульфит- и сульфат-ионы и</w:t>
      </w:r>
      <w:r w:rsidRPr="00D90F66">
        <w:rPr>
          <w:sz w:val="24"/>
          <w:szCs w:val="24"/>
          <w:lang w:val="en-US"/>
        </w:rPr>
        <w:t> </w:t>
      </w:r>
      <w:r w:rsidRPr="00D90F66">
        <w:rPr>
          <w:sz w:val="24"/>
          <w:szCs w:val="24"/>
        </w:rPr>
        <w:t xml:space="preserve">наблюдение признаков их протекания; </w:t>
      </w:r>
    </w:p>
    <w:p w14:paraId="445C27F2"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физическими свойствами азота, фосфора и их соединений, образцами азотных и фосфорных удобрений; </w:t>
      </w:r>
    </w:p>
    <w:p w14:paraId="1E753C05"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олучение, собирание, распознавание и изучение свойств аммиака, изучение свойств солей аммония; </w:t>
      </w:r>
    </w:p>
    <w:p w14:paraId="128C3BC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ион аммония, нитрит-, нитрат- и фосфат-ионы и изучение признаков их протекания; </w:t>
      </w:r>
    </w:p>
    <w:p w14:paraId="28DDD7F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одействия концентрированной азотной кислоты с медью, свойств фосфорной кислоты и ее солей; </w:t>
      </w:r>
    </w:p>
    <w:p w14:paraId="61B42CE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знакомление с моделями кристаллических решеток алмаза, графита и</w:t>
      </w:r>
      <w:r w:rsidRPr="00D90F66">
        <w:rPr>
          <w:sz w:val="24"/>
          <w:szCs w:val="24"/>
          <w:lang w:val="en-US"/>
        </w:rPr>
        <w:t> </w:t>
      </w:r>
      <w:r w:rsidRPr="00D90F66">
        <w:rPr>
          <w:sz w:val="24"/>
          <w:szCs w:val="24"/>
        </w:rPr>
        <w:t xml:space="preserve">фуллерена, с процессом адсорбции растворенных веществ активированным углем и устройством противогаза; </w:t>
      </w:r>
    </w:p>
    <w:p w14:paraId="582B5689"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получение, собирание, распознавание и изучение свойств углекислого газа;</w:t>
      </w:r>
    </w:p>
    <w:p w14:paraId="11A39D97"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проведение качественных реакций на карбонат- и силикат-ионы и изучение признаков их протекания; </w:t>
      </w:r>
    </w:p>
    <w:p w14:paraId="4CE158D6"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изучение взаимных превращений карбонатов и гидрокарбонатов; </w:t>
      </w:r>
    </w:p>
    <w:p w14:paraId="7C19DF4F"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 xml:space="preserve">ознакомление с образцами природных карбонатов и силикатов, с продукцией силикатной промышленности; </w:t>
      </w:r>
    </w:p>
    <w:p w14:paraId="0798C42D"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решение экспериментальных задач по теме «Важнейшие неметаллы и их соединения».</w:t>
      </w:r>
    </w:p>
    <w:p w14:paraId="0AAAAA2C" w14:textId="3280AF2D"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и их соединения.</w:t>
      </w:r>
    </w:p>
    <w:p w14:paraId="504F19D3"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D90F66">
        <w:rPr>
          <w:sz w:val="24"/>
          <w:szCs w:val="24"/>
          <w:lang w:val="en-US"/>
        </w:rPr>
        <w:t> </w:t>
      </w:r>
      <w:r w:rsidRPr="00D90F66">
        <w:rPr>
          <w:sz w:val="24"/>
          <w:szCs w:val="24"/>
        </w:rPr>
        <w:t xml:space="preserve">Менделеева и строения атомов. Металлы А- и Б-групп. Строение простых веществ – </w:t>
      </w:r>
      <w:r w:rsidRPr="00D90F66">
        <w:rPr>
          <w:sz w:val="24"/>
          <w:szCs w:val="24"/>
        </w:rPr>
        <w:lastRenderedPageBreak/>
        <w:t>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059E8434" w14:textId="2E623CA5" w:rsidR="00117BB5" w:rsidRPr="00D90F66" w:rsidRDefault="00117BB5" w:rsidP="00D90F66">
      <w:pPr>
        <w:tabs>
          <w:tab w:val="left" w:pos="2580"/>
        </w:tabs>
        <w:spacing w:line="240" w:lineRule="auto"/>
        <w:ind w:right="6" w:firstLine="567"/>
        <w:rPr>
          <w:b/>
          <w:sz w:val="24"/>
          <w:szCs w:val="24"/>
        </w:rPr>
      </w:pPr>
      <w:r w:rsidRPr="00D90F66">
        <w:rPr>
          <w:b/>
          <w:sz w:val="24"/>
          <w:szCs w:val="24"/>
        </w:rPr>
        <w:t>Металлы А-групп.</w:t>
      </w:r>
    </w:p>
    <w:p w14:paraId="2D427C7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ые металлы: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6AAE605C"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Щелочноземельные металлы магний и кальц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3EB395EB" w14:textId="77777777" w:rsidR="00117BB5" w:rsidRPr="00D90F66" w:rsidRDefault="00117BB5" w:rsidP="00D90F66">
      <w:pPr>
        <w:tabs>
          <w:tab w:val="left" w:pos="2580"/>
        </w:tabs>
        <w:spacing w:line="240" w:lineRule="auto"/>
        <w:ind w:right="6" w:firstLine="567"/>
        <w:rPr>
          <w:sz w:val="24"/>
          <w:szCs w:val="24"/>
        </w:rPr>
      </w:pPr>
      <w:r w:rsidRPr="00D90F66">
        <w:rPr>
          <w:sz w:val="24"/>
          <w:szCs w:val="24"/>
        </w:rPr>
        <w:t>Алюминий: положение в Периодической системе химических элементов Д.И.</w:t>
      </w:r>
      <w:r w:rsidRPr="00D90F66">
        <w:rPr>
          <w:sz w:val="24"/>
          <w:szCs w:val="24"/>
          <w:lang w:val="en-US"/>
        </w:rPr>
        <w:t> </w:t>
      </w:r>
      <w:r w:rsidRPr="00D90F66">
        <w:rPr>
          <w:sz w:val="24"/>
          <w:szCs w:val="24"/>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0A8B32D0" w14:textId="0F1F71AF" w:rsidR="00117BB5" w:rsidRPr="00E94B3A" w:rsidRDefault="00117BB5" w:rsidP="00E94B3A">
      <w:pPr>
        <w:tabs>
          <w:tab w:val="left" w:pos="2580"/>
        </w:tabs>
        <w:spacing w:line="240" w:lineRule="auto"/>
        <w:ind w:right="6" w:firstLine="567"/>
        <w:rPr>
          <w:b/>
          <w:sz w:val="24"/>
          <w:szCs w:val="24"/>
        </w:rPr>
      </w:pPr>
      <w:r w:rsidRPr="00E94B3A">
        <w:rPr>
          <w:b/>
          <w:sz w:val="24"/>
          <w:szCs w:val="24"/>
        </w:rPr>
        <w:t xml:space="preserve">Металлы Б-групп. </w:t>
      </w:r>
    </w:p>
    <w:p w14:paraId="1929124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щая характеристика металлов Б-групп (побочных подгрупп): положение в Периодической системе химических элементов Д.И.</w:t>
      </w:r>
      <w:r w:rsidRPr="00E94B3A">
        <w:rPr>
          <w:sz w:val="24"/>
          <w:szCs w:val="24"/>
          <w:lang w:val="en-US"/>
        </w:rPr>
        <w:t> </w:t>
      </w:r>
      <w:r w:rsidRPr="00E94B3A">
        <w:rPr>
          <w:sz w:val="24"/>
          <w:szCs w:val="24"/>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E94B3A">
        <w:rPr>
          <w:sz w:val="24"/>
          <w:szCs w:val="24"/>
          <w:lang w:val="en-US"/>
        </w:rPr>
        <w:t>d</w:t>
      </w:r>
      <w:r w:rsidRPr="00E94B3A">
        <w:rPr>
          <w:sz w:val="24"/>
          <w:szCs w:val="24"/>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7AE266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4F03E8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63F2C1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E94B3A">
        <w:rPr>
          <w:sz w:val="24"/>
          <w:szCs w:val="24"/>
          <w:lang w:val="en-US"/>
        </w:rPr>
        <w:t>II</w:t>
      </w:r>
      <w:r w:rsidRPr="00E94B3A">
        <w:rPr>
          <w:sz w:val="24"/>
          <w:szCs w:val="24"/>
        </w:rPr>
        <w:t>) и железа (</w:t>
      </w:r>
      <w:r w:rsidRPr="00E94B3A">
        <w:rPr>
          <w:sz w:val="24"/>
          <w:szCs w:val="24"/>
          <w:lang w:val="en-US"/>
        </w:rPr>
        <w:t>III</w:t>
      </w:r>
      <w:r w:rsidRPr="00E94B3A">
        <w:rPr>
          <w:sz w:val="24"/>
          <w:szCs w:val="24"/>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72FF303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Экспериментальное изучение веществ и явлений: </w:t>
      </w:r>
    </w:p>
    <w:p w14:paraId="42EAD0C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знакомление с образцами металлов и сплавов, их физическими свойствами; </w:t>
      </w:r>
    </w:p>
    <w:p w14:paraId="45575D4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оделирование металлической кристаллической решетки; </w:t>
      </w:r>
    </w:p>
    <w:p w14:paraId="43A2F6A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взаимодействия металлов с водой, с растворами солей и кислот, исследование процессов электролиза растворов хлорида меди (</w:t>
      </w:r>
      <w:r w:rsidRPr="00E94B3A">
        <w:rPr>
          <w:sz w:val="24"/>
          <w:szCs w:val="24"/>
          <w:lang w:val="en-US"/>
        </w:rPr>
        <w:t>II</w:t>
      </w:r>
      <w:r w:rsidRPr="00E94B3A">
        <w:rPr>
          <w:sz w:val="24"/>
          <w:szCs w:val="24"/>
        </w:rPr>
        <w:t xml:space="preserve">) и иодида калия, коррозии металлов; </w:t>
      </w:r>
    </w:p>
    <w:p w14:paraId="5DDCB6B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особенностей взаимодействия оксидов кальция и натрия с водой, их гидроксидов – с оксидом углерода (</w:t>
      </w:r>
      <w:r w:rsidRPr="00E94B3A">
        <w:rPr>
          <w:sz w:val="24"/>
          <w:szCs w:val="24"/>
          <w:lang w:val="en-US"/>
        </w:rPr>
        <w:t>IV</w:t>
      </w:r>
      <w:r w:rsidRPr="00E94B3A">
        <w:rPr>
          <w:sz w:val="24"/>
          <w:szCs w:val="24"/>
        </w:rPr>
        <w:t xml:space="preserve">) и кислотами; </w:t>
      </w:r>
    </w:p>
    <w:p w14:paraId="775B3D3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 xml:space="preserve">изучение свойств карбонатов и гидрокарбонатов кальция, жесткой воды; </w:t>
      </w:r>
    </w:p>
    <w:p w14:paraId="0249191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оцессов получения гидроксидов железа, их химических свойств; </w:t>
      </w:r>
    </w:p>
    <w:p w14:paraId="495354C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изучение признаков протекания качественных реакций на ионы (магния, кальция, алюминия, цинка, железа (2+) и железа (3+), меди (2+); </w:t>
      </w:r>
    </w:p>
    <w:p w14:paraId="1CE91C1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наблюдение и описание окрашивания пламени ионами натрия, калия и кальция; </w:t>
      </w:r>
    </w:p>
    <w:p w14:paraId="35E739C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следование амфотерных свойств гидроксида алюминия, гидроксида хрома (</w:t>
      </w:r>
      <w:r w:rsidRPr="00E94B3A">
        <w:rPr>
          <w:sz w:val="24"/>
          <w:szCs w:val="24"/>
          <w:lang w:val="en-US"/>
        </w:rPr>
        <w:t>III</w:t>
      </w:r>
      <w:r w:rsidRPr="00E94B3A">
        <w:rPr>
          <w:sz w:val="24"/>
          <w:szCs w:val="24"/>
        </w:rPr>
        <w:t xml:space="preserve">) и гидроксида цинка; </w:t>
      </w:r>
    </w:p>
    <w:p w14:paraId="02A073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ешение экспериментальных задач по теме «Важнейшие металлы и их соединения».</w:t>
      </w:r>
    </w:p>
    <w:p w14:paraId="493C8202" w14:textId="77777777" w:rsidR="00D90F66" w:rsidRPr="00E94B3A" w:rsidRDefault="00D90F66" w:rsidP="00E94B3A">
      <w:pPr>
        <w:tabs>
          <w:tab w:val="left" w:pos="2580"/>
        </w:tabs>
        <w:spacing w:line="240" w:lineRule="auto"/>
        <w:ind w:right="6" w:firstLine="567"/>
        <w:rPr>
          <w:b/>
          <w:sz w:val="24"/>
          <w:szCs w:val="24"/>
        </w:rPr>
      </w:pPr>
    </w:p>
    <w:p w14:paraId="607E4735" w14:textId="4D1567D0" w:rsidR="00117BB5" w:rsidRPr="00E94B3A" w:rsidRDefault="00117BB5" w:rsidP="00E94B3A">
      <w:pPr>
        <w:tabs>
          <w:tab w:val="left" w:pos="2580"/>
        </w:tabs>
        <w:spacing w:line="240" w:lineRule="auto"/>
        <w:ind w:right="6" w:firstLine="567"/>
        <w:rPr>
          <w:b/>
          <w:sz w:val="24"/>
          <w:szCs w:val="24"/>
        </w:rPr>
      </w:pPr>
      <w:r w:rsidRPr="00E94B3A">
        <w:rPr>
          <w:b/>
          <w:sz w:val="24"/>
          <w:szCs w:val="24"/>
        </w:rPr>
        <w:t>Химия и окружающая среда.</w:t>
      </w:r>
    </w:p>
    <w:p w14:paraId="677EAB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018CDA2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Новые материалы и технологии. Принципы «зеленой химии».</w:t>
      </w:r>
    </w:p>
    <w:p w14:paraId="1399B68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0AFC20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05870451"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27BD50B6" w14:textId="453E191F" w:rsidR="00117BB5" w:rsidRPr="00E94B3A" w:rsidRDefault="00117BB5" w:rsidP="0042754A">
      <w:pPr>
        <w:tabs>
          <w:tab w:val="left" w:pos="2580"/>
        </w:tabs>
        <w:spacing w:line="240" w:lineRule="auto"/>
        <w:ind w:right="6" w:firstLine="567"/>
        <w:rPr>
          <w:sz w:val="24"/>
          <w:szCs w:val="24"/>
        </w:rPr>
      </w:pPr>
      <w:r w:rsidRPr="00E94B3A">
        <w:rPr>
          <w:sz w:val="24"/>
          <w:szCs w:val="24"/>
        </w:rPr>
        <w:t>Повторение и обобщение знаний основных разделов курсов 8–9 классов.</w:t>
      </w:r>
    </w:p>
    <w:p w14:paraId="24CE179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116AF5C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4F6371D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35129963"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Химические реакции в растворах. Гидролиз солей. Реакции окисления-восстановления. Электролиз.</w:t>
      </w:r>
    </w:p>
    <w:p w14:paraId="2593322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Свойства кислот, оснований и солей в свете представлений об электролитической диссоциации и окислительно-восстановительных реакциях.</w:t>
      </w:r>
    </w:p>
    <w:p w14:paraId="1AF7A4B6" w14:textId="1A350A50" w:rsidR="00117BB5" w:rsidRPr="00E94B3A" w:rsidRDefault="00117BB5" w:rsidP="0042754A">
      <w:pPr>
        <w:tabs>
          <w:tab w:val="left" w:pos="2580"/>
        </w:tabs>
        <w:spacing w:line="240" w:lineRule="auto"/>
        <w:ind w:right="6" w:firstLine="567"/>
        <w:rPr>
          <w:b/>
          <w:sz w:val="24"/>
          <w:szCs w:val="24"/>
        </w:rPr>
      </w:pPr>
      <w:r w:rsidRPr="00E94B3A">
        <w:rPr>
          <w:b/>
          <w:sz w:val="24"/>
          <w:szCs w:val="24"/>
        </w:rPr>
        <w:t>Межпредметные связи.</w:t>
      </w:r>
    </w:p>
    <w:p w14:paraId="2976A9D8"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14:paraId="485E812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14:paraId="6C8CE1FF"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14:paraId="73C6DC02"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lastRenderedPageBreak/>
        <w:t>Биология: экосистема, биосфера, фотосинтез, процессы обмена веществ, минеральные удобрения, микроэлементы, макроэлементы, питательные вещества.</w:t>
      </w:r>
    </w:p>
    <w:p w14:paraId="2EF339FB"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География: атмосфера, гидросфера, минералы, горные породы, полезные ископаемые, топливо, водные ресурсы, планета Земля.</w:t>
      </w:r>
    </w:p>
    <w:p w14:paraId="44041266" w14:textId="77777777" w:rsidR="00117BB5" w:rsidRPr="00E94B3A" w:rsidRDefault="00117BB5" w:rsidP="0042754A">
      <w:pPr>
        <w:tabs>
          <w:tab w:val="left" w:pos="2580"/>
        </w:tabs>
        <w:spacing w:line="240" w:lineRule="auto"/>
        <w:ind w:right="6" w:firstLine="567"/>
        <w:rPr>
          <w:sz w:val="24"/>
          <w:szCs w:val="24"/>
        </w:rPr>
      </w:pPr>
      <w:r w:rsidRPr="00E94B3A">
        <w:rPr>
          <w:sz w:val="24"/>
          <w:szCs w:val="24"/>
        </w:rPr>
        <w:t>Технология: строительные технологии, сельскохозяйственные технологии, технологии электронной промышленности, нанотехнологии.</w:t>
      </w:r>
      <w:bookmarkStart w:id="117" w:name="bookmark37"/>
      <w:bookmarkStart w:id="118" w:name="bookmark38"/>
      <w:bookmarkStart w:id="119" w:name="bookmark39"/>
    </w:p>
    <w:p w14:paraId="23AB6D7F" w14:textId="77777777" w:rsidR="00D90F66" w:rsidRPr="00E94B3A" w:rsidRDefault="00D90F66" w:rsidP="0042754A">
      <w:pPr>
        <w:tabs>
          <w:tab w:val="left" w:pos="2580"/>
        </w:tabs>
        <w:spacing w:line="240" w:lineRule="auto"/>
        <w:ind w:right="6" w:firstLine="567"/>
        <w:rPr>
          <w:b/>
          <w:sz w:val="24"/>
          <w:szCs w:val="24"/>
        </w:rPr>
      </w:pPr>
    </w:p>
    <w:p w14:paraId="6B42A014" w14:textId="38800E25" w:rsidR="00117BB5" w:rsidRPr="00E94B3A" w:rsidRDefault="00117BB5" w:rsidP="0042754A">
      <w:pPr>
        <w:tabs>
          <w:tab w:val="left" w:pos="2580"/>
        </w:tabs>
        <w:spacing w:line="240" w:lineRule="auto"/>
        <w:ind w:right="6" w:firstLine="567"/>
        <w:jc w:val="center"/>
        <w:rPr>
          <w:b/>
          <w:sz w:val="24"/>
          <w:szCs w:val="24"/>
        </w:rPr>
      </w:pPr>
      <w:r w:rsidRPr="00E94B3A">
        <w:rPr>
          <w:b/>
          <w:sz w:val="24"/>
          <w:szCs w:val="24"/>
        </w:rPr>
        <w:t>Планируемые результаты освоения программы по химии на уровне основного общего образования</w:t>
      </w:r>
      <w:bookmarkEnd w:id="117"/>
      <w:bookmarkEnd w:id="118"/>
      <w:bookmarkEnd w:id="119"/>
      <w:r w:rsidR="00D90F66" w:rsidRPr="00E94B3A">
        <w:rPr>
          <w:b/>
          <w:sz w:val="24"/>
          <w:szCs w:val="24"/>
        </w:rPr>
        <w:t xml:space="preserve"> (углубленный уровень)</w:t>
      </w:r>
    </w:p>
    <w:p w14:paraId="760414FA" w14:textId="2F953ED1" w:rsidR="00117BB5" w:rsidRPr="00E94B3A" w:rsidRDefault="00117BB5" w:rsidP="00E94B3A">
      <w:pPr>
        <w:tabs>
          <w:tab w:val="left" w:pos="2580"/>
        </w:tabs>
        <w:spacing w:line="240" w:lineRule="auto"/>
        <w:ind w:right="6" w:firstLine="567"/>
        <w:rPr>
          <w:sz w:val="24"/>
          <w:szCs w:val="24"/>
        </w:rPr>
      </w:pPr>
      <w:r w:rsidRPr="00E94B3A">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15A5A273" w14:textId="52ED0A88" w:rsidR="00117BB5" w:rsidRPr="00E94B3A" w:rsidRDefault="00117BB5" w:rsidP="00E94B3A">
      <w:pPr>
        <w:tabs>
          <w:tab w:val="left" w:pos="2580"/>
        </w:tabs>
        <w:spacing w:line="240" w:lineRule="auto"/>
        <w:ind w:right="6" w:firstLine="567"/>
        <w:rPr>
          <w:sz w:val="24"/>
          <w:szCs w:val="24"/>
        </w:rPr>
      </w:pPr>
      <w:r w:rsidRPr="00E94B3A">
        <w:rPr>
          <w:sz w:val="24"/>
          <w:szCs w:val="24"/>
        </w:rPr>
        <w:t>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14:paraId="0E55D15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14:paraId="0D4D065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патриотического воспитания:</w:t>
      </w:r>
    </w:p>
    <w:p w14:paraId="5EF83A1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14:paraId="73D9C7C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гражданского воспитания:</w:t>
      </w:r>
    </w:p>
    <w:p w14:paraId="04D19F9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14:paraId="78E53C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тремление к взаимопониманию и взаимопомощи в процессе учебной и внеучебной деятельности; </w:t>
      </w:r>
    </w:p>
    <w:p w14:paraId="0D417026"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14:paraId="22781C7A"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формирования ценности научного познания:</w:t>
      </w:r>
    </w:p>
    <w:p w14:paraId="74E9306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14:paraId="30F31FE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14:paraId="7A1BF98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14:paraId="1E4149C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4) воспитания культуры здоровья:</w:t>
      </w:r>
    </w:p>
    <w:p w14:paraId="49B8099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14:paraId="3453FB4F"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5) трудового воспитания:</w:t>
      </w:r>
    </w:p>
    <w:p w14:paraId="14DCD44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lastRenderedPageBreak/>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14:paraId="76C956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звитие интереса к профессиям, связанным с химией, в том числе к профессиям научной сферы, осознание возможности самореализации в этой сфере;</w:t>
      </w:r>
    </w:p>
    <w:p w14:paraId="24FCE6A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6) экологического воспитания:</w:t>
      </w:r>
    </w:p>
    <w:p w14:paraId="15286AF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сознание необходимости отношения к природе как источнику жизни на Земле, основе ее существования; </w:t>
      </w:r>
    </w:p>
    <w:p w14:paraId="4A9C02E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5E2775AF" w14:textId="18F17FE6" w:rsidR="00117BB5" w:rsidRPr="00E94B3A" w:rsidRDefault="00117BB5" w:rsidP="00E94B3A">
      <w:pPr>
        <w:tabs>
          <w:tab w:val="left" w:pos="2580"/>
        </w:tabs>
        <w:spacing w:line="240" w:lineRule="auto"/>
        <w:ind w:right="6" w:firstLine="567"/>
        <w:rPr>
          <w:sz w:val="24"/>
          <w:szCs w:val="24"/>
        </w:rPr>
      </w:pPr>
      <w:r w:rsidRPr="00E94B3A">
        <w:rPr>
          <w:sz w:val="24"/>
          <w:szCs w:val="24"/>
        </w:rPr>
        <w:t>Метапредметные результаты обучающихся, освоивших программу по химии основного общего образования, включают:</w:t>
      </w:r>
    </w:p>
    <w:p w14:paraId="2ADAB5C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своение междисциплинарных (</w:t>
      </w:r>
      <w:r w:rsidRPr="00E94B3A">
        <w:rPr>
          <w:iCs/>
          <w:sz w:val="24"/>
          <w:szCs w:val="24"/>
        </w:rPr>
        <w:t>межпредметных</w:t>
      </w:r>
      <w:r w:rsidRPr="00E94B3A">
        <w:rPr>
          <w:sz w:val="24"/>
          <w:szCs w:val="24"/>
        </w:rPr>
        <w:t>)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14:paraId="237B9EA2" w14:textId="77777777" w:rsidR="00117BB5" w:rsidRPr="00E94B3A" w:rsidRDefault="00117BB5" w:rsidP="00E94B3A">
      <w:pPr>
        <w:tabs>
          <w:tab w:val="left" w:pos="2580"/>
        </w:tabs>
        <w:spacing w:line="240" w:lineRule="auto"/>
        <w:ind w:right="6" w:firstLine="567"/>
        <w:rPr>
          <w:i/>
          <w:iCs/>
          <w:sz w:val="24"/>
          <w:szCs w:val="24"/>
        </w:rPr>
      </w:pPr>
      <w:r w:rsidRPr="00E94B3A">
        <w:rPr>
          <w:sz w:val="24"/>
          <w:szCs w:val="24"/>
        </w:rPr>
        <w:t xml:space="preserve">овладение </w:t>
      </w:r>
      <w:r w:rsidRPr="00E94B3A">
        <w:rPr>
          <w:iCs/>
          <w:sz w:val="24"/>
          <w:szCs w:val="24"/>
        </w:rPr>
        <w:t xml:space="preserve">универсальными учебными действиями </w:t>
      </w:r>
      <w:r w:rsidRPr="00E94B3A">
        <w:rPr>
          <w:sz w:val="24"/>
          <w:szCs w:val="24"/>
        </w:rPr>
        <w:t>(</w:t>
      </w:r>
      <w:r w:rsidRPr="00E94B3A">
        <w:rPr>
          <w:iCs/>
          <w:sz w:val="24"/>
          <w:szCs w:val="24"/>
        </w:rPr>
        <w:t>познавательными, коммуникативными, регулятивными</w:t>
      </w:r>
      <w:r w:rsidRPr="00E94B3A">
        <w:rPr>
          <w:sz w:val="24"/>
          <w:szCs w:val="24"/>
        </w:rPr>
        <w:t>),</w:t>
      </w:r>
      <w:r w:rsidRPr="00E94B3A">
        <w:rPr>
          <w:i/>
          <w:iCs/>
          <w:sz w:val="24"/>
          <w:szCs w:val="24"/>
        </w:rPr>
        <w:t xml:space="preserve"> </w:t>
      </w:r>
      <w:r w:rsidRPr="00E94B3A">
        <w:rPr>
          <w:sz w:val="24"/>
          <w:szCs w:val="24"/>
        </w:rPr>
        <w:t>важными для повышения эффективности освоения содержания учебного предмета, формирования компетенций, а</w:t>
      </w:r>
      <w:r w:rsidRPr="00E94B3A">
        <w:rPr>
          <w:i/>
          <w:iCs/>
          <w:sz w:val="24"/>
          <w:szCs w:val="24"/>
        </w:rPr>
        <w:t xml:space="preserve"> </w:t>
      </w:r>
      <w:r w:rsidRPr="00E94B3A">
        <w:rPr>
          <w:sz w:val="24"/>
          <w:szCs w:val="24"/>
        </w:rPr>
        <w:t>также проектно-исследовательской деятельности обучающихся</w:t>
      </w:r>
      <w:r w:rsidRPr="00E94B3A">
        <w:rPr>
          <w:i/>
          <w:iCs/>
          <w:sz w:val="24"/>
          <w:szCs w:val="24"/>
        </w:rPr>
        <w:t xml:space="preserve"> </w:t>
      </w:r>
      <w:r w:rsidRPr="00E94B3A">
        <w:rPr>
          <w:sz w:val="24"/>
          <w:szCs w:val="24"/>
        </w:rPr>
        <w:t>в курсе химии;</w:t>
      </w:r>
    </w:p>
    <w:p w14:paraId="58816772"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способность их использовать в учебной, познавательной и социальной практике.</w:t>
      </w:r>
    </w:p>
    <w:p w14:paraId="776A5BE6" w14:textId="1342929F"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познавательными учебными действиями включает: </w:t>
      </w:r>
    </w:p>
    <w:p w14:paraId="46547E7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базовые логические действия:</w:t>
      </w:r>
    </w:p>
    <w:p w14:paraId="328380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14:paraId="79E5AB5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базовые исследовательские действия (методы научного познания веществ и явлений):</w:t>
      </w:r>
    </w:p>
    <w:p w14:paraId="7AEAA6E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14:paraId="1710FF3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w:t>
      </w:r>
      <w:r w:rsidRPr="00E94B3A">
        <w:rPr>
          <w:sz w:val="24"/>
          <w:szCs w:val="24"/>
        </w:rPr>
        <w:lastRenderedPageBreak/>
        <w:t>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14:paraId="021B0BF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3) работа с информацией:</w:t>
      </w:r>
    </w:p>
    <w:p w14:paraId="62A5C9C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14:paraId="0D3BD8F4" w14:textId="4E3C2E1C"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w:t>
      </w:r>
      <w:r w:rsidRPr="00E94B3A">
        <w:rPr>
          <w:bCs/>
          <w:sz w:val="24"/>
          <w:szCs w:val="24"/>
        </w:rPr>
        <w:t>универсальными учебными коммуникативными действиями</w:t>
      </w:r>
      <w:r w:rsidRPr="00E94B3A">
        <w:rPr>
          <w:sz w:val="24"/>
          <w:szCs w:val="24"/>
        </w:rPr>
        <w:t>:</w:t>
      </w:r>
    </w:p>
    <w:p w14:paraId="4BFECF7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1) умения общения (письменной и устной коммуникации):</w:t>
      </w:r>
    </w:p>
    <w:p w14:paraId="09693B3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14:paraId="25111E39"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2) умения учебного сотрудничества (групповая коммуникация):</w:t>
      </w:r>
    </w:p>
    <w:p w14:paraId="1CC12C8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14:paraId="39D50264" w14:textId="02542389"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владение универсальными учебными регулятивными действиями включает развитие самоорганизации, самоконтроля, самокоррекции, в том числе: </w:t>
      </w:r>
    </w:p>
    <w:p w14:paraId="3BC992A4" w14:textId="436869C5" w:rsidR="00117BB5" w:rsidRPr="00E94B3A" w:rsidRDefault="00117BB5" w:rsidP="00E94B3A">
      <w:pPr>
        <w:tabs>
          <w:tab w:val="left" w:pos="2580"/>
        </w:tabs>
        <w:spacing w:line="240" w:lineRule="auto"/>
        <w:ind w:right="6" w:firstLine="567"/>
        <w:rPr>
          <w:sz w:val="24"/>
          <w:szCs w:val="24"/>
        </w:rPr>
      </w:pPr>
      <w:r w:rsidRPr="00E94B3A">
        <w:rPr>
          <w:sz w:val="24"/>
          <w:szCs w:val="24"/>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14:paraId="17AE85D5" w14:textId="77777777" w:rsidR="00D90F66" w:rsidRPr="00E94B3A" w:rsidRDefault="00D90F66" w:rsidP="00E94B3A">
      <w:pPr>
        <w:tabs>
          <w:tab w:val="left" w:pos="2580"/>
        </w:tabs>
        <w:spacing w:line="240" w:lineRule="auto"/>
        <w:ind w:right="6" w:firstLine="567"/>
        <w:rPr>
          <w:sz w:val="24"/>
          <w:szCs w:val="24"/>
        </w:rPr>
      </w:pPr>
    </w:p>
    <w:p w14:paraId="39C434DA" w14:textId="2D0B5CAD" w:rsidR="00D90F66" w:rsidRPr="00E94B3A" w:rsidRDefault="00117BB5" w:rsidP="00976CE2">
      <w:pPr>
        <w:tabs>
          <w:tab w:val="left" w:pos="2580"/>
        </w:tabs>
        <w:spacing w:line="240" w:lineRule="auto"/>
        <w:ind w:right="6" w:firstLine="567"/>
        <w:jc w:val="center"/>
        <w:rPr>
          <w:b/>
          <w:sz w:val="24"/>
          <w:szCs w:val="24"/>
        </w:rPr>
      </w:pPr>
      <w:r w:rsidRPr="00E94B3A">
        <w:rPr>
          <w:b/>
          <w:sz w:val="24"/>
          <w:szCs w:val="24"/>
        </w:rPr>
        <w:t>Предметные результаты освоения программы по химии основного общего об</w:t>
      </w:r>
      <w:r w:rsidR="00D90F66" w:rsidRPr="00E94B3A">
        <w:rPr>
          <w:b/>
          <w:sz w:val="24"/>
          <w:szCs w:val="24"/>
        </w:rPr>
        <w:t>разования на углубленном уровне</w:t>
      </w:r>
    </w:p>
    <w:p w14:paraId="34AF240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14:paraId="017FA87B" w14:textId="77777777" w:rsidR="00D90F66" w:rsidRPr="00E94B3A" w:rsidRDefault="00117BB5" w:rsidP="00E94B3A">
      <w:pPr>
        <w:tabs>
          <w:tab w:val="left" w:pos="2580"/>
        </w:tabs>
        <w:spacing w:line="240" w:lineRule="auto"/>
        <w:ind w:right="6" w:firstLine="567"/>
        <w:rPr>
          <w:sz w:val="24"/>
          <w:szCs w:val="24"/>
        </w:rPr>
      </w:pPr>
      <w:r w:rsidRPr="00E94B3A">
        <w:rPr>
          <w:sz w:val="24"/>
          <w:szCs w:val="24"/>
        </w:rPr>
        <w:lastRenderedPageBreak/>
        <w:t>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w:t>
      </w:r>
      <w:r w:rsidR="00D90F66" w:rsidRPr="00E94B3A">
        <w:rPr>
          <w:sz w:val="24"/>
          <w:szCs w:val="24"/>
        </w:rPr>
        <w:t xml:space="preserve"> следующем уровне образования. </w:t>
      </w:r>
    </w:p>
    <w:p w14:paraId="068011FC" w14:textId="11C65A37" w:rsidR="00117BB5" w:rsidRPr="00E94B3A" w:rsidRDefault="00117BB5" w:rsidP="00E94B3A">
      <w:pPr>
        <w:tabs>
          <w:tab w:val="left" w:pos="2580"/>
        </w:tabs>
        <w:spacing w:line="240" w:lineRule="auto"/>
        <w:ind w:right="6" w:firstLine="567"/>
        <w:rPr>
          <w:sz w:val="24"/>
          <w:szCs w:val="24"/>
        </w:rPr>
      </w:pPr>
      <w:r w:rsidRPr="00E94B3A">
        <w:rPr>
          <w:b/>
          <w:sz w:val="24"/>
          <w:szCs w:val="24"/>
        </w:rPr>
        <w:t>К концу обучения в 8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7A3EA0B9" w14:textId="77777777" w:rsidR="00117BB5" w:rsidRPr="00E94B3A" w:rsidRDefault="00117BB5" w:rsidP="00E94B3A">
      <w:pPr>
        <w:tabs>
          <w:tab w:val="left" w:pos="2580"/>
        </w:tabs>
        <w:spacing w:line="240" w:lineRule="auto"/>
        <w:ind w:right="6" w:firstLine="567"/>
        <w:rPr>
          <w:sz w:val="24"/>
          <w:szCs w:val="24"/>
        </w:rPr>
      </w:pPr>
      <w:bookmarkStart w:id="120" w:name="bookmark49"/>
      <w:bookmarkEnd w:id="120"/>
      <w:r w:rsidRPr="00E94B3A">
        <w:rPr>
          <w:sz w:val="24"/>
          <w:szCs w:val="24"/>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14:paraId="4FA8D18B" w14:textId="77777777" w:rsidR="00117BB5" w:rsidRPr="00E94B3A" w:rsidRDefault="00117BB5" w:rsidP="00E94B3A">
      <w:pPr>
        <w:tabs>
          <w:tab w:val="left" w:pos="2580"/>
        </w:tabs>
        <w:spacing w:line="240" w:lineRule="auto"/>
        <w:ind w:right="6" w:firstLine="567"/>
        <w:rPr>
          <w:sz w:val="24"/>
          <w:szCs w:val="24"/>
        </w:rPr>
      </w:pPr>
      <w:bookmarkStart w:id="121" w:name="bookmark50"/>
      <w:bookmarkEnd w:id="121"/>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1A7B908C" w14:textId="77777777" w:rsidR="00117BB5" w:rsidRPr="00E94B3A" w:rsidRDefault="00117BB5" w:rsidP="00E94B3A">
      <w:pPr>
        <w:tabs>
          <w:tab w:val="left" w:pos="2580"/>
        </w:tabs>
        <w:spacing w:line="240" w:lineRule="auto"/>
        <w:ind w:right="6" w:firstLine="567"/>
        <w:rPr>
          <w:sz w:val="24"/>
          <w:szCs w:val="24"/>
        </w:rPr>
      </w:pPr>
      <w:bookmarkStart w:id="122" w:name="bookmark51"/>
      <w:bookmarkEnd w:id="122"/>
      <w:r w:rsidRPr="00E94B3A">
        <w:rPr>
          <w:sz w:val="24"/>
          <w:szCs w:val="24"/>
        </w:rPr>
        <w:t>использовать химическую символику для составления формул веществ и уравнений химических реакций;</w:t>
      </w:r>
    </w:p>
    <w:p w14:paraId="1165168A" w14:textId="77777777" w:rsidR="00117BB5" w:rsidRPr="00E94B3A" w:rsidRDefault="00117BB5" w:rsidP="00E94B3A">
      <w:pPr>
        <w:tabs>
          <w:tab w:val="left" w:pos="2580"/>
        </w:tabs>
        <w:spacing w:line="240" w:lineRule="auto"/>
        <w:ind w:right="6" w:firstLine="567"/>
        <w:rPr>
          <w:sz w:val="24"/>
          <w:szCs w:val="24"/>
        </w:rPr>
      </w:pPr>
      <w:bookmarkStart w:id="123" w:name="bookmark52"/>
      <w:bookmarkEnd w:id="123"/>
      <w:r w:rsidRPr="00E94B3A">
        <w:rPr>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14:paraId="6E1E7124" w14:textId="77777777" w:rsidR="00117BB5" w:rsidRPr="00E94B3A" w:rsidRDefault="00117BB5" w:rsidP="00E94B3A">
      <w:pPr>
        <w:tabs>
          <w:tab w:val="left" w:pos="2580"/>
        </w:tabs>
        <w:spacing w:line="240" w:lineRule="auto"/>
        <w:ind w:right="6" w:firstLine="567"/>
        <w:rPr>
          <w:sz w:val="24"/>
          <w:szCs w:val="24"/>
        </w:rPr>
      </w:pPr>
      <w:bookmarkStart w:id="124" w:name="bookmark53"/>
      <w:bookmarkEnd w:id="124"/>
      <w:r w:rsidRPr="00E94B3A">
        <w:rPr>
          <w:sz w:val="24"/>
          <w:szCs w:val="24"/>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14:paraId="20E75715" w14:textId="77777777" w:rsidR="00117BB5" w:rsidRPr="00E94B3A" w:rsidRDefault="00117BB5" w:rsidP="00E94B3A">
      <w:pPr>
        <w:tabs>
          <w:tab w:val="left" w:pos="2580"/>
        </w:tabs>
        <w:spacing w:line="240" w:lineRule="auto"/>
        <w:ind w:right="6" w:firstLine="567"/>
        <w:rPr>
          <w:sz w:val="24"/>
          <w:szCs w:val="24"/>
        </w:rPr>
      </w:pPr>
      <w:bookmarkStart w:id="125" w:name="bookmark54"/>
      <w:bookmarkEnd w:id="125"/>
      <w:r w:rsidRPr="00E94B3A">
        <w:rPr>
          <w:sz w:val="24"/>
          <w:szCs w:val="24"/>
        </w:rPr>
        <w:t>демонстрировать понимание периодической зависимости свойств химических элементов от их положения в Периодической системе:</w:t>
      </w:r>
    </w:p>
    <w:p w14:paraId="660494C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14:paraId="58CC491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14:paraId="301CFD6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14:paraId="63323088" w14:textId="77777777" w:rsidR="00117BB5" w:rsidRPr="00E94B3A" w:rsidRDefault="00117BB5" w:rsidP="00E94B3A">
      <w:pPr>
        <w:tabs>
          <w:tab w:val="left" w:pos="2580"/>
        </w:tabs>
        <w:spacing w:line="240" w:lineRule="auto"/>
        <w:ind w:right="6" w:firstLine="567"/>
        <w:rPr>
          <w:sz w:val="24"/>
          <w:szCs w:val="24"/>
        </w:rPr>
      </w:pPr>
      <w:bookmarkStart w:id="126" w:name="bookmark55"/>
      <w:bookmarkEnd w:id="126"/>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177CC2A0" w14:textId="77777777" w:rsidR="00117BB5" w:rsidRPr="00E94B3A" w:rsidRDefault="00117BB5" w:rsidP="00E94B3A">
      <w:pPr>
        <w:tabs>
          <w:tab w:val="left" w:pos="2580"/>
        </w:tabs>
        <w:spacing w:line="240" w:lineRule="auto"/>
        <w:ind w:right="6" w:firstLine="567"/>
        <w:rPr>
          <w:sz w:val="24"/>
          <w:szCs w:val="24"/>
        </w:rPr>
      </w:pPr>
      <w:bookmarkStart w:id="127" w:name="bookmark56"/>
      <w:bookmarkEnd w:id="127"/>
      <w:r w:rsidRPr="00E94B3A">
        <w:rPr>
          <w:sz w:val="24"/>
          <w:szCs w:val="24"/>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14:paraId="28433936" w14:textId="77777777" w:rsidR="00117BB5" w:rsidRPr="00E94B3A" w:rsidRDefault="00117BB5" w:rsidP="00E94B3A">
      <w:pPr>
        <w:tabs>
          <w:tab w:val="left" w:pos="2580"/>
        </w:tabs>
        <w:spacing w:line="240" w:lineRule="auto"/>
        <w:ind w:right="6" w:firstLine="567"/>
        <w:rPr>
          <w:sz w:val="24"/>
          <w:szCs w:val="24"/>
        </w:rPr>
      </w:pPr>
      <w:bookmarkStart w:id="128" w:name="bookmark57"/>
      <w:bookmarkEnd w:id="128"/>
      <w:r w:rsidRPr="00E94B3A">
        <w:rPr>
          <w:sz w:val="24"/>
          <w:szCs w:val="24"/>
        </w:rPr>
        <w:lastRenderedPageBreak/>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14:paraId="35F6923A" w14:textId="77777777" w:rsidR="00117BB5" w:rsidRPr="00E94B3A" w:rsidRDefault="00117BB5" w:rsidP="00E94B3A">
      <w:pPr>
        <w:tabs>
          <w:tab w:val="left" w:pos="2580"/>
        </w:tabs>
        <w:spacing w:line="240" w:lineRule="auto"/>
        <w:ind w:right="6" w:firstLine="567"/>
        <w:rPr>
          <w:sz w:val="24"/>
          <w:szCs w:val="24"/>
        </w:rPr>
      </w:pPr>
      <w:bookmarkStart w:id="129" w:name="bookmark58"/>
      <w:bookmarkEnd w:id="129"/>
      <w:r w:rsidRPr="00E94B3A">
        <w:rPr>
          <w:sz w:val="24"/>
          <w:szCs w:val="24"/>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14:paraId="4F548B18" w14:textId="77777777" w:rsidR="00117BB5" w:rsidRPr="00E94B3A" w:rsidRDefault="00117BB5" w:rsidP="00E94B3A">
      <w:pPr>
        <w:tabs>
          <w:tab w:val="left" w:pos="2580"/>
        </w:tabs>
        <w:spacing w:line="240" w:lineRule="auto"/>
        <w:ind w:right="6" w:firstLine="567"/>
        <w:rPr>
          <w:sz w:val="24"/>
          <w:szCs w:val="24"/>
        </w:rPr>
      </w:pPr>
      <w:bookmarkStart w:id="130" w:name="bookmark59"/>
      <w:bookmarkEnd w:id="130"/>
      <w:r w:rsidRPr="00E94B3A">
        <w:rPr>
          <w:sz w:val="24"/>
          <w:szCs w:val="24"/>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14:paraId="7968F141" w14:textId="77777777" w:rsidR="00117BB5" w:rsidRPr="00E94B3A" w:rsidRDefault="00117BB5" w:rsidP="00E94B3A">
      <w:pPr>
        <w:tabs>
          <w:tab w:val="left" w:pos="2580"/>
        </w:tabs>
        <w:spacing w:line="240" w:lineRule="auto"/>
        <w:ind w:right="6" w:firstLine="567"/>
        <w:rPr>
          <w:sz w:val="24"/>
          <w:szCs w:val="24"/>
        </w:rPr>
      </w:pPr>
      <w:bookmarkStart w:id="131" w:name="bookmark60"/>
      <w:bookmarkEnd w:id="131"/>
      <w:r w:rsidRPr="00E94B3A">
        <w:rPr>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14:paraId="49FC4D23" w14:textId="77777777" w:rsidR="00117BB5" w:rsidRPr="00E94B3A" w:rsidRDefault="00117BB5" w:rsidP="00E94B3A">
      <w:pPr>
        <w:tabs>
          <w:tab w:val="left" w:pos="2580"/>
        </w:tabs>
        <w:spacing w:line="240" w:lineRule="auto"/>
        <w:ind w:right="6" w:firstLine="567"/>
        <w:rPr>
          <w:sz w:val="24"/>
          <w:szCs w:val="24"/>
        </w:rPr>
      </w:pPr>
      <w:bookmarkStart w:id="132" w:name="bookmark61"/>
      <w:bookmarkEnd w:id="132"/>
      <w:r w:rsidRPr="00E94B3A">
        <w:rPr>
          <w:sz w:val="24"/>
          <w:szCs w:val="24"/>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14:paraId="6F2821BC" w14:textId="77777777" w:rsidR="00117BB5" w:rsidRPr="00E94B3A" w:rsidRDefault="00117BB5" w:rsidP="00E94B3A">
      <w:pPr>
        <w:tabs>
          <w:tab w:val="left" w:pos="2580"/>
        </w:tabs>
        <w:spacing w:line="240" w:lineRule="auto"/>
        <w:ind w:right="6" w:firstLine="567"/>
        <w:rPr>
          <w:sz w:val="24"/>
          <w:szCs w:val="24"/>
        </w:rPr>
      </w:pPr>
      <w:bookmarkStart w:id="133" w:name="bookmark62"/>
      <w:bookmarkEnd w:id="133"/>
      <w:r w:rsidRPr="00E94B3A">
        <w:rPr>
          <w:sz w:val="24"/>
          <w:szCs w:val="24"/>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14:paraId="71A32A52" w14:textId="77777777" w:rsidR="00117BB5" w:rsidRPr="00E94B3A" w:rsidRDefault="00117BB5" w:rsidP="00E94B3A">
      <w:pPr>
        <w:tabs>
          <w:tab w:val="left" w:pos="2580"/>
        </w:tabs>
        <w:spacing w:line="240" w:lineRule="auto"/>
        <w:ind w:right="6" w:firstLine="567"/>
        <w:rPr>
          <w:sz w:val="24"/>
          <w:szCs w:val="24"/>
        </w:rPr>
      </w:pPr>
      <w:bookmarkStart w:id="134" w:name="bookmark63"/>
      <w:bookmarkStart w:id="135" w:name="bookmark64"/>
      <w:bookmarkEnd w:id="134"/>
      <w:bookmarkEnd w:id="135"/>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14:paraId="1B9B83E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14:paraId="381FEEFD" w14:textId="68292A43" w:rsidR="00117BB5" w:rsidRPr="00E94B3A" w:rsidRDefault="00117BB5" w:rsidP="00E94B3A">
      <w:pPr>
        <w:tabs>
          <w:tab w:val="left" w:pos="2580"/>
        </w:tabs>
        <w:spacing w:line="240" w:lineRule="auto"/>
        <w:ind w:right="6" w:firstLine="567"/>
        <w:rPr>
          <w:sz w:val="24"/>
          <w:szCs w:val="24"/>
        </w:rPr>
      </w:pPr>
      <w:bookmarkStart w:id="136" w:name="bookmark65"/>
      <w:bookmarkEnd w:id="136"/>
      <w:r w:rsidRPr="00E94B3A">
        <w:rPr>
          <w:b/>
          <w:sz w:val="24"/>
          <w:szCs w:val="24"/>
        </w:rPr>
        <w:t>К концу обучения в 9 классе у обучающегося будут сформированы следующие</w:t>
      </w:r>
      <w:r w:rsidRPr="00E94B3A">
        <w:rPr>
          <w:sz w:val="24"/>
          <w:szCs w:val="24"/>
        </w:rPr>
        <w:t xml:space="preserve"> предметные результаты изучения химии на углубленным уровне:</w:t>
      </w:r>
    </w:p>
    <w:p w14:paraId="3C2030F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14:paraId="3A03FB8E"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14:paraId="45D63F6B"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ллюстрировать взаимосвязь основных химических понятий и применять эти понятия при описании веществ и их превращений;</w:t>
      </w:r>
    </w:p>
    <w:p w14:paraId="474BB4A0"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химическую символику для составления формул веществ и уравнений химических реакций;</w:t>
      </w:r>
    </w:p>
    <w:p w14:paraId="3E5D4647"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w:t>
      </w:r>
      <w:r w:rsidRPr="00E94B3A">
        <w:rPr>
          <w:sz w:val="24"/>
          <w:szCs w:val="24"/>
        </w:rPr>
        <w:lastRenderedPageBreak/>
        <w:t>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14:paraId="1B5DD7B4"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Периодического закона Д.И. Менделеева и демонстрировать его понимание:</w:t>
      </w:r>
    </w:p>
    <w:p w14:paraId="7A28D9E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14:paraId="0C3D222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14:paraId="20540FE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14:paraId="53F2F3A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14:paraId="2A7AF6C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14:paraId="4A59522F" w14:textId="77777777" w:rsidR="00117BB5" w:rsidRPr="00E94B3A" w:rsidRDefault="00117BB5" w:rsidP="00E94B3A">
      <w:pPr>
        <w:tabs>
          <w:tab w:val="left" w:pos="2580"/>
        </w:tabs>
        <w:spacing w:line="240" w:lineRule="auto"/>
        <w:ind w:right="6" w:firstLine="567"/>
        <w:rPr>
          <w:sz w:val="24"/>
          <w:szCs w:val="24"/>
        </w:rPr>
      </w:pPr>
      <w:bookmarkStart w:id="137" w:name="bookmark72"/>
      <w:bookmarkEnd w:id="137"/>
      <w:r w:rsidRPr="00E94B3A">
        <w:rPr>
          <w:sz w:val="24"/>
          <w:szCs w:val="24"/>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14:paraId="5FB2A984" w14:textId="77777777" w:rsidR="00117BB5" w:rsidRPr="00E94B3A" w:rsidRDefault="00117BB5" w:rsidP="00E94B3A">
      <w:pPr>
        <w:tabs>
          <w:tab w:val="left" w:pos="2580"/>
        </w:tabs>
        <w:spacing w:line="240" w:lineRule="auto"/>
        <w:ind w:right="6" w:firstLine="567"/>
        <w:rPr>
          <w:sz w:val="24"/>
          <w:szCs w:val="24"/>
        </w:rPr>
      </w:pPr>
      <w:bookmarkStart w:id="138" w:name="bookmark73"/>
      <w:bookmarkEnd w:id="138"/>
      <w:r w:rsidRPr="00E94B3A">
        <w:rPr>
          <w:sz w:val="24"/>
          <w:szCs w:val="24"/>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14:paraId="641E21FD"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14:paraId="730ADC78"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едсказывать характер среды в водных растворах солей;</w:t>
      </w:r>
    </w:p>
    <w:p w14:paraId="02B8E793" w14:textId="77777777" w:rsidR="00117BB5" w:rsidRPr="00E94B3A" w:rsidRDefault="00117BB5" w:rsidP="00E94B3A">
      <w:pPr>
        <w:tabs>
          <w:tab w:val="left" w:pos="2580"/>
        </w:tabs>
        <w:spacing w:line="240" w:lineRule="auto"/>
        <w:ind w:right="6" w:firstLine="567"/>
        <w:rPr>
          <w:sz w:val="24"/>
          <w:szCs w:val="24"/>
        </w:rPr>
      </w:pPr>
      <w:bookmarkStart w:id="139" w:name="bookmark74"/>
      <w:bookmarkEnd w:id="139"/>
      <w:r w:rsidRPr="00E94B3A">
        <w:rPr>
          <w:sz w:val="24"/>
          <w:szCs w:val="24"/>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E94B3A">
        <w:rPr>
          <w:sz w:val="24"/>
          <w:szCs w:val="24"/>
          <w:lang w:val="en-US"/>
        </w:rPr>
        <w:t>IV</w:t>
      </w:r>
      <w:r w:rsidRPr="00E94B3A">
        <w:rPr>
          <w:sz w:val="24"/>
          <w:szCs w:val="24"/>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E94B3A">
        <w:rPr>
          <w:sz w:val="24"/>
          <w:szCs w:val="24"/>
          <w:lang w:val="en-US"/>
        </w:rPr>
        <w:t>II</w:t>
      </w:r>
      <w:r w:rsidRPr="00E94B3A">
        <w:rPr>
          <w:sz w:val="24"/>
          <w:szCs w:val="24"/>
        </w:rPr>
        <w:t xml:space="preserve">), цинка, железа (II и III)); </w:t>
      </w:r>
    </w:p>
    <w:p w14:paraId="0A98AF2C"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40" w:name="bookmark75"/>
      <w:bookmarkEnd w:id="140"/>
      <w:r w:rsidRPr="00E94B3A">
        <w:rPr>
          <w:sz w:val="24"/>
          <w:szCs w:val="24"/>
        </w:rPr>
        <w:t>галогениды кремния (</w:t>
      </w:r>
      <w:r w:rsidRPr="00E94B3A">
        <w:rPr>
          <w:sz w:val="24"/>
          <w:szCs w:val="24"/>
          <w:lang w:val="en-US"/>
        </w:rPr>
        <w:t>IV</w:t>
      </w:r>
      <w:r w:rsidRPr="00E94B3A">
        <w:rPr>
          <w:sz w:val="24"/>
          <w:szCs w:val="24"/>
        </w:rPr>
        <w:t>) и фосфора (III и V), оксид и гидроксид хрома (</w:t>
      </w:r>
      <w:r w:rsidRPr="00E94B3A">
        <w:rPr>
          <w:sz w:val="24"/>
          <w:szCs w:val="24"/>
          <w:lang w:val="en-US"/>
        </w:rPr>
        <w:t>III</w:t>
      </w:r>
      <w:r w:rsidRPr="00E94B3A">
        <w:rPr>
          <w:sz w:val="24"/>
          <w:szCs w:val="24"/>
        </w:rPr>
        <w:t>), перманганат калия;</w:t>
      </w:r>
    </w:p>
    <w:p w14:paraId="1E84EA61"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14:paraId="6C2048F8" w14:textId="77777777" w:rsidR="00117BB5" w:rsidRPr="00E94B3A" w:rsidRDefault="00117BB5" w:rsidP="00E94B3A">
      <w:pPr>
        <w:tabs>
          <w:tab w:val="left" w:pos="2580"/>
        </w:tabs>
        <w:spacing w:line="240" w:lineRule="auto"/>
        <w:ind w:right="6" w:firstLine="567"/>
        <w:rPr>
          <w:sz w:val="24"/>
          <w:szCs w:val="24"/>
        </w:rPr>
      </w:pPr>
      <w:bookmarkStart w:id="141" w:name="bookmark76"/>
      <w:bookmarkEnd w:id="141"/>
      <w:r w:rsidRPr="00E94B3A">
        <w:rPr>
          <w:sz w:val="24"/>
          <w:szCs w:val="24"/>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14:paraId="2D9C3676" w14:textId="77777777" w:rsidR="00117BB5" w:rsidRPr="00E94B3A" w:rsidRDefault="00117BB5" w:rsidP="00E94B3A">
      <w:pPr>
        <w:tabs>
          <w:tab w:val="left" w:pos="2580"/>
        </w:tabs>
        <w:spacing w:line="240" w:lineRule="auto"/>
        <w:ind w:right="6" w:firstLine="567"/>
        <w:rPr>
          <w:sz w:val="24"/>
          <w:szCs w:val="24"/>
        </w:rPr>
      </w:pPr>
      <w:bookmarkStart w:id="142" w:name="bookmark77"/>
      <w:bookmarkEnd w:id="142"/>
      <w:r w:rsidRPr="00E94B3A">
        <w:rPr>
          <w:sz w:val="24"/>
          <w:szCs w:val="24"/>
        </w:rPr>
        <w:lastRenderedPageBreak/>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14:paraId="5CE21F5D" w14:textId="77777777" w:rsidR="00117BB5" w:rsidRPr="00E94B3A" w:rsidRDefault="00117BB5" w:rsidP="00E94B3A">
      <w:pPr>
        <w:tabs>
          <w:tab w:val="left" w:pos="2580"/>
        </w:tabs>
        <w:spacing w:line="240" w:lineRule="auto"/>
        <w:ind w:right="6" w:firstLine="567"/>
        <w:rPr>
          <w:sz w:val="24"/>
          <w:szCs w:val="24"/>
        </w:rPr>
      </w:pPr>
      <w:bookmarkStart w:id="143" w:name="bookmark78"/>
      <w:bookmarkEnd w:id="143"/>
      <w:r w:rsidRPr="00E94B3A">
        <w:rPr>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14:paraId="69DA0C19" w14:textId="77777777" w:rsidR="00117BB5" w:rsidRPr="00E94B3A" w:rsidRDefault="00117BB5" w:rsidP="00E94B3A">
      <w:pPr>
        <w:tabs>
          <w:tab w:val="left" w:pos="2580"/>
        </w:tabs>
        <w:spacing w:line="240" w:lineRule="auto"/>
        <w:ind w:right="6" w:firstLine="567"/>
        <w:rPr>
          <w:sz w:val="24"/>
          <w:szCs w:val="24"/>
        </w:rPr>
      </w:pPr>
      <w:bookmarkStart w:id="144" w:name="bookmark79"/>
      <w:bookmarkEnd w:id="144"/>
      <w:r w:rsidRPr="00E94B3A">
        <w:rPr>
          <w:sz w:val="24"/>
          <w:szCs w:val="24"/>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14:paraId="6D0F08B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14:paraId="74CDB143"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14:paraId="12164975" w14:textId="77777777" w:rsidR="00117BB5" w:rsidRPr="00E94B3A" w:rsidRDefault="00117BB5" w:rsidP="00E94B3A">
      <w:pPr>
        <w:tabs>
          <w:tab w:val="left" w:pos="2580"/>
        </w:tabs>
        <w:spacing w:line="240" w:lineRule="auto"/>
        <w:ind w:right="6" w:firstLine="567"/>
        <w:rPr>
          <w:sz w:val="24"/>
          <w:szCs w:val="24"/>
        </w:rPr>
      </w:pPr>
      <w:r w:rsidRPr="00E94B3A">
        <w:rPr>
          <w:sz w:val="24"/>
          <w:szCs w:val="24"/>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14:paraId="3544DEDD" w14:textId="3EF43C27" w:rsidR="00D90F66" w:rsidRDefault="00117BB5" w:rsidP="00E94B3A">
      <w:pPr>
        <w:tabs>
          <w:tab w:val="left" w:pos="2580"/>
        </w:tabs>
        <w:spacing w:line="240" w:lineRule="auto"/>
        <w:ind w:right="6" w:firstLine="567"/>
        <w:rPr>
          <w:sz w:val="24"/>
          <w:szCs w:val="24"/>
        </w:rPr>
      </w:pPr>
      <w:r w:rsidRPr="00E94B3A">
        <w:rPr>
          <w:sz w:val="24"/>
          <w:szCs w:val="24"/>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45" w:name="bookmark80"/>
      <w:bookmarkEnd w:id="145"/>
    </w:p>
    <w:p w14:paraId="3AB47757" w14:textId="77777777" w:rsidR="00E94B3A" w:rsidRPr="00E94B3A" w:rsidRDefault="00E94B3A" w:rsidP="00E94B3A">
      <w:pPr>
        <w:tabs>
          <w:tab w:val="left" w:pos="2580"/>
        </w:tabs>
        <w:spacing w:line="240" w:lineRule="auto"/>
        <w:ind w:right="6" w:firstLine="567"/>
        <w:rPr>
          <w:sz w:val="24"/>
          <w:szCs w:val="24"/>
        </w:rPr>
      </w:pPr>
    </w:p>
    <w:p w14:paraId="14AB064C" w14:textId="0DAAA7F4" w:rsidR="00117BB5" w:rsidRDefault="00117BB5" w:rsidP="00607660">
      <w:pPr>
        <w:spacing w:line="240" w:lineRule="auto"/>
        <w:ind w:left="-142" w:firstLine="568"/>
        <w:contextualSpacing/>
        <w:jc w:val="center"/>
        <w:rPr>
          <w:rFonts w:eastAsia="Calibri" w:cs="Times New Roman"/>
          <w:b/>
          <w:sz w:val="24"/>
          <w:szCs w:val="24"/>
          <w:lang w:eastAsia="en-US"/>
        </w:rPr>
      </w:pPr>
      <w:r>
        <w:rPr>
          <w:color w:val="FF0000"/>
          <w:sz w:val="24"/>
          <w:szCs w:val="24"/>
        </w:rPr>
        <w:tab/>
      </w:r>
      <w:r w:rsidRPr="00117BB5">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Химия</w:t>
      </w:r>
      <w:r w:rsidRPr="00117BB5">
        <w:rPr>
          <w:rFonts w:eastAsia="Calibri" w:cs="Times New Roman"/>
          <w:b/>
          <w:sz w:val="24"/>
          <w:szCs w:val="24"/>
          <w:lang w:eastAsia="en-US"/>
        </w:rPr>
        <w:t>»</w:t>
      </w:r>
    </w:p>
    <w:p w14:paraId="66F9FA5B" w14:textId="22B777C4" w:rsidR="00117BB5" w:rsidRPr="00117BB5" w:rsidRDefault="00117BB5" w:rsidP="00117BB5">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6D1246CC" w14:textId="618A87C1" w:rsidR="00D90F66" w:rsidRDefault="00D90F66" w:rsidP="00D90F66">
      <w:pPr>
        <w:widowControl w:val="0"/>
        <w:spacing w:line="240" w:lineRule="auto"/>
        <w:ind w:firstLine="709"/>
        <w:rPr>
          <w:rFonts w:eastAsia="SchoolBookSanPin" w:cs="Times New Roman"/>
          <w:sz w:val="24"/>
          <w:szCs w:val="24"/>
          <w:lang w:eastAsia="en-US"/>
        </w:rPr>
      </w:pPr>
      <w:r w:rsidRPr="00D90F66">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D90F66">
        <w:rPr>
          <w:rFonts w:eastAsia="SchoolBookSanPin" w:cs="Times New Roman"/>
          <w:b/>
          <w:sz w:val="24"/>
          <w:szCs w:val="24"/>
          <w:lang w:eastAsia="en-US"/>
        </w:rPr>
        <w:t>«рабочей программе учителя»</w:t>
      </w:r>
      <w:r w:rsidRPr="00D90F66">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67FCEE1" w14:textId="0D255A9F" w:rsidR="00117BB5" w:rsidRPr="00117BB5" w:rsidRDefault="00117BB5" w:rsidP="00117BB5">
      <w:pPr>
        <w:widowControl w:val="0"/>
        <w:spacing w:line="240" w:lineRule="auto"/>
        <w:ind w:firstLine="709"/>
        <w:rPr>
          <w:rFonts w:eastAsia="SchoolBookSanPin" w:cs="Times New Roman"/>
          <w:sz w:val="24"/>
          <w:szCs w:val="24"/>
          <w:lang w:eastAsia="en-US"/>
        </w:rPr>
      </w:pPr>
      <w:r w:rsidRPr="00117BB5">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7"/>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117BB5" w:rsidRPr="00117BB5" w14:paraId="4723ACE6" w14:textId="77777777" w:rsidTr="00976CE2">
        <w:trPr>
          <w:trHeight w:val="575"/>
        </w:trPr>
        <w:tc>
          <w:tcPr>
            <w:tcW w:w="850" w:type="dxa"/>
          </w:tcPr>
          <w:p w14:paraId="30307A60" w14:textId="77777777" w:rsidR="00117BB5" w:rsidRPr="00117BB5" w:rsidRDefault="00117BB5" w:rsidP="00117BB5">
            <w:pPr>
              <w:spacing w:line="240" w:lineRule="auto"/>
              <w:ind w:left="142" w:right="354" w:firstLine="96"/>
              <w:jc w:val="center"/>
              <w:rPr>
                <w:rFonts w:eastAsia="Times New Roman"/>
                <w:szCs w:val="20"/>
                <w:lang w:eastAsia="en-US"/>
              </w:rPr>
            </w:pPr>
            <w:r w:rsidRPr="00117BB5">
              <w:rPr>
                <w:rFonts w:eastAsia="Times New Roman"/>
                <w:szCs w:val="20"/>
                <w:lang w:eastAsia="en-US"/>
              </w:rPr>
              <w:t>№</w:t>
            </w:r>
            <w:r w:rsidRPr="00117BB5">
              <w:rPr>
                <w:rFonts w:eastAsia="Times New Roman"/>
                <w:spacing w:val="-57"/>
                <w:szCs w:val="20"/>
                <w:lang w:eastAsia="en-US"/>
              </w:rPr>
              <w:t xml:space="preserve"> </w:t>
            </w:r>
            <w:r w:rsidRPr="00117BB5">
              <w:rPr>
                <w:rFonts w:eastAsia="Times New Roman"/>
                <w:szCs w:val="20"/>
                <w:lang w:eastAsia="en-US"/>
              </w:rPr>
              <w:t>п/п</w:t>
            </w:r>
          </w:p>
        </w:tc>
        <w:tc>
          <w:tcPr>
            <w:tcW w:w="5803" w:type="dxa"/>
          </w:tcPr>
          <w:p w14:paraId="4ED376F6" w14:textId="77777777" w:rsidR="00117BB5" w:rsidRPr="00117BB5" w:rsidRDefault="00117BB5" w:rsidP="00117BB5">
            <w:pPr>
              <w:spacing w:line="240" w:lineRule="auto"/>
              <w:ind w:left="142" w:firstLine="0"/>
              <w:jc w:val="center"/>
              <w:rPr>
                <w:rFonts w:eastAsia="Times New Roman"/>
                <w:szCs w:val="20"/>
                <w:lang w:eastAsia="en-US"/>
              </w:rPr>
            </w:pPr>
            <w:r w:rsidRPr="00117BB5">
              <w:rPr>
                <w:rFonts w:eastAsia="Times New Roman"/>
                <w:szCs w:val="20"/>
                <w:lang w:eastAsia="en-US"/>
              </w:rPr>
              <w:t>Тема</w:t>
            </w:r>
          </w:p>
        </w:tc>
        <w:tc>
          <w:tcPr>
            <w:tcW w:w="2126" w:type="dxa"/>
          </w:tcPr>
          <w:p w14:paraId="21879D27" w14:textId="77777777" w:rsidR="00117BB5" w:rsidRPr="00117BB5" w:rsidRDefault="00117BB5" w:rsidP="00117BB5">
            <w:pPr>
              <w:spacing w:line="240" w:lineRule="auto"/>
              <w:ind w:left="142" w:right="27" w:hanging="72"/>
              <w:jc w:val="center"/>
              <w:rPr>
                <w:rFonts w:eastAsia="Times New Roman"/>
                <w:szCs w:val="20"/>
                <w:lang w:val="ru-RU" w:eastAsia="en-US"/>
              </w:rPr>
            </w:pPr>
            <w:r w:rsidRPr="00117BB5">
              <w:rPr>
                <w:rFonts w:eastAsia="Times New Roman"/>
                <w:spacing w:val="-1"/>
                <w:szCs w:val="20"/>
                <w:lang w:val="ru-RU" w:eastAsia="en-US"/>
              </w:rPr>
              <w:t>Количество часов, отводимых на освоение каждой темы</w:t>
            </w:r>
          </w:p>
        </w:tc>
        <w:tc>
          <w:tcPr>
            <w:tcW w:w="2126" w:type="dxa"/>
          </w:tcPr>
          <w:p w14:paraId="6AA49637" w14:textId="77777777" w:rsidR="00117BB5" w:rsidRPr="00117BB5" w:rsidRDefault="00117BB5" w:rsidP="00117BB5">
            <w:pPr>
              <w:spacing w:line="240" w:lineRule="auto"/>
              <w:ind w:left="142" w:right="27" w:hanging="72"/>
              <w:jc w:val="center"/>
              <w:rPr>
                <w:rFonts w:eastAsia="Times New Roman"/>
                <w:spacing w:val="-1"/>
                <w:szCs w:val="20"/>
                <w:lang w:eastAsia="en-US"/>
              </w:rPr>
            </w:pPr>
            <w:r w:rsidRPr="00117BB5">
              <w:rPr>
                <w:rFonts w:eastAsia="Times New Roman"/>
                <w:spacing w:val="-1"/>
                <w:szCs w:val="20"/>
                <w:lang w:eastAsia="en-US"/>
              </w:rPr>
              <w:t xml:space="preserve">Э(Ц)ОР </w:t>
            </w:r>
          </w:p>
        </w:tc>
      </w:tr>
      <w:tr w:rsidR="00117BB5" w:rsidRPr="00117BB5" w14:paraId="044E8CC3" w14:textId="77777777" w:rsidTr="00976CE2">
        <w:trPr>
          <w:trHeight w:val="103"/>
        </w:trPr>
        <w:tc>
          <w:tcPr>
            <w:tcW w:w="850" w:type="dxa"/>
          </w:tcPr>
          <w:p w14:paraId="3EACC321" w14:textId="77777777" w:rsidR="00117BB5" w:rsidRPr="00117BB5" w:rsidRDefault="00117BB5" w:rsidP="00117BB5">
            <w:pPr>
              <w:spacing w:line="240" w:lineRule="auto"/>
              <w:ind w:left="142" w:firstLine="0"/>
              <w:jc w:val="left"/>
              <w:rPr>
                <w:rFonts w:eastAsia="Times New Roman"/>
                <w:szCs w:val="20"/>
                <w:lang w:eastAsia="en-US"/>
              </w:rPr>
            </w:pPr>
            <w:r w:rsidRPr="00117BB5">
              <w:rPr>
                <w:rFonts w:eastAsia="Times New Roman"/>
                <w:szCs w:val="20"/>
                <w:lang w:eastAsia="en-US"/>
              </w:rPr>
              <w:t>1.</w:t>
            </w:r>
          </w:p>
        </w:tc>
        <w:tc>
          <w:tcPr>
            <w:tcW w:w="5803" w:type="dxa"/>
          </w:tcPr>
          <w:p w14:paraId="26C18FFD" w14:textId="77777777" w:rsidR="00117BB5" w:rsidRDefault="00117BB5" w:rsidP="00117BB5">
            <w:pPr>
              <w:rPr>
                <w:rFonts w:eastAsia="OfficinaSansBoldITC"/>
                <w:szCs w:val="20"/>
                <w:lang w:val="ru-RU" w:eastAsia="en-US"/>
              </w:rPr>
            </w:pPr>
            <w:r>
              <w:rPr>
                <w:rFonts w:eastAsia="OfficinaSansBoldITC"/>
                <w:szCs w:val="20"/>
                <w:lang w:val="ru-RU" w:eastAsia="en-US"/>
              </w:rPr>
              <w:t>8 класс</w:t>
            </w:r>
          </w:p>
          <w:p w14:paraId="6B9BD6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1.</w:t>
            </w:r>
            <w:r w:rsidRPr="00117BB5">
              <w:rPr>
                <w:rFonts w:eastAsia="OfficinaSansBoldITC"/>
                <w:szCs w:val="20"/>
                <w:lang w:eastAsia="en-US"/>
              </w:rPr>
              <w:t> </w:t>
            </w:r>
            <w:r w:rsidRPr="00117BB5">
              <w:rPr>
                <w:rFonts w:eastAsia="OfficinaSansBoldITC"/>
                <w:szCs w:val="20"/>
                <w:lang w:val="ru-RU" w:eastAsia="en-US"/>
              </w:rPr>
              <w:t>Первоначальные химические понятия.</w:t>
            </w:r>
          </w:p>
          <w:p w14:paraId="54921B9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w:t>
            </w:r>
            <w:r w:rsidRPr="00117BB5">
              <w:rPr>
                <w:rFonts w:eastAsia="OfficinaSansBoldITC"/>
                <w:szCs w:val="20"/>
                <w:lang w:val="ru-RU" w:eastAsia="en-US"/>
              </w:rPr>
              <w:lastRenderedPageBreak/>
              <w:t>химические свойства веществ. Агрегатные состояния веществ. Понятие о теоретических и эмпирических методах познания в</w:t>
            </w:r>
            <w:r w:rsidRPr="00117BB5">
              <w:rPr>
                <w:rFonts w:eastAsia="OfficinaSansBoldITC"/>
                <w:szCs w:val="20"/>
                <w:lang w:eastAsia="en-US"/>
              </w:rPr>
              <w:t> </w:t>
            </w:r>
            <w:r w:rsidRPr="00117BB5">
              <w:rPr>
                <w:rFonts w:eastAsia="OfficinaSansBoldITC"/>
                <w:szCs w:val="20"/>
                <w:lang w:val="ru-RU" w:eastAsia="en-US"/>
              </w:rPr>
              <w:t xml:space="preserve">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14:paraId="04395EA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Язык химии. Источники химической информации.</w:t>
            </w:r>
          </w:p>
          <w:p w14:paraId="27F1DF2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14:paraId="0509A50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14:paraId="5E0C74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14:paraId="1EEBA65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14:paraId="515914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14:paraId="617805E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w:t>
            </w:r>
            <w:r w:rsidRPr="00117BB5">
              <w:rPr>
                <w:rFonts w:eastAsia="OfficinaSansBoldITC"/>
                <w:szCs w:val="20"/>
                <w:lang w:eastAsia="en-US"/>
              </w:rPr>
              <w:t> </w:t>
            </w:r>
            <w:r w:rsidRPr="00117BB5">
              <w:rPr>
                <w:rFonts w:eastAsia="OfficinaSansBoldITC"/>
                <w:szCs w:val="20"/>
                <w:lang w:val="ru-RU" w:eastAsia="en-US"/>
              </w:rPr>
              <w:t>Ломоносова. Химические уравнения. Типы химических реакций (соединения, разложения, замещения, обмена). Расчеты по химическим уравнениям.</w:t>
            </w:r>
          </w:p>
          <w:p w14:paraId="5486497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w:t>
            </w:r>
            <w:r w:rsidRPr="00117BB5">
              <w:rPr>
                <w:rFonts w:eastAsia="OfficinaSansBoldITC"/>
                <w:szCs w:val="20"/>
                <w:lang w:eastAsia="en-US"/>
              </w:rPr>
              <w:t> </w:t>
            </w:r>
            <w:r w:rsidRPr="00117BB5">
              <w:rPr>
                <w:rFonts w:eastAsia="OfficinaSansBoldITC"/>
                <w:szCs w:val="20"/>
                <w:lang w:val="ru-RU" w:eastAsia="en-US"/>
              </w:rPr>
              <w:t>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117BB5">
              <w:rPr>
                <w:rFonts w:eastAsia="OfficinaSansBoldITC"/>
                <w:szCs w:val="20"/>
                <w:lang w:eastAsia="en-US"/>
              </w:rPr>
              <w:t>II</w:t>
            </w:r>
            <w:r w:rsidRPr="00117BB5">
              <w:rPr>
                <w:rFonts w:eastAsia="OfficinaSansBoldITC"/>
                <w:szCs w:val="20"/>
                <w:lang w:val="ru-RU" w:eastAsia="en-US"/>
              </w:rPr>
              <w:t>) при нагревании, взаимодействие железа с раствором соли меди (</w:t>
            </w:r>
            <w:r w:rsidRPr="00117BB5">
              <w:rPr>
                <w:rFonts w:eastAsia="OfficinaSansBoldITC"/>
                <w:szCs w:val="20"/>
                <w:lang w:eastAsia="en-US"/>
              </w:rPr>
              <w:t>II</w:t>
            </w:r>
            <w:r w:rsidRPr="00117BB5">
              <w:rPr>
                <w:rFonts w:eastAsia="OfficinaSansBoldITC"/>
                <w:szCs w:val="20"/>
                <w:lang w:val="ru-RU" w:eastAsia="en-US"/>
              </w:rPr>
              <w:t>). Изучение способов разделения смесей (с</w:t>
            </w:r>
            <w:r w:rsidRPr="00117BB5">
              <w:rPr>
                <w:rFonts w:eastAsia="OfficinaSansBoldITC"/>
                <w:szCs w:val="20"/>
                <w:lang w:eastAsia="en-US"/>
              </w:rPr>
              <w:t> </w:t>
            </w:r>
            <w:r w:rsidRPr="00117BB5">
              <w:rPr>
                <w:rFonts w:eastAsia="OfficinaSansBoldITC"/>
                <w:szCs w:val="20"/>
                <w:lang w:val="ru-RU" w:eastAsia="en-US"/>
              </w:rPr>
              <w:t>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14:paraId="3EBDA4C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2.</w:t>
            </w:r>
            <w:r w:rsidRPr="00117BB5">
              <w:rPr>
                <w:rFonts w:eastAsia="OfficinaSansBoldITC"/>
                <w:szCs w:val="20"/>
                <w:lang w:eastAsia="en-US"/>
              </w:rPr>
              <w:t> </w:t>
            </w:r>
            <w:r w:rsidRPr="00117BB5">
              <w:rPr>
                <w:rFonts w:eastAsia="OfficinaSansBoldITC"/>
                <w:szCs w:val="20"/>
                <w:lang w:val="ru-RU" w:eastAsia="en-US"/>
              </w:rPr>
              <w:t>Важнейшие представители неорганических веществ.</w:t>
            </w:r>
          </w:p>
          <w:p w14:paraId="0C66A5B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едставления о газах. Воздух – смесь газов. Состав воздуха. Закон Авогадро. Молярный объём газов. Относительная плотность </w:t>
            </w:r>
            <w:r w:rsidRPr="00117BB5">
              <w:rPr>
                <w:rFonts w:eastAsia="OfficinaSansBoldITC"/>
                <w:szCs w:val="20"/>
                <w:lang w:val="ru-RU" w:eastAsia="en-US"/>
              </w:rPr>
              <w:lastRenderedPageBreak/>
              <w:t>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14:paraId="58EFD4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14:paraId="03BA80E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14:paraId="24F05A5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14:paraId="33C774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14:paraId="05DEA65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14:paraId="499EED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14:paraId="70FFC3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w:t>
            </w:r>
            <w:r w:rsidRPr="00117BB5">
              <w:rPr>
                <w:rFonts w:eastAsia="OfficinaSansBoldITC"/>
                <w:szCs w:val="20"/>
                <w:lang w:eastAsia="en-US"/>
              </w:rPr>
              <w:t> </w:t>
            </w:r>
            <w:r w:rsidRPr="00117BB5">
              <w:rPr>
                <w:rFonts w:eastAsia="OfficinaSansBoldITC"/>
                <w:szCs w:val="20"/>
                <w:lang w:val="ru-RU" w:eastAsia="en-US"/>
              </w:rPr>
              <w:t>Бекетова. Получение кислот. Кислоты в природе, применение важнейших кислот.</w:t>
            </w:r>
          </w:p>
          <w:p w14:paraId="1F02BC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14:paraId="4705A5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14:paraId="3EAF0CD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нетическая связь между классами неорганических соединений.</w:t>
            </w:r>
          </w:p>
          <w:p w14:paraId="5C8D67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7BB407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оличественное определение содержания кислорода в воздухе;</w:t>
            </w:r>
          </w:p>
          <w:p w14:paraId="25A44A3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w:t>
            </w:r>
            <w:r w:rsidRPr="00117BB5">
              <w:rPr>
                <w:rFonts w:eastAsia="OfficinaSansBoldITC"/>
                <w:szCs w:val="20"/>
                <w:lang w:val="ru-RU" w:eastAsia="en-US"/>
              </w:rPr>
              <w:lastRenderedPageBreak/>
              <w:t xml:space="preserve">кислорода; </w:t>
            </w:r>
          </w:p>
          <w:p w14:paraId="2AC073B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взаимодействия веществ с кислородом и условий возникновения и прекращения горения; </w:t>
            </w:r>
          </w:p>
          <w:p w14:paraId="34248C8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образцами оксидов</w:t>
            </w:r>
            <w:r w:rsidRPr="00117BB5">
              <w:rPr>
                <w:rFonts w:eastAsia="OfficinaSansBoldITC"/>
                <w:szCs w:val="20"/>
                <w:lang w:eastAsia="en-US"/>
              </w:rPr>
              <w:t> </w:t>
            </w:r>
            <w:r w:rsidRPr="00117BB5">
              <w:rPr>
                <w:rFonts w:eastAsia="OfficinaSansBoldITC"/>
                <w:szCs w:val="20"/>
                <w:lang w:val="ru-RU" w:eastAsia="en-US"/>
              </w:rPr>
              <w:t xml:space="preserve">и описание их свойств; </w:t>
            </w:r>
          </w:p>
          <w:p w14:paraId="7930B8D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водорода (горение); </w:t>
            </w:r>
          </w:p>
          <w:p w14:paraId="5D30E69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заимодействие водорода с оксидом меди (</w:t>
            </w:r>
            <w:r w:rsidRPr="00117BB5">
              <w:rPr>
                <w:rFonts w:eastAsia="OfficinaSansBoldITC"/>
                <w:szCs w:val="20"/>
                <w:lang w:eastAsia="en-US"/>
              </w:rPr>
              <w:t>II</w:t>
            </w:r>
            <w:r w:rsidRPr="00117BB5">
              <w:rPr>
                <w:rFonts w:eastAsia="OfficinaSansBoldITC"/>
                <w:szCs w:val="20"/>
                <w:lang w:val="ru-RU" w:eastAsia="en-US"/>
              </w:rPr>
              <w:t>);</w:t>
            </w:r>
          </w:p>
          <w:p w14:paraId="380B869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собенностей растворения веществ с различной растворимостью; </w:t>
            </w:r>
          </w:p>
          <w:p w14:paraId="2D368D1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ассовой долей растворенного вещества; </w:t>
            </w:r>
          </w:p>
          <w:p w14:paraId="20CEB2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иготовление растворов с определенной молярной концентрацией растворенного вещества; </w:t>
            </w:r>
          </w:p>
          <w:p w14:paraId="34B3CB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воды с металлами (натрием и кальцием); </w:t>
            </w:r>
          </w:p>
          <w:p w14:paraId="709B61E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ределение растворов кислот и щелочей с помощью индикаторов; </w:t>
            </w:r>
          </w:p>
          <w:p w14:paraId="1408CC9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образцов неорганических веществ различных классов; </w:t>
            </w:r>
          </w:p>
          <w:p w14:paraId="309E854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оксида меди (</w:t>
            </w:r>
            <w:r w:rsidRPr="00117BB5">
              <w:rPr>
                <w:rFonts w:eastAsia="OfficinaSansBoldITC"/>
                <w:szCs w:val="20"/>
                <w:lang w:eastAsia="en-US"/>
              </w:rPr>
              <w:t>II</w:t>
            </w:r>
            <w:r w:rsidRPr="00117BB5">
              <w:rPr>
                <w:rFonts w:eastAsia="OfficinaSansBoldITC"/>
                <w:szCs w:val="20"/>
                <w:lang w:val="ru-RU" w:eastAsia="en-US"/>
              </w:rPr>
              <w:t xml:space="preserve">) с раствором серной кислоты, кислот с металлами, реакций нейтрализации; </w:t>
            </w:r>
          </w:p>
          <w:p w14:paraId="4C6B609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нерастворимых оснований, вытеснение одного металла другим из</w:t>
            </w:r>
            <w:r w:rsidRPr="00117BB5">
              <w:rPr>
                <w:rFonts w:eastAsia="OfficinaSansBoldITC"/>
                <w:szCs w:val="20"/>
                <w:lang w:eastAsia="en-US"/>
              </w:rPr>
              <w:t> </w:t>
            </w:r>
            <w:r w:rsidRPr="00117BB5">
              <w:rPr>
                <w:rFonts w:eastAsia="OfficinaSansBoldITC"/>
                <w:szCs w:val="20"/>
                <w:lang w:val="ru-RU" w:eastAsia="en-US"/>
              </w:rPr>
              <w:t xml:space="preserve">раствора соли; </w:t>
            </w:r>
          </w:p>
          <w:p w14:paraId="4E644C8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взаимодействие гидроксида цинка с растворами кислот и щелочей; </w:t>
            </w:r>
          </w:p>
          <w:p w14:paraId="78D7C2A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Основные классы неорганических соединений».</w:t>
            </w:r>
          </w:p>
          <w:p w14:paraId="08549A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3.</w:t>
            </w:r>
            <w:r w:rsidRPr="00117BB5">
              <w:rPr>
                <w:rFonts w:eastAsia="OfficinaSansBoldITC"/>
                <w:szCs w:val="20"/>
                <w:lang w:eastAsia="en-US"/>
              </w:rPr>
              <w:t> </w:t>
            </w:r>
            <w:r w:rsidRPr="00117BB5">
              <w:rPr>
                <w:rFonts w:eastAsia="OfficinaSansBoldITC"/>
                <w:szCs w:val="20"/>
                <w:lang w:val="ru-RU" w:eastAsia="en-US"/>
              </w:rPr>
              <w:t>Периодический закон и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ов. Химическая связь. Окислительно-восстановительные реакции.</w:t>
            </w:r>
          </w:p>
          <w:p w14:paraId="30C755F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14:paraId="6A3A2B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Открытие Периодического закона.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Короткопериодная и длиннопериодная формы таблицы «Периодическая система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Периоды и группы (А- и Б-группы).</w:t>
            </w:r>
          </w:p>
          <w:p w14:paraId="549B9D0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117BB5">
              <w:rPr>
                <w:rFonts w:eastAsia="OfficinaSansBoldITC"/>
                <w:szCs w:val="20"/>
                <w:lang w:eastAsia="en-US"/>
              </w:rPr>
              <w:t>s</w:t>
            </w:r>
            <w:r w:rsidRPr="00117BB5">
              <w:rPr>
                <w:rFonts w:eastAsia="OfficinaSansBoldITC"/>
                <w:szCs w:val="20"/>
                <w:lang w:val="ru-RU" w:eastAsia="en-US"/>
              </w:rPr>
              <w:t xml:space="preserve">-, </w:t>
            </w:r>
            <w:r w:rsidRPr="00117BB5">
              <w:rPr>
                <w:rFonts w:eastAsia="OfficinaSansBoldITC"/>
                <w:szCs w:val="20"/>
                <w:lang w:eastAsia="en-US"/>
              </w:rPr>
              <w:t>p</w:t>
            </w:r>
            <w:r w:rsidRPr="00117BB5">
              <w:rPr>
                <w:rFonts w:eastAsia="OfficinaSansBoldITC"/>
                <w:szCs w:val="20"/>
                <w:lang w:val="ru-RU" w:eastAsia="en-US"/>
              </w:rPr>
              <w:t xml:space="preserve">-, </w:t>
            </w:r>
            <w:r w:rsidRPr="00117BB5">
              <w:rPr>
                <w:rFonts w:eastAsia="OfficinaSansBoldITC"/>
                <w:szCs w:val="20"/>
                <w:lang w:eastAsia="en-US"/>
              </w:rPr>
              <w:t>d</w:t>
            </w:r>
            <w:r w:rsidRPr="00117BB5">
              <w:rPr>
                <w:rFonts w:eastAsia="OfficinaSansBoldITC"/>
                <w:szCs w:val="20"/>
                <w:lang w:val="ru-RU"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w:t>
            </w:r>
            <w:r w:rsidRPr="00117BB5">
              <w:rPr>
                <w:rFonts w:eastAsia="OfficinaSansBoldITC"/>
                <w:szCs w:val="20"/>
                <w:lang w:eastAsia="en-US"/>
              </w:rPr>
              <w:t> </w:t>
            </w:r>
            <w:r w:rsidRPr="00117BB5">
              <w:rPr>
                <w:rFonts w:eastAsia="OfficinaSansBoldITC"/>
                <w:szCs w:val="20"/>
                <w:lang w:val="ru-RU" w:eastAsia="en-US"/>
              </w:rPr>
              <w:t>Менделеева: распределение электронов по энергетическим уровням, подуровням и орбиталям. Физический смысл Периодического закона.</w:t>
            </w:r>
          </w:p>
          <w:p w14:paraId="70E526D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w:t>
            </w:r>
            <w:r w:rsidRPr="00117BB5">
              <w:rPr>
                <w:rFonts w:eastAsia="OfficinaSansBoldITC"/>
                <w:szCs w:val="20"/>
                <w:lang w:eastAsia="en-US"/>
              </w:rPr>
              <w:t> </w:t>
            </w:r>
            <w:r w:rsidRPr="00117BB5">
              <w:rPr>
                <w:rFonts w:eastAsia="OfficinaSansBoldITC"/>
                <w:szCs w:val="20"/>
                <w:lang w:val="ru-RU" w:eastAsia="en-US"/>
              </w:rPr>
              <w:t>Менделеева.</w:t>
            </w:r>
          </w:p>
          <w:p w14:paraId="22109AA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Значение Периодического закона и Периодической системы химических элементов для развития науки и практики. Д.И.</w:t>
            </w:r>
            <w:r w:rsidRPr="00117BB5">
              <w:rPr>
                <w:rFonts w:eastAsia="OfficinaSansBoldITC"/>
                <w:szCs w:val="20"/>
                <w:lang w:eastAsia="en-US"/>
              </w:rPr>
              <w:t> </w:t>
            </w:r>
            <w:r w:rsidRPr="00117BB5">
              <w:rPr>
                <w:rFonts w:eastAsia="OfficinaSansBoldITC"/>
                <w:szCs w:val="20"/>
                <w:lang w:val="ru-RU" w:eastAsia="en-US"/>
              </w:rPr>
              <w:t>Менделеев – ученый и гражданин.</w:t>
            </w:r>
          </w:p>
          <w:p w14:paraId="720A566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лектроотрицательность химических элементов. Химическая связь. Виды химической связи: ковалентная полярная связь, </w:t>
            </w:r>
            <w:r w:rsidRPr="00117BB5">
              <w:rPr>
                <w:rFonts w:eastAsia="OfficinaSansBoldITC"/>
                <w:szCs w:val="20"/>
                <w:lang w:val="ru-RU" w:eastAsia="en-US"/>
              </w:rPr>
              <w:lastRenderedPageBreak/>
              <w:t>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14:paraId="11A0B34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исталлические и аморфные вещества. Типы кристаллических решеток: ионная, атомная, молекулярная и их характеристики.</w:t>
            </w:r>
          </w:p>
          <w:p w14:paraId="5D0ACE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14:paraId="02A70CC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DA0F60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неметаллов; </w:t>
            </w:r>
          </w:p>
          <w:p w14:paraId="030BEB1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строения молекул при помощи рисунков, моделей, электронных и структурных формул; </w:t>
            </w:r>
          </w:p>
          <w:p w14:paraId="7B470C8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опытов, иллюстрирующих примеры окислительно-восстановительных реакций (горение, реакции разложения, соединения).</w:t>
            </w:r>
          </w:p>
          <w:p w14:paraId="6FB866D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3.4.</w:t>
            </w:r>
            <w:r w:rsidRPr="00117BB5">
              <w:rPr>
                <w:rFonts w:eastAsia="OfficinaSansBoldITC"/>
                <w:szCs w:val="20"/>
                <w:lang w:eastAsia="en-US"/>
              </w:rPr>
              <w:t> </w:t>
            </w:r>
            <w:r w:rsidRPr="00117BB5">
              <w:rPr>
                <w:rFonts w:eastAsia="OfficinaSansBoldITC"/>
                <w:szCs w:val="20"/>
                <w:lang w:val="ru-RU" w:eastAsia="en-US"/>
              </w:rPr>
              <w:t>Межпредметные связи.</w:t>
            </w:r>
          </w:p>
          <w:p w14:paraId="104E481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14:paraId="263113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14:paraId="43BFE12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14:paraId="332D41E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иология: биосфера, фотосинтез, процессы обмена веществ.</w:t>
            </w:r>
          </w:p>
          <w:p w14:paraId="6A45FF4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еография: атмосфера, гидросфера, минералы, горные породы, полезные ископаемые, топливо, водные ресурсы.</w:t>
            </w:r>
          </w:p>
          <w:p w14:paraId="44F7C66C" w14:textId="51E1CDF5"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Технология: техносфера, производство, химические технологии, сырье, конструкционные материалы.</w:t>
            </w:r>
          </w:p>
        </w:tc>
        <w:tc>
          <w:tcPr>
            <w:tcW w:w="2126" w:type="dxa"/>
          </w:tcPr>
          <w:p w14:paraId="7083ED7B"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lastRenderedPageBreak/>
              <w:t xml:space="preserve">Часы на каждую тему распределяются учителем-предметником в зависимости от нагрузки по учебному плану на текущий </w:t>
            </w:r>
            <w:r w:rsidRPr="00117BB5">
              <w:rPr>
                <w:rFonts w:eastAsia="Times New Roman"/>
                <w:i/>
                <w:szCs w:val="20"/>
                <w:lang w:val="ru-RU" w:eastAsia="en-US"/>
              </w:rPr>
              <w:lastRenderedPageBreak/>
              <w:t>учебный год в рабочей программе учителя</w:t>
            </w:r>
          </w:p>
        </w:tc>
        <w:tc>
          <w:tcPr>
            <w:tcW w:w="2126" w:type="dxa"/>
          </w:tcPr>
          <w:p w14:paraId="103A7622"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lastRenderedPageBreak/>
              <w:t xml:space="preserve">Каждый учитель-предметник в своей рабочей программе указывает в данном разделе возможное использование </w:t>
            </w:r>
          </w:p>
          <w:p w14:paraId="2DD29FF0" w14:textId="77777777" w:rsidR="00117BB5" w:rsidRPr="00117BB5" w:rsidRDefault="00117BB5" w:rsidP="00117BB5">
            <w:pPr>
              <w:spacing w:line="240" w:lineRule="auto"/>
              <w:ind w:firstLine="0"/>
              <w:jc w:val="center"/>
              <w:rPr>
                <w:rFonts w:eastAsia="Times New Roman"/>
                <w:i/>
                <w:szCs w:val="20"/>
                <w:lang w:val="ru-RU" w:eastAsia="en-US"/>
              </w:rPr>
            </w:pPr>
            <w:r w:rsidRPr="00117BB5">
              <w:rPr>
                <w:rFonts w:eastAsia="Times New Roman"/>
                <w:i/>
                <w:szCs w:val="20"/>
                <w:lang w:val="ru-RU" w:eastAsia="en-US"/>
              </w:rPr>
              <w:t xml:space="preserve">учебно-методических </w:t>
            </w:r>
            <w:r w:rsidRPr="00117BB5">
              <w:rPr>
                <w:rFonts w:eastAsia="Times New Roman"/>
                <w:i/>
                <w:szCs w:val="20"/>
                <w:lang w:val="ru-RU" w:eastAsia="en-US"/>
              </w:rPr>
              <w:lastRenderedPageBreak/>
              <w:t>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117BB5" w:rsidRPr="00117BB5" w14:paraId="3801342E" w14:textId="77777777" w:rsidTr="00976CE2">
        <w:trPr>
          <w:trHeight w:val="103"/>
        </w:trPr>
        <w:tc>
          <w:tcPr>
            <w:tcW w:w="850" w:type="dxa"/>
          </w:tcPr>
          <w:p w14:paraId="651F21FB" w14:textId="210B9D28" w:rsidR="00117BB5" w:rsidRPr="00117BB5" w:rsidRDefault="00117BB5" w:rsidP="00117BB5">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252EABBC" w14:textId="77777777" w:rsidR="00117BB5" w:rsidRDefault="00117BB5" w:rsidP="00117BB5">
            <w:pPr>
              <w:rPr>
                <w:rFonts w:eastAsia="OfficinaSansBoldITC"/>
                <w:szCs w:val="20"/>
                <w:lang w:val="ru-RU" w:eastAsia="en-US"/>
              </w:rPr>
            </w:pPr>
            <w:r>
              <w:rPr>
                <w:rFonts w:eastAsia="OfficinaSansBoldITC"/>
                <w:szCs w:val="20"/>
                <w:lang w:val="ru-RU" w:eastAsia="en-US"/>
              </w:rPr>
              <w:t>9 класс</w:t>
            </w:r>
          </w:p>
          <w:p w14:paraId="1491AAB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1.</w:t>
            </w:r>
            <w:r w:rsidRPr="00117BB5">
              <w:rPr>
                <w:rFonts w:eastAsia="OfficinaSansBoldITC"/>
                <w:szCs w:val="20"/>
                <w:lang w:eastAsia="en-US"/>
              </w:rPr>
              <w:t> </w:t>
            </w:r>
            <w:r w:rsidRPr="00117BB5">
              <w:rPr>
                <w:rFonts w:eastAsia="OfficinaSansBoldITC"/>
                <w:szCs w:val="20"/>
                <w:lang w:val="ru-RU" w:eastAsia="en-US"/>
              </w:rPr>
              <w:t>Вещество и химическая реакция.</w:t>
            </w:r>
          </w:p>
          <w:p w14:paraId="334F6F4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14:paraId="096C91C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14:paraId="2520F50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14:paraId="7C64EBC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lastRenderedPageBreak/>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14:paraId="46B704A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14:paraId="7639FA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14:paraId="2949AC5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14:paraId="0A65B05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14:paraId="7A2BDE6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14:paraId="0000614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14:paraId="29A183E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Гидролиз солей. Ионные уравнения гидролиза солей. Характер среды в водных растворах солей.</w:t>
            </w:r>
          </w:p>
          <w:p w14:paraId="344D8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14:paraId="1E79C42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зависимости скорости химической реакции от воздействия различных факторов; </w:t>
            </w:r>
          </w:p>
          <w:p w14:paraId="4067D99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пыты, иллюстрирующие обратимость химических реакций; </w:t>
            </w:r>
          </w:p>
          <w:p w14:paraId="6B13A7F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сследование электропроводности растворов, процесса диссоциации кислот, щелочей и солей; </w:t>
            </w:r>
          </w:p>
          <w:p w14:paraId="6C1F58F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14:paraId="09A5CCD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именение индикаторов (лакмуса, метилоранжа и фенолфталеина) для</w:t>
            </w:r>
            <w:r w:rsidRPr="00117BB5">
              <w:rPr>
                <w:rFonts w:eastAsia="OfficinaSansBoldITC"/>
                <w:szCs w:val="20"/>
                <w:lang w:eastAsia="en-US"/>
              </w:rPr>
              <w:t> </w:t>
            </w:r>
            <w:r w:rsidRPr="00117BB5">
              <w:rPr>
                <w:rFonts w:eastAsia="OfficinaSansBoldITC"/>
                <w:szCs w:val="20"/>
                <w:lang w:val="ru-RU" w:eastAsia="en-US"/>
              </w:rPr>
              <w:t xml:space="preserve">определения характера среды в растворах кислот, оснований и солей; </w:t>
            </w:r>
          </w:p>
          <w:p w14:paraId="38AFE9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иллюстрирующих примеры окислительно-восстановительных реакций (горение, реакции разложения, </w:t>
            </w:r>
            <w:r w:rsidRPr="00117BB5">
              <w:rPr>
                <w:rFonts w:eastAsia="OfficinaSansBoldITC"/>
                <w:szCs w:val="20"/>
                <w:lang w:val="ru-RU" w:eastAsia="en-US"/>
              </w:rPr>
              <w:lastRenderedPageBreak/>
              <w:t xml:space="preserve">соединения); </w:t>
            </w:r>
          </w:p>
          <w:p w14:paraId="4F8AE5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аспознавание неорганических веществ с помощью качественных реакций на</w:t>
            </w:r>
            <w:r w:rsidRPr="00117BB5">
              <w:rPr>
                <w:rFonts w:eastAsia="OfficinaSansBoldITC"/>
                <w:szCs w:val="20"/>
                <w:lang w:eastAsia="en-US"/>
              </w:rPr>
              <w:t> </w:t>
            </w:r>
            <w:r w:rsidRPr="00117BB5">
              <w:rPr>
                <w:rFonts w:eastAsia="OfficinaSansBoldITC"/>
                <w:szCs w:val="20"/>
                <w:lang w:val="ru-RU" w:eastAsia="en-US"/>
              </w:rPr>
              <w:t xml:space="preserve">ионы; </w:t>
            </w:r>
          </w:p>
          <w:p w14:paraId="1E95BE7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ам: «Окислительно-восстановительные реакции», «Гидролиз солей», «Электролитическая диссоциация».</w:t>
            </w:r>
          </w:p>
          <w:p w14:paraId="71B8F6C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2.</w:t>
            </w:r>
            <w:r w:rsidRPr="00117BB5">
              <w:rPr>
                <w:rFonts w:eastAsia="OfficinaSansBoldITC"/>
                <w:szCs w:val="20"/>
                <w:lang w:eastAsia="en-US"/>
              </w:rPr>
              <w:t> </w:t>
            </w:r>
            <w:r w:rsidRPr="00117BB5">
              <w:rPr>
                <w:rFonts w:eastAsia="OfficinaSansBoldITC"/>
                <w:szCs w:val="20"/>
                <w:lang w:val="ru-RU" w:eastAsia="en-US"/>
              </w:rPr>
              <w:t>Неметаллы и их соединения.</w:t>
            </w:r>
          </w:p>
          <w:p w14:paraId="5FE033C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14:paraId="372FC4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14:paraId="3E8676A6" w14:textId="77777777" w:rsidR="00117BB5" w:rsidRPr="00117BB5" w:rsidRDefault="00117BB5" w:rsidP="00117BB5">
            <w:pPr>
              <w:rPr>
                <w:rFonts w:eastAsia="OfficinaSansBoldITC"/>
                <w:szCs w:val="20"/>
                <w:lang w:val="ru-RU" w:eastAsia="en-US"/>
              </w:rPr>
            </w:pPr>
            <w:r w:rsidRPr="00117BB5">
              <w:rPr>
                <w:rFonts w:eastAsia="OfficinaSansBoldITC"/>
                <w:szCs w:val="20"/>
                <w:lang w:eastAsia="en-US"/>
              </w:rPr>
              <w:t>VVI</w:t>
            </w:r>
            <w:r w:rsidRPr="00117BB5">
              <w:rPr>
                <w:rFonts w:eastAsia="OfficinaSansBoldITC"/>
                <w:szCs w:val="20"/>
                <w:lang w:val="ru-RU"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14:paraId="478298E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VA</w:t>
            </w:r>
            <w:r w:rsidRPr="00117BB5">
              <w:rPr>
                <w:rFonts w:eastAsia="OfficinaSansBoldITC"/>
                <w:szCs w:val="20"/>
                <w:lang w:val="ru-RU" w:eastAsia="en-US"/>
              </w:rPr>
              <w:t>-группы. Особенности строения атомов, характерные степени окисления.</w:t>
            </w:r>
          </w:p>
          <w:p w14:paraId="783053D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117BB5">
              <w:rPr>
                <w:rFonts w:eastAsia="OfficinaSansBoldITC"/>
                <w:szCs w:val="20"/>
                <w:lang w:eastAsia="en-US"/>
              </w:rPr>
              <w:t>I</w:t>
            </w:r>
            <w:r w:rsidRPr="00117BB5">
              <w:rPr>
                <w:rFonts w:eastAsia="OfficinaSansBoldITC"/>
                <w:szCs w:val="20"/>
                <w:lang w:val="ru-RU" w:eastAsia="en-US"/>
              </w:rPr>
              <w:t xml:space="preserve">, </w:t>
            </w:r>
            <w:r w:rsidRPr="00117BB5">
              <w:rPr>
                <w:rFonts w:eastAsia="OfficinaSansBoldITC"/>
                <w:szCs w:val="20"/>
                <w:lang w:eastAsia="en-US"/>
              </w:rPr>
              <w:t>II</w:t>
            </w:r>
            <w:r w:rsidRPr="00117BB5">
              <w:rPr>
                <w:rFonts w:eastAsia="OfficinaSansBoldITC"/>
                <w:szCs w:val="20"/>
                <w:lang w:val="ru-RU" w:eastAsia="en-US"/>
              </w:rPr>
              <w:t xml:space="preserve">,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IV</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14:paraId="710C75D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w:t>
            </w:r>
            <w:r w:rsidRPr="00117BB5">
              <w:rPr>
                <w:rFonts w:eastAsia="OfficinaSansBoldITC"/>
                <w:szCs w:val="20"/>
                <w:lang w:val="ru-RU" w:eastAsia="en-US"/>
              </w:rPr>
              <w:lastRenderedPageBreak/>
              <w:t>и серной кислотами). Оксиды фосфора (</w:t>
            </w:r>
            <w:r w:rsidRPr="00117BB5">
              <w:rPr>
                <w:rFonts w:eastAsia="OfficinaSansBoldITC"/>
                <w:szCs w:val="20"/>
                <w:lang w:eastAsia="en-US"/>
              </w:rPr>
              <w:t>III</w:t>
            </w:r>
            <w:r w:rsidRPr="00117BB5">
              <w:rPr>
                <w:rFonts w:eastAsia="OfficinaSansBoldITC"/>
                <w:szCs w:val="20"/>
                <w:lang w:val="ru-RU" w:eastAsia="en-US"/>
              </w:rPr>
              <w:t xml:space="preserve">, </w:t>
            </w:r>
            <w:r w:rsidRPr="00117BB5">
              <w:rPr>
                <w:rFonts w:eastAsia="OfficinaSansBoldITC"/>
                <w:szCs w:val="20"/>
                <w:lang w:eastAsia="en-US"/>
              </w:rPr>
              <w:t>V</w:t>
            </w:r>
            <w:r w:rsidRPr="00117BB5">
              <w:rPr>
                <w:rFonts w:eastAsia="OfficinaSansBoldITC"/>
                <w:szCs w:val="20"/>
                <w:lang w:val="ru-RU"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117BB5">
              <w:rPr>
                <w:rFonts w:eastAsia="OfficinaSansBoldITC"/>
                <w:szCs w:val="20"/>
                <w:lang w:eastAsia="en-US"/>
              </w:rPr>
              <w:t>III</w:t>
            </w:r>
            <w:r w:rsidRPr="00117BB5">
              <w:rPr>
                <w:rFonts w:eastAsia="OfficinaSansBoldITC"/>
                <w:szCs w:val="20"/>
                <w:lang w:val="ru-RU" w:eastAsia="en-US"/>
              </w:rPr>
              <w:t>,</w:t>
            </w:r>
            <w:r w:rsidRPr="00117BB5">
              <w:rPr>
                <w:rFonts w:eastAsia="OfficinaSansBoldITC"/>
                <w:szCs w:val="20"/>
                <w:lang w:eastAsia="en-US"/>
              </w:rPr>
              <w:t> V</w:t>
            </w:r>
            <w:r w:rsidRPr="00117BB5">
              <w:rPr>
                <w:rFonts w:eastAsia="OfficinaSansBoldITC"/>
                <w:szCs w:val="20"/>
                <w:lang w:val="ru-RU" w:eastAsia="en-US"/>
              </w:rPr>
              <w:t>).</w:t>
            </w:r>
          </w:p>
          <w:p w14:paraId="06113E6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14:paraId="5E94B18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бщая характеристика элементов </w:t>
            </w:r>
            <w:r w:rsidRPr="00117BB5">
              <w:rPr>
                <w:rFonts w:eastAsia="OfficinaSansBoldITC"/>
                <w:szCs w:val="20"/>
                <w:lang w:eastAsia="en-US"/>
              </w:rPr>
              <w:t>IVA</w:t>
            </w:r>
            <w:r w:rsidRPr="00117BB5">
              <w:rPr>
                <w:rFonts w:eastAsia="OfficinaSansBoldITC"/>
                <w:szCs w:val="20"/>
                <w:lang w:val="ru-RU" w:eastAsia="en-US"/>
              </w:rPr>
              <w:t>-группы. Особенности строения атомов, характерные степени окисления.</w:t>
            </w:r>
          </w:p>
          <w:p w14:paraId="096BE21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117BB5">
              <w:rPr>
                <w:rFonts w:eastAsia="OfficinaSansBoldITC"/>
                <w:szCs w:val="20"/>
                <w:lang w:eastAsia="en-US"/>
              </w:rPr>
              <w:t>IV</w:t>
            </w:r>
            <w:r w:rsidRPr="00117BB5">
              <w:rPr>
                <w:rFonts w:eastAsia="OfficinaSansBoldITC"/>
                <w:szCs w:val="20"/>
                <w:lang w:val="ru-RU"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14:paraId="0ACD2F8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14:paraId="7CA3FC3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117BB5">
              <w:rPr>
                <w:rFonts w:eastAsia="OfficinaSansBoldITC"/>
                <w:szCs w:val="20"/>
                <w:lang w:eastAsia="en-US"/>
              </w:rPr>
              <w:t>IV</w:t>
            </w:r>
            <w:r w:rsidRPr="00117BB5">
              <w:rPr>
                <w:rFonts w:eastAsia="OfficinaSansBoldITC"/>
                <w:szCs w:val="20"/>
                <w:lang w:val="ru-RU"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3A10BFF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Бор. Особенности строения атома. Общие представления о физических и химических свойствах. Борная кислота.</w:t>
            </w:r>
          </w:p>
          <w:p w14:paraId="2FA096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3EBF980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хлоридов (галогенидов); </w:t>
            </w:r>
          </w:p>
          <w:p w14:paraId="5737E97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опытов, отражающих физические и химические свойства галогенов и их соединений; </w:t>
            </w:r>
          </w:p>
          <w:p w14:paraId="170502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соляной кислоты; </w:t>
            </w:r>
          </w:p>
          <w:p w14:paraId="3640BB03"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хлорид-, бромид- и иодид-ионы и наблюдение признаков их протекания; </w:t>
            </w:r>
          </w:p>
          <w:p w14:paraId="6C53345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серы и ее природных соединений; </w:t>
            </w:r>
          </w:p>
          <w:p w14:paraId="4F0C983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наблюдение процесса обугливания сахара под действием концентрированной серной кислоты; </w:t>
            </w:r>
          </w:p>
          <w:p w14:paraId="313789D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химических свойств разбавленной серной кислоты; </w:t>
            </w:r>
          </w:p>
          <w:p w14:paraId="3AB092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роведение качественных реакций на сульфид-, сульфит- и сульфат-ионы и</w:t>
            </w:r>
            <w:r w:rsidRPr="00117BB5">
              <w:rPr>
                <w:rFonts w:eastAsia="OfficinaSansBoldITC"/>
                <w:szCs w:val="20"/>
                <w:lang w:eastAsia="en-US"/>
              </w:rPr>
              <w:t> </w:t>
            </w:r>
            <w:r w:rsidRPr="00117BB5">
              <w:rPr>
                <w:rFonts w:eastAsia="OfficinaSansBoldITC"/>
                <w:szCs w:val="20"/>
                <w:lang w:val="ru-RU" w:eastAsia="en-US"/>
              </w:rPr>
              <w:t xml:space="preserve">наблюдение признаков их протекания; </w:t>
            </w:r>
          </w:p>
          <w:p w14:paraId="22F66FA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физическими свойствами азота, фосфора и их соединений, образцами азотных и фосфорных удобрений; </w:t>
            </w:r>
          </w:p>
          <w:p w14:paraId="632522F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олучение, собирание, распознавание и изучение свойств аммиака, изучение свойств солей аммония; </w:t>
            </w:r>
          </w:p>
          <w:p w14:paraId="22BC4A4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ион аммония, нитрит-, нитрат- и фосфат-ионы и изучение признаков их протекания; </w:t>
            </w:r>
          </w:p>
          <w:p w14:paraId="2C7993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одействия концентрированной азотной кислоты </w:t>
            </w:r>
            <w:r w:rsidRPr="00117BB5">
              <w:rPr>
                <w:rFonts w:eastAsia="OfficinaSansBoldITC"/>
                <w:szCs w:val="20"/>
                <w:lang w:val="ru-RU" w:eastAsia="en-US"/>
              </w:rPr>
              <w:lastRenderedPageBreak/>
              <w:t xml:space="preserve">с медью, свойств фосфорной кислоты и ее солей; </w:t>
            </w:r>
          </w:p>
          <w:p w14:paraId="4F205BA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знакомление с моделями кристаллических решеток алмаза, графита и</w:t>
            </w:r>
            <w:r w:rsidRPr="00117BB5">
              <w:rPr>
                <w:rFonts w:eastAsia="OfficinaSansBoldITC"/>
                <w:szCs w:val="20"/>
                <w:lang w:eastAsia="en-US"/>
              </w:rPr>
              <w:t> </w:t>
            </w:r>
            <w:r w:rsidRPr="00117BB5">
              <w:rPr>
                <w:rFonts w:eastAsia="OfficinaSansBoldITC"/>
                <w:szCs w:val="20"/>
                <w:lang w:val="ru-RU" w:eastAsia="en-US"/>
              </w:rPr>
              <w:t xml:space="preserve">фуллерена, с процессом адсорбции растворенных веществ активированным углем и устройством противогаза; </w:t>
            </w:r>
          </w:p>
          <w:p w14:paraId="2769E8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олучение, собирание, распознавание и изучение свойств углекислого газа;</w:t>
            </w:r>
          </w:p>
          <w:p w14:paraId="251491A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проведение качественных реакций на карбонат- и силикат-ионы и изучение признаков их протекания; </w:t>
            </w:r>
          </w:p>
          <w:p w14:paraId="2123BE2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взаимных превращений карбонатов и гидрокарбонатов; </w:t>
            </w:r>
          </w:p>
          <w:p w14:paraId="7343CBB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природных карбонатов и силикатов, с продукцией силикатной промышленности; </w:t>
            </w:r>
          </w:p>
          <w:p w14:paraId="0AEC1A7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неметаллы и их соединения».</w:t>
            </w:r>
          </w:p>
          <w:p w14:paraId="1EC0AE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w:t>
            </w:r>
            <w:r w:rsidRPr="00117BB5">
              <w:rPr>
                <w:rFonts w:eastAsia="OfficinaSansBoldITC"/>
                <w:szCs w:val="20"/>
                <w:lang w:eastAsia="en-US"/>
              </w:rPr>
              <w:t> </w:t>
            </w:r>
            <w:r w:rsidRPr="00117BB5">
              <w:rPr>
                <w:rFonts w:eastAsia="OfficinaSansBoldITC"/>
                <w:szCs w:val="20"/>
                <w:lang w:val="ru-RU" w:eastAsia="en-US"/>
              </w:rPr>
              <w:t>Металлы и их соединения.</w:t>
            </w:r>
          </w:p>
          <w:p w14:paraId="60E90D8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14:paraId="67BA180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1.</w:t>
            </w:r>
            <w:r w:rsidRPr="00117BB5">
              <w:rPr>
                <w:rFonts w:eastAsia="OfficinaSansBoldITC"/>
                <w:szCs w:val="20"/>
                <w:lang w:eastAsia="en-US"/>
              </w:rPr>
              <w:t> </w:t>
            </w:r>
            <w:r w:rsidRPr="00117BB5">
              <w:rPr>
                <w:rFonts w:eastAsia="OfficinaSansBoldITC"/>
                <w:szCs w:val="20"/>
                <w:lang w:val="ru-RU" w:eastAsia="en-US"/>
              </w:rPr>
              <w:t>Металлы А-групп.</w:t>
            </w:r>
          </w:p>
          <w:p w14:paraId="69382EF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ые металлы: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14:paraId="2B6E879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Щелочноземельные металлы магний и кальц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14:paraId="4A542E67"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Алюминий: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14:paraId="1A8506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3.2.</w:t>
            </w:r>
            <w:r w:rsidRPr="00117BB5">
              <w:rPr>
                <w:rFonts w:eastAsia="OfficinaSansBoldITC"/>
                <w:szCs w:val="20"/>
                <w:lang w:eastAsia="en-US"/>
              </w:rPr>
              <w:t> </w:t>
            </w:r>
            <w:r w:rsidRPr="00117BB5">
              <w:rPr>
                <w:rFonts w:eastAsia="OfficinaSansBoldITC"/>
                <w:szCs w:val="20"/>
                <w:lang w:val="ru-RU" w:eastAsia="en-US"/>
              </w:rPr>
              <w:t xml:space="preserve">Металлы Б-групп. </w:t>
            </w:r>
          </w:p>
          <w:p w14:paraId="7C440D0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бщая характеристика металлов Б-групп (побочных подгрупп): положение в Периодической системе химических элементов Д.И.</w:t>
            </w:r>
            <w:r w:rsidRPr="00117BB5">
              <w:rPr>
                <w:rFonts w:eastAsia="OfficinaSansBoldITC"/>
                <w:szCs w:val="20"/>
                <w:lang w:eastAsia="en-US"/>
              </w:rPr>
              <w:t> </w:t>
            </w:r>
            <w:r w:rsidRPr="00117BB5">
              <w:rPr>
                <w:rFonts w:eastAsia="OfficinaSansBoldITC"/>
                <w:szCs w:val="20"/>
                <w:lang w:val="ru-RU"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117BB5">
              <w:rPr>
                <w:rFonts w:eastAsia="OfficinaSansBoldITC"/>
                <w:szCs w:val="20"/>
                <w:lang w:eastAsia="en-US"/>
              </w:rPr>
              <w:t>d</w:t>
            </w:r>
            <w:r w:rsidRPr="00117BB5">
              <w:rPr>
                <w:rFonts w:eastAsia="OfficinaSansBoldITC"/>
                <w:szCs w:val="20"/>
                <w:lang w:val="ru-RU"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14:paraId="59B3EBDA"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lastRenderedPageBreak/>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14:paraId="666BFA36"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14:paraId="576AD8A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117BB5">
              <w:rPr>
                <w:rFonts w:eastAsia="OfficinaSansBoldITC"/>
                <w:szCs w:val="20"/>
                <w:lang w:eastAsia="en-US"/>
              </w:rPr>
              <w:t>II</w:t>
            </w:r>
            <w:r w:rsidRPr="00117BB5">
              <w:rPr>
                <w:rFonts w:eastAsia="OfficinaSansBoldITC"/>
                <w:szCs w:val="20"/>
                <w:lang w:val="ru-RU" w:eastAsia="en-US"/>
              </w:rPr>
              <w:t>) и железа (</w:t>
            </w:r>
            <w:r w:rsidRPr="00117BB5">
              <w:rPr>
                <w:rFonts w:eastAsia="OfficinaSansBoldITC"/>
                <w:szCs w:val="20"/>
                <w:lang w:eastAsia="en-US"/>
              </w:rPr>
              <w:t>III</w:t>
            </w:r>
            <w:r w:rsidRPr="00117BB5">
              <w:rPr>
                <w:rFonts w:eastAsia="OfficinaSansBoldITC"/>
                <w:szCs w:val="20"/>
                <w:lang w:val="ru-RU"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14:paraId="3906AC9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Экспериментальное изучение веществ и явлений: </w:t>
            </w:r>
          </w:p>
          <w:p w14:paraId="501773C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ознакомление с образцами металлов и сплавов, их физическими свойствами; </w:t>
            </w:r>
          </w:p>
          <w:p w14:paraId="2EC21E4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моделирование металлической кристаллической решетки; </w:t>
            </w:r>
          </w:p>
          <w:p w14:paraId="681009A4"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взаимодействия металлов с водой, с растворами солей и кислот, исследование процессов электролиза растворов хлорида меди (</w:t>
            </w:r>
            <w:r w:rsidRPr="00117BB5">
              <w:rPr>
                <w:rFonts w:eastAsia="OfficinaSansBoldITC"/>
                <w:szCs w:val="20"/>
                <w:lang w:eastAsia="en-US"/>
              </w:rPr>
              <w:t>II</w:t>
            </w:r>
            <w:r w:rsidRPr="00117BB5">
              <w:rPr>
                <w:rFonts w:eastAsia="OfficinaSansBoldITC"/>
                <w:szCs w:val="20"/>
                <w:lang w:val="ru-RU" w:eastAsia="en-US"/>
              </w:rPr>
              <w:t xml:space="preserve">) и иодида калия, коррозии металлов; </w:t>
            </w:r>
          </w:p>
          <w:p w14:paraId="4A4ECAD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зучение особенностей взаимодействия оксидов кальция и натрия с водой, их гидроксидов – с оксидом углерода (</w:t>
            </w:r>
            <w:r w:rsidRPr="00117BB5">
              <w:rPr>
                <w:rFonts w:eastAsia="OfficinaSansBoldITC"/>
                <w:szCs w:val="20"/>
                <w:lang w:eastAsia="en-US"/>
              </w:rPr>
              <w:t>IV</w:t>
            </w:r>
            <w:r w:rsidRPr="00117BB5">
              <w:rPr>
                <w:rFonts w:eastAsia="OfficinaSansBoldITC"/>
                <w:szCs w:val="20"/>
                <w:lang w:val="ru-RU" w:eastAsia="en-US"/>
              </w:rPr>
              <w:t xml:space="preserve">) и кислотами; </w:t>
            </w:r>
          </w:p>
          <w:p w14:paraId="4BC89A62"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свойств карбонатов и гидрокарбонатов кальция, жесткой воды; </w:t>
            </w:r>
          </w:p>
          <w:p w14:paraId="69D77A3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оцессов получения гидроксидов железа, их химических свойств; </w:t>
            </w:r>
          </w:p>
          <w:p w14:paraId="0A7971CC"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 xml:space="preserve">изучение признаков протекания качественных реакций на ионы (магния, кальция, алюминия, цинка, железа (2+) и железа (3+), меди (2+); </w:t>
            </w:r>
          </w:p>
          <w:p w14:paraId="700F475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аблюдение и описание окрашивания пламени ионами натрия, калия и</w:t>
            </w:r>
            <w:r w:rsidRPr="00117BB5">
              <w:rPr>
                <w:rFonts w:eastAsia="OfficinaSansBoldITC"/>
                <w:szCs w:val="20"/>
                <w:lang w:eastAsia="en-US"/>
              </w:rPr>
              <w:t> </w:t>
            </w:r>
            <w:r w:rsidRPr="00117BB5">
              <w:rPr>
                <w:rFonts w:eastAsia="OfficinaSansBoldITC"/>
                <w:szCs w:val="20"/>
                <w:lang w:val="ru-RU" w:eastAsia="en-US"/>
              </w:rPr>
              <w:t xml:space="preserve">кальция; </w:t>
            </w:r>
          </w:p>
          <w:p w14:paraId="1530E99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исследование амфотерных свойств гидроксида алюминия, гидроксида хрома (</w:t>
            </w:r>
            <w:r w:rsidRPr="00117BB5">
              <w:rPr>
                <w:rFonts w:eastAsia="OfficinaSansBoldITC"/>
                <w:szCs w:val="20"/>
                <w:lang w:eastAsia="en-US"/>
              </w:rPr>
              <w:t>III</w:t>
            </w:r>
            <w:r w:rsidRPr="00117BB5">
              <w:rPr>
                <w:rFonts w:eastAsia="OfficinaSansBoldITC"/>
                <w:szCs w:val="20"/>
                <w:lang w:val="ru-RU" w:eastAsia="en-US"/>
              </w:rPr>
              <w:t xml:space="preserve">) и гидроксида цинка; </w:t>
            </w:r>
          </w:p>
          <w:p w14:paraId="107D170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решение экспериментальных задач по теме «Важнейшие металлы и их соединения».</w:t>
            </w:r>
          </w:p>
          <w:p w14:paraId="29EA0A1E"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4.</w:t>
            </w:r>
            <w:r w:rsidRPr="00117BB5">
              <w:rPr>
                <w:rFonts w:eastAsia="OfficinaSansBoldITC"/>
                <w:szCs w:val="20"/>
                <w:lang w:eastAsia="en-US"/>
              </w:rPr>
              <w:t> </w:t>
            </w:r>
            <w:r w:rsidRPr="00117BB5">
              <w:rPr>
                <w:rFonts w:eastAsia="OfficinaSansBoldITC"/>
                <w:szCs w:val="20"/>
                <w:lang w:val="ru-RU" w:eastAsia="en-US"/>
              </w:rPr>
              <w:t>Химия и окружающая среда.</w:t>
            </w:r>
          </w:p>
          <w:p w14:paraId="1292E3D0"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14:paraId="283A5DE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Новые материалы и технологии. Принципы «зеленой химии».</w:t>
            </w:r>
          </w:p>
          <w:p w14:paraId="623161B9"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14:paraId="1B7EEB3F"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14:paraId="6F139F15"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14:paraId="5ECAE89B"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156.4.5.</w:t>
            </w:r>
            <w:r w:rsidRPr="00117BB5">
              <w:rPr>
                <w:rFonts w:eastAsia="OfficinaSansBoldITC"/>
                <w:szCs w:val="20"/>
                <w:lang w:eastAsia="en-US"/>
              </w:rPr>
              <w:t> </w:t>
            </w:r>
            <w:r w:rsidRPr="00117BB5">
              <w:rPr>
                <w:rFonts w:eastAsia="OfficinaSansBoldITC"/>
                <w:szCs w:val="20"/>
                <w:lang w:val="ru-RU" w:eastAsia="en-US"/>
              </w:rPr>
              <w:t xml:space="preserve">Повторение и обобщение знаний основных разделов </w:t>
            </w:r>
            <w:r w:rsidRPr="00117BB5">
              <w:rPr>
                <w:rFonts w:eastAsia="OfficinaSansBoldITC"/>
                <w:szCs w:val="20"/>
                <w:lang w:val="ru-RU" w:eastAsia="en-US"/>
              </w:rPr>
              <w:lastRenderedPageBreak/>
              <w:t>курсов 8–9 классов.</w:t>
            </w:r>
          </w:p>
          <w:p w14:paraId="294A65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14:paraId="26225F71"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14:paraId="0FB43F28"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14:paraId="10E7917D" w14:textId="77777777"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Химические реакции в растворах. Гидролиз солей. Реакции окисления-восстановления. Электролиз.</w:t>
            </w:r>
          </w:p>
          <w:p w14:paraId="7667876D" w14:textId="08275D51" w:rsidR="00117BB5" w:rsidRPr="00117BB5" w:rsidRDefault="00117BB5" w:rsidP="00117BB5">
            <w:pPr>
              <w:rPr>
                <w:rFonts w:eastAsia="OfficinaSansBoldITC"/>
                <w:szCs w:val="20"/>
                <w:lang w:val="ru-RU" w:eastAsia="en-US"/>
              </w:rPr>
            </w:pPr>
            <w:r w:rsidRPr="00117BB5">
              <w:rPr>
                <w:rFonts w:eastAsia="OfficinaSansBoldITC"/>
                <w:szCs w:val="20"/>
                <w:lang w:val="ru-RU" w:eastAsia="en-US"/>
              </w:rPr>
              <w:t>Свойства кислот, оснований и солей в свете представлений об электролитической диссоциации и окислительно-восстановительных</w:t>
            </w:r>
            <w:r>
              <w:rPr>
                <w:rFonts w:eastAsia="OfficinaSansBoldITC"/>
                <w:szCs w:val="20"/>
                <w:lang w:val="ru-RU" w:eastAsia="en-US"/>
              </w:rPr>
              <w:t xml:space="preserve"> </w:t>
            </w:r>
            <w:r w:rsidRPr="00117BB5">
              <w:rPr>
                <w:rFonts w:eastAsia="OfficinaSansBoldITC"/>
                <w:szCs w:val="20"/>
                <w:lang w:val="ru-RU" w:eastAsia="en-US"/>
              </w:rPr>
              <w:t>реакциях.</w:t>
            </w:r>
          </w:p>
        </w:tc>
        <w:tc>
          <w:tcPr>
            <w:tcW w:w="2126" w:type="dxa"/>
          </w:tcPr>
          <w:p w14:paraId="7CC35A5A" w14:textId="77777777" w:rsidR="00117BB5" w:rsidRPr="00117BB5" w:rsidRDefault="00117BB5" w:rsidP="00117BB5">
            <w:pPr>
              <w:spacing w:line="240" w:lineRule="auto"/>
              <w:ind w:firstLine="0"/>
              <w:jc w:val="center"/>
              <w:rPr>
                <w:rFonts w:eastAsia="Times New Roman"/>
                <w:i/>
                <w:szCs w:val="20"/>
                <w:lang w:val="ru-RU" w:eastAsia="en-US"/>
              </w:rPr>
            </w:pPr>
          </w:p>
        </w:tc>
        <w:tc>
          <w:tcPr>
            <w:tcW w:w="2126" w:type="dxa"/>
          </w:tcPr>
          <w:p w14:paraId="6D6E3557" w14:textId="77777777" w:rsidR="00117BB5" w:rsidRPr="00117BB5" w:rsidRDefault="00117BB5" w:rsidP="00117BB5">
            <w:pPr>
              <w:spacing w:line="240" w:lineRule="auto"/>
              <w:ind w:firstLine="0"/>
              <w:jc w:val="center"/>
              <w:rPr>
                <w:rFonts w:eastAsia="Times New Roman"/>
                <w:i/>
                <w:szCs w:val="20"/>
                <w:lang w:val="ru-RU" w:eastAsia="en-US"/>
              </w:rPr>
            </w:pPr>
          </w:p>
        </w:tc>
      </w:tr>
    </w:tbl>
    <w:p w14:paraId="1E73BCF9" w14:textId="0F8E2C94" w:rsidR="006C0FB3" w:rsidRPr="00E94B3A" w:rsidRDefault="006C0FB3" w:rsidP="00E94B3A">
      <w:pPr>
        <w:spacing w:line="276" w:lineRule="auto"/>
        <w:ind w:right="6" w:firstLine="0"/>
        <w:rPr>
          <w:b/>
          <w:sz w:val="24"/>
          <w:szCs w:val="24"/>
        </w:rPr>
      </w:pPr>
    </w:p>
    <w:p w14:paraId="0EAB6E32" w14:textId="2BBD0071" w:rsidR="00E94B3A" w:rsidRPr="00E94B3A" w:rsidRDefault="00607660" w:rsidP="00E94B3A">
      <w:pPr>
        <w:tabs>
          <w:tab w:val="left" w:pos="3345"/>
        </w:tabs>
        <w:spacing w:line="276" w:lineRule="auto"/>
        <w:ind w:right="6" w:firstLine="567"/>
        <w:jc w:val="center"/>
        <w:rPr>
          <w:b/>
          <w:sz w:val="24"/>
          <w:szCs w:val="24"/>
        </w:rPr>
      </w:pPr>
      <w:r>
        <w:rPr>
          <w:b/>
          <w:sz w:val="24"/>
          <w:szCs w:val="24"/>
        </w:rPr>
        <w:t>2.1.23. Р</w:t>
      </w:r>
      <w:r w:rsidR="00DC593D" w:rsidRPr="00E94B3A">
        <w:rPr>
          <w:b/>
          <w:sz w:val="24"/>
          <w:szCs w:val="24"/>
        </w:rPr>
        <w:t>абочая программа по учебному предмет</w:t>
      </w:r>
      <w:r w:rsidR="00E94B3A" w:rsidRPr="00E94B3A">
        <w:rPr>
          <w:b/>
          <w:sz w:val="24"/>
          <w:szCs w:val="24"/>
        </w:rPr>
        <w:t>у «Биология»</w:t>
      </w:r>
    </w:p>
    <w:p w14:paraId="10A91B6F" w14:textId="27EF2AF9" w:rsidR="00E94B3A" w:rsidRPr="00E94B3A" w:rsidRDefault="00E94B3A" w:rsidP="00976CE2">
      <w:pPr>
        <w:tabs>
          <w:tab w:val="left" w:pos="3345"/>
        </w:tabs>
        <w:spacing w:line="276" w:lineRule="auto"/>
        <w:ind w:right="6" w:firstLine="567"/>
        <w:jc w:val="center"/>
        <w:rPr>
          <w:b/>
          <w:sz w:val="24"/>
          <w:szCs w:val="24"/>
        </w:rPr>
      </w:pPr>
      <w:r w:rsidRPr="00E94B3A">
        <w:rPr>
          <w:b/>
          <w:sz w:val="24"/>
          <w:szCs w:val="24"/>
        </w:rPr>
        <w:t>(базовый уровень)</w:t>
      </w:r>
    </w:p>
    <w:p w14:paraId="5988AC4F" w14:textId="77777777" w:rsidR="00607660" w:rsidRPr="00437CE6" w:rsidRDefault="00607660" w:rsidP="00607660">
      <w:pPr>
        <w:ind w:firstLine="709"/>
        <w:rPr>
          <w:rFonts w:eastAsia="Times New Roman" w:cs="Times New Roman"/>
          <w:sz w:val="24"/>
          <w:szCs w:val="24"/>
          <w:lang w:eastAsia="en-US"/>
        </w:rPr>
      </w:pPr>
      <w:r>
        <w:rPr>
          <w:sz w:val="24"/>
          <w:szCs w:val="24"/>
        </w:rPr>
        <w:t>Р</w:t>
      </w:r>
      <w:r w:rsidR="00DC593D" w:rsidRPr="00B3347B">
        <w:rPr>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00E94B3A" w:rsidRPr="00B3347B">
        <w:rPr>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28670F0F" w14:textId="07576A27" w:rsidR="00607660" w:rsidRPr="00607660" w:rsidRDefault="00607660" w:rsidP="00607660">
      <w:pPr>
        <w:ind w:firstLine="709"/>
        <w:rPr>
          <w:rFonts w:eastAsia="Times New Roman" w:cs="Times New Roman"/>
          <w:sz w:val="24"/>
          <w:szCs w:val="24"/>
          <w:lang w:eastAsia="en-US"/>
        </w:rPr>
      </w:pPr>
      <w:r w:rsidRPr="0060766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б</w:t>
      </w:r>
      <w:r w:rsidR="0042754A">
        <w:rPr>
          <w:rFonts w:eastAsia="Times New Roman" w:cs="Times New Roman"/>
          <w:sz w:val="24"/>
          <w:szCs w:val="24"/>
          <w:lang w:eastAsia="en-US"/>
        </w:rPr>
        <w:t>и</w:t>
      </w:r>
      <w:r>
        <w:rPr>
          <w:rFonts w:eastAsia="Times New Roman" w:cs="Times New Roman"/>
          <w:sz w:val="24"/>
          <w:szCs w:val="24"/>
          <w:lang w:eastAsia="en-US"/>
        </w:rPr>
        <w:t>ологии базового уровня</w:t>
      </w:r>
      <w:r w:rsidRPr="00607660">
        <w:rPr>
          <w:rFonts w:eastAsia="Times New Roman" w:cs="Times New Roman"/>
          <w:sz w:val="24"/>
          <w:szCs w:val="24"/>
          <w:lang w:eastAsia="en-US"/>
        </w:rPr>
        <w:t>.</w:t>
      </w:r>
    </w:p>
    <w:p w14:paraId="5E9AF528" w14:textId="1D5048EF" w:rsidR="00E94B3A" w:rsidRPr="00976CE2" w:rsidRDefault="00E94B3A" w:rsidP="00976CE2">
      <w:pPr>
        <w:tabs>
          <w:tab w:val="left" w:pos="3345"/>
        </w:tabs>
        <w:spacing w:line="240" w:lineRule="auto"/>
        <w:ind w:right="6" w:firstLine="567"/>
        <w:jc w:val="center"/>
        <w:rPr>
          <w:b/>
          <w:sz w:val="24"/>
          <w:szCs w:val="24"/>
        </w:rPr>
      </w:pPr>
      <w:r w:rsidRPr="00B3347B">
        <w:rPr>
          <w:b/>
          <w:sz w:val="24"/>
          <w:szCs w:val="24"/>
        </w:rPr>
        <w:t>Пояснительная записка</w:t>
      </w:r>
    </w:p>
    <w:p w14:paraId="342AF868" w14:textId="762F04EE"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6F888F69" w14:textId="5CE1E42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64F2A2FB" w14:textId="03AA8330" w:rsidR="00DC593D" w:rsidRPr="00B3347B" w:rsidRDefault="00DC593D" w:rsidP="00B3347B">
      <w:pPr>
        <w:tabs>
          <w:tab w:val="left" w:pos="3345"/>
        </w:tabs>
        <w:spacing w:line="240" w:lineRule="auto"/>
        <w:ind w:right="6" w:firstLine="567"/>
        <w:rPr>
          <w:sz w:val="24"/>
          <w:szCs w:val="24"/>
        </w:rPr>
      </w:pPr>
      <w:r w:rsidRPr="00B3347B">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4B63707E" w14:textId="11CC6FFA" w:rsidR="00DC593D" w:rsidRPr="00B3347B" w:rsidRDefault="00DC593D" w:rsidP="00B3347B">
      <w:pPr>
        <w:tabs>
          <w:tab w:val="left" w:pos="3345"/>
        </w:tabs>
        <w:spacing w:line="240" w:lineRule="auto"/>
        <w:ind w:right="6" w:firstLine="567"/>
        <w:rPr>
          <w:sz w:val="24"/>
          <w:szCs w:val="24"/>
        </w:rPr>
      </w:pPr>
      <w:r w:rsidRPr="00B3347B">
        <w:rPr>
          <w:sz w:val="24"/>
          <w:szCs w:val="24"/>
        </w:rPr>
        <w:t> Программа по биологии разработана с целью оказания методической помощи учителю в создании рабочей программы по учебному предмету.</w:t>
      </w:r>
    </w:p>
    <w:p w14:paraId="40DF6E89" w14:textId="31AAD3FA" w:rsidR="00DC593D" w:rsidRPr="00B3347B" w:rsidRDefault="00DC593D" w:rsidP="00B3347B">
      <w:pPr>
        <w:tabs>
          <w:tab w:val="left" w:pos="3345"/>
        </w:tabs>
        <w:spacing w:line="240" w:lineRule="auto"/>
        <w:ind w:right="6" w:firstLine="567"/>
        <w:rPr>
          <w:sz w:val="24"/>
          <w:szCs w:val="24"/>
        </w:rPr>
      </w:pPr>
      <w:r w:rsidRPr="00B3347B">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56A052AA" w14:textId="0B7F115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5F9015E1" w14:textId="6BAB9D8E"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35A43593" w14:textId="7A9A3FAC" w:rsidR="00DC593D" w:rsidRPr="00B3347B" w:rsidRDefault="00DC593D" w:rsidP="00B3347B">
      <w:pPr>
        <w:tabs>
          <w:tab w:val="left" w:pos="3345"/>
        </w:tabs>
        <w:spacing w:line="240" w:lineRule="auto"/>
        <w:ind w:right="6" w:firstLine="567"/>
        <w:rPr>
          <w:b/>
          <w:sz w:val="24"/>
          <w:szCs w:val="24"/>
        </w:rPr>
      </w:pPr>
      <w:r w:rsidRPr="00B3347B">
        <w:rPr>
          <w:b/>
          <w:sz w:val="24"/>
          <w:szCs w:val="24"/>
        </w:rPr>
        <w:lastRenderedPageBreak/>
        <w:t>Целями изучения биологии на уровне основного общего образования являются:</w:t>
      </w:r>
    </w:p>
    <w:p w14:paraId="77A8244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 признаках и процессах жизнедеятельности биологических систем разного уровня организации;</w:t>
      </w:r>
    </w:p>
    <w:p w14:paraId="088412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системы знаний об особенностях строения, жизнедеятельности организма человека, условиях сохранения его здоровья;</w:t>
      </w:r>
    </w:p>
    <w:p w14:paraId="4DCE60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015FAC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4E5C56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47628F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ние экологической культуры в целях сохранения собственного здоровья и охраны окружающей среды.</w:t>
      </w:r>
    </w:p>
    <w:p w14:paraId="2B17E74E" w14:textId="3FDE21E3" w:rsidR="00DC593D" w:rsidRPr="00B3347B" w:rsidRDefault="00DC593D" w:rsidP="00B3347B">
      <w:pPr>
        <w:tabs>
          <w:tab w:val="left" w:pos="3345"/>
        </w:tabs>
        <w:spacing w:line="240" w:lineRule="auto"/>
        <w:ind w:right="6" w:firstLine="567"/>
        <w:rPr>
          <w:b/>
          <w:sz w:val="24"/>
          <w:szCs w:val="24"/>
        </w:rPr>
      </w:pPr>
      <w:r w:rsidRPr="00B3347B">
        <w:rPr>
          <w:b/>
          <w:sz w:val="24"/>
          <w:szCs w:val="24"/>
        </w:rPr>
        <w:t>Достижение целей программы по биологии обеспечивается решением следующих задач:</w:t>
      </w:r>
    </w:p>
    <w:p w14:paraId="4F116A8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6A30E3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709009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60D230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14:paraId="4B751E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0279F08F" w14:textId="77777777" w:rsidR="00E94B3A" w:rsidRPr="00B3347B" w:rsidRDefault="00E94B3A" w:rsidP="00B3347B">
      <w:pPr>
        <w:tabs>
          <w:tab w:val="left" w:pos="3345"/>
        </w:tabs>
        <w:spacing w:line="240" w:lineRule="auto"/>
        <w:ind w:right="6" w:firstLine="567"/>
        <w:rPr>
          <w:sz w:val="24"/>
          <w:szCs w:val="24"/>
        </w:rPr>
      </w:pPr>
    </w:p>
    <w:p w14:paraId="3B4A1615" w14:textId="2C0AAE53" w:rsidR="00E94B3A" w:rsidRPr="00B3347B" w:rsidRDefault="00E94B3A" w:rsidP="00976CE2">
      <w:pPr>
        <w:tabs>
          <w:tab w:val="left" w:pos="3345"/>
        </w:tabs>
        <w:spacing w:line="240" w:lineRule="auto"/>
        <w:ind w:right="6" w:firstLine="567"/>
        <w:jc w:val="center"/>
        <w:rPr>
          <w:b/>
          <w:sz w:val="24"/>
          <w:szCs w:val="24"/>
        </w:rPr>
      </w:pPr>
      <w:r w:rsidRPr="00B3347B">
        <w:rPr>
          <w:b/>
          <w:sz w:val="24"/>
          <w:szCs w:val="24"/>
        </w:rPr>
        <w:t>Содержание обучения в 5 классе</w:t>
      </w:r>
    </w:p>
    <w:p w14:paraId="68F42229" w14:textId="0C7318F5" w:rsidR="00DC593D" w:rsidRPr="00B3347B" w:rsidRDefault="00DC593D" w:rsidP="00B3347B">
      <w:pPr>
        <w:tabs>
          <w:tab w:val="left" w:pos="3345"/>
        </w:tabs>
        <w:spacing w:line="240" w:lineRule="auto"/>
        <w:ind w:right="6" w:firstLine="567"/>
        <w:rPr>
          <w:b/>
          <w:sz w:val="24"/>
          <w:szCs w:val="24"/>
        </w:rPr>
      </w:pPr>
      <w:r w:rsidRPr="00B3347B">
        <w:rPr>
          <w:b/>
          <w:sz w:val="24"/>
          <w:szCs w:val="24"/>
        </w:rPr>
        <w:t>Биология – наука о живой природе.</w:t>
      </w:r>
    </w:p>
    <w:p w14:paraId="78CF78F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A5FFE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FADE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абинет биологии. Правила поведения и работы в кабинете с биологическими приборами и инструментами.</w:t>
      </w:r>
    </w:p>
    <w:p w14:paraId="2CAF8E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65F924D9" w14:textId="7548A05C" w:rsidR="00DC593D" w:rsidRPr="00B3347B" w:rsidRDefault="00DC593D" w:rsidP="00B3347B">
      <w:pPr>
        <w:tabs>
          <w:tab w:val="left" w:pos="3345"/>
        </w:tabs>
        <w:spacing w:line="240" w:lineRule="auto"/>
        <w:ind w:right="6" w:firstLine="567"/>
        <w:rPr>
          <w:b/>
          <w:sz w:val="24"/>
          <w:szCs w:val="24"/>
        </w:rPr>
      </w:pPr>
      <w:r w:rsidRPr="00B3347B">
        <w:rPr>
          <w:b/>
          <w:sz w:val="24"/>
          <w:szCs w:val="24"/>
        </w:rPr>
        <w:t>Методы изучения живой природы.</w:t>
      </w:r>
    </w:p>
    <w:p w14:paraId="22078C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16B235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4DA8ED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B62FB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1BC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устройством лупы, светового микроскопа, правила работы с ними.</w:t>
      </w:r>
    </w:p>
    <w:p w14:paraId="26C8A4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7A5EF0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274E67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методами изучения живой природы – наблюдением и экспериментом.</w:t>
      </w:r>
    </w:p>
    <w:p w14:paraId="05EC4A1E" w14:textId="0BCD437F"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 тела живой природы.</w:t>
      </w:r>
    </w:p>
    <w:p w14:paraId="54E414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4CF158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и многоклеточные организмы. Клетки, ткани, органы, системы органов.</w:t>
      </w:r>
    </w:p>
    <w:p w14:paraId="61D9D62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едеятельность организмов. Особенности строения и процессов жизнедеятельности у растений, животных, бактерий и грибов.</w:t>
      </w:r>
    </w:p>
    <w:p w14:paraId="7CF8F1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14:paraId="755C68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751F94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79BC5D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леток кожицы чешуи лука под лупой и микроскопом (на примере самостоятельно приготовленного микропрепарата).</w:t>
      </w:r>
    </w:p>
    <w:p w14:paraId="0E0206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принципами систематики организмов. </w:t>
      </w:r>
    </w:p>
    <w:p w14:paraId="7EB2C4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потреблением воды растением.</w:t>
      </w:r>
    </w:p>
    <w:p w14:paraId="2B23CE1F" w14:textId="398643BD"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измы и среда обитания.</w:t>
      </w:r>
    </w:p>
    <w:p w14:paraId="17A746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075670B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A2DF9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риспособлений организмов к среде обитания (на конкретных примерах).</w:t>
      </w:r>
    </w:p>
    <w:p w14:paraId="70B8A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80E66D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й и животный мир родного края (краеведение).</w:t>
      </w:r>
    </w:p>
    <w:p w14:paraId="5B8B2DED" w14:textId="1753FA67" w:rsidR="00DC593D" w:rsidRPr="00B3347B" w:rsidRDefault="00DC593D" w:rsidP="00B3347B">
      <w:pPr>
        <w:tabs>
          <w:tab w:val="left" w:pos="3345"/>
        </w:tabs>
        <w:spacing w:line="240" w:lineRule="auto"/>
        <w:ind w:right="6" w:firstLine="567"/>
        <w:rPr>
          <w:b/>
          <w:sz w:val="24"/>
          <w:szCs w:val="24"/>
        </w:rPr>
      </w:pPr>
      <w:r w:rsidRPr="00B3347B">
        <w:rPr>
          <w:b/>
          <w:sz w:val="24"/>
          <w:szCs w:val="24"/>
        </w:rPr>
        <w:t>Природные сообщества.</w:t>
      </w:r>
    </w:p>
    <w:p w14:paraId="056DBA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5D9420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16BF664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родные зоны Земли, их обитатели. Флора и фауна природных зон. Ландшафты: природные и культурные.</w:t>
      </w:r>
    </w:p>
    <w:p w14:paraId="47C3B7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Лабораторные и практические работы.</w:t>
      </w:r>
    </w:p>
    <w:p w14:paraId="3A67EB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скусственных сообществ и их обитателей (на примере аквариума и других искусственных сообществ).</w:t>
      </w:r>
    </w:p>
    <w:p w14:paraId="3FC696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40976C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родных сообществ (на примере леса, озера, пруда, луга и других природных сообществ.).</w:t>
      </w:r>
    </w:p>
    <w:p w14:paraId="0C3551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езонных явлений в жизни природных сообществ.</w:t>
      </w:r>
    </w:p>
    <w:p w14:paraId="74869C0F" w14:textId="1A482477" w:rsidR="00DC593D" w:rsidRPr="00B3347B" w:rsidRDefault="00DC593D" w:rsidP="00B3347B">
      <w:pPr>
        <w:tabs>
          <w:tab w:val="left" w:pos="3345"/>
        </w:tabs>
        <w:spacing w:line="240" w:lineRule="auto"/>
        <w:ind w:right="6" w:firstLine="567"/>
        <w:rPr>
          <w:b/>
          <w:sz w:val="24"/>
          <w:szCs w:val="24"/>
        </w:rPr>
      </w:pPr>
      <w:r w:rsidRPr="00B3347B">
        <w:rPr>
          <w:b/>
          <w:sz w:val="24"/>
          <w:szCs w:val="24"/>
        </w:rPr>
        <w:t>Живая природа и человек.</w:t>
      </w:r>
    </w:p>
    <w:p w14:paraId="6B1DE5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7503218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актические работы.</w:t>
      </w:r>
    </w:p>
    <w:p w14:paraId="142B30B6" w14:textId="680DAF06" w:rsidR="00DC593D" w:rsidRPr="00B3347B" w:rsidRDefault="00DC593D" w:rsidP="00B3347B">
      <w:pPr>
        <w:tabs>
          <w:tab w:val="left" w:pos="3345"/>
        </w:tabs>
        <w:spacing w:line="240" w:lineRule="auto"/>
        <w:ind w:right="6" w:firstLine="567"/>
        <w:rPr>
          <w:sz w:val="24"/>
          <w:szCs w:val="24"/>
        </w:rPr>
      </w:pPr>
      <w:r w:rsidRPr="00B3347B">
        <w:rPr>
          <w:sz w:val="24"/>
          <w:szCs w:val="24"/>
        </w:rPr>
        <w:t>Проведение акции по уборке мусора в ближайшем лесу, парке, сквере или на пришкольной территории.</w:t>
      </w:r>
    </w:p>
    <w:p w14:paraId="70005F9B" w14:textId="77777777" w:rsidR="00BC173C" w:rsidRPr="00B3347B" w:rsidRDefault="00BC173C" w:rsidP="00B3347B">
      <w:pPr>
        <w:tabs>
          <w:tab w:val="left" w:pos="3345"/>
        </w:tabs>
        <w:spacing w:line="240" w:lineRule="auto"/>
        <w:ind w:right="6" w:firstLine="567"/>
        <w:rPr>
          <w:sz w:val="24"/>
          <w:szCs w:val="24"/>
        </w:rPr>
      </w:pPr>
    </w:p>
    <w:p w14:paraId="57F86DCA" w14:textId="425F8C05" w:rsidR="00DC593D" w:rsidRPr="00B3347B" w:rsidRDefault="00BC173C" w:rsidP="00B3347B">
      <w:pPr>
        <w:tabs>
          <w:tab w:val="left" w:pos="3345"/>
        </w:tabs>
        <w:spacing w:line="240" w:lineRule="auto"/>
        <w:ind w:right="6" w:firstLine="567"/>
        <w:jc w:val="center"/>
        <w:rPr>
          <w:b/>
          <w:sz w:val="24"/>
          <w:szCs w:val="24"/>
        </w:rPr>
      </w:pPr>
      <w:bookmarkStart w:id="146" w:name="_TOC_250012"/>
      <w:bookmarkEnd w:id="146"/>
      <w:r w:rsidRPr="00B3347B">
        <w:rPr>
          <w:b/>
          <w:sz w:val="24"/>
          <w:szCs w:val="24"/>
        </w:rPr>
        <w:t>Содержание обучения в 6 классе</w:t>
      </w:r>
    </w:p>
    <w:p w14:paraId="7098B6A5" w14:textId="219E598E" w:rsidR="00DC593D" w:rsidRPr="00B3347B" w:rsidRDefault="00DC593D" w:rsidP="00B3347B">
      <w:pPr>
        <w:tabs>
          <w:tab w:val="left" w:pos="3345"/>
        </w:tabs>
        <w:spacing w:line="240" w:lineRule="auto"/>
        <w:ind w:right="6" w:firstLine="567"/>
        <w:rPr>
          <w:b/>
          <w:sz w:val="24"/>
          <w:szCs w:val="24"/>
        </w:rPr>
      </w:pPr>
      <w:r w:rsidRPr="00B3347B">
        <w:rPr>
          <w:b/>
          <w:sz w:val="24"/>
          <w:szCs w:val="24"/>
        </w:rPr>
        <w:t>Растительный организм.</w:t>
      </w:r>
    </w:p>
    <w:p w14:paraId="2DA3D7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отаника – наука о растениях. Разделы ботаники. Связь ботаники с другими науками и техникой. Общие признаки растений.</w:t>
      </w:r>
    </w:p>
    <w:p w14:paraId="017F97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нообразие растений. Уровни организации растительного организма. Высшие и низшие растения. Споровые и семенные растения.</w:t>
      </w:r>
    </w:p>
    <w:p w14:paraId="16D0A8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5DD663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и системы органов растений. Строение органов растительного организма, их роль и связь между собой.</w:t>
      </w:r>
    </w:p>
    <w:p w14:paraId="04AF3C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1AEA6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водного растения элодеи.</w:t>
      </w:r>
    </w:p>
    <w:p w14:paraId="342502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растительных тканей (использование микропрепаратов).</w:t>
      </w:r>
    </w:p>
    <w:p w14:paraId="0AEC80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2E1802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наружение неорганических и органических веществ в растении.</w:t>
      </w:r>
    </w:p>
    <w:p w14:paraId="6A2440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0BC515A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в природе с цветковыми растениями.</w:t>
      </w:r>
    </w:p>
    <w:p w14:paraId="22DCB5E2" w14:textId="214F4575" w:rsidR="00DC593D" w:rsidRPr="00B3347B" w:rsidRDefault="00DC593D" w:rsidP="00B3347B">
      <w:pPr>
        <w:tabs>
          <w:tab w:val="left" w:pos="3345"/>
        </w:tabs>
        <w:spacing w:line="240" w:lineRule="auto"/>
        <w:ind w:right="6" w:firstLine="567"/>
        <w:rPr>
          <w:b/>
          <w:sz w:val="24"/>
          <w:szCs w:val="24"/>
        </w:rPr>
      </w:pPr>
      <w:r w:rsidRPr="00B3347B">
        <w:rPr>
          <w:b/>
          <w:sz w:val="24"/>
          <w:szCs w:val="24"/>
        </w:rPr>
        <w:t>Строение и многообразие покрытосеменных растений</w:t>
      </w:r>
    </w:p>
    <w:p w14:paraId="083A6F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44D4578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12E50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w:t>
      </w:r>
      <w:r w:rsidRPr="00B3347B">
        <w:rPr>
          <w:sz w:val="24"/>
          <w:szCs w:val="24"/>
        </w:rPr>
        <w:lastRenderedPageBreak/>
        <w:t>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08E166C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4A3001F5"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2EC7F9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рневых систем (стержневой и мочковатой) на примере гербарных экземпляров или живых растений.</w:t>
      </w:r>
    </w:p>
    <w:p w14:paraId="48CB14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препарата клеток корня.</w:t>
      </w:r>
    </w:p>
    <w:p w14:paraId="31D75BD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внешним строением листьев и листорасположением (на комнатных растениях).</w:t>
      </w:r>
    </w:p>
    <w:p w14:paraId="2DEC11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вегетативных и генеративных почек (на примере сирени, тополя и других растений).</w:t>
      </w:r>
    </w:p>
    <w:p w14:paraId="5466D67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листа (на готовых микропрепаратах).</w:t>
      </w:r>
    </w:p>
    <w:p w14:paraId="083DD9E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сматривание микроскопического строения ветки дерева (на готовом микропрепарате).</w:t>
      </w:r>
    </w:p>
    <w:p w14:paraId="47DD9B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корневища, клубня, луковицы.</w:t>
      </w:r>
    </w:p>
    <w:p w14:paraId="1B9818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цветков.</w:t>
      </w:r>
    </w:p>
    <w:p w14:paraId="34FA1EB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различными типами соцветий. </w:t>
      </w:r>
    </w:p>
    <w:p w14:paraId="7A794F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двудольных растений.</w:t>
      </w:r>
    </w:p>
    <w:p w14:paraId="1AF2DA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семян однодольных растений.</w:t>
      </w:r>
    </w:p>
    <w:p w14:paraId="71B21FCC" w14:textId="663F6717" w:rsidR="00DC593D" w:rsidRPr="00B3347B" w:rsidRDefault="00DC593D" w:rsidP="00B3347B">
      <w:pPr>
        <w:tabs>
          <w:tab w:val="left" w:pos="3345"/>
        </w:tabs>
        <w:spacing w:line="240" w:lineRule="auto"/>
        <w:ind w:right="6" w:firstLine="567"/>
        <w:rPr>
          <w:b/>
          <w:sz w:val="24"/>
          <w:szCs w:val="24"/>
        </w:rPr>
      </w:pPr>
      <w:r w:rsidRPr="00B3347B">
        <w:rPr>
          <w:b/>
          <w:sz w:val="24"/>
          <w:szCs w:val="24"/>
        </w:rPr>
        <w:t>Жизнедеятельность растительного организма.</w:t>
      </w:r>
    </w:p>
    <w:p w14:paraId="597AC8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у растений</w:t>
      </w:r>
    </w:p>
    <w:p w14:paraId="567065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30FBF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растения</w:t>
      </w:r>
    </w:p>
    <w:p w14:paraId="4C55C7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11DA18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тосинтез. Лист – орган воздушного питания. Значение фотосинтеза в природе и в жизни человека.</w:t>
      </w:r>
    </w:p>
    <w:p w14:paraId="76D9B3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растения</w:t>
      </w:r>
    </w:p>
    <w:p w14:paraId="18CC88C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9A7B5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в растении.</w:t>
      </w:r>
    </w:p>
    <w:p w14:paraId="31E7D1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255C9F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ост и развитие растения</w:t>
      </w:r>
    </w:p>
    <w:p w14:paraId="6D6FEFB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рорастание семян. Условия прорастания семян. Подготовка семян к посеву. Развитие проростков.</w:t>
      </w:r>
    </w:p>
    <w:p w14:paraId="7A4BDD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4B89D73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02126B0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17A052F8" w14:textId="77777777" w:rsidR="00DC593D" w:rsidRPr="00B3347B" w:rsidRDefault="00DC593D" w:rsidP="00B3347B">
      <w:pPr>
        <w:tabs>
          <w:tab w:val="left" w:pos="3345"/>
        </w:tabs>
        <w:spacing w:line="240" w:lineRule="auto"/>
        <w:ind w:right="6" w:firstLine="567"/>
        <w:rPr>
          <w:iCs/>
          <w:sz w:val="24"/>
          <w:szCs w:val="24"/>
        </w:rPr>
      </w:pPr>
      <w:r w:rsidRPr="00B3347B">
        <w:rPr>
          <w:iCs/>
          <w:sz w:val="24"/>
          <w:szCs w:val="24"/>
        </w:rPr>
        <w:t>Лабораторные и практические работы.</w:t>
      </w:r>
    </w:p>
    <w:p w14:paraId="7C9BB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Наблюдение за ростом корня. </w:t>
      </w:r>
    </w:p>
    <w:p w14:paraId="7CE558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побега.</w:t>
      </w:r>
    </w:p>
    <w:p w14:paraId="058BB9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озраста дерева по спилу.</w:t>
      </w:r>
    </w:p>
    <w:p w14:paraId="5C4F19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передвижения воды и минеральных веществ по древесине.</w:t>
      </w:r>
    </w:p>
    <w:p w14:paraId="61970A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процесса выделения кислорода на свету аквариумными растениями.</w:t>
      </w:r>
    </w:p>
    <w:p w14:paraId="7A7EC3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роли рыхления для дыхания корней.</w:t>
      </w:r>
    </w:p>
    <w:p w14:paraId="6C188A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048E6B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схожести семян культурных растений и посев их в грунт.</w:t>
      </w:r>
    </w:p>
    <w:p w14:paraId="66C35DD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за ростом и развитием цветкового растения в комнатных условиях (на примере фасоли или посевного гороха).</w:t>
      </w:r>
    </w:p>
    <w:p w14:paraId="6FF41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условий прорастания семян.</w:t>
      </w:r>
    </w:p>
    <w:p w14:paraId="055376D6" w14:textId="77777777" w:rsidR="00BC173C" w:rsidRPr="00B3347B" w:rsidRDefault="00BC173C" w:rsidP="00B3347B">
      <w:pPr>
        <w:tabs>
          <w:tab w:val="left" w:pos="3345"/>
        </w:tabs>
        <w:spacing w:line="240" w:lineRule="auto"/>
        <w:ind w:right="6" w:firstLine="567"/>
        <w:rPr>
          <w:sz w:val="24"/>
          <w:szCs w:val="24"/>
        </w:rPr>
      </w:pPr>
    </w:p>
    <w:p w14:paraId="6CB77EBE" w14:textId="30CE7427" w:rsidR="00BC173C" w:rsidRPr="00976CE2" w:rsidRDefault="00BC173C" w:rsidP="00976CE2">
      <w:pPr>
        <w:tabs>
          <w:tab w:val="left" w:pos="3345"/>
        </w:tabs>
        <w:spacing w:line="240" w:lineRule="auto"/>
        <w:ind w:right="6" w:firstLine="567"/>
        <w:jc w:val="center"/>
        <w:rPr>
          <w:b/>
          <w:sz w:val="24"/>
          <w:szCs w:val="24"/>
        </w:rPr>
      </w:pPr>
      <w:r w:rsidRPr="00B3347B">
        <w:rPr>
          <w:b/>
          <w:sz w:val="24"/>
          <w:szCs w:val="24"/>
        </w:rPr>
        <w:t>Содержание обучения в 7 классе</w:t>
      </w:r>
    </w:p>
    <w:p w14:paraId="2EC1CC28" w14:textId="38162C66" w:rsidR="00DC593D" w:rsidRPr="00B3347B" w:rsidRDefault="00DC593D" w:rsidP="00B3347B">
      <w:pPr>
        <w:tabs>
          <w:tab w:val="left" w:pos="3345"/>
        </w:tabs>
        <w:spacing w:line="240" w:lineRule="auto"/>
        <w:ind w:right="6" w:firstLine="567"/>
        <w:rPr>
          <w:sz w:val="24"/>
          <w:szCs w:val="24"/>
        </w:rPr>
      </w:pPr>
      <w:r w:rsidRPr="00B3347B">
        <w:rPr>
          <w:sz w:val="24"/>
          <w:szCs w:val="24"/>
        </w:rPr>
        <w:t>Систематические группы растений.</w:t>
      </w:r>
    </w:p>
    <w:p w14:paraId="5BC1F8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B5597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5D9C0F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4703818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6C8D8E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0D9D0E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5D4666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70E9DC7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6BB91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водорослей (на примере хламидомонады и хлореллы).</w:t>
      </w:r>
    </w:p>
    <w:p w14:paraId="74DA23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многоклеточных нитчатых водорослей (на примере спирогиры и улотрикса).</w:t>
      </w:r>
    </w:p>
    <w:p w14:paraId="6F80013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мхов (на местных видах).</w:t>
      </w:r>
    </w:p>
    <w:p w14:paraId="1CBB841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папоротника или хвоща.</w:t>
      </w:r>
    </w:p>
    <w:p w14:paraId="60C7D3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нешнего строения веток, хвои, шишек и семян голосеменных растений (на примере ели, сосны или лиственницы).</w:t>
      </w:r>
    </w:p>
    <w:p w14:paraId="6D0F9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внешнего строения покрытосеменных растений. </w:t>
      </w:r>
    </w:p>
    <w:p w14:paraId="0946E6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00171B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видов растений (на примере трёх семейств) с использованием определителей растений или определительных карточек.</w:t>
      </w:r>
    </w:p>
    <w:p w14:paraId="118E5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5.2. Развитие растительного мира на Земле.</w:t>
      </w:r>
    </w:p>
    <w:p w14:paraId="1D5BDD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683C7A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345EF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растительного мира на Земле (экскурсия в палеонтологический или краеведческий музей).</w:t>
      </w:r>
    </w:p>
    <w:p w14:paraId="5D135382" w14:textId="4641E28D"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в природных сообществах.</w:t>
      </w:r>
    </w:p>
    <w:p w14:paraId="497783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08F91D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57E10C81" w14:textId="17FAA2A7" w:rsidR="00DC593D" w:rsidRPr="00B3347B" w:rsidRDefault="00DC593D" w:rsidP="00B3347B">
      <w:pPr>
        <w:tabs>
          <w:tab w:val="left" w:pos="3345"/>
        </w:tabs>
        <w:spacing w:line="240" w:lineRule="auto"/>
        <w:ind w:right="6" w:firstLine="567"/>
        <w:rPr>
          <w:sz w:val="24"/>
          <w:szCs w:val="24"/>
        </w:rPr>
      </w:pPr>
      <w:r w:rsidRPr="00B3347B">
        <w:rPr>
          <w:sz w:val="24"/>
          <w:szCs w:val="24"/>
        </w:rPr>
        <w:t>Растения и человек.</w:t>
      </w:r>
    </w:p>
    <w:p w14:paraId="6FA9A3C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w:t>
      </w:r>
      <w:r w:rsidRPr="00B3347B">
        <w:rPr>
          <w:sz w:val="24"/>
          <w:szCs w:val="24"/>
        </w:rPr>
        <w:lastRenderedPageBreak/>
        <w:t>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59FDE1B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кскурсии или видеоэкскурсии.</w:t>
      </w:r>
    </w:p>
    <w:p w14:paraId="7BC9E9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ельскохозяйственных растений региона. </w:t>
      </w:r>
    </w:p>
    <w:p w14:paraId="0C1564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орных растений региона.</w:t>
      </w:r>
    </w:p>
    <w:p w14:paraId="2BCD3628" w14:textId="7BB29DD0" w:rsidR="00DC593D" w:rsidRPr="00B3347B" w:rsidRDefault="00DC593D" w:rsidP="00B3347B">
      <w:pPr>
        <w:tabs>
          <w:tab w:val="left" w:pos="3345"/>
        </w:tabs>
        <w:spacing w:line="240" w:lineRule="auto"/>
        <w:ind w:right="6" w:firstLine="567"/>
        <w:rPr>
          <w:sz w:val="24"/>
          <w:szCs w:val="24"/>
        </w:rPr>
      </w:pPr>
      <w:r w:rsidRPr="00B3347B">
        <w:rPr>
          <w:sz w:val="24"/>
          <w:szCs w:val="24"/>
        </w:rPr>
        <w:t>Грибы. Лишайники. Бактерии.</w:t>
      </w:r>
    </w:p>
    <w:p w14:paraId="7AA36B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6A601EE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48FA6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15EF35E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14F498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0690B9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7931C87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дноклеточных (мукор) и многоклеточных (пеницилл) плесневых грибов.</w:t>
      </w:r>
    </w:p>
    <w:p w14:paraId="05E585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плодовых тел шляпочных грибов (или изучение шляпочных грибов на муляжах).</w:t>
      </w:r>
    </w:p>
    <w:p w14:paraId="5135F5A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лишайников.</w:t>
      </w:r>
    </w:p>
    <w:p w14:paraId="1E1D65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бактерий (на готовых микропрепаратах).</w:t>
      </w:r>
      <w:bookmarkStart w:id="147" w:name="_TOC_250010"/>
      <w:bookmarkEnd w:id="147"/>
    </w:p>
    <w:p w14:paraId="0FF83801" w14:textId="77777777" w:rsidR="00B3347B" w:rsidRPr="00B3347B" w:rsidRDefault="00B3347B" w:rsidP="00B3347B">
      <w:pPr>
        <w:tabs>
          <w:tab w:val="left" w:pos="3345"/>
        </w:tabs>
        <w:spacing w:line="240" w:lineRule="auto"/>
        <w:ind w:right="6" w:firstLine="567"/>
        <w:jc w:val="center"/>
        <w:rPr>
          <w:b/>
          <w:sz w:val="24"/>
          <w:szCs w:val="24"/>
        </w:rPr>
      </w:pPr>
    </w:p>
    <w:p w14:paraId="68BA80B5" w14:textId="4E3CDD07"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8 классе</w:t>
      </w:r>
    </w:p>
    <w:p w14:paraId="55E8898D" w14:textId="2ADDE6E4"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организм.</w:t>
      </w:r>
    </w:p>
    <w:p w14:paraId="54F1D2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оология – наука о животных. Разделы зоологии. Связь зоологии с другими науками и техникой.</w:t>
      </w:r>
    </w:p>
    <w:p w14:paraId="5C1F57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397D1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EDEED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945D1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од микроскопом готовых микропрепаратов клеток и тканей животных.</w:t>
      </w:r>
    </w:p>
    <w:p w14:paraId="268E48FE" w14:textId="5EC25FBE"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жизнедеятельность организма животного.</w:t>
      </w:r>
    </w:p>
    <w:p w14:paraId="3B92EF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ора и движение животных. Особенности гидростатического, наружного и внутреннего скелета у животных. Передвижение у одноклеточных (амёбовидное, </w:t>
      </w:r>
      <w:r w:rsidRPr="00B3347B">
        <w:rPr>
          <w:sz w:val="24"/>
          <w:szCs w:val="24"/>
        </w:rPr>
        <w:lastRenderedPageBreak/>
        <w:t>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0EFAAFF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423D152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3C6180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038B1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09FA47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618595B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5CCD8A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543FEA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330361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3B49EE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знакомление с органами опоры и движения у животных. </w:t>
      </w:r>
    </w:p>
    <w:p w14:paraId="6340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поглощения пищи у животных.</w:t>
      </w:r>
    </w:p>
    <w:p w14:paraId="3DACE1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пособов дыхания у животных.</w:t>
      </w:r>
    </w:p>
    <w:p w14:paraId="2C4947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знакомление с системами органов транспорта веществ у животных.</w:t>
      </w:r>
    </w:p>
    <w:p w14:paraId="1244683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окровов тела у животных.</w:t>
      </w:r>
    </w:p>
    <w:p w14:paraId="655F22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органов чувств у животных.</w:t>
      </w:r>
    </w:p>
    <w:p w14:paraId="0DBE79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Формирование условных рефлексов у аквариумных рыб. </w:t>
      </w:r>
    </w:p>
    <w:p w14:paraId="5F50DF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яйца и развитие зародыша птицы (курицы).</w:t>
      </w:r>
    </w:p>
    <w:p w14:paraId="3C94CF5E" w14:textId="171D1731" w:rsidR="00DC593D" w:rsidRPr="00B3347B" w:rsidRDefault="00DC593D" w:rsidP="00B3347B">
      <w:pPr>
        <w:tabs>
          <w:tab w:val="left" w:pos="3345"/>
        </w:tabs>
        <w:spacing w:line="240" w:lineRule="auto"/>
        <w:ind w:right="6" w:firstLine="567"/>
        <w:rPr>
          <w:b/>
          <w:sz w:val="24"/>
          <w:szCs w:val="24"/>
        </w:rPr>
      </w:pPr>
      <w:r w:rsidRPr="00B3347B">
        <w:rPr>
          <w:b/>
          <w:sz w:val="24"/>
          <w:szCs w:val="24"/>
        </w:rPr>
        <w:t>Систематические группы животных.</w:t>
      </w:r>
    </w:p>
    <w:p w14:paraId="33E41C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513640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29444D6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C5932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инфузории-туфельки и наблюдение за её передвижением. Изучение хемотаксиса.</w:t>
      </w:r>
    </w:p>
    <w:p w14:paraId="44E4855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образие простейших (на готовых препаратах).</w:t>
      </w:r>
    </w:p>
    <w:p w14:paraId="0DDCF9C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клетки простейшего (амёбы, инфузории-туфельки и другое.).</w:t>
      </w:r>
    </w:p>
    <w:p w14:paraId="7168367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45FD6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59A87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троения пресноводной гидры и её передвижения (школьный аквариум).</w:t>
      </w:r>
    </w:p>
    <w:p w14:paraId="345FC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питания гидры дафниями и циклопами (школьный аквариум).</w:t>
      </w:r>
    </w:p>
    <w:p w14:paraId="5AAB0B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готовление модели пресноводной гидры.</w:t>
      </w:r>
    </w:p>
    <w:p w14:paraId="6EF82E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4219B79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FA49A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дождевого червя. Наблюдение за реакцией дождевого червя на раздражители.</w:t>
      </w:r>
    </w:p>
    <w:p w14:paraId="18CB1C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дождевого червя (на готовом влажном препарате и микропрепарате).</w:t>
      </w:r>
    </w:p>
    <w:p w14:paraId="4314E4B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приспособлений паразитических червей к паразитизму (на готовых влажных и микропрепаратах).</w:t>
      </w:r>
    </w:p>
    <w:p w14:paraId="1397E1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44A956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кообразные. Особенности строения и жизнедеятельности.</w:t>
      </w:r>
    </w:p>
    <w:p w14:paraId="2F58F4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ракообразных в природе и жизни человека.</w:t>
      </w:r>
    </w:p>
    <w:p w14:paraId="02BA998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4BA166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09DF6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BC62B5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насекомого (на примере майского жука или других крупных насекомых-вредителей).</w:t>
      </w:r>
    </w:p>
    <w:p w14:paraId="5C79834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знакомление с различными типами развития насекомых (на примере коллекций).</w:t>
      </w:r>
    </w:p>
    <w:p w14:paraId="3CADBF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709EAF2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2B34A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14:paraId="032CEC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6D89306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31210F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2721E41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особенностей передвижения рыбы (на примере живой рыбы в банке с водой).</w:t>
      </w:r>
    </w:p>
    <w:p w14:paraId="5A392D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утреннего строения рыбы (на примере готового влажного препарата).</w:t>
      </w:r>
    </w:p>
    <w:p w14:paraId="5E95BE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1C9C3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244D35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10B21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Лабораторные и практические работы.</w:t>
      </w:r>
    </w:p>
    <w:p w14:paraId="63000B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внешнего строения и перьевого покрова птиц (на примере чучела птиц и набора перьев: контурных, пуховых и пуха).</w:t>
      </w:r>
    </w:p>
    <w:p w14:paraId="13D7386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птицы.</w:t>
      </w:r>
    </w:p>
    <w:p w14:paraId="429B9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66723F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47EA2E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7DFADE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C33C0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скелета млекопитающих.</w:t>
      </w:r>
    </w:p>
    <w:p w14:paraId="085FA02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особенностей зубной системы млекопитающих.</w:t>
      </w:r>
    </w:p>
    <w:p w14:paraId="579038BC" w14:textId="5F7B3DE1" w:rsidR="00DC593D" w:rsidRPr="00B3347B" w:rsidRDefault="00DC593D" w:rsidP="00B3347B">
      <w:pPr>
        <w:tabs>
          <w:tab w:val="left" w:pos="3345"/>
        </w:tabs>
        <w:spacing w:line="240" w:lineRule="auto"/>
        <w:ind w:right="6" w:firstLine="567"/>
        <w:rPr>
          <w:b/>
          <w:sz w:val="24"/>
          <w:szCs w:val="24"/>
        </w:rPr>
      </w:pPr>
      <w:r w:rsidRPr="00B3347B">
        <w:rPr>
          <w:b/>
          <w:sz w:val="24"/>
          <w:szCs w:val="24"/>
        </w:rPr>
        <w:t>Развитие животного мира на Земле.</w:t>
      </w:r>
    </w:p>
    <w:p w14:paraId="52DD571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063028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41656BA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ADEF7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ископаемых остатков вымерших животных.</w:t>
      </w:r>
    </w:p>
    <w:p w14:paraId="06BF29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57.6.5. Животные в природных сообществах.</w:t>
      </w:r>
    </w:p>
    <w:p w14:paraId="6EAB3E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14:paraId="3A80FB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012A9E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Животный мир природных зон Земли. Основные закономерности распределения животных на планете. Фауна.</w:t>
      </w:r>
    </w:p>
    <w:p w14:paraId="5B0B6FA4" w14:textId="47577BB3" w:rsidR="00DC593D" w:rsidRPr="00B3347B" w:rsidRDefault="00DC593D" w:rsidP="00B3347B">
      <w:pPr>
        <w:tabs>
          <w:tab w:val="left" w:pos="3345"/>
        </w:tabs>
        <w:spacing w:line="240" w:lineRule="auto"/>
        <w:ind w:right="6" w:firstLine="567"/>
        <w:rPr>
          <w:b/>
          <w:sz w:val="24"/>
          <w:szCs w:val="24"/>
        </w:rPr>
      </w:pPr>
      <w:r w:rsidRPr="00B3347B">
        <w:rPr>
          <w:b/>
          <w:sz w:val="24"/>
          <w:szCs w:val="24"/>
        </w:rPr>
        <w:t>Животные и человек.</w:t>
      </w:r>
    </w:p>
    <w:p w14:paraId="60C6D6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471DBFF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5B5B07F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76229EF5" w14:textId="77777777" w:rsidR="00B3347B" w:rsidRPr="00B3347B" w:rsidRDefault="00B3347B" w:rsidP="00B3347B">
      <w:pPr>
        <w:tabs>
          <w:tab w:val="left" w:pos="3345"/>
        </w:tabs>
        <w:spacing w:line="240" w:lineRule="auto"/>
        <w:ind w:right="6" w:firstLine="567"/>
        <w:jc w:val="center"/>
        <w:rPr>
          <w:b/>
          <w:sz w:val="24"/>
          <w:szCs w:val="24"/>
        </w:rPr>
      </w:pPr>
      <w:bookmarkStart w:id="148" w:name="_TOC_250009"/>
      <w:bookmarkEnd w:id="148"/>
    </w:p>
    <w:p w14:paraId="4E4CFA93" w14:textId="6D1C6A30" w:rsidR="00DC593D" w:rsidRPr="00B3347B" w:rsidRDefault="00B3347B" w:rsidP="00B3347B">
      <w:pPr>
        <w:tabs>
          <w:tab w:val="left" w:pos="3345"/>
        </w:tabs>
        <w:spacing w:line="240" w:lineRule="auto"/>
        <w:ind w:right="6" w:firstLine="567"/>
        <w:jc w:val="center"/>
        <w:rPr>
          <w:b/>
          <w:sz w:val="24"/>
          <w:szCs w:val="24"/>
        </w:rPr>
      </w:pPr>
      <w:r w:rsidRPr="00B3347B">
        <w:rPr>
          <w:b/>
          <w:sz w:val="24"/>
          <w:szCs w:val="24"/>
        </w:rPr>
        <w:t>Содержание обучения в 9 классе</w:t>
      </w:r>
    </w:p>
    <w:p w14:paraId="7A35B88F" w14:textId="3B5B96A8" w:rsidR="00DC593D" w:rsidRPr="00B3347B" w:rsidRDefault="00DC593D" w:rsidP="00B3347B">
      <w:pPr>
        <w:tabs>
          <w:tab w:val="left" w:pos="3345"/>
        </w:tabs>
        <w:spacing w:line="240" w:lineRule="auto"/>
        <w:ind w:right="6" w:firstLine="567"/>
        <w:rPr>
          <w:sz w:val="24"/>
          <w:szCs w:val="24"/>
        </w:rPr>
      </w:pPr>
      <w:r w:rsidRPr="00B3347B">
        <w:rPr>
          <w:sz w:val="24"/>
          <w:szCs w:val="24"/>
        </w:rPr>
        <w:t>Человек – биосоциальный вид.</w:t>
      </w:r>
    </w:p>
    <w:p w14:paraId="79F63A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761C6C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3B894A27" w14:textId="6280D473" w:rsidR="00DC593D" w:rsidRPr="00B3347B" w:rsidRDefault="00DC593D" w:rsidP="00B3347B">
      <w:pPr>
        <w:tabs>
          <w:tab w:val="left" w:pos="3345"/>
        </w:tabs>
        <w:spacing w:line="240" w:lineRule="auto"/>
        <w:ind w:right="6" w:firstLine="567"/>
        <w:rPr>
          <w:b/>
          <w:sz w:val="24"/>
          <w:szCs w:val="24"/>
        </w:rPr>
      </w:pPr>
      <w:r w:rsidRPr="00B3347B">
        <w:rPr>
          <w:b/>
          <w:sz w:val="24"/>
          <w:szCs w:val="24"/>
        </w:rPr>
        <w:t>Структура организма человека.</w:t>
      </w:r>
    </w:p>
    <w:p w14:paraId="1CEE9B5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08CA9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DEC5B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тканей (на готовых микропрепаратах).</w:t>
      </w:r>
    </w:p>
    <w:p w14:paraId="2354638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познавание органов и систем органов человека (по таблицам).</w:t>
      </w:r>
    </w:p>
    <w:p w14:paraId="777A647D" w14:textId="5CDAF5F8" w:rsidR="00DC593D" w:rsidRPr="00B3347B" w:rsidRDefault="00DC593D" w:rsidP="00B3347B">
      <w:pPr>
        <w:tabs>
          <w:tab w:val="left" w:pos="3345"/>
        </w:tabs>
        <w:spacing w:line="240" w:lineRule="auto"/>
        <w:ind w:right="6" w:firstLine="567"/>
        <w:rPr>
          <w:b/>
          <w:sz w:val="24"/>
          <w:szCs w:val="24"/>
        </w:rPr>
      </w:pPr>
      <w:r w:rsidRPr="00B3347B">
        <w:rPr>
          <w:b/>
          <w:sz w:val="24"/>
          <w:szCs w:val="24"/>
        </w:rPr>
        <w:t>Нейрогуморальная регуляция.</w:t>
      </w:r>
    </w:p>
    <w:p w14:paraId="2D6E0F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ервная система человека, её организация и значение. Нейроны, нервы, нервные узлы. Рефлекс. Рефлекторная дуга.</w:t>
      </w:r>
    </w:p>
    <w:p w14:paraId="725CAB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682F220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733982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3DCFF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головного мозга человека (по муляжам).</w:t>
      </w:r>
    </w:p>
    <w:p w14:paraId="5E60CC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изменения размера зрачка в зависимости от освещённости.</w:t>
      </w:r>
    </w:p>
    <w:p w14:paraId="42863EE1" w14:textId="20F3008E" w:rsidR="00DC593D" w:rsidRPr="00B3347B" w:rsidRDefault="00DC593D" w:rsidP="00B3347B">
      <w:pPr>
        <w:tabs>
          <w:tab w:val="left" w:pos="3345"/>
        </w:tabs>
        <w:spacing w:line="240" w:lineRule="auto"/>
        <w:ind w:right="6" w:firstLine="567"/>
        <w:rPr>
          <w:b/>
          <w:sz w:val="24"/>
          <w:szCs w:val="24"/>
        </w:rPr>
      </w:pPr>
      <w:r w:rsidRPr="00B3347B">
        <w:rPr>
          <w:b/>
          <w:sz w:val="24"/>
          <w:szCs w:val="24"/>
        </w:rPr>
        <w:t>Опора и движение.</w:t>
      </w:r>
    </w:p>
    <w:p w14:paraId="3327261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7FEE015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68B692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F2D18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0212F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Исследование свойств кости.</w:t>
      </w:r>
    </w:p>
    <w:p w14:paraId="543A96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костей (на муляжах).</w:t>
      </w:r>
    </w:p>
    <w:p w14:paraId="66B683D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учение строения позвонков (на муляжах). </w:t>
      </w:r>
    </w:p>
    <w:p w14:paraId="02EDAB0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гибкости позвоночника.</w:t>
      </w:r>
    </w:p>
    <w:p w14:paraId="72C5E0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массы и роста своего организма.</w:t>
      </w:r>
    </w:p>
    <w:p w14:paraId="2C366C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влияния статической и динамической нагрузки на утомление мышц.</w:t>
      </w:r>
    </w:p>
    <w:p w14:paraId="3EE6A9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ение нарушения осанки.</w:t>
      </w:r>
    </w:p>
    <w:p w14:paraId="320775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ризнаков плоскостопия.</w:t>
      </w:r>
    </w:p>
    <w:p w14:paraId="632F2B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казание первой помощи при повреждении скелета и мышц.</w:t>
      </w:r>
    </w:p>
    <w:p w14:paraId="239B6A14" w14:textId="59B8F3BF" w:rsidR="00DC593D" w:rsidRPr="00B3347B" w:rsidRDefault="00DC593D" w:rsidP="00B3347B">
      <w:pPr>
        <w:tabs>
          <w:tab w:val="left" w:pos="3345"/>
        </w:tabs>
        <w:spacing w:line="240" w:lineRule="auto"/>
        <w:ind w:right="6" w:firstLine="567"/>
        <w:rPr>
          <w:b/>
          <w:sz w:val="24"/>
          <w:szCs w:val="24"/>
        </w:rPr>
      </w:pPr>
      <w:r w:rsidRPr="00B3347B">
        <w:rPr>
          <w:b/>
          <w:sz w:val="24"/>
          <w:szCs w:val="24"/>
        </w:rPr>
        <w:t>Внутренняя среда организма.</w:t>
      </w:r>
    </w:p>
    <w:p w14:paraId="1C4158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11F4F09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CBFC7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645814A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микроскопического строения крови человека и лягушки (сравнение) на готовых микропрепаратах.</w:t>
      </w:r>
    </w:p>
    <w:p w14:paraId="221CA0EF" w14:textId="49A0E52E" w:rsidR="00DC593D" w:rsidRPr="00B3347B" w:rsidRDefault="00DC593D" w:rsidP="00B3347B">
      <w:pPr>
        <w:tabs>
          <w:tab w:val="left" w:pos="3345"/>
        </w:tabs>
        <w:spacing w:line="240" w:lineRule="auto"/>
        <w:ind w:right="6" w:firstLine="567"/>
        <w:rPr>
          <w:b/>
          <w:sz w:val="24"/>
          <w:szCs w:val="24"/>
        </w:rPr>
      </w:pPr>
      <w:r w:rsidRPr="00B3347B">
        <w:rPr>
          <w:b/>
          <w:sz w:val="24"/>
          <w:szCs w:val="24"/>
        </w:rPr>
        <w:t>Кровообращение.</w:t>
      </w:r>
    </w:p>
    <w:p w14:paraId="3F56C3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7EA9D8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4F45E1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мерение кровяного давления.</w:t>
      </w:r>
    </w:p>
    <w:p w14:paraId="3DCA1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пульса и числа сердечных сокращений в покое и после дозированных физических нагрузок у человека.</w:t>
      </w:r>
    </w:p>
    <w:p w14:paraId="0E0F49A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помощь при кровотечениях.</w:t>
      </w:r>
    </w:p>
    <w:p w14:paraId="7B8929B6" w14:textId="26131EB1" w:rsidR="00DC593D" w:rsidRPr="00B3347B" w:rsidRDefault="00DC593D" w:rsidP="00B3347B">
      <w:pPr>
        <w:tabs>
          <w:tab w:val="left" w:pos="3345"/>
        </w:tabs>
        <w:spacing w:line="240" w:lineRule="auto"/>
        <w:ind w:right="6" w:firstLine="567"/>
        <w:rPr>
          <w:b/>
          <w:sz w:val="24"/>
          <w:szCs w:val="24"/>
        </w:rPr>
      </w:pPr>
      <w:r w:rsidRPr="00B3347B">
        <w:rPr>
          <w:b/>
          <w:sz w:val="24"/>
          <w:szCs w:val="24"/>
        </w:rPr>
        <w:t>Дыхание.</w:t>
      </w:r>
    </w:p>
    <w:p w14:paraId="5812251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2625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116DC5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B38235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Измерение обхвата грудной клетки в состоянии вдоха и выдоха. </w:t>
      </w:r>
    </w:p>
    <w:p w14:paraId="73B1D70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частоты дыхания. Влияние различных факторов на частоту дыхания.</w:t>
      </w:r>
    </w:p>
    <w:p w14:paraId="089296B0" w14:textId="17D31BAF" w:rsidR="00DC593D" w:rsidRPr="00B3347B" w:rsidRDefault="00DC593D" w:rsidP="00B3347B">
      <w:pPr>
        <w:tabs>
          <w:tab w:val="left" w:pos="3345"/>
        </w:tabs>
        <w:spacing w:line="240" w:lineRule="auto"/>
        <w:ind w:right="6" w:firstLine="567"/>
        <w:rPr>
          <w:b/>
          <w:sz w:val="24"/>
          <w:szCs w:val="24"/>
        </w:rPr>
      </w:pPr>
      <w:r w:rsidRPr="00B3347B">
        <w:rPr>
          <w:b/>
          <w:sz w:val="24"/>
          <w:szCs w:val="24"/>
        </w:rPr>
        <w:t>Питание и пищеварение.</w:t>
      </w:r>
    </w:p>
    <w:p w14:paraId="7AAB968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23B9D86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2BAF1B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14:paraId="77CAF0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6DB51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действия ферментов слюны на крахмал.</w:t>
      </w:r>
    </w:p>
    <w:p w14:paraId="6EC9D24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блюдение действия желудочного сока на белки.</w:t>
      </w:r>
    </w:p>
    <w:p w14:paraId="4F93F4B5" w14:textId="0887F153" w:rsidR="00DC593D" w:rsidRPr="00B3347B" w:rsidRDefault="00DC593D" w:rsidP="00B3347B">
      <w:pPr>
        <w:tabs>
          <w:tab w:val="left" w:pos="3345"/>
        </w:tabs>
        <w:spacing w:line="240" w:lineRule="auto"/>
        <w:ind w:right="6" w:firstLine="567"/>
        <w:rPr>
          <w:b/>
          <w:sz w:val="24"/>
          <w:szCs w:val="24"/>
        </w:rPr>
      </w:pPr>
      <w:r w:rsidRPr="00B3347B">
        <w:rPr>
          <w:b/>
          <w:sz w:val="24"/>
          <w:szCs w:val="24"/>
        </w:rPr>
        <w:t>Обмен веществ и превращение энергии.</w:t>
      </w:r>
    </w:p>
    <w:p w14:paraId="7A1F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2C9F82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7E6BC7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ормы и режим питания. Рациональное питание – фактор укрепления здоровья. Нарушение обмена веществ.</w:t>
      </w:r>
    </w:p>
    <w:p w14:paraId="07C2FFF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5EE2DC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остава продуктов питания.</w:t>
      </w:r>
    </w:p>
    <w:p w14:paraId="4029946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ение меню в зависимости от калорийности пищи.</w:t>
      </w:r>
    </w:p>
    <w:p w14:paraId="162F93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пособы сохранения витаминов в пищевых продуктах.</w:t>
      </w:r>
    </w:p>
    <w:p w14:paraId="3A4146A3" w14:textId="491F3557" w:rsidR="00DC593D" w:rsidRPr="00B3347B" w:rsidRDefault="00DC593D" w:rsidP="00B3347B">
      <w:pPr>
        <w:tabs>
          <w:tab w:val="left" w:pos="3345"/>
        </w:tabs>
        <w:spacing w:line="240" w:lineRule="auto"/>
        <w:ind w:right="6" w:firstLine="567"/>
        <w:rPr>
          <w:b/>
          <w:sz w:val="24"/>
          <w:szCs w:val="24"/>
        </w:rPr>
      </w:pPr>
      <w:r w:rsidRPr="00B3347B">
        <w:rPr>
          <w:b/>
          <w:sz w:val="24"/>
          <w:szCs w:val="24"/>
        </w:rPr>
        <w:t>Кожа.</w:t>
      </w:r>
    </w:p>
    <w:p w14:paraId="753FBF8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роение и функции кожи. Кожа и её производные. Кожа и терморегуляция. Влияние на кожу факторов окружающей среды.</w:t>
      </w:r>
    </w:p>
    <w:p w14:paraId="29A419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8F3B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162A51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следование с помощью лупы тыльной и ладонной стороны кисти.</w:t>
      </w:r>
    </w:p>
    <w:p w14:paraId="70725C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жирности различных участков кожи лица.</w:t>
      </w:r>
    </w:p>
    <w:p w14:paraId="6E56124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о уходу за кожей лица и волосами в зависимости от типа кожи.</w:t>
      </w:r>
    </w:p>
    <w:p w14:paraId="7707DA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гигиенических требований к одежде и обуви.</w:t>
      </w:r>
    </w:p>
    <w:p w14:paraId="036870AE" w14:textId="71C728B5" w:rsidR="00DC593D" w:rsidRPr="00B3347B" w:rsidRDefault="00DC593D" w:rsidP="00B3347B">
      <w:pPr>
        <w:tabs>
          <w:tab w:val="left" w:pos="3345"/>
        </w:tabs>
        <w:spacing w:line="240" w:lineRule="auto"/>
        <w:ind w:right="6" w:firstLine="567"/>
        <w:rPr>
          <w:b/>
          <w:sz w:val="24"/>
          <w:szCs w:val="24"/>
        </w:rPr>
      </w:pPr>
      <w:r w:rsidRPr="00B3347B">
        <w:rPr>
          <w:b/>
          <w:sz w:val="24"/>
          <w:szCs w:val="24"/>
        </w:rPr>
        <w:t>Выделение.</w:t>
      </w:r>
    </w:p>
    <w:p w14:paraId="58B77E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127082A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1520A2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пределение местоположения почек (на муляже). </w:t>
      </w:r>
    </w:p>
    <w:p w14:paraId="435B61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мер профилактики болезней почек.</w:t>
      </w:r>
    </w:p>
    <w:p w14:paraId="23B1254A" w14:textId="73B4CB69" w:rsidR="00DC593D" w:rsidRPr="00B3347B" w:rsidRDefault="00DC593D" w:rsidP="00B3347B">
      <w:pPr>
        <w:tabs>
          <w:tab w:val="left" w:pos="3345"/>
        </w:tabs>
        <w:spacing w:line="240" w:lineRule="auto"/>
        <w:ind w:right="6" w:firstLine="567"/>
        <w:rPr>
          <w:b/>
          <w:sz w:val="24"/>
          <w:szCs w:val="24"/>
        </w:rPr>
      </w:pPr>
      <w:r w:rsidRPr="00B3347B">
        <w:rPr>
          <w:b/>
          <w:sz w:val="24"/>
          <w:szCs w:val="24"/>
        </w:rPr>
        <w:t>Размножение и развитие.</w:t>
      </w:r>
    </w:p>
    <w:p w14:paraId="5DF0440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656F7B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00D20F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ание основных мер по профилактике инфекционных вирусных заболеваний: СПИД и гепатит.</w:t>
      </w:r>
    </w:p>
    <w:p w14:paraId="15A69BEC" w14:textId="73B22BA0" w:rsidR="00DC593D" w:rsidRPr="00B3347B" w:rsidRDefault="00DC593D" w:rsidP="00B3347B">
      <w:pPr>
        <w:tabs>
          <w:tab w:val="left" w:pos="3345"/>
        </w:tabs>
        <w:spacing w:line="240" w:lineRule="auto"/>
        <w:ind w:right="6" w:firstLine="567"/>
        <w:rPr>
          <w:b/>
          <w:sz w:val="24"/>
          <w:szCs w:val="24"/>
        </w:rPr>
      </w:pPr>
      <w:r w:rsidRPr="00B3347B">
        <w:rPr>
          <w:b/>
          <w:sz w:val="24"/>
          <w:szCs w:val="24"/>
        </w:rPr>
        <w:t>Органы чувств и сенсорные системы.</w:t>
      </w:r>
    </w:p>
    <w:p w14:paraId="33B85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338D5D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766FE24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ганы равновесия, мышечного чувства, осязания, обоняния и вкуса. Взаимодействие сенсорных систем организма.</w:t>
      </w:r>
    </w:p>
    <w:p w14:paraId="3D49494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3F8D61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строты зрения у человека.</w:t>
      </w:r>
    </w:p>
    <w:p w14:paraId="2DD0AF9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зрения (на муляже и влажном препарате).</w:t>
      </w:r>
    </w:p>
    <w:p w14:paraId="39EC66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строения органа слуха (на муляже).</w:t>
      </w:r>
    </w:p>
    <w:p w14:paraId="3D1D9840" w14:textId="2597CDA3" w:rsidR="00DC593D" w:rsidRPr="00B3347B" w:rsidRDefault="00DC593D" w:rsidP="00B3347B">
      <w:pPr>
        <w:tabs>
          <w:tab w:val="left" w:pos="3345"/>
        </w:tabs>
        <w:spacing w:line="240" w:lineRule="auto"/>
        <w:ind w:right="6" w:firstLine="567"/>
        <w:rPr>
          <w:b/>
          <w:sz w:val="24"/>
          <w:szCs w:val="24"/>
        </w:rPr>
      </w:pPr>
      <w:r w:rsidRPr="00B3347B">
        <w:rPr>
          <w:b/>
          <w:sz w:val="24"/>
          <w:szCs w:val="24"/>
        </w:rPr>
        <w:t>Поведение и психика.</w:t>
      </w:r>
    </w:p>
    <w:p w14:paraId="3366A7E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0443AB1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3307ACA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Лабораторные и практические работы.</w:t>
      </w:r>
    </w:p>
    <w:p w14:paraId="48787D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зучение кратковременной памяти.</w:t>
      </w:r>
    </w:p>
    <w:p w14:paraId="517F25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ение объёма механической и логической памяти.</w:t>
      </w:r>
    </w:p>
    <w:p w14:paraId="15D134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сформированности навыков логического мышления.</w:t>
      </w:r>
    </w:p>
    <w:p w14:paraId="15E33906" w14:textId="4B8E46C1" w:rsidR="00DC593D" w:rsidRPr="00B3347B" w:rsidRDefault="00DC593D" w:rsidP="00B3347B">
      <w:pPr>
        <w:tabs>
          <w:tab w:val="left" w:pos="3345"/>
        </w:tabs>
        <w:spacing w:line="240" w:lineRule="auto"/>
        <w:ind w:right="6" w:firstLine="567"/>
        <w:rPr>
          <w:b/>
          <w:sz w:val="24"/>
          <w:szCs w:val="24"/>
        </w:rPr>
      </w:pPr>
      <w:r w:rsidRPr="00B3347B">
        <w:rPr>
          <w:b/>
          <w:sz w:val="24"/>
          <w:szCs w:val="24"/>
        </w:rPr>
        <w:t>Человек и окружающая среда.</w:t>
      </w:r>
    </w:p>
    <w:p w14:paraId="490F56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6C7727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3224C54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6EC9510A" w14:textId="77777777" w:rsidR="00B3347B" w:rsidRPr="00B3347B" w:rsidRDefault="00B3347B" w:rsidP="00B3347B">
      <w:pPr>
        <w:tabs>
          <w:tab w:val="left" w:pos="3345"/>
        </w:tabs>
        <w:spacing w:line="240" w:lineRule="auto"/>
        <w:ind w:right="6" w:firstLine="567"/>
        <w:jc w:val="center"/>
        <w:rPr>
          <w:b/>
          <w:sz w:val="24"/>
          <w:szCs w:val="24"/>
        </w:rPr>
      </w:pPr>
    </w:p>
    <w:p w14:paraId="47B1EA52" w14:textId="45E49F8A" w:rsidR="00DC593D" w:rsidRPr="00B3347B" w:rsidRDefault="00DC593D" w:rsidP="00B3347B">
      <w:pPr>
        <w:tabs>
          <w:tab w:val="left" w:pos="3345"/>
        </w:tabs>
        <w:spacing w:line="240" w:lineRule="auto"/>
        <w:ind w:right="6" w:firstLine="567"/>
        <w:jc w:val="center"/>
        <w:rPr>
          <w:b/>
          <w:sz w:val="24"/>
          <w:szCs w:val="24"/>
        </w:rPr>
      </w:pPr>
      <w:r w:rsidRPr="00B3347B">
        <w:rPr>
          <w:b/>
          <w:sz w:val="24"/>
          <w:szCs w:val="24"/>
        </w:rPr>
        <w:t>Планируемые результаты освоения программы по биологии на уров</w:t>
      </w:r>
      <w:r w:rsidR="00B3347B" w:rsidRPr="00B3347B">
        <w:rPr>
          <w:b/>
          <w:sz w:val="24"/>
          <w:szCs w:val="24"/>
        </w:rPr>
        <w:t>не основного общего образования</w:t>
      </w:r>
    </w:p>
    <w:p w14:paraId="0F773358" w14:textId="7E640B1C"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6AF96B7E" w14:textId="515E6FB4" w:rsidR="00DC593D" w:rsidRPr="00B3347B" w:rsidRDefault="00DC593D" w:rsidP="00B3347B">
      <w:pPr>
        <w:tabs>
          <w:tab w:val="left" w:pos="3345"/>
        </w:tabs>
        <w:spacing w:line="240" w:lineRule="auto"/>
        <w:ind w:right="6" w:firstLine="567"/>
        <w:rPr>
          <w:sz w:val="24"/>
          <w:szCs w:val="24"/>
        </w:rPr>
      </w:pPr>
      <w:r w:rsidRPr="00B3347B">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7D9DA7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1) патриотического воспитания:</w:t>
      </w:r>
    </w:p>
    <w:p w14:paraId="242714D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0A57C2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гражданского воспитания:</w:t>
      </w:r>
    </w:p>
    <w:p w14:paraId="63D6BAC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3FC94B2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духовно-нравственного воспитания:</w:t>
      </w:r>
    </w:p>
    <w:p w14:paraId="2853DF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оценивать поведение и поступки с позиции нравственных норм и норм экологической культуры;</w:t>
      </w:r>
    </w:p>
    <w:p w14:paraId="34BB63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значимости нравственного аспекта деятельности человека в медицине и биологии;</w:t>
      </w:r>
    </w:p>
    <w:p w14:paraId="13D3BA3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эстетического воспитания:</w:t>
      </w:r>
    </w:p>
    <w:p w14:paraId="3C9AED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и в формировании эстетической культуры личности;</w:t>
      </w:r>
    </w:p>
    <w:p w14:paraId="1E88B4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5) ценности научного познания:</w:t>
      </w:r>
    </w:p>
    <w:p w14:paraId="7D8564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15CBE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ние роли биологической науки в формировании научного мировоззрения;</w:t>
      </w:r>
    </w:p>
    <w:p w14:paraId="5DF716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витие научной любознательности, интереса к биологической науке, навыков исследовательской деятельности;</w:t>
      </w:r>
    </w:p>
    <w:p w14:paraId="6B1A0DB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6) формирования культуры здоровья:</w:t>
      </w:r>
    </w:p>
    <w:p w14:paraId="618E181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233E7A0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2EDC32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ение правил безопасности, в том числе навыки безопасного поведения в природной среде;</w:t>
      </w:r>
    </w:p>
    <w:p w14:paraId="508303C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формированность навыка рефлексии, управление собственным эмоциональным состоянием;</w:t>
      </w:r>
    </w:p>
    <w:p w14:paraId="4D33AAA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7) трудового воспитания:</w:t>
      </w:r>
    </w:p>
    <w:p w14:paraId="5227851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51299F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8) экологического воспитания:</w:t>
      </w:r>
    </w:p>
    <w:p w14:paraId="44E4F4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ация на применение биологических знаний при решении задач в области окружающей среды;</w:t>
      </w:r>
    </w:p>
    <w:p w14:paraId="1E7D5D4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ие экологических проблем и путей их решения;</w:t>
      </w:r>
    </w:p>
    <w:p w14:paraId="4A7154A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готовность к участию в практической деятельности экологической направленности;</w:t>
      </w:r>
    </w:p>
    <w:p w14:paraId="78CA346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9) адаптации обучающегося к изменяющимся условиям социальной и природной среды:</w:t>
      </w:r>
    </w:p>
    <w:p w14:paraId="004A5A0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ка изменяющихся условий;</w:t>
      </w:r>
    </w:p>
    <w:p w14:paraId="3F6C479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ятие решения (индивидуальное, в группе) в изменяющихся условиях на основании анализа биологической информации;</w:t>
      </w:r>
    </w:p>
    <w:p w14:paraId="380404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ние действий в новой ситуации на основании знаний биологических закономерностей.</w:t>
      </w:r>
    </w:p>
    <w:p w14:paraId="0D34B413" w14:textId="70F6F5D8" w:rsidR="00DC593D" w:rsidRPr="00B3347B" w:rsidRDefault="00DC593D" w:rsidP="00B3347B">
      <w:pPr>
        <w:tabs>
          <w:tab w:val="left" w:pos="3345"/>
        </w:tabs>
        <w:spacing w:line="240" w:lineRule="auto"/>
        <w:ind w:right="6" w:firstLine="567"/>
        <w:rPr>
          <w:sz w:val="24"/>
          <w:szCs w:val="24"/>
        </w:rPr>
      </w:pPr>
      <w:bookmarkStart w:id="149" w:name="_TOC_250007"/>
      <w:r w:rsidRPr="00B3347B">
        <w:rPr>
          <w:sz w:val="24"/>
          <w:szCs w:val="24"/>
        </w:rPr>
        <w:t>Метапредметные результаты освоения программы по биологии основного общего образования, должны отражать:</w:t>
      </w:r>
    </w:p>
    <w:p w14:paraId="39ECF21A" w14:textId="39D872A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познавательными действиями:</w:t>
      </w:r>
    </w:p>
    <w:p w14:paraId="5210A7EF"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1) базовые логические действия:</w:t>
      </w:r>
    </w:p>
    <w:bookmarkEnd w:id="149"/>
    <w:p w14:paraId="640769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характеризовать существенные признаки биологических объектов (явлений);</w:t>
      </w:r>
    </w:p>
    <w:p w14:paraId="0B67EA2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C8EEE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025BBDA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дефициты информации, данных, необходимых для решения поставленной задачи;</w:t>
      </w:r>
    </w:p>
    <w:p w14:paraId="148795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30765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47F185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базовые исследовательские действия:</w:t>
      </w:r>
    </w:p>
    <w:p w14:paraId="17A623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вопросы как исследовательский инструмент познания;</w:t>
      </w:r>
    </w:p>
    <w:p w14:paraId="5BA3F13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B68F0E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формировать гипотезу об истинности собственных суждений, аргументировать свою позицию, мнение;</w:t>
      </w:r>
    </w:p>
    <w:p w14:paraId="43EF347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4ABCDC4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 применимость и достоверность информацию, полученную в ходе наблюдения и эксперимента;</w:t>
      </w:r>
    </w:p>
    <w:p w14:paraId="4A5B4C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BA06F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44D6410E" w14:textId="77777777" w:rsidR="00DC593D" w:rsidRPr="00B3347B" w:rsidRDefault="00DC593D" w:rsidP="00B3347B">
      <w:pPr>
        <w:tabs>
          <w:tab w:val="left" w:pos="3345"/>
        </w:tabs>
        <w:spacing w:line="240" w:lineRule="auto"/>
        <w:ind w:right="6" w:firstLine="567"/>
        <w:rPr>
          <w:i/>
          <w:sz w:val="24"/>
          <w:szCs w:val="24"/>
        </w:rPr>
      </w:pPr>
      <w:r w:rsidRPr="00B3347B">
        <w:rPr>
          <w:sz w:val="24"/>
          <w:szCs w:val="24"/>
        </w:rPr>
        <w:t>3) работа с информацией:</w:t>
      </w:r>
    </w:p>
    <w:p w14:paraId="6A8A8DE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6072AC4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2A475BE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0E9DBDC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85733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надёжность биологической информации по критериям, предложенным учителем или сформулированным самостоятельно;</w:t>
      </w:r>
    </w:p>
    <w:p w14:paraId="1EA230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запоминать и систематизировать биологическую информацию.</w:t>
      </w:r>
    </w:p>
    <w:p w14:paraId="4F3C6238" w14:textId="79F93209"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коммуникативными действиями:</w:t>
      </w:r>
    </w:p>
    <w:p w14:paraId="5A90E1E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общение:</w:t>
      </w:r>
    </w:p>
    <w:p w14:paraId="033803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оспринимать и формулировать суждения, выражать эмоции в процессе выполнения практических и лабораторных работ;</w:t>
      </w:r>
    </w:p>
    <w:p w14:paraId="16FBC2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ражать себя (свою точку зрения) в устных и письменных текстах;</w:t>
      </w:r>
    </w:p>
    <w:p w14:paraId="5363E6E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3A9D2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3A890EA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3703E5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поставлять свои суждения с суждениями других участников диалога, обнаруживать различие и сходство позиций;</w:t>
      </w:r>
    </w:p>
    <w:p w14:paraId="2B8268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ублично представлять результаты выполненного биологического опыта (эксперимента, исследования, проекта);</w:t>
      </w:r>
    </w:p>
    <w:p w14:paraId="44F059F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B8DDB4" w14:textId="77777777" w:rsidR="00DC593D" w:rsidRPr="00B3347B" w:rsidRDefault="00DC593D" w:rsidP="00B3347B">
      <w:pPr>
        <w:tabs>
          <w:tab w:val="left" w:pos="3345"/>
        </w:tabs>
        <w:spacing w:line="240" w:lineRule="auto"/>
        <w:ind w:right="6" w:firstLine="567"/>
        <w:rPr>
          <w:sz w:val="24"/>
          <w:szCs w:val="24"/>
        </w:rPr>
      </w:pPr>
      <w:bookmarkStart w:id="150" w:name="_TOC_250006"/>
      <w:r w:rsidRPr="00B3347B">
        <w:rPr>
          <w:sz w:val="24"/>
          <w:szCs w:val="24"/>
        </w:rPr>
        <w:t>2) совместная деятельность:</w:t>
      </w:r>
    </w:p>
    <w:p w14:paraId="761E3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7FF0C9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5379D7A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0452B4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3E836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E75B3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50"/>
    <w:p w14:paraId="746F5565" w14:textId="42282837" w:rsidR="00DC593D" w:rsidRPr="00B3347B" w:rsidRDefault="00DC593D" w:rsidP="00B3347B">
      <w:pPr>
        <w:tabs>
          <w:tab w:val="left" w:pos="3345"/>
        </w:tabs>
        <w:spacing w:line="240" w:lineRule="auto"/>
        <w:ind w:right="6" w:firstLine="567"/>
        <w:rPr>
          <w:sz w:val="24"/>
          <w:szCs w:val="24"/>
        </w:rPr>
      </w:pPr>
      <w:r w:rsidRPr="00B3347B">
        <w:rPr>
          <w:sz w:val="24"/>
          <w:szCs w:val="24"/>
        </w:rPr>
        <w:t>Овладение универсальными учебными регулятивными действиями:</w:t>
      </w:r>
    </w:p>
    <w:p w14:paraId="6E2BF6A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1) самоорганизация:</w:t>
      </w:r>
    </w:p>
    <w:p w14:paraId="27A170E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облемы для решения в жизненных и учебных ситуациях, используя биологические знания;</w:t>
      </w:r>
    </w:p>
    <w:p w14:paraId="7775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669F76D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0E9EC1C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7B7D383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выбор и брать ответственность за решение.</w:t>
      </w:r>
    </w:p>
    <w:p w14:paraId="0DE3CF3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2) самоконтроль:</w:t>
      </w:r>
    </w:p>
    <w:p w14:paraId="7791FE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способами самоконтроля, самомотивации и рефлексии;</w:t>
      </w:r>
    </w:p>
    <w:p w14:paraId="36DD35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авать оценку ситуации и предлагать план её изменения;</w:t>
      </w:r>
    </w:p>
    <w:p w14:paraId="5F673B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166507F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3CEE48F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1C732B1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ценивать соответствие результата цели и условиям.</w:t>
      </w:r>
    </w:p>
    <w:p w14:paraId="0947E9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3) эмоциональный интеллект:</w:t>
      </w:r>
    </w:p>
    <w:p w14:paraId="26C7EC3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зывать и управлять собственными эмоциями и эмоциями других;</w:t>
      </w:r>
    </w:p>
    <w:p w14:paraId="5EBE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и анализировать причины эмоций;</w:t>
      </w:r>
    </w:p>
    <w:p w14:paraId="4FE7E94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тавить себя на место другого человека, понимать мотивы и намерения другого;</w:t>
      </w:r>
    </w:p>
    <w:p w14:paraId="0EEC0DB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гулировать способ выражения эмоций.</w:t>
      </w:r>
    </w:p>
    <w:p w14:paraId="10D6508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4) принятие себя и других:</w:t>
      </w:r>
    </w:p>
    <w:p w14:paraId="08DB8C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нно относиться к другому человеку, его мнению;</w:t>
      </w:r>
    </w:p>
    <w:p w14:paraId="699D8B5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знавать своё право на ошибку и такое же право другого;</w:t>
      </w:r>
    </w:p>
    <w:p w14:paraId="5BF75F2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ткрытость себе и другим;</w:t>
      </w:r>
    </w:p>
    <w:p w14:paraId="3C0A06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сознавать невозможность контролировать всё вокруг;</w:t>
      </w:r>
    </w:p>
    <w:p w14:paraId="67B2CF3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51C36EE7" w14:textId="5F33DEBB"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w:t>
      </w:r>
    </w:p>
    <w:p w14:paraId="51828788" w14:textId="314DA69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5 классе:</w:t>
      </w:r>
    </w:p>
    <w:p w14:paraId="179650A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ю как науку о живой природе, называть признаки живого, сравнивать объекты живой и неживой природы;</w:t>
      </w:r>
    </w:p>
    <w:p w14:paraId="7CA13E9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14:paraId="50EAB6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575A5F0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40FB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1C69955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199269D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20F445E3"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понятие о среде обитания (водной, наземно-воздушной, почвенной, внутриорганизменной), условиях среды обитания;</w:t>
      </w:r>
    </w:p>
    <w:p w14:paraId="5629DF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риводить примеры, характеризующие приспособленность организмов к среде обитания, взаимосвязи организмов в сообществах;</w:t>
      </w:r>
    </w:p>
    <w:p w14:paraId="1F810F8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отличительные признаки природных и искусственных сообществ;</w:t>
      </w:r>
    </w:p>
    <w:p w14:paraId="353D3B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09219E8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биологии в практической деятельности человека;</w:t>
      </w:r>
    </w:p>
    <w:p w14:paraId="69CC98B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690C346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1442E73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65AC679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лупой, световым и цифровым микроскопами при рассматривании биологических объектов;</w:t>
      </w:r>
    </w:p>
    <w:p w14:paraId="220E0F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14:paraId="1085C0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14:paraId="762F3591" w14:textId="77777777" w:rsidR="00DC593D" w:rsidRPr="00B3347B" w:rsidRDefault="00DC593D" w:rsidP="00B3347B">
      <w:pPr>
        <w:tabs>
          <w:tab w:val="left" w:pos="3345"/>
        </w:tabs>
        <w:spacing w:line="240" w:lineRule="auto"/>
        <w:ind w:right="6" w:firstLine="567"/>
        <w:rPr>
          <w:sz w:val="24"/>
          <w:szCs w:val="24"/>
        </w:rPr>
      </w:pPr>
      <w:bookmarkStart w:id="151" w:name="_TOC_250004"/>
      <w:bookmarkEnd w:id="151"/>
      <w:r w:rsidRPr="00B3347B">
        <w:rPr>
          <w:sz w:val="24"/>
          <w:szCs w:val="24"/>
        </w:rPr>
        <w:t>создавать письменные и устные сообщения, используя понятийный аппарат изучаемого раздела биологии.</w:t>
      </w:r>
    </w:p>
    <w:p w14:paraId="0C26F596" w14:textId="0A24BD52"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6 классе:</w:t>
      </w:r>
    </w:p>
    <w:p w14:paraId="4DA8435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отанику как биологическую науку, её разделы и связи с другими науками и техникой;</w:t>
      </w:r>
    </w:p>
    <w:p w14:paraId="4B2C8E9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076707D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16A51D9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576D438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15C4A72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344D48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растительные ткани и органы растений между собой;</w:t>
      </w:r>
    </w:p>
    <w:p w14:paraId="13E24A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B5DB7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0551C51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2D02886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растения и их части по разным основаниям;</w:t>
      </w:r>
    </w:p>
    <w:p w14:paraId="5536AB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2D53E6E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полученные знания для выращивания и размножения культурных растений;</w:t>
      </w:r>
    </w:p>
    <w:p w14:paraId="06CDF80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26B1ACD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93F9A3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680B93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1F1E1B8F" w14:textId="77777777" w:rsidR="00DC593D" w:rsidRPr="00B3347B" w:rsidRDefault="00DC593D" w:rsidP="00B3347B">
      <w:pPr>
        <w:tabs>
          <w:tab w:val="left" w:pos="3345"/>
        </w:tabs>
        <w:spacing w:line="240" w:lineRule="auto"/>
        <w:ind w:right="6" w:firstLine="567"/>
        <w:rPr>
          <w:sz w:val="24"/>
          <w:szCs w:val="24"/>
        </w:rPr>
      </w:pPr>
      <w:bookmarkStart w:id="152" w:name="_TOC_250003"/>
      <w:bookmarkEnd w:id="152"/>
      <w:r w:rsidRPr="00B3347B">
        <w:rPr>
          <w:sz w:val="24"/>
          <w:szCs w:val="24"/>
        </w:rPr>
        <w:t>создавать письменные и устные сообщения, используя понятийный аппарат изучаемого раздела биологии.</w:t>
      </w:r>
    </w:p>
    <w:p w14:paraId="6113EDBA" w14:textId="3F2C9069"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7 классе:</w:t>
      </w:r>
    </w:p>
    <w:p w14:paraId="5493DB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4768E76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1E81CE6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74D9296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4A162D4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покрытосеменных или цветковых, семейств двудольных и однодольных растений;</w:t>
      </w:r>
    </w:p>
    <w:p w14:paraId="4FD40D7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515F7D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6D2740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делять существенные признаки строения и жизнедеятельности растений, бактерий, грибов, лишайников;</w:t>
      </w:r>
    </w:p>
    <w:p w14:paraId="52BA513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проводить описание и сравнивать между собой растения, грибы, лишайники, бактерии по заданному плану, проводить выводы на основе сравнения;</w:t>
      </w:r>
    </w:p>
    <w:p w14:paraId="50C9890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растений в ходе эволюции растительного мира на Земле;</w:t>
      </w:r>
    </w:p>
    <w:p w14:paraId="5E9BF07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растений к среде обитания, значение экологических факторов для растений;</w:t>
      </w:r>
    </w:p>
    <w:p w14:paraId="1F660F2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295F3A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14:paraId="4550845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3CF0FD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044499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56CC43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53363C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4F8821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3486E67C" w14:textId="39DB7C90" w:rsidR="00DC593D" w:rsidRPr="00B3347B" w:rsidRDefault="00DC593D" w:rsidP="00B3347B">
      <w:pPr>
        <w:tabs>
          <w:tab w:val="left" w:pos="3345"/>
        </w:tabs>
        <w:spacing w:line="240" w:lineRule="auto"/>
        <w:ind w:right="6" w:firstLine="567"/>
        <w:rPr>
          <w:b/>
          <w:sz w:val="24"/>
          <w:szCs w:val="24"/>
        </w:rPr>
      </w:pPr>
      <w:bookmarkStart w:id="153" w:name="_TOC_250002"/>
      <w:bookmarkEnd w:id="153"/>
      <w:r w:rsidRPr="00B3347B">
        <w:rPr>
          <w:b/>
          <w:sz w:val="24"/>
          <w:szCs w:val="24"/>
        </w:rPr>
        <w:t>Предметные результаты освоения программы по биологии к концу обучения в 8 классе:</w:t>
      </w:r>
    </w:p>
    <w:p w14:paraId="3644F16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зоологию как биологическую науку, её разделы и связь с другими науками и техникой;</w:t>
      </w:r>
    </w:p>
    <w:p w14:paraId="0DEE95E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14FA68D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659495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102561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общие признаки животных, уровни организации животного организма: клетки, ткани, органы, системы органов, организм;</w:t>
      </w:r>
    </w:p>
    <w:p w14:paraId="051CCA7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животные ткани и органы животных между собой;</w:t>
      </w:r>
    </w:p>
    <w:p w14:paraId="3C9052C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07C49F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1D33001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14:paraId="489862C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19124B0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знаки классов членистоногих и хордовых, отрядов насекомых и млекопитающих;</w:t>
      </w:r>
    </w:p>
    <w:p w14:paraId="6DD42F9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00339A7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представителей отдельных систематических групп животных и проводить выводы на основе сравнения;</w:t>
      </w:r>
    </w:p>
    <w:p w14:paraId="56B987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классифицировать животных на основании особенностей строения;</w:t>
      </w:r>
    </w:p>
    <w:p w14:paraId="2693AD2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писывать усложнение организации животных в ходе эволюции животного мира на Земле;</w:t>
      </w:r>
    </w:p>
    <w:p w14:paraId="0A67B99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черты приспособленности животных к среде обитания, значение экологических факторов для животных;</w:t>
      </w:r>
    </w:p>
    <w:p w14:paraId="4846D32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взаимосвязи животных в природных сообществах, цепи питания;</w:t>
      </w:r>
    </w:p>
    <w:p w14:paraId="60206DF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устанавливать взаимосвязи животных с растениями, грибами, лишайниками и бактериями в природных сообществах;</w:t>
      </w:r>
    </w:p>
    <w:p w14:paraId="5726956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животных природных зон Земли, основные закономерности распространения животных по планете;</w:t>
      </w:r>
    </w:p>
    <w:p w14:paraId="7E3EB555"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животных в природных сообществах;</w:t>
      </w:r>
    </w:p>
    <w:p w14:paraId="46BF76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3A212B24"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меть представление о мероприятиях по охране животного мира Земли;</w:t>
      </w:r>
    </w:p>
    <w:p w14:paraId="2580CA1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58D4945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6E4AAC5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41C32375" w14:textId="77777777" w:rsidR="00DC593D" w:rsidRPr="00B3347B" w:rsidRDefault="00DC593D" w:rsidP="00B3347B">
      <w:pPr>
        <w:tabs>
          <w:tab w:val="left" w:pos="3345"/>
        </w:tabs>
        <w:spacing w:line="240" w:lineRule="auto"/>
        <w:ind w:right="6" w:firstLine="567"/>
        <w:rPr>
          <w:sz w:val="24"/>
          <w:szCs w:val="24"/>
        </w:rPr>
      </w:pPr>
      <w:bookmarkStart w:id="154" w:name="_TOC_250001"/>
      <w:bookmarkEnd w:id="154"/>
      <w:r w:rsidRPr="00B3347B">
        <w:rPr>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763417D7"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4783993A" w14:textId="68B8B86D" w:rsidR="00DC593D" w:rsidRPr="00B3347B" w:rsidRDefault="00DC593D" w:rsidP="00B3347B">
      <w:pPr>
        <w:tabs>
          <w:tab w:val="left" w:pos="3345"/>
        </w:tabs>
        <w:spacing w:line="240" w:lineRule="auto"/>
        <w:ind w:right="6" w:firstLine="567"/>
        <w:rPr>
          <w:b/>
          <w:sz w:val="24"/>
          <w:szCs w:val="24"/>
        </w:rPr>
      </w:pPr>
      <w:r w:rsidRPr="00B3347B">
        <w:rPr>
          <w:b/>
          <w:sz w:val="24"/>
          <w:szCs w:val="24"/>
        </w:rPr>
        <w:t>Предметные результаты освоения программы по биологии к концу обучения в 9 классе:</w:t>
      </w:r>
    </w:p>
    <w:p w14:paraId="1E9A254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1A95F60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060B67F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7E9F71BF"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45DBAD7D"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179B6D0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40B360F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14:paraId="3C9CBEE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64535F9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6D879B0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0653D7C1"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объяснять нейрогуморальную регуляцию процессов жизнедеятельности организма человека;</w:t>
      </w:r>
    </w:p>
    <w:p w14:paraId="5988CA2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6FC0E9A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56CF91B0"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41502CC"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65194198"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4F65D3B"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4A63615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lastRenderedPageBreak/>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61996C2A"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55D77E3E"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712FB72"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E4525F9"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7DCE87F6" w14:textId="77777777" w:rsidR="00DC593D" w:rsidRPr="00B3347B" w:rsidRDefault="00DC593D" w:rsidP="00B3347B">
      <w:pPr>
        <w:tabs>
          <w:tab w:val="left" w:pos="3345"/>
        </w:tabs>
        <w:spacing w:line="240" w:lineRule="auto"/>
        <w:ind w:right="6" w:firstLine="567"/>
        <w:rPr>
          <w:sz w:val="24"/>
          <w:szCs w:val="24"/>
        </w:rPr>
      </w:pPr>
      <w:r w:rsidRPr="00B3347B">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7742E5A5" w14:textId="77777777" w:rsidR="00DC593D" w:rsidRPr="00DC593D" w:rsidRDefault="00DC593D" w:rsidP="00DC593D">
      <w:pPr>
        <w:tabs>
          <w:tab w:val="left" w:pos="3345"/>
        </w:tabs>
        <w:spacing w:line="276" w:lineRule="auto"/>
        <w:ind w:right="6" w:firstLine="567"/>
        <w:rPr>
          <w:color w:val="FF0000"/>
          <w:sz w:val="24"/>
          <w:szCs w:val="24"/>
        </w:rPr>
      </w:pPr>
    </w:p>
    <w:p w14:paraId="18FC9ECB" w14:textId="2C7F41D8" w:rsidR="00DC593D" w:rsidRPr="00DC593D" w:rsidRDefault="00DC593D" w:rsidP="00DC593D">
      <w:pPr>
        <w:spacing w:line="240" w:lineRule="auto"/>
        <w:ind w:left="540"/>
        <w:contextualSpacing/>
        <w:jc w:val="center"/>
        <w:rPr>
          <w:rFonts w:eastAsia="Calibri" w:cs="Times New Roman"/>
          <w:b/>
          <w:sz w:val="24"/>
          <w:szCs w:val="24"/>
          <w:lang w:eastAsia="en-US"/>
        </w:rPr>
      </w:pPr>
      <w:r>
        <w:rPr>
          <w:color w:val="FF0000"/>
          <w:sz w:val="24"/>
          <w:szCs w:val="24"/>
        </w:rPr>
        <w:tab/>
      </w:r>
      <w:r w:rsidRPr="00DC593D">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DC593D">
        <w:rPr>
          <w:rFonts w:eastAsia="Calibri" w:cs="Times New Roman"/>
          <w:b/>
          <w:sz w:val="24"/>
          <w:szCs w:val="24"/>
          <w:lang w:eastAsia="en-US"/>
        </w:rPr>
        <w:t>»</w:t>
      </w:r>
    </w:p>
    <w:p w14:paraId="02BC0BE3" w14:textId="77777777" w:rsidR="00B3347B" w:rsidRDefault="00DC593D" w:rsidP="00B3347B">
      <w:pPr>
        <w:spacing w:line="240" w:lineRule="auto"/>
        <w:ind w:left="540" w:firstLine="0"/>
        <w:contextualSpacing/>
        <w:jc w:val="center"/>
        <w:rPr>
          <w:rFonts w:eastAsia="SchoolBookSanPin" w:cs="Times New Roman"/>
          <w:b/>
          <w:sz w:val="24"/>
          <w:szCs w:val="24"/>
          <w:lang w:eastAsia="en-US"/>
        </w:rPr>
      </w:pPr>
      <w:r>
        <w:rPr>
          <w:rFonts w:eastAsia="SchoolBookSanPin" w:cs="Times New Roman"/>
          <w:b/>
          <w:sz w:val="24"/>
          <w:szCs w:val="24"/>
          <w:lang w:eastAsia="en-US"/>
        </w:rPr>
        <w:t>(базовый уровень)</w:t>
      </w:r>
    </w:p>
    <w:p w14:paraId="270164E7" w14:textId="582A0132" w:rsidR="00B3347B" w:rsidRPr="00B3347B" w:rsidRDefault="00B3347B" w:rsidP="00B3347B">
      <w:pPr>
        <w:widowControl w:val="0"/>
        <w:spacing w:line="240" w:lineRule="auto"/>
        <w:ind w:firstLine="709"/>
        <w:rPr>
          <w:rFonts w:eastAsia="SchoolBookSanPin" w:cs="Times New Roman"/>
          <w:sz w:val="24"/>
          <w:szCs w:val="24"/>
          <w:lang w:eastAsia="en-US"/>
        </w:rPr>
      </w:pPr>
      <w:r w:rsidRPr="00B3347B">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B3347B">
        <w:rPr>
          <w:rFonts w:eastAsia="SchoolBookSanPin" w:cs="Times New Roman"/>
          <w:b/>
          <w:sz w:val="24"/>
          <w:szCs w:val="24"/>
          <w:lang w:eastAsia="en-US"/>
        </w:rPr>
        <w:t>«рабочей программе учителя»</w:t>
      </w:r>
      <w:r w:rsidRPr="00B3347B">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112A99DE" w14:textId="66DF7E69" w:rsidR="00DC593D" w:rsidRPr="00B3347B" w:rsidRDefault="00DC593D" w:rsidP="00B3347B">
      <w:pPr>
        <w:spacing w:line="240" w:lineRule="auto"/>
        <w:ind w:firstLine="709"/>
        <w:contextualSpacing/>
        <w:rPr>
          <w:rFonts w:eastAsia="SchoolBookSanPin" w:cs="Times New Roman"/>
          <w:b/>
          <w:sz w:val="24"/>
          <w:szCs w:val="24"/>
          <w:lang w:eastAsia="en-US"/>
        </w:rPr>
      </w:pPr>
      <w:r w:rsidRPr="00DC593D">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8"/>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DC593D" w:rsidRPr="00DC593D" w14:paraId="3C24A79F" w14:textId="77777777" w:rsidTr="00976CE2">
        <w:trPr>
          <w:trHeight w:val="575"/>
        </w:trPr>
        <w:tc>
          <w:tcPr>
            <w:tcW w:w="850" w:type="dxa"/>
          </w:tcPr>
          <w:p w14:paraId="2A5D9C1D" w14:textId="77777777" w:rsidR="00DC593D" w:rsidRPr="00DC593D" w:rsidRDefault="00DC593D" w:rsidP="00DC593D">
            <w:pPr>
              <w:spacing w:line="240" w:lineRule="auto"/>
              <w:ind w:left="142" w:right="354" w:firstLine="96"/>
              <w:jc w:val="center"/>
              <w:rPr>
                <w:rFonts w:eastAsia="Times New Roman"/>
                <w:szCs w:val="20"/>
                <w:lang w:eastAsia="en-US"/>
              </w:rPr>
            </w:pPr>
            <w:r w:rsidRPr="00DC593D">
              <w:rPr>
                <w:rFonts w:eastAsia="Times New Roman"/>
                <w:szCs w:val="20"/>
                <w:lang w:eastAsia="en-US"/>
              </w:rPr>
              <w:t>№</w:t>
            </w:r>
            <w:r w:rsidRPr="00DC593D">
              <w:rPr>
                <w:rFonts w:eastAsia="Times New Roman"/>
                <w:spacing w:val="-57"/>
                <w:szCs w:val="20"/>
                <w:lang w:eastAsia="en-US"/>
              </w:rPr>
              <w:t xml:space="preserve"> </w:t>
            </w:r>
            <w:r w:rsidRPr="00DC593D">
              <w:rPr>
                <w:rFonts w:eastAsia="Times New Roman"/>
                <w:szCs w:val="20"/>
                <w:lang w:eastAsia="en-US"/>
              </w:rPr>
              <w:t>п/п</w:t>
            </w:r>
          </w:p>
        </w:tc>
        <w:tc>
          <w:tcPr>
            <w:tcW w:w="5803" w:type="dxa"/>
          </w:tcPr>
          <w:p w14:paraId="643ABC6E" w14:textId="77777777" w:rsidR="00DC593D" w:rsidRPr="00DC593D" w:rsidRDefault="00DC593D" w:rsidP="00DC593D">
            <w:pPr>
              <w:spacing w:line="240" w:lineRule="auto"/>
              <w:ind w:left="142" w:firstLine="0"/>
              <w:jc w:val="center"/>
              <w:rPr>
                <w:rFonts w:eastAsia="Times New Roman"/>
                <w:szCs w:val="20"/>
                <w:lang w:eastAsia="en-US"/>
              </w:rPr>
            </w:pPr>
            <w:r w:rsidRPr="00DC593D">
              <w:rPr>
                <w:rFonts w:eastAsia="Times New Roman"/>
                <w:szCs w:val="20"/>
                <w:lang w:eastAsia="en-US"/>
              </w:rPr>
              <w:t>Тема</w:t>
            </w:r>
          </w:p>
        </w:tc>
        <w:tc>
          <w:tcPr>
            <w:tcW w:w="2126" w:type="dxa"/>
          </w:tcPr>
          <w:p w14:paraId="3C5BB522" w14:textId="77777777" w:rsidR="00DC593D" w:rsidRPr="00DC593D" w:rsidRDefault="00DC593D" w:rsidP="00DC593D">
            <w:pPr>
              <w:spacing w:line="240" w:lineRule="auto"/>
              <w:ind w:left="142" w:right="27" w:hanging="72"/>
              <w:jc w:val="center"/>
              <w:rPr>
                <w:rFonts w:eastAsia="Times New Roman"/>
                <w:szCs w:val="20"/>
                <w:lang w:val="ru-RU" w:eastAsia="en-US"/>
              </w:rPr>
            </w:pPr>
            <w:r w:rsidRPr="00DC593D">
              <w:rPr>
                <w:rFonts w:eastAsia="Times New Roman"/>
                <w:spacing w:val="-1"/>
                <w:szCs w:val="20"/>
                <w:lang w:val="ru-RU" w:eastAsia="en-US"/>
              </w:rPr>
              <w:t>Количество часов, отводимых на освоение каждой темы</w:t>
            </w:r>
          </w:p>
        </w:tc>
        <w:tc>
          <w:tcPr>
            <w:tcW w:w="2126" w:type="dxa"/>
          </w:tcPr>
          <w:p w14:paraId="2540A5C8" w14:textId="77777777" w:rsidR="00DC593D" w:rsidRPr="00DC593D" w:rsidRDefault="00DC593D" w:rsidP="00DC593D">
            <w:pPr>
              <w:spacing w:line="240" w:lineRule="auto"/>
              <w:ind w:left="142" w:right="27" w:hanging="72"/>
              <w:jc w:val="center"/>
              <w:rPr>
                <w:rFonts w:eastAsia="Times New Roman"/>
                <w:spacing w:val="-1"/>
                <w:szCs w:val="20"/>
                <w:lang w:eastAsia="en-US"/>
              </w:rPr>
            </w:pPr>
            <w:r w:rsidRPr="00DC593D">
              <w:rPr>
                <w:rFonts w:eastAsia="Times New Roman"/>
                <w:spacing w:val="-1"/>
                <w:szCs w:val="20"/>
                <w:lang w:eastAsia="en-US"/>
              </w:rPr>
              <w:t xml:space="preserve">Э(Ц)ОР </w:t>
            </w:r>
          </w:p>
        </w:tc>
      </w:tr>
      <w:tr w:rsidR="00DC593D" w:rsidRPr="00DC593D" w14:paraId="2E6A605B" w14:textId="77777777" w:rsidTr="00976CE2">
        <w:trPr>
          <w:trHeight w:val="2227"/>
        </w:trPr>
        <w:tc>
          <w:tcPr>
            <w:tcW w:w="850" w:type="dxa"/>
          </w:tcPr>
          <w:p w14:paraId="653F60EA" w14:textId="77777777" w:rsidR="00DC593D" w:rsidRPr="00DC593D" w:rsidRDefault="00DC593D" w:rsidP="00DC593D">
            <w:pPr>
              <w:spacing w:line="240" w:lineRule="auto"/>
              <w:ind w:left="142" w:firstLine="0"/>
              <w:jc w:val="left"/>
              <w:rPr>
                <w:rFonts w:eastAsia="Times New Roman"/>
                <w:szCs w:val="20"/>
                <w:lang w:eastAsia="en-US"/>
              </w:rPr>
            </w:pPr>
            <w:r w:rsidRPr="00DC593D">
              <w:rPr>
                <w:rFonts w:eastAsia="Times New Roman"/>
                <w:szCs w:val="20"/>
                <w:lang w:eastAsia="en-US"/>
              </w:rPr>
              <w:t>1.</w:t>
            </w:r>
          </w:p>
        </w:tc>
        <w:tc>
          <w:tcPr>
            <w:tcW w:w="5803" w:type="dxa"/>
          </w:tcPr>
          <w:p w14:paraId="5495DB2F" w14:textId="53914439" w:rsidR="00D16B00" w:rsidRDefault="00D16B00" w:rsidP="00DC593D">
            <w:pPr>
              <w:rPr>
                <w:rFonts w:eastAsia="OfficinaSansBoldITC"/>
                <w:szCs w:val="20"/>
                <w:lang w:val="ru-RU" w:eastAsia="en-US"/>
              </w:rPr>
            </w:pPr>
            <w:r>
              <w:rPr>
                <w:rFonts w:eastAsia="OfficinaSansBoldITC"/>
                <w:szCs w:val="20"/>
                <w:lang w:val="ru-RU" w:eastAsia="en-US"/>
              </w:rPr>
              <w:t>5 класс</w:t>
            </w:r>
          </w:p>
          <w:p w14:paraId="1D5331DC" w14:textId="40533E9D"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1. Биология – наука о живой природе.</w:t>
            </w:r>
          </w:p>
          <w:p w14:paraId="1BAC971F"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472E3DB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5401FA2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Кабинет биологии. Правила поведения и работы в кабинете с биологическими приборами и инструментами.</w:t>
            </w:r>
          </w:p>
          <w:p w14:paraId="6AE5B8B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09EC914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2. Методы изучения живой природы.</w:t>
            </w:r>
          </w:p>
          <w:p w14:paraId="538D7B2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75BA496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Метод описания в биологии (наглядный, словесный, схематический). Метод измерения (инструменты измерения). </w:t>
            </w:r>
            <w:r w:rsidRPr="00DC593D">
              <w:rPr>
                <w:rFonts w:eastAsia="OfficinaSansBoldITC"/>
                <w:szCs w:val="20"/>
                <w:lang w:val="ru-RU" w:eastAsia="en-US"/>
              </w:rPr>
              <w:lastRenderedPageBreak/>
              <w:t>Наблюдение и эксперимент как ведущие методы биологии.</w:t>
            </w:r>
          </w:p>
          <w:p w14:paraId="069EE42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8A2E5F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14:paraId="3C5CE0A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устройством лупы, светового микроскопа, правила работы с ними.</w:t>
            </w:r>
          </w:p>
          <w:p w14:paraId="5222B7F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18F9388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2BFA8828"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владение методами изучения живой природы – наблюдением и экспериментом.</w:t>
            </w:r>
          </w:p>
          <w:p w14:paraId="45463C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3. Организмы – тела живой природы.</w:t>
            </w:r>
          </w:p>
          <w:p w14:paraId="32937486"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14:paraId="5DE9F5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Одноклеточные и многоклеточные организмы. Клетки, ткани, органы, системы органов.</w:t>
            </w:r>
          </w:p>
          <w:p w14:paraId="73885B8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Жизнедеятельность организмов. Особенности строения и процессов жизнедеятельности у растений, животных, бактерий и грибов.</w:t>
            </w:r>
          </w:p>
          <w:p w14:paraId="512BDC2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14:paraId="1AAA82B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1A6479B3"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1B9D80C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клеток кожицы чешуи лука под лупой и микроскопом (на примере самостоятельно приготовленного микропрепарата).</w:t>
            </w:r>
          </w:p>
          <w:p w14:paraId="04610C7C"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Ознакомление с принципами систематики организмов. </w:t>
            </w:r>
          </w:p>
          <w:p w14:paraId="1A28B68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Наблюдение за потреблением воды растением.</w:t>
            </w:r>
          </w:p>
          <w:p w14:paraId="26EE5B51"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4. Организмы и среда обитания.</w:t>
            </w:r>
          </w:p>
          <w:p w14:paraId="2131EDD9"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137E52E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703E72A7"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Выявление приспособлений организмов к среде обитания (на конкретных примерах).</w:t>
            </w:r>
          </w:p>
          <w:p w14:paraId="26C1669B"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648A1E8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Растительный и животный мир родного края (краеведение).</w:t>
            </w:r>
          </w:p>
          <w:p w14:paraId="21C2E3B0"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5. Природные сообщества.</w:t>
            </w:r>
          </w:p>
          <w:p w14:paraId="4CA58FF5"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06908C9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726F180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 xml:space="preserve">Природные зоны Земли, их обитатели. Флора и фауна </w:t>
            </w:r>
            <w:r w:rsidRPr="00DC593D">
              <w:rPr>
                <w:rFonts w:eastAsia="OfficinaSansBoldITC"/>
                <w:szCs w:val="20"/>
                <w:lang w:val="ru-RU" w:eastAsia="en-US"/>
              </w:rPr>
              <w:lastRenderedPageBreak/>
              <w:t>природных зон. Ландшафты: природные и культурные.</w:t>
            </w:r>
          </w:p>
          <w:p w14:paraId="2AF8EEA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Лабораторные и практические работы.</w:t>
            </w:r>
          </w:p>
          <w:p w14:paraId="2AE936B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искусственных сообществ и их обитателей (на примере аквариума и других искусственных сообществ).</w:t>
            </w:r>
          </w:p>
          <w:p w14:paraId="4FE407F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Экскурсии или видеоэкскурсии.</w:t>
            </w:r>
          </w:p>
          <w:p w14:paraId="7A120BC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природных сообществ (на примере леса, озера, пруда, луга и других природных сообществ.).</w:t>
            </w:r>
          </w:p>
          <w:p w14:paraId="215BDAD2"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учение сезонных явлений в жизни природных сообществ.</w:t>
            </w:r>
          </w:p>
          <w:p w14:paraId="5BE65CDD"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157.3.6. Живая природа и человек.</w:t>
            </w:r>
          </w:p>
          <w:p w14:paraId="2F857B6E"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2EDCE914" w14:textId="77777777"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актические работы.</w:t>
            </w:r>
          </w:p>
          <w:p w14:paraId="4CD9C4DD" w14:textId="6BE66DFE" w:rsidR="00DC593D" w:rsidRPr="00DC593D" w:rsidRDefault="00DC593D" w:rsidP="00DC593D">
            <w:pPr>
              <w:rPr>
                <w:rFonts w:eastAsia="OfficinaSansBoldITC"/>
                <w:szCs w:val="20"/>
                <w:lang w:val="ru-RU" w:eastAsia="en-US"/>
              </w:rPr>
            </w:pPr>
            <w:r w:rsidRPr="00DC593D">
              <w:rPr>
                <w:rFonts w:eastAsia="OfficinaSansBoldITC"/>
                <w:szCs w:val="20"/>
                <w:lang w:val="ru-RU" w:eastAsia="en-US"/>
              </w:rPr>
              <w:t>Проведение акции по уборке мусора в ближайшем лесу, парке, сквере или на пришкольной территории.</w:t>
            </w:r>
          </w:p>
        </w:tc>
        <w:tc>
          <w:tcPr>
            <w:tcW w:w="2126" w:type="dxa"/>
          </w:tcPr>
          <w:p w14:paraId="5962350A"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2799A9E9"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D180AFD" w14:textId="77777777" w:rsidR="00DC593D" w:rsidRPr="00DC593D" w:rsidRDefault="00DC593D" w:rsidP="00DC593D">
            <w:pPr>
              <w:spacing w:line="240" w:lineRule="auto"/>
              <w:ind w:firstLine="0"/>
              <w:jc w:val="center"/>
              <w:rPr>
                <w:rFonts w:eastAsia="Times New Roman"/>
                <w:i/>
                <w:szCs w:val="20"/>
                <w:lang w:val="ru-RU" w:eastAsia="en-US"/>
              </w:rPr>
            </w:pPr>
            <w:r w:rsidRPr="00DC593D">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w:t>
            </w:r>
            <w:r w:rsidRPr="00DC593D">
              <w:rPr>
                <w:rFonts w:eastAsia="Times New Roman"/>
                <w:i/>
                <w:szCs w:val="20"/>
                <w:lang w:val="ru-RU" w:eastAsia="en-US"/>
              </w:rPr>
              <w:lastRenderedPageBreak/>
              <w:t>дидактические возможности ИКТ, содержание которых соответствует законодательству об образовании.</w:t>
            </w:r>
          </w:p>
        </w:tc>
      </w:tr>
      <w:tr w:rsidR="00D16B00" w:rsidRPr="00DC593D" w14:paraId="2F360083" w14:textId="77777777" w:rsidTr="00976CE2">
        <w:trPr>
          <w:trHeight w:val="2227"/>
        </w:trPr>
        <w:tc>
          <w:tcPr>
            <w:tcW w:w="850" w:type="dxa"/>
          </w:tcPr>
          <w:p w14:paraId="2B552215" w14:textId="0C4E0187"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4E83C047" w14:textId="77777777" w:rsidR="00D16B00" w:rsidRDefault="00D16B00" w:rsidP="00DC593D">
            <w:pPr>
              <w:rPr>
                <w:rFonts w:eastAsia="OfficinaSansBoldITC"/>
                <w:szCs w:val="20"/>
                <w:lang w:val="ru-RU" w:eastAsia="en-US"/>
              </w:rPr>
            </w:pPr>
            <w:r>
              <w:rPr>
                <w:rFonts w:eastAsia="OfficinaSansBoldITC"/>
                <w:szCs w:val="20"/>
                <w:lang w:val="ru-RU" w:eastAsia="en-US"/>
              </w:rPr>
              <w:t>6 класс</w:t>
            </w:r>
          </w:p>
          <w:p w14:paraId="3E49579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1. Растительный организм.</w:t>
            </w:r>
          </w:p>
          <w:p w14:paraId="1EB30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отаника – наука о растениях. Разделы ботаники. Связь ботаники с другими науками и техникой. Общие признаки растений.</w:t>
            </w:r>
          </w:p>
          <w:p w14:paraId="554A1CF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нообразие растений. Уровни организации растительного организма. Высшие и низшие растения. Споровые и семенные растения.</w:t>
            </w:r>
          </w:p>
          <w:p w14:paraId="17461BE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77AA38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и системы органов растений. Строение органов растительного организма, их роль и связь между собой.</w:t>
            </w:r>
          </w:p>
          <w:p w14:paraId="583431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5643D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водного растения элодеи.</w:t>
            </w:r>
          </w:p>
          <w:p w14:paraId="518FBA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растительных тканей (использование микропрепаратов).</w:t>
            </w:r>
          </w:p>
          <w:p w14:paraId="11E0E50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7BBF1D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наружение неорганических и органических веществ в растении.</w:t>
            </w:r>
          </w:p>
          <w:p w14:paraId="6DE5314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0CA06B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в природе с цветковыми растениями.</w:t>
            </w:r>
          </w:p>
          <w:p w14:paraId="014CC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2. Строение и многообразие покрытосеменных растений</w:t>
            </w:r>
          </w:p>
          <w:p w14:paraId="78AF9F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049383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2A36F12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w:t>
            </w:r>
            <w:r w:rsidRPr="00D16B00">
              <w:rPr>
                <w:rFonts w:eastAsia="OfficinaSansBoldITC"/>
                <w:szCs w:val="20"/>
                <w:lang w:val="ru-RU" w:eastAsia="en-US"/>
              </w:rPr>
              <w:lastRenderedPageBreak/>
              <w:t>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18CD67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1AFA95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A58D07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рневых систем (стержневой и мочковатой) на примере гербарных экземпляров или живых растений.</w:t>
            </w:r>
          </w:p>
          <w:p w14:paraId="5C416E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препарата клеток корня.</w:t>
            </w:r>
          </w:p>
          <w:p w14:paraId="5537CF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внешним строением листьев и листорасположением (на комнатных растениях).</w:t>
            </w:r>
          </w:p>
          <w:p w14:paraId="5916CC6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вегетативных и генеративных почек (на примере сирени, тополя и других растений).</w:t>
            </w:r>
          </w:p>
          <w:p w14:paraId="5AAC52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листа (на готовых микропрепаратах).</w:t>
            </w:r>
          </w:p>
          <w:p w14:paraId="1FE3E7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сматривание микроскопического строения ветки дерева (на готовом микропрепарате).</w:t>
            </w:r>
          </w:p>
          <w:p w14:paraId="0525F5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корневища, клубня, луковицы.</w:t>
            </w:r>
          </w:p>
          <w:p w14:paraId="1C3A22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цветков.</w:t>
            </w:r>
          </w:p>
          <w:p w14:paraId="7D5D5DF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различными типами соцветий. </w:t>
            </w:r>
          </w:p>
          <w:p w14:paraId="01EA919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двудольных растений.</w:t>
            </w:r>
          </w:p>
          <w:p w14:paraId="1EE025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семян однодольных растений.</w:t>
            </w:r>
          </w:p>
          <w:p w14:paraId="17F82D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4.3. Жизнедеятельность растительного организма.</w:t>
            </w:r>
          </w:p>
          <w:p w14:paraId="270954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мен веществ у растений</w:t>
            </w:r>
          </w:p>
          <w:p w14:paraId="2BFE43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546008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растения</w:t>
            </w:r>
          </w:p>
          <w:p w14:paraId="0326326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6B68C9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Фотосинтез. Лист – орган воздушного питания. Значение фотосинтеза в природе и в жизни человека.</w:t>
            </w:r>
          </w:p>
          <w:p w14:paraId="2E01480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растения</w:t>
            </w:r>
          </w:p>
          <w:p w14:paraId="0236211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719F7D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в растении.</w:t>
            </w:r>
          </w:p>
          <w:p w14:paraId="0E9194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w:t>
            </w:r>
            <w:r w:rsidRPr="00D16B00">
              <w:rPr>
                <w:rFonts w:eastAsia="OfficinaSansBoldITC"/>
                <w:szCs w:val="20"/>
                <w:lang w:val="ru-RU" w:eastAsia="en-US"/>
              </w:rPr>
              <w:lastRenderedPageBreak/>
              <w:t>луба) – нисходящий ток. Перераспределение и запасание веществ в растении. Выделение у растений. Листопад.</w:t>
            </w:r>
          </w:p>
          <w:p w14:paraId="020DB1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ост и развитие растения</w:t>
            </w:r>
          </w:p>
          <w:p w14:paraId="626D19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орастание семян. Условия прорастания семян. Подготовка семян к посеву. Развитие проростков.</w:t>
            </w:r>
          </w:p>
          <w:p w14:paraId="0E81592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13470B5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2789A8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67037F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C434F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Наблюдение за ростом корня. </w:t>
            </w:r>
          </w:p>
          <w:p w14:paraId="0D3C753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побега.</w:t>
            </w:r>
          </w:p>
          <w:p w14:paraId="6369DA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озраста дерева по спилу.</w:t>
            </w:r>
          </w:p>
          <w:p w14:paraId="6EFCF00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передвижения воды и минеральных веществ по древесине.</w:t>
            </w:r>
          </w:p>
          <w:p w14:paraId="7890FD6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процесса выделения кислорода на свету аквариумными растениями.</w:t>
            </w:r>
          </w:p>
          <w:p w14:paraId="6D574A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роли рыхления для дыхания корней.</w:t>
            </w:r>
          </w:p>
          <w:p w14:paraId="48D17C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27909BB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схожести семян культурных растений и посев их в грунт.</w:t>
            </w:r>
          </w:p>
          <w:p w14:paraId="71B2C6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за ростом и развитием цветкового растения в комнатных условиях (на примере фасоли или посевного гороха).</w:t>
            </w:r>
          </w:p>
          <w:p w14:paraId="7C09380C" w14:textId="728906B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условий прорастания семян.</w:t>
            </w:r>
          </w:p>
        </w:tc>
        <w:tc>
          <w:tcPr>
            <w:tcW w:w="2126" w:type="dxa"/>
          </w:tcPr>
          <w:p w14:paraId="08B81BF3" w14:textId="77777777" w:rsidR="00D16B00" w:rsidRPr="00DC593D" w:rsidRDefault="00D16B00" w:rsidP="00DC593D">
            <w:pPr>
              <w:spacing w:line="240" w:lineRule="auto"/>
              <w:ind w:firstLine="0"/>
              <w:jc w:val="center"/>
              <w:rPr>
                <w:rFonts w:eastAsia="Times New Roman"/>
                <w:i/>
                <w:szCs w:val="20"/>
                <w:lang w:eastAsia="en-US"/>
              </w:rPr>
            </w:pPr>
          </w:p>
        </w:tc>
        <w:tc>
          <w:tcPr>
            <w:tcW w:w="2126" w:type="dxa"/>
          </w:tcPr>
          <w:p w14:paraId="1A14E8DC" w14:textId="77777777" w:rsidR="00D16B00" w:rsidRPr="00DC593D" w:rsidRDefault="00D16B00" w:rsidP="00DC593D">
            <w:pPr>
              <w:spacing w:line="240" w:lineRule="auto"/>
              <w:ind w:firstLine="0"/>
              <w:jc w:val="center"/>
              <w:rPr>
                <w:rFonts w:eastAsia="Times New Roman"/>
                <w:i/>
                <w:szCs w:val="20"/>
                <w:lang w:eastAsia="en-US"/>
              </w:rPr>
            </w:pPr>
          </w:p>
        </w:tc>
      </w:tr>
      <w:tr w:rsidR="00D16B00" w:rsidRPr="00DC593D" w14:paraId="5B1C81DE" w14:textId="77777777" w:rsidTr="00976CE2">
        <w:trPr>
          <w:trHeight w:val="2227"/>
        </w:trPr>
        <w:tc>
          <w:tcPr>
            <w:tcW w:w="850" w:type="dxa"/>
          </w:tcPr>
          <w:p w14:paraId="030C416E" w14:textId="793484A6"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803" w:type="dxa"/>
          </w:tcPr>
          <w:p w14:paraId="408541D0" w14:textId="77777777" w:rsidR="00D16B00" w:rsidRDefault="00D16B00" w:rsidP="00DC593D">
            <w:pPr>
              <w:rPr>
                <w:rFonts w:eastAsia="OfficinaSansBoldITC"/>
                <w:szCs w:val="20"/>
                <w:lang w:val="ru-RU" w:eastAsia="en-US"/>
              </w:rPr>
            </w:pPr>
            <w:r>
              <w:rPr>
                <w:rFonts w:eastAsia="OfficinaSansBoldITC"/>
                <w:szCs w:val="20"/>
                <w:lang w:val="ru-RU" w:eastAsia="en-US"/>
              </w:rPr>
              <w:t>7 класс</w:t>
            </w:r>
          </w:p>
          <w:p w14:paraId="182B00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1. Систематические группы растений.</w:t>
            </w:r>
          </w:p>
          <w:p w14:paraId="44C29A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78B818F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49A355D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1A20C7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Плауновидные (Плауны). Хвощевидные (Хвощи), Папоротниковидные (Папоротники). Общая характеристика. </w:t>
            </w:r>
            <w:r w:rsidRPr="00D16B00">
              <w:rPr>
                <w:rFonts w:eastAsia="OfficinaSansBoldITC"/>
                <w:szCs w:val="20"/>
                <w:lang w:val="ru-RU" w:eastAsia="en-US"/>
              </w:rPr>
              <w:lastRenderedPageBreak/>
              <w:t>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76A309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67BC89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46F936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6199FE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BBEFCA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водорослей (на примере хламидомонады и хлореллы).</w:t>
            </w:r>
          </w:p>
          <w:p w14:paraId="18EED96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многоклеточных нитчатых водорослей (на примере спирогиры и улотрикса).</w:t>
            </w:r>
          </w:p>
          <w:p w14:paraId="1E17E6C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мхов (на местных видах).</w:t>
            </w:r>
          </w:p>
          <w:p w14:paraId="15FCC1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папоротника или хвоща.</w:t>
            </w:r>
          </w:p>
          <w:p w14:paraId="1C9AEC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нешнего строения веток, хвои, шишек и семян голосеменных растений (на примере ели, сосны или лиственницы).</w:t>
            </w:r>
          </w:p>
          <w:p w14:paraId="7E60C17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внешнего строения покрытосеменных растений. </w:t>
            </w:r>
          </w:p>
          <w:p w14:paraId="60EBD80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14:paraId="52CAD1D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видов растений (на примере трёх семейств) с использованием определителей растений или определительных карточек.</w:t>
            </w:r>
          </w:p>
          <w:p w14:paraId="49E019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2. Развитие растительного мира на Земле.</w:t>
            </w:r>
          </w:p>
          <w:p w14:paraId="354E06F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0D6CE7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25EB8A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582C013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3. Растения в природных сообществах.</w:t>
            </w:r>
          </w:p>
          <w:p w14:paraId="2B38BE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w:t>
            </w:r>
            <w:r w:rsidRPr="00D16B00">
              <w:rPr>
                <w:rFonts w:eastAsia="OfficinaSansBoldITC"/>
                <w:szCs w:val="20"/>
                <w:lang w:val="ru-RU" w:eastAsia="en-US"/>
              </w:rPr>
              <w:lastRenderedPageBreak/>
              <w:t>воздействие организмов на растения. Приспособленность растений к среде обитания. Взаимосвязи растений между собой и с другими организмами.</w:t>
            </w:r>
          </w:p>
          <w:p w14:paraId="3ADFF5B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3CE1D35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4. Растения и человек.</w:t>
            </w:r>
          </w:p>
          <w:p w14:paraId="3E752EA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308BC7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кскурсии или видеоэкскурсии.</w:t>
            </w:r>
          </w:p>
          <w:p w14:paraId="7D71B6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ельскохозяйственных растений региона. </w:t>
            </w:r>
          </w:p>
          <w:p w14:paraId="0E6C377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орных растений региона.</w:t>
            </w:r>
          </w:p>
          <w:p w14:paraId="6897A0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5.5. Грибы. Лишайники. Бактерии.</w:t>
            </w:r>
          </w:p>
          <w:p w14:paraId="1C01900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02FF1A1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0F97902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14:paraId="44823F2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53BD85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28C599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F9F778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дноклеточных (мукор) и многоклеточных (пеницилл) плесневых грибов.</w:t>
            </w:r>
          </w:p>
          <w:p w14:paraId="63B96BA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плодовых тел шляпочных грибов (или изучение шляпочных грибов на муляжах).</w:t>
            </w:r>
          </w:p>
          <w:p w14:paraId="5B64D2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лишайников.</w:t>
            </w:r>
          </w:p>
          <w:p w14:paraId="0836DCA0" w14:textId="45F794C1"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бактерий (на готовых микропрепаратах).</w:t>
            </w:r>
          </w:p>
        </w:tc>
        <w:tc>
          <w:tcPr>
            <w:tcW w:w="2126" w:type="dxa"/>
          </w:tcPr>
          <w:p w14:paraId="3BBA9A6E"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00C33031" w14:textId="77777777" w:rsidR="00D16B00" w:rsidRPr="00D16B00" w:rsidRDefault="00D16B00" w:rsidP="00DC593D">
            <w:pPr>
              <w:spacing w:line="240" w:lineRule="auto"/>
              <w:ind w:firstLine="0"/>
              <w:jc w:val="center"/>
              <w:rPr>
                <w:rFonts w:eastAsia="Times New Roman"/>
                <w:i/>
                <w:szCs w:val="20"/>
                <w:lang w:val="ru-RU" w:eastAsia="en-US"/>
              </w:rPr>
            </w:pPr>
          </w:p>
        </w:tc>
      </w:tr>
      <w:tr w:rsidR="00D16B00" w:rsidRPr="00DC593D" w14:paraId="7B803816" w14:textId="77777777" w:rsidTr="00976CE2">
        <w:trPr>
          <w:trHeight w:val="2227"/>
        </w:trPr>
        <w:tc>
          <w:tcPr>
            <w:tcW w:w="850" w:type="dxa"/>
          </w:tcPr>
          <w:p w14:paraId="1D4158D2" w14:textId="4B3F6E44"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4.</w:t>
            </w:r>
          </w:p>
        </w:tc>
        <w:tc>
          <w:tcPr>
            <w:tcW w:w="5803" w:type="dxa"/>
          </w:tcPr>
          <w:p w14:paraId="70401EB4" w14:textId="77777777" w:rsidR="00D16B00" w:rsidRDefault="00D16B00" w:rsidP="00DC593D">
            <w:pPr>
              <w:rPr>
                <w:rFonts w:eastAsia="OfficinaSansBoldITC"/>
                <w:szCs w:val="20"/>
                <w:lang w:val="ru-RU" w:eastAsia="en-US"/>
              </w:rPr>
            </w:pPr>
            <w:r>
              <w:rPr>
                <w:rFonts w:eastAsia="OfficinaSansBoldITC"/>
                <w:szCs w:val="20"/>
                <w:lang w:val="ru-RU" w:eastAsia="en-US"/>
              </w:rPr>
              <w:t>8 класс</w:t>
            </w:r>
          </w:p>
          <w:p w14:paraId="6C8566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1. Животный организм.</w:t>
            </w:r>
          </w:p>
          <w:p w14:paraId="54C28A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оология – наука о животных. Разделы зоологии. Связь зоологии с другими науками и техникой.</w:t>
            </w:r>
          </w:p>
          <w:p w14:paraId="464DA1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2B412DF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7E8E14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BAA122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од микроскопом готовых микропрепаратов клеток и тканей животных.</w:t>
            </w:r>
          </w:p>
          <w:p w14:paraId="3687B8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2. Строение и жизнедеятельность организма животного.</w:t>
            </w:r>
          </w:p>
          <w:p w14:paraId="0FAE143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244B1F6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70FFC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1F9245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497CC7F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5311641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5D39BA1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w:t>
            </w:r>
            <w:r w:rsidRPr="00D16B00">
              <w:rPr>
                <w:rFonts w:eastAsia="OfficinaSansBoldITC"/>
                <w:szCs w:val="20"/>
                <w:lang w:val="ru-RU" w:eastAsia="en-US"/>
              </w:rPr>
              <w:lastRenderedPageBreak/>
              <w:t>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0AA6031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1DD15C4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03CED2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774B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знакомление с органами опоры и движения у животных. </w:t>
            </w:r>
          </w:p>
          <w:p w14:paraId="6B8C68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поглощения пищи у животных.</w:t>
            </w:r>
          </w:p>
          <w:p w14:paraId="04A202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пособов дыхания у животных.</w:t>
            </w:r>
          </w:p>
          <w:p w14:paraId="564976F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системами органов транспорта веществ у животных.</w:t>
            </w:r>
          </w:p>
          <w:p w14:paraId="5B6629C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окровов тела у животных.</w:t>
            </w:r>
          </w:p>
          <w:p w14:paraId="795E037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органов чувств у животных.</w:t>
            </w:r>
          </w:p>
          <w:p w14:paraId="26B811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Формирование условных рефлексов у аквариумных рыб. </w:t>
            </w:r>
          </w:p>
          <w:p w14:paraId="7E8ACFB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яйца и развитие зародыша птицы (курицы).</w:t>
            </w:r>
          </w:p>
          <w:p w14:paraId="2E4FB6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3. Систематические группы животных.</w:t>
            </w:r>
          </w:p>
          <w:p w14:paraId="432046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4844DC7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4CA140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76FFC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инфузории-туфельки и наблюдение за её передвижением. Изучение хемотаксиса.</w:t>
            </w:r>
          </w:p>
          <w:p w14:paraId="0E2D390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ногообразие простейших (на готовых препаратах).</w:t>
            </w:r>
          </w:p>
          <w:p w14:paraId="77F1C5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клетки простейшего (амёбы, инфузории-туфельки и другое.).</w:t>
            </w:r>
          </w:p>
          <w:p w14:paraId="1135277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w:t>
            </w:r>
            <w:r w:rsidRPr="00D16B00">
              <w:rPr>
                <w:rFonts w:eastAsia="OfficinaSansBoldITC"/>
                <w:szCs w:val="20"/>
                <w:lang w:val="ru-RU" w:eastAsia="en-US"/>
              </w:rPr>
              <w:lastRenderedPageBreak/>
              <w:t>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3F37C7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9E716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троения пресноводной гидры и её передвижения (школьный аквариум).</w:t>
            </w:r>
          </w:p>
          <w:p w14:paraId="1158A65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питания гидры дафниями и циклопами (школьный аквариум).</w:t>
            </w:r>
          </w:p>
          <w:p w14:paraId="10F23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готовление модели пресноводной гидры.</w:t>
            </w:r>
          </w:p>
          <w:p w14:paraId="37D843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14:paraId="7E94B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A8C4D6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дождевого червя. Наблюдение за реакцией дождевого червя на раздражители.</w:t>
            </w:r>
          </w:p>
          <w:p w14:paraId="6381C02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дождевого червя (на готовом влажном препарате и микропрепарате).</w:t>
            </w:r>
          </w:p>
          <w:p w14:paraId="03B690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приспособлений паразитических червей к паразитизму (на готовых влажных и микропрепаратах).</w:t>
            </w:r>
          </w:p>
          <w:p w14:paraId="0DC53A8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626236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кообразные. Особенности строения и жизнедеятельности.</w:t>
            </w:r>
          </w:p>
          <w:p w14:paraId="6CE07C0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ракообразных в природе и жизни человека.</w:t>
            </w:r>
          </w:p>
          <w:p w14:paraId="7B020E8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18F414B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66CB182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186982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насекомого (на примере майского жука или других крупных насекомых-вредителей).</w:t>
            </w:r>
          </w:p>
          <w:p w14:paraId="22C24F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знакомление с различными типами развития насекомых (на примере коллекций).</w:t>
            </w:r>
          </w:p>
          <w:p w14:paraId="137F8A3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EE51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654ED8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раковин пресноводных и морских моллюсков (раковины беззубки, перловицы, прудовика, катушки и другие).</w:t>
            </w:r>
          </w:p>
          <w:p w14:paraId="13283E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0A0065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14:paraId="4C3BEE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2A4A3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особенностей передвижения рыбы (на примере живой рыбы в банке с водой).</w:t>
            </w:r>
          </w:p>
          <w:p w14:paraId="1B6CFF1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утреннего строения рыбы (на примере готового влажного препарата).</w:t>
            </w:r>
          </w:p>
          <w:p w14:paraId="3F83AF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39F7B69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6F24E63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75A1D07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BC7F78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внешнего строения и перьевого покрова птиц (на примере чучела птиц и набора перьев: контурных, пуховых и пуха).</w:t>
            </w:r>
          </w:p>
          <w:p w14:paraId="217068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птицы.</w:t>
            </w:r>
          </w:p>
          <w:p w14:paraId="70749AB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445F44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15C299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Значение млекопитающих в природе и жизни человека. Млекопитающие – переносчики возбудителей опасных заболеваний. Меры борьбы с грызунами. Многообразие </w:t>
            </w:r>
            <w:r w:rsidRPr="00D16B00">
              <w:rPr>
                <w:rFonts w:eastAsia="OfficinaSansBoldITC"/>
                <w:szCs w:val="20"/>
                <w:lang w:val="ru-RU" w:eastAsia="en-US"/>
              </w:rPr>
              <w:lastRenderedPageBreak/>
              <w:t>млекопитающих родного края.</w:t>
            </w:r>
          </w:p>
          <w:p w14:paraId="6579BB9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A1D7A1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скелета млекопитающих.</w:t>
            </w:r>
          </w:p>
          <w:p w14:paraId="27E100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особенностей зубной системы млекопитающих.</w:t>
            </w:r>
          </w:p>
          <w:p w14:paraId="7DED25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4. Развитие животного мира на Земле.</w:t>
            </w:r>
          </w:p>
          <w:p w14:paraId="0DBC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11ACC91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2CAC77B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6F7A607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ископаемых остатков вымерших животных.</w:t>
            </w:r>
          </w:p>
          <w:p w14:paraId="44D3375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5. Животные в природных сообществах.</w:t>
            </w:r>
          </w:p>
          <w:p w14:paraId="75FE6EA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е и среда обитания. Влияние света, температуры и влажности на животных. Приспособленность животных к условиям среды обитания.</w:t>
            </w:r>
          </w:p>
          <w:p w14:paraId="3CE7CE0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23D839A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Животный мир природных зон Земли. Основные закономерности распределения животных на планете. Фауна.</w:t>
            </w:r>
          </w:p>
          <w:p w14:paraId="3928F50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6.6. Животные и человек.</w:t>
            </w:r>
          </w:p>
          <w:p w14:paraId="734D690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7BC24C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6EF9391E" w14:textId="67FF29AA"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tc>
        <w:tc>
          <w:tcPr>
            <w:tcW w:w="2126" w:type="dxa"/>
          </w:tcPr>
          <w:p w14:paraId="6A112304" w14:textId="77777777" w:rsidR="00D16B00" w:rsidRPr="00D16B00" w:rsidRDefault="00D16B00" w:rsidP="00DC593D">
            <w:pPr>
              <w:spacing w:line="240" w:lineRule="auto"/>
              <w:ind w:firstLine="0"/>
              <w:jc w:val="center"/>
              <w:rPr>
                <w:rFonts w:eastAsia="Times New Roman"/>
                <w:i/>
                <w:szCs w:val="20"/>
                <w:lang w:eastAsia="en-US"/>
              </w:rPr>
            </w:pPr>
          </w:p>
        </w:tc>
        <w:tc>
          <w:tcPr>
            <w:tcW w:w="2126" w:type="dxa"/>
          </w:tcPr>
          <w:p w14:paraId="2E7938AE" w14:textId="77777777" w:rsidR="00D16B00" w:rsidRPr="00D16B00" w:rsidRDefault="00D16B00" w:rsidP="00DC593D">
            <w:pPr>
              <w:spacing w:line="240" w:lineRule="auto"/>
              <w:ind w:firstLine="0"/>
              <w:jc w:val="center"/>
              <w:rPr>
                <w:rFonts w:eastAsia="Times New Roman"/>
                <w:i/>
                <w:szCs w:val="20"/>
                <w:lang w:eastAsia="en-US"/>
              </w:rPr>
            </w:pPr>
          </w:p>
        </w:tc>
      </w:tr>
      <w:tr w:rsidR="00D16B00" w:rsidRPr="00DC593D" w14:paraId="61C14F90" w14:textId="77777777" w:rsidTr="00976CE2">
        <w:trPr>
          <w:trHeight w:val="2227"/>
        </w:trPr>
        <w:tc>
          <w:tcPr>
            <w:tcW w:w="850" w:type="dxa"/>
          </w:tcPr>
          <w:p w14:paraId="4D35ABFE" w14:textId="38E18AA0" w:rsidR="00D16B00" w:rsidRPr="00D16B00" w:rsidRDefault="00D16B00" w:rsidP="00DC593D">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5.</w:t>
            </w:r>
          </w:p>
        </w:tc>
        <w:tc>
          <w:tcPr>
            <w:tcW w:w="5803" w:type="dxa"/>
          </w:tcPr>
          <w:p w14:paraId="1F140E6F" w14:textId="3F674AB4" w:rsidR="00D16B00" w:rsidRDefault="00D16B00" w:rsidP="00DC593D">
            <w:pPr>
              <w:rPr>
                <w:rFonts w:eastAsia="OfficinaSansBoldITC"/>
                <w:szCs w:val="20"/>
                <w:lang w:val="ru-RU" w:eastAsia="en-US"/>
              </w:rPr>
            </w:pPr>
            <w:r>
              <w:rPr>
                <w:rFonts w:eastAsia="OfficinaSansBoldITC"/>
                <w:szCs w:val="20"/>
                <w:lang w:val="ru-RU" w:eastAsia="en-US"/>
              </w:rPr>
              <w:t>9 класс</w:t>
            </w:r>
          </w:p>
          <w:p w14:paraId="0AF610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 Человек – биосоциальный вид.</w:t>
            </w:r>
          </w:p>
          <w:p w14:paraId="1CDAAEB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0C6D43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14:paraId="56CFC8F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2. Структура организма человека.</w:t>
            </w:r>
          </w:p>
          <w:p w14:paraId="7C5DD1B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Строение и химический состав клетки. Обмен веществ и </w:t>
            </w:r>
            <w:r w:rsidRPr="00D16B00">
              <w:rPr>
                <w:rFonts w:eastAsia="OfficinaSansBoldITC"/>
                <w:szCs w:val="20"/>
                <w:lang w:val="ru-RU" w:eastAsia="en-US"/>
              </w:rPr>
              <w:lastRenderedPageBreak/>
              <w:t>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3642805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041779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тканей (на готовых микропрепаратах).</w:t>
            </w:r>
          </w:p>
          <w:p w14:paraId="5A94F5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аспознавание органов и систем органов человека (по таблицам).</w:t>
            </w:r>
          </w:p>
          <w:p w14:paraId="1F8FAB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3. Нейрогуморальная регуляция.</w:t>
            </w:r>
          </w:p>
          <w:p w14:paraId="65B5FE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ервная система человека, её организация и значение. Нейроны, нервы, нервные узлы. Рефлекс. Рефлекторная дуга.</w:t>
            </w:r>
          </w:p>
          <w:p w14:paraId="11F1FF2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0BD7001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522A782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25019D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головного мозга человека (по муляжам).</w:t>
            </w:r>
          </w:p>
          <w:p w14:paraId="15FBB3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изменения размера зрачка в зависимости от освещённости.</w:t>
            </w:r>
          </w:p>
          <w:p w14:paraId="74242AB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4. Опора и движение.</w:t>
            </w:r>
          </w:p>
          <w:p w14:paraId="2A88CB4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5CEA962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2E8EC3E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35FDA90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F49D83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войств кости.</w:t>
            </w:r>
          </w:p>
          <w:p w14:paraId="2EF8A70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костей (на муляжах).</w:t>
            </w:r>
          </w:p>
          <w:p w14:paraId="142D54D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учение строения позвонков (на муляжах). </w:t>
            </w:r>
          </w:p>
          <w:p w14:paraId="2A1DBCD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гибкости позвоночника.</w:t>
            </w:r>
          </w:p>
          <w:p w14:paraId="51E3398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массы и роста своего организма.</w:t>
            </w:r>
          </w:p>
          <w:p w14:paraId="152403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влияния статической и динамической нагрузки на утомление мышц.</w:t>
            </w:r>
          </w:p>
          <w:p w14:paraId="21A857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ыявление нарушения осанки.</w:t>
            </w:r>
          </w:p>
          <w:p w14:paraId="522E6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ризнаков плоскостопия.</w:t>
            </w:r>
          </w:p>
          <w:p w14:paraId="58B12DC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казание первой помощи при повреждении скелета и мышц.</w:t>
            </w:r>
          </w:p>
          <w:p w14:paraId="2036ACD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5. Внутренняя среда организма.</w:t>
            </w:r>
          </w:p>
          <w:p w14:paraId="6C90D99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0BF865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53690B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FDCD92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микроскопического строения крови человека и лягушки (сравнение) на готовых микропрепаратах.</w:t>
            </w:r>
          </w:p>
          <w:p w14:paraId="5682FFF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6. Кровообращение.</w:t>
            </w:r>
          </w:p>
          <w:p w14:paraId="7AA3528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66A1885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5DF84B2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мерение кровяного давления.</w:t>
            </w:r>
          </w:p>
          <w:p w14:paraId="1967A69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пульса и числа сердечных сокращений в покое и после дозированных физических нагрузок у человека.</w:t>
            </w:r>
          </w:p>
          <w:p w14:paraId="386F4BD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помощь при кровотечениях.</w:t>
            </w:r>
          </w:p>
          <w:p w14:paraId="20BC840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7. Дыхание.</w:t>
            </w:r>
          </w:p>
          <w:p w14:paraId="7B21674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4B8479E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344605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5D97C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Измерение обхвата грудной клетки в состоянии вдоха и выдоха. </w:t>
            </w:r>
          </w:p>
          <w:p w14:paraId="0A95A3B7"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частоты дыхания. Влияние различных факторов на частоту дыхания.</w:t>
            </w:r>
          </w:p>
          <w:p w14:paraId="29B649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8. Питание и пищеварение.</w:t>
            </w:r>
          </w:p>
          <w:p w14:paraId="513E9D2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6A20BB4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04BCD31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14:paraId="5AFB7D8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D0AE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действия ферментов слюны на крахмал.</w:t>
            </w:r>
          </w:p>
          <w:p w14:paraId="2676FB4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аблюдение действия желудочного сока на белки.</w:t>
            </w:r>
          </w:p>
          <w:p w14:paraId="3D9361F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9. Обмен веществ и превращение энергии.</w:t>
            </w:r>
          </w:p>
          <w:p w14:paraId="5A21DB8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бмен веществ и превращение энергии в организме человека. </w:t>
            </w:r>
            <w:r w:rsidRPr="00D16B00">
              <w:rPr>
                <w:rFonts w:eastAsia="OfficinaSansBoldITC"/>
                <w:szCs w:val="20"/>
                <w:lang w:val="ru-RU" w:eastAsia="en-US"/>
              </w:rPr>
              <w:lastRenderedPageBreak/>
              <w:t>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5FF0B17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2FD5557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Нормы и режим питания. Рациональное питание – фактор укрепления здоровья. Нарушение обмена веществ.</w:t>
            </w:r>
          </w:p>
          <w:p w14:paraId="263C55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73B9389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остава продуктов питания.</w:t>
            </w:r>
          </w:p>
          <w:p w14:paraId="23BBF9D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оставление меню в зависимости от калорийности пищи.</w:t>
            </w:r>
          </w:p>
          <w:p w14:paraId="7D6CFEA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пособы сохранения витаминов в пищевых продуктах.</w:t>
            </w:r>
          </w:p>
          <w:p w14:paraId="597334E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0. Кожа.</w:t>
            </w:r>
          </w:p>
          <w:p w14:paraId="33C228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Строение и функции кожи. Кожа и её производные. Кожа и терморегуляция. Влияние на кожу факторов окружающей среды.</w:t>
            </w:r>
          </w:p>
          <w:p w14:paraId="3A8B925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177A37E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46C03F8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сследование с помощью лупы тыльной и ладонной стороны кисти.</w:t>
            </w:r>
          </w:p>
          <w:p w14:paraId="58524CB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жирности различных участков кожи лица.</w:t>
            </w:r>
          </w:p>
          <w:p w14:paraId="6855586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о уходу за кожей лица и волосами в зависимости от типа кожи.</w:t>
            </w:r>
          </w:p>
          <w:p w14:paraId="2D2C438D"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гигиенических требований к одежде и обуви.</w:t>
            </w:r>
          </w:p>
          <w:p w14:paraId="1628488C"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1. Выделение.</w:t>
            </w:r>
          </w:p>
          <w:p w14:paraId="2273F1E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5514435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05678C2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 xml:space="preserve">Определение местоположения почек (на муляже). </w:t>
            </w:r>
          </w:p>
          <w:p w14:paraId="7078E5E5"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мер профилактики болезней почек.</w:t>
            </w:r>
          </w:p>
          <w:p w14:paraId="69187CB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2. Размножение и развитие.</w:t>
            </w:r>
          </w:p>
          <w:p w14:paraId="6B74B84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77CDEF5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32644A3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исание основных мер по профилактике инфекционных вирусных заболеваний: СПИД и гепатит.</w:t>
            </w:r>
          </w:p>
          <w:p w14:paraId="4C7F862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3. Органы чувств и сенсорные системы.</w:t>
            </w:r>
          </w:p>
          <w:p w14:paraId="534986A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46BF159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2BAB73A2"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рганы равновесия, мышечного чувства, осязания, обоняния и вкуса. Взаимодействие сенсорных систем организма.</w:t>
            </w:r>
          </w:p>
          <w:p w14:paraId="6B7FCF6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lastRenderedPageBreak/>
              <w:t>Лабораторные и практические работы</w:t>
            </w:r>
          </w:p>
          <w:p w14:paraId="2144ECE0"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строты зрения у человека.</w:t>
            </w:r>
          </w:p>
          <w:p w14:paraId="6C401F6B"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зрения (на муляже и влажном препарате).</w:t>
            </w:r>
          </w:p>
          <w:p w14:paraId="73024819"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строения органа слуха (на муляже).</w:t>
            </w:r>
          </w:p>
          <w:p w14:paraId="3994ED94"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4. Поведение и психика.</w:t>
            </w:r>
          </w:p>
          <w:p w14:paraId="216B2268"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2613A8E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5B4282F3"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Лабораторные и практические работы.</w:t>
            </w:r>
          </w:p>
          <w:p w14:paraId="21A67B7F"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Изучение кратковременной памяти.</w:t>
            </w:r>
          </w:p>
          <w:p w14:paraId="0ADC7B1A"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пределение объёма механической и логической памяти.</w:t>
            </w:r>
          </w:p>
          <w:p w14:paraId="476B3E41"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Оценка сформированности навыков логического мышления.</w:t>
            </w:r>
          </w:p>
          <w:p w14:paraId="78402B1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157.7.15. Человек и окружающая среда.</w:t>
            </w:r>
          </w:p>
          <w:p w14:paraId="50C1E546"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3985990E" w14:textId="77777777"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78A9BDC5" w14:textId="554D73C5" w:rsidR="00D16B00" w:rsidRPr="00D16B00" w:rsidRDefault="00D16B00" w:rsidP="00D16B00">
            <w:pPr>
              <w:rPr>
                <w:rFonts w:eastAsia="OfficinaSansBoldITC"/>
                <w:szCs w:val="20"/>
                <w:lang w:val="ru-RU" w:eastAsia="en-US"/>
              </w:rPr>
            </w:pPr>
            <w:r w:rsidRPr="00D16B00">
              <w:rPr>
                <w:rFonts w:eastAsia="OfficinaSansBoldITC"/>
                <w:szCs w:val="20"/>
                <w:lang w:val="ru-RU"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w:t>
            </w:r>
          </w:p>
        </w:tc>
        <w:tc>
          <w:tcPr>
            <w:tcW w:w="2126" w:type="dxa"/>
          </w:tcPr>
          <w:p w14:paraId="5F7A8606" w14:textId="77777777" w:rsidR="00D16B00" w:rsidRPr="00D16B00" w:rsidRDefault="00D16B00" w:rsidP="00DC593D">
            <w:pPr>
              <w:spacing w:line="240" w:lineRule="auto"/>
              <w:ind w:firstLine="0"/>
              <w:jc w:val="center"/>
              <w:rPr>
                <w:rFonts w:eastAsia="Times New Roman"/>
                <w:i/>
                <w:szCs w:val="20"/>
                <w:lang w:val="ru-RU" w:eastAsia="en-US"/>
              </w:rPr>
            </w:pPr>
          </w:p>
        </w:tc>
        <w:tc>
          <w:tcPr>
            <w:tcW w:w="2126" w:type="dxa"/>
          </w:tcPr>
          <w:p w14:paraId="7A747BE1" w14:textId="77777777" w:rsidR="00D16B00" w:rsidRPr="00D16B00" w:rsidRDefault="00D16B00" w:rsidP="00DC593D">
            <w:pPr>
              <w:spacing w:line="240" w:lineRule="auto"/>
              <w:ind w:firstLine="0"/>
              <w:jc w:val="center"/>
              <w:rPr>
                <w:rFonts w:eastAsia="Times New Roman"/>
                <w:i/>
                <w:szCs w:val="20"/>
                <w:lang w:val="ru-RU" w:eastAsia="en-US"/>
              </w:rPr>
            </w:pPr>
          </w:p>
        </w:tc>
      </w:tr>
    </w:tbl>
    <w:p w14:paraId="27C575A8" w14:textId="7D3DACD1" w:rsidR="006C0FB3" w:rsidRDefault="006C0FB3" w:rsidP="00976CE2">
      <w:pPr>
        <w:spacing w:line="276" w:lineRule="auto"/>
        <w:ind w:right="6" w:firstLine="0"/>
        <w:rPr>
          <w:color w:val="FF0000"/>
          <w:sz w:val="24"/>
          <w:szCs w:val="24"/>
        </w:rPr>
      </w:pPr>
    </w:p>
    <w:p w14:paraId="20890968" w14:textId="75A73161" w:rsidR="00B3347B" w:rsidRPr="00B3347B" w:rsidRDefault="00C74048" w:rsidP="00B3347B">
      <w:pPr>
        <w:tabs>
          <w:tab w:val="left" w:pos="3255"/>
        </w:tabs>
        <w:spacing w:line="276" w:lineRule="auto"/>
        <w:ind w:right="6" w:firstLine="567"/>
        <w:jc w:val="center"/>
        <w:rPr>
          <w:b/>
          <w:sz w:val="24"/>
          <w:szCs w:val="24"/>
        </w:rPr>
      </w:pPr>
      <w:r>
        <w:rPr>
          <w:b/>
          <w:sz w:val="24"/>
          <w:szCs w:val="24"/>
        </w:rPr>
        <w:t>2.1.24. Р</w:t>
      </w:r>
      <w:r w:rsidR="00D16B00" w:rsidRPr="00B3347B">
        <w:rPr>
          <w:b/>
          <w:sz w:val="24"/>
          <w:szCs w:val="24"/>
        </w:rPr>
        <w:t>абочая программа по учебному предмету «Биология»</w:t>
      </w:r>
    </w:p>
    <w:p w14:paraId="40CBEEC5" w14:textId="7B4AD960" w:rsidR="00B3347B" w:rsidRPr="00B3347B" w:rsidRDefault="00B3347B" w:rsidP="00976CE2">
      <w:pPr>
        <w:tabs>
          <w:tab w:val="left" w:pos="3255"/>
        </w:tabs>
        <w:spacing w:line="276" w:lineRule="auto"/>
        <w:ind w:right="6" w:firstLine="567"/>
        <w:jc w:val="center"/>
        <w:rPr>
          <w:b/>
          <w:sz w:val="24"/>
          <w:szCs w:val="24"/>
        </w:rPr>
      </w:pPr>
      <w:r w:rsidRPr="00B3347B">
        <w:rPr>
          <w:b/>
          <w:sz w:val="24"/>
          <w:szCs w:val="24"/>
        </w:rPr>
        <w:t>(углублённый уровень)</w:t>
      </w:r>
    </w:p>
    <w:p w14:paraId="205EB52F" w14:textId="4FD96999" w:rsidR="00C74048" w:rsidRPr="00437CE6" w:rsidRDefault="00C74048" w:rsidP="00C74048">
      <w:pPr>
        <w:ind w:firstLine="709"/>
        <w:rPr>
          <w:rFonts w:eastAsia="Times New Roman" w:cs="Times New Roman"/>
          <w:sz w:val="24"/>
          <w:szCs w:val="24"/>
          <w:lang w:eastAsia="en-US"/>
        </w:rPr>
      </w:pPr>
      <w:r w:rsidRPr="00C74048">
        <w:rPr>
          <w:sz w:val="24"/>
          <w:szCs w:val="24"/>
        </w:rPr>
        <w:t>Ра</w:t>
      </w:r>
      <w:r w:rsidR="00D16B00" w:rsidRPr="00C74048">
        <w:rPr>
          <w:sz w:val="24"/>
          <w:szCs w:val="24"/>
        </w:rPr>
        <w:t>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r w:rsidRPr="00C74048">
        <w:rPr>
          <w:sz w:val="24"/>
          <w:szCs w:val="24"/>
        </w:rPr>
        <w:t xml:space="preserve"> </w:t>
      </w:r>
      <w:r w:rsidR="0042754A" w:rsidRPr="00C74048">
        <w:rPr>
          <w:sz w:val="24"/>
          <w:szCs w:val="24"/>
        </w:rPr>
        <w:t xml:space="preserve">и </w:t>
      </w:r>
      <w:r w:rsidR="0042754A" w:rsidRPr="00437CE6">
        <w:rPr>
          <w:rFonts w:eastAsia="Calibri" w:cs="Times New Roman"/>
          <w:sz w:val="24"/>
          <w:szCs w:val="28"/>
          <w:lang w:eastAsia="en-US"/>
        </w:rPr>
        <w:t>дополнена</w:t>
      </w:r>
      <w:r w:rsidRPr="00437CE6">
        <w:rPr>
          <w:rFonts w:eastAsia="Times New Roman" w:cs="Times New Roman"/>
          <w:sz w:val="24"/>
          <w:szCs w:val="24"/>
          <w:lang w:eastAsia="en-US"/>
        </w:rPr>
        <w:t xml:space="preserve"> общим тематическим планированием в целях приведения структуры рабочей программы в соответствие с требованием ФГОС ООО. </w:t>
      </w:r>
    </w:p>
    <w:p w14:paraId="4F7BF622" w14:textId="375DC709" w:rsidR="00D16B00" w:rsidRPr="00C74048" w:rsidRDefault="00C74048" w:rsidP="00C74048">
      <w:pPr>
        <w:ind w:firstLine="709"/>
        <w:rPr>
          <w:rFonts w:eastAsia="Times New Roman" w:cs="Times New Roman"/>
          <w:sz w:val="24"/>
          <w:szCs w:val="24"/>
          <w:lang w:eastAsia="en-US"/>
        </w:rPr>
      </w:pPr>
      <w:r w:rsidRPr="00C74048">
        <w:rPr>
          <w:rFonts w:eastAsia="Times New Roman" w:cs="Times New Roman"/>
          <w:sz w:val="24"/>
          <w:szCs w:val="24"/>
          <w:lang w:eastAsia="en-US"/>
        </w:rPr>
        <w:t xml:space="preserve">Рабочая программа составлена на основе федеральной рабочей программы по </w:t>
      </w:r>
      <w:r w:rsidR="002B57CE">
        <w:rPr>
          <w:rFonts w:eastAsia="Times New Roman" w:cs="Times New Roman"/>
          <w:sz w:val="24"/>
          <w:szCs w:val="24"/>
          <w:lang w:eastAsia="en-US"/>
        </w:rPr>
        <w:t>биологии</w:t>
      </w:r>
      <w:r w:rsidR="0042754A">
        <w:rPr>
          <w:rFonts w:eastAsia="Times New Roman" w:cs="Times New Roman"/>
          <w:sz w:val="24"/>
          <w:szCs w:val="24"/>
          <w:lang w:eastAsia="en-US"/>
        </w:rPr>
        <w:t xml:space="preserve"> углубленного уровня</w:t>
      </w:r>
      <w:r w:rsidRPr="00C74048">
        <w:rPr>
          <w:rFonts w:eastAsia="Times New Roman" w:cs="Times New Roman"/>
          <w:sz w:val="24"/>
          <w:szCs w:val="24"/>
          <w:lang w:eastAsia="en-US"/>
        </w:rPr>
        <w:t>.</w:t>
      </w:r>
    </w:p>
    <w:p w14:paraId="5139081D" w14:textId="77777777" w:rsidR="00C74048" w:rsidRPr="00C74048" w:rsidRDefault="00C74048" w:rsidP="00C74048">
      <w:pPr>
        <w:ind w:firstLine="709"/>
        <w:rPr>
          <w:rFonts w:eastAsia="Times New Roman" w:cs="Times New Roman"/>
          <w:sz w:val="24"/>
          <w:szCs w:val="24"/>
          <w:lang w:eastAsia="en-US"/>
        </w:rPr>
      </w:pPr>
    </w:p>
    <w:p w14:paraId="619E622C" w14:textId="2F8E12D4" w:rsidR="00D16B00" w:rsidRPr="002B57CE" w:rsidRDefault="00C74048" w:rsidP="00C74048">
      <w:pPr>
        <w:tabs>
          <w:tab w:val="left" w:pos="3255"/>
        </w:tabs>
        <w:spacing w:line="276" w:lineRule="auto"/>
        <w:ind w:right="6" w:firstLine="567"/>
        <w:jc w:val="center"/>
        <w:rPr>
          <w:b/>
          <w:sz w:val="24"/>
          <w:szCs w:val="24"/>
        </w:rPr>
      </w:pPr>
      <w:r w:rsidRPr="002B57CE">
        <w:rPr>
          <w:b/>
          <w:sz w:val="24"/>
          <w:szCs w:val="24"/>
        </w:rPr>
        <w:t>Пояснительная записка</w:t>
      </w:r>
    </w:p>
    <w:p w14:paraId="07E7F61C" w14:textId="6C5B7E0F"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w:t>
      </w:r>
      <w:r w:rsidRPr="002B57CE">
        <w:rPr>
          <w:sz w:val="24"/>
          <w:szCs w:val="24"/>
        </w:rPr>
        <w:lastRenderedPageBreak/>
        <w:t>федеральной рабочей программы воспитания для об</w:t>
      </w:r>
      <w:r w:rsidR="00C74048" w:rsidRPr="002B57CE">
        <w:rPr>
          <w:sz w:val="24"/>
          <w:szCs w:val="24"/>
        </w:rPr>
        <w:t xml:space="preserve">щеобразовательных организаций. </w:t>
      </w:r>
      <w:r w:rsidRPr="002B57CE">
        <w:rPr>
          <w:sz w:val="24"/>
          <w:szCs w:val="24"/>
        </w:rPr>
        <w:t>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14:paraId="68D94538" w14:textId="6E3E97B7" w:rsidR="00D16B00" w:rsidRPr="002B57CE" w:rsidRDefault="00D16B00" w:rsidP="002B57CE">
      <w:pPr>
        <w:tabs>
          <w:tab w:val="left" w:pos="3255"/>
        </w:tabs>
        <w:spacing w:line="240" w:lineRule="auto"/>
        <w:ind w:right="6" w:firstLine="567"/>
        <w:rPr>
          <w:sz w:val="24"/>
          <w:szCs w:val="24"/>
        </w:rPr>
      </w:pPr>
      <w:r w:rsidRPr="002B57CE">
        <w:rPr>
          <w:sz w:val="24"/>
          <w:szCs w:val="24"/>
        </w:rPr>
        <w:t>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6E59D23F" w14:textId="1F67B761" w:rsidR="00D16B00" w:rsidRPr="002B57CE" w:rsidRDefault="00D16B00" w:rsidP="002B57CE">
      <w:pPr>
        <w:tabs>
          <w:tab w:val="left" w:pos="3255"/>
        </w:tabs>
        <w:spacing w:line="240" w:lineRule="auto"/>
        <w:ind w:right="6" w:firstLine="567"/>
        <w:rPr>
          <w:sz w:val="24"/>
          <w:szCs w:val="24"/>
        </w:rPr>
      </w:pPr>
      <w:r w:rsidRPr="002B57CE">
        <w:rPr>
          <w:sz w:val="24"/>
          <w:szCs w:val="24"/>
        </w:rPr>
        <w:t>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14:paraId="06E3BDB7" w14:textId="6A2005E0" w:rsidR="00D16B00" w:rsidRPr="002B57CE" w:rsidRDefault="00D16B00" w:rsidP="002B57CE">
      <w:pPr>
        <w:tabs>
          <w:tab w:val="left" w:pos="3255"/>
        </w:tabs>
        <w:spacing w:line="240" w:lineRule="auto"/>
        <w:ind w:right="6" w:firstLine="567"/>
        <w:rPr>
          <w:sz w:val="24"/>
          <w:szCs w:val="24"/>
        </w:rPr>
      </w:pPr>
      <w:r w:rsidRPr="002B57CE">
        <w:rPr>
          <w:sz w:val="24"/>
          <w:szCs w:val="24"/>
        </w:rPr>
        <w:t>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14:paraId="69F1CEA6" w14:textId="1DBB9874" w:rsidR="00D16B00" w:rsidRPr="002B57CE" w:rsidRDefault="00D16B00" w:rsidP="002B57CE">
      <w:pPr>
        <w:tabs>
          <w:tab w:val="left" w:pos="3255"/>
        </w:tabs>
        <w:spacing w:line="240" w:lineRule="auto"/>
        <w:ind w:right="6" w:firstLine="567"/>
        <w:rPr>
          <w:sz w:val="24"/>
          <w:szCs w:val="24"/>
        </w:rPr>
      </w:pPr>
      <w:r w:rsidRPr="002B57CE">
        <w:rPr>
          <w:sz w:val="24"/>
          <w:szCs w:val="24"/>
        </w:rPr>
        <w:t>Целями обучения биологии на уровне основного общего образования (углублённый уровень) являются:</w:t>
      </w:r>
    </w:p>
    <w:p w14:paraId="7C91A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14:paraId="7ABAA5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ние умений применять методы биологической науки для изучения биологических систем, в том числе организма человека;</w:t>
      </w:r>
    </w:p>
    <w:p w14:paraId="657C5FD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спитание экологической культуры в целях сохранения собственного здоровья и охраны окружающей среды;</w:t>
      </w:r>
    </w:p>
    <w:p w14:paraId="6F76C1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14:paraId="39F21279" w14:textId="06D8319D" w:rsidR="00D16B00" w:rsidRPr="002B57CE" w:rsidRDefault="00D16B00" w:rsidP="002B57CE">
      <w:pPr>
        <w:tabs>
          <w:tab w:val="left" w:pos="3255"/>
        </w:tabs>
        <w:spacing w:line="240" w:lineRule="auto"/>
        <w:ind w:right="6" w:firstLine="567"/>
        <w:rPr>
          <w:sz w:val="24"/>
          <w:szCs w:val="24"/>
        </w:rPr>
      </w:pPr>
      <w:r w:rsidRPr="002B57CE">
        <w:rPr>
          <w:sz w:val="24"/>
          <w:szCs w:val="24"/>
        </w:rPr>
        <w:t>Достижение целей программы по биологии обеспечивается решением следующих задач:</w:t>
      </w:r>
    </w:p>
    <w:p w14:paraId="16BB7E0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14:paraId="31DDC2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14:paraId="237131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4881A37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воение экологически грамотного поведения, направленного на сохранение собственного здоровья и охраны окружающей природной среды;</w:t>
      </w:r>
    </w:p>
    <w:p w14:paraId="306A1F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14:paraId="2358B5AD" w14:textId="77777777" w:rsidR="00C74048" w:rsidRDefault="00C74048" w:rsidP="002B57CE">
      <w:pPr>
        <w:tabs>
          <w:tab w:val="left" w:pos="3255"/>
        </w:tabs>
        <w:spacing w:line="240" w:lineRule="auto"/>
        <w:ind w:right="6" w:firstLine="567"/>
        <w:rPr>
          <w:sz w:val="24"/>
          <w:szCs w:val="24"/>
        </w:rPr>
      </w:pPr>
    </w:p>
    <w:p w14:paraId="5E169358" w14:textId="77777777" w:rsidR="00976CE2" w:rsidRDefault="00976CE2" w:rsidP="002B57CE">
      <w:pPr>
        <w:tabs>
          <w:tab w:val="left" w:pos="3255"/>
        </w:tabs>
        <w:spacing w:line="240" w:lineRule="auto"/>
        <w:ind w:right="6" w:firstLine="567"/>
        <w:rPr>
          <w:sz w:val="24"/>
          <w:szCs w:val="24"/>
        </w:rPr>
      </w:pPr>
    </w:p>
    <w:p w14:paraId="231F81F8" w14:textId="77777777" w:rsidR="00976CE2" w:rsidRDefault="00976CE2" w:rsidP="002B57CE">
      <w:pPr>
        <w:tabs>
          <w:tab w:val="left" w:pos="3255"/>
        </w:tabs>
        <w:spacing w:line="240" w:lineRule="auto"/>
        <w:ind w:right="6" w:firstLine="567"/>
        <w:rPr>
          <w:sz w:val="24"/>
          <w:szCs w:val="24"/>
        </w:rPr>
      </w:pPr>
    </w:p>
    <w:p w14:paraId="0AC9C942" w14:textId="77777777" w:rsidR="00976CE2" w:rsidRPr="002B57CE" w:rsidRDefault="00976CE2" w:rsidP="002B57CE">
      <w:pPr>
        <w:tabs>
          <w:tab w:val="left" w:pos="3255"/>
        </w:tabs>
        <w:spacing w:line="240" w:lineRule="auto"/>
        <w:ind w:right="6" w:firstLine="567"/>
        <w:rPr>
          <w:sz w:val="24"/>
          <w:szCs w:val="24"/>
        </w:rPr>
      </w:pPr>
    </w:p>
    <w:p w14:paraId="293DDB37" w14:textId="42FD4EE5" w:rsidR="00D16B00" w:rsidRPr="00C74048" w:rsidRDefault="00C74048" w:rsidP="00C74048">
      <w:pPr>
        <w:tabs>
          <w:tab w:val="left" w:pos="3255"/>
        </w:tabs>
        <w:spacing w:line="276" w:lineRule="auto"/>
        <w:ind w:right="6" w:firstLine="567"/>
        <w:jc w:val="center"/>
        <w:rPr>
          <w:b/>
          <w:sz w:val="24"/>
          <w:szCs w:val="24"/>
        </w:rPr>
      </w:pPr>
      <w:r w:rsidRPr="00C74048">
        <w:rPr>
          <w:b/>
          <w:sz w:val="24"/>
          <w:szCs w:val="24"/>
        </w:rPr>
        <w:lastRenderedPageBreak/>
        <w:t>Содержание обучения в 7 классе</w:t>
      </w:r>
    </w:p>
    <w:p w14:paraId="450F8E9E" w14:textId="5A714AC0" w:rsidR="00D16B00" w:rsidRPr="002B57CE" w:rsidRDefault="002B57CE" w:rsidP="002B57CE">
      <w:pPr>
        <w:tabs>
          <w:tab w:val="left" w:pos="3255"/>
        </w:tabs>
        <w:spacing w:line="240" w:lineRule="auto"/>
        <w:ind w:right="6" w:firstLine="567"/>
        <w:jc w:val="center"/>
        <w:rPr>
          <w:b/>
          <w:sz w:val="24"/>
          <w:szCs w:val="24"/>
        </w:rPr>
      </w:pPr>
      <w:r w:rsidRPr="002B57CE">
        <w:rPr>
          <w:b/>
          <w:sz w:val="24"/>
          <w:szCs w:val="24"/>
        </w:rPr>
        <w:t>Введение</w:t>
      </w:r>
    </w:p>
    <w:p w14:paraId="00DF21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0B1DF7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179C5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14:paraId="648A4D7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28CA6E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микрофотографий клеточных структур, выполненных с помощью различных типов микроскопии.</w:t>
      </w:r>
    </w:p>
    <w:p w14:paraId="7908FF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93003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720445F4" w14:textId="3F143DCC" w:rsidR="00D16B00" w:rsidRPr="002B57CE" w:rsidRDefault="00D16B00" w:rsidP="002B57CE">
      <w:pPr>
        <w:tabs>
          <w:tab w:val="left" w:pos="3255"/>
        </w:tabs>
        <w:spacing w:line="240" w:lineRule="auto"/>
        <w:ind w:right="6" w:firstLine="567"/>
        <w:jc w:val="left"/>
        <w:rPr>
          <w:sz w:val="24"/>
          <w:szCs w:val="24"/>
        </w:rPr>
      </w:pPr>
      <w:r w:rsidRPr="002B57CE">
        <w:rPr>
          <w:sz w:val="24"/>
          <w:szCs w:val="24"/>
        </w:rPr>
        <w:t>Бактерии и археи.</w:t>
      </w:r>
    </w:p>
    <w:p w14:paraId="28FCA1C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ED6CD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организации архей и их отличия от бактерий. Роль архей и бактерий в возникновении эукариотов. </w:t>
      </w:r>
    </w:p>
    <w:p w14:paraId="11936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пространённость бактерий и архей, их роль в природе и жизни человека. Роль бактерий в биогеохимических циклах.</w:t>
      </w:r>
    </w:p>
    <w:p w14:paraId="5FD5A88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AFE0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одов дезинфекции и стерилизации.</w:t>
      </w:r>
    </w:p>
    <w:p w14:paraId="5050A9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бактерий на микроскопических препаратах.</w:t>
      </w:r>
    </w:p>
    <w:p w14:paraId="4186BC67" w14:textId="69EFEE1F" w:rsidR="00D16B00" w:rsidRPr="002B57CE" w:rsidRDefault="00D16B00" w:rsidP="002B57CE">
      <w:pPr>
        <w:tabs>
          <w:tab w:val="left" w:pos="3255"/>
        </w:tabs>
        <w:spacing w:line="240" w:lineRule="auto"/>
        <w:ind w:right="6" w:firstLine="567"/>
        <w:rPr>
          <w:b/>
          <w:sz w:val="24"/>
          <w:szCs w:val="24"/>
        </w:rPr>
      </w:pPr>
      <w:r w:rsidRPr="002B57CE">
        <w:rPr>
          <w:b/>
          <w:sz w:val="24"/>
          <w:szCs w:val="24"/>
        </w:rPr>
        <w:t>Многообразие одноклеточных эукариот.</w:t>
      </w:r>
    </w:p>
    <w:p w14:paraId="68F69E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821C7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2E11A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дноклеточных организмов под микроскопом на временных и фиксированных микропрепаратах.</w:t>
      </w:r>
    </w:p>
    <w:p w14:paraId="30C54E39" w14:textId="452AAA00" w:rsidR="00D16B00" w:rsidRPr="002B57CE" w:rsidRDefault="00D16B00" w:rsidP="002B57CE">
      <w:pPr>
        <w:tabs>
          <w:tab w:val="left" w:pos="3255"/>
        </w:tabs>
        <w:spacing w:line="240" w:lineRule="auto"/>
        <w:ind w:right="6" w:firstLine="567"/>
        <w:rPr>
          <w:b/>
          <w:sz w:val="24"/>
          <w:szCs w:val="24"/>
        </w:rPr>
      </w:pPr>
      <w:r w:rsidRPr="002B57CE">
        <w:rPr>
          <w:b/>
          <w:sz w:val="24"/>
          <w:szCs w:val="24"/>
        </w:rPr>
        <w:t>Архепластидные или «растения».</w:t>
      </w:r>
    </w:p>
    <w:p w14:paraId="1C56ABD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отаника – наука о растениях.</w:t>
      </w:r>
    </w:p>
    <w:p w14:paraId="440BF7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w:t>
      </w:r>
      <w:r w:rsidRPr="002B57CE">
        <w:rPr>
          <w:sz w:val="24"/>
          <w:szCs w:val="24"/>
        </w:rPr>
        <w:lastRenderedPageBreak/>
        <w:t xml:space="preserve">развития ботаники как науки. Применение ботанических знаний человеком. Профессии человека, связанные с ботаникой. </w:t>
      </w:r>
    </w:p>
    <w:p w14:paraId="1A314E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портретов учёных, живых растений, коллекций и муляжей. </w:t>
      </w:r>
    </w:p>
    <w:p w14:paraId="7092D8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растительного организма.</w:t>
      </w:r>
    </w:p>
    <w:p w14:paraId="4C8C0A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ая клетка и её особенности. </w:t>
      </w:r>
    </w:p>
    <w:p w14:paraId="33823F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6B8C1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18E4B3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8D49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стительных клеток на готовых и временных микропрепаратах. </w:t>
      </w:r>
    </w:p>
    <w:p w14:paraId="2E96D53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е процесса плазмолиза и деплазмолиза в растительных клетках под микроскопом.</w:t>
      </w:r>
    </w:p>
    <w:p w14:paraId="6B7ECF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тканей растений на готовых и временных микропрепаратах.</w:t>
      </w:r>
    </w:p>
    <w:p w14:paraId="7AFCEB8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ов растений на живых объектах и гербарных образцах.</w:t>
      </w:r>
    </w:p>
    <w:p w14:paraId="53E582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оровые растения.</w:t>
      </w:r>
    </w:p>
    <w:p w14:paraId="26D2E3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036D240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0D0CB5B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исхождение высших растений (эмбриофит) от харовых водорослей. Современные подходы к систематике растений.</w:t>
      </w:r>
    </w:p>
    <w:p w14:paraId="3BA38F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0CD694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1F0AEA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0D05D3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4941B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50FC9D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ых циклов бурых водорослей на живом и гербарном материале.</w:t>
      </w:r>
    </w:p>
    <w:p w14:paraId="0644B4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особенностей строения кукушкина льна и сфагнума (на живых и гербарных объектах).</w:t>
      </w:r>
    </w:p>
    <w:p w14:paraId="14D3D6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ауна булавовидного (на живых и гербарных объектах).</w:t>
      </w:r>
    </w:p>
    <w:p w14:paraId="1DE5E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хвоща полевого (на живых и гербарных объектах).</w:t>
      </w:r>
    </w:p>
    <w:p w14:paraId="177525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апоротника щитовника мужского (на живых и гербарных объектах).</w:t>
      </w:r>
    </w:p>
    <w:p w14:paraId="0428FE25" w14:textId="77777777" w:rsidR="00D16B00" w:rsidRPr="002B57CE" w:rsidRDefault="00D16B00" w:rsidP="002B57CE">
      <w:pPr>
        <w:tabs>
          <w:tab w:val="left" w:pos="3255"/>
        </w:tabs>
        <w:spacing w:line="240" w:lineRule="auto"/>
        <w:ind w:right="6" w:firstLine="567"/>
        <w:rPr>
          <w:b/>
          <w:sz w:val="24"/>
          <w:szCs w:val="24"/>
        </w:rPr>
      </w:pPr>
      <w:r w:rsidRPr="002B57CE">
        <w:rPr>
          <w:b/>
          <w:sz w:val="24"/>
          <w:szCs w:val="24"/>
        </w:rPr>
        <w:t>Семенные растения.</w:t>
      </w:r>
    </w:p>
    <w:p w14:paraId="33AA927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31C24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4F646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внешнего строения веток, хвои, шишек и семян хвойных (ель, сосна, лиственница).</w:t>
      </w:r>
    </w:p>
    <w:p w14:paraId="76FF20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14:paraId="349DA55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1EDCE4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1B3BCF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086DC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цветка (на живых и фиксированных объектах).</w:t>
      </w:r>
    </w:p>
    <w:p w14:paraId="30D01D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соцветий (на гербарных образцах).</w:t>
      </w:r>
    </w:p>
    <w:p w14:paraId="3B0D55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завязи цветка и семяпочки под микроскопом (на готовых микропрепаратах).</w:t>
      </w:r>
    </w:p>
    <w:p w14:paraId="0994CE5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емян покрытосеменных растений.</w:t>
      </w:r>
    </w:p>
    <w:p w14:paraId="2CBC8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плодов и соплодий.</w:t>
      </w:r>
    </w:p>
    <w:p w14:paraId="57D6B0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и жизнедеятельность семенных растений.</w:t>
      </w:r>
    </w:p>
    <w:p w14:paraId="623074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и побеговые системы.</w:t>
      </w:r>
    </w:p>
    <w:p w14:paraId="77F047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57E1BC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0A19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ебель. Морфология стебля. Форма стеблей у травянистых и древесных растений.</w:t>
      </w:r>
    </w:p>
    <w:p w14:paraId="0E7ABF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161EEB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Функции стебля. Механическая, транспортная. Вегетативное размножение цветковых растений.</w:t>
      </w:r>
    </w:p>
    <w:p w14:paraId="3B426CB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а – передвижение минеральных и органических веществ по стеблю, видоизменённых побегов.</w:t>
      </w:r>
    </w:p>
    <w:p w14:paraId="7E523B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3C8D58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побега на живых объектах или на гербарных образцах.</w:t>
      </w:r>
    </w:p>
    <w:p w14:paraId="3AB3BEC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вегетативных, генеративных и смешанных почек. Разнообразие почек у древесных растений.</w:t>
      </w:r>
    </w:p>
    <w:p w14:paraId="1CA9ECD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оперечного спила ствола растений и анализ влияния экологических условий на развитие растений.</w:t>
      </w:r>
    </w:p>
    <w:p w14:paraId="3DF0088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3C8469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анатомического строения стебля древесных растений.</w:t>
      </w:r>
    </w:p>
    <w:p w14:paraId="3ECE606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ранспорта веществ в стебле.</w:t>
      </w:r>
    </w:p>
    <w:p w14:paraId="0E544F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побега.</w:t>
      </w:r>
    </w:p>
    <w:p w14:paraId="5389B1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6477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5FAFBDA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740BFA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0A876F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CE2F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листа на живых объектах или гербарных образцах.</w:t>
      </w:r>
    </w:p>
    <w:p w14:paraId="69083B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ипы и формулы листорасположения.</w:t>
      </w:r>
    </w:p>
    <w:p w14:paraId="7BE9BD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анатомии листа с помощью светового микроскопа.</w:t>
      </w:r>
    </w:p>
    <w:p w14:paraId="5110DA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метаморфозов листа. </w:t>
      </w:r>
    </w:p>
    <w:p w14:paraId="0EAC15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орень и корневые системы. Морфология корня. Виды корней. Типы корневых систем. </w:t>
      </w:r>
    </w:p>
    <w:p w14:paraId="7AC5D5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натомия корня. Зоны корня. Корневой чехлик. Строение корня на поперечном срезе в зоне всасывания.</w:t>
      </w:r>
    </w:p>
    <w:p w14:paraId="128EAD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069975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482E1B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ыхание корня. Синтез биологически активных веществ. Вегетативное размножение. Видоизменения корней и их функции.</w:t>
      </w:r>
    </w:p>
    <w:p w14:paraId="2BED21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431E7A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34BF2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орфологии корня на живых объектах или гербарных образцах.</w:t>
      </w:r>
    </w:p>
    <w:p w14:paraId="139A74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анатомического строения корня на готовых микропрепаратах.</w:t>
      </w:r>
    </w:p>
    <w:p w14:paraId="2777CD2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кончика корня проростка пшеницы и первичного строения корня ириса (или другого растения). </w:t>
      </w:r>
    </w:p>
    <w:p w14:paraId="3A062B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корневых волосков с помощью светового микроскопа.</w:t>
      </w:r>
    </w:p>
    <w:p w14:paraId="19B27D2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влияния воздуха на развитие корней.</w:t>
      </w:r>
    </w:p>
    <w:p w14:paraId="6F779F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етаморфозов корня.</w:t>
      </w:r>
    </w:p>
    <w:p w14:paraId="5B2443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192CE83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6AD5836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пособов вегетативного размножения на примере комнатных растений.</w:t>
      </w:r>
    </w:p>
    <w:p w14:paraId="1C1F2F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36F4C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митоза в корешке лука.</w:t>
      </w:r>
    </w:p>
    <w:p w14:paraId="0FE5DA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жизненных циклов растений на гербарных образцах.</w:t>
      </w:r>
    </w:p>
    <w:p w14:paraId="000B0D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тоды микроклонального размножения растений.</w:t>
      </w:r>
    </w:p>
    <w:p w14:paraId="430A57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7EBF64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F7F02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тличительных признаков представителей семейств покрытосеменных.</w:t>
      </w:r>
    </w:p>
    <w:p w14:paraId="169582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семейств с использованием определителей растений или определительных карточек.</w:t>
      </w:r>
    </w:p>
    <w:p w14:paraId="00B1E8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я растений. Растения в природных сообществах.</w:t>
      </w:r>
    </w:p>
    <w:p w14:paraId="443CD25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6C5F4E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почвенных организмов для питания растений. Ризосфера. Бактериальные клубеньки. Микориза (эндо- и эктомикориза). Зелёные удобрения.</w:t>
      </w:r>
    </w:p>
    <w:p w14:paraId="1F513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09FA95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6D54D62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и или видеоэкскурсии.</w:t>
      </w:r>
    </w:p>
    <w:p w14:paraId="6AA90C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Изучение видового состава и экологического состояния одного из растительных сообществ региона.</w:t>
      </w:r>
    </w:p>
    <w:p w14:paraId="723E813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2F008A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растений различных экологических групп.</w:t>
      </w:r>
    </w:p>
    <w:p w14:paraId="2D89ABB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стительный мир и деятельность человека. </w:t>
      </w:r>
    </w:p>
    <w:p w14:paraId="158C6CC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473619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алеоботаника. Ископаемые остатки растений. Окаменелости. Отпечатки. «Живые ископаемые» среди современных растений.</w:t>
      </w:r>
    </w:p>
    <w:p w14:paraId="017A9CE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57E315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3DC179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42661C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кскурсии или видеоэкскурсии. </w:t>
      </w:r>
    </w:p>
    <w:p w14:paraId="626899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растительного мира на Земле (экскурсия в палеонтологический или краеведческий музей).</w:t>
      </w:r>
    </w:p>
    <w:p w14:paraId="61C7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E51C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ельскохозяйственных растений своего региона.</w:t>
      </w:r>
    </w:p>
    <w:p w14:paraId="1987D0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ортовых особенностей культурных растений.</w:t>
      </w:r>
    </w:p>
    <w:p w14:paraId="24BF1A40" w14:textId="77777777" w:rsidR="002B57CE" w:rsidRPr="002B57CE" w:rsidRDefault="002B57CE" w:rsidP="002B57CE">
      <w:pPr>
        <w:tabs>
          <w:tab w:val="left" w:pos="3255"/>
        </w:tabs>
        <w:spacing w:line="240" w:lineRule="auto"/>
        <w:ind w:right="6" w:firstLine="567"/>
        <w:rPr>
          <w:sz w:val="24"/>
          <w:szCs w:val="24"/>
        </w:rPr>
      </w:pPr>
    </w:p>
    <w:p w14:paraId="56BBC49F" w14:textId="7A3AAB5C" w:rsidR="002B57CE" w:rsidRPr="002B57CE" w:rsidRDefault="002B57CE" w:rsidP="00976CE2">
      <w:pPr>
        <w:tabs>
          <w:tab w:val="left" w:pos="3255"/>
        </w:tabs>
        <w:spacing w:line="240" w:lineRule="auto"/>
        <w:ind w:right="6" w:firstLine="567"/>
        <w:jc w:val="center"/>
        <w:rPr>
          <w:b/>
          <w:sz w:val="24"/>
          <w:szCs w:val="24"/>
        </w:rPr>
      </w:pPr>
      <w:r w:rsidRPr="002B57CE">
        <w:rPr>
          <w:b/>
          <w:sz w:val="24"/>
          <w:szCs w:val="24"/>
        </w:rPr>
        <w:t>Содержание обучения в 8 классе</w:t>
      </w:r>
    </w:p>
    <w:p w14:paraId="30A96475" w14:textId="76A49B9F" w:rsidR="00D16B00" w:rsidRPr="002B57CE" w:rsidRDefault="00D16B00" w:rsidP="002B57CE">
      <w:pPr>
        <w:tabs>
          <w:tab w:val="left" w:pos="3255"/>
        </w:tabs>
        <w:spacing w:line="240" w:lineRule="auto"/>
        <w:ind w:right="6" w:firstLine="567"/>
        <w:rPr>
          <w:b/>
          <w:sz w:val="24"/>
          <w:szCs w:val="24"/>
        </w:rPr>
      </w:pPr>
      <w:r w:rsidRPr="002B57CE">
        <w:rPr>
          <w:b/>
          <w:sz w:val="24"/>
          <w:szCs w:val="24"/>
        </w:rPr>
        <w:t xml:space="preserve">Грибы и грибоподобные организмы. </w:t>
      </w:r>
    </w:p>
    <w:p w14:paraId="6D7FA2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480C2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лесневые грибы. Съедобные и ядовитые грибы. </w:t>
      </w:r>
    </w:p>
    <w:p w14:paraId="6AAAD56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игомицеты. Основные черты организации на примере мукора. Роль в природе и жизни человека. </w:t>
      </w:r>
    </w:p>
    <w:p w14:paraId="36CA54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0B20F1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09DAF9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Грибоподобные организмы. Особенности строения клеток. Оомицеты. Паразитические представители оомицетов на примере фитофторы. </w:t>
      </w:r>
    </w:p>
    <w:p w14:paraId="30B3DC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7F12C9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0EB7A04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8BE8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особенностей строения плодовых тел шляпочных грибов на микроскопических препаратах и муляжах.</w:t>
      </w:r>
    </w:p>
    <w:p w14:paraId="53561A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лесневых грибов: мукора и пеницилла. </w:t>
      </w:r>
    </w:p>
    <w:p w14:paraId="294D17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лияния внешних факторов на процесс размножения дрожжей. </w:t>
      </w:r>
    </w:p>
    <w:p w14:paraId="0D9A14A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и жизненного цикла фитофторы на живом и гербарном материале.</w:t>
      </w:r>
    </w:p>
    <w:p w14:paraId="6B17963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лишайников (на гербарных образцах). </w:t>
      </w:r>
    </w:p>
    <w:p w14:paraId="02EBDC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58.4.2. Животные.</w:t>
      </w:r>
    </w:p>
    <w:p w14:paraId="2D7A16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оология – наука о животных. </w:t>
      </w:r>
    </w:p>
    <w:p w14:paraId="3FD01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разделы зоологии. Краткая история развития зоологии.</w:t>
      </w:r>
    </w:p>
    <w:p w14:paraId="2CE69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4C76DA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ртретов учёных, изображений, моделей животных, муляжи животных, влажных препаратов и другое.</w:t>
      </w:r>
    </w:p>
    <w:p w14:paraId="11C59FD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591D9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рекомендаций по сбору зоологических коллекций.</w:t>
      </w:r>
    </w:p>
    <w:p w14:paraId="275551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ставление описаний профессий, связанных с зоологией.</w:t>
      </w:r>
    </w:p>
    <w:p w14:paraId="0F270E1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ая организация животного организма.</w:t>
      </w:r>
    </w:p>
    <w:p w14:paraId="6854E0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14:paraId="1B44AF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500053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клеток под микроскопом на временных микропрепаратах.</w:t>
      </w:r>
    </w:p>
    <w:p w14:paraId="5CD5FD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равнение растительной и животной клеток.</w:t>
      </w:r>
    </w:p>
    <w:p w14:paraId="186934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тканей животных.</w:t>
      </w:r>
    </w:p>
    <w:p w14:paraId="170F881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и жизнедеятельность животного организма. </w:t>
      </w:r>
    </w:p>
    <w:p w14:paraId="49E484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ый уровень организации жизни. </w:t>
      </w:r>
    </w:p>
    <w:p w14:paraId="5EB4E67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5CFAA1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16259F0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простейшего под микроскопом на временных микропрепаратах. </w:t>
      </w:r>
    </w:p>
    <w:p w14:paraId="3C51F4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питания отдельных представителей различных групп животных. </w:t>
      </w:r>
    </w:p>
    <w:p w14:paraId="2F267E1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w:t>
      </w:r>
      <w:r w:rsidRPr="002B57CE">
        <w:rPr>
          <w:sz w:val="24"/>
          <w:szCs w:val="24"/>
        </w:rPr>
        <w:lastRenderedPageBreak/>
        <w:t xml:space="preserve">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72BF9E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3C2DC1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26AAF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11CD7D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1347E85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животных.</w:t>
      </w:r>
    </w:p>
    <w:p w14:paraId="48A80B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1BC97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B1ABE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и жизнедеятельности гидры. </w:t>
      </w:r>
    </w:p>
    <w:p w14:paraId="7C00486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химического состава скелета колониальных коралловых полипов. </w:t>
      </w:r>
    </w:p>
    <w:p w14:paraId="31E589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4DDBD2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052B1D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621CB8D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жизнедеятельности, внешнего и внутреннего строения пресноводных плоских червей. </w:t>
      </w:r>
    </w:p>
    <w:p w14:paraId="02EB62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паразитических плоских червей на влажных препаратах. </w:t>
      </w:r>
    </w:p>
    <w:p w14:paraId="1B3C03C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68691D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38B1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Изучение строения человеческой (свиной) аскариды. </w:t>
      </w:r>
    </w:p>
    <w:p w14:paraId="29F44D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1C4506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F0A58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ождевого червя.</w:t>
      </w:r>
    </w:p>
    <w:p w14:paraId="6AF76E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медицинской пиявки. </w:t>
      </w:r>
    </w:p>
    <w:p w14:paraId="314ADC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многощетинковых червей.</w:t>
      </w:r>
    </w:p>
    <w:p w14:paraId="1FF692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5152564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C500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двустворчатого моллюска.</w:t>
      </w:r>
    </w:p>
    <w:p w14:paraId="46A251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брюхоногого моллюска.</w:t>
      </w:r>
    </w:p>
    <w:p w14:paraId="5C16892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головоногого моллюска.</w:t>
      </w:r>
    </w:p>
    <w:p w14:paraId="6797CF1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аковин моллюсков. </w:t>
      </w:r>
    </w:p>
    <w:p w14:paraId="45F09B3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3A7F82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Ракообразные. Строение и морфология ракообразных на примере речного рака. Разнообразие ракообразных. </w:t>
      </w:r>
    </w:p>
    <w:p w14:paraId="48BD083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Паукообразные. Строение и морфология паукообразных на примере паука-крестовика. Разнообразие паукообразных. </w:t>
      </w:r>
    </w:p>
    <w:p w14:paraId="16F1F36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5B13E8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5CC2D4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строения и конечностей ракообразных. </w:t>
      </w:r>
    </w:p>
    <w:p w14:paraId="24F2CD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утреннего строения ракообразного. </w:t>
      </w:r>
    </w:p>
    <w:p w14:paraId="11D1AB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ротового аппарата и конечностей насекомого. </w:t>
      </w:r>
    </w:p>
    <w:p w14:paraId="33B6AB4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утреннего строения насекомого.</w:t>
      </w:r>
    </w:p>
    <w:p w14:paraId="01D4D9E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биологии насекомых разных отрядов.</w:t>
      </w:r>
    </w:p>
    <w:p w14:paraId="5DB7F4A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редставителей различных отрядов и семейств насекомых с использованием определителей.</w:t>
      </w:r>
    </w:p>
    <w:p w14:paraId="753118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777BB2C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дтип Головохордовые. Строение и жизнедеятельность ланцетника. </w:t>
      </w:r>
    </w:p>
    <w:p w14:paraId="5F8655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F80A9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внешнего и внутреннего строения ланцетника на фиксированных препаратах. </w:t>
      </w:r>
    </w:p>
    <w:p w14:paraId="45F930C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нообразие и эволюция позвоночных животных.</w:t>
      </w:r>
    </w:p>
    <w:p w14:paraId="03D021B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щий обзор строения и развития позвоночных животных.</w:t>
      </w:r>
    </w:p>
    <w:p w14:paraId="62AA863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2EC5E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01045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дкласс Рыбы.</w:t>
      </w:r>
    </w:p>
    <w:p w14:paraId="1DE2614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10BA87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EDFEED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рыбы.</w:t>
      </w:r>
    </w:p>
    <w:p w14:paraId="4FDBC1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костных и хрящевых рыб. </w:t>
      </w:r>
    </w:p>
    <w:p w14:paraId="3C94B3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разнообразия рыб. </w:t>
      </w:r>
    </w:p>
    <w:p w14:paraId="2FBC8B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возраста рыб по чешуе.</w:t>
      </w:r>
    </w:p>
    <w:p w14:paraId="6F4616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ход позвоночных на сушу. Амфибии, или Земноводные.</w:t>
      </w:r>
    </w:p>
    <w:p w14:paraId="6ED82D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766938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3DAE13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лягушки и тритона.</w:t>
      </w:r>
    </w:p>
    <w:p w14:paraId="5A2A9EE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лягушки. </w:t>
      </w:r>
    </w:p>
    <w:p w14:paraId="301EA08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индивидуального развития земноводного.</w:t>
      </w:r>
    </w:p>
    <w:p w14:paraId="2201B6C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мниоты. Рептилии, или Пресмыкающиеся</w:t>
      </w:r>
    </w:p>
    <w:p w14:paraId="36CEF3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3C612A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6B113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ящерицы.</w:t>
      </w:r>
    </w:p>
    <w:p w14:paraId="024A330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келета ящерицы. </w:t>
      </w:r>
    </w:p>
    <w:p w14:paraId="739512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пресмыкающихся.</w:t>
      </w:r>
    </w:p>
    <w:p w14:paraId="38E33E0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тицы.</w:t>
      </w:r>
    </w:p>
    <w:p w14:paraId="00CF0B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21FBE45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Лабораторные и практические работы.</w:t>
      </w:r>
    </w:p>
    <w:p w14:paraId="577495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и внутреннего строения птиц.</w:t>
      </w:r>
    </w:p>
    <w:p w14:paraId="2E882F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келета птицы.</w:t>
      </w:r>
    </w:p>
    <w:p w14:paraId="3981841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внешнего строения и перьевого покрова птиц.</w:t>
      </w:r>
    </w:p>
    <w:p w14:paraId="38B4A6E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яйца птиц.</w:t>
      </w:r>
    </w:p>
    <w:p w14:paraId="0573587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птиц с использованием определителей.</w:t>
      </w:r>
    </w:p>
    <w:p w14:paraId="351491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лекопитающие.</w:t>
      </w:r>
    </w:p>
    <w:p w14:paraId="712B8D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EE8908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AFE60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черепа и зубной системы различных млекопитающих.</w:t>
      </w:r>
    </w:p>
    <w:p w14:paraId="7BD410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разнообразия млекопитающих.</w:t>
      </w:r>
    </w:p>
    <w:p w14:paraId="119C40B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Изучение строения скелета млекопитающих. </w:t>
      </w:r>
    </w:p>
    <w:p w14:paraId="326C0DC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волюция и экология животных.</w:t>
      </w:r>
    </w:p>
    <w:p w14:paraId="7659DF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Эволюция беспозвоночных животных. Эволюция хордовых животных. </w:t>
      </w:r>
    </w:p>
    <w:p w14:paraId="70E567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2BC359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005BE0B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5FC9578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4A2F97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1ED7FB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w:t>
      </w:r>
      <w:r w:rsidRPr="002B57CE">
        <w:rPr>
          <w:sz w:val="24"/>
          <w:szCs w:val="24"/>
        </w:rPr>
        <w:lastRenderedPageBreak/>
        <w:t>экосистемах, распространение животных в природных зонах Земли, географических карт (животный мир Земли).</w:t>
      </w:r>
    </w:p>
    <w:p w14:paraId="5EC761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Лабораторные и практические работы. </w:t>
      </w:r>
    </w:p>
    <w:p w14:paraId="220424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природного сообщества: состава и структуры.</w:t>
      </w:r>
    </w:p>
    <w:p w14:paraId="13F2679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скурсия или видеоэкскурсия.</w:t>
      </w:r>
    </w:p>
    <w:p w14:paraId="557C9A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зонные явления в жизни животных.</w:t>
      </w:r>
    </w:p>
    <w:p w14:paraId="283BD1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Животные и человек.</w:t>
      </w:r>
    </w:p>
    <w:p w14:paraId="19D99B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4C2FEC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6588F5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5232A9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7CA9BB6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687174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насекомых-вредителей сельскохозяйственных культур.</w:t>
      </w:r>
    </w:p>
    <w:p w14:paraId="579546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блюдения за птицами в городской среде.</w:t>
      </w:r>
    </w:p>
    <w:p w14:paraId="21F65339" w14:textId="77777777" w:rsidR="002B57CE" w:rsidRDefault="002B57CE" w:rsidP="00D16B00">
      <w:pPr>
        <w:tabs>
          <w:tab w:val="left" w:pos="3255"/>
        </w:tabs>
        <w:spacing w:line="276" w:lineRule="auto"/>
        <w:ind w:right="6" w:firstLine="567"/>
        <w:rPr>
          <w:color w:val="FF0000"/>
          <w:sz w:val="24"/>
          <w:szCs w:val="24"/>
        </w:rPr>
      </w:pPr>
    </w:p>
    <w:p w14:paraId="14C352AD" w14:textId="2EA59949" w:rsidR="00D16B00" w:rsidRPr="002B57CE" w:rsidRDefault="002B57CE" w:rsidP="002B57CE">
      <w:pPr>
        <w:tabs>
          <w:tab w:val="left" w:pos="3255"/>
        </w:tabs>
        <w:spacing w:line="276" w:lineRule="auto"/>
        <w:ind w:right="6" w:firstLine="567"/>
        <w:jc w:val="center"/>
        <w:rPr>
          <w:b/>
          <w:sz w:val="24"/>
          <w:szCs w:val="24"/>
        </w:rPr>
      </w:pPr>
      <w:r w:rsidRPr="002B57CE">
        <w:rPr>
          <w:b/>
          <w:sz w:val="24"/>
          <w:szCs w:val="24"/>
        </w:rPr>
        <w:t>Содержание обучения в 9 классе</w:t>
      </w:r>
    </w:p>
    <w:p w14:paraId="24477591" w14:textId="48CC42F0" w:rsidR="00D16B00" w:rsidRPr="002B57CE" w:rsidRDefault="00D16B00" w:rsidP="002B57CE">
      <w:pPr>
        <w:tabs>
          <w:tab w:val="left" w:pos="3255"/>
        </w:tabs>
        <w:spacing w:line="240" w:lineRule="auto"/>
        <w:ind w:right="6" w:firstLine="567"/>
        <w:rPr>
          <w:b/>
          <w:sz w:val="24"/>
          <w:szCs w:val="24"/>
        </w:rPr>
      </w:pPr>
      <w:r w:rsidRPr="002B57CE">
        <w:rPr>
          <w:b/>
          <w:sz w:val="24"/>
          <w:szCs w:val="24"/>
        </w:rPr>
        <w:t>Введение.</w:t>
      </w:r>
    </w:p>
    <w:p w14:paraId="6475F0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1B955AA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фессии, связанные с науками о человеке. Перспективы развития знаний об организме человеке и его связях с окружающей средой.</w:t>
      </w:r>
    </w:p>
    <w:p w14:paraId="4BC325A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1887B2D0" w14:textId="064D5C84" w:rsidR="00D16B00" w:rsidRPr="002B57CE" w:rsidRDefault="00D16B00" w:rsidP="002B57CE">
      <w:pPr>
        <w:tabs>
          <w:tab w:val="left" w:pos="3255"/>
        </w:tabs>
        <w:spacing w:line="240" w:lineRule="auto"/>
        <w:ind w:right="6" w:firstLine="567"/>
        <w:rPr>
          <w:b/>
          <w:sz w:val="24"/>
          <w:szCs w:val="24"/>
        </w:rPr>
      </w:pPr>
      <w:r w:rsidRPr="002B57CE">
        <w:rPr>
          <w:b/>
          <w:sz w:val="24"/>
          <w:szCs w:val="24"/>
        </w:rPr>
        <w:t>Общий обзор клеток и тканей организма человека.</w:t>
      </w:r>
    </w:p>
    <w:p w14:paraId="28E38B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3C7771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D4AD5A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4AF4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B956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электронно-микроскопических фотографий препаратов строения клетки и межклеточных контактов.</w:t>
      </w:r>
    </w:p>
    <w:p w14:paraId="7638D6C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7D954F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64287F8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икроскопирование препаратов основных типов тканей.</w:t>
      </w:r>
    </w:p>
    <w:p w14:paraId="00B15A0E" w14:textId="7F97076B" w:rsidR="00D16B00" w:rsidRPr="002B57CE" w:rsidRDefault="00D16B00" w:rsidP="002B57CE">
      <w:pPr>
        <w:tabs>
          <w:tab w:val="left" w:pos="3255"/>
        </w:tabs>
        <w:spacing w:line="240" w:lineRule="auto"/>
        <w:ind w:right="6" w:firstLine="567"/>
        <w:rPr>
          <w:b/>
          <w:sz w:val="24"/>
          <w:szCs w:val="24"/>
        </w:rPr>
      </w:pPr>
      <w:r w:rsidRPr="002B57CE">
        <w:rPr>
          <w:b/>
          <w:sz w:val="24"/>
          <w:szCs w:val="24"/>
        </w:rPr>
        <w:t>Нервная система.</w:t>
      </w:r>
    </w:p>
    <w:p w14:paraId="2ED86FC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4045E5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14:paraId="5480CAF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6BF7B8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970E4D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нервной системы.</w:t>
      </w:r>
    </w:p>
    <w:p w14:paraId="1B08460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головного мозга на макетах.</w:t>
      </w:r>
    </w:p>
    <w:p w14:paraId="277260CB" w14:textId="61127C84" w:rsidR="00D16B00" w:rsidRPr="002B57CE" w:rsidRDefault="00D16B00" w:rsidP="002B57CE">
      <w:pPr>
        <w:tabs>
          <w:tab w:val="left" w:pos="3255"/>
        </w:tabs>
        <w:spacing w:line="240" w:lineRule="auto"/>
        <w:ind w:right="6" w:firstLine="567"/>
        <w:rPr>
          <w:b/>
          <w:sz w:val="24"/>
          <w:szCs w:val="24"/>
        </w:rPr>
      </w:pPr>
      <w:r w:rsidRPr="002B57CE">
        <w:rPr>
          <w:b/>
          <w:sz w:val="24"/>
          <w:szCs w:val="24"/>
        </w:rPr>
        <w:t>Сенсорные системы.</w:t>
      </w:r>
    </w:p>
    <w:p w14:paraId="69F809B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6B996D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w:t>
      </w:r>
      <w:r w:rsidRPr="002B57CE">
        <w:rPr>
          <w:sz w:val="24"/>
          <w:szCs w:val="24"/>
        </w:rPr>
        <w:lastRenderedPageBreak/>
        <w:t>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7801EE5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7D209C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рганы вкуса, обоняния, мышечного и кожного чувства: анатомия и физиология, их нарушения. </w:t>
      </w:r>
    </w:p>
    <w:p w14:paraId="671442D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разборных моделей глаза и уха.</w:t>
      </w:r>
    </w:p>
    <w:p w14:paraId="0F54F98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9F4F46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зрения (на муляже и влажном препарате).</w:t>
      </w:r>
    </w:p>
    <w:p w14:paraId="5550D6C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органа слуха (на муляже).</w:t>
      </w:r>
    </w:p>
    <w:p w14:paraId="194C757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чувств.</w:t>
      </w:r>
    </w:p>
    <w:p w14:paraId="2542787F" w14:textId="623CA0F6" w:rsidR="00D16B00" w:rsidRPr="002B57CE" w:rsidRDefault="00D16B00" w:rsidP="002B57CE">
      <w:pPr>
        <w:tabs>
          <w:tab w:val="left" w:pos="3255"/>
        </w:tabs>
        <w:spacing w:line="240" w:lineRule="auto"/>
        <w:ind w:right="6" w:firstLine="567"/>
        <w:rPr>
          <w:b/>
          <w:sz w:val="24"/>
          <w:szCs w:val="24"/>
        </w:rPr>
      </w:pPr>
      <w:r w:rsidRPr="002B57CE">
        <w:rPr>
          <w:b/>
          <w:sz w:val="24"/>
          <w:szCs w:val="24"/>
        </w:rPr>
        <w:t>Эндокринная система.</w:t>
      </w:r>
    </w:p>
    <w:p w14:paraId="0215711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0B9F2CE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7489AB2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чие органы и ткани, выделяющие гормоны: почки, сердце, желудочно-кишечный тракт, жировая ткань и другие.</w:t>
      </w:r>
    </w:p>
    <w:p w14:paraId="6078BC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2DE7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ндокринных органов.</w:t>
      </w:r>
    </w:p>
    <w:p w14:paraId="7BE13A91" w14:textId="3E91A739" w:rsidR="00D16B00" w:rsidRPr="002B57CE" w:rsidRDefault="00D16B00" w:rsidP="002B57CE">
      <w:pPr>
        <w:tabs>
          <w:tab w:val="left" w:pos="3255"/>
        </w:tabs>
        <w:spacing w:line="240" w:lineRule="auto"/>
        <w:ind w:right="6" w:firstLine="567"/>
        <w:rPr>
          <w:b/>
          <w:sz w:val="24"/>
          <w:szCs w:val="24"/>
        </w:rPr>
      </w:pPr>
      <w:r w:rsidRPr="002B57CE">
        <w:rPr>
          <w:b/>
          <w:sz w:val="24"/>
          <w:szCs w:val="24"/>
        </w:rPr>
        <w:t>Поведение.</w:t>
      </w:r>
    </w:p>
    <w:p w14:paraId="0A90CF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707820D4" w14:textId="0DF404AF" w:rsidR="00D16B00" w:rsidRPr="002B57CE" w:rsidRDefault="00D16B00" w:rsidP="002B57CE">
      <w:pPr>
        <w:tabs>
          <w:tab w:val="left" w:pos="3255"/>
        </w:tabs>
        <w:spacing w:line="240" w:lineRule="auto"/>
        <w:ind w:right="6" w:firstLine="567"/>
        <w:rPr>
          <w:b/>
          <w:sz w:val="24"/>
          <w:szCs w:val="24"/>
        </w:rPr>
      </w:pPr>
      <w:r w:rsidRPr="002B57CE">
        <w:rPr>
          <w:b/>
          <w:sz w:val="24"/>
          <w:szCs w:val="24"/>
        </w:rPr>
        <w:t>Опорно-двигательный аппарат.</w:t>
      </w:r>
    </w:p>
    <w:p w14:paraId="4B904A7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7985B5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198A729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келеты поясов конечностей и свободных конечностей: анатомические особенности входящих в их состав костей.</w:t>
      </w:r>
    </w:p>
    <w:p w14:paraId="6F5BF13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354282D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скелета человека, черепа, конечностей, позвонков, распилов костей.</w:t>
      </w:r>
    </w:p>
    <w:p w14:paraId="53A1FEE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8BD59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строения скелета человека на макетах.</w:t>
      </w:r>
    </w:p>
    <w:p w14:paraId="6320A0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75B1B6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3DC1D5F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503950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CA53F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казание первой помощи при повреждении скелета и мышц.</w:t>
      </w:r>
    </w:p>
    <w:p w14:paraId="0A041B34" w14:textId="2925C32C" w:rsidR="00D16B00" w:rsidRPr="002B57CE" w:rsidRDefault="00D16B00" w:rsidP="002B57CE">
      <w:pPr>
        <w:tabs>
          <w:tab w:val="left" w:pos="3255"/>
        </w:tabs>
        <w:spacing w:line="240" w:lineRule="auto"/>
        <w:ind w:right="6" w:firstLine="567"/>
        <w:rPr>
          <w:b/>
          <w:sz w:val="24"/>
          <w:szCs w:val="24"/>
        </w:rPr>
      </w:pPr>
      <w:r w:rsidRPr="002B57CE">
        <w:rPr>
          <w:b/>
          <w:sz w:val="24"/>
          <w:szCs w:val="24"/>
        </w:rPr>
        <w:t>Кровеносная и лимфатическая системы.</w:t>
      </w:r>
    </w:p>
    <w:p w14:paraId="5A943FA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045AD87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C2FFFB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смотр гистологических препаратов сердечной мышцы.</w:t>
      </w:r>
    </w:p>
    <w:p w14:paraId="4870D95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лектрокардиография.</w:t>
      </w:r>
    </w:p>
    <w:p w14:paraId="2C4E55E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артериального давления и пульса.</w:t>
      </w:r>
    </w:p>
    <w:p w14:paraId="5442C9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овеносная система и лимфатическая система.</w:t>
      </w:r>
    </w:p>
    <w:p w14:paraId="212B9A2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20C5EB3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лимфатической системы: лимфатические сосуды и лимфатические узлы. Причины движения крови и лимфы по сосудам. </w:t>
      </w:r>
    </w:p>
    <w:p w14:paraId="63DC77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1BE2C09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стенок сосудов.</w:t>
      </w:r>
    </w:p>
    <w:p w14:paraId="6502A04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ервая помощь при кровотечениях.</w:t>
      </w:r>
    </w:p>
    <w:p w14:paraId="30CB3A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нутренняя среда организма.</w:t>
      </w:r>
    </w:p>
    <w:p w14:paraId="7F9E8BF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006CBF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w:t>
      </w:r>
      <w:r w:rsidRPr="002B57CE">
        <w:rPr>
          <w:sz w:val="24"/>
          <w:szCs w:val="24"/>
        </w:rPr>
        <w:lastRenderedPageBreak/>
        <w:t xml:space="preserve">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66EEF49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82A3D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крови и органов кроветворения.</w:t>
      </w:r>
    </w:p>
    <w:p w14:paraId="0785DAA7" w14:textId="389DEE39" w:rsidR="00D16B00" w:rsidRPr="002B57CE" w:rsidRDefault="00D16B00" w:rsidP="002B57CE">
      <w:pPr>
        <w:tabs>
          <w:tab w:val="left" w:pos="3255"/>
        </w:tabs>
        <w:spacing w:line="240" w:lineRule="auto"/>
        <w:ind w:right="6" w:firstLine="567"/>
        <w:rPr>
          <w:b/>
          <w:sz w:val="24"/>
          <w:szCs w:val="24"/>
        </w:rPr>
      </w:pPr>
      <w:r w:rsidRPr="002B57CE">
        <w:rPr>
          <w:b/>
          <w:sz w:val="24"/>
          <w:szCs w:val="24"/>
        </w:rPr>
        <w:t>Дыхательная система.</w:t>
      </w:r>
    </w:p>
    <w:p w14:paraId="3521DE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6F50B16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14:paraId="05B3837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гортани, модели, проясняющей механизм вдоха и выдоха.</w:t>
      </w:r>
    </w:p>
    <w:p w14:paraId="52C7DA4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580DB2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рение обхвата грудной клетки в состоянии вдоха и выдоха.</w:t>
      </w:r>
    </w:p>
    <w:p w14:paraId="208206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Определение частоты дыхания. </w:t>
      </w:r>
    </w:p>
    <w:p w14:paraId="37495B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лияние различных факторов на частоту дыхания.</w:t>
      </w:r>
    </w:p>
    <w:p w14:paraId="1435D14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пирография.</w:t>
      </w:r>
    </w:p>
    <w:p w14:paraId="6FAA009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дыхания.</w:t>
      </w:r>
    </w:p>
    <w:p w14:paraId="67E63184" w14:textId="7D222B10" w:rsidR="00D16B00" w:rsidRPr="002B57CE" w:rsidRDefault="00D16B00" w:rsidP="002B57CE">
      <w:pPr>
        <w:tabs>
          <w:tab w:val="left" w:pos="3255"/>
        </w:tabs>
        <w:spacing w:line="240" w:lineRule="auto"/>
        <w:ind w:right="6" w:firstLine="567"/>
        <w:rPr>
          <w:b/>
          <w:sz w:val="24"/>
          <w:szCs w:val="24"/>
        </w:rPr>
      </w:pPr>
      <w:r w:rsidRPr="002B57CE">
        <w:rPr>
          <w:b/>
          <w:sz w:val="24"/>
          <w:szCs w:val="24"/>
        </w:rPr>
        <w:t>Пищеварительная система.</w:t>
      </w:r>
    </w:p>
    <w:p w14:paraId="050694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688971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процессов пищеварения, углеводного, липидного, белкового обмена. </w:t>
      </w:r>
    </w:p>
    <w:p w14:paraId="7BDC89B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569C249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орса человека, таблиц.</w:t>
      </w:r>
    </w:p>
    <w:p w14:paraId="3F33CEE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41945F6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действия ферментов слюны на крахмал.</w:t>
      </w:r>
    </w:p>
    <w:p w14:paraId="741D188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ищеварительной системы.</w:t>
      </w:r>
    </w:p>
    <w:p w14:paraId="1B430DFF" w14:textId="13FC1075" w:rsidR="00D16B00" w:rsidRPr="002B57CE" w:rsidRDefault="00D16B00" w:rsidP="002B57CE">
      <w:pPr>
        <w:tabs>
          <w:tab w:val="left" w:pos="3255"/>
        </w:tabs>
        <w:spacing w:line="240" w:lineRule="auto"/>
        <w:ind w:right="6" w:firstLine="567"/>
        <w:rPr>
          <w:b/>
          <w:sz w:val="24"/>
          <w:szCs w:val="24"/>
        </w:rPr>
      </w:pPr>
      <w:r w:rsidRPr="002B57CE">
        <w:rPr>
          <w:b/>
          <w:sz w:val="24"/>
          <w:szCs w:val="24"/>
        </w:rPr>
        <w:t>Выделительная система.</w:t>
      </w:r>
    </w:p>
    <w:p w14:paraId="767CBB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w:t>
      </w:r>
      <w:r w:rsidRPr="002B57CE">
        <w:rPr>
          <w:sz w:val="24"/>
          <w:szCs w:val="24"/>
        </w:rPr>
        <w:lastRenderedPageBreak/>
        <w:t xml:space="preserve">болезнь и другие), их предупреждение. Искусственная почка. Диализ. Трансплантация почки. </w:t>
      </w:r>
    </w:p>
    <w:p w14:paraId="2A2DB74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модели «Строение почки млекопитающего», муляжа почек человека, влажного препарата.</w:t>
      </w:r>
    </w:p>
    <w:p w14:paraId="36DE0C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7F8D549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разных участков почки, мочеточника, мочевого пузыря.</w:t>
      </w:r>
    </w:p>
    <w:p w14:paraId="6BF38BB5" w14:textId="18A84A9B" w:rsidR="00D16B00" w:rsidRPr="002B57CE" w:rsidRDefault="00D16B00" w:rsidP="002B57CE">
      <w:pPr>
        <w:tabs>
          <w:tab w:val="left" w:pos="3255"/>
        </w:tabs>
        <w:spacing w:line="240" w:lineRule="auto"/>
        <w:ind w:right="6" w:firstLine="567"/>
        <w:rPr>
          <w:b/>
          <w:sz w:val="24"/>
          <w:szCs w:val="24"/>
        </w:rPr>
      </w:pPr>
      <w:r w:rsidRPr="002B57CE">
        <w:rPr>
          <w:b/>
          <w:sz w:val="24"/>
          <w:szCs w:val="24"/>
        </w:rPr>
        <w:t>Половая система.</w:t>
      </w:r>
    </w:p>
    <w:p w14:paraId="7943910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тадии гаметогенеза. Отличия оогенеза и сперматогенеза друг от друга. Оплодотворение.</w:t>
      </w:r>
    </w:p>
    <w:p w14:paraId="301F46C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Женская половая система: яичники, маточные трубы, матка, влагалище, внешние половые органы. Менструальный цикл. </w:t>
      </w:r>
    </w:p>
    <w:p w14:paraId="3AEC2C8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ужская половая система: семенники и прочие внутренние половые органы, внешние половые органы.</w:t>
      </w:r>
    </w:p>
    <w:p w14:paraId="1174C2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Нервная и гуморальная регуляция работы органов половой системы. </w:t>
      </w:r>
    </w:p>
    <w:p w14:paraId="4753E72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78D894C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27D11BB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органов половой системы.</w:t>
      </w:r>
    </w:p>
    <w:p w14:paraId="1C2131F2" w14:textId="78E93E95" w:rsidR="00D16B00" w:rsidRPr="002B57CE" w:rsidRDefault="00D16B00" w:rsidP="002B57CE">
      <w:pPr>
        <w:tabs>
          <w:tab w:val="left" w:pos="3255"/>
        </w:tabs>
        <w:spacing w:line="240" w:lineRule="auto"/>
        <w:ind w:right="6" w:firstLine="567"/>
        <w:rPr>
          <w:b/>
          <w:sz w:val="24"/>
          <w:szCs w:val="24"/>
        </w:rPr>
      </w:pPr>
      <w:r w:rsidRPr="002B57CE">
        <w:rPr>
          <w:b/>
          <w:sz w:val="24"/>
          <w:szCs w:val="24"/>
        </w:rPr>
        <w:t>Кожа и её производные.</w:t>
      </w:r>
    </w:p>
    <w:p w14:paraId="4085CB0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7CBD67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11F063A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одели строения кожи, таблиц, слайдов.</w:t>
      </w:r>
    </w:p>
    <w:p w14:paraId="4E2C13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BF8C02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следование с помощью лупы тыльной и ладонной стороны кисти.</w:t>
      </w:r>
    </w:p>
    <w:p w14:paraId="60F1784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гистологических препаратов эпидермиса и дермы.</w:t>
      </w:r>
    </w:p>
    <w:p w14:paraId="2A9F43C2" w14:textId="477F5D7B" w:rsidR="00D16B00" w:rsidRPr="002B57CE" w:rsidRDefault="00D16B00" w:rsidP="002B57CE">
      <w:pPr>
        <w:tabs>
          <w:tab w:val="left" w:pos="3255"/>
        </w:tabs>
        <w:spacing w:line="240" w:lineRule="auto"/>
        <w:ind w:right="6" w:firstLine="567"/>
        <w:rPr>
          <w:b/>
          <w:sz w:val="24"/>
          <w:szCs w:val="24"/>
        </w:rPr>
      </w:pPr>
      <w:r w:rsidRPr="002B57CE">
        <w:rPr>
          <w:b/>
          <w:sz w:val="24"/>
          <w:szCs w:val="24"/>
        </w:rPr>
        <w:t>Адаптации организма человека.</w:t>
      </w:r>
    </w:p>
    <w:p w14:paraId="3AF743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Терморегуляция: роль кожи и сосудов. Гипоталамус как центр нейрогуморальной регуляции теплообмена. Поведенческие адаптации. </w:t>
      </w:r>
    </w:p>
    <w:p w14:paraId="3AEF8B5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12C0AFD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0525B56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12ACE70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0E28546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даптации к невесомости. Перестройки метаболизма в условиях низкой гравитации, профилактика негативных последствий.</w:t>
      </w:r>
    </w:p>
    <w:p w14:paraId="3C3BEC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пособий и обучающих видеороликов.</w:t>
      </w:r>
    </w:p>
    <w:p w14:paraId="61DCBF96" w14:textId="349617A5" w:rsidR="00D16B00" w:rsidRPr="002B57CE" w:rsidRDefault="00D16B00" w:rsidP="002B57CE">
      <w:pPr>
        <w:tabs>
          <w:tab w:val="left" w:pos="3255"/>
        </w:tabs>
        <w:spacing w:line="240" w:lineRule="auto"/>
        <w:ind w:right="6" w:firstLine="567"/>
        <w:rPr>
          <w:b/>
          <w:sz w:val="24"/>
          <w:szCs w:val="24"/>
        </w:rPr>
      </w:pPr>
      <w:r w:rsidRPr="002B57CE">
        <w:rPr>
          <w:b/>
          <w:sz w:val="24"/>
          <w:szCs w:val="24"/>
        </w:rPr>
        <w:t>Генетика человека.</w:t>
      </w:r>
    </w:p>
    <w:p w14:paraId="6CAED52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0A34161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0B3FE01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пуляционная генетика. Понятие генофонда. Распределение частот аллелей в популяции. Закон Харди-Вайнберга.</w:t>
      </w:r>
    </w:p>
    <w:p w14:paraId="2C84E8F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ешение генетических задач.</w:t>
      </w:r>
    </w:p>
    <w:p w14:paraId="01EA02F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09801F7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343BD07"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таблиц, плакатов, кинофрагментов, роликов из Интернета.</w:t>
      </w:r>
    </w:p>
    <w:p w14:paraId="28B760C5" w14:textId="13CFFE3F" w:rsidR="00D16B00" w:rsidRPr="002B57CE" w:rsidRDefault="00D16B00" w:rsidP="002B57CE">
      <w:pPr>
        <w:tabs>
          <w:tab w:val="left" w:pos="3255"/>
        </w:tabs>
        <w:spacing w:line="240" w:lineRule="auto"/>
        <w:ind w:right="6" w:firstLine="567"/>
        <w:rPr>
          <w:b/>
          <w:sz w:val="24"/>
          <w:szCs w:val="24"/>
        </w:rPr>
      </w:pPr>
      <w:r w:rsidRPr="002B57CE">
        <w:rPr>
          <w:b/>
          <w:sz w:val="24"/>
          <w:szCs w:val="24"/>
        </w:rPr>
        <w:t>Антропогенез</w:t>
      </w:r>
    </w:p>
    <w:p w14:paraId="1E0828B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Приматы: отличительные черты, состав и эволюция отряда. </w:t>
      </w:r>
    </w:p>
    <w:p w14:paraId="3A0FC19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0981FD9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14:paraId="5AE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абораторные и практические работы</w:t>
      </w:r>
    </w:p>
    <w:p w14:paraId="0285DD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зучение древнейшей истории и эволюции человека на примере коллекций и реконструкций (экскурсия в палеонтологический музей).</w:t>
      </w:r>
    </w:p>
    <w:p w14:paraId="648C2E08" w14:textId="45A56CCA" w:rsidR="00D16B00" w:rsidRPr="002B57CE" w:rsidRDefault="00D16B00" w:rsidP="002B57CE">
      <w:pPr>
        <w:tabs>
          <w:tab w:val="left" w:pos="3255"/>
        </w:tabs>
        <w:spacing w:line="240" w:lineRule="auto"/>
        <w:ind w:right="6" w:firstLine="567"/>
        <w:rPr>
          <w:b/>
          <w:sz w:val="24"/>
          <w:szCs w:val="24"/>
        </w:rPr>
      </w:pPr>
      <w:r w:rsidRPr="002B57CE">
        <w:rPr>
          <w:b/>
          <w:sz w:val="24"/>
          <w:szCs w:val="24"/>
        </w:rPr>
        <w:t>Человек и окружающая среда.</w:t>
      </w:r>
    </w:p>
    <w:p w14:paraId="70CED2C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4979266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47C274D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53EF5854" w14:textId="4AA35845" w:rsidR="002B57CE" w:rsidRPr="002B57CE" w:rsidRDefault="00D16B00" w:rsidP="00976CE2">
      <w:pPr>
        <w:tabs>
          <w:tab w:val="left" w:pos="3255"/>
        </w:tabs>
        <w:spacing w:line="240" w:lineRule="auto"/>
        <w:ind w:right="6" w:firstLine="567"/>
        <w:rPr>
          <w:sz w:val="24"/>
          <w:szCs w:val="24"/>
        </w:rPr>
      </w:pPr>
      <w:r w:rsidRPr="002B57CE">
        <w:rPr>
          <w:sz w:val="24"/>
          <w:szCs w:val="24"/>
        </w:rPr>
        <w:t>Демонстрация таблиц, плакатов, кинофрагментов, видеороликов из Инт</w:t>
      </w:r>
      <w:r w:rsidR="00976CE2">
        <w:rPr>
          <w:sz w:val="24"/>
          <w:szCs w:val="24"/>
        </w:rPr>
        <w:t>ернета.</w:t>
      </w:r>
    </w:p>
    <w:p w14:paraId="761AC6BC" w14:textId="1DE421BF" w:rsidR="00D16B00" w:rsidRPr="002B57CE" w:rsidRDefault="00D16B00" w:rsidP="002B57CE">
      <w:pPr>
        <w:tabs>
          <w:tab w:val="left" w:pos="3255"/>
        </w:tabs>
        <w:spacing w:line="240" w:lineRule="auto"/>
        <w:ind w:right="6" w:firstLine="567"/>
        <w:rPr>
          <w:b/>
          <w:sz w:val="24"/>
          <w:szCs w:val="24"/>
        </w:rPr>
      </w:pPr>
      <w:r w:rsidRPr="002B57CE">
        <w:rPr>
          <w:b/>
          <w:sz w:val="24"/>
          <w:szCs w:val="24"/>
        </w:rPr>
        <w:t>Планируемые результаты освоения программы по биологии (углублённый уровень) на уровне основного общего образования.</w:t>
      </w:r>
    </w:p>
    <w:p w14:paraId="7C47084A" w14:textId="599C2F0A"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C15F19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00E2580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патриотического воспитания:</w:t>
      </w:r>
    </w:p>
    <w:p w14:paraId="06577E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65A46C6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гражданского воспитания:</w:t>
      </w:r>
    </w:p>
    <w:p w14:paraId="6FE056F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14:paraId="0C741EC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духовно-нравственного воспитания:</w:t>
      </w:r>
    </w:p>
    <w:p w14:paraId="5DCCF62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оценивать поведение и поступки с позиции нравственных норм и норм экологической культуры;</w:t>
      </w:r>
    </w:p>
    <w:p w14:paraId="1B0B414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значимости нравственного аспекта деятельности человека в медицине и биологии;</w:t>
      </w:r>
    </w:p>
    <w:p w14:paraId="19D433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4) эстетического воспитания:</w:t>
      </w:r>
    </w:p>
    <w:p w14:paraId="7CBD601A"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и в формировании эстетической культуры личности;</w:t>
      </w:r>
    </w:p>
    <w:p w14:paraId="081CBC3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5) ценности научного познания:</w:t>
      </w:r>
    </w:p>
    <w:p w14:paraId="516D135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608C0BD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онимание роли биологической науки в формировании научного мировоззрения;</w:t>
      </w:r>
    </w:p>
    <w:p w14:paraId="77AFB82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развитие научной любознательности, интереса к биологической науке, навыков исследовательской деятельности;</w:t>
      </w:r>
    </w:p>
    <w:p w14:paraId="2B39C4E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6) формирования культуры здоровья:</w:t>
      </w:r>
    </w:p>
    <w:p w14:paraId="6244C0F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02ACA4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343515A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облюдение правил безопасности, в том числе навыки безопасного поведения в природной среде;</w:t>
      </w:r>
    </w:p>
    <w:p w14:paraId="738C54A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формированность навыка рефлексии, управление собственным эмоциональным состоянием;</w:t>
      </w:r>
    </w:p>
    <w:p w14:paraId="69976E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7) трудового воспитания:</w:t>
      </w:r>
    </w:p>
    <w:p w14:paraId="7171E9E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вленности, интерес к практическому изучению профессий, связанных с биологией;</w:t>
      </w:r>
    </w:p>
    <w:p w14:paraId="3A2665D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8) экологического воспитания:</w:t>
      </w:r>
    </w:p>
    <w:p w14:paraId="6E1E6BF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риентация на применение биологических знаний при решении задач в области окружающей среды;</w:t>
      </w:r>
    </w:p>
    <w:p w14:paraId="20216BD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сознание экологических проблем и путей их решения;</w:t>
      </w:r>
    </w:p>
    <w:p w14:paraId="3D32705E"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готовность к участию в практической деятельности экологической направленности.</w:t>
      </w:r>
    </w:p>
    <w:p w14:paraId="530DA38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9) адаптации к изменяющимся условиям социальной и природной среды:</w:t>
      </w:r>
    </w:p>
    <w:p w14:paraId="4D469881"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ка изменяющихся условий;</w:t>
      </w:r>
    </w:p>
    <w:p w14:paraId="285564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нятие решения (индивидуальное, в группе) в изменяющихся условиях на основании анализа биологической информации;</w:t>
      </w:r>
    </w:p>
    <w:p w14:paraId="6EF8BD1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планирование действий в новой ситуации на основании знаний биологических закономерностей.</w:t>
      </w:r>
    </w:p>
    <w:p w14:paraId="577A4197" w14:textId="1DDEAB7B" w:rsidR="00D16B00" w:rsidRPr="002B57CE" w:rsidRDefault="00D16B00" w:rsidP="002B57CE">
      <w:pPr>
        <w:tabs>
          <w:tab w:val="left" w:pos="3255"/>
        </w:tabs>
        <w:spacing w:line="240" w:lineRule="auto"/>
        <w:ind w:right="6" w:firstLine="567"/>
        <w:rPr>
          <w:sz w:val="24"/>
          <w:szCs w:val="24"/>
        </w:rPr>
      </w:pPr>
      <w:r w:rsidRPr="002B57CE">
        <w:rPr>
          <w:sz w:val="24"/>
          <w:szCs w:val="24"/>
        </w:rPr>
        <w:t>Метапредметные результаты освоения программы по биологии основного общего образования, должны отражать:</w:t>
      </w:r>
    </w:p>
    <w:p w14:paraId="083326FC" w14:textId="3270A2B5" w:rsidR="00D16B00" w:rsidRPr="002B57CE" w:rsidRDefault="00D16B00" w:rsidP="002B57CE">
      <w:pPr>
        <w:tabs>
          <w:tab w:val="left" w:pos="3255"/>
        </w:tabs>
        <w:spacing w:line="240" w:lineRule="auto"/>
        <w:ind w:right="6" w:firstLine="567"/>
        <w:rPr>
          <w:sz w:val="24"/>
          <w:szCs w:val="24"/>
        </w:rPr>
      </w:pPr>
      <w:r w:rsidRPr="002B57CE">
        <w:rPr>
          <w:sz w:val="24"/>
          <w:szCs w:val="24"/>
        </w:rPr>
        <w:t>Овладение универсальными учебными познавательными действиями:</w:t>
      </w:r>
    </w:p>
    <w:p w14:paraId="2D6B3EF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1) базовые логические действия:</w:t>
      </w:r>
    </w:p>
    <w:p w14:paraId="065AF355"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 xml:space="preserve">выявлять и характеризовать существенные признаки биологических объектов (явлений); </w:t>
      </w:r>
    </w:p>
    <w:p w14:paraId="6A35AB70"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27FEE44C"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7888EDB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дефициты информации, данных, необходимых для решения поставленной задачи;</w:t>
      </w:r>
    </w:p>
    <w:p w14:paraId="3814182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5EED96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6716D9F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2) базовые исследовательские действия:</w:t>
      </w:r>
    </w:p>
    <w:p w14:paraId="72B5F176"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использовать вопросы как исследовательский инструмент познания;</w:t>
      </w:r>
    </w:p>
    <w:p w14:paraId="48FD364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3518FA5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формировать гипотезу об истинности собственных суждений, аргументировать свою позицию, мнение;</w:t>
      </w:r>
    </w:p>
    <w:p w14:paraId="1A47E72B"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537C2C1F"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оценивать на применимость и достоверность информацию, полученную в ходе наблюдения и эксперимента;</w:t>
      </w:r>
    </w:p>
    <w:p w14:paraId="5DB57062"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14A5589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26453FE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3) работа с информацией:</w:t>
      </w:r>
    </w:p>
    <w:p w14:paraId="49B2261D"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26CF728"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выбирать, анализировать, систематизировать и интерпретировать биологическую информацию различных видов и форм представления;</w:t>
      </w:r>
    </w:p>
    <w:p w14:paraId="3952A474"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327BD7B3"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40EB489" w14:textId="77777777" w:rsidR="00D16B00" w:rsidRPr="002B57CE" w:rsidRDefault="00D16B00" w:rsidP="002B57CE">
      <w:pPr>
        <w:tabs>
          <w:tab w:val="left" w:pos="3255"/>
        </w:tabs>
        <w:spacing w:line="240" w:lineRule="auto"/>
        <w:ind w:right="6" w:firstLine="567"/>
        <w:rPr>
          <w:sz w:val="24"/>
          <w:szCs w:val="24"/>
        </w:rPr>
      </w:pPr>
      <w:r w:rsidRPr="002B57CE">
        <w:rPr>
          <w:sz w:val="24"/>
          <w:szCs w:val="24"/>
        </w:rPr>
        <w:lastRenderedPageBreak/>
        <w:t>оценивать надёжность биологической информации по критериям, предложенным учителем или сформулированным самостоятельно;</w:t>
      </w:r>
    </w:p>
    <w:p w14:paraId="5330C2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запоминать и систематизировать биологическую информацию.</w:t>
      </w:r>
    </w:p>
    <w:p w14:paraId="10A9A864" w14:textId="6E90168D"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коммуникативными действиями:</w:t>
      </w:r>
    </w:p>
    <w:p w14:paraId="57ADBE9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 1) общение:</w:t>
      </w:r>
    </w:p>
    <w:p w14:paraId="3F76BFB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оспринимать и формулировать суждения, выражать эмоции в процессе выполнения практических и лабораторных работ;</w:t>
      </w:r>
    </w:p>
    <w:p w14:paraId="49A697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ражать себя (свою точку зрения) в устных и письменных текстах;</w:t>
      </w:r>
    </w:p>
    <w:p w14:paraId="1715451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2607CE7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4882F3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4787A96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поставлять свои суждения с суждениями других участников диалога, обнаруживать различия и сходство позиций;</w:t>
      </w:r>
    </w:p>
    <w:p w14:paraId="3A7B4B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ублично представлять результаты выполненного биологического опыта (эксперимента, исследования, проекта);</w:t>
      </w:r>
    </w:p>
    <w:p w14:paraId="2704DC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08F13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овместная деятельность:</w:t>
      </w:r>
    </w:p>
    <w:p w14:paraId="0BECDBE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18BC760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11079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меть обобщать мнения нескольких человек, проявлять готовность руководить, выполнять поручения, подчиняться;</w:t>
      </w:r>
    </w:p>
    <w:p w14:paraId="6B4C2C9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45723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E079B5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4DF527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14:paraId="066A7A04" w14:textId="2C877E31" w:rsidR="00D16B00" w:rsidRPr="001A0CFC" w:rsidRDefault="00D16B00" w:rsidP="001A0CFC">
      <w:pPr>
        <w:tabs>
          <w:tab w:val="left" w:pos="3255"/>
        </w:tabs>
        <w:spacing w:line="240" w:lineRule="auto"/>
        <w:ind w:right="6" w:firstLine="567"/>
        <w:rPr>
          <w:sz w:val="24"/>
          <w:szCs w:val="24"/>
        </w:rPr>
      </w:pPr>
      <w:r w:rsidRPr="001A0CFC">
        <w:rPr>
          <w:sz w:val="24"/>
          <w:szCs w:val="24"/>
        </w:rPr>
        <w:t>Овладение универсальными учебными регулятивными действиями:</w:t>
      </w:r>
    </w:p>
    <w:p w14:paraId="3DD7B17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 самоорганизация:</w:t>
      </w:r>
    </w:p>
    <w:p w14:paraId="16BEE23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облемы для решения в жизненных и учебных ситуациях, используя биологические знания;</w:t>
      </w:r>
    </w:p>
    <w:p w14:paraId="33F836B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риентироваться в различных подходах принятия решений (индивидуальное, принятие решения в группе, принятие решений группой);</w:t>
      </w:r>
    </w:p>
    <w:p w14:paraId="5458A85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683E9D2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451F6D3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выбор и брать ответственность за решение.</w:t>
      </w:r>
    </w:p>
    <w:p w14:paraId="61AE53A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2) самоконтроль:</w:t>
      </w:r>
    </w:p>
    <w:p w14:paraId="77CB80E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способами самоконтроля, самомотивации и рефлексии;</w:t>
      </w:r>
    </w:p>
    <w:p w14:paraId="551E402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авать оценку ситуации и предлагать план её изменения;</w:t>
      </w:r>
    </w:p>
    <w:p w14:paraId="0490887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37D004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42519E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0499CC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ценивать соответствие результата цели и условиям.</w:t>
      </w:r>
    </w:p>
    <w:p w14:paraId="3310FD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3) эмоциональный интеллект:</w:t>
      </w:r>
    </w:p>
    <w:p w14:paraId="2DD144F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называть и управлять собственными эмоциями и эмоциями других;</w:t>
      </w:r>
    </w:p>
    <w:p w14:paraId="505080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и анализировать причины эмоций;</w:t>
      </w:r>
    </w:p>
    <w:p w14:paraId="3B6203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тавить себя на место другого человека, понимать мотивы и намерения другого;</w:t>
      </w:r>
    </w:p>
    <w:p w14:paraId="3A2021B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гулировать способ выражения эмоций.</w:t>
      </w:r>
    </w:p>
    <w:p w14:paraId="7DBA8A4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4) принятие себя и других:</w:t>
      </w:r>
    </w:p>
    <w:p w14:paraId="785797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нно относиться к другому человеку, его мнению;</w:t>
      </w:r>
    </w:p>
    <w:p w14:paraId="536EA8C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знавать своё право на ошибку и такое же право другого;</w:t>
      </w:r>
    </w:p>
    <w:p w14:paraId="574E2C2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ткрытость себе и другим;</w:t>
      </w:r>
    </w:p>
    <w:p w14:paraId="6D013ED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сознавать невозможность контролировать всё вокруг;</w:t>
      </w:r>
    </w:p>
    <w:p w14:paraId="63D4BA6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300352B" w14:textId="54E41796"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w:t>
      </w:r>
    </w:p>
    <w:p w14:paraId="6A04A975" w14:textId="34ED574B"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7 классе:</w:t>
      </w:r>
    </w:p>
    <w:p w14:paraId="4FE5CA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14:paraId="3D9BC6F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1C2C3C2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14:paraId="680CA9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14:paraId="48C579C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подходы к построению современной системы высших растений (эмбриофит);</w:t>
      </w:r>
    </w:p>
    <w:p w14:paraId="5ADDA1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14:paraId="038406A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вегетативные органы растений на поперечных и продольных срезах, определять тип строения вегетативных органов;</w:t>
      </w:r>
    </w:p>
    <w:p w14:paraId="7AFF683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334EE1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14:paraId="743C0FA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группы одноклеточных организмов и выявлять между ними эволюционное родство;</w:t>
      </w:r>
    </w:p>
    <w:p w14:paraId="3F30C2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работы по сбору и анализу материала одноклеточных и многоклеточных организмов из типичных биотопов;</w:t>
      </w:r>
    </w:p>
    <w:p w14:paraId="4C920F1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14:paraId="1A58F9E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растительные ткани и органы растений между собой;</w:t>
      </w:r>
    </w:p>
    <w:p w14:paraId="6278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68A7B0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14:paraId="799E2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427F69F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14:paraId="2D1089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14:paraId="6E82BD2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растения и их части по разным основаниям;</w:t>
      </w:r>
    </w:p>
    <w:p w14:paraId="28A093C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14:paraId="335151A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полученные знания для выращивания и размножения культурных растений;</w:t>
      </w:r>
    </w:p>
    <w:p w14:paraId="51B6DEF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6F93AAE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F0F3FB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растений, основные систематические группы растений;</w:t>
      </w:r>
    </w:p>
    <w:p w14:paraId="570C68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14:paraId="121F92C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14:paraId="604F4B8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5D11C6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покрытосеменных, или цветковых, семейств двудольных и однодольных растений;</w:t>
      </w:r>
    </w:p>
    <w:p w14:paraId="0DEB718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1C700E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1EC343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делять существенные признаки строения и жизнедеятельности растений, бактерий, архей, грибов;</w:t>
      </w:r>
    </w:p>
    <w:p w14:paraId="2D9CAD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и сравнивать между собой растения, грибы, бактерии, археи по заданному плану, проводить выводы на основе сравнения;</w:t>
      </w:r>
    </w:p>
    <w:p w14:paraId="6EC9258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14:paraId="35B284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растений к среде обитания, значение экологических факторов для растений;</w:t>
      </w:r>
    </w:p>
    <w:p w14:paraId="1C9FE8D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14:paraId="3DB3DEF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14:paraId="387E5EC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иметь представление о Красной книге;</w:t>
      </w:r>
    </w:p>
    <w:p w14:paraId="63080F4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14:paraId="473FF09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14:paraId="7AFD8EB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6C5A109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14:paraId="563AB37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504A56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14:paraId="3E49C52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14:paraId="2F1CF1C9" w14:textId="4D74A0D4" w:rsidR="00D16B00" w:rsidRPr="001A0CFC" w:rsidRDefault="00D16B00" w:rsidP="001A0CFC">
      <w:pPr>
        <w:tabs>
          <w:tab w:val="left" w:pos="3255"/>
        </w:tabs>
        <w:spacing w:line="240" w:lineRule="auto"/>
        <w:ind w:right="6" w:firstLine="567"/>
        <w:rPr>
          <w:b/>
          <w:sz w:val="24"/>
          <w:szCs w:val="24"/>
        </w:rPr>
      </w:pPr>
      <w:r w:rsidRPr="001A0CFC">
        <w:rPr>
          <w:b/>
          <w:sz w:val="24"/>
          <w:szCs w:val="24"/>
        </w:rPr>
        <w:t>Предметные результаты освоения программы по биологии (углублённый уровень) к концу обучения в 8 классе:</w:t>
      </w:r>
    </w:p>
    <w:p w14:paraId="047481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зоологию и микологию как биологические науки, их разделы и связь с другими науками и техникой;</w:t>
      </w:r>
    </w:p>
    <w:p w14:paraId="049C41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14:paraId="799B7ED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14:paraId="5D5DDD5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14:paraId="750127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общие признаки животных и грибов, уровни организации животного и грибного организма;</w:t>
      </w:r>
    </w:p>
    <w:p w14:paraId="484F6BE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животные ткани и органы животных между собой;</w:t>
      </w:r>
    </w:p>
    <w:p w14:paraId="29EA7BF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системы органов между собой и определять закономерности строения систем органов в зависимости от выполняемой ими функции;</w:t>
      </w:r>
    </w:p>
    <w:p w14:paraId="23A29BC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03F147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14:paraId="7F00AD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805A3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14:paraId="6B6297D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14:paraId="40693E0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знаки классов членистоногих и хордовых, отрядов насекомых и млекопитающих;</w:t>
      </w:r>
    </w:p>
    <w:p w14:paraId="207E2BE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2366F2B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равнивать представителей отдельных систематических групп животных и грибов и проводить выводы на основе сравнения;</w:t>
      </w:r>
    </w:p>
    <w:p w14:paraId="3F7A405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классифицировать животных на основании особенностей строения и индивидуального развития;</w:t>
      </w:r>
    </w:p>
    <w:p w14:paraId="5003AFC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черты приспособленности животных и грибов к среде обитания, значение экологических факторов для животных;</w:t>
      </w:r>
    </w:p>
    <w:p w14:paraId="387B8BD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взаимосвязи животных и грибов в природных сообществах, цепи питания;</w:t>
      </w:r>
    </w:p>
    <w:p w14:paraId="76B1489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между типом полости тела, типом кровеносной и выделительной системы;</w:t>
      </w:r>
    </w:p>
    <w:p w14:paraId="0A3AC89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устанавливать взаимосвязи животных с растениями, грибами, лишайниками и бактериями в природных сообществах;</w:t>
      </w:r>
    </w:p>
    <w:p w14:paraId="0C2ED6FA"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устанавливать взаимосвязи между строением животного и средой его обитания; </w:t>
      </w:r>
    </w:p>
    <w:p w14:paraId="7BF9E12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животных и грибы природных зон Земли, основные закономерности распространения животных и грибов по планете;</w:t>
      </w:r>
    </w:p>
    <w:p w14:paraId="3C40699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животных и грибов в природных сообществах;</w:t>
      </w:r>
    </w:p>
    <w:p w14:paraId="0E1EC10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грибов в естественных экосистемах и сообществах;</w:t>
      </w:r>
    </w:p>
    <w:p w14:paraId="4CDF41B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2BE8069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онимать причины и знать меры охраны животного мира Земли;</w:t>
      </w:r>
    </w:p>
    <w:p w14:paraId="7F514F7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онимать функции органов и систем органов животного в контексте адаптации к окружающей среде; </w:t>
      </w:r>
    </w:p>
    <w:p w14:paraId="6D62005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14:paraId="63B4C6E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2940558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14:paraId="241DF74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CA54E51"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158.6.3.3. Предметные результаты освоения программы по биологии (углублённый уровень) к концу обучения в 9 классе:</w:t>
      </w:r>
    </w:p>
    <w:p w14:paraId="5CBA513E"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науки о человеке (антропологию, анатомию, физиологию, медицину, гистологию, цитологию и другие) и их связи с другими науками;</w:t>
      </w:r>
    </w:p>
    <w:p w14:paraId="72CB8CD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факторы эволюции человека;</w:t>
      </w:r>
    </w:p>
    <w:p w14:paraId="05E7F6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14:paraId="2EDD869B"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w:t>
      </w:r>
      <w:r w:rsidRPr="001A0CFC">
        <w:rPr>
          <w:sz w:val="24"/>
          <w:szCs w:val="24"/>
        </w:rPr>
        <w:lastRenderedPageBreak/>
        <w:t>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14:paraId="0381ADF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20FCC044"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14:paraId="1B68C620"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14:paraId="1D856FCD"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14:paraId="231EC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основные положения клеточной теории, законы Г. Менделя, хромосомную теорию наследственности Т. Моргана, закон Харди-Вайнберга;</w:t>
      </w:r>
    </w:p>
    <w:p w14:paraId="6F704C5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14:paraId="422DF46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14:paraId="7806203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1E0E76B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модели для выявления особенностей строения и функционирования органов и систем органов человека;</w:t>
      </w:r>
    </w:p>
    <w:p w14:paraId="2BECD57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применять биологические термины и понятия: микрофлора, микробиом, микросимбионт;</w:t>
      </w:r>
    </w:p>
    <w:p w14:paraId="37C7378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нейрогуморальную регуляцию процессов жизнедеятельности организма человека;</w:t>
      </w:r>
    </w:p>
    <w:p w14:paraId="70A9764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14:paraId="302B6BE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14:paraId="0CD6EB77"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14:paraId="2C13DB5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10D291C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792EDB0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59578AF"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lastRenderedPageBreak/>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22437CA9"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бморожении;</w:t>
      </w:r>
    </w:p>
    <w:p w14:paraId="121223E2"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14:paraId="5CF74953"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15C4E626"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3DBDEFFC"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 xml:space="preserve">владеть приёмами работы с информацией: формулировать основания для извлечения и обобщения информации из нескольких источников; </w:t>
      </w:r>
    </w:p>
    <w:p w14:paraId="3AAC6885"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14:paraId="03328538" w14:textId="77777777" w:rsidR="00D16B00" w:rsidRPr="001A0CFC" w:rsidRDefault="00D16B00" w:rsidP="001A0CFC">
      <w:pPr>
        <w:tabs>
          <w:tab w:val="left" w:pos="3255"/>
        </w:tabs>
        <w:spacing w:line="240" w:lineRule="auto"/>
        <w:ind w:right="6" w:firstLine="567"/>
        <w:rPr>
          <w:sz w:val="24"/>
          <w:szCs w:val="24"/>
        </w:rPr>
      </w:pPr>
      <w:r w:rsidRPr="001A0CFC">
        <w:rPr>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59732341" w14:textId="097B409A" w:rsidR="00E431AE" w:rsidRPr="001A0CFC" w:rsidRDefault="00D16B00" w:rsidP="001A0CFC">
      <w:pPr>
        <w:tabs>
          <w:tab w:val="left" w:pos="3255"/>
        </w:tabs>
        <w:spacing w:line="240" w:lineRule="auto"/>
        <w:ind w:right="6" w:firstLine="567"/>
        <w:rPr>
          <w:sz w:val="24"/>
          <w:szCs w:val="24"/>
        </w:rPr>
      </w:pPr>
      <w:r w:rsidRPr="001A0CFC">
        <w:rPr>
          <w:sz w:val="24"/>
          <w:szCs w:val="24"/>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w:t>
      </w:r>
      <w:r w:rsidR="00E431AE" w:rsidRPr="001A0CFC">
        <w:rPr>
          <w:sz w:val="24"/>
          <w:szCs w:val="24"/>
        </w:rPr>
        <w:t>сихологии и других направлений.</w:t>
      </w:r>
    </w:p>
    <w:p w14:paraId="33390058" w14:textId="77777777" w:rsidR="001A0CFC" w:rsidRDefault="00E431AE" w:rsidP="00E431AE">
      <w:pPr>
        <w:spacing w:line="240" w:lineRule="auto"/>
        <w:ind w:left="540"/>
        <w:contextualSpacing/>
        <w:jc w:val="center"/>
        <w:rPr>
          <w:color w:val="FF0000"/>
          <w:sz w:val="24"/>
          <w:szCs w:val="24"/>
        </w:rPr>
      </w:pPr>
      <w:r>
        <w:rPr>
          <w:color w:val="FF0000"/>
          <w:sz w:val="24"/>
          <w:szCs w:val="24"/>
        </w:rPr>
        <w:tab/>
      </w:r>
    </w:p>
    <w:p w14:paraId="6AD14D99" w14:textId="15BB3DB3" w:rsidR="00E431AE" w:rsidRDefault="00E431AE" w:rsidP="00E431AE">
      <w:pPr>
        <w:spacing w:line="240" w:lineRule="auto"/>
        <w:ind w:left="540"/>
        <w:contextualSpacing/>
        <w:jc w:val="center"/>
        <w:rPr>
          <w:rFonts w:eastAsia="Calibri" w:cs="Times New Roman"/>
          <w:b/>
          <w:sz w:val="24"/>
          <w:szCs w:val="24"/>
          <w:lang w:eastAsia="en-US"/>
        </w:rPr>
      </w:pPr>
      <w:r w:rsidRPr="00E431AE">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Биология</w:t>
      </w:r>
      <w:r w:rsidRPr="00E431AE">
        <w:rPr>
          <w:rFonts w:eastAsia="Calibri" w:cs="Times New Roman"/>
          <w:b/>
          <w:sz w:val="24"/>
          <w:szCs w:val="24"/>
          <w:lang w:eastAsia="en-US"/>
        </w:rPr>
        <w:t>»</w:t>
      </w:r>
    </w:p>
    <w:p w14:paraId="4B3AC29C" w14:textId="0B5804D3" w:rsidR="001A0CFC" w:rsidRDefault="001A0CFC" w:rsidP="00E431AE">
      <w:pPr>
        <w:spacing w:line="240" w:lineRule="auto"/>
        <w:ind w:left="540"/>
        <w:contextualSpacing/>
        <w:jc w:val="center"/>
        <w:rPr>
          <w:rFonts w:eastAsia="Calibri" w:cs="Times New Roman"/>
          <w:b/>
          <w:sz w:val="24"/>
          <w:szCs w:val="24"/>
          <w:lang w:eastAsia="en-US"/>
        </w:rPr>
      </w:pPr>
      <w:r>
        <w:rPr>
          <w:rFonts w:eastAsia="Calibri" w:cs="Times New Roman"/>
          <w:b/>
          <w:sz w:val="24"/>
          <w:szCs w:val="24"/>
          <w:lang w:eastAsia="en-US"/>
        </w:rPr>
        <w:t>(углубленный уровень)</w:t>
      </w:r>
    </w:p>
    <w:p w14:paraId="2F2F4FC7" w14:textId="09D99E4E" w:rsidR="001A0CFC" w:rsidRPr="004E07B4" w:rsidRDefault="004E07B4" w:rsidP="004E07B4">
      <w:pPr>
        <w:widowControl w:val="0"/>
        <w:spacing w:line="240" w:lineRule="auto"/>
        <w:ind w:firstLine="709"/>
        <w:rPr>
          <w:rFonts w:eastAsia="SchoolBookSanPin" w:cs="Times New Roman"/>
          <w:sz w:val="24"/>
          <w:szCs w:val="24"/>
          <w:lang w:eastAsia="en-US"/>
        </w:rPr>
      </w:pPr>
      <w:r w:rsidRPr="004E07B4">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4E07B4">
        <w:rPr>
          <w:rFonts w:eastAsia="SchoolBookSanPin" w:cs="Times New Roman"/>
          <w:b/>
          <w:sz w:val="24"/>
          <w:szCs w:val="24"/>
          <w:lang w:eastAsia="en-US"/>
        </w:rPr>
        <w:t>«рабочей программе учителя»</w:t>
      </w:r>
      <w:r w:rsidRPr="004E07B4">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5F8D073E" w14:textId="63762917" w:rsidR="00E431AE" w:rsidRPr="00E431AE" w:rsidRDefault="00E431AE" w:rsidP="00E431AE">
      <w:pPr>
        <w:widowControl w:val="0"/>
        <w:spacing w:line="240" w:lineRule="auto"/>
        <w:ind w:firstLine="709"/>
        <w:rPr>
          <w:rFonts w:eastAsia="SchoolBookSanPin" w:cs="Times New Roman"/>
          <w:sz w:val="24"/>
          <w:szCs w:val="24"/>
          <w:lang w:eastAsia="en-US"/>
        </w:rPr>
      </w:pPr>
      <w:r w:rsidRPr="00E431AE">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19"/>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E431AE" w:rsidRPr="00E431AE" w14:paraId="79503E1B" w14:textId="77777777" w:rsidTr="00667919">
        <w:trPr>
          <w:trHeight w:val="575"/>
        </w:trPr>
        <w:tc>
          <w:tcPr>
            <w:tcW w:w="850" w:type="dxa"/>
          </w:tcPr>
          <w:p w14:paraId="405BB116" w14:textId="77777777" w:rsidR="00E431AE" w:rsidRPr="00E431AE" w:rsidRDefault="00E431AE" w:rsidP="00E431AE">
            <w:pPr>
              <w:spacing w:line="240" w:lineRule="auto"/>
              <w:ind w:left="142" w:right="354" w:firstLine="96"/>
              <w:jc w:val="center"/>
              <w:rPr>
                <w:rFonts w:eastAsia="Times New Roman"/>
                <w:szCs w:val="20"/>
                <w:lang w:eastAsia="en-US"/>
              </w:rPr>
            </w:pPr>
            <w:r w:rsidRPr="00E431AE">
              <w:rPr>
                <w:rFonts w:eastAsia="Times New Roman"/>
                <w:szCs w:val="20"/>
                <w:lang w:eastAsia="en-US"/>
              </w:rPr>
              <w:t>№</w:t>
            </w:r>
            <w:r w:rsidRPr="00E431AE">
              <w:rPr>
                <w:rFonts w:eastAsia="Times New Roman"/>
                <w:spacing w:val="-57"/>
                <w:szCs w:val="20"/>
                <w:lang w:eastAsia="en-US"/>
              </w:rPr>
              <w:t xml:space="preserve"> </w:t>
            </w:r>
            <w:r w:rsidRPr="00E431AE">
              <w:rPr>
                <w:rFonts w:eastAsia="Times New Roman"/>
                <w:szCs w:val="20"/>
                <w:lang w:eastAsia="en-US"/>
              </w:rPr>
              <w:t>п/п</w:t>
            </w:r>
          </w:p>
        </w:tc>
        <w:tc>
          <w:tcPr>
            <w:tcW w:w="5803" w:type="dxa"/>
          </w:tcPr>
          <w:p w14:paraId="18A5717C" w14:textId="77777777" w:rsidR="00E431AE" w:rsidRPr="00E431AE" w:rsidRDefault="00E431AE" w:rsidP="00E431AE">
            <w:pPr>
              <w:spacing w:line="240" w:lineRule="auto"/>
              <w:ind w:left="142" w:firstLine="0"/>
              <w:jc w:val="center"/>
              <w:rPr>
                <w:rFonts w:eastAsia="Times New Roman"/>
                <w:szCs w:val="20"/>
                <w:lang w:eastAsia="en-US"/>
              </w:rPr>
            </w:pPr>
            <w:r w:rsidRPr="00E431AE">
              <w:rPr>
                <w:rFonts w:eastAsia="Times New Roman"/>
                <w:szCs w:val="20"/>
                <w:lang w:eastAsia="en-US"/>
              </w:rPr>
              <w:t>Тема</w:t>
            </w:r>
          </w:p>
        </w:tc>
        <w:tc>
          <w:tcPr>
            <w:tcW w:w="2126" w:type="dxa"/>
          </w:tcPr>
          <w:p w14:paraId="1DFF6962" w14:textId="77777777" w:rsidR="00E431AE" w:rsidRPr="00E431AE" w:rsidRDefault="00E431AE" w:rsidP="00E431AE">
            <w:pPr>
              <w:spacing w:line="240" w:lineRule="auto"/>
              <w:ind w:left="142" w:right="27" w:hanging="72"/>
              <w:jc w:val="center"/>
              <w:rPr>
                <w:rFonts w:eastAsia="Times New Roman"/>
                <w:szCs w:val="20"/>
                <w:lang w:val="ru-RU" w:eastAsia="en-US"/>
              </w:rPr>
            </w:pPr>
            <w:r w:rsidRPr="00E431AE">
              <w:rPr>
                <w:rFonts w:eastAsia="Times New Roman"/>
                <w:spacing w:val="-1"/>
                <w:szCs w:val="20"/>
                <w:lang w:val="ru-RU" w:eastAsia="en-US"/>
              </w:rPr>
              <w:t>Количество часов, отводимых на освоение каждой темы</w:t>
            </w:r>
          </w:p>
        </w:tc>
        <w:tc>
          <w:tcPr>
            <w:tcW w:w="2126" w:type="dxa"/>
          </w:tcPr>
          <w:p w14:paraId="6A7A8514" w14:textId="77777777" w:rsidR="00E431AE" w:rsidRPr="00E431AE" w:rsidRDefault="00E431AE" w:rsidP="00E431AE">
            <w:pPr>
              <w:spacing w:line="240" w:lineRule="auto"/>
              <w:ind w:left="142" w:right="27" w:hanging="72"/>
              <w:jc w:val="center"/>
              <w:rPr>
                <w:rFonts w:eastAsia="Times New Roman"/>
                <w:spacing w:val="-1"/>
                <w:szCs w:val="20"/>
                <w:lang w:eastAsia="en-US"/>
              </w:rPr>
            </w:pPr>
            <w:r w:rsidRPr="00E431AE">
              <w:rPr>
                <w:rFonts w:eastAsia="Times New Roman"/>
                <w:spacing w:val="-1"/>
                <w:szCs w:val="20"/>
                <w:lang w:eastAsia="en-US"/>
              </w:rPr>
              <w:t xml:space="preserve">Э(Ц)ОР </w:t>
            </w:r>
          </w:p>
        </w:tc>
      </w:tr>
      <w:tr w:rsidR="00E431AE" w:rsidRPr="00E431AE" w14:paraId="3073FAA9" w14:textId="77777777" w:rsidTr="00667919">
        <w:trPr>
          <w:trHeight w:val="2227"/>
        </w:trPr>
        <w:tc>
          <w:tcPr>
            <w:tcW w:w="850" w:type="dxa"/>
          </w:tcPr>
          <w:p w14:paraId="166B9CF4" w14:textId="77777777" w:rsidR="00E431AE" w:rsidRPr="00E431AE" w:rsidRDefault="00E431AE" w:rsidP="00E431AE">
            <w:pPr>
              <w:spacing w:line="240" w:lineRule="auto"/>
              <w:ind w:left="142" w:firstLine="0"/>
              <w:jc w:val="left"/>
              <w:rPr>
                <w:rFonts w:eastAsia="Times New Roman"/>
                <w:szCs w:val="20"/>
                <w:lang w:eastAsia="en-US"/>
              </w:rPr>
            </w:pPr>
            <w:r w:rsidRPr="00E431AE">
              <w:rPr>
                <w:rFonts w:eastAsia="Times New Roman"/>
                <w:szCs w:val="20"/>
                <w:lang w:eastAsia="en-US"/>
              </w:rPr>
              <w:t>1.</w:t>
            </w:r>
          </w:p>
        </w:tc>
        <w:tc>
          <w:tcPr>
            <w:tcW w:w="5803" w:type="dxa"/>
          </w:tcPr>
          <w:p w14:paraId="0BD59A5C" w14:textId="77777777" w:rsidR="00E431AE" w:rsidRDefault="00E431AE" w:rsidP="00E431AE">
            <w:pPr>
              <w:rPr>
                <w:rFonts w:eastAsia="OfficinaSansBoldITC"/>
                <w:szCs w:val="20"/>
                <w:lang w:val="ru-RU" w:eastAsia="en-US"/>
              </w:rPr>
            </w:pPr>
            <w:r>
              <w:rPr>
                <w:rFonts w:eastAsia="OfficinaSansBoldITC"/>
                <w:szCs w:val="20"/>
                <w:lang w:val="ru-RU" w:eastAsia="en-US"/>
              </w:rPr>
              <w:t xml:space="preserve">7 класс </w:t>
            </w:r>
          </w:p>
          <w:p w14:paraId="1EED701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1.</w:t>
            </w:r>
            <w:r w:rsidRPr="00E431AE">
              <w:rPr>
                <w:rFonts w:eastAsia="OfficinaSansBoldITC"/>
                <w:szCs w:val="20"/>
                <w:lang w:eastAsia="en-US"/>
              </w:rPr>
              <w:t> </w:t>
            </w:r>
            <w:r w:rsidRPr="00E431AE">
              <w:rPr>
                <w:rFonts w:eastAsia="OfficinaSansBoldITC"/>
                <w:szCs w:val="20"/>
                <w:lang w:val="ru-RU" w:eastAsia="en-US"/>
              </w:rPr>
              <w:t>Введение.</w:t>
            </w:r>
          </w:p>
          <w:p w14:paraId="15F318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14:paraId="2A0470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14:paraId="076CA3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овременная классификация организмов, основные принципы. </w:t>
            </w:r>
            <w:r w:rsidRPr="00E431AE">
              <w:rPr>
                <w:rFonts w:eastAsia="OfficinaSansBoldITC"/>
                <w:szCs w:val="20"/>
                <w:lang w:val="ru-RU" w:eastAsia="en-US"/>
              </w:rPr>
              <w:lastRenderedPageBreak/>
              <w:t xml:space="preserve">Классификация организмов и эволюционное учение. Теория эволюции Чарльза Дарвина. </w:t>
            </w:r>
          </w:p>
          <w:p w14:paraId="6DB97A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14:paraId="7F94D6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микрофотографий клеточных структур, выполненных с помощью различных типов микроскопии.</w:t>
            </w:r>
          </w:p>
          <w:p w14:paraId="0BEB40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B0B73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14:paraId="6156B55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2.</w:t>
            </w:r>
            <w:r w:rsidRPr="00E431AE">
              <w:rPr>
                <w:rFonts w:eastAsia="OfficinaSansBoldITC"/>
                <w:szCs w:val="20"/>
                <w:lang w:eastAsia="en-US"/>
              </w:rPr>
              <w:t> </w:t>
            </w:r>
            <w:r w:rsidRPr="00E431AE">
              <w:rPr>
                <w:rFonts w:eastAsia="OfficinaSansBoldITC"/>
                <w:szCs w:val="20"/>
                <w:lang w:val="ru-RU" w:eastAsia="en-US"/>
              </w:rPr>
              <w:t>Бактерии и археи.</w:t>
            </w:r>
          </w:p>
          <w:p w14:paraId="5678C28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14:paraId="71CB4D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организации архей и их отличия от бактерий. Роль архей и бактерий в возникновении эукариотов. </w:t>
            </w:r>
          </w:p>
          <w:p w14:paraId="1F6216F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пространённость бактерий и архей, их роль в природе и жизни человека. Роль бактерий в биогеохимических циклах.</w:t>
            </w:r>
          </w:p>
          <w:p w14:paraId="1116A8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3A5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одов дезинфекции и стерилизации.</w:t>
            </w:r>
          </w:p>
          <w:p w14:paraId="31C72D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бактерий на микроскопических препаратах.</w:t>
            </w:r>
          </w:p>
          <w:p w14:paraId="411ED5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3.</w:t>
            </w:r>
            <w:r w:rsidRPr="00E431AE">
              <w:rPr>
                <w:rFonts w:eastAsia="OfficinaSansBoldITC"/>
                <w:szCs w:val="20"/>
                <w:lang w:eastAsia="en-US"/>
              </w:rPr>
              <w:t> </w:t>
            </w:r>
            <w:r w:rsidRPr="00E431AE">
              <w:rPr>
                <w:rFonts w:eastAsia="OfficinaSansBoldITC"/>
                <w:szCs w:val="20"/>
                <w:lang w:val="ru-RU" w:eastAsia="en-US"/>
              </w:rPr>
              <w:t>Многообразие одноклеточных эукариот.</w:t>
            </w:r>
          </w:p>
          <w:p w14:paraId="56E9AC8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14:paraId="5D8CDB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FBF9F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дноклеточных организмов под микроскопом на временных и фиксированных микропрепаратах.</w:t>
            </w:r>
          </w:p>
          <w:p w14:paraId="755B11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3.4.</w:t>
            </w:r>
            <w:r w:rsidRPr="00E431AE">
              <w:rPr>
                <w:rFonts w:eastAsia="OfficinaSansBoldITC"/>
                <w:szCs w:val="20"/>
                <w:lang w:eastAsia="en-US"/>
              </w:rPr>
              <w:t> </w:t>
            </w:r>
            <w:r w:rsidRPr="00E431AE">
              <w:rPr>
                <w:rFonts w:eastAsia="OfficinaSansBoldITC"/>
                <w:szCs w:val="20"/>
                <w:lang w:val="ru-RU" w:eastAsia="en-US"/>
              </w:rPr>
              <w:t>Архепластидные или «растения».</w:t>
            </w:r>
          </w:p>
          <w:p w14:paraId="41CD18F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отаника – наука о растениях.</w:t>
            </w:r>
          </w:p>
          <w:p w14:paraId="74433B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14:paraId="525FEE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портретов учёных, живых растений, коллекций и муляжей. </w:t>
            </w:r>
          </w:p>
          <w:p w14:paraId="454911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растительного организма.</w:t>
            </w:r>
          </w:p>
          <w:p w14:paraId="1F2E44B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ая клетка и её особенности. </w:t>
            </w:r>
          </w:p>
          <w:p w14:paraId="4D0DCF5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14:paraId="25D8B1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14:paraId="051D39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3426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стительных клеток на готовых и временных микропрепаратах. </w:t>
            </w:r>
          </w:p>
          <w:p w14:paraId="64A8E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е процесса плазмолиза и деплазмолиза в растительных клетках под микроскопом.</w:t>
            </w:r>
          </w:p>
          <w:p w14:paraId="3FF31E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тканей растений на готовых и временных микропрепаратах.</w:t>
            </w:r>
          </w:p>
          <w:p w14:paraId="6CDB31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ов растений на живых объектах и гербарных образцах.</w:t>
            </w:r>
          </w:p>
          <w:p w14:paraId="3018D8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оровые растения.</w:t>
            </w:r>
          </w:p>
          <w:p w14:paraId="4447C4C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14:paraId="10560D9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14:paraId="505361B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исхождение высших растений (эмбриофит) от харовых водорослей. Современные подходы к систематике растений.</w:t>
            </w:r>
          </w:p>
          <w:p w14:paraId="29D9AFB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14:paraId="1F368B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14:paraId="0AA575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14:paraId="08A9D9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6FA38F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14:paraId="786783D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ых циклов бурых водорослей на живом и гербарном материале.</w:t>
            </w:r>
          </w:p>
          <w:p w14:paraId="3639A6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кукушкина льна и сфагнума (на живых и гербарных объектах).</w:t>
            </w:r>
          </w:p>
          <w:p w14:paraId="5CB721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ауна булавовидного (на живых и гербарных объектах).</w:t>
            </w:r>
          </w:p>
          <w:p w14:paraId="7898803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особенностей строения хвоща полевого (на живых и </w:t>
            </w:r>
            <w:r w:rsidRPr="00E431AE">
              <w:rPr>
                <w:rFonts w:eastAsia="OfficinaSansBoldITC"/>
                <w:szCs w:val="20"/>
                <w:lang w:val="ru-RU" w:eastAsia="en-US"/>
              </w:rPr>
              <w:lastRenderedPageBreak/>
              <w:t>гербарных объектах).</w:t>
            </w:r>
          </w:p>
          <w:p w14:paraId="0D7CFB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апоротника щитовника мужского (на живых и гербарных объектах).</w:t>
            </w:r>
          </w:p>
          <w:p w14:paraId="0ED1FE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менные растения.</w:t>
            </w:r>
          </w:p>
          <w:p w14:paraId="29266F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14:paraId="4287C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392A1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внешнего строения веток, хвои, шишек и семян хвойных (ель, сосна, лиственница).</w:t>
            </w:r>
          </w:p>
          <w:p w14:paraId="7F0FFF6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w:t>
            </w:r>
            <w:r w:rsidRPr="00E431AE">
              <w:rPr>
                <w:rFonts w:eastAsia="OfficinaSansBoldITC"/>
                <w:szCs w:val="20"/>
                <w:lang w:eastAsia="en-US"/>
              </w:rPr>
              <w:t> </w:t>
            </w:r>
            <w:r w:rsidRPr="00E431AE">
              <w:rPr>
                <w:rFonts w:eastAsia="OfficinaSansBoldITC"/>
                <w:szCs w:val="20"/>
                <w:lang w:val="ru-RU" w:eastAsia="en-US"/>
              </w:rPr>
              <w:t>Навашина. Жизненный цикл цветковых.</w:t>
            </w:r>
          </w:p>
          <w:p w14:paraId="23C51C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14:paraId="5BDF9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14:paraId="2BE939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D5DC0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цветка (на живых и фиксированных объектах).</w:t>
            </w:r>
          </w:p>
          <w:p w14:paraId="00A755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соцветий (на гербарных образцах).</w:t>
            </w:r>
          </w:p>
          <w:p w14:paraId="2E7BFF0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завязи цветка и семяпочки под микроскопом (на готовых микропрепаратах).</w:t>
            </w:r>
          </w:p>
          <w:p w14:paraId="65F2D1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емян покрытосеменных растений.</w:t>
            </w:r>
          </w:p>
          <w:p w14:paraId="2F4DEF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плодов и соплодий.</w:t>
            </w:r>
          </w:p>
          <w:p w14:paraId="5BF4DFD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и жизнедеятельность семенных растений.</w:t>
            </w:r>
          </w:p>
          <w:p w14:paraId="5C3D061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и побеговые системы.</w:t>
            </w:r>
          </w:p>
          <w:p w14:paraId="2C1E79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14:paraId="2824BD0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14:paraId="2474E0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ебель. Морфология стебля. Форма стеблей у травянистых и древесных растений.</w:t>
            </w:r>
          </w:p>
          <w:p w14:paraId="32E20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14:paraId="244E19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стебля. Механическая, транспортная. Вегетативное размножение цветковых растений.</w:t>
            </w:r>
          </w:p>
          <w:p w14:paraId="634724E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а – передвижение минеральных и органических веществ по стеблю, видоизменённых побегов.</w:t>
            </w:r>
          </w:p>
          <w:p w14:paraId="3B6045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762C2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побега на живых объектах или на гербарных образцах.</w:t>
            </w:r>
          </w:p>
          <w:p w14:paraId="22BA90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вегетативных, генеративных и смешанных почек. Разнообразие почек у древесных растений.</w:t>
            </w:r>
          </w:p>
          <w:p w14:paraId="6A4E6D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оперечного спила ствола растений и анализ влияния экологических условий на развитие растений.</w:t>
            </w:r>
          </w:p>
          <w:p w14:paraId="5DD95F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14:paraId="7729C0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анатомического строения стебля древесных растений.</w:t>
            </w:r>
          </w:p>
          <w:p w14:paraId="17C30D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ранспорта веществ в стебле.</w:t>
            </w:r>
          </w:p>
          <w:p w14:paraId="30F1BA6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етаморфозов побега.</w:t>
            </w:r>
          </w:p>
          <w:p w14:paraId="448835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14:paraId="387702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14:paraId="48B50DA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14:paraId="64D9C3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14:paraId="112119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DEF09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листа на живых объектах или гербарных образцах.</w:t>
            </w:r>
          </w:p>
          <w:p w14:paraId="163EF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ипы и формулы листорасположения.</w:t>
            </w:r>
          </w:p>
          <w:p w14:paraId="0951B0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анатомии листа с помощью светового микроскопа.</w:t>
            </w:r>
          </w:p>
          <w:p w14:paraId="1DFFDA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метаморфозов листа. </w:t>
            </w:r>
          </w:p>
          <w:p w14:paraId="7B67FB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орень и корневые системы. Морфология корня. Виды корней. Типы корневых систем. </w:t>
            </w:r>
          </w:p>
          <w:p w14:paraId="5F347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натомия корня. Зоны корня. Корневой чехлик. Строение корня на поперечном срезе в зоне всасывания.</w:t>
            </w:r>
          </w:p>
          <w:p w14:paraId="7A5F16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14:paraId="2CF991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14:paraId="7D4EF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корня. Синтез биологически активных веществ. </w:t>
            </w:r>
            <w:r w:rsidRPr="00E431AE">
              <w:rPr>
                <w:rFonts w:eastAsia="OfficinaSansBoldITC"/>
                <w:szCs w:val="20"/>
                <w:lang w:val="ru-RU" w:eastAsia="en-US"/>
              </w:rPr>
              <w:lastRenderedPageBreak/>
              <w:t>Вегетативное размножение. Видоизменения корней и их функции.</w:t>
            </w:r>
          </w:p>
          <w:p w14:paraId="595BE5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14:paraId="3577DF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2C57A3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орфологии корня на живых объектах или гербарных образцах.</w:t>
            </w:r>
          </w:p>
          <w:p w14:paraId="7CEDF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анатомического строения корня на готовых микропрепаратах.</w:t>
            </w:r>
          </w:p>
          <w:p w14:paraId="4FD478F8"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 xml:space="preserve">Изучение строения кончика корня проростка пшеницы и первичного строения корня ириса (или другого растения). </w:t>
            </w:r>
          </w:p>
          <w:p w14:paraId="253193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корневых волосков с помощью светового микроскопа.</w:t>
            </w:r>
          </w:p>
          <w:p w14:paraId="79F5FF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влияния воздуха на развитие корней.</w:t>
            </w:r>
          </w:p>
          <w:p w14:paraId="6D6A1AC5" w14:textId="77777777" w:rsidR="00E431AE" w:rsidRPr="00E431AE" w:rsidRDefault="00E431AE" w:rsidP="00E431AE">
            <w:pPr>
              <w:rPr>
                <w:rFonts w:eastAsia="OfficinaSansBoldITC"/>
                <w:iCs/>
                <w:szCs w:val="20"/>
                <w:lang w:val="ru-RU" w:eastAsia="en-US"/>
              </w:rPr>
            </w:pPr>
            <w:r w:rsidRPr="00E431AE">
              <w:rPr>
                <w:rFonts w:eastAsia="OfficinaSansBoldITC"/>
                <w:iCs/>
                <w:szCs w:val="20"/>
                <w:lang w:val="ru-RU" w:eastAsia="en-US"/>
              </w:rPr>
              <w:t>Изучение метаморфозов корня.</w:t>
            </w:r>
          </w:p>
          <w:p w14:paraId="1A91E8A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егетативное размножение растений. Вегетативное размножение цветковых растений и его значение в естественных условиях</w:t>
            </w:r>
            <w:r w:rsidRPr="00E431AE">
              <w:rPr>
                <w:rFonts w:eastAsia="OfficinaSansBoldITC"/>
                <w:szCs w:val="20"/>
                <w:lang w:eastAsia="en-US"/>
              </w:rPr>
              <w:t> </w:t>
            </w:r>
            <w:r w:rsidRPr="00E431AE">
              <w:rPr>
                <w:rFonts w:eastAsia="OfficinaSansBoldITC"/>
                <w:szCs w:val="20"/>
                <w:lang w:val="ru-RU" w:eastAsia="en-US"/>
              </w:rPr>
              <w:t>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w:t>
            </w:r>
            <w:r w:rsidRPr="00E431AE">
              <w:rPr>
                <w:rFonts w:eastAsia="OfficinaSansBoldITC"/>
                <w:szCs w:val="20"/>
                <w:lang w:eastAsia="en-US"/>
              </w:rPr>
              <w:t> </w:t>
            </w:r>
            <w:r w:rsidRPr="00E431AE">
              <w:rPr>
                <w:rFonts w:eastAsia="OfficinaSansBoldITC"/>
                <w:szCs w:val="20"/>
                <w:lang w:val="ru-RU" w:eastAsia="en-US"/>
              </w:rPr>
              <w:t xml:space="preserve">Мичурина. Клонирование растений. Микроклональное размножение растений. Клеточная инженерия как современная технология размножения растений. </w:t>
            </w:r>
          </w:p>
          <w:p w14:paraId="6A966C6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14:paraId="27CAD98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пособов вегетативного размножения на примере комнатных растений.</w:t>
            </w:r>
          </w:p>
          <w:p w14:paraId="2C071B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B2393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митоза в корешке лука.</w:t>
            </w:r>
          </w:p>
          <w:p w14:paraId="7B490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жизненных циклов растений на гербарных образцах.</w:t>
            </w:r>
          </w:p>
          <w:p w14:paraId="3CC3EE3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тоды микроклонального размножения растений.</w:t>
            </w:r>
          </w:p>
          <w:p w14:paraId="439599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E431AE">
              <w:rPr>
                <w:rFonts w:eastAsia="OfficinaSansBoldITC"/>
                <w:iCs/>
                <w:szCs w:val="20"/>
                <w:lang w:val="ru-RU" w:eastAsia="en-US"/>
              </w:rPr>
              <w:t>Зонтичные</w:t>
            </w:r>
            <w:r w:rsidRPr="00E431AE">
              <w:rPr>
                <w:rFonts w:eastAsia="OfficinaSansBoldITC"/>
                <w:szCs w:val="20"/>
                <w:lang w:val="ru-RU" w:eastAsia="en-US"/>
              </w:rPr>
              <w:t xml:space="preserve">. Однодольные: Злаки, Амариллисовые, </w:t>
            </w:r>
            <w:r w:rsidRPr="00E431AE">
              <w:rPr>
                <w:rFonts w:eastAsia="OfficinaSansBoldITC"/>
                <w:iCs/>
                <w:szCs w:val="20"/>
                <w:lang w:val="ru-RU" w:eastAsia="en-US"/>
              </w:rPr>
              <w:t>Лилейные</w:t>
            </w:r>
            <w:r w:rsidRPr="00E431AE">
              <w:rPr>
                <w:rFonts w:eastAsia="OfficinaSansBoldITC"/>
                <w:szCs w:val="20"/>
                <w:lang w:val="ru-RU" w:eastAsia="en-US"/>
              </w:rPr>
              <w:t xml:space="preserve">. </w:t>
            </w:r>
            <w:r w:rsidRPr="00E431AE">
              <w:rPr>
                <w:rFonts w:eastAsia="OfficinaSansBoldITC"/>
                <w:iCs/>
                <w:szCs w:val="20"/>
                <w:lang w:val="ru-RU" w:eastAsia="en-US"/>
              </w:rPr>
              <w:t>Орхидные</w:t>
            </w:r>
            <w:r w:rsidRPr="00E431AE">
              <w:rPr>
                <w:rFonts w:eastAsia="OfficinaSansBoldITC"/>
                <w:szCs w:val="20"/>
                <w:lang w:val="ru-RU" w:eastAsia="en-US"/>
              </w:rPr>
              <w:t>.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14:paraId="5D2529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A5D5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тличительных признаков представителей семейств покрытосеменных.</w:t>
            </w:r>
          </w:p>
          <w:p w14:paraId="76017AD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семейств с использованием определителей растений или определительных карточек.</w:t>
            </w:r>
          </w:p>
          <w:p w14:paraId="31D3A0B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я растений. Растения в природных сообществах.</w:t>
            </w:r>
          </w:p>
          <w:p w14:paraId="1ECA69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14:paraId="564C69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14:paraId="4C7742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ое сообщество (фитоценоз). Биоценоз. Экосистема. Биоразнообразие. Видовой состав растительных сообществ, </w:t>
            </w:r>
            <w:r w:rsidRPr="00E431AE">
              <w:rPr>
                <w:rFonts w:eastAsia="OfficinaSansBoldITC"/>
                <w:szCs w:val="20"/>
                <w:lang w:val="ru-RU" w:eastAsia="en-US"/>
              </w:rPr>
              <w:lastRenderedPageBreak/>
              <w:t>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14:paraId="163F89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14:paraId="1E8E0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и или видеоэкскурсии.</w:t>
            </w:r>
          </w:p>
          <w:p w14:paraId="4A693AD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идового состава и экологического состояния одного из растительных сообществ региона.</w:t>
            </w:r>
          </w:p>
          <w:p w14:paraId="4202BD4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24BD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растений различных экологических групп.</w:t>
            </w:r>
          </w:p>
          <w:p w14:paraId="6290C1A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стительный мир и деятельность человека. </w:t>
            </w:r>
          </w:p>
          <w:p w14:paraId="6662C9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14:paraId="76DD5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алеоботаника. Ископаемые остатки растений. Окаменелости. Отпечатки. «Живые ископаемые» среди современных растений.</w:t>
            </w:r>
          </w:p>
          <w:p w14:paraId="242A5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ультурные растения и их происхождение. Центры многообразия и происхождения культурных растений (по Н.И.</w:t>
            </w:r>
            <w:r w:rsidRPr="00E431AE">
              <w:rPr>
                <w:rFonts w:eastAsia="OfficinaSansBoldITC"/>
                <w:szCs w:val="20"/>
                <w:lang w:eastAsia="en-US"/>
              </w:rPr>
              <w:t> </w:t>
            </w:r>
            <w:r w:rsidRPr="00E431AE">
              <w:rPr>
                <w:rFonts w:eastAsia="OfficinaSansBoldITC"/>
                <w:szCs w:val="20"/>
                <w:lang w:val="ru-RU" w:eastAsia="en-US"/>
              </w:rPr>
              <w:t>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14:paraId="0650278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14:paraId="4C0A1C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14:paraId="3B0175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кскурсии или видеоэкскурсии. </w:t>
            </w:r>
          </w:p>
          <w:p w14:paraId="42015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витие растительного мира на Земле (экскурсия в палеонтологический или краеведческий музей).</w:t>
            </w:r>
          </w:p>
          <w:p w14:paraId="49A1F0F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4A657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ельскохозяйственных растений своего региона.</w:t>
            </w:r>
          </w:p>
          <w:p w14:paraId="6E8E0054" w14:textId="14EF3715"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ортовых особенностей культурных растений.</w:t>
            </w:r>
          </w:p>
        </w:tc>
        <w:tc>
          <w:tcPr>
            <w:tcW w:w="2126" w:type="dxa"/>
          </w:tcPr>
          <w:p w14:paraId="58AF8063"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5FDD4921"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474B57CC" w14:textId="77777777" w:rsidR="00E431AE" w:rsidRPr="00E431AE" w:rsidRDefault="00E431AE" w:rsidP="00E431AE">
            <w:pPr>
              <w:spacing w:line="240" w:lineRule="auto"/>
              <w:ind w:firstLine="0"/>
              <w:jc w:val="center"/>
              <w:rPr>
                <w:rFonts w:eastAsia="Times New Roman"/>
                <w:i/>
                <w:szCs w:val="20"/>
                <w:lang w:val="ru-RU" w:eastAsia="en-US"/>
              </w:rPr>
            </w:pPr>
            <w:r w:rsidRPr="00E431AE">
              <w:rPr>
                <w:rFonts w:eastAsia="Times New Roman"/>
                <w:i/>
                <w:szCs w:val="20"/>
                <w:lang w:val="ru-RU" w:eastAsia="en-US"/>
              </w:rPr>
              <w:t xml:space="preserve">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w:t>
            </w:r>
            <w:r w:rsidRPr="00E431AE">
              <w:rPr>
                <w:rFonts w:eastAsia="Times New Roman"/>
                <w:i/>
                <w:szCs w:val="20"/>
                <w:lang w:val="ru-RU" w:eastAsia="en-US"/>
              </w:rPr>
              <w:lastRenderedPageBreak/>
              <w:t>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E431AE" w:rsidRPr="00E431AE" w14:paraId="3469132F" w14:textId="77777777" w:rsidTr="00667919">
        <w:trPr>
          <w:trHeight w:val="2227"/>
        </w:trPr>
        <w:tc>
          <w:tcPr>
            <w:tcW w:w="850" w:type="dxa"/>
          </w:tcPr>
          <w:p w14:paraId="087563A3" w14:textId="62915CCD"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09027E83" w14:textId="77777777" w:rsidR="00E431AE" w:rsidRDefault="00E431AE" w:rsidP="00E431AE">
            <w:pPr>
              <w:rPr>
                <w:rFonts w:eastAsia="OfficinaSansBoldITC"/>
                <w:szCs w:val="20"/>
                <w:lang w:val="ru-RU" w:eastAsia="en-US"/>
              </w:rPr>
            </w:pPr>
            <w:r>
              <w:rPr>
                <w:rFonts w:eastAsia="OfficinaSansBoldITC"/>
                <w:szCs w:val="20"/>
                <w:lang w:val="ru-RU" w:eastAsia="en-US"/>
              </w:rPr>
              <w:t>8 класс</w:t>
            </w:r>
          </w:p>
          <w:p w14:paraId="7FFB06D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1.</w:t>
            </w:r>
            <w:r w:rsidRPr="00E431AE">
              <w:rPr>
                <w:rFonts w:eastAsia="OfficinaSansBoldITC"/>
                <w:szCs w:val="20"/>
                <w:lang w:eastAsia="en-US"/>
              </w:rPr>
              <w:t> </w:t>
            </w:r>
            <w:r w:rsidRPr="00E431AE">
              <w:rPr>
                <w:rFonts w:eastAsia="OfficinaSansBoldITC"/>
                <w:szCs w:val="20"/>
                <w:lang w:val="ru-RU" w:eastAsia="en-US"/>
              </w:rPr>
              <w:t xml:space="preserve">Грибы и грибоподобные организмы. </w:t>
            </w:r>
          </w:p>
          <w:p w14:paraId="5C417C2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14:paraId="5744EA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лесневые грибы. Съедобные и ядовитые грибы. </w:t>
            </w:r>
          </w:p>
          <w:p w14:paraId="09EB57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игомицеты. Основные черты организации на примере мукора. Роль в природе и жизни человека. </w:t>
            </w:r>
          </w:p>
          <w:p w14:paraId="2481BD4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14:paraId="20473A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14:paraId="679BA4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14:paraId="58F9191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14:paraId="674492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14:paraId="4CB4F7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90F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особенностей строения плодовых тел шляпочных грибов на микроскопических препаратах и муляжах.</w:t>
            </w:r>
          </w:p>
          <w:p w14:paraId="34CE56F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лесневых грибов: мукора и пеницилла. </w:t>
            </w:r>
          </w:p>
          <w:p w14:paraId="6AEC57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лияния внешних факторов на процесс размножения дрожжей. </w:t>
            </w:r>
          </w:p>
          <w:p w14:paraId="07DEA0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и жизненного цикла фитофторы на живом и гербарном материале.</w:t>
            </w:r>
          </w:p>
          <w:p w14:paraId="02C90BC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лишайников (на гербарных образцах). </w:t>
            </w:r>
          </w:p>
          <w:p w14:paraId="75D50BE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4.2.</w:t>
            </w:r>
            <w:r w:rsidRPr="00E431AE">
              <w:rPr>
                <w:rFonts w:eastAsia="OfficinaSansBoldITC"/>
                <w:szCs w:val="20"/>
                <w:lang w:eastAsia="en-US"/>
              </w:rPr>
              <w:t> </w:t>
            </w:r>
            <w:r w:rsidRPr="00E431AE">
              <w:rPr>
                <w:rFonts w:eastAsia="OfficinaSansBoldITC"/>
                <w:szCs w:val="20"/>
                <w:lang w:val="ru-RU" w:eastAsia="en-US"/>
              </w:rPr>
              <w:t>Животные.</w:t>
            </w:r>
          </w:p>
          <w:p w14:paraId="0936BBD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оология – наука о животных. </w:t>
            </w:r>
          </w:p>
          <w:p w14:paraId="13D12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разделы зоологии. Краткая история развития зоологии.</w:t>
            </w:r>
          </w:p>
          <w:p w14:paraId="590EDC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14:paraId="2A34F4C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ртретов учёных, изображений, моделей животных, муляжи животных, влажных препаратов и другое.</w:t>
            </w:r>
          </w:p>
          <w:p w14:paraId="4C9F29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1099C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рекомендаций по сбору зоологических коллекций.</w:t>
            </w:r>
          </w:p>
          <w:p w14:paraId="38CA8BE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оставление описаний профессий, связанных с зоологией.</w:t>
            </w:r>
          </w:p>
          <w:p w14:paraId="4D6503D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ая организация животного организма.</w:t>
            </w:r>
          </w:p>
          <w:p w14:paraId="375125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животной клетки. Многоклеточность. Ткани животного организма. Строение и функции тканей </w:t>
            </w:r>
            <w:r w:rsidRPr="00E431AE">
              <w:rPr>
                <w:rFonts w:eastAsia="OfficinaSansBoldITC"/>
                <w:szCs w:val="20"/>
                <w:lang w:val="ru-RU" w:eastAsia="en-US"/>
              </w:rPr>
              <w:lastRenderedPageBreak/>
              <w:t>животного организма. Органы и системы органов животного организма. Форма тела животного, симметрия тела, размеры тела.</w:t>
            </w:r>
          </w:p>
          <w:p w14:paraId="3F1583A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768EC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клеток под микроскопом на временных микропрепаратах.</w:t>
            </w:r>
          </w:p>
          <w:p w14:paraId="4F335EC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равнение растительной и животной клеток.</w:t>
            </w:r>
          </w:p>
          <w:p w14:paraId="00C88FE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тканей животных.</w:t>
            </w:r>
          </w:p>
          <w:p w14:paraId="29464C7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и жизнедеятельность животного организма. </w:t>
            </w:r>
          </w:p>
          <w:p w14:paraId="08EF60A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ый уровень организации жизни. </w:t>
            </w:r>
          </w:p>
          <w:p w14:paraId="625A835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14:paraId="456EC04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4D2F6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простейшего под микроскопом на временных микропрепаратах. </w:t>
            </w:r>
          </w:p>
          <w:p w14:paraId="6C4E1BF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питания отдельных представителей различных групп животных. </w:t>
            </w:r>
          </w:p>
          <w:p w14:paraId="0B94D4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14:paraId="67AD4F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14:paraId="7EDEDB4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14:paraId="468E4F5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14:paraId="5C877B4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14:paraId="54911A2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животных.</w:t>
            </w:r>
          </w:p>
          <w:p w14:paraId="5DA414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14:paraId="7AB2071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C648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и жизнедеятельности гидры. </w:t>
            </w:r>
          </w:p>
          <w:p w14:paraId="43DF20E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химического состава скелета колониальных коралловых полипов. </w:t>
            </w:r>
          </w:p>
          <w:p w14:paraId="61FD90F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14:paraId="57AF07C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14:paraId="70CB4C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251A5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жизнедеятельности, внешнего и внутреннего строения пресноводных плоских червей. </w:t>
            </w:r>
          </w:p>
          <w:p w14:paraId="514B495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паразитических плоских червей на влажных препаратах. </w:t>
            </w:r>
          </w:p>
          <w:p w14:paraId="50491E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14:paraId="202F0E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48411DD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человеческой (свиной) аскариды. </w:t>
            </w:r>
          </w:p>
          <w:p w14:paraId="05235E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14:paraId="38ED760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8D675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ождевого червя.</w:t>
            </w:r>
          </w:p>
          <w:p w14:paraId="266703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медицинской пиявки. </w:t>
            </w:r>
          </w:p>
          <w:p w14:paraId="58FFED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многощетинковых червей.</w:t>
            </w:r>
          </w:p>
          <w:p w14:paraId="6D4140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14:paraId="7B61DD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4689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двустворчатого моллюска.</w:t>
            </w:r>
          </w:p>
          <w:p w14:paraId="6ACE22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брюхоногого моллюска.</w:t>
            </w:r>
          </w:p>
          <w:p w14:paraId="011DA78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головоногого </w:t>
            </w:r>
            <w:r w:rsidRPr="00E431AE">
              <w:rPr>
                <w:rFonts w:eastAsia="OfficinaSansBoldITC"/>
                <w:szCs w:val="20"/>
                <w:lang w:val="ru-RU" w:eastAsia="en-US"/>
              </w:rPr>
              <w:lastRenderedPageBreak/>
              <w:t>моллюска.</w:t>
            </w:r>
          </w:p>
          <w:p w14:paraId="69AF9A2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аковин моллюсков. </w:t>
            </w:r>
          </w:p>
          <w:p w14:paraId="10BA0D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14:paraId="4CADA7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Ракообразные. Строение и морфология ракообразных на примере речного рака. Разнообразие ракообразных. </w:t>
            </w:r>
          </w:p>
          <w:p w14:paraId="3CFB3C6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Паукообразные. Строение и морфология паукообразных на примере паука-крестовика. Разнообразие паукообразных. </w:t>
            </w:r>
          </w:p>
          <w:p w14:paraId="0D4857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14:paraId="2B3EFF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AC9BF4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строения и конечностей ракообразных. </w:t>
            </w:r>
          </w:p>
          <w:p w14:paraId="18BCC3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утреннего строения ракообразного. </w:t>
            </w:r>
          </w:p>
          <w:p w14:paraId="1C9431B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ротового аппарата и конечностей насекомого. </w:t>
            </w:r>
          </w:p>
          <w:p w14:paraId="7C4387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утреннего строения насекомого.</w:t>
            </w:r>
          </w:p>
          <w:p w14:paraId="45B7F3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биологии насекомых разных отрядов.</w:t>
            </w:r>
          </w:p>
          <w:p w14:paraId="3D063E3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редставителей различных отрядов и семейств насекомых с использованием определителей.</w:t>
            </w:r>
          </w:p>
          <w:p w14:paraId="338D71F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14:paraId="545AB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дтип Головохордовые. Строение и жизнедеятельность ланцетника. </w:t>
            </w:r>
          </w:p>
          <w:p w14:paraId="384F86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F01A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внешнего и внутреннего строения ланцетника на фиксированных препаратах. </w:t>
            </w:r>
          </w:p>
          <w:p w14:paraId="5F257E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азнообразие и эволюция позвоночных животных.</w:t>
            </w:r>
          </w:p>
          <w:p w14:paraId="3C6A642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щий обзор строения и развития позвоночных животных.</w:t>
            </w:r>
          </w:p>
          <w:p w14:paraId="5890F7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14:paraId="4C6FC5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14:paraId="76FD15C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дкласс Рыбы.</w:t>
            </w:r>
          </w:p>
          <w:p w14:paraId="6638D21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14:paraId="2CE0F7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D81E5F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рыбы.</w:t>
            </w:r>
          </w:p>
          <w:p w14:paraId="0B604A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костных и хрящевых рыб. </w:t>
            </w:r>
          </w:p>
          <w:p w14:paraId="080BE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Изучение разнообразия рыб. </w:t>
            </w:r>
          </w:p>
          <w:p w14:paraId="4AE1087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возраста рыб по чешуе.</w:t>
            </w:r>
          </w:p>
          <w:p w14:paraId="360EF5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ыход позвоночных на сушу. Амфибии, или Земноводные.</w:t>
            </w:r>
          </w:p>
          <w:p w14:paraId="76FA9B9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14:paraId="0730B3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26A8F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лягушки и тритона.</w:t>
            </w:r>
          </w:p>
          <w:p w14:paraId="7D13DB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лягушки. </w:t>
            </w:r>
          </w:p>
          <w:p w14:paraId="7DE8793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индивидуального развития земноводного.</w:t>
            </w:r>
          </w:p>
          <w:p w14:paraId="5A804C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мниоты. Рептилии, или Пресмыкающиеся</w:t>
            </w:r>
          </w:p>
          <w:p w14:paraId="0707FE1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14:paraId="58AAECF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5217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ящерицы.</w:t>
            </w:r>
          </w:p>
          <w:p w14:paraId="58492F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келета ящерицы. </w:t>
            </w:r>
          </w:p>
          <w:p w14:paraId="0AA5577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пресмыкающихся.</w:t>
            </w:r>
          </w:p>
          <w:p w14:paraId="0419BE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тицы.</w:t>
            </w:r>
          </w:p>
          <w:p w14:paraId="6ABCBC9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14:paraId="659BDA8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271C2A1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и внутреннего строения птиц.</w:t>
            </w:r>
          </w:p>
          <w:p w14:paraId="7E8695A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келета птицы.</w:t>
            </w:r>
          </w:p>
          <w:p w14:paraId="0C2832D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внешнего строения и перьевого покрова птиц.</w:t>
            </w:r>
          </w:p>
          <w:p w14:paraId="7D3214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яйца птиц.</w:t>
            </w:r>
          </w:p>
          <w:p w14:paraId="0557C1E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птиц с использованием определителей.</w:t>
            </w:r>
          </w:p>
          <w:p w14:paraId="12B562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лекопитающие.</w:t>
            </w:r>
          </w:p>
          <w:p w14:paraId="538EB8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w:t>
            </w:r>
            <w:r w:rsidRPr="00E431AE">
              <w:rPr>
                <w:rFonts w:eastAsia="OfficinaSansBoldITC"/>
                <w:szCs w:val="20"/>
                <w:lang w:val="ru-RU" w:eastAsia="en-US"/>
              </w:rPr>
              <w:lastRenderedPageBreak/>
              <w:t xml:space="preserve">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14:paraId="2555A22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13AF6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черепа и зубной системы различных млекопитающих.</w:t>
            </w:r>
          </w:p>
          <w:p w14:paraId="2E0EA2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разнообразия млекопитающих.</w:t>
            </w:r>
          </w:p>
          <w:p w14:paraId="0281BB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Изучение строения скелета млекопитающих. </w:t>
            </w:r>
          </w:p>
          <w:p w14:paraId="45F2B7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волюция и экология животных.</w:t>
            </w:r>
          </w:p>
          <w:p w14:paraId="0B80E1A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Эволюция беспозвоночных животных. Эволюция хордовых животных. </w:t>
            </w:r>
          </w:p>
          <w:p w14:paraId="6A5E83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14:paraId="46F7683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14:paraId="1C661F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14:paraId="14DC3EA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14:paraId="605C277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14:paraId="4A63E7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14:paraId="75BB24E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Лабораторные и практические работы. </w:t>
            </w:r>
          </w:p>
          <w:p w14:paraId="2783519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природного сообщества: состава и структуры.</w:t>
            </w:r>
          </w:p>
          <w:p w14:paraId="73DEC79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скурсия или видеоэкскурсия.</w:t>
            </w:r>
          </w:p>
          <w:p w14:paraId="449B6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зонные явления в жизни животных.</w:t>
            </w:r>
          </w:p>
          <w:p w14:paraId="18C7D31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Животные и человек.</w:t>
            </w:r>
          </w:p>
          <w:p w14:paraId="44F9AF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14:paraId="39D5AB5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14:paraId="551BB9A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14:paraId="23ADC4E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14:paraId="5C66F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56D57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насекомых-вредителей сельскохозяйственных культур.</w:t>
            </w:r>
          </w:p>
          <w:p w14:paraId="1A7C1B11" w14:textId="130C7A99"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блюдения за птицами в городской среде.</w:t>
            </w:r>
          </w:p>
        </w:tc>
        <w:tc>
          <w:tcPr>
            <w:tcW w:w="2126" w:type="dxa"/>
          </w:tcPr>
          <w:p w14:paraId="26270D28"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433070ED" w14:textId="77777777" w:rsidR="00E431AE" w:rsidRPr="00E431AE" w:rsidRDefault="00E431AE" w:rsidP="00E431AE">
            <w:pPr>
              <w:spacing w:line="240" w:lineRule="auto"/>
              <w:ind w:firstLine="0"/>
              <w:jc w:val="center"/>
              <w:rPr>
                <w:rFonts w:eastAsia="Times New Roman"/>
                <w:i/>
                <w:szCs w:val="20"/>
                <w:lang w:val="ru-RU" w:eastAsia="en-US"/>
              </w:rPr>
            </w:pPr>
          </w:p>
        </w:tc>
      </w:tr>
      <w:tr w:rsidR="00E431AE" w:rsidRPr="00E431AE" w14:paraId="2EB80AE1" w14:textId="77777777" w:rsidTr="00667919">
        <w:trPr>
          <w:trHeight w:val="2227"/>
        </w:trPr>
        <w:tc>
          <w:tcPr>
            <w:tcW w:w="850" w:type="dxa"/>
          </w:tcPr>
          <w:p w14:paraId="39BF537D" w14:textId="0EF3DD23" w:rsidR="00E431AE" w:rsidRPr="00E431AE" w:rsidRDefault="00E431AE" w:rsidP="00E431AE">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803" w:type="dxa"/>
          </w:tcPr>
          <w:p w14:paraId="7BF2BCFF" w14:textId="01851ECD" w:rsidR="00E431AE" w:rsidRDefault="00E431AE" w:rsidP="00E431AE">
            <w:pPr>
              <w:rPr>
                <w:rFonts w:eastAsia="OfficinaSansBoldITC"/>
                <w:szCs w:val="20"/>
                <w:lang w:val="ru-RU" w:eastAsia="en-US"/>
              </w:rPr>
            </w:pPr>
            <w:r>
              <w:rPr>
                <w:rFonts w:eastAsia="OfficinaSansBoldITC"/>
                <w:szCs w:val="20"/>
                <w:lang w:val="ru-RU" w:eastAsia="en-US"/>
              </w:rPr>
              <w:t>9 класс</w:t>
            </w:r>
          </w:p>
          <w:p w14:paraId="1C311B6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w:t>
            </w:r>
            <w:r w:rsidRPr="00E431AE">
              <w:rPr>
                <w:rFonts w:eastAsia="OfficinaSansBoldITC"/>
                <w:szCs w:val="20"/>
                <w:lang w:eastAsia="en-US"/>
              </w:rPr>
              <w:t> </w:t>
            </w:r>
            <w:r w:rsidRPr="00E431AE">
              <w:rPr>
                <w:rFonts w:eastAsia="OfficinaSansBoldITC"/>
                <w:szCs w:val="20"/>
                <w:lang w:val="ru-RU" w:eastAsia="en-US"/>
              </w:rPr>
              <w:t>Введение.</w:t>
            </w:r>
          </w:p>
          <w:p w14:paraId="22F5BE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14:paraId="489DCE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фессии, связанные с науками о человеке. Перспективы развития знаний об организме человеке и его связях с окружающей средой.</w:t>
            </w:r>
          </w:p>
          <w:p w14:paraId="690997F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14:paraId="3017C70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2.</w:t>
            </w:r>
            <w:r w:rsidRPr="00E431AE">
              <w:rPr>
                <w:rFonts w:eastAsia="OfficinaSansBoldITC"/>
                <w:szCs w:val="20"/>
                <w:lang w:eastAsia="en-US"/>
              </w:rPr>
              <w:t> </w:t>
            </w:r>
            <w:r w:rsidRPr="00E431AE">
              <w:rPr>
                <w:rFonts w:eastAsia="OfficinaSansBoldITC"/>
                <w:szCs w:val="20"/>
                <w:lang w:val="ru-RU" w:eastAsia="en-US"/>
              </w:rPr>
              <w:t>Общий обзор клеток и тканей организма человека.</w:t>
            </w:r>
          </w:p>
          <w:p w14:paraId="1B3B51C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14:paraId="4DBC166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14:paraId="43B45D9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14:paraId="79771A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9317D1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электронно-микроскопических фотографий препаратов строения клетки и межклеточных контактов.</w:t>
            </w:r>
          </w:p>
          <w:p w14:paraId="2A998C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14:paraId="5FAB9D6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5C2B1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икроскопирование препаратов основных типов тканей.</w:t>
            </w:r>
          </w:p>
          <w:p w14:paraId="29119BE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3.</w:t>
            </w:r>
            <w:r w:rsidRPr="00E431AE">
              <w:rPr>
                <w:rFonts w:eastAsia="OfficinaSansBoldITC"/>
                <w:szCs w:val="20"/>
                <w:lang w:eastAsia="en-US"/>
              </w:rPr>
              <w:t> </w:t>
            </w:r>
            <w:r w:rsidRPr="00E431AE">
              <w:rPr>
                <w:rFonts w:eastAsia="OfficinaSansBoldITC"/>
                <w:szCs w:val="20"/>
                <w:lang w:val="ru-RU" w:eastAsia="en-US"/>
              </w:rPr>
              <w:t>Нервная система.</w:t>
            </w:r>
          </w:p>
          <w:p w14:paraId="2397864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14:paraId="0707079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w:t>
            </w:r>
            <w:r w:rsidRPr="00E431AE">
              <w:rPr>
                <w:rFonts w:eastAsia="OfficinaSansBoldITC"/>
                <w:szCs w:val="20"/>
                <w:lang w:eastAsia="en-US"/>
              </w:rPr>
              <w:t> </w:t>
            </w:r>
            <w:r w:rsidRPr="00E431AE">
              <w:rPr>
                <w:rFonts w:eastAsia="OfficinaSansBoldITC"/>
                <w:szCs w:val="20"/>
                <w:lang w:val="ru-RU" w:eastAsia="en-US"/>
              </w:rPr>
              <w:t>Павлова. Функциональные системы П.К.</w:t>
            </w:r>
            <w:r w:rsidRPr="00E431AE">
              <w:rPr>
                <w:rFonts w:eastAsia="OfficinaSansBoldITC"/>
                <w:szCs w:val="20"/>
                <w:lang w:eastAsia="en-US"/>
              </w:rPr>
              <w:t> </w:t>
            </w:r>
            <w:r w:rsidRPr="00E431AE">
              <w:rPr>
                <w:rFonts w:eastAsia="OfficinaSansBoldITC"/>
                <w:szCs w:val="20"/>
                <w:lang w:val="ru-RU" w:eastAsia="en-US"/>
              </w:rPr>
              <w:t>Анохина. Использование принципа работы нейронных сетей в искусственном интеллекте.</w:t>
            </w:r>
          </w:p>
          <w:p w14:paraId="33BB15B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14:paraId="2B3D73A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F8AF4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нервной системы.</w:t>
            </w:r>
          </w:p>
          <w:p w14:paraId="40C8737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головного мозга на макетах.</w:t>
            </w:r>
          </w:p>
          <w:p w14:paraId="65029C2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4.</w:t>
            </w:r>
            <w:r w:rsidRPr="00E431AE">
              <w:rPr>
                <w:rFonts w:eastAsia="OfficinaSansBoldITC"/>
                <w:szCs w:val="20"/>
                <w:lang w:eastAsia="en-US"/>
              </w:rPr>
              <w:t> </w:t>
            </w:r>
            <w:r w:rsidRPr="00E431AE">
              <w:rPr>
                <w:rFonts w:eastAsia="OfficinaSansBoldITC"/>
                <w:szCs w:val="20"/>
                <w:lang w:val="ru-RU" w:eastAsia="en-US"/>
              </w:rPr>
              <w:t>Сенсорные системы.</w:t>
            </w:r>
          </w:p>
          <w:p w14:paraId="302CA08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14:paraId="3B16A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14:paraId="6FBCC0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14:paraId="374350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рганы вкуса, обоняния, мышечного и кожного чувства: анатомия и физиология, их нарушения. </w:t>
            </w:r>
          </w:p>
          <w:p w14:paraId="2C81403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разборных моделей глаза и уха.</w:t>
            </w:r>
          </w:p>
          <w:p w14:paraId="75895E5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1F4F9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зрения (на муляже и влажном препарате).</w:t>
            </w:r>
          </w:p>
          <w:p w14:paraId="1E1C875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органа слуха (на муляже).</w:t>
            </w:r>
          </w:p>
          <w:p w14:paraId="478024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чувств.</w:t>
            </w:r>
          </w:p>
          <w:p w14:paraId="19FA1A2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5.</w:t>
            </w:r>
            <w:r w:rsidRPr="00E431AE">
              <w:rPr>
                <w:rFonts w:eastAsia="OfficinaSansBoldITC"/>
                <w:szCs w:val="20"/>
                <w:lang w:eastAsia="en-US"/>
              </w:rPr>
              <w:t> </w:t>
            </w:r>
            <w:r w:rsidRPr="00E431AE">
              <w:rPr>
                <w:rFonts w:eastAsia="OfficinaSansBoldITC"/>
                <w:szCs w:val="20"/>
                <w:lang w:val="ru-RU" w:eastAsia="en-US"/>
              </w:rPr>
              <w:t>Эндокринная система.</w:t>
            </w:r>
          </w:p>
          <w:p w14:paraId="2AC987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14:paraId="105F609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14:paraId="360836D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чие органы и ткани, выделяющие гормоны: почки, сердце, желудочно-кишечный тракт, жировая ткань и другие.</w:t>
            </w:r>
          </w:p>
          <w:p w14:paraId="742D080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E9B107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ндокринных органов.</w:t>
            </w:r>
          </w:p>
          <w:p w14:paraId="1DD4CB7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6.</w:t>
            </w:r>
            <w:r w:rsidRPr="00E431AE">
              <w:rPr>
                <w:rFonts w:eastAsia="OfficinaSansBoldITC"/>
                <w:szCs w:val="20"/>
                <w:lang w:eastAsia="en-US"/>
              </w:rPr>
              <w:t> </w:t>
            </w:r>
            <w:r w:rsidRPr="00E431AE">
              <w:rPr>
                <w:rFonts w:eastAsia="OfficinaSansBoldITC"/>
                <w:szCs w:val="20"/>
                <w:lang w:val="ru-RU" w:eastAsia="en-US"/>
              </w:rPr>
              <w:t>Поведение.</w:t>
            </w:r>
          </w:p>
          <w:p w14:paraId="078DE9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14:paraId="6A475ED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7.</w:t>
            </w:r>
            <w:r w:rsidRPr="00E431AE">
              <w:rPr>
                <w:rFonts w:eastAsia="OfficinaSansBoldITC"/>
                <w:szCs w:val="20"/>
                <w:lang w:eastAsia="en-US"/>
              </w:rPr>
              <w:t> </w:t>
            </w:r>
            <w:r w:rsidRPr="00E431AE">
              <w:rPr>
                <w:rFonts w:eastAsia="OfficinaSansBoldITC"/>
                <w:szCs w:val="20"/>
                <w:lang w:val="ru-RU" w:eastAsia="en-US"/>
              </w:rPr>
              <w:t>Опорно-двигательный аппарат.</w:t>
            </w:r>
          </w:p>
          <w:p w14:paraId="4F0EF45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14:paraId="0BBF8B7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14:paraId="4E56050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келеты поясов конечностей и свободных конечностей: анатомические особенности входящих в их состав костей.</w:t>
            </w:r>
          </w:p>
          <w:p w14:paraId="550B011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14:paraId="223556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скелета человека, черепа, конечностей, позвонков, распилов костей.</w:t>
            </w:r>
          </w:p>
          <w:p w14:paraId="735482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0C2C233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строения скелета человека на макетах.</w:t>
            </w:r>
          </w:p>
          <w:p w14:paraId="144E9B0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14:paraId="269DB3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14:paraId="0AF1C2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14:paraId="77CF54B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7F2A64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казание первой помощи при повреждении скелета и мышц.</w:t>
            </w:r>
          </w:p>
          <w:p w14:paraId="62E301D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8.</w:t>
            </w:r>
            <w:r w:rsidRPr="00E431AE">
              <w:rPr>
                <w:rFonts w:eastAsia="OfficinaSansBoldITC"/>
                <w:szCs w:val="20"/>
                <w:lang w:eastAsia="en-US"/>
              </w:rPr>
              <w:t> </w:t>
            </w:r>
            <w:r w:rsidRPr="00E431AE">
              <w:rPr>
                <w:rFonts w:eastAsia="OfficinaSansBoldITC"/>
                <w:szCs w:val="20"/>
                <w:lang w:val="ru-RU" w:eastAsia="en-US"/>
              </w:rPr>
              <w:t>Кровеносная и лимфатическая системы.</w:t>
            </w:r>
          </w:p>
          <w:p w14:paraId="39CA401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14:paraId="1F0A7C6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053CD3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росмотр гистологических препаратов сердечной мышцы.</w:t>
            </w:r>
          </w:p>
          <w:p w14:paraId="59F4A79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лектрокардиография.</w:t>
            </w:r>
          </w:p>
          <w:p w14:paraId="19CE72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артериального давления и пульса.</w:t>
            </w:r>
          </w:p>
          <w:p w14:paraId="2013EA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овеносная система и лимфатическая система.</w:t>
            </w:r>
          </w:p>
          <w:p w14:paraId="3713C7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14:paraId="0CCF188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лимфатической системы: лимфатические сосуды и лимфатические узлы. Причины движения крови и лимфы по сосудам. </w:t>
            </w:r>
          </w:p>
          <w:p w14:paraId="7FEC8A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30843E9E"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стенок сосудов.</w:t>
            </w:r>
          </w:p>
          <w:p w14:paraId="5C62F58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lastRenderedPageBreak/>
              <w:t>Первая помощь при кровотечениях.</w:t>
            </w:r>
          </w:p>
          <w:p w14:paraId="5B7357B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нутренняя среда организма.</w:t>
            </w:r>
          </w:p>
          <w:p w14:paraId="72F8455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14:paraId="398825B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w:t>
            </w:r>
            <w:r w:rsidRPr="00E431AE">
              <w:rPr>
                <w:rFonts w:eastAsia="OfficinaSansBoldITC"/>
                <w:szCs w:val="20"/>
                <w:lang w:eastAsia="en-US"/>
              </w:rPr>
              <w:t>AB</w:t>
            </w:r>
            <w:r w:rsidRPr="00E431AE">
              <w:rPr>
                <w:rFonts w:eastAsia="OfficinaSansBoldITC"/>
                <w:szCs w:val="20"/>
                <w:lang w:val="ru-RU" w:eastAsia="en-US"/>
              </w:rPr>
              <w:t xml:space="preserve">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14:paraId="371BCFE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41036C0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крови и органов кроветворения.</w:t>
            </w:r>
          </w:p>
          <w:p w14:paraId="3B54B26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9.</w:t>
            </w:r>
            <w:r w:rsidRPr="00E431AE">
              <w:rPr>
                <w:rFonts w:eastAsia="OfficinaSansBoldITC"/>
                <w:szCs w:val="20"/>
                <w:lang w:eastAsia="en-US"/>
              </w:rPr>
              <w:t> </w:t>
            </w:r>
            <w:r w:rsidRPr="00E431AE">
              <w:rPr>
                <w:rFonts w:eastAsia="OfficinaSansBoldITC"/>
                <w:szCs w:val="20"/>
                <w:lang w:val="ru-RU" w:eastAsia="en-US"/>
              </w:rPr>
              <w:t>Дыхательная система.</w:t>
            </w:r>
          </w:p>
          <w:p w14:paraId="3B4CA2B6"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14:paraId="060AE7A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Гигиена дыхания. Тренировка дыхательных мышц. Предупреждение повреждения голосового аппарата. Инфекционные болезни, передающиеся через</w:t>
            </w:r>
            <w:r w:rsidRPr="00E431AE">
              <w:rPr>
                <w:rFonts w:eastAsia="OfficinaSansBoldITC"/>
                <w:szCs w:val="20"/>
                <w:lang w:eastAsia="en-US"/>
              </w:rPr>
              <w:t> </w:t>
            </w:r>
            <w:r w:rsidRPr="00E431AE">
              <w:rPr>
                <w:rFonts w:eastAsia="OfficinaSansBoldITC"/>
                <w:szCs w:val="20"/>
                <w:lang w:val="ru-RU" w:eastAsia="en-US"/>
              </w:rPr>
              <w:t>воздух, и прочие заболевания органов дыхания. Влияние табакокурения на</w:t>
            </w:r>
            <w:r w:rsidRPr="00E431AE">
              <w:rPr>
                <w:rFonts w:eastAsia="OfficinaSansBoldITC"/>
                <w:szCs w:val="20"/>
                <w:lang w:eastAsia="en-US"/>
              </w:rPr>
              <w:t> </w:t>
            </w:r>
            <w:r w:rsidRPr="00E431AE">
              <w:rPr>
                <w:rFonts w:eastAsia="OfficinaSansBoldITC"/>
                <w:szCs w:val="20"/>
                <w:lang w:val="ru-RU" w:eastAsia="en-US"/>
              </w:rPr>
              <w:t>органы дыхательной системы. Астма, обструктивные заболевания дыхательной системы.</w:t>
            </w:r>
          </w:p>
          <w:p w14:paraId="6B669D3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гортани, модели, проясняющей механизм вдоха и выдоха.</w:t>
            </w:r>
          </w:p>
          <w:p w14:paraId="5AAAC1E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63DE13F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рение обхвата грудной клетки в состоянии вдоха и выдоха.</w:t>
            </w:r>
          </w:p>
          <w:p w14:paraId="59B18C8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Определение частоты дыхания. </w:t>
            </w:r>
          </w:p>
          <w:p w14:paraId="0B69ED8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Влияние различных факторов на частоту дыхания.</w:t>
            </w:r>
          </w:p>
          <w:p w14:paraId="79CAAB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пирография.</w:t>
            </w:r>
          </w:p>
          <w:p w14:paraId="6F294FA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дыхания.</w:t>
            </w:r>
          </w:p>
          <w:p w14:paraId="1EE0EBD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0.</w:t>
            </w:r>
            <w:r w:rsidRPr="00E431AE">
              <w:rPr>
                <w:rFonts w:eastAsia="OfficinaSansBoldITC"/>
                <w:szCs w:val="20"/>
                <w:lang w:eastAsia="en-US"/>
              </w:rPr>
              <w:t> </w:t>
            </w:r>
            <w:r w:rsidRPr="00E431AE">
              <w:rPr>
                <w:rFonts w:eastAsia="OfficinaSansBoldITC"/>
                <w:szCs w:val="20"/>
                <w:lang w:val="ru-RU" w:eastAsia="en-US"/>
              </w:rPr>
              <w:t>Пищеварительная система.</w:t>
            </w:r>
          </w:p>
          <w:p w14:paraId="35C39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14:paraId="2B4780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процессов пищеварения, углеводного, липидного, белкового обмена. </w:t>
            </w:r>
          </w:p>
          <w:p w14:paraId="7119F13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Гигиена питания. Неинфекционные и аутоиммунные заболевания системы пищеварения. Предупреждение инфекций и </w:t>
            </w:r>
            <w:r w:rsidRPr="00E431AE">
              <w:rPr>
                <w:rFonts w:eastAsia="OfficinaSansBoldITC"/>
                <w:szCs w:val="20"/>
                <w:lang w:val="ru-RU" w:eastAsia="en-US"/>
              </w:rPr>
              <w:lastRenderedPageBreak/>
              <w:t>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14:paraId="0B488E3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орса человека, таблиц.</w:t>
            </w:r>
          </w:p>
          <w:p w14:paraId="7984EB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7B4238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действия ферментов слюны на крахмал.</w:t>
            </w:r>
          </w:p>
          <w:p w14:paraId="368E3F4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ищеварительной системы.</w:t>
            </w:r>
          </w:p>
          <w:p w14:paraId="0A1D56C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1.</w:t>
            </w:r>
            <w:r w:rsidRPr="00E431AE">
              <w:rPr>
                <w:rFonts w:eastAsia="OfficinaSansBoldITC"/>
                <w:szCs w:val="20"/>
                <w:lang w:eastAsia="en-US"/>
              </w:rPr>
              <w:t> </w:t>
            </w:r>
            <w:r w:rsidRPr="00E431AE">
              <w:rPr>
                <w:rFonts w:eastAsia="OfficinaSansBoldITC"/>
                <w:szCs w:val="20"/>
                <w:lang w:val="ru-RU" w:eastAsia="en-US"/>
              </w:rPr>
              <w:t>Выделительная система.</w:t>
            </w:r>
          </w:p>
          <w:p w14:paraId="2297436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14:paraId="20007200"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модели «Строение почки млекопитающего», муляжа почек человека, влажного препарата.</w:t>
            </w:r>
          </w:p>
          <w:p w14:paraId="4C221F5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197FC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разных участков почки, мочеточника, мочевого пузыря.</w:t>
            </w:r>
          </w:p>
          <w:p w14:paraId="71471A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Половая система.</w:t>
            </w:r>
          </w:p>
          <w:p w14:paraId="4FE0F4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тадии гаметогенеза. Отличия оогенеза и сперматогенеза друг от друга. Оплодотворение.</w:t>
            </w:r>
          </w:p>
          <w:p w14:paraId="03FF7D9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Женская половая система: яичники, маточные трубы, матка, влагалище, внешние половые органы. Менструальный цикл. </w:t>
            </w:r>
          </w:p>
          <w:p w14:paraId="7B823F7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ужская половая система: семенники и прочие внутренние половые органы, внешние половые органы.</w:t>
            </w:r>
          </w:p>
          <w:p w14:paraId="4ECA36E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Нервная и гуморальная регуляция работы органов половой системы. </w:t>
            </w:r>
          </w:p>
          <w:p w14:paraId="3EA971C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14:paraId="057E66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D28CDE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органов половой системы.</w:t>
            </w:r>
          </w:p>
          <w:p w14:paraId="0170F16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3.</w:t>
            </w:r>
            <w:r w:rsidRPr="00E431AE">
              <w:rPr>
                <w:rFonts w:eastAsia="OfficinaSansBoldITC"/>
                <w:szCs w:val="20"/>
                <w:lang w:eastAsia="en-US"/>
              </w:rPr>
              <w:t> </w:t>
            </w:r>
            <w:r w:rsidRPr="00E431AE">
              <w:rPr>
                <w:rFonts w:eastAsia="OfficinaSansBoldITC"/>
                <w:szCs w:val="20"/>
                <w:lang w:val="ru-RU" w:eastAsia="en-US"/>
              </w:rPr>
              <w:t>Кожа и её производные.</w:t>
            </w:r>
          </w:p>
          <w:p w14:paraId="64E9393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14:paraId="624482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14:paraId="7957915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модели строения кожи, таблиц, слайдов.</w:t>
            </w:r>
          </w:p>
          <w:p w14:paraId="2F6F1E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54E2BC8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сследование с помощью лупы тыльной и ладонной стороны кисти.</w:t>
            </w:r>
          </w:p>
          <w:p w14:paraId="1966CB1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гистологических препаратов эпидермиса и дермы.</w:t>
            </w:r>
          </w:p>
          <w:p w14:paraId="178A724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4.</w:t>
            </w:r>
            <w:r w:rsidRPr="00E431AE">
              <w:rPr>
                <w:rFonts w:eastAsia="OfficinaSansBoldITC"/>
                <w:szCs w:val="20"/>
                <w:lang w:eastAsia="en-US"/>
              </w:rPr>
              <w:t> </w:t>
            </w:r>
            <w:r w:rsidRPr="00E431AE">
              <w:rPr>
                <w:rFonts w:eastAsia="OfficinaSansBoldITC"/>
                <w:szCs w:val="20"/>
                <w:lang w:val="ru-RU" w:eastAsia="en-US"/>
              </w:rPr>
              <w:t>Адаптации организма человека.</w:t>
            </w:r>
          </w:p>
          <w:p w14:paraId="354F9CE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Терморегуляция: роль кожи и сосудов. Гипоталамус как центр </w:t>
            </w:r>
            <w:r w:rsidRPr="00E431AE">
              <w:rPr>
                <w:rFonts w:eastAsia="OfficinaSansBoldITC"/>
                <w:szCs w:val="20"/>
                <w:lang w:val="ru-RU" w:eastAsia="en-US"/>
              </w:rPr>
              <w:lastRenderedPageBreak/>
              <w:t xml:space="preserve">нейрогуморальной регуляции теплообмена. Поведенческие адаптации. </w:t>
            </w:r>
          </w:p>
          <w:p w14:paraId="4A426AAF"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14:paraId="71039A9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14:paraId="324E2C4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14:paraId="7C04A9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14:paraId="59EC748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Адаптации к невесомости. Перестройки метаболизма в условиях низкой гравитации, профилактика негативных последствий.</w:t>
            </w:r>
          </w:p>
          <w:p w14:paraId="5F3F66B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пособий и обучающих видеороликов.</w:t>
            </w:r>
          </w:p>
          <w:p w14:paraId="1E5538A1"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5.</w:t>
            </w:r>
            <w:r w:rsidRPr="00E431AE">
              <w:rPr>
                <w:rFonts w:eastAsia="OfficinaSansBoldITC"/>
                <w:szCs w:val="20"/>
                <w:lang w:eastAsia="en-US"/>
              </w:rPr>
              <w:t> </w:t>
            </w:r>
            <w:r w:rsidRPr="00E431AE">
              <w:rPr>
                <w:rFonts w:eastAsia="OfficinaSansBoldITC"/>
                <w:szCs w:val="20"/>
                <w:lang w:val="ru-RU" w:eastAsia="en-US"/>
              </w:rPr>
              <w:t>Генетика человека.</w:t>
            </w:r>
          </w:p>
          <w:p w14:paraId="466A356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14:paraId="738FA41B"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14:paraId="68978B0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Популяционная генетика. Понятие генофонда. Распределение частот аллелей в популяции. Закон Харди-Вайнберга.</w:t>
            </w:r>
          </w:p>
          <w:p w14:paraId="18BD890D"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Решение генетических задач.</w:t>
            </w:r>
          </w:p>
          <w:p w14:paraId="3A3F74B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14:paraId="2F6D64C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14:paraId="12BFE70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роликов из Интернета.</w:t>
            </w:r>
          </w:p>
          <w:p w14:paraId="670EF55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6. Антропогенез</w:t>
            </w:r>
          </w:p>
          <w:p w14:paraId="43E73032"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Приматы: отличительные черты, состав и эволюция отряда. </w:t>
            </w:r>
          </w:p>
          <w:p w14:paraId="1730D857"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14:paraId="47E843D8"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Демонстрация муляжей, таблиц, слайдов, видеофильмов и </w:t>
            </w:r>
            <w:r w:rsidRPr="00E431AE">
              <w:rPr>
                <w:rFonts w:eastAsia="OfficinaSansBoldITC"/>
                <w:szCs w:val="20"/>
                <w:lang w:val="ru-RU" w:eastAsia="en-US"/>
              </w:rPr>
              <w:lastRenderedPageBreak/>
              <w:t>сайтов Интернета, показывающих строение предков современного человека, обезьян-антропоидов, представителей человеческих рас.</w:t>
            </w:r>
          </w:p>
          <w:p w14:paraId="347F7E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Лабораторные и практические работы</w:t>
            </w:r>
          </w:p>
          <w:p w14:paraId="1A3137D3"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Изучение древнейшей истории и эволюции человека на примере коллекций и реконструкций (экскурсия в палеонтологический музей).</w:t>
            </w:r>
          </w:p>
          <w:p w14:paraId="6D3764F4"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158.5.17.</w:t>
            </w:r>
            <w:r w:rsidRPr="00E431AE">
              <w:rPr>
                <w:rFonts w:eastAsia="OfficinaSansBoldITC"/>
                <w:szCs w:val="20"/>
                <w:lang w:eastAsia="en-US"/>
              </w:rPr>
              <w:t> </w:t>
            </w:r>
            <w:r w:rsidRPr="00E431AE">
              <w:rPr>
                <w:rFonts w:eastAsia="OfficinaSansBoldITC"/>
                <w:szCs w:val="20"/>
                <w:lang w:val="ru-RU" w:eastAsia="en-US"/>
              </w:rPr>
              <w:t>Человек и окружающая среда.</w:t>
            </w:r>
          </w:p>
          <w:p w14:paraId="0128D38A"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14:paraId="16480205"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14:paraId="638225B9"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14:paraId="12EE207C" w14:textId="77777777" w:rsidR="00E431AE" w:rsidRPr="00E431AE" w:rsidRDefault="00E431AE" w:rsidP="00E431AE">
            <w:pPr>
              <w:rPr>
                <w:rFonts w:eastAsia="OfficinaSansBoldITC"/>
                <w:szCs w:val="20"/>
                <w:lang w:val="ru-RU" w:eastAsia="en-US"/>
              </w:rPr>
            </w:pPr>
            <w:r w:rsidRPr="00E431AE">
              <w:rPr>
                <w:rFonts w:eastAsia="OfficinaSansBoldITC"/>
                <w:szCs w:val="20"/>
                <w:lang w:val="ru-RU" w:eastAsia="en-US"/>
              </w:rPr>
              <w:t>Демонстрация таблиц, плакатов, кинофрагментов, видеороликов из Интернета.</w:t>
            </w:r>
          </w:p>
          <w:p w14:paraId="6AFB3F97" w14:textId="77777777" w:rsidR="00E431AE" w:rsidRPr="00E431AE" w:rsidRDefault="00E431AE" w:rsidP="00E431AE">
            <w:pPr>
              <w:rPr>
                <w:rFonts w:eastAsia="OfficinaSansBoldITC"/>
                <w:szCs w:val="20"/>
                <w:lang w:val="ru-RU" w:eastAsia="en-US"/>
              </w:rPr>
            </w:pPr>
          </w:p>
        </w:tc>
        <w:tc>
          <w:tcPr>
            <w:tcW w:w="2126" w:type="dxa"/>
          </w:tcPr>
          <w:p w14:paraId="2A4973A1" w14:textId="77777777" w:rsidR="00E431AE" w:rsidRPr="00E431AE" w:rsidRDefault="00E431AE" w:rsidP="00E431AE">
            <w:pPr>
              <w:spacing w:line="240" w:lineRule="auto"/>
              <w:ind w:firstLine="0"/>
              <w:jc w:val="center"/>
              <w:rPr>
                <w:rFonts w:eastAsia="Times New Roman"/>
                <w:i/>
                <w:szCs w:val="20"/>
                <w:lang w:val="ru-RU" w:eastAsia="en-US"/>
              </w:rPr>
            </w:pPr>
          </w:p>
        </w:tc>
        <w:tc>
          <w:tcPr>
            <w:tcW w:w="2126" w:type="dxa"/>
          </w:tcPr>
          <w:p w14:paraId="5EE5BE07" w14:textId="77777777" w:rsidR="00E431AE" w:rsidRPr="00E431AE" w:rsidRDefault="00E431AE" w:rsidP="00E431AE">
            <w:pPr>
              <w:spacing w:line="240" w:lineRule="auto"/>
              <w:ind w:firstLine="0"/>
              <w:jc w:val="center"/>
              <w:rPr>
                <w:rFonts w:eastAsia="Times New Roman"/>
                <w:i/>
                <w:szCs w:val="20"/>
                <w:lang w:val="ru-RU" w:eastAsia="en-US"/>
              </w:rPr>
            </w:pPr>
          </w:p>
        </w:tc>
      </w:tr>
    </w:tbl>
    <w:p w14:paraId="4AC401D3" w14:textId="76283397" w:rsidR="006C0FB3" w:rsidRPr="001F7E26" w:rsidRDefault="006C0FB3" w:rsidP="00667919">
      <w:pPr>
        <w:spacing w:line="276" w:lineRule="auto"/>
        <w:ind w:right="6" w:firstLine="0"/>
        <w:rPr>
          <w:sz w:val="24"/>
          <w:szCs w:val="24"/>
        </w:rPr>
      </w:pPr>
    </w:p>
    <w:p w14:paraId="54ED5508" w14:textId="0B254F2C" w:rsidR="001F7E26" w:rsidRPr="00667919" w:rsidRDefault="001F7E26" w:rsidP="00667919">
      <w:pPr>
        <w:tabs>
          <w:tab w:val="left" w:pos="2730"/>
        </w:tabs>
        <w:spacing w:line="276" w:lineRule="auto"/>
        <w:ind w:right="6" w:firstLine="567"/>
        <w:jc w:val="center"/>
        <w:rPr>
          <w:b/>
          <w:sz w:val="24"/>
          <w:szCs w:val="24"/>
        </w:rPr>
      </w:pPr>
      <w:r>
        <w:rPr>
          <w:b/>
          <w:sz w:val="24"/>
          <w:szCs w:val="24"/>
        </w:rPr>
        <w:t>2.1.25. Р</w:t>
      </w:r>
      <w:r w:rsidR="009B20D2" w:rsidRPr="001F7E26">
        <w:rPr>
          <w:b/>
          <w:sz w:val="24"/>
          <w:szCs w:val="24"/>
        </w:rPr>
        <w:t>абочая программа по учебному курсу «Основы духовно-нравст</w:t>
      </w:r>
      <w:r w:rsidRPr="001F7E26">
        <w:rPr>
          <w:b/>
          <w:sz w:val="24"/>
          <w:szCs w:val="24"/>
        </w:rPr>
        <w:t>венной культуры народов России»</w:t>
      </w:r>
    </w:p>
    <w:p w14:paraId="491255AB" w14:textId="7F7B75BA" w:rsidR="006D5436" w:rsidRPr="006D5436" w:rsidRDefault="001F7E26" w:rsidP="006D5436">
      <w:pPr>
        <w:tabs>
          <w:tab w:val="left" w:pos="2730"/>
        </w:tabs>
        <w:spacing w:line="240" w:lineRule="auto"/>
        <w:ind w:right="6" w:firstLine="709"/>
        <w:rPr>
          <w:sz w:val="24"/>
          <w:szCs w:val="24"/>
        </w:rPr>
      </w:pPr>
      <w:r w:rsidRPr="001F7E26">
        <w:rPr>
          <w:sz w:val="24"/>
          <w:szCs w:val="24"/>
        </w:rPr>
        <w:t>Р</w:t>
      </w:r>
      <w:r w:rsidR="009B20D2" w:rsidRPr="001F7E26">
        <w:rPr>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r w:rsidR="006D5436" w:rsidRPr="006D5436">
        <w:t xml:space="preserve"> </w:t>
      </w:r>
      <w:r w:rsidR="006D5436" w:rsidRPr="006D5436">
        <w:rPr>
          <w:sz w:val="24"/>
          <w:szCs w:val="24"/>
        </w:rPr>
        <w:t xml:space="preserve">и дополнена общим тематическим планированием в целях приведения структуры рабочей программы в соответствие с требованием ФГОС ООО. </w:t>
      </w:r>
    </w:p>
    <w:p w14:paraId="193B4547" w14:textId="4EAD2FB5" w:rsidR="001F7E26" w:rsidRPr="001F7E26" w:rsidRDefault="006D5436" w:rsidP="00667919">
      <w:pPr>
        <w:tabs>
          <w:tab w:val="left" w:pos="2730"/>
        </w:tabs>
        <w:spacing w:line="240" w:lineRule="auto"/>
        <w:ind w:right="6" w:firstLine="709"/>
        <w:rPr>
          <w:sz w:val="24"/>
          <w:szCs w:val="24"/>
        </w:rPr>
      </w:pPr>
      <w:r w:rsidRPr="006D5436">
        <w:rPr>
          <w:sz w:val="24"/>
          <w:szCs w:val="24"/>
        </w:rPr>
        <w:t xml:space="preserve">Рабочая программа составлена на основе федеральной рабочей программы по </w:t>
      </w:r>
      <w:r w:rsidR="00873F93">
        <w:rPr>
          <w:sz w:val="24"/>
          <w:szCs w:val="24"/>
        </w:rPr>
        <w:t>ОДНКР</w:t>
      </w:r>
      <w:r w:rsidR="00667919">
        <w:rPr>
          <w:sz w:val="24"/>
          <w:szCs w:val="24"/>
        </w:rPr>
        <w:t>.</w:t>
      </w:r>
    </w:p>
    <w:p w14:paraId="0CEF378C" w14:textId="6EFC14E7" w:rsidR="009B20D2" w:rsidRPr="001F7E26" w:rsidRDefault="001F7E26" w:rsidP="001F7E26">
      <w:pPr>
        <w:tabs>
          <w:tab w:val="left" w:pos="2730"/>
        </w:tabs>
        <w:spacing w:line="276" w:lineRule="auto"/>
        <w:ind w:right="6" w:firstLine="567"/>
        <w:jc w:val="center"/>
        <w:rPr>
          <w:b/>
          <w:sz w:val="24"/>
          <w:szCs w:val="24"/>
        </w:rPr>
      </w:pPr>
      <w:r>
        <w:rPr>
          <w:b/>
          <w:sz w:val="24"/>
          <w:szCs w:val="24"/>
        </w:rPr>
        <w:t>Пояснительная записка</w:t>
      </w:r>
    </w:p>
    <w:p w14:paraId="5032BF83" w14:textId="7EA12FAB" w:rsidR="009B20D2" w:rsidRPr="001F7E26" w:rsidRDefault="009B20D2" w:rsidP="001F7E26">
      <w:pPr>
        <w:tabs>
          <w:tab w:val="left" w:pos="2730"/>
        </w:tabs>
        <w:spacing w:line="240" w:lineRule="auto"/>
        <w:ind w:right="6" w:firstLine="567"/>
        <w:rPr>
          <w:sz w:val="24"/>
          <w:szCs w:val="24"/>
        </w:rPr>
      </w:pPr>
      <w:r w:rsidRPr="001F7E26">
        <w:rPr>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45E9F3A2" w14:textId="5D8ED990" w:rsidR="009B20D2" w:rsidRPr="001F7E26" w:rsidRDefault="009B20D2" w:rsidP="001F7E26">
      <w:pPr>
        <w:tabs>
          <w:tab w:val="left" w:pos="2730"/>
        </w:tabs>
        <w:spacing w:line="240" w:lineRule="auto"/>
        <w:ind w:right="6" w:firstLine="567"/>
        <w:rPr>
          <w:sz w:val="24"/>
          <w:szCs w:val="24"/>
        </w:rPr>
      </w:pPr>
      <w:r w:rsidRPr="001F7E26">
        <w:rPr>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3B346F09" w14:textId="4208CE0B" w:rsidR="009B20D2" w:rsidRPr="001F7E26" w:rsidRDefault="009B20D2" w:rsidP="001F7E26">
      <w:pPr>
        <w:tabs>
          <w:tab w:val="left" w:pos="2730"/>
        </w:tabs>
        <w:spacing w:line="240" w:lineRule="auto"/>
        <w:ind w:right="6" w:firstLine="567"/>
        <w:rPr>
          <w:sz w:val="24"/>
          <w:szCs w:val="24"/>
        </w:rPr>
      </w:pPr>
      <w:r w:rsidRPr="001F7E26">
        <w:rPr>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6594764C" w14:textId="654F206F" w:rsidR="009B20D2" w:rsidRPr="001F7E26" w:rsidRDefault="009B20D2" w:rsidP="001F7E26">
      <w:pPr>
        <w:tabs>
          <w:tab w:val="left" w:pos="2730"/>
        </w:tabs>
        <w:spacing w:line="240" w:lineRule="auto"/>
        <w:ind w:right="6" w:firstLine="567"/>
        <w:rPr>
          <w:sz w:val="24"/>
          <w:szCs w:val="24"/>
        </w:rPr>
      </w:pPr>
      <w:r w:rsidRPr="001F7E26">
        <w:rPr>
          <w:sz w:val="24"/>
          <w:szCs w:val="24"/>
        </w:rPr>
        <w:t>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0B8B2D23" w14:textId="2A293DC0" w:rsidR="009B20D2" w:rsidRPr="00FB3570" w:rsidRDefault="009B20D2" w:rsidP="00FB3570">
      <w:pPr>
        <w:tabs>
          <w:tab w:val="left" w:pos="2730"/>
        </w:tabs>
        <w:spacing w:line="240" w:lineRule="auto"/>
        <w:ind w:right="6" w:firstLine="567"/>
        <w:rPr>
          <w:sz w:val="24"/>
          <w:szCs w:val="24"/>
        </w:rPr>
      </w:pPr>
      <w:r w:rsidRPr="00FB3570">
        <w:rPr>
          <w:sz w:val="24"/>
          <w:szCs w:val="24"/>
        </w:rPr>
        <w:lastRenderedPageBreak/>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754F3DED" w14:textId="121E8238" w:rsidR="009B20D2" w:rsidRPr="00FB3570" w:rsidRDefault="009B20D2" w:rsidP="00FB3570">
      <w:pPr>
        <w:tabs>
          <w:tab w:val="left" w:pos="2730"/>
        </w:tabs>
        <w:spacing w:line="240" w:lineRule="auto"/>
        <w:ind w:right="6" w:firstLine="567"/>
        <w:rPr>
          <w:sz w:val="24"/>
          <w:szCs w:val="24"/>
        </w:rPr>
      </w:pPr>
      <w:r w:rsidRPr="00FB3570">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7C079F5C" w14:textId="74CD71B5" w:rsidR="009B20D2" w:rsidRPr="00FB3570" w:rsidRDefault="009B20D2" w:rsidP="00FB3570">
      <w:pPr>
        <w:tabs>
          <w:tab w:val="left" w:pos="2730"/>
        </w:tabs>
        <w:spacing w:line="240" w:lineRule="auto"/>
        <w:ind w:right="6" w:firstLine="567"/>
        <w:rPr>
          <w:sz w:val="24"/>
          <w:szCs w:val="24"/>
        </w:rPr>
      </w:pPr>
      <w:r w:rsidRPr="00FB3570">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4B798CC6" w14:textId="22A60BEA"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111A679E" w14:textId="2F63FBF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3D05CA27" w14:textId="32184BAD"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22290506" w14:textId="1407F811" w:rsidR="009B20D2" w:rsidRPr="00FB3570" w:rsidRDefault="009B20D2" w:rsidP="00FB3570">
      <w:pPr>
        <w:tabs>
          <w:tab w:val="left" w:pos="2730"/>
        </w:tabs>
        <w:spacing w:line="240" w:lineRule="auto"/>
        <w:ind w:right="6" w:firstLine="567"/>
        <w:rPr>
          <w:sz w:val="24"/>
          <w:szCs w:val="24"/>
        </w:rPr>
      </w:pPr>
      <w:r w:rsidRPr="00FB3570">
        <w:rPr>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1AB27C44" w14:textId="5C6AAC00" w:rsidR="009B20D2" w:rsidRPr="00FB3570" w:rsidRDefault="009B20D2" w:rsidP="00FB3570">
      <w:pPr>
        <w:tabs>
          <w:tab w:val="left" w:pos="2730"/>
        </w:tabs>
        <w:spacing w:line="240" w:lineRule="auto"/>
        <w:ind w:right="6" w:firstLine="567"/>
        <w:rPr>
          <w:b/>
          <w:sz w:val="24"/>
          <w:szCs w:val="24"/>
        </w:rPr>
      </w:pPr>
      <w:r w:rsidRPr="00FB3570">
        <w:rPr>
          <w:b/>
          <w:sz w:val="24"/>
          <w:szCs w:val="24"/>
        </w:rPr>
        <w:t> Целями изучения учебного курса ОДНКНР являются:</w:t>
      </w:r>
    </w:p>
    <w:p w14:paraId="4C560250"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1AA3871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0E823089"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338CAD92"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36EB7D8D" w14:textId="78ABAB02" w:rsidR="009B20D2" w:rsidRPr="00FB3570" w:rsidRDefault="009B20D2" w:rsidP="00FB3570">
      <w:pPr>
        <w:tabs>
          <w:tab w:val="left" w:pos="2730"/>
        </w:tabs>
        <w:spacing w:line="240" w:lineRule="auto"/>
        <w:ind w:right="6" w:firstLine="567"/>
        <w:rPr>
          <w:sz w:val="24"/>
          <w:szCs w:val="24"/>
        </w:rPr>
      </w:pPr>
      <w:r w:rsidRPr="00FB3570">
        <w:rPr>
          <w:sz w:val="24"/>
          <w:szCs w:val="24"/>
        </w:rPr>
        <w:t>Цели курса ОДНКНР определяют следующие задачи:</w:t>
      </w:r>
    </w:p>
    <w:p w14:paraId="033C56F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14:paraId="3CE0821E"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lastRenderedPageBreak/>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14:paraId="0BEC8A93"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0C8CF36F"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1663AE7C"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2997A1"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1BAAA108"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14:paraId="7BF06374"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50245825"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1D5658CA" w14:textId="71B7F549" w:rsidR="009B20D2" w:rsidRPr="00FB3570" w:rsidRDefault="009B20D2" w:rsidP="00FB3570">
      <w:pPr>
        <w:tabs>
          <w:tab w:val="left" w:pos="2730"/>
        </w:tabs>
        <w:spacing w:line="240" w:lineRule="auto"/>
        <w:ind w:right="6" w:firstLine="567"/>
        <w:rPr>
          <w:sz w:val="24"/>
          <w:szCs w:val="24"/>
        </w:rPr>
      </w:pPr>
      <w:r w:rsidRPr="00FB3570">
        <w:rPr>
          <w:sz w:val="24"/>
          <w:szCs w:val="24"/>
        </w:rPr>
        <w:t>Изучение курса ОДНКНР вносит значительный вклад в достижение главных целей основного общего образования, способствуя:</w:t>
      </w:r>
    </w:p>
    <w:p w14:paraId="1498EC9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49B920F7" w14:textId="77777777" w:rsidR="009B20D2" w:rsidRPr="00FB3570" w:rsidRDefault="009B20D2" w:rsidP="00FB3570">
      <w:pPr>
        <w:tabs>
          <w:tab w:val="left" w:pos="2730"/>
        </w:tabs>
        <w:spacing w:line="240" w:lineRule="auto"/>
        <w:ind w:right="6" w:firstLine="567"/>
        <w:rPr>
          <w:sz w:val="24"/>
          <w:szCs w:val="24"/>
        </w:rPr>
      </w:pPr>
      <w:r w:rsidRPr="00FB3570">
        <w:rPr>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14:paraId="5E3281D7" w14:textId="77777777" w:rsidR="009B20D2" w:rsidRPr="00873F93" w:rsidRDefault="009B20D2" w:rsidP="00873F93">
      <w:pPr>
        <w:tabs>
          <w:tab w:val="left" w:pos="2730"/>
        </w:tabs>
        <w:spacing w:line="240" w:lineRule="auto"/>
        <w:ind w:right="6" w:firstLine="567"/>
        <w:rPr>
          <w:sz w:val="24"/>
          <w:szCs w:val="24"/>
        </w:rPr>
      </w:pPr>
      <w:r w:rsidRPr="00FB3570">
        <w:rPr>
          <w:sz w:val="24"/>
          <w:szCs w:val="24"/>
        </w:rPr>
        <w:t xml:space="preserve">формированию основ морали и нравственности, воплощённых в семейных, этнокультурных и религиозных ценностях, ориентированных на соизмерение своих </w:t>
      </w:r>
      <w:r w:rsidRPr="00873F93">
        <w:rPr>
          <w:sz w:val="24"/>
          <w:szCs w:val="24"/>
        </w:rPr>
        <w:t>поступков с нравственными идеалами, на осознание своих обязанностей перед обществом и государством;</w:t>
      </w:r>
    </w:p>
    <w:p w14:paraId="52ABF4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29C982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32979B0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7D2284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крытию природы духовно-нравственных ценностей российского общества, объединяющих светскость и духовность;</w:t>
      </w:r>
    </w:p>
    <w:p w14:paraId="305252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6140B46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w:t>
      </w:r>
      <w:r w:rsidRPr="00873F93">
        <w:rPr>
          <w:sz w:val="24"/>
          <w:szCs w:val="24"/>
        </w:rPr>
        <w:lastRenderedPageBreak/>
        <w:t>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A54E8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4D0F0E3B" w14:textId="77777777" w:rsidR="00873F93" w:rsidRDefault="00873F93" w:rsidP="00873F93">
      <w:pPr>
        <w:tabs>
          <w:tab w:val="left" w:pos="2730"/>
        </w:tabs>
        <w:spacing w:line="240" w:lineRule="auto"/>
        <w:ind w:right="6" w:firstLine="567"/>
        <w:rPr>
          <w:sz w:val="24"/>
          <w:szCs w:val="24"/>
        </w:rPr>
      </w:pPr>
    </w:p>
    <w:p w14:paraId="329FB6B9" w14:textId="650C1FD9" w:rsidR="00873F93" w:rsidRPr="00667919" w:rsidRDefault="00873F93" w:rsidP="00667919">
      <w:pPr>
        <w:tabs>
          <w:tab w:val="left" w:pos="2730"/>
        </w:tabs>
        <w:spacing w:line="240" w:lineRule="auto"/>
        <w:ind w:right="6" w:firstLine="567"/>
        <w:jc w:val="center"/>
        <w:rPr>
          <w:b/>
          <w:sz w:val="24"/>
          <w:szCs w:val="24"/>
        </w:rPr>
      </w:pPr>
      <w:r w:rsidRPr="00873F93">
        <w:rPr>
          <w:b/>
          <w:sz w:val="24"/>
          <w:szCs w:val="24"/>
        </w:rPr>
        <w:t>Содержание обучения в 5 классе</w:t>
      </w:r>
    </w:p>
    <w:p w14:paraId="1A4A0A71" w14:textId="770C4BD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257F4D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Зачем изучать курс «Основы духовно-нравственной культуры народов России»?</w:t>
      </w:r>
    </w:p>
    <w:p w14:paraId="1FCAD1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2CD3E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Наш дом – Россия.</w:t>
      </w:r>
    </w:p>
    <w:p w14:paraId="56F152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многонациональная страна. Многонациональный народ Российской Федерации. Россия как общий дом. Дружба народов.</w:t>
      </w:r>
    </w:p>
    <w:p w14:paraId="02F1A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Язык и история.</w:t>
      </w:r>
    </w:p>
    <w:p w14:paraId="0CCCA3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1B6B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7A4FEE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Истоки родной культуры.</w:t>
      </w:r>
    </w:p>
    <w:p w14:paraId="6776B3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4FD48A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Материальная культура.</w:t>
      </w:r>
    </w:p>
    <w:p w14:paraId="27CDCC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1D24C6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 Духовная культура.</w:t>
      </w:r>
    </w:p>
    <w:p w14:paraId="26F12B9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0D2265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Культура и религия.</w:t>
      </w:r>
    </w:p>
    <w:p w14:paraId="7BA90F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1FD564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ультура и образование.</w:t>
      </w:r>
    </w:p>
    <w:p w14:paraId="587F1A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1F1B85C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Многообразие культур России (практическое занятие).</w:t>
      </w:r>
    </w:p>
    <w:p w14:paraId="7DE86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Единство культур народов России. Что значит быть культурным человеком? Знание о культуре народов России.</w:t>
      </w:r>
    </w:p>
    <w:p w14:paraId="582917C2" w14:textId="47358145"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3B8158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Семья – хранитель духовных ценностей.</w:t>
      </w:r>
    </w:p>
    <w:p w14:paraId="6C2922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ья – базовый элемент общества. Семейные ценности, традиции и культура. Помощь сиротам как духовно-нравственный долг человека.</w:t>
      </w:r>
    </w:p>
    <w:p w14:paraId="0121A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Родина начинается с семьи.</w:t>
      </w:r>
    </w:p>
    <w:p w14:paraId="0325567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стория семьи как часть истории народа, государства, человечества. Как связаны Родина и семья? Что такое Родина и Отечество?</w:t>
      </w:r>
    </w:p>
    <w:p w14:paraId="4A73CE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13. Традиции семейного воспитания в России.</w:t>
      </w:r>
    </w:p>
    <w:p w14:paraId="57D283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емейные традиции народов России. Межнациональные семьи. Семейное воспитание как трансляция ценностей.</w:t>
      </w:r>
    </w:p>
    <w:p w14:paraId="41FA67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3E6B55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 Труд в истории семьи.</w:t>
      </w:r>
    </w:p>
    <w:p w14:paraId="36C532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циальные роли в истории семьи. Роль домашнего труда.</w:t>
      </w:r>
    </w:p>
    <w:p w14:paraId="463B38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ль нравственных норм в благополучии семьи.</w:t>
      </w:r>
    </w:p>
    <w:p w14:paraId="68FDA3E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65868413" w14:textId="49ED3CF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7485C9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 Личность – общество – культура.</w:t>
      </w:r>
    </w:p>
    <w:p w14:paraId="4BA19B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11E726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6BC32C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3993493E" w14:textId="137D8C7B"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626DB1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 Историческая память как духовно-нравственная ценность.</w:t>
      </w:r>
    </w:p>
    <w:p w14:paraId="252C59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316960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 Литература как язык культуры.</w:t>
      </w:r>
    </w:p>
    <w:p w14:paraId="32B12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5135CE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 Взаимовлияние культур.</w:t>
      </w:r>
    </w:p>
    <w:p w14:paraId="1836B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05B9B2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FF1AB3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5414F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 Праздники в культуре народов России.</w:t>
      </w:r>
    </w:p>
    <w:p w14:paraId="258BB7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0E7F9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 Памятники архитектуры в культуре народов России.</w:t>
      </w:r>
    </w:p>
    <w:p w14:paraId="53424B2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3149FC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Музыкальная культура народов России.</w:t>
      </w:r>
    </w:p>
    <w:p w14:paraId="7E5918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3B0479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Изобразительное искусство народов России.</w:t>
      </w:r>
    </w:p>
    <w:p w14:paraId="35ACDE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43E941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668EA3E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Бытовые традиции народов России: пища, одежда, дом (практическое занятие).</w:t>
      </w:r>
    </w:p>
    <w:p w14:paraId="0932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14:paraId="75116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Культурная карта России (практическое занятие).</w:t>
      </w:r>
    </w:p>
    <w:p w14:paraId="36B223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еография культур России. Россия как культурная карта.</w:t>
      </w:r>
    </w:p>
    <w:p w14:paraId="6B0F29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писание регионов в соответствии с их особенностями. </w:t>
      </w:r>
    </w:p>
    <w:p w14:paraId="3FAB2C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 Единство страны – залог будущего России.</w:t>
      </w:r>
    </w:p>
    <w:p w14:paraId="24D6978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14:paraId="756C1113" w14:textId="77777777" w:rsidR="00873F93" w:rsidRDefault="00873F93" w:rsidP="00873F93">
      <w:pPr>
        <w:tabs>
          <w:tab w:val="left" w:pos="2730"/>
        </w:tabs>
        <w:spacing w:line="240" w:lineRule="auto"/>
        <w:ind w:right="6" w:firstLine="567"/>
        <w:rPr>
          <w:sz w:val="24"/>
          <w:szCs w:val="24"/>
        </w:rPr>
      </w:pPr>
    </w:p>
    <w:p w14:paraId="57808B0F" w14:textId="0DD549CC" w:rsidR="009B20D2" w:rsidRPr="00873F93" w:rsidRDefault="00873F93" w:rsidP="00873F93">
      <w:pPr>
        <w:tabs>
          <w:tab w:val="left" w:pos="2730"/>
        </w:tabs>
        <w:spacing w:line="240" w:lineRule="auto"/>
        <w:ind w:right="6" w:firstLine="567"/>
        <w:jc w:val="center"/>
        <w:rPr>
          <w:b/>
          <w:sz w:val="24"/>
          <w:szCs w:val="24"/>
        </w:rPr>
      </w:pPr>
      <w:r w:rsidRPr="00873F93">
        <w:rPr>
          <w:b/>
          <w:sz w:val="24"/>
          <w:szCs w:val="24"/>
        </w:rPr>
        <w:t>Содержание обучения в 6 классе</w:t>
      </w:r>
    </w:p>
    <w:p w14:paraId="4A7CD96C" w14:textId="77777777" w:rsidR="00873F93" w:rsidRPr="00873F93" w:rsidRDefault="00873F93" w:rsidP="00873F93">
      <w:pPr>
        <w:tabs>
          <w:tab w:val="left" w:pos="2730"/>
        </w:tabs>
        <w:spacing w:line="240" w:lineRule="auto"/>
        <w:ind w:right="6" w:firstLine="567"/>
        <w:rPr>
          <w:sz w:val="24"/>
          <w:szCs w:val="24"/>
        </w:rPr>
      </w:pPr>
    </w:p>
    <w:p w14:paraId="796396F0" w14:textId="7B6FD0CA"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7CA262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 Мир культуры: его структура.</w:t>
      </w:r>
    </w:p>
    <w:p w14:paraId="7CB84E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45B961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 Культура России: многообразие регионов.</w:t>
      </w:r>
    </w:p>
    <w:p w14:paraId="73DD246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05CAD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 История быта как история культуры.</w:t>
      </w:r>
    </w:p>
    <w:p w14:paraId="52D83E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4CF340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2AF1C0A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 Образование в культуре народов России. Представление об основных этапах в истории образования.</w:t>
      </w:r>
    </w:p>
    <w:p w14:paraId="1778E3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13C4D8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 Права и обязанности человека.</w:t>
      </w:r>
    </w:p>
    <w:p w14:paraId="01C194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7A78F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7. Общество и религия: духовно-нравственное взаимодействие.</w:t>
      </w:r>
    </w:p>
    <w:p w14:paraId="0D3648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76948B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 Современный мир: самое важное (практическое занятие).</w:t>
      </w:r>
    </w:p>
    <w:p w14:paraId="3BB8F7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4201C4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159.4.2. Тематический блок 2. «Человек и его отражение в культуре».</w:t>
      </w:r>
    </w:p>
    <w:p w14:paraId="58DED50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 Каким должен быть человек? Духовно-нравственный облик и идеал человека.</w:t>
      </w:r>
    </w:p>
    <w:p w14:paraId="779F4C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3534844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войства и качества человека, его образ в культуре народов России, единство человеческих качеств. Единство духовной жизни.</w:t>
      </w:r>
    </w:p>
    <w:p w14:paraId="3AC298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64F9D1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 Религия как источник нравственности.</w:t>
      </w:r>
    </w:p>
    <w:p w14:paraId="474A2C9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039D36E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 Наука как источник знания о человеке и человеческом.</w:t>
      </w:r>
    </w:p>
    <w:p w14:paraId="41512A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14:paraId="61D427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 Этика и нравственность как категории духовной культуры.</w:t>
      </w:r>
    </w:p>
    <w:p w14:paraId="230300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то такое этика. Добро и его проявления в реальной жизни. Что значит быть нравственным. Почему нравственность важна?</w:t>
      </w:r>
    </w:p>
    <w:p w14:paraId="4537E5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 Самопознание (практическое занятие).</w:t>
      </w:r>
    </w:p>
    <w:p w14:paraId="0C592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втобиография и автопортрет: кто я и что я люблю. Как устроена моя жизнь. Выполнение проекта.</w:t>
      </w:r>
    </w:p>
    <w:p w14:paraId="53237C2F" w14:textId="1477C701"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360027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5. Труд делает человека человеком.</w:t>
      </w:r>
    </w:p>
    <w:p w14:paraId="654AB46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7DF84103"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6. Подвиг: как узнать героя?</w:t>
      </w:r>
    </w:p>
    <w:p w14:paraId="37E30F9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 xml:space="preserve">Что такое подвиг. Героизм как самопожертвование. Героизм на войне. Подвиг в мирное время. Милосердие, взаимопомощь. </w:t>
      </w:r>
    </w:p>
    <w:p w14:paraId="1CDB003C"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7. Люди в обществе: духовно-нравственное взаимовлияние.</w:t>
      </w:r>
    </w:p>
    <w:p w14:paraId="18A4BD7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Человек в социальном измерении. Дружба, предательство. Коллектив. Личные границы. Этика предпринимательства. Социальная помощь.</w:t>
      </w:r>
    </w:p>
    <w:p w14:paraId="03062707"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8. Проблемы современного общества как отражение его духовно-нравственного самосознания.</w:t>
      </w:r>
    </w:p>
    <w:p w14:paraId="1E13D7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Бедность. Инвалидность. Асоциальная семья. Сиротство.</w:t>
      </w:r>
    </w:p>
    <w:p w14:paraId="7A2C7304"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Отражение этих явлений в культуре общества.</w:t>
      </w:r>
    </w:p>
    <w:p w14:paraId="16456B00"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19. Духовно-нравственные ориентиры социальных отношений.</w:t>
      </w:r>
    </w:p>
    <w:p w14:paraId="00268CE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илосердие. Взаимопомощь. Социальное служение. Благотворительность. Волонтёрство. Общественные блага.</w:t>
      </w:r>
    </w:p>
    <w:p w14:paraId="61F96D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lastRenderedPageBreak/>
        <w:t>Тема 20. Гуманизм как сущностная характеристика духовно-нравственной культуры народов России.</w:t>
      </w:r>
    </w:p>
    <w:p w14:paraId="38ED04C2"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14:paraId="77DC475D"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1. Социальные профессии; их важность для сохранения духовно-нравственного облика общества.</w:t>
      </w:r>
    </w:p>
    <w:p w14:paraId="58AAA029"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24CF3BF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2. Выдающиеся благотворители в истории. Благотворительность как нравственный долг.</w:t>
      </w:r>
    </w:p>
    <w:p w14:paraId="3D3BF18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3FADCBD8"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3. Выдающиеся учёные России. Наука как источник социального и духовного прогресса общества.</w:t>
      </w:r>
    </w:p>
    <w:p w14:paraId="0971E45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71522416"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4. Моя профессия (практическое занятие).</w:t>
      </w:r>
    </w:p>
    <w:p w14:paraId="773F668F"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руд как самореализация, как вклад в общество. Рассказ о своей будущей профессии.</w:t>
      </w:r>
    </w:p>
    <w:p w14:paraId="564E84D8" w14:textId="67ABAC70" w:rsidR="009B20D2" w:rsidRPr="00873F93" w:rsidRDefault="009B20D2" w:rsidP="009B20D2">
      <w:pPr>
        <w:tabs>
          <w:tab w:val="left" w:pos="2730"/>
        </w:tabs>
        <w:spacing w:line="276" w:lineRule="auto"/>
        <w:ind w:right="6" w:firstLine="567"/>
        <w:rPr>
          <w:sz w:val="24"/>
          <w:szCs w:val="24"/>
        </w:rPr>
      </w:pPr>
      <w:r w:rsidRPr="00873F93">
        <w:rPr>
          <w:sz w:val="24"/>
          <w:szCs w:val="24"/>
        </w:rPr>
        <w:t>Тематический блок 4. «Родина и патриотизм».</w:t>
      </w:r>
    </w:p>
    <w:p w14:paraId="1D4B26EA"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5. Гражданин.</w:t>
      </w:r>
    </w:p>
    <w:p w14:paraId="6720ADAE"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Родина и гражданство, их взаимосвязь. Что делает человека гражданином. Нравственные качества гражданина.</w:t>
      </w:r>
    </w:p>
    <w:p w14:paraId="6BB3E1C5"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Тема 26. Патриотизм.</w:t>
      </w:r>
    </w:p>
    <w:p w14:paraId="6EE9428B" w14:textId="77777777" w:rsidR="009B20D2" w:rsidRPr="00873F93" w:rsidRDefault="009B20D2" w:rsidP="009B20D2">
      <w:pPr>
        <w:tabs>
          <w:tab w:val="left" w:pos="2730"/>
        </w:tabs>
        <w:spacing w:line="276" w:lineRule="auto"/>
        <w:ind w:right="6" w:firstLine="567"/>
        <w:rPr>
          <w:sz w:val="24"/>
          <w:szCs w:val="24"/>
        </w:rPr>
      </w:pPr>
      <w:r w:rsidRPr="00873F93">
        <w:rPr>
          <w:sz w:val="24"/>
          <w:szCs w:val="24"/>
        </w:rPr>
        <w:t>Патриотизм. Толерантность. Уважение к другим народам и их истории. Важность патриотизма.</w:t>
      </w:r>
    </w:p>
    <w:p w14:paraId="05AAB1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 Защита Родины: подвиг или долг?</w:t>
      </w:r>
    </w:p>
    <w:p w14:paraId="006D2C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йна и мир. Роль знания в защите Родины. Долг гражданина перед обществом. Военные подвиги. Честь. Доблесть.</w:t>
      </w:r>
    </w:p>
    <w:p w14:paraId="776260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 Государство. Россия – наша Родина.</w:t>
      </w:r>
    </w:p>
    <w:p w14:paraId="1424F8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6957047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 Гражданская идентичность (практическое занятие).</w:t>
      </w:r>
    </w:p>
    <w:p w14:paraId="4A53C0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Какими качествами должен обладать человек как гражданин. </w:t>
      </w:r>
    </w:p>
    <w:p w14:paraId="0A06CB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 Моя школа и мой класс (практическое занятие). Портрет школы или класса через добрые дела.</w:t>
      </w:r>
    </w:p>
    <w:p w14:paraId="41C3988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какой он? (практическое занятие).</w:t>
      </w:r>
    </w:p>
    <w:p w14:paraId="07BE94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Человек. Его образы в культуре. Духовность и нравственность как важнейшие качества человека.</w:t>
      </w:r>
    </w:p>
    <w:p w14:paraId="35560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 Человек и культура (проект).</w:t>
      </w:r>
    </w:p>
    <w:p w14:paraId="442CAB59" w14:textId="3F1DF5CF" w:rsidR="00873F93" w:rsidRDefault="009B20D2" w:rsidP="00873F93">
      <w:pPr>
        <w:tabs>
          <w:tab w:val="left" w:pos="2730"/>
        </w:tabs>
        <w:spacing w:line="240" w:lineRule="auto"/>
        <w:ind w:right="6" w:firstLine="567"/>
        <w:rPr>
          <w:sz w:val="24"/>
          <w:szCs w:val="24"/>
        </w:rPr>
      </w:pPr>
      <w:r w:rsidRPr="00873F93">
        <w:rPr>
          <w:sz w:val="24"/>
          <w:szCs w:val="24"/>
        </w:rPr>
        <w:t>Итоговый проект</w:t>
      </w:r>
      <w:r w:rsidR="00873F93">
        <w:rPr>
          <w:sz w:val="24"/>
          <w:szCs w:val="24"/>
        </w:rPr>
        <w:t>: «Что значит быть человеком?»</w:t>
      </w:r>
    </w:p>
    <w:p w14:paraId="7B6BE44E" w14:textId="77777777" w:rsidR="00873F93" w:rsidRPr="00873F93" w:rsidRDefault="00873F93" w:rsidP="00873F93">
      <w:pPr>
        <w:tabs>
          <w:tab w:val="left" w:pos="2730"/>
        </w:tabs>
        <w:spacing w:line="240" w:lineRule="auto"/>
        <w:ind w:right="6" w:firstLine="567"/>
        <w:rPr>
          <w:sz w:val="24"/>
          <w:szCs w:val="24"/>
        </w:rPr>
      </w:pPr>
    </w:p>
    <w:p w14:paraId="35ED9936" w14:textId="70E9609F" w:rsidR="009B20D2" w:rsidRPr="00873F93" w:rsidRDefault="009B20D2" w:rsidP="00873F93">
      <w:pPr>
        <w:tabs>
          <w:tab w:val="left" w:pos="2730"/>
        </w:tabs>
        <w:spacing w:line="240" w:lineRule="auto"/>
        <w:ind w:right="6" w:firstLine="567"/>
        <w:rPr>
          <w:b/>
          <w:sz w:val="24"/>
          <w:szCs w:val="24"/>
        </w:rPr>
      </w:pPr>
      <w:r w:rsidRPr="00873F93">
        <w:rPr>
          <w:b/>
          <w:sz w:val="24"/>
          <w:szCs w:val="24"/>
        </w:rPr>
        <w:t>Планируемые результаты освоения программы по ОДНКНР на уровне основного общего образования.</w:t>
      </w:r>
    </w:p>
    <w:p w14:paraId="771B7179" w14:textId="1F75C7D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72DD2C62" w14:textId="15871B1D"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имеют направленность на решение задач воспитания, развития и социализации обучающихся средствами учебного курса.</w:t>
      </w:r>
    </w:p>
    <w:p w14:paraId="29FCAE81" w14:textId="7FC09039" w:rsidR="009B20D2" w:rsidRPr="00873F93" w:rsidRDefault="009B20D2" w:rsidP="00873F93">
      <w:pPr>
        <w:tabs>
          <w:tab w:val="left" w:pos="2730"/>
        </w:tabs>
        <w:spacing w:line="240" w:lineRule="auto"/>
        <w:ind w:right="6" w:firstLine="567"/>
        <w:rPr>
          <w:sz w:val="24"/>
          <w:szCs w:val="24"/>
        </w:rPr>
      </w:pPr>
      <w:r w:rsidRPr="00873F93">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5DBF4AE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достигаются в единстве учебной и воспитательной деятельности.</w:t>
      </w:r>
    </w:p>
    <w:p w14:paraId="0EAA4B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результаты освоения курса включают:</w:t>
      </w:r>
    </w:p>
    <w:p w14:paraId="362137D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ние российской гражданской идентичности; </w:t>
      </w:r>
    </w:p>
    <w:p w14:paraId="33670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готовность обучающихся к саморазвитию, самостоятельности и личностному самоопределению;</w:t>
      </w:r>
    </w:p>
    <w:p w14:paraId="13788A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ценность самостоятельности и инициативы; </w:t>
      </w:r>
    </w:p>
    <w:p w14:paraId="126E77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личие мотивации к целенаправленной социально значимой деятельности; </w:t>
      </w:r>
    </w:p>
    <w:p w14:paraId="32F7E8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69E9F" w14:textId="74525130"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72202F2C"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патриотического воспитания:</w:t>
      </w:r>
    </w:p>
    <w:p w14:paraId="57BE9D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469DBA7F"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гражданского воспитания:</w:t>
      </w:r>
    </w:p>
    <w:p w14:paraId="2C0881F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5D6F97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D0C87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04BF6567"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ценности познавательной деятельности:</w:t>
      </w:r>
    </w:p>
    <w:p w14:paraId="3DA1E5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06F9CAF5" w14:textId="77777777" w:rsidR="009B20D2" w:rsidRPr="00873F93" w:rsidRDefault="009B20D2" w:rsidP="00873F93">
      <w:pPr>
        <w:tabs>
          <w:tab w:val="left" w:pos="2730"/>
        </w:tabs>
        <w:spacing w:line="240" w:lineRule="auto"/>
        <w:ind w:right="6" w:firstLine="567"/>
        <w:rPr>
          <w:sz w:val="24"/>
          <w:szCs w:val="24"/>
        </w:rPr>
      </w:pPr>
      <w:r w:rsidRPr="00873F93">
        <w:rPr>
          <w:noProof/>
          <w:sz w:val="24"/>
          <w:szCs w:val="24"/>
        </w:rPr>
        <mc:AlternateContent>
          <mc:Choice Requires="wps">
            <w:drawing>
              <wp:anchor distT="0" distB="0" distL="114300" distR="114300" simplePos="0" relativeHeight="251659264" behindDoc="1" locked="0" layoutInCell="1" allowOverlap="1" wp14:anchorId="1CA12CBB" wp14:editId="6E3DCB49">
                <wp:simplePos x="0" y="0"/>
                <wp:positionH relativeFrom="page">
                  <wp:posOffset>1918335</wp:posOffset>
                </wp:positionH>
                <wp:positionV relativeFrom="paragraph">
                  <wp:posOffset>210820</wp:posOffset>
                </wp:positionV>
                <wp:extent cx="41910" cy="0"/>
                <wp:effectExtent l="13335" t="10160" r="11430" b="1841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5B570BB"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mc:Fallback>
        </mc:AlternateContent>
      </w:r>
      <w:r w:rsidRPr="00873F93">
        <w:rPr>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37EBD88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итание веротерпимости, уважительного отношения к религиозным чувствам, взглядам людей или их отсутствию;</w:t>
      </w:r>
    </w:p>
    <w:p w14:paraId="6DDF2788" w14:textId="77777777" w:rsidR="009B20D2" w:rsidRPr="00873F93" w:rsidRDefault="009B20D2" w:rsidP="00E434B7">
      <w:pPr>
        <w:numPr>
          <w:ilvl w:val="0"/>
          <w:numId w:val="120"/>
        </w:numPr>
        <w:tabs>
          <w:tab w:val="left" w:pos="2730"/>
        </w:tabs>
        <w:spacing w:line="240" w:lineRule="auto"/>
        <w:ind w:right="6"/>
        <w:rPr>
          <w:sz w:val="24"/>
          <w:szCs w:val="24"/>
        </w:rPr>
      </w:pPr>
      <w:r w:rsidRPr="00873F93">
        <w:rPr>
          <w:sz w:val="24"/>
          <w:szCs w:val="24"/>
        </w:rPr>
        <w:t>духовно-нравственного воспитания.</w:t>
      </w:r>
    </w:p>
    <w:p w14:paraId="24FC80D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w:t>
      </w:r>
      <w:r w:rsidRPr="00873F93">
        <w:rPr>
          <w:sz w:val="24"/>
          <w:szCs w:val="24"/>
        </w:rPr>
        <w:lastRenderedPageBreak/>
        <w:t>позиции, к истории, культуре, религии, традициям, языкам, ценностям народов родного края, России и народов мира;</w:t>
      </w:r>
    </w:p>
    <w:p w14:paraId="05E7C2C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2728EE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68497E98" w14:textId="54C9A852" w:rsidR="009B20D2" w:rsidRPr="00873F93" w:rsidRDefault="009B20D2" w:rsidP="00873F93">
      <w:pPr>
        <w:tabs>
          <w:tab w:val="left" w:pos="2730"/>
        </w:tabs>
        <w:spacing w:line="240" w:lineRule="auto"/>
        <w:ind w:right="6" w:firstLine="567"/>
        <w:rPr>
          <w:sz w:val="24"/>
          <w:szCs w:val="24"/>
        </w:rPr>
      </w:pPr>
      <w:r w:rsidRPr="00873F93">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668A69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FF57DA" w14:textId="0A190C8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познавательные универсальные учебные действия:</w:t>
      </w:r>
    </w:p>
    <w:p w14:paraId="6CDA31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09984D9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32E53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мысловое чтение;</w:t>
      </w:r>
    </w:p>
    <w:p w14:paraId="1F8FE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витие мотивации к овладению культурой активного использования словарей и других поисковых систем.</w:t>
      </w:r>
    </w:p>
    <w:p w14:paraId="6DD177B2" w14:textId="7F3C68B7"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коммуникативные универсальные учебные действия:</w:t>
      </w:r>
    </w:p>
    <w:p w14:paraId="17E9DD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рганизовывать учебное сотрудничество и совместную деятельность с учителем и сверстниками; </w:t>
      </w:r>
    </w:p>
    <w:p w14:paraId="01DB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6489ED5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аргументировать и отстаивать своё мнение (учебное сотрудничество);</w:t>
      </w:r>
    </w:p>
    <w:p w14:paraId="1A62DA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5D5705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устной и письменной речью, монологической контекстной речью (коммуникация);</w:t>
      </w:r>
    </w:p>
    <w:p w14:paraId="6E73F2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7134B964" w14:textId="37DA037F" w:rsidR="009B20D2" w:rsidRPr="00873F93" w:rsidRDefault="009B20D2" w:rsidP="00873F93">
      <w:pPr>
        <w:tabs>
          <w:tab w:val="left" w:pos="2730"/>
        </w:tabs>
        <w:spacing w:line="240" w:lineRule="auto"/>
        <w:ind w:right="6" w:firstLine="567"/>
        <w:rPr>
          <w:sz w:val="24"/>
          <w:szCs w:val="24"/>
        </w:rPr>
      </w:pPr>
      <w:r w:rsidRPr="00873F93">
        <w:rPr>
          <w:sz w:val="24"/>
          <w:szCs w:val="24"/>
        </w:rPr>
        <w:t>У обучающегося будут сформированы следующие регулятивные универсальные учебные действия:</w:t>
      </w:r>
    </w:p>
    <w:p w14:paraId="0EB925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6FD0D59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39A00E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4C5FDB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ние оценивать правильность выполнения учебной задачи, собственные возможности её решения (оценка);</w:t>
      </w:r>
    </w:p>
    <w:p w14:paraId="14741FA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45F024D0" w14:textId="5BA1B393" w:rsidR="009B20D2" w:rsidRPr="00873F93" w:rsidRDefault="009B20D2" w:rsidP="00873F93">
      <w:pPr>
        <w:tabs>
          <w:tab w:val="left" w:pos="2730"/>
        </w:tabs>
        <w:spacing w:line="240" w:lineRule="auto"/>
        <w:ind w:right="6" w:firstLine="567"/>
        <w:rPr>
          <w:b/>
          <w:sz w:val="24"/>
          <w:szCs w:val="24"/>
        </w:rPr>
      </w:pPr>
      <w:r w:rsidRPr="00873F93">
        <w:rPr>
          <w:b/>
          <w:sz w:val="24"/>
          <w:szCs w:val="24"/>
        </w:rPr>
        <w:t>Предметные результаты освоения программы по ОДНКНР на уровне основного общего образования.</w:t>
      </w:r>
    </w:p>
    <w:p w14:paraId="28C107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1054D47C" w14:textId="21A64EA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5 классе </w:t>
      </w:r>
      <w:r w:rsidRPr="00873F93">
        <w:rPr>
          <w:b/>
          <w:sz w:val="24"/>
          <w:szCs w:val="24"/>
        </w:rPr>
        <w:t>обучающийся получит следующие предметные результаты по отдельным темам программы по ОДНКНР:</w:t>
      </w:r>
    </w:p>
    <w:p w14:paraId="216855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Россия – наш общий дом».</w:t>
      </w:r>
    </w:p>
    <w:p w14:paraId="3AA292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Зачем изучать курс «Основы духовно-нравственной культуры народов России»?</w:t>
      </w:r>
    </w:p>
    <w:p w14:paraId="09ECC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5BEAB25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55C8CF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взаимосвязь между языком и культурой, духовно-нравственным развитием личности и социальным поведением. </w:t>
      </w:r>
    </w:p>
    <w:p w14:paraId="13BA4E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Наш дом – Россия.</w:t>
      </w:r>
    </w:p>
    <w:p w14:paraId="6D72B3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6465303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14:paraId="18F8C6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1AEC2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Язык и история.</w:t>
      </w:r>
    </w:p>
    <w:p w14:paraId="71C2A9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язык, каковы важность его изучения и влияние на миропонимание личности;</w:t>
      </w:r>
    </w:p>
    <w:p w14:paraId="53EA51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иметь базовые представления о формировании языка как носителя духовно-нравственных смыслов культуры;</w:t>
      </w:r>
    </w:p>
    <w:p w14:paraId="5F4C319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уть и смысл коммуникативной роли языка, в том числе в организации межкультурного диалога и взаимодействия;</w:t>
      </w:r>
    </w:p>
    <w:p w14:paraId="09173C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своё понимание необходимости нравственной чистоты языка, важности лингвистической гигиены, речевого этикета.</w:t>
      </w:r>
    </w:p>
    <w:p w14:paraId="5B6E7D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Русский язык – язык общения и язык возможностей.</w:t>
      </w:r>
    </w:p>
    <w:p w14:paraId="38C2F8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ые представления о происхождении и развитии русского языка, его взаимосвязи с языками других народов России;</w:t>
      </w:r>
    </w:p>
    <w:p w14:paraId="2ABEC30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734DBD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14:paraId="086E10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ых категориях русского языка и их происхождении.</w:t>
      </w:r>
    </w:p>
    <w:p w14:paraId="016CD1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Истоки родной культуры.</w:t>
      </w:r>
    </w:p>
    <w:p w14:paraId="469D83A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ое представление о понятие «культура»;</w:t>
      </w:r>
    </w:p>
    <w:p w14:paraId="23D01E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02232D8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A961A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Материальная культура.</w:t>
      </w:r>
    </w:p>
    <w:p w14:paraId="0B82F8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артефактах культуры;</w:t>
      </w:r>
    </w:p>
    <w:p w14:paraId="3A8C64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базовое представление о традиционных укладах хозяйства: земледелии, скотоводстве, охоте, рыболовстве;</w:t>
      </w:r>
    </w:p>
    <w:p w14:paraId="36E5B7A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ым укладом и проявлениями духовной культуры;</w:t>
      </w:r>
    </w:p>
    <w:p w14:paraId="25C294F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34D8F2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Духовная культура.</w:t>
      </w:r>
    </w:p>
    <w:p w14:paraId="01E03D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таких культурных концептах как «искусство», «наука», «религия»;</w:t>
      </w:r>
    </w:p>
    <w:p w14:paraId="12AB5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2EDE9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и взаимосвязь названных терминов с формами их репрезентации в культуре;</w:t>
      </w:r>
    </w:p>
    <w:p w14:paraId="0C36A5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культурных символов, нравственный и духовный смысл культурных артефактов;</w:t>
      </w:r>
    </w:p>
    <w:p w14:paraId="276FF6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знаки и символы, уметь соотносить их с культурными явлениями, с которыми они связаны.</w:t>
      </w:r>
    </w:p>
    <w:p w14:paraId="0D60C3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Культура и религия.</w:t>
      </w:r>
    </w:p>
    <w:p w14:paraId="54306B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онятии «религия», уметь пояснить её роль в жизни общества и основные социально-культурные функции;</w:t>
      </w:r>
    </w:p>
    <w:p w14:paraId="608CD5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связь религии и морали;</w:t>
      </w:r>
    </w:p>
    <w:p w14:paraId="15EB1B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оль и значение духовных ценностей в религиях народов России;</w:t>
      </w:r>
    </w:p>
    <w:p w14:paraId="777DBF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характеризовать государствообразующие конфессии России и их картины мира.</w:t>
      </w:r>
    </w:p>
    <w:p w14:paraId="2E33CF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Культура и образование.</w:t>
      </w:r>
    </w:p>
    <w:p w14:paraId="1499F1D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Характеризовать термин «образование» и уметь обосновать его важность для личности и общества;</w:t>
      </w:r>
    </w:p>
    <w:p w14:paraId="70DEDA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основных ступенях образования в России и их необходимости;</w:t>
      </w:r>
    </w:p>
    <w:p w14:paraId="30736E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культуры и образованности человека;</w:t>
      </w:r>
    </w:p>
    <w:p w14:paraId="5764DF8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взаимосвязи между знанием, образованием и личностным и профессиональным ростом человека;</w:t>
      </w:r>
    </w:p>
    <w:p w14:paraId="53E022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58A1D8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Многообразие культур России (практическое занятие).</w:t>
      </w:r>
    </w:p>
    <w:p w14:paraId="53E921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культуры и истории народов, их культурных особенностях;</w:t>
      </w:r>
    </w:p>
    <w:p w14:paraId="31B5B0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бщее и единичное в культуре на основе предметных знаний о культуре своего народа;</w:t>
      </w:r>
    </w:p>
    <w:p w14:paraId="223DB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34E3EE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2747D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Семья и духовно-нравственные ценности».</w:t>
      </w:r>
    </w:p>
    <w:p w14:paraId="0991D2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Семья – хранитель духовных ценностей.</w:t>
      </w:r>
    </w:p>
    <w:p w14:paraId="3A50A23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а «семья»;</w:t>
      </w:r>
    </w:p>
    <w:p w14:paraId="426CFEF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взаимосвязях между типом культуры и особенностями семейного быта и отношений в семье;</w:t>
      </w:r>
    </w:p>
    <w:p w14:paraId="6A7E06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термина «поколение» и его взаимосвязь с культурными особенностями своего времени;</w:t>
      </w:r>
    </w:p>
    <w:p w14:paraId="7FC93C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ставить рассказ о своей семье в соответствии с культурно-историческими условиями её существования;</w:t>
      </w:r>
    </w:p>
    <w:p w14:paraId="66105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такие понятия, как «счастливая семья», «семейное счастье»;</w:t>
      </w:r>
    </w:p>
    <w:p w14:paraId="1CCE1E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ажность семьи как хранителя традиций и её воспитательную роль;</w:t>
      </w:r>
    </w:p>
    <w:p w14:paraId="2A77D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521A709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Родина начинается с семьи.</w:t>
      </w:r>
    </w:p>
    <w:p w14:paraId="5B5D25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понятие «Родина»;</w:t>
      </w:r>
    </w:p>
    <w:p w14:paraId="1F7163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взаимосвязь и различия между концептами «Отечество» и «Родина»;</w:t>
      </w:r>
    </w:p>
    <w:p w14:paraId="5BFB23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что такое история семьи, каковы формы её выражения и сохранения; </w:t>
      </w:r>
    </w:p>
    <w:p w14:paraId="4C9CAE0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заимосвязь истории семьи и истории народа, государства, человечества.</w:t>
      </w:r>
    </w:p>
    <w:p w14:paraId="31CD38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Традиции семейного воспитания в России.</w:t>
      </w:r>
    </w:p>
    <w:p w14:paraId="28F6DD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семейных традициях и обосновывать их важность как ключевых элементах семейных отношений;</w:t>
      </w:r>
    </w:p>
    <w:p w14:paraId="218A79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заимосвязь семейных традиций и культуры собственного этноса;</w:t>
      </w:r>
    </w:p>
    <w:p w14:paraId="585235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семейных традициях своего народа и народов России, собственной семьи;</w:t>
      </w:r>
    </w:p>
    <w:p w14:paraId="64CDB5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семейных традиций в культуре общества, трансляции ценностей, духовно-нравственных идеалов.</w:t>
      </w:r>
    </w:p>
    <w:p w14:paraId="42B2AFD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Образ семьи в культуре народов России.</w:t>
      </w:r>
    </w:p>
    <w:p w14:paraId="5C10676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традиционные сказочные и фольклорные сюжеты о семье, семейных обязанностях;</w:t>
      </w:r>
    </w:p>
    <w:p w14:paraId="7C5CB3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обосновывать своё понимание семейных ценностей, выраженных в фольклорных сюжетах;</w:t>
      </w:r>
    </w:p>
    <w:p w14:paraId="0B6920A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5B164D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емейных ценностей с использованием различного иллюстративного материала.</w:t>
      </w:r>
    </w:p>
    <w:p w14:paraId="01B5A4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в истории семьи.</w:t>
      </w:r>
    </w:p>
    <w:p w14:paraId="306DCE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семейное хозяйство и домашний труд;</w:t>
      </w:r>
    </w:p>
    <w:p w14:paraId="7FA585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0BEEE8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14:paraId="675631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распределение семейного труда и осознавать его важность для укрепления целостности семьи.</w:t>
      </w:r>
    </w:p>
    <w:p w14:paraId="70A488B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Семья в современном мире (практическое занятие).</w:t>
      </w:r>
    </w:p>
    <w:p w14:paraId="731D38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42FD5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0CFD1DB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едполагать и доказывать наличие взаимосвязи между культурой и духовно-нравственными ценностями семьи;</w:t>
      </w:r>
    </w:p>
    <w:p w14:paraId="656A9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4615CB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Духовно-нравственное богатство личности».</w:t>
      </w:r>
    </w:p>
    <w:p w14:paraId="4D2B4C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ичность – общество – культура.</w:t>
      </w:r>
    </w:p>
    <w:p w14:paraId="111454C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значение термина «человек» в контексте духовно-нравственной культуры;</w:t>
      </w:r>
    </w:p>
    <w:p w14:paraId="5405E28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ать взаимосвязь и взаимообусловленность чело века и общества, человека и культуры;</w:t>
      </w:r>
    </w:p>
    <w:p w14:paraId="00D086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различия между обоснованием термина «личность» в быту, в контексте культуры и творчества;</w:t>
      </w:r>
    </w:p>
    <w:p w14:paraId="5AB54F3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уманизм, иметь представление о его источниках в культуре.</w:t>
      </w:r>
    </w:p>
    <w:p w14:paraId="78ADAF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Духовный мир человека. Человек – творец культуры.</w:t>
      </w:r>
    </w:p>
    <w:p w14:paraId="3A216D8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значение термина «творчество» в нескольких аспектах и понимать границы их применимости;</w:t>
      </w:r>
    </w:p>
    <w:p w14:paraId="2F7291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ажность морально- нравственных ограничений в творчестве;</w:t>
      </w:r>
    </w:p>
    <w:p w14:paraId="5931B4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творчества как реализацию духовно-нравственных ценностей человека;</w:t>
      </w:r>
    </w:p>
    <w:p w14:paraId="62E5490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детерминированность творчества культурой своего этноса;</w:t>
      </w:r>
    </w:p>
    <w:p w14:paraId="112F0E1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труда и творчества.</w:t>
      </w:r>
    </w:p>
    <w:p w14:paraId="553CA14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Личность и духовно-нравственные ценности.</w:t>
      </w:r>
    </w:p>
    <w:p w14:paraId="12043C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морали и нравственности в жизни человека;</w:t>
      </w:r>
    </w:p>
    <w:p w14:paraId="47A2D8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оисхождение духовных ценностей, понимание идеалов добра и зла;</w:t>
      </w:r>
    </w:p>
    <w:p w14:paraId="4D4801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5E66F4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Культурное единство России».</w:t>
      </w:r>
    </w:p>
    <w:p w14:paraId="2EB3A4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0.</w:t>
      </w:r>
      <w:r w:rsidRPr="00873F93">
        <w:rPr>
          <w:sz w:val="24"/>
          <w:szCs w:val="24"/>
          <w:lang w:val="en-US"/>
        </w:rPr>
        <w:t> </w:t>
      </w:r>
      <w:r w:rsidRPr="00873F93">
        <w:rPr>
          <w:sz w:val="24"/>
          <w:szCs w:val="24"/>
        </w:rPr>
        <w:t>Историческая память как духовно-нравственная ценность.</w:t>
      </w:r>
    </w:p>
    <w:p w14:paraId="3CBB41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14:paraId="76C06AC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и функциях изучения истории;</w:t>
      </w:r>
    </w:p>
    <w:p w14:paraId="4ECC87A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177C7F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1.</w:t>
      </w:r>
      <w:r w:rsidRPr="00873F93">
        <w:rPr>
          <w:sz w:val="24"/>
          <w:szCs w:val="24"/>
          <w:lang w:val="en-US"/>
        </w:rPr>
        <w:t> </w:t>
      </w:r>
      <w:r w:rsidRPr="00873F93">
        <w:rPr>
          <w:sz w:val="24"/>
          <w:szCs w:val="24"/>
        </w:rPr>
        <w:t>Литература как язык культуры.</w:t>
      </w:r>
    </w:p>
    <w:p w14:paraId="1E32A6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литературы от других видов художественного творчества;</w:t>
      </w:r>
    </w:p>
    <w:p w14:paraId="1825F99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ссказывать об особенностях литературного повествования, выделять простые выразительные средства литературного языка;</w:t>
      </w:r>
    </w:p>
    <w:p w14:paraId="03E5A0C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литературы как культурного явления, как формы трансляции культурных ценностей;</w:t>
      </w:r>
    </w:p>
    <w:p w14:paraId="1B54BF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в литературных произведениях.</w:t>
      </w:r>
    </w:p>
    <w:p w14:paraId="1D4C9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заимовлияние культур.</w:t>
      </w:r>
    </w:p>
    <w:p w14:paraId="1E0749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189091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сохранения культурного наследия;</w:t>
      </w:r>
    </w:p>
    <w:p w14:paraId="7D3C28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07F2BD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Духовно-нравственные ценности российского народа.</w:t>
      </w:r>
    </w:p>
    <w:p w14:paraId="0660EE4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FA2D7A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14:paraId="353775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Регионы России: культурное многообразие.</w:t>
      </w:r>
    </w:p>
    <w:p w14:paraId="2BB622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принципы федеративного устройства России и концепт «полиэтничность»;</w:t>
      </w:r>
    </w:p>
    <w:p w14:paraId="0550E6C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основные этносы Российской Федерации и регионы, где они традиционно проживают;</w:t>
      </w:r>
    </w:p>
    <w:p w14:paraId="0BB26BD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14:paraId="56DEC6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6989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5ABCA4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общие черты в культуре различных народов, обосновывать их значение и причины.</w:t>
      </w:r>
    </w:p>
    <w:p w14:paraId="12073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Праздники в культуре народов России.</w:t>
      </w:r>
    </w:p>
    <w:p w14:paraId="3A0005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природе праздников и обосновывать их важность как элементов культуры;</w:t>
      </w:r>
    </w:p>
    <w:p w14:paraId="2DDDFBF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взаимосвязь праздников и культурного уклада;</w:t>
      </w:r>
    </w:p>
    <w:p w14:paraId="381848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основные типы праздников;</w:t>
      </w:r>
    </w:p>
    <w:p w14:paraId="169727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рассказывать о праздничных традициях народов России и собственной семьи;</w:t>
      </w:r>
    </w:p>
    <w:p w14:paraId="3FDD76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связь праздников и истории, культуры народов России;</w:t>
      </w:r>
    </w:p>
    <w:p w14:paraId="2E16EBD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понимать основной смысл семейных праздников;</w:t>
      </w:r>
    </w:p>
    <w:p w14:paraId="4062F9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праздников народов России;</w:t>
      </w:r>
    </w:p>
    <w:p w14:paraId="300ED9B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значение праздников как элементов культурной памяти народов России, как воплощение духовно-нравственных идеалов.</w:t>
      </w:r>
    </w:p>
    <w:p w14:paraId="44C25D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мятники архитектуры народов России.</w:t>
      </w:r>
    </w:p>
    <w:p w14:paraId="6F87F2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4D62635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типом жилищ и типом хозяйственной деятельности;</w:t>
      </w:r>
    </w:p>
    <w:p w14:paraId="5288F2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охарактеризовать связь между уровнем научно-технического развития и типами жилищ;</w:t>
      </w:r>
    </w:p>
    <w:p w14:paraId="6ACAA9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14:paraId="7BD49CE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станавливать связь между историей памятника и историей края, характеризовать памятники истории и культуры;</w:t>
      </w:r>
    </w:p>
    <w:p w14:paraId="26939C2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нравственном и научном смысле краеведческой работы.</w:t>
      </w:r>
    </w:p>
    <w:p w14:paraId="07D9C54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Музыкальная культура народов России.</w:t>
      </w:r>
    </w:p>
    <w:p w14:paraId="48730B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14:paraId="009ED94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музыки как культурного явления, как формы трансляции культурных ценностей;</w:t>
      </w:r>
    </w:p>
    <w:p w14:paraId="6902246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музыкальных произведений;</w:t>
      </w:r>
    </w:p>
    <w:p w14:paraId="123B52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музыкального творчества народов России, народные инструменты.</w:t>
      </w:r>
    </w:p>
    <w:p w14:paraId="08D1DCF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Изобразительное искусство народов России.</w:t>
      </w:r>
    </w:p>
    <w:p w14:paraId="7617E7D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0E27298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что такое скульптура, живопись, графика, фольклорные орнаменты;</w:t>
      </w:r>
    </w:p>
    <w:p w14:paraId="0F721A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14:paraId="277B321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значать средства выражения морального и нравственного смысла изобразительного искусства;</w:t>
      </w:r>
    </w:p>
    <w:p w14:paraId="3C3D93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емы изобразительного искусства народов России.</w:t>
      </w:r>
    </w:p>
    <w:p w14:paraId="2158BA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Фольклор и литература народов России.</w:t>
      </w:r>
    </w:p>
    <w:p w14:paraId="64063D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что такое пословицы и поговорки, обосновывать важность и нужность этих языковых выразительных средств;</w:t>
      </w:r>
    </w:p>
    <w:p w14:paraId="5E610A7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ъяснять, что такое эпос, миф, сказка, былина, песня;</w:t>
      </w:r>
    </w:p>
    <w:p w14:paraId="4BDB62E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3A6E126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что такое национальная литература и каковы её выразительные средства;</w:t>
      </w:r>
    </w:p>
    <w:p w14:paraId="2BC5EF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ценивать морально-нравственный потенциал национальной литературы. </w:t>
      </w:r>
    </w:p>
    <w:p w14:paraId="6394713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Бытовые традиции народов России: пища, одежда, дом.</w:t>
      </w:r>
    </w:p>
    <w:p w14:paraId="50C7F6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223D6E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29C137C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7485259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32FF94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Культурная карта России (практическое занятие).</w:t>
      </w:r>
    </w:p>
    <w:p w14:paraId="11F5B3B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отличия культурной географии от физической и политической географии;</w:t>
      </w:r>
    </w:p>
    <w:p w14:paraId="19FB40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что такое культурная карта народов России;</w:t>
      </w:r>
    </w:p>
    <w:p w14:paraId="56E8445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исывать отдельные области культурной карты в соответствии с их особенностями.</w:t>
      </w:r>
    </w:p>
    <w:p w14:paraId="279316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Единство страны – залог будущего России.</w:t>
      </w:r>
    </w:p>
    <w:p w14:paraId="50D106E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7E01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14:paraId="23984885" w14:textId="3E2AE331" w:rsidR="009B20D2" w:rsidRPr="00873F93" w:rsidRDefault="009B20D2" w:rsidP="00873F93">
      <w:pPr>
        <w:tabs>
          <w:tab w:val="left" w:pos="2730"/>
        </w:tabs>
        <w:spacing w:line="240" w:lineRule="auto"/>
        <w:ind w:right="6" w:firstLine="567"/>
        <w:rPr>
          <w:b/>
          <w:sz w:val="24"/>
          <w:szCs w:val="24"/>
        </w:rPr>
      </w:pPr>
      <w:r w:rsidRPr="00873F93">
        <w:rPr>
          <w:b/>
          <w:sz w:val="24"/>
          <w:szCs w:val="24"/>
        </w:rPr>
        <w:t xml:space="preserve">К концу обучения в </w:t>
      </w:r>
      <w:r w:rsidRPr="00873F93">
        <w:rPr>
          <w:b/>
          <w:bCs/>
          <w:sz w:val="24"/>
          <w:szCs w:val="24"/>
        </w:rPr>
        <w:t xml:space="preserve">6 классе </w:t>
      </w:r>
      <w:r w:rsidRPr="00873F93">
        <w:rPr>
          <w:b/>
          <w:sz w:val="24"/>
          <w:szCs w:val="24"/>
        </w:rPr>
        <w:t>обучающийся получит следующие предметные результаты по отдельным темам программы по ОДНКНР.</w:t>
      </w:r>
    </w:p>
    <w:p w14:paraId="2422CB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1. «Культура как социальность».</w:t>
      </w:r>
    </w:p>
    <w:p w14:paraId="65DDBFD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w:t>
      </w:r>
      <w:r w:rsidRPr="00873F93">
        <w:rPr>
          <w:sz w:val="24"/>
          <w:szCs w:val="24"/>
          <w:lang w:val="en-US"/>
        </w:rPr>
        <w:t> </w:t>
      </w:r>
      <w:r w:rsidRPr="00873F93">
        <w:rPr>
          <w:sz w:val="24"/>
          <w:szCs w:val="24"/>
        </w:rPr>
        <w:t>Мир культуры: его структура.</w:t>
      </w:r>
    </w:p>
    <w:p w14:paraId="0715221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ить структуру культуры как социального явления;</w:t>
      </w:r>
    </w:p>
    <w:p w14:paraId="50C9089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социальных явлений, их ключевые отличия от природных явлений;</w:t>
      </w:r>
    </w:p>
    <w:p w14:paraId="4B5C8DC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38B914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онимать зависимость социальных процессов от культурно-исторических процессов; </w:t>
      </w:r>
    </w:p>
    <w:p w14:paraId="2F43B02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ъяснить взаимосвязь между научно-техническим прогрессом и этапами развития социума.</w:t>
      </w:r>
    </w:p>
    <w:p w14:paraId="52C9E28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w:t>
      </w:r>
      <w:r w:rsidRPr="00873F93">
        <w:rPr>
          <w:sz w:val="24"/>
          <w:szCs w:val="24"/>
          <w:lang w:val="en-US"/>
        </w:rPr>
        <w:t> </w:t>
      </w:r>
      <w:r w:rsidRPr="00873F93">
        <w:rPr>
          <w:sz w:val="24"/>
          <w:szCs w:val="24"/>
        </w:rPr>
        <w:t>Культура России: многообразие регионов.</w:t>
      </w:r>
    </w:p>
    <w:p w14:paraId="2603E9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административно-территориальное деление России;</w:t>
      </w:r>
    </w:p>
    <w:p w14:paraId="7F105E4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количество регионов, различать субъекты и федеральные округа, уметь показать их на административной карте России;</w:t>
      </w:r>
    </w:p>
    <w:p w14:paraId="31FEB43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1354B9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ринцип равенства прав каждого человека, вне зависимости от его принадлежности к тому или иному народу;</w:t>
      </w:r>
    </w:p>
    <w:p w14:paraId="344E4F2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ценность многообразия культурных укладов народов Российской Федерации;</w:t>
      </w:r>
    </w:p>
    <w:p w14:paraId="3B40295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готовность к сохранению межнационального и межрелигиозного согласия в России;</w:t>
      </w:r>
    </w:p>
    <w:p w14:paraId="277DFC9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духовную культуру всех народов России как общее достояние и богатство нашей многонациональной Родины.</w:t>
      </w:r>
    </w:p>
    <w:p w14:paraId="274F0EF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w:t>
      </w:r>
      <w:r w:rsidRPr="00873F93">
        <w:rPr>
          <w:sz w:val="24"/>
          <w:szCs w:val="24"/>
          <w:lang w:val="en-US"/>
        </w:rPr>
        <w:t> </w:t>
      </w:r>
      <w:r w:rsidRPr="00873F93">
        <w:rPr>
          <w:sz w:val="24"/>
          <w:szCs w:val="24"/>
        </w:rPr>
        <w:t>История быта как история культуры.</w:t>
      </w:r>
    </w:p>
    <w:p w14:paraId="1EFE97E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домашнее хозяйство» и характеризовать его типы;</w:t>
      </w:r>
    </w:p>
    <w:p w14:paraId="2815BE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ь между хозяйственной деятельностью народов России и особенностями исторического периода;</w:t>
      </w:r>
    </w:p>
    <w:p w14:paraId="652AAEB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17E1A1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4.</w:t>
      </w:r>
      <w:r w:rsidRPr="00873F93">
        <w:rPr>
          <w:sz w:val="24"/>
          <w:szCs w:val="24"/>
          <w:lang w:val="en-US"/>
        </w:rPr>
        <w:t> </w:t>
      </w:r>
      <w:r w:rsidRPr="00873F93">
        <w:rPr>
          <w:sz w:val="24"/>
          <w:szCs w:val="24"/>
        </w:rPr>
        <w:t>Прогресс: технический и социальный.</w:t>
      </w:r>
    </w:p>
    <w:p w14:paraId="4DBCD7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Знать, что такое труд, производительность труда и разделение труда, характеризовать их роль и значение в истории и современном обществе;</w:t>
      </w:r>
    </w:p>
    <w:p w14:paraId="6094D0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4822843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емонстрировать понимание роли обслуживающего труда, его социальной и духовно-нравственной важности;</w:t>
      </w:r>
    </w:p>
    <w:p w14:paraId="6F378A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заимосвязи между механизацией домашнего труда и изменениями социальных взаимосвязей в обществе;</w:t>
      </w:r>
    </w:p>
    <w:p w14:paraId="40D2ADE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сознавать и обосновывать влияние технологий на культуру и ценности общества. </w:t>
      </w:r>
    </w:p>
    <w:p w14:paraId="6D6591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5.</w:t>
      </w:r>
      <w:r w:rsidRPr="00873F93">
        <w:rPr>
          <w:sz w:val="24"/>
          <w:szCs w:val="24"/>
          <w:lang w:val="en-US"/>
        </w:rPr>
        <w:t> </w:t>
      </w:r>
      <w:r w:rsidRPr="00873F93">
        <w:rPr>
          <w:sz w:val="24"/>
          <w:szCs w:val="24"/>
        </w:rPr>
        <w:t>Образование в культуре народов России.</w:t>
      </w:r>
    </w:p>
    <w:p w14:paraId="6C8D3E3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б истории образования и его роли в обществе на различных этапах его развития;</w:t>
      </w:r>
    </w:p>
    <w:p w14:paraId="0197966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ценностей в обществе, их зависимость от процесса познания;</w:t>
      </w:r>
    </w:p>
    <w:p w14:paraId="2F7099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пецифику каждого уровня образования, её роль в современных общественных процессах;</w:t>
      </w:r>
    </w:p>
    <w:p w14:paraId="0DC709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образования в современном мире и ценность знания;</w:t>
      </w:r>
    </w:p>
    <w:p w14:paraId="27B34D2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бразование как часть процесса формирования духовно-нравственных ориентиров человека.</w:t>
      </w:r>
    </w:p>
    <w:p w14:paraId="24A43C1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6.</w:t>
      </w:r>
      <w:r w:rsidRPr="00873F93">
        <w:rPr>
          <w:sz w:val="24"/>
          <w:szCs w:val="24"/>
          <w:lang w:val="en-US"/>
        </w:rPr>
        <w:t> </w:t>
      </w:r>
      <w:r w:rsidRPr="00873F93">
        <w:rPr>
          <w:sz w:val="24"/>
          <w:szCs w:val="24"/>
        </w:rPr>
        <w:t>Права и обязанности человека.</w:t>
      </w:r>
    </w:p>
    <w:p w14:paraId="4BA2B2F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термины «права человека», «естественные права человека», «правовая культура»;</w:t>
      </w:r>
    </w:p>
    <w:p w14:paraId="3BB84C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сторию формирования комплекса понятий, связанных с правами;</w:t>
      </w:r>
    </w:p>
    <w:p w14:paraId="2863D34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важность прав человека как привилегии и обязанности человека;</w:t>
      </w:r>
    </w:p>
    <w:p w14:paraId="18AC6F7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необходимость соблюдения прав человека;</w:t>
      </w:r>
    </w:p>
    <w:p w14:paraId="2A3CA53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ъяснить необходимость сохранения паритета между правами и обязанностями человека в обществе;</w:t>
      </w:r>
    </w:p>
    <w:p w14:paraId="739BBE7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формирования правовой культуры из истории народов России.</w:t>
      </w:r>
    </w:p>
    <w:p w14:paraId="38E5F8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7.</w:t>
      </w:r>
      <w:r w:rsidRPr="00873F93">
        <w:rPr>
          <w:sz w:val="24"/>
          <w:szCs w:val="24"/>
          <w:lang w:val="en-US"/>
        </w:rPr>
        <w:t> </w:t>
      </w:r>
      <w:r w:rsidRPr="00873F93">
        <w:rPr>
          <w:sz w:val="24"/>
          <w:szCs w:val="24"/>
        </w:rPr>
        <w:t>Общество и религия: духовно-нравственное взаимодействие.</w:t>
      </w:r>
    </w:p>
    <w:p w14:paraId="697A2AD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смысл терминов «религия», «конфессия», «атеизм», «свободомыслие»;</w:t>
      </w:r>
    </w:p>
    <w:p w14:paraId="0ECBA2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культурообразующие конфессии;</w:t>
      </w:r>
    </w:p>
    <w:p w14:paraId="35371A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объяснять роль религии в истории и на современном этапе общественного развития;</w:t>
      </w:r>
    </w:p>
    <w:p w14:paraId="1DFB7D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обосновывать роль религий как источника культурного развития общества.</w:t>
      </w:r>
    </w:p>
    <w:p w14:paraId="53F8A9E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8.</w:t>
      </w:r>
      <w:r w:rsidRPr="00873F93">
        <w:rPr>
          <w:sz w:val="24"/>
          <w:szCs w:val="24"/>
          <w:lang w:val="en-US"/>
        </w:rPr>
        <w:t> </w:t>
      </w:r>
      <w:r w:rsidRPr="00873F93">
        <w:rPr>
          <w:sz w:val="24"/>
          <w:szCs w:val="24"/>
        </w:rPr>
        <w:t>Современный мир: самое важное (практическое занятие).</w:t>
      </w:r>
    </w:p>
    <w:p w14:paraId="059A98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оцессы, протекающие в современном обществе, его духовно-нравственные ориентиры;</w:t>
      </w:r>
    </w:p>
    <w:p w14:paraId="16C7E6B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0DEBCD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2A35D17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2. «Человек и его отражение в культуре».</w:t>
      </w:r>
    </w:p>
    <w:p w14:paraId="6DB121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9.</w:t>
      </w:r>
      <w:r w:rsidRPr="00873F93">
        <w:rPr>
          <w:sz w:val="24"/>
          <w:szCs w:val="24"/>
          <w:lang w:val="en-US"/>
        </w:rPr>
        <w:t> </w:t>
      </w:r>
      <w:r w:rsidRPr="00873F93">
        <w:rPr>
          <w:sz w:val="24"/>
          <w:szCs w:val="24"/>
        </w:rPr>
        <w:t>Духовно-нравственный облик и идеал человека.</w:t>
      </w:r>
    </w:p>
    <w:p w14:paraId="3F67236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как проявляется мораль и нравственность через описание личных качеств человека;</w:t>
      </w:r>
    </w:p>
    <w:p w14:paraId="72C5E9A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какие личностные качества соотносятся с теми или иными моральными и нравственными ценностями;</w:t>
      </w:r>
    </w:p>
    <w:p w14:paraId="2DA09CB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я между этикой и этикетом и их взаимосвязь;</w:t>
      </w:r>
    </w:p>
    <w:p w14:paraId="05A88FB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2E9E2FA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заимосвязь таких понятий как «свобода», «ответственность», «право» и «долг»;</w:t>
      </w:r>
    </w:p>
    <w:p w14:paraId="0597012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коллективизма как ценности современной России и его приоритет перед идеологией индивидуализма;</w:t>
      </w:r>
    </w:p>
    <w:p w14:paraId="0D13BC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деалов человека в историко-культурном пространстве современной России.</w:t>
      </w:r>
    </w:p>
    <w:p w14:paraId="492E00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0.</w:t>
      </w:r>
      <w:r w:rsidRPr="00873F93">
        <w:rPr>
          <w:sz w:val="24"/>
          <w:szCs w:val="24"/>
          <w:lang w:val="en-US"/>
        </w:rPr>
        <w:t> </w:t>
      </w:r>
      <w:r w:rsidRPr="00873F93">
        <w:rPr>
          <w:sz w:val="24"/>
          <w:szCs w:val="24"/>
        </w:rPr>
        <w:t>Взросление человека в культуре народов России.</w:t>
      </w:r>
    </w:p>
    <w:p w14:paraId="04C492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различие между процессами антропогенеза и антропосоциогенеза;</w:t>
      </w:r>
    </w:p>
    <w:p w14:paraId="042386F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61FE6D5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взаимодействия человека и общества, характеризовать негативные эффекты социальной изоляции;</w:t>
      </w:r>
    </w:p>
    <w:p w14:paraId="78B50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демонстрировать своё понимание самостоятельности, её роли в развитии личности, во взаимодействии с другими людьми.</w:t>
      </w:r>
    </w:p>
    <w:p w14:paraId="549C351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1.</w:t>
      </w:r>
      <w:r w:rsidRPr="00873F93">
        <w:rPr>
          <w:sz w:val="24"/>
          <w:szCs w:val="24"/>
          <w:lang w:val="en-US"/>
        </w:rPr>
        <w:t> </w:t>
      </w:r>
      <w:r w:rsidRPr="00873F93">
        <w:rPr>
          <w:sz w:val="24"/>
          <w:szCs w:val="24"/>
        </w:rPr>
        <w:t>Религия как источник нравственности.</w:t>
      </w:r>
    </w:p>
    <w:p w14:paraId="07ACF8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нравственный потенциал религии;</w:t>
      </w:r>
    </w:p>
    <w:p w14:paraId="11C7896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уметь излагать нравственные принципы государствообразующих конфессий России;</w:t>
      </w:r>
    </w:p>
    <w:p w14:paraId="2EEFAC0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основные требования к нравственному идеалу человека в государствообразующих религиях современной России;</w:t>
      </w:r>
    </w:p>
    <w:p w14:paraId="3BA87B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религиозных моральных и нравственных ценностей для современного общества.</w:t>
      </w:r>
    </w:p>
    <w:p w14:paraId="498E966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2.</w:t>
      </w:r>
      <w:r w:rsidRPr="00873F93">
        <w:rPr>
          <w:sz w:val="24"/>
          <w:szCs w:val="24"/>
          <w:lang w:val="en-US"/>
        </w:rPr>
        <w:t> </w:t>
      </w:r>
      <w:r w:rsidRPr="00873F93">
        <w:rPr>
          <w:sz w:val="24"/>
          <w:szCs w:val="24"/>
        </w:rPr>
        <w:t>Наука как источник знания о человеке.</w:t>
      </w:r>
    </w:p>
    <w:p w14:paraId="7E2DDD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смысл понятия «гуманитарное знание»;</w:t>
      </w:r>
    </w:p>
    <w:p w14:paraId="40A73FB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пределять нравственный смысл гуманитарного знания, его системообразующую роль в современной культуре;</w:t>
      </w:r>
    </w:p>
    <w:p w14:paraId="6B4309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культура» как процесс самопознания общества, как его внутреннюю самоактуализацию;</w:t>
      </w:r>
    </w:p>
    <w:p w14:paraId="05C2B1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доказывать взаимосвязь различных областей гуманитарного знания.</w:t>
      </w:r>
    </w:p>
    <w:p w14:paraId="192DB0C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3.</w:t>
      </w:r>
      <w:r w:rsidRPr="00873F93">
        <w:rPr>
          <w:sz w:val="24"/>
          <w:szCs w:val="24"/>
          <w:lang w:val="en-US"/>
        </w:rPr>
        <w:t> </w:t>
      </w:r>
      <w:r w:rsidRPr="00873F93">
        <w:rPr>
          <w:sz w:val="24"/>
          <w:szCs w:val="24"/>
        </w:rPr>
        <w:t>Этика и нравственность как категории духовной культуры.</w:t>
      </w:r>
    </w:p>
    <w:p w14:paraId="08E32E5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многосторонность понятия «этика»;</w:t>
      </w:r>
    </w:p>
    <w:p w14:paraId="0E7673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этики как науки;</w:t>
      </w:r>
    </w:p>
    <w:p w14:paraId="71394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понятия «добро» и «зло» с помощью примеров в истории и культуре народов России и соотносить их с личным опытом;</w:t>
      </w:r>
    </w:p>
    <w:p w14:paraId="3CE8DF3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еобходимость нравственности для социального благополучия общества и личности.</w:t>
      </w:r>
    </w:p>
    <w:p w14:paraId="4CC7F8F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4.</w:t>
      </w:r>
      <w:r w:rsidRPr="00873F93">
        <w:rPr>
          <w:sz w:val="24"/>
          <w:szCs w:val="24"/>
          <w:lang w:val="en-US"/>
        </w:rPr>
        <w:t> </w:t>
      </w:r>
      <w:r w:rsidRPr="00873F93">
        <w:rPr>
          <w:sz w:val="24"/>
          <w:szCs w:val="24"/>
        </w:rPr>
        <w:t>Самопознание (практическое занятие).</w:t>
      </w:r>
    </w:p>
    <w:p w14:paraId="2EA676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амопознание», «автобиография», «автопортрет», «рефлексия»;</w:t>
      </w:r>
    </w:p>
    <w:p w14:paraId="4319AF2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оотносить понятия «мораль», «нравственность», «ценности» с самопознанием и рефлексией на доступном для обучающихся уровне;</w:t>
      </w:r>
    </w:p>
    <w:p w14:paraId="4B6236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и обосновывать свои нравственные убеждения.</w:t>
      </w:r>
    </w:p>
    <w:p w14:paraId="11C06F5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3. «Человек как член общества».</w:t>
      </w:r>
    </w:p>
    <w:p w14:paraId="1E7CDFB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5.</w:t>
      </w:r>
      <w:r w:rsidRPr="00873F93">
        <w:rPr>
          <w:sz w:val="24"/>
          <w:szCs w:val="24"/>
          <w:lang w:val="en-US"/>
        </w:rPr>
        <w:t> </w:t>
      </w:r>
      <w:r w:rsidRPr="00873F93">
        <w:rPr>
          <w:sz w:val="24"/>
          <w:szCs w:val="24"/>
        </w:rPr>
        <w:t>Труд делает человека человеком.</w:t>
      </w:r>
    </w:p>
    <w:p w14:paraId="379F00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важность труда и его роль в современном обществе;</w:t>
      </w:r>
    </w:p>
    <w:p w14:paraId="69F3DD6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оотносить понятия «добросовестный труд» и «экономическое благополучие»;</w:t>
      </w:r>
    </w:p>
    <w:p w14:paraId="4B8115E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объяснять понятия «безделье», «лень», «тунеядство»; </w:t>
      </w:r>
    </w:p>
    <w:p w14:paraId="323116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важность и уметь обосновать необходимость их преодоления для самого себя;</w:t>
      </w:r>
    </w:p>
    <w:p w14:paraId="20327A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ивать общественные процессы в области общественной оценки труда;</w:t>
      </w:r>
    </w:p>
    <w:p w14:paraId="4B86964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сознавать и демонстрировать значимость трудолюбия, трудовых подвигов, социальной ответственности за свой труд;</w:t>
      </w:r>
    </w:p>
    <w:p w14:paraId="0540BC0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ъяснять важность труда и его экономической стоимости;</w:t>
      </w:r>
    </w:p>
    <w:p w14:paraId="1F7AFB6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4C0BF04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6.</w:t>
      </w:r>
      <w:r w:rsidRPr="00873F93">
        <w:rPr>
          <w:sz w:val="24"/>
          <w:szCs w:val="24"/>
          <w:lang w:val="en-US"/>
        </w:rPr>
        <w:t> </w:t>
      </w:r>
      <w:r w:rsidRPr="00873F93">
        <w:rPr>
          <w:sz w:val="24"/>
          <w:szCs w:val="24"/>
        </w:rPr>
        <w:t xml:space="preserve">Подвиг: как узнать героя? </w:t>
      </w:r>
    </w:p>
    <w:p w14:paraId="010E3E7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подвиг», «героизм», «самопожертвование»;</w:t>
      </w:r>
    </w:p>
    <w:p w14:paraId="1A7F578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тличия подвига на войне и в мирное время;</w:t>
      </w:r>
    </w:p>
    <w:p w14:paraId="224E09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доказывать важность героических примеров для жизни общества;</w:t>
      </w:r>
    </w:p>
    <w:p w14:paraId="26D7D33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называть героев современного общества и исторических личностей;</w:t>
      </w:r>
    </w:p>
    <w:p w14:paraId="40CEAE5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разграничение понятий «героизм» и «псевдогероизм» через значимость для общества и понимание последствий.</w:t>
      </w:r>
    </w:p>
    <w:p w14:paraId="54045C5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7.</w:t>
      </w:r>
      <w:r w:rsidRPr="00873F93">
        <w:rPr>
          <w:sz w:val="24"/>
          <w:szCs w:val="24"/>
          <w:lang w:val="en-US"/>
        </w:rPr>
        <w:t> </w:t>
      </w:r>
      <w:r w:rsidRPr="00873F93">
        <w:rPr>
          <w:sz w:val="24"/>
          <w:szCs w:val="24"/>
        </w:rPr>
        <w:t>Люди в обществе: духовно-нравственное взаимовлияние.</w:t>
      </w:r>
    </w:p>
    <w:p w14:paraId="46579EC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отношения»;</w:t>
      </w:r>
    </w:p>
    <w:p w14:paraId="2A73B12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понятия «человек как субъект социальных отношений» в приложении к его нравственному и духовному развитию;</w:t>
      </w:r>
    </w:p>
    <w:p w14:paraId="335F21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роль малых и больших социальных групп в нравственном состоянии личности;</w:t>
      </w:r>
    </w:p>
    <w:p w14:paraId="63989F8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онятия «дружба», «предательство», «честь», «коллективизм» и приводить примеры из истории, культуры и литературы;</w:t>
      </w:r>
    </w:p>
    <w:p w14:paraId="712DF48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и находить нравственные основания социальной взаимопомощи, в том числе благотворительности;</w:t>
      </w:r>
    </w:p>
    <w:p w14:paraId="0B0AFF7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характеризовать понятие «этика предпринимательства» в социальном аспекте.</w:t>
      </w:r>
    </w:p>
    <w:p w14:paraId="3FF74E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8.</w:t>
      </w:r>
      <w:r w:rsidRPr="00873F93">
        <w:rPr>
          <w:sz w:val="24"/>
          <w:szCs w:val="24"/>
          <w:lang w:val="en-US"/>
        </w:rPr>
        <w:t> </w:t>
      </w:r>
      <w:r w:rsidRPr="00873F93">
        <w:rPr>
          <w:sz w:val="24"/>
          <w:szCs w:val="24"/>
        </w:rPr>
        <w:t>Проблемы современного общества как отражение его духовно-нравственного самосознания.</w:t>
      </w:r>
    </w:p>
    <w:p w14:paraId="0D79153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792EF0E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18DCFB0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70961F9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19.</w:t>
      </w:r>
      <w:r w:rsidRPr="00873F93">
        <w:rPr>
          <w:sz w:val="24"/>
          <w:szCs w:val="24"/>
          <w:lang w:val="en-US"/>
        </w:rPr>
        <w:t> </w:t>
      </w:r>
      <w:r w:rsidRPr="00873F93">
        <w:rPr>
          <w:sz w:val="24"/>
          <w:szCs w:val="24"/>
        </w:rPr>
        <w:t>Духовно-нравственные ориентиры социальных отношений.</w:t>
      </w:r>
    </w:p>
    <w:p w14:paraId="4A47CA7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3F2EF79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07DD5D2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14:paraId="524C9B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0.</w:t>
      </w:r>
      <w:r w:rsidRPr="00873F93">
        <w:rPr>
          <w:sz w:val="24"/>
          <w:szCs w:val="24"/>
          <w:lang w:val="en-US"/>
        </w:rPr>
        <w:t> </w:t>
      </w:r>
      <w:r w:rsidRPr="00873F93">
        <w:rPr>
          <w:sz w:val="24"/>
          <w:szCs w:val="24"/>
        </w:rPr>
        <w:t>Гуманизм как сущностная характеристика духовно-нравственной культуры народов России.</w:t>
      </w:r>
    </w:p>
    <w:p w14:paraId="5FEA1C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уманизм» как источник духовно-нравственных ценностей российского народа;</w:t>
      </w:r>
    </w:p>
    <w:p w14:paraId="334172F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основывать проявления гуманизма в историко-культурном наследии народов России;</w:t>
      </w:r>
    </w:p>
    <w:p w14:paraId="70E31E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54151E7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и объяснять гуманистические проявления в современной культуре.</w:t>
      </w:r>
    </w:p>
    <w:p w14:paraId="493F781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Тема 21.</w:t>
      </w:r>
      <w:r w:rsidRPr="00873F93">
        <w:rPr>
          <w:sz w:val="24"/>
          <w:szCs w:val="24"/>
          <w:lang w:val="en-US"/>
        </w:rPr>
        <w:t> </w:t>
      </w:r>
      <w:r w:rsidRPr="00873F93">
        <w:rPr>
          <w:sz w:val="24"/>
          <w:szCs w:val="24"/>
        </w:rPr>
        <w:t>Социальные профессии, их важность для сохранения духовно-нравственного облика общества.</w:t>
      </w:r>
    </w:p>
    <w:p w14:paraId="22EF5D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социальные профессии», «помогающие профессии»;</w:t>
      </w:r>
    </w:p>
    <w:p w14:paraId="53DD32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иметь представление о духовно-нравственных качествах, необходимых представителям социальных профессий;</w:t>
      </w:r>
    </w:p>
    <w:p w14:paraId="67EF7B5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сознавать и обосновывать ответственность личности при выборе социальных профессий;</w:t>
      </w:r>
    </w:p>
    <w:p w14:paraId="695B587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из литературы и истории, современной жизни, подтверждающие данную точку зрения.</w:t>
      </w:r>
    </w:p>
    <w:p w14:paraId="705D152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2.</w:t>
      </w:r>
      <w:r w:rsidRPr="00873F93">
        <w:rPr>
          <w:sz w:val="24"/>
          <w:szCs w:val="24"/>
          <w:lang w:val="en-US"/>
        </w:rPr>
        <w:t> </w:t>
      </w:r>
      <w:r w:rsidRPr="00873F93">
        <w:rPr>
          <w:sz w:val="24"/>
          <w:szCs w:val="24"/>
        </w:rPr>
        <w:t>Выдающиеся благотворители в истории. Благотворительность как нравственный долг.</w:t>
      </w:r>
    </w:p>
    <w:p w14:paraId="3E028B0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благотворительность» и его эволюцию в истории России;</w:t>
      </w:r>
    </w:p>
    <w:p w14:paraId="029BAAF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14:paraId="28FA740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социальный долг», обосновывать его важную роль в жизни общества;</w:t>
      </w:r>
    </w:p>
    <w:p w14:paraId="2B4260D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приводить примеры выдающихся благотворителей в истории и современной России; </w:t>
      </w:r>
    </w:p>
    <w:p w14:paraId="2C8A650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смысл внеэкономической благотворительности: волонтёрской деятельности, аргументированно объяснять её важность.</w:t>
      </w:r>
    </w:p>
    <w:p w14:paraId="5452DBF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3.</w:t>
      </w:r>
      <w:r w:rsidRPr="00873F93">
        <w:rPr>
          <w:sz w:val="24"/>
          <w:szCs w:val="24"/>
          <w:lang w:val="en-US"/>
        </w:rPr>
        <w:t> </w:t>
      </w:r>
      <w:r w:rsidRPr="00873F93">
        <w:rPr>
          <w:sz w:val="24"/>
          <w:szCs w:val="24"/>
        </w:rPr>
        <w:t>Выдающиеся учёные России. Наука как источник социального и духовного прогресса общества.</w:t>
      </w:r>
    </w:p>
    <w:p w14:paraId="09CC85F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наука»;</w:t>
      </w:r>
    </w:p>
    <w:p w14:paraId="063B3CC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29976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зывать имена выдающихся учёных России;</w:t>
      </w:r>
    </w:p>
    <w:p w14:paraId="30CC1A5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понимания истории науки, получения и обоснования научного знания;</w:t>
      </w:r>
    </w:p>
    <w:p w14:paraId="211B3620"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и доказывать важность науки для благополучия общества, страны и государства;</w:t>
      </w:r>
    </w:p>
    <w:p w14:paraId="2BF83E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морали и нравственности в науке, её роль и вклад в доказательство этих понятий.</w:t>
      </w:r>
    </w:p>
    <w:p w14:paraId="6D74E71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4.</w:t>
      </w:r>
      <w:r w:rsidRPr="00873F93">
        <w:rPr>
          <w:sz w:val="24"/>
          <w:szCs w:val="24"/>
          <w:lang w:val="en-US"/>
        </w:rPr>
        <w:t> </w:t>
      </w:r>
      <w:r w:rsidRPr="00873F93">
        <w:rPr>
          <w:sz w:val="24"/>
          <w:szCs w:val="24"/>
        </w:rPr>
        <w:t>Моя профессия (практическое занятие).</w:t>
      </w:r>
    </w:p>
    <w:p w14:paraId="38D2021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рофессия», предполагать характер и цель труда в определённой профессии;</w:t>
      </w:r>
    </w:p>
    <w:p w14:paraId="6BA646A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64F2486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тический блок 4. «Родина и патриотизм».</w:t>
      </w:r>
    </w:p>
    <w:p w14:paraId="3DD013BF"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5.</w:t>
      </w:r>
      <w:r w:rsidRPr="00873F93">
        <w:rPr>
          <w:sz w:val="24"/>
          <w:szCs w:val="24"/>
          <w:lang w:val="en-US"/>
        </w:rPr>
        <w:t> </w:t>
      </w:r>
      <w:r w:rsidRPr="00873F93">
        <w:rPr>
          <w:sz w:val="24"/>
          <w:szCs w:val="24"/>
        </w:rPr>
        <w:t>Гражданин.</w:t>
      </w:r>
    </w:p>
    <w:p w14:paraId="7292640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Родина» и «гражданство», объяснять их взаимосвязь;</w:t>
      </w:r>
    </w:p>
    <w:p w14:paraId="7514FC2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духовно-нравственный характер патриотизма, ценностей гражданского самосознания;</w:t>
      </w:r>
    </w:p>
    <w:p w14:paraId="411A04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и уметь обосновывать нравственные качества гражданина.</w:t>
      </w:r>
    </w:p>
    <w:p w14:paraId="1E3B470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6.</w:t>
      </w:r>
      <w:r w:rsidRPr="00873F93">
        <w:rPr>
          <w:sz w:val="24"/>
          <w:szCs w:val="24"/>
          <w:lang w:val="en-US"/>
        </w:rPr>
        <w:t> </w:t>
      </w:r>
      <w:r w:rsidRPr="00873F93">
        <w:rPr>
          <w:sz w:val="24"/>
          <w:szCs w:val="24"/>
        </w:rPr>
        <w:t>Патриотизм.</w:t>
      </w:r>
    </w:p>
    <w:p w14:paraId="632065A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патриотизм»;</w:t>
      </w:r>
    </w:p>
    <w:p w14:paraId="6CE7B10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патриотизма в истории и современном обществе;</w:t>
      </w:r>
    </w:p>
    <w:p w14:paraId="0F7EFD5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15CA85A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босновывать важность патриотизма.</w:t>
      </w:r>
    </w:p>
    <w:p w14:paraId="1576C36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7.</w:t>
      </w:r>
      <w:r w:rsidRPr="00873F93">
        <w:rPr>
          <w:sz w:val="24"/>
          <w:szCs w:val="24"/>
          <w:lang w:val="en-US"/>
        </w:rPr>
        <w:t> </w:t>
      </w:r>
      <w:r w:rsidRPr="00873F93">
        <w:rPr>
          <w:sz w:val="24"/>
          <w:szCs w:val="24"/>
        </w:rPr>
        <w:t>Защита Родины: подвиг или долг?</w:t>
      </w:r>
    </w:p>
    <w:p w14:paraId="0832BE1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 xml:space="preserve">Характеризовать понятия «война» и «мир»; </w:t>
      </w:r>
    </w:p>
    <w:p w14:paraId="1DB3BF1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доказывать важность сохранения мира и согласия;</w:t>
      </w:r>
    </w:p>
    <w:p w14:paraId="13B5BDEE"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lastRenderedPageBreak/>
        <w:t>обосновывать роль защиты Отечества, её важность для гражданина;</w:t>
      </w:r>
    </w:p>
    <w:p w14:paraId="3E440344"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нимать особенности защиты чести Отечества в спорте, науке, культуре;</w:t>
      </w:r>
    </w:p>
    <w:p w14:paraId="523E1D3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я «военный подвиг», «честь», «доблесть», обосновывать их важность, приводить примеры их проявлений.</w:t>
      </w:r>
    </w:p>
    <w:p w14:paraId="33F2EAA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8.</w:t>
      </w:r>
      <w:r w:rsidRPr="00873F93">
        <w:rPr>
          <w:sz w:val="24"/>
          <w:szCs w:val="24"/>
          <w:lang w:val="en-US"/>
        </w:rPr>
        <w:t> </w:t>
      </w:r>
      <w:r w:rsidRPr="00873F93">
        <w:rPr>
          <w:sz w:val="24"/>
          <w:szCs w:val="24"/>
        </w:rPr>
        <w:t>Государство. Россия – наша родина.</w:t>
      </w:r>
    </w:p>
    <w:p w14:paraId="0921845B"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осударство»;</w:t>
      </w:r>
    </w:p>
    <w:p w14:paraId="65DF4F8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42FBD2C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закон» как существенную часть гражданской идентичности человека;</w:t>
      </w:r>
    </w:p>
    <w:p w14:paraId="51D1EE1D"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гражданская идентичность», соотносить это понятие с необходимыми нравственными качествами человека.</w:t>
      </w:r>
    </w:p>
    <w:p w14:paraId="7DA8B5D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29.</w:t>
      </w:r>
      <w:r w:rsidRPr="00873F93">
        <w:rPr>
          <w:sz w:val="24"/>
          <w:szCs w:val="24"/>
          <w:lang w:val="en-US"/>
        </w:rPr>
        <w:t> </w:t>
      </w:r>
      <w:r w:rsidRPr="00873F93">
        <w:rPr>
          <w:sz w:val="24"/>
          <w:szCs w:val="24"/>
        </w:rPr>
        <w:t>Гражданская идентичность (практическое занятие).</w:t>
      </w:r>
    </w:p>
    <w:p w14:paraId="4C55A545"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характеризовать свою гражданскую идентичность, её составляющие: этническую, религиозную, гендерную идентичности;</w:t>
      </w:r>
    </w:p>
    <w:p w14:paraId="0CB214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босновывать важность духовно-нравственных качеств гражданина, указывать их источники.</w:t>
      </w:r>
    </w:p>
    <w:p w14:paraId="26D1A9B7"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0.</w:t>
      </w:r>
      <w:r w:rsidRPr="00873F93">
        <w:rPr>
          <w:sz w:val="24"/>
          <w:szCs w:val="24"/>
          <w:lang w:val="en-US"/>
        </w:rPr>
        <w:t> </w:t>
      </w:r>
      <w:r w:rsidRPr="00873F93">
        <w:rPr>
          <w:sz w:val="24"/>
          <w:szCs w:val="24"/>
        </w:rPr>
        <w:t>Моя школа и мой класс (практическое занятие).</w:t>
      </w:r>
    </w:p>
    <w:p w14:paraId="5468A74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добрые дела» в контексте оценки собственных действий, их нравственного характера;</w:t>
      </w:r>
    </w:p>
    <w:p w14:paraId="4DE60172"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находить примеры добрых дел в реальности и уметь адаптировать их к потребностям класса.</w:t>
      </w:r>
    </w:p>
    <w:p w14:paraId="0BD2442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1.</w:t>
      </w:r>
      <w:r w:rsidRPr="00873F93">
        <w:rPr>
          <w:sz w:val="24"/>
          <w:szCs w:val="24"/>
          <w:lang w:val="en-US"/>
        </w:rPr>
        <w:t> </w:t>
      </w:r>
      <w:r w:rsidRPr="00873F93">
        <w:rPr>
          <w:sz w:val="24"/>
          <w:szCs w:val="24"/>
        </w:rPr>
        <w:t>Человек: какой он? (практическое занятие).</w:t>
      </w:r>
    </w:p>
    <w:p w14:paraId="1C8DB94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понятие «человек» как духовно-нравственный идеал;</w:t>
      </w:r>
    </w:p>
    <w:p w14:paraId="0408BCB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риводить примеры духовно-нравственного идеала в культуре;</w:t>
      </w:r>
    </w:p>
    <w:p w14:paraId="5E3CAAF8"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формулировать свой идеал человека и нравственные качества, которые ему присущи.</w:t>
      </w:r>
    </w:p>
    <w:p w14:paraId="5877DAE9"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Тема 32.</w:t>
      </w:r>
      <w:r w:rsidRPr="00873F93">
        <w:rPr>
          <w:sz w:val="24"/>
          <w:szCs w:val="24"/>
          <w:lang w:val="en-US"/>
        </w:rPr>
        <w:t> </w:t>
      </w:r>
      <w:r w:rsidRPr="00873F93">
        <w:rPr>
          <w:sz w:val="24"/>
          <w:szCs w:val="24"/>
        </w:rPr>
        <w:t>Человек и культура (проект).</w:t>
      </w:r>
    </w:p>
    <w:p w14:paraId="09160F4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грани взаимодействия человека и культуры;</w:t>
      </w:r>
    </w:p>
    <w:p w14:paraId="2E5539E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уметь описать в выбранном направлении с помощью известных примеров образ человека, создаваемый произведениями культуры;</w:t>
      </w:r>
    </w:p>
    <w:p w14:paraId="169B8A0C"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показать взаимосвязь человека и культуры через их взаимовлияние;</w:t>
      </w:r>
    </w:p>
    <w:p w14:paraId="680B9F23"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20E4E512" w14:textId="78F13367" w:rsidR="009B20D2" w:rsidRPr="00873F93" w:rsidRDefault="009B20D2" w:rsidP="00873F93">
      <w:pPr>
        <w:tabs>
          <w:tab w:val="left" w:pos="2730"/>
        </w:tabs>
        <w:spacing w:line="240" w:lineRule="auto"/>
        <w:ind w:right="6" w:firstLine="567"/>
        <w:rPr>
          <w:b/>
          <w:sz w:val="24"/>
          <w:szCs w:val="24"/>
        </w:rPr>
      </w:pPr>
      <w:r w:rsidRPr="00873F93">
        <w:rPr>
          <w:b/>
          <w:sz w:val="24"/>
          <w:szCs w:val="24"/>
        </w:rPr>
        <w:t>Система оценки результатов обучения.</w:t>
      </w:r>
    </w:p>
    <w:p w14:paraId="0834B7D6"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697D4D7A"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07123F21" w14:textId="77777777" w:rsidR="009B20D2" w:rsidRPr="00873F93" w:rsidRDefault="009B20D2" w:rsidP="00873F93">
      <w:pPr>
        <w:tabs>
          <w:tab w:val="left" w:pos="2730"/>
        </w:tabs>
        <w:spacing w:line="240" w:lineRule="auto"/>
        <w:ind w:right="6" w:firstLine="567"/>
        <w:rPr>
          <w:sz w:val="24"/>
          <w:szCs w:val="24"/>
        </w:rPr>
      </w:pPr>
      <w:r w:rsidRPr="00873F93">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4C02E915" w14:textId="23AEF61F" w:rsidR="00873F93" w:rsidRDefault="009B20D2" w:rsidP="00667919">
      <w:pPr>
        <w:tabs>
          <w:tab w:val="left" w:pos="2730"/>
        </w:tabs>
        <w:spacing w:line="240" w:lineRule="auto"/>
        <w:ind w:right="6" w:firstLine="567"/>
        <w:rPr>
          <w:sz w:val="24"/>
          <w:szCs w:val="24"/>
        </w:rPr>
      </w:pPr>
      <w:r w:rsidRPr="00873F93">
        <w:rPr>
          <w:sz w:val="24"/>
          <w:szCs w:val="24"/>
        </w:rPr>
        <w:lastRenderedPageBreak/>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w:t>
      </w:r>
      <w:r w:rsidR="00667919">
        <w:rPr>
          <w:sz w:val="24"/>
          <w:szCs w:val="24"/>
        </w:rPr>
        <w:t>х и метапредметных результатов.</w:t>
      </w:r>
    </w:p>
    <w:p w14:paraId="0A24BEAF" w14:textId="77777777" w:rsidR="00667919" w:rsidRPr="00667919" w:rsidRDefault="00667919" w:rsidP="00667919">
      <w:pPr>
        <w:tabs>
          <w:tab w:val="left" w:pos="2730"/>
        </w:tabs>
        <w:spacing w:line="240" w:lineRule="auto"/>
        <w:ind w:right="6" w:firstLine="567"/>
        <w:rPr>
          <w:sz w:val="24"/>
          <w:szCs w:val="24"/>
        </w:rPr>
      </w:pPr>
    </w:p>
    <w:p w14:paraId="397A57C7" w14:textId="6383A2A1" w:rsidR="009B20D2" w:rsidRPr="009B20D2" w:rsidRDefault="009B20D2" w:rsidP="009B20D2">
      <w:pPr>
        <w:spacing w:line="240" w:lineRule="auto"/>
        <w:ind w:left="540"/>
        <w:contextualSpacing/>
        <w:jc w:val="center"/>
        <w:rPr>
          <w:rFonts w:eastAsia="Calibri" w:cs="Times New Roman"/>
          <w:b/>
          <w:sz w:val="24"/>
          <w:szCs w:val="24"/>
          <w:lang w:eastAsia="en-US"/>
        </w:rPr>
      </w:pPr>
      <w:r w:rsidRPr="009B20D2">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ОДНКР</w:t>
      </w:r>
      <w:r w:rsidRPr="009B20D2">
        <w:rPr>
          <w:rFonts w:eastAsia="Calibri" w:cs="Times New Roman"/>
          <w:b/>
          <w:sz w:val="24"/>
          <w:szCs w:val="24"/>
          <w:lang w:eastAsia="en-US"/>
        </w:rPr>
        <w:t>»</w:t>
      </w:r>
    </w:p>
    <w:p w14:paraId="1AED611E" w14:textId="76F8E8C4" w:rsidR="00873F93" w:rsidRDefault="00873F93" w:rsidP="00873F93">
      <w:pPr>
        <w:widowControl w:val="0"/>
        <w:spacing w:line="240" w:lineRule="auto"/>
        <w:ind w:firstLine="709"/>
        <w:rPr>
          <w:rFonts w:eastAsia="SchoolBookSanPin" w:cs="Times New Roman"/>
          <w:sz w:val="24"/>
          <w:szCs w:val="24"/>
          <w:lang w:eastAsia="en-US"/>
        </w:rPr>
      </w:pPr>
      <w:r w:rsidRPr="00873F9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873F93">
        <w:rPr>
          <w:rFonts w:eastAsia="SchoolBookSanPin" w:cs="Times New Roman"/>
          <w:b/>
          <w:sz w:val="24"/>
          <w:szCs w:val="24"/>
          <w:lang w:eastAsia="en-US"/>
        </w:rPr>
        <w:t>«рабочей программе учителя»</w:t>
      </w:r>
      <w:r w:rsidRPr="00873F93">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6E9A6832" w14:textId="3381F053" w:rsidR="009B20D2" w:rsidRPr="009B20D2" w:rsidRDefault="009B20D2" w:rsidP="009B20D2">
      <w:pPr>
        <w:widowControl w:val="0"/>
        <w:spacing w:line="240" w:lineRule="auto"/>
        <w:ind w:firstLine="709"/>
        <w:rPr>
          <w:rFonts w:eastAsia="SchoolBookSanPin" w:cs="Times New Roman"/>
          <w:sz w:val="24"/>
          <w:szCs w:val="24"/>
          <w:lang w:eastAsia="en-US"/>
        </w:rPr>
      </w:pPr>
      <w:r w:rsidRPr="009B20D2">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0"/>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9B20D2" w:rsidRPr="009B20D2" w14:paraId="6E9BC33C" w14:textId="77777777" w:rsidTr="00667919">
        <w:trPr>
          <w:trHeight w:val="575"/>
        </w:trPr>
        <w:tc>
          <w:tcPr>
            <w:tcW w:w="850" w:type="dxa"/>
          </w:tcPr>
          <w:p w14:paraId="349C4851" w14:textId="77777777" w:rsidR="009B20D2" w:rsidRPr="009B20D2" w:rsidRDefault="009B20D2" w:rsidP="009B20D2">
            <w:pPr>
              <w:spacing w:line="240" w:lineRule="auto"/>
              <w:ind w:left="142" w:right="354" w:firstLine="96"/>
              <w:jc w:val="center"/>
              <w:rPr>
                <w:rFonts w:eastAsia="Times New Roman"/>
                <w:szCs w:val="20"/>
                <w:lang w:eastAsia="en-US"/>
              </w:rPr>
            </w:pPr>
            <w:r w:rsidRPr="009B20D2">
              <w:rPr>
                <w:rFonts w:eastAsia="Times New Roman"/>
                <w:szCs w:val="20"/>
                <w:lang w:eastAsia="en-US"/>
              </w:rPr>
              <w:t>№</w:t>
            </w:r>
            <w:r w:rsidRPr="009B20D2">
              <w:rPr>
                <w:rFonts w:eastAsia="Times New Roman"/>
                <w:spacing w:val="-57"/>
                <w:szCs w:val="20"/>
                <w:lang w:eastAsia="en-US"/>
              </w:rPr>
              <w:t xml:space="preserve"> </w:t>
            </w:r>
            <w:r w:rsidRPr="009B20D2">
              <w:rPr>
                <w:rFonts w:eastAsia="Times New Roman"/>
                <w:szCs w:val="20"/>
                <w:lang w:eastAsia="en-US"/>
              </w:rPr>
              <w:t>п/п</w:t>
            </w:r>
          </w:p>
        </w:tc>
        <w:tc>
          <w:tcPr>
            <w:tcW w:w="5803" w:type="dxa"/>
          </w:tcPr>
          <w:p w14:paraId="6A8F1288" w14:textId="77777777" w:rsidR="009B20D2" w:rsidRPr="009B20D2" w:rsidRDefault="009B20D2" w:rsidP="009B20D2">
            <w:pPr>
              <w:spacing w:line="240" w:lineRule="auto"/>
              <w:ind w:left="142" w:firstLine="0"/>
              <w:jc w:val="center"/>
              <w:rPr>
                <w:rFonts w:eastAsia="Times New Roman"/>
                <w:szCs w:val="20"/>
                <w:lang w:eastAsia="en-US"/>
              </w:rPr>
            </w:pPr>
            <w:r w:rsidRPr="009B20D2">
              <w:rPr>
                <w:rFonts w:eastAsia="Times New Roman"/>
                <w:szCs w:val="20"/>
                <w:lang w:eastAsia="en-US"/>
              </w:rPr>
              <w:t>Тема</w:t>
            </w:r>
          </w:p>
        </w:tc>
        <w:tc>
          <w:tcPr>
            <w:tcW w:w="2126" w:type="dxa"/>
          </w:tcPr>
          <w:p w14:paraId="0DC6D3B6" w14:textId="77777777" w:rsidR="009B20D2" w:rsidRPr="009B20D2" w:rsidRDefault="009B20D2" w:rsidP="009B20D2">
            <w:pPr>
              <w:spacing w:line="240" w:lineRule="auto"/>
              <w:ind w:left="142" w:right="27" w:hanging="72"/>
              <w:jc w:val="center"/>
              <w:rPr>
                <w:rFonts w:eastAsia="Times New Roman"/>
                <w:szCs w:val="20"/>
                <w:lang w:val="ru-RU" w:eastAsia="en-US"/>
              </w:rPr>
            </w:pPr>
            <w:r w:rsidRPr="009B20D2">
              <w:rPr>
                <w:rFonts w:eastAsia="Times New Roman"/>
                <w:spacing w:val="-1"/>
                <w:szCs w:val="20"/>
                <w:lang w:val="ru-RU" w:eastAsia="en-US"/>
              </w:rPr>
              <w:t>Количество часов, отводимых на освоение каждой темы</w:t>
            </w:r>
          </w:p>
        </w:tc>
        <w:tc>
          <w:tcPr>
            <w:tcW w:w="2126" w:type="dxa"/>
          </w:tcPr>
          <w:p w14:paraId="1FB49A9A" w14:textId="77777777" w:rsidR="009B20D2" w:rsidRPr="009B20D2" w:rsidRDefault="009B20D2" w:rsidP="009B20D2">
            <w:pPr>
              <w:spacing w:line="240" w:lineRule="auto"/>
              <w:ind w:left="142" w:right="27" w:hanging="72"/>
              <w:jc w:val="center"/>
              <w:rPr>
                <w:rFonts w:eastAsia="Times New Roman"/>
                <w:spacing w:val="-1"/>
                <w:szCs w:val="20"/>
                <w:lang w:eastAsia="en-US"/>
              </w:rPr>
            </w:pPr>
            <w:r w:rsidRPr="009B20D2">
              <w:rPr>
                <w:rFonts w:eastAsia="Times New Roman"/>
                <w:spacing w:val="-1"/>
                <w:szCs w:val="20"/>
                <w:lang w:eastAsia="en-US"/>
              </w:rPr>
              <w:t xml:space="preserve">Э(Ц)ОР </w:t>
            </w:r>
          </w:p>
        </w:tc>
      </w:tr>
      <w:tr w:rsidR="009B20D2" w:rsidRPr="009B20D2" w14:paraId="73F25560" w14:textId="77777777" w:rsidTr="00667919">
        <w:trPr>
          <w:trHeight w:val="2227"/>
        </w:trPr>
        <w:tc>
          <w:tcPr>
            <w:tcW w:w="850" w:type="dxa"/>
          </w:tcPr>
          <w:p w14:paraId="689DC4F6" w14:textId="77777777" w:rsidR="009B20D2" w:rsidRPr="009B20D2" w:rsidRDefault="009B20D2" w:rsidP="009B20D2">
            <w:pPr>
              <w:spacing w:line="240" w:lineRule="auto"/>
              <w:ind w:left="142" w:firstLine="0"/>
              <w:jc w:val="left"/>
              <w:rPr>
                <w:rFonts w:eastAsia="Times New Roman"/>
                <w:szCs w:val="20"/>
                <w:lang w:eastAsia="en-US"/>
              </w:rPr>
            </w:pPr>
            <w:r w:rsidRPr="009B20D2">
              <w:rPr>
                <w:rFonts w:eastAsia="Times New Roman"/>
                <w:szCs w:val="20"/>
                <w:lang w:eastAsia="en-US"/>
              </w:rPr>
              <w:t>1.</w:t>
            </w:r>
          </w:p>
        </w:tc>
        <w:tc>
          <w:tcPr>
            <w:tcW w:w="5803" w:type="dxa"/>
          </w:tcPr>
          <w:p w14:paraId="37C977AF" w14:textId="77777777" w:rsidR="009B20D2" w:rsidRDefault="00AB7FE6" w:rsidP="009B20D2">
            <w:pPr>
              <w:rPr>
                <w:rFonts w:eastAsia="OfficinaSansBoldITC"/>
                <w:szCs w:val="20"/>
                <w:lang w:val="ru-RU" w:eastAsia="en-US"/>
              </w:rPr>
            </w:pPr>
            <w:r>
              <w:rPr>
                <w:rFonts w:eastAsia="OfficinaSansBoldITC"/>
                <w:szCs w:val="20"/>
                <w:lang w:val="ru-RU" w:eastAsia="en-US"/>
              </w:rPr>
              <w:t>5 класс</w:t>
            </w:r>
          </w:p>
          <w:p w14:paraId="33FE73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1.</w:t>
            </w:r>
            <w:r w:rsidRPr="00AB7FE6">
              <w:rPr>
                <w:rFonts w:eastAsia="OfficinaSansBoldITC"/>
                <w:szCs w:val="20"/>
                <w:lang w:eastAsia="en-US"/>
              </w:rPr>
              <w:t> </w:t>
            </w:r>
            <w:r w:rsidRPr="00AB7FE6">
              <w:rPr>
                <w:rFonts w:eastAsia="OfficinaSansBoldITC"/>
                <w:szCs w:val="20"/>
                <w:lang w:val="ru-RU" w:eastAsia="en-US"/>
              </w:rPr>
              <w:t>Тематический блок 1. «Россия – наш общий дом».</w:t>
            </w:r>
          </w:p>
          <w:p w14:paraId="439A84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w:t>
            </w:r>
            <w:r w:rsidRPr="00AB7FE6">
              <w:rPr>
                <w:rFonts w:eastAsia="OfficinaSansBoldITC"/>
                <w:szCs w:val="20"/>
                <w:lang w:eastAsia="en-US"/>
              </w:rPr>
              <w:t> </w:t>
            </w:r>
            <w:r w:rsidRPr="00AB7FE6">
              <w:rPr>
                <w:rFonts w:eastAsia="OfficinaSansBoldITC"/>
                <w:szCs w:val="20"/>
                <w:lang w:val="ru-RU" w:eastAsia="en-US"/>
              </w:rPr>
              <w:t>Зачем изучать курс «Основы духовно-нравственной культуры народов России»?</w:t>
            </w:r>
          </w:p>
          <w:p w14:paraId="19C8C5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46425D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w:t>
            </w:r>
            <w:r w:rsidRPr="00AB7FE6">
              <w:rPr>
                <w:rFonts w:eastAsia="OfficinaSansBoldITC"/>
                <w:szCs w:val="20"/>
                <w:lang w:eastAsia="en-US"/>
              </w:rPr>
              <w:t> </w:t>
            </w:r>
            <w:r w:rsidRPr="00AB7FE6">
              <w:rPr>
                <w:rFonts w:eastAsia="OfficinaSansBoldITC"/>
                <w:szCs w:val="20"/>
                <w:lang w:val="ru-RU" w:eastAsia="en-US"/>
              </w:rPr>
              <w:t>Наш дом – Россия.</w:t>
            </w:r>
          </w:p>
          <w:p w14:paraId="7B1BB32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многонациональная страна. Многонациональный народ Российской Федерации. Россия как общий дом. Дружба народов.</w:t>
            </w:r>
          </w:p>
          <w:p w14:paraId="70B4EAF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w:t>
            </w:r>
            <w:r w:rsidRPr="00AB7FE6">
              <w:rPr>
                <w:rFonts w:eastAsia="OfficinaSansBoldITC"/>
                <w:szCs w:val="20"/>
                <w:lang w:eastAsia="en-US"/>
              </w:rPr>
              <w:t> </w:t>
            </w:r>
            <w:r w:rsidRPr="00AB7FE6">
              <w:rPr>
                <w:rFonts w:eastAsia="OfficinaSansBoldITC"/>
                <w:szCs w:val="20"/>
                <w:lang w:val="ru-RU" w:eastAsia="en-US"/>
              </w:rPr>
              <w:t>Язык и история.</w:t>
            </w:r>
          </w:p>
          <w:p w14:paraId="67A79D4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2449EE5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w:t>
            </w:r>
            <w:r w:rsidRPr="00AB7FE6">
              <w:rPr>
                <w:rFonts w:eastAsia="OfficinaSansBoldITC"/>
                <w:szCs w:val="20"/>
                <w:lang w:eastAsia="en-US"/>
              </w:rPr>
              <w:t> </w:t>
            </w:r>
            <w:r w:rsidRPr="00AB7FE6">
              <w:rPr>
                <w:rFonts w:eastAsia="OfficinaSansBoldITC"/>
                <w:szCs w:val="20"/>
                <w:lang w:val="ru-RU" w:eastAsia="en-US"/>
              </w:rPr>
              <w:t>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4349138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w:t>
            </w:r>
            <w:r w:rsidRPr="00AB7FE6">
              <w:rPr>
                <w:rFonts w:eastAsia="OfficinaSansBoldITC"/>
                <w:szCs w:val="20"/>
                <w:lang w:eastAsia="en-US"/>
              </w:rPr>
              <w:t> </w:t>
            </w:r>
            <w:r w:rsidRPr="00AB7FE6">
              <w:rPr>
                <w:rFonts w:eastAsia="OfficinaSansBoldITC"/>
                <w:szCs w:val="20"/>
                <w:lang w:val="ru-RU" w:eastAsia="en-US"/>
              </w:rPr>
              <w:t>Истоки родной культуры.</w:t>
            </w:r>
          </w:p>
          <w:p w14:paraId="657F54B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60E305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w:t>
            </w:r>
            <w:r w:rsidRPr="00AB7FE6">
              <w:rPr>
                <w:rFonts w:eastAsia="OfficinaSansBoldITC"/>
                <w:szCs w:val="20"/>
                <w:lang w:eastAsia="en-US"/>
              </w:rPr>
              <w:t> </w:t>
            </w:r>
            <w:r w:rsidRPr="00AB7FE6">
              <w:rPr>
                <w:rFonts w:eastAsia="OfficinaSansBoldITC"/>
                <w:szCs w:val="20"/>
                <w:lang w:val="ru-RU" w:eastAsia="en-US"/>
              </w:rPr>
              <w:t>Материальная культура.</w:t>
            </w:r>
          </w:p>
          <w:p w14:paraId="0052BDA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014247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w:t>
            </w:r>
            <w:r w:rsidRPr="00AB7FE6">
              <w:rPr>
                <w:rFonts w:eastAsia="OfficinaSansBoldITC"/>
                <w:szCs w:val="20"/>
                <w:lang w:eastAsia="en-US"/>
              </w:rPr>
              <w:t> </w:t>
            </w:r>
            <w:r w:rsidRPr="00AB7FE6">
              <w:rPr>
                <w:rFonts w:eastAsia="OfficinaSansBoldITC"/>
                <w:szCs w:val="20"/>
                <w:lang w:val="ru-RU" w:eastAsia="en-US"/>
              </w:rPr>
              <w:t>Духовная культура.</w:t>
            </w:r>
          </w:p>
          <w:p w14:paraId="66BDA3D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144322A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w:t>
            </w:r>
            <w:r w:rsidRPr="00AB7FE6">
              <w:rPr>
                <w:rFonts w:eastAsia="OfficinaSansBoldITC"/>
                <w:szCs w:val="20"/>
                <w:lang w:eastAsia="en-US"/>
              </w:rPr>
              <w:t> </w:t>
            </w:r>
            <w:r w:rsidRPr="00AB7FE6">
              <w:rPr>
                <w:rFonts w:eastAsia="OfficinaSansBoldITC"/>
                <w:szCs w:val="20"/>
                <w:lang w:val="ru-RU" w:eastAsia="en-US"/>
              </w:rPr>
              <w:t>Культура и религия.</w:t>
            </w:r>
          </w:p>
          <w:p w14:paraId="6E94E1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608FF9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w:t>
            </w:r>
            <w:r w:rsidRPr="00AB7FE6">
              <w:rPr>
                <w:rFonts w:eastAsia="OfficinaSansBoldITC"/>
                <w:szCs w:val="20"/>
                <w:lang w:eastAsia="en-US"/>
              </w:rPr>
              <w:t> </w:t>
            </w:r>
            <w:r w:rsidRPr="00AB7FE6">
              <w:rPr>
                <w:rFonts w:eastAsia="OfficinaSansBoldITC"/>
                <w:szCs w:val="20"/>
                <w:lang w:val="ru-RU" w:eastAsia="en-US"/>
              </w:rPr>
              <w:t>Культура и образование.</w:t>
            </w:r>
          </w:p>
          <w:p w14:paraId="0E52696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0AA33E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w:t>
            </w:r>
            <w:r w:rsidRPr="00AB7FE6">
              <w:rPr>
                <w:rFonts w:eastAsia="OfficinaSansBoldITC"/>
                <w:szCs w:val="20"/>
                <w:lang w:eastAsia="en-US"/>
              </w:rPr>
              <w:t> </w:t>
            </w:r>
            <w:r w:rsidRPr="00AB7FE6">
              <w:rPr>
                <w:rFonts w:eastAsia="OfficinaSansBoldITC"/>
                <w:szCs w:val="20"/>
                <w:lang w:val="ru-RU" w:eastAsia="en-US"/>
              </w:rPr>
              <w:t>Многообразие культур России (практическое занятие).</w:t>
            </w:r>
          </w:p>
          <w:p w14:paraId="339564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Единство культур народов России. Что значит быть культурным человеком? Знание о культуре народов России.</w:t>
            </w:r>
          </w:p>
          <w:p w14:paraId="0547AF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2.</w:t>
            </w:r>
            <w:r w:rsidRPr="00AB7FE6">
              <w:rPr>
                <w:rFonts w:eastAsia="OfficinaSansBoldITC"/>
                <w:szCs w:val="20"/>
                <w:lang w:eastAsia="en-US"/>
              </w:rPr>
              <w:t> </w:t>
            </w:r>
            <w:r w:rsidRPr="00AB7FE6">
              <w:rPr>
                <w:rFonts w:eastAsia="OfficinaSansBoldITC"/>
                <w:szCs w:val="20"/>
                <w:lang w:val="ru-RU" w:eastAsia="en-US"/>
              </w:rPr>
              <w:t>Тематический блок 2. «Семья и духовно-нравственные ценности».</w:t>
            </w:r>
          </w:p>
          <w:p w14:paraId="2A1C559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w:t>
            </w:r>
            <w:r w:rsidRPr="00AB7FE6">
              <w:rPr>
                <w:rFonts w:eastAsia="OfficinaSansBoldITC"/>
                <w:szCs w:val="20"/>
                <w:lang w:eastAsia="en-US"/>
              </w:rPr>
              <w:t> </w:t>
            </w:r>
            <w:r w:rsidRPr="00AB7FE6">
              <w:rPr>
                <w:rFonts w:eastAsia="OfficinaSansBoldITC"/>
                <w:szCs w:val="20"/>
                <w:lang w:val="ru-RU" w:eastAsia="en-US"/>
              </w:rPr>
              <w:t>Семья – хранитель духовных ценностей.</w:t>
            </w:r>
          </w:p>
          <w:p w14:paraId="1C0B71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ья – базовый элемент общества. Семейные ценности, традиции и культура. Помощь сиротам как духовно-нравственный долг человека.</w:t>
            </w:r>
          </w:p>
          <w:p w14:paraId="7E0FC1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w:t>
            </w:r>
            <w:r w:rsidRPr="00AB7FE6">
              <w:rPr>
                <w:rFonts w:eastAsia="OfficinaSansBoldITC"/>
                <w:szCs w:val="20"/>
                <w:lang w:eastAsia="en-US"/>
              </w:rPr>
              <w:t> </w:t>
            </w:r>
            <w:r w:rsidRPr="00AB7FE6">
              <w:rPr>
                <w:rFonts w:eastAsia="OfficinaSansBoldITC"/>
                <w:szCs w:val="20"/>
                <w:lang w:val="ru-RU" w:eastAsia="en-US"/>
              </w:rPr>
              <w:t>Родина начинается с семьи.</w:t>
            </w:r>
          </w:p>
          <w:p w14:paraId="3D7E59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я семьи как часть истории народа, государства, человечества. Как связаны Родина и семья? Что такое Родина и Отечество?</w:t>
            </w:r>
          </w:p>
          <w:p w14:paraId="33350C6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w:t>
            </w:r>
            <w:r w:rsidRPr="00AB7FE6">
              <w:rPr>
                <w:rFonts w:eastAsia="OfficinaSansBoldITC"/>
                <w:szCs w:val="20"/>
                <w:lang w:eastAsia="en-US"/>
              </w:rPr>
              <w:t> </w:t>
            </w:r>
            <w:r w:rsidRPr="00AB7FE6">
              <w:rPr>
                <w:rFonts w:eastAsia="OfficinaSansBoldITC"/>
                <w:szCs w:val="20"/>
                <w:lang w:val="ru-RU" w:eastAsia="en-US"/>
              </w:rPr>
              <w:t>Традиции семейного воспитания в России.</w:t>
            </w:r>
          </w:p>
          <w:p w14:paraId="152AC4E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емейные традиции народов России. Межнациональные семьи. Семейное воспитание как трансляция ценностей.</w:t>
            </w:r>
          </w:p>
          <w:p w14:paraId="24D0D6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w:t>
            </w:r>
            <w:r w:rsidRPr="00AB7FE6">
              <w:rPr>
                <w:rFonts w:eastAsia="OfficinaSansBoldITC"/>
                <w:szCs w:val="20"/>
                <w:lang w:eastAsia="en-US"/>
              </w:rPr>
              <w:t> </w:t>
            </w:r>
            <w:r w:rsidRPr="00AB7FE6">
              <w:rPr>
                <w:rFonts w:eastAsia="OfficinaSansBoldITC"/>
                <w:szCs w:val="20"/>
                <w:lang w:val="ru-RU" w:eastAsia="en-US"/>
              </w:rPr>
              <w:t>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7AB4F9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w:t>
            </w:r>
            <w:r w:rsidRPr="00AB7FE6">
              <w:rPr>
                <w:rFonts w:eastAsia="OfficinaSansBoldITC"/>
                <w:szCs w:val="20"/>
                <w:lang w:eastAsia="en-US"/>
              </w:rPr>
              <w:t> </w:t>
            </w:r>
            <w:r w:rsidRPr="00AB7FE6">
              <w:rPr>
                <w:rFonts w:eastAsia="OfficinaSansBoldITC"/>
                <w:szCs w:val="20"/>
                <w:lang w:val="ru-RU" w:eastAsia="en-US"/>
              </w:rPr>
              <w:t>Труд в истории семьи.</w:t>
            </w:r>
          </w:p>
          <w:p w14:paraId="0BE5C0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роли в истории семьи. Роль домашнего труда.</w:t>
            </w:r>
          </w:p>
          <w:p w14:paraId="080F79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нравственных норм в благополучии семьи.</w:t>
            </w:r>
          </w:p>
          <w:p w14:paraId="54AAA0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w:t>
            </w:r>
            <w:r w:rsidRPr="00AB7FE6">
              <w:rPr>
                <w:rFonts w:eastAsia="OfficinaSansBoldITC"/>
                <w:szCs w:val="20"/>
                <w:lang w:eastAsia="en-US"/>
              </w:rPr>
              <w:t> </w:t>
            </w:r>
            <w:r w:rsidRPr="00AB7FE6">
              <w:rPr>
                <w:rFonts w:eastAsia="OfficinaSansBoldITC"/>
                <w:szCs w:val="20"/>
                <w:lang w:val="ru-RU" w:eastAsia="en-US"/>
              </w:rPr>
              <w:t>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0E7C68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3.</w:t>
            </w:r>
            <w:r w:rsidRPr="00AB7FE6">
              <w:rPr>
                <w:rFonts w:eastAsia="OfficinaSansBoldITC"/>
                <w:szCs w:val="20"/>
                <w:lang w:eastAsia="en-US"/>
              </w:rPr>
              <w:t> </w:t>
            </w:r>
            <w:r w:rsidRPr="00AB7FE6">
              <w:rPr>
                <w:rFonts w:eastAsia="OfficinaSansBoldITC"/>
                <w:szCs w:val="20"/>
                <w:lang w:val="ru-RU" w:eastAsia="en-US"/>
              </w:rPr>
              <w:t>Тематический блок 3. «Духовно-нравственное богатство личности».</w:t>
            </w:r>
          </w:p>
          <w:p w14:paraId="46B895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w:t>
            </w:r>
            <w:r w:rsidRPr="00AB7FE6">
              <w:rPr>
                <w:rFonts w:eastAsia="OfficinaSansBoldITC"/>
                <w:szCs w:val="20"/>
                <w:lang w:eastAsia="en-US"/>
              </w:rPr>
              <w:t> </w:t>
            </w:r>
            <w:r w:rsidRPr="00AB7FE6">
              <w:rPr>
                <w:rFonts w:eastAsia="OfficinaSansBoldITC"/>
                <w:szCs w:val="20"/>
                <w:lang w:val="ru-RU" w:eastAsia="en-US"/>
              </w:rPr>
              <w:t>Личность – общество – культура.</w:t>
            </w:r>
          </w:p>
          <w:p w14:paraId="32584C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006ECD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w:t>
            </w:r>
            <w:r w:rsidRPr="00AB7FE6">
              <w:rPr>
                <w:rFonts w:eastAsia="OfficinaSansBoldITC"/>
                <w:szCs w:val="20"/>
                <w:lang w:eastAsia="en-US"/>
              </w:rPr>
              <w:t> </w:t>
            </w:r>
            <w:r w:rsidRPr="00AB7FE6">
              <w:rPr>
                <w:rFonts w:eastAsia="OfficinaSansBoldITC"/>
                <w:szCs w:val="20"/>
                <w:lang w:val="ru-RU" w:eastAsia="en-US"/>
              </w:rPr>
              <w:t>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35DE37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w:t>
            </w:r>
            <w:r w:rsidRPr="00AB7FE6">
              <w:rPr>
                <w:rFonts w:eastAsia="OfficinaSansBoldITC"/>
                <w:szCs w:val="20"/>
                <w:lang w:eastAsia="en-US"/>
              </w:rPr>
              <w:t> </w:t>
            </w:r>
            <w:r w:rsidRPr="00AB7FE6">
              <w:rPr>
                <w:rFonts w:eastAsia="OfficinaSansBoldITC"/>
                <w:szCs w:val="20"/>
                <w:lang w:val="ru-RU" w:eastAsia="en-US"/>
              </w:rPr>
              <w:t>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290959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3.4.</w:t>
            </w:r>
            <w:r w:rsidRPr="00AB7FE6">
              <w:rPr>
                <w:rFonts w:eastAsia="OfficinaSansBoldITC"/>
                <w:szCs w:val="20"/>
                <w:lang w:eastAsia="en-US"/>
              </w:rPr>
              <w:t> </w:t>
            </w:r>
            <w:r w:rsidRPr="00AB7FE6">
              <w:rPr>
                <w:rFonts w:eastAsia="OfficinaSansBoldITC"/>
                <w:szCs w:val="20"/>
                <w:lang w:val="ru-RU" w:eastAsia="en-US"/>
              </w:rPr>
              <w:t>Тематический блок 4. «Культурное единство России».</w:t>
            </w:r>
          </w:p>
          <w:p w14:paraId="66C7273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w:t>
            </w:r>
            <w:r w:rsidRPr="00AB7FE6">
              <w:rPr>
                <w:rFonts w:eastAsia="OfficinaSansBoldITC"/>
                <w:szCs w:val="20"/>
                <w:lang w:eastAsia="en-US"/>
              </w:rPr>
              <w:t> </w:t>
            </w:r>
            <w:r w:rsidRPr="00AB7FE6">
              <w:rPr>
                <w:rFonts w:eastAsia="OfficinaSansBoldITC"/>
                <w:szCs w:val="20"/>
                <w:lang w:val="ru-RU" w:eastAsia="en-US"/>
              </w:rPr>
              <w:t>Историческая память как духовно-нравственная ценность.</w:t>
            </w:r>
          </w:p>
          <w:p w14:paraId="0138AB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76150F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w:t>
            </w:r>
            <w:r w:rsidRPr="00AB7FE6">
              <w:rPr>
                <w:rFonts w:eastAsia="OfficinaSansBoldITC"/>
                <w:szCs w:val="20"/>
                <w:lang w:eastAsia="en-US"/>
              </w:rPr>
              <w:t> </w:t>
            </w:r>
            <w:r w:rsidRPr="00AB7FE6">
              <w:rPr>
                <w:rFonts w:eastAsia="OfficinaSansBoldITC"/>
                <w:szCs w:val="20"/>
                <w:lang w:val="ru-RU" w:eastAsia="en-US"/>
              </w:rPr>
              <w:t>Литература как язык культуры.</w:t>
            </w:r>
          </w:p>
          <w:p w14:paraId="20FD7D2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37B600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w:t>
            </w:r>
            <w:r w:rsidRPr="00AB7FE6">
              <w:rPr>
                <w:rFonts w:eastAsia="OfficinaSansBoldITC"/>
                <w:szCs w:val="20"/>
                <w:lang w:eastAsia="en-US"/>
              </w:rPr>
              <w:t> </w:t>
            </w:r>
            <w:r w:rsidRPr="00AB7FE6">
              <w:rPr>
                <w:rFonts w:eastAsia="OfficinaSansBoldITC"/>
                <w:szCs w:val="20"/>
                <w:lang w:val="ru-RU" w:eastAsia="en-US"/>
              </w:rPr>
              <w:t>Взаимовлияние культур.</w:t>
            </w:r>
          </w:p>
          <w:p w14:paraId="5C39553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1E86FF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w:t>
            </w:r>
            <w:r w:rsidRPr="00AB7FE6">
              <w:rPr>
                <w:rFonts w:eastAsia="OfficinaSansBoldITC"/>
                <w:szCs w:val="20"/>
                <w:lang w:eastAsia="en-US"/>
              </w:rPr>
              <w:t> </w:t>
            </w:r>
            <w:r w:rsidRPr="00AB7FE6">
              <w:rPr>
                <w:rFonts w:eastAsia="OfficinaSansBoldITC"/>
                <w:szCs w:val="20"/>
                <w:lang w:val="ru-RU" w:eastAsia="en-US"/>
              </w:rPr>
              <w:t xml:space="preserve">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w:t>
            </w:r>
            <w:r w:rsidRPr="00AB7FE6">
              <w:rPr>
                <w:rFonts w:eastAsia="OfficinaSansBoldITC"/>
                <w:szCs w:val="20"/>
                <w:lang w:val="ru-RU" w:eastAsia="en-US"/>
              </w:rPr>
              <w:lastRenderedPageBreak/>
              <w:t>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3C1295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w:t>
            </w:r>
            <w:r w:rsidRPr="00AB7FE6">
              <w:rPr>
                <w:rFonts w:eastAsia="OfficinaSansBoldITC"/>
                <w:szCs w:val="20"/>
                <w:lang w:eastAsia="en-US"/>
              </w:rPr>
              <w:t> </w:t>
            </w:r>
            <w:r w:rsidRPr="00AB7FE6">
              <w:rPr>
                <w:rFonts w:eastAsia="OfficinaSansBoldITC"/>
                <w:szCs w:val="20"/>
                <w:lang w:val="ru-RU" w:eastAsia="en-US"/>
              </w:rPr>
              <w:t>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3009D57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w:t>
            </w:r>
            <w:r w:rsidRPr="00AB7FE6">
              <w:rPr>
                <w:rFonts w:eastAsia="OfficinaSansBoldITC"/>
                <w:szCs w:val="20"/>
                <w:lang w:eastAsia="en-US"/>
              </w:rPr>
              <w:t> </w:t>
            </w:r>
            <w:r w:rsidRPr="00AB7FE6">
              <w:rPr>
                <w:rFonts w:eastAsia="OfficinaSansBoldITC"/>
                <w:szCs w:val="20"/>
                <w:lang w:val="ru-RU" w:eastAsia="en-US"/>
              </w:rPr>
              <w:t>Праздники в культуре народов России.</w:t>
            </w:r>
          </w:p>
          <w:p w14:paraId="044F9AC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7CF104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w:t>
            </w:r>
            <w:r w:rsidRPr="00AB7FE6">
              <w:rPr>
                <w:rFonts w:eastAsia="OfficinaSansBoldITC"/>
                <w:szCs w:val="20"/>
                <w:lang w:eastAsia="en-US"/>
              </w:rPr>
              <w:t> </w:t>
            </w:r>
            <w:r w:rsidRPr="00AB7FE6">
              <w:rPr>
                <w:rFonts w:eastAsia="OfficinaSansBoldITC"/>
                <w:szCs w:val="20"/>
                <w:lang w:val="ru-RU" w:eastAsia="en-US"/>
              </w:rPr>
              <w:t>Памятники архитектуры в культуре народов России.</w:t>
            </w:r>
          </w:p>
          <w:p w14:paraId="455318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1FE483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w:t>
            </w:r>
            <w:r w:rsidRPr="00AB7FE6">
              <w:rPr>
                <w:rFonts w:eastAsia="OfficinaSansBoldITC"/>
                <w:szCs w:val="20"/>
                <w:lang w:eastAsia="en-US"/>
              </w:rPr>
              <w:t> </w:t>
            </w:r>
            <w:r w:rsidRPr="00AB7FE6">
              <w:rPr>
                <w:rFonts w:eastAsia="OfficinaSansBoldITC"/>
                <w:szCs w:val="20"/>
                <w:lang w:val="ru-RU" w:eastAsia="en-US"/>
              </w:rPr>
              <w:t>Музыкальная культура народов России.</w:t>
            </w:r>
          </w:p>
          <w:p w14:paraId="1C8CE36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63FCD17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w:t>
            </w:r>
            <w:r w:rsidRPr="00AB7FE6">
              <w:rPr>
                <w:rFonts w:eastAsia="OfficinaSansBoldITC"/>
                <w:szCs w:val="20"/>
                <w:lang w:eastAsia="en-US"/>
              </w:rPr>
              <w:t> </w:t>
            </w:r>
            <w:r w:rsidRPr="00AB7FE6">
              <w:rPr>
                <w:rFonts w:eastAsia="OfficinaSansBoldITC"/>
                <w:szCs w:val="20"/>
                <w:lang w:val="ru-RU" w:eastAsia="en-US"/>
              </w:rPr>
              <w:t>Изобразительное искусство народов России.</w:t>
            </w:r>
          </w:p>
          <w:p w14:paraId="74FD97E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3FB95D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w:t>
            </w:r>
            <w:r w:rsidRPr="00AB7FE6">
              <w:rPr>
                <w:rFonts w:eastAsia="OfficinaSansBoldITC"/>
                <w:szCs w:val="20"/>
                <w:lang w:eastAsia="en-US"/>
              </w:rPr>
              <w:t> </w:t>
            </w:r>
            <w:r w:rsidRPr="00AB7FE6">
              <w:rPr>
                <w:rFonts w:eastAsia="OfficinaSansBoldITC"/>
                <w:szCs w:val="20"/>
                <w:lang w:val="ru-RU" w:eastAsia="en-US"/>
              </w:rPr>
              <w:t>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45469B9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w:t>
            </w:r>
            <w:r w:rsidRPr="00AB7FE6">
              <w:rPr>
                <w:rFonts w:eastAsia="OfficinaSansBoldITC"/>
                <w:szCs w:val="20"/>
                <w:lang w:eastAsia="en-US"/>
              </w:rPr>
              <w:t> </w:t>
            </w:r>
            <w:r w:rsidRPr="00AB7FE6">
              <w:rPr>
                <w:rFonts w:eastAsia="OfficinaSansBoldITC"/>
                <w:szCs w:val="20"/>
                <w:lang w:val="ru-RU" w:eastAsia="en-US"/>
              </w:rPr>
              <w:t>Бытовые традиции народов России: пища, одежда, дом (практическое занятие).</w:t>
            </w:r>
          </w:p>
          <w:p w14:paraId="40CC31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ссказ о бытовых традициях своей семьи, народа, региона. Доклад с использованием разнообразного зрительного ряда и других источников.</w:t>
            </w:r>
          </w:p>
          <w:p w14:paraId="748CF0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w:t>
            </w:r>
            <w:r w:rsidRPr="00AB7FE6">
              <w:rPr>
                <w:rFonts w:eastAsia="OfficinaSansBoldITC"/>
                <w:szCs w:val="20"/>
                <w:lang w:eastAsia="en-US"/>
              </w:rPr>
              <w:t> </w:t>
            </w:r>
            <w:r w:rsidRPr="00AB7FE6">
              <w:rPr>
                <w:rFonts w:eastAsia="OfficinaSansBoldITC"/>
                <w:szCs w:val="20"/>
                <w:lang w:val="ru-RU" w:eastAsia="en-US"/>
              </w:rPr>
              <w:t>Культурная карта России (практическое занятие).</w:t>
            </w:r>
          </w:p>
          <w:p w14:paraId="5DF262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еография культур России. Россия как культурная карта.</w:t>
            </w:r>
          </w:p>
          <w:p w14:paraId="36B6848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Описание регионов в соответствии с их особенностями. </w:t>
            </w:r>
          </w:p>
          <w:p w14:paraId="130616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2.</w:t>
            </w:r>
            <w:r w:rsidRPr="00AB7FE6">
              <w:rPr>
                <w:rFonts w:eastAsia="OfficinaSansBoldITC"/>
                <w:szCs w:val="20"/>
                <w:lang w:eastAsia="en-US"/>
              </w:rPr>
              <w:t> </w:t>
            </w:r>
            <w:r w:rsidRPr="00AB7FE6">
              <w:rPr>
                <w:rFonts w:eastAsia="OfficinaSansBoldITC"/>
                <w:szCs w:val="20"/>
                <w:lang w:val="ru-RU" w:eastAsia="en-US"/>
              </w:rPr>
              <w:t>Единство страны – залог будущего России.</w:t>
            </w:r>
          </w:p>
          <w:p w14:paraId="7E4A92CF" w14:textId="66CB4F86"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сия – единая страна. Русский мир. Общая история, сходство культурных традиций, единые духовно-нравственные ценности народов России.</w:t>
            </w:r>
          </w:p>
        </w:tc>
        <w:tc>
          <w:tcPr>
            <w:tcW w:w="2126" w:type="dxa"/>
          </w:tcPr>
          <w:p w14:paraId="0DEEFBC6"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243D960D"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69B23042" w14:textId="77777777" w:rsidR="009B20D2" w:rsidRPr="009B20D2" w:rsidRDefault="009B20D2" w:rsidP="009B20D2">
            <w:pPr>
              <w:spacing w:line="240" w:lineRule="auto"/>
              <w:ind w:firstLine="0"/>
              <w:jc w:val="center"/>
              <w:rPr>
                <w:rFonts w:eastAsia="Times New Roman"/>
                <w:i/>
                <w:szCs w:val="20"/>
                <w:lang w:val="ru-RU" w:eastAsia="en-US"/>
              </w:rPr>
            </w:pPr>
            <w:r w:rsidRPr="009B20D2">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9B20D2" w14:paraId="4959AEFA" w14:textId="77777777" w:rsidTr="00667919">
        <w:trPr>
          <w:trHeight w:val="629"/>
        </w:trPr>
        <w:tc>
          <w:tcPr>
            <w:tcW w:w="850" w:type="dxa"/>
          </w:tcPr>
          <w:p w14:paraId="249AD01C" w14:textId="7DECA3F0" w:rsidR="00AB7FE6" w:rsidRPr="00AB7FE6" w:rsidRDefault="00AB7FE6" w:rsidP="009B20D2">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803" w:type="dxa"/>
          </w:tcPr>
          <w:p w14:paraId="6682EEA5" w14:textId="77777777" w:rsidR="00AB7FE6" w:rsidRDefault="00AB7FE6" w:rsidP="009B20D2">
            <w:pPr>
              <w:rPr>
                <w:rFonts w:eastAsia="OfficinaSansBoldITC"/>
                <w:szCs w:val="20"/>
                <w:lang w:val="ru-RU" w:eastAsia="en-US"/>
              </w:rPr>
            </w:pPr>
            <w:r>
              <w:rPr>
                <w:rFonts w:eastAsia="OfficinaSansBoldITC"/>
                <w:szCs w:val="20"/>
                <w:lang w:val="ru-RU" w:eastAsia="en-US"/>
              </w:rPr>
              <w:t>6 класс</w:t>
            </w:r>
          </w:p>
          <w:p w14:paraId="50CD8E3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1. Тематический блок 1. «Культура как социальность».</w:t>
            </w:r>
          </w:p>
          <w:p w14:paraId="78D5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 Мир культуры: его структура.</w:t>
            </w:r>
          </w:p>
          <w:p w14:paraId="26C22F0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0293594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 Культура России: многообразие регионов.</w:t>
            </w:r>
          </w:p>
          <w:p w14:paraId="69D550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378728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 История быта как история культуры.</w:t>
            </w:r>
          </w:p>
          <w:p w14:paraId="5737C50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w:t>
            </w:r>
            <w:r w:rsidRPr="00AB7FE6">
              <w:rPr>
                <w:rFonts w:eastAsia="OfficinaSansBoldITC"/>
                <w:szCs w:val="20"/>
                <w:lang w:val="ru-RU" w:eastAsia="en-US"/>
              </w:rPr>
              <w:lastRenderedPageBreak/>
              <w:t>народов России.</w:t>
            </w:r>
          </w:p>
          <w:p w14:paraId="118FA6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4EEC516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5. Образование в культуре народов России. Представление об основных этапах в истории образования.</w:t>
            </w:r>
          </w:p>
          <w:p w14:paraId="5AFBF6C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0F36C44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6. Права и обязанности человека.</w:t>
            </w:r>
          </w:p>
          <w:p w14:paraId="431584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2B8B197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7. Общество и религия: духовно-нравственное взаимодействие.</w:t>
            </w:r>
          </w:p>
          <w:p w14:paraId="125D01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15072E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8. Современный мир: самое важное (практическое занятие).</w:t>
            </w:r>
          </w:p>
          <w:p w14:paraId="4F91B9A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14:paraId="248D15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2. Тематический блок 2. «Человек и его отражение в культуре».</w:t>
            </w:r>
          </w:p>
          <w:p w14:paraId="5382F3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9. Каким должен быть человек? Духовно-нравственный облик и идеал человека.</w:t>
            </w:r>
          </w:p>
          <w:p w14:paraId="61D2383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58C40C3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ойства и качества человека, его образ в культуре народов России, единство человеческих качеств. Единство духовной жизни.</w:t>
            </w:r>
          </w:p>
          <w:p w14:paraId="7414AF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588CA4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1. Религия как источник нравственности.</w:t>
            </w:r>
          </w:p>
          <w:p w14:paraId="269251E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565BDA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2. Наука как источник знания о человеке и человеческом.</w:t>
            </w:r>
          </w:p>
          <w:p w14:paraId="1CD0242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тарное знание и его особенности. Культура как самопознание. Этика. Эстетика. Право в контексте духовно-нравственных ценностей.</w:t>
            </w:r>
          </w:p>
          <w:p w14:paraId="7808161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3. Этика и нравственность как категории духовной культуры.</w:t>
            </w:r>
          </w:p>
          <w:p w14:paraId="6944E2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этика. Добро и его проявления в реальной жизни. Что значит быть нравственным. Почему нравственность важна?</w:t>
            </w:r>
          </w:p>
          <w:p w14:paraId="12A4ABA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4. Самопознание (практическое занятие).</w:t>
            </w:r>
          </w:p>
          <w:p w14:paraId="5259724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Автобиография и автопортрет: кто я и что я люблю. Как устроена моя жизнь. Выполнение проекта.</w:t>
            </w:r>
          </w:p>
          <w:p w14:paraId="4C8183A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3. Тематический блок 3. «Человек как член общества».</w:t>
            </w:r>
          </w:p>
          <w:p w14:paraId="1FA570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5. Труд делает человека человеком.</w:t>
            </w:r>
          </w:p>
          <w:p w14:paraId="28C83A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2489634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6. Подвиг: как узнать героя?</w:t>
            </w:r>
          </w:p>
          <w:p w14:paraId="45B251B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 xml:space="preserve">Что такое подвиг. Героизм как самопожертвование. Героизм на войне. Подвиг в мирное время. Милосердие, взаимопомощь. </w:t>
            </w:r>
          </w:p>
          <w:p w14:paraId="64F5B8C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7. Люди в обществе: духовно-нравственное взаимовлияние.</w:t>
            </w:r>
          </w:p>
          <w:p w14:paraId="41BEF90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в социальном измерении. Дружба, предательство. Коллектив. Личные границы. Этика предпринимательства. Социальная помощь.</w:t>
            </w:r>
          </w:p>
          <w:p w14:paraId="5664144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8. Проблемы современного общества как отражение его духовно-нравственного самосознания.</w:t>
            </w:r>
          </w:p>
          <w:p w14:paraId="586AAB0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едность. Инвалидность. Асоциальная семья. Сиротство.</w:t>
            </w:r>
          </w:p>
          <w:p w14:paraId="0F2F1C9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этих явлений в культуре общества.</w:t>
            </w:r>
          </w:p>
          <w:p w14:paraId="1D6844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19. Духовно-нравственные ориентиры социальных отношений.</w:t>
            </w:r>
          </w:p>
          <w:p w14:paraId="4408F68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лосердие. Взаимопомощь. Социальное служение. Благотворительность. Волонтёрство. Общественные блага.</w:t>
            </w:r>
          </w:p>
          <w:p w14:paraId="26E680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0. Гуманизм как сущностная характеристика духовно-нравственной культуры народов России.</w:t>
            </w:r>
          </w:p>
          <w:p w14:paraId="73DD42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уманизм. Истоки гуманистического мышления. Философия гуманизма. Проявления гуманизма в историко-культурном наследии народов России.</w:t>
            </w:r>
          </w:p>
          <w:p w14:paraId="0A42E26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1. Социальные профессии; их важность для сохранения духовно-нравственного облика общества.</w:t>
            </w:r>
          </w:p>
          <w:p w14:paraId="42F50E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4E4D04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2. Выдающиеся благотворители в истории. Благотворительность как нравственный долг.</w:t>
            </w:r>
          </w:p>
          <w:p w14:paraId="7BA843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0122CC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3. Выдающиеся учёные России. Наука как источник социального и духовного прогресса общества.</w:t>
            </w:r>
          </w:p>
          <w:p w14:paraId="2F111F5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3EEB56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4. Моя профессия (практическое занятие).</w:t>
            </w:r>
          </w:p>
          <w:p w14:paraId="6568C7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уд как самореализация, как вклад в общество. Рассказ о своей будущей профессии.</w:t>
            </w:r>
          </w:p>
          <w:p w14:paraId="7FAF1FC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59.4.4. Тематический блок 4. «Родина и патриотизм».</w:t>
            </w:r>
          </w:p>
          <w:p w14:paraId="7C6237B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5. Гражданин.</w:t>
            </w:r>
          </w:p>
          <w:p w14:paraId="5EFFF9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дина и гражданство, их взаимосвязь. Что делает человека гражданином. Нравственные качества гражданина.</w:t>
            </w:r>
          </w:p>
          <w:p w14:paraId="1D1AB42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6. Патриотизм.</w:t>
            </w:r>
          </w:p>
          <w:p w14:paraId="247ED0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триотизм. Толерантность. Уважение к другим народам и их истории. Важность патриотизма.</w:t>
            </w:r>
          </w:p>
          <w:p w14:paraId="30177A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7. Защита Родины: подвиг или долг?</w:t>
            </w:r>
          </w:p>
          <w:p w14:paraId="0FB9AC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ойна и мир. Роль знания в защите Родины. Долг гражданина перед обществом. Военные подвиги. Честь. Доблесть.</w:t>
            </w:r>
          </w:p>
          <w:p w14:paraId="610BA2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8. Государство. Россия – наша Родина.</w:t>
            </w:r>
          </w:p>
          <w:p w14:paraId="166EB88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30A8D4C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29. Гражданская идентичность (практическое занятие).</w:t>
            </w:r>
          </w:p>
          <w:p w14:paraId="57F88F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Какими качествами должен обладать человек как гражданин. </w:t>
            </w:r>
          </w:p>
          <w:p w14:paraId="759A39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0. Моя школа и мой класс (практическое занятие). Портрет школы или класса через добрые дела.</w:t>
            </w:r>
          </w:p>
          <w:p w14:paraId="388A561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ема 31. Человек: какой он? (практическое занятие).</w:t>
            </w:r>
          </w:p>
          <w:p w14:paraId="2E14E80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Человек. Его образы в культуре. Духовность и нравственность как важнейшие качества человека.</w:t>
            </w:r>
          </w:p>
          <w:p w14:paraId="731709B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Тема 31. Человек и культура (проект).</w:t>
            </w:r>
          </w:p>
          <w:p w14:paraId="622E841B" w14:textId="55DBDCBC"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тоговый проект: «Что значит быть человеком?»</w:t>
            </w:r>
          </w:p>
        </w:tc>
        <w:tc>
          <w:tcPr>
            <w:tcW w:w="2126" w:type="dxa"/>
          </w:tcPr>
          <w:p w14:paraId="2D8EFA05" w14:textId="77777777" w:rsidR="00AB7FE6" w:rsidRPr="00AB7FE6" w:rsidRDefault="00AB7FE6" w:rsidP="009B20D2">
            <w:pPr>
              <w:spacing w:line="240" w:lineRule="auto"/>
              <w:ind w:firstLine="0"/>
              <w:jc w:val="center"/>
              <w:rPr>
                <w:rFonts w:eastAsia="Times New Roman"/>
                <w:i/>
                <w:szCs w:val="20"/>
                <w:lang w:val="ru-RU" w:eastAsia="en-US"/>
              </w:rPr>
            </w:pPr>
          </w:p>
        </w:tc>
        <w:tc>
          <w:tcPr>
            <w:tcW w:w="2126" w:type="dxa"/>
          </w:tcPr>
          <w:p w14:paraId="611A4F1B" w14:textId="77777777" w:rsidR="00AB7FE6" w:rsidRPr="00AB7FE6" w:rsidRDefault="00AB7FE6" w:rsidP="009B20D2">
            <w:pPr>
              <w:spacing w:line="240" w:lineRule="auto"/>
              <w:ind w:firstLine="0"/>
              <w:jc w:val="center"/>
              <w:rPr>
                <w:rFonts w:eastAsia="Times New Roman"/>
                <w:i/>
                <w:szCs w:val="20"/>
                <w:lang w:val="ru-RU" w:eastAsia="en-US"/>
              </w:rPr>
            </w:pPr>
          </w:p>
        </w:tc>
      </w:tr>
    </w:tbl>
    <w:p w14:paraId="7F502941" w14:textId="2C36796A" w:rsidR="006C0FB3" w:rsidRDefault="006C0FB3" w:rsidP="009B20D2">
      <w:pPr>
        <w:tabs>
          <w:tab w:val="left" w:pos="3165"/>
        </w:tabs>
        <w:spacing w:line="276" w:lineRule="auto"/>
        <w:ind w:right="6" w:firstLine="567"/>
        <w:rPr>
          <w:color w:val="FF0000"/>
          <w:sz w:val="24"/>
          <w:szCs w:val="24"/>
        </w:rPr>
      </w:pPr>
    </w:p>
    <w:p w14:paraId="25E41A47" w14:textId="05DAFDEC" w:rsidR="009B20D2" w:rsidRDefault="009B20D2" w:rsidP="009B20D2">
      <w:pPr>
        <w:tabs>
          <w:tab w:val="left" w:pos="2730"/>
        </w:tabs>
        <w:spacing w:line="276" w:lineRule="auto"/>
        <w:ind w:right="6" w:firstLine="567"/>
        <w:rPr>
          <w:color w:val="FF0000"/>
          <w:sz w:val="24"/>
          <w:szCs w:val="24"/>
        </w:rPr>
      </w:pPr>
    </w:p>
    <w:p w14:paraId="33B0F34C" w14:textId="69715D86" w:rsidR="006F727D" w:rsidRPr="00667919" w:rsidRDefault="00667919" w:rsidP="00667919">
      <w:pPr>
        <w:spacing w:line="276" w:lineRule="auto"/>
        <w:ind w:left="1626" w:right="6" w:firstLine="0"/>
        <w:jc w:val="center"/>
        <w:rPr>
          <w:b/>
          <w:sz w:val="24"/>
          <w:szCs w:val="24"/>
        </w:rPr>
      </w:pPr>
      <w:r>
        <w:rPr>
          <w:b/>
          <w:sz w:val="24"/>
          <w:szCs w:val="24"/>
        </w:rPr>
        <w:t xml:space="preserve">2.1.26. </w:t>
      </w:r>
      <w:r w:rsidR="006F727D" w:rsidRPr="00667919">
        <w:rPr>
          <w:b/>
          <w:sz w:val="24"/>
          <w:szCs w:val="24"/>
        </w:rPr>
        <w:t>Р</w:t>
      </w:r>
      <w:r w:rsidR="00AB7FE6" w:rsidRPr="00667919">
        <w:rPr>
          <w:b/>
          <w:sz w:val="24"/>
          <w:szCs w:val="24"/>
        </w:rPr>
        <w:t>абочая программа по учебному предм</w:t>
      </w:r>
      <w:r w:rsidR="006F727D" w:rsidRPr="00667919">
        <w:rPr>
          <w:b/>
          <w:sz w:val="24"/>
          <w:szCs w:val="24"/>
        </w:rPr>
        <w:t>ету «Изобразительное искусство»</w:t>
      </w:r>
    </w:p>
    <w:p w14:paraId="15FA1B0F" w14:textId="42C7D420" w:rsidR="006F727D" w:rsidRPr="00437CE6" w:rsidRDefault="006F727D" w:rsidP="006F727D">
      <w:pPr>
        <w:ind w:firstLine="709"/>
        <w:rPr>
          <w:rFonts w:eastAsia="Times New Roman" w:cs="Times New Roman"/>
          <w:sz w:val="24"/>
          <w:szCs w:val="24"/>
          <w:lang w:eastAsia="en-US"/>
        </w:rPr>
      </w:pPr>
      <w:r w:rsidRPr="006F727D">
        <w:rPr>
          <w:sz w:val="24"/>
          <w:szCs w:val="24"/>
        </w:rPr>
        <w:t>Р</w:t>
      </w:r>
      <w:r w:rsidR="00AB7FE6" w:rsidRPr="006F727D">
        <w:rPr>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r w:rsidRPr="006F727D">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4002282B" w14:textId="392D0E72" w:rsidR="006F727D" w:rsidRPr="00667919" w:rsidRDefault="006F727D" w:rsidP="00667919">
      <w:pPr>
        <w:ind w:firstLine="709"/>
        <w:rPr>
          <w:rFonts w:eastAsia="Times New Roman" w:cs="Times New Roman"/>
          <w:sz w:val="24"/>
          <w:szCs w:val="24"/>
          <w:lang w:eastAsia="en-US"/>
        </w:rPr>
      </w:pPr>
      <w:r w:rsidRPr="006F727D">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изобразительному искусству</w:t>
      </w:r>
      <w:r w:rsidR="00667919">
        <w:rPr>
          <w:rFonts w:eastAsia="Times New Roman" w:cs="Times New Roman"/>
          <w:sz w:val="24"/>
          <w:szCs w:val="24"/>
          <w:lang w:eastAsia="en-US"/>
        </w:rPr>
        <w:t>.</w:t>
      </w:r>
    </w:p>
    <w:p w14:paraId="76B3118D" w14:textId="28AC3D79" w:rsidR="006F727D" w:rsidRPr="006F727D" w:rsidRDefault="006F727D" w:rsidP="006F727D">
      <w:pPr>
        <w:tabs>
          <w:tab w:val="left" w:pos="3240"/>
        </w:tabs>
        <w:spacing w:line="276" w:lineRule="auto"/>
        <w:ind w:right="6" w:firstLine="567"/>
        <w:jc w:val="center"/>
        <w:rPr>
          <w:b/>
          <w:sz w:val="24"/>
          <w:szCs w:val="24"/>
        </w:rPr>
      </w:pPr>
      <w:r w:rsidRPr="006F727D">
        <w:rPr>
          <w:b/>
          <w:sz w:val="24"/>
          <w:szCs w:val="24"/>
        </w:rPr>
        <w:t>Пояснительная записка</w:t>
      </w:r>
    </w:p>
    <w:p w14:paraId="51F404DA" w14:textId="2E8F19A9" w:rsidR="00AB7FE6" w:rsidRPr="006F727D" w:rsidRDefault="00AB7FE6" w:rsidP="006F727D">
      <w:pPr>
        <w:tabs>
          <w:tab w:val="left" w:pos="3240"/>
        </w:tabs>
        <w:spacing w:line="240" w:lineRule="auto"/>
        <w:ind w:right="6" w:firstLine="567"/>
        <w:rPr>
          <w:sz w:val="24"/>
          <w:szCs w:val="24"/>
        </w:rPr>
      </w:pPr>
      <w:r w:rsidRPr="006F727D">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196AF810" w14:textId="5B0596D9"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37BB41A0" w14:textId="2D6DD2F7" w:rsidR="00AB7FE6" w:rsidRPr="006F727D" w:rsidRDefault="00AB7FE6" w:rsidP="006F727D">
      <w:pPr>
        <w:tabs>
          <w:tab w:val="left" w:pos="3240"/>
        </w:tabs>
        <w:spacing w:line="240" w:lineRule="auto"/>
        <w:ind w:right="6" w:firstLine="567"/>
        <w:rPr>
          <w:sz w:val="24"/>
          <w:szCs w:val="24"/>
        </w:rPr>
      </w:pPr>
      <w:r w:rsidRPr="006F727D">
        <w:rPr>
          <w:sz w:val="24"/>
          <w:szCs w:val="24"/>
        </w:rPr>
        <w:t>Программа по изобразительному искусству ориентирована на психологовозрастные особенности развития обучающихся 11–15 лет.</w:t>
      </w:r>
    </w:p>
    <w:p w14:paraId="25D1595D" w14:textId="6C9BAE70" w:rsidR="00AB7FE6" w:rsidRPr="006F727D" w:rsidRDefault="00AB7FE6" w:rsidP="006F727D">
      <w:pPr>
        <w:tabs>
          <w:tab w:val="left" w:pos="3240"/>
        </w:tabs>
        <w:spacing w:line="240" w:lineRule="auto"/>
        <w:ind w:right="6" w:firstLine="567"/>
        <w:rPr>
          <w:sz w:val="24"/>
          <w:szCs w:val="24"/>
        </w:rPr>
      </w:pPr>
      <w:r w:rsidRPr="006F727D">
        <w:rPr>
          <w:sz w:val="24"/>
          <w:szCs w:val="24"/>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6B5E0E23" w14:textId="3387A727" w:rsidR="00AB7FE6" w:rsidRPr="006F727D" w:rsidRDefault="00AB7FE6" w:rsidP="006F727D">
      <w:pPr>
        <w:tabs>
          <w:tab w:val="left" w:pos="3240"/>
        </w:tabs>
        <w:spacing w:line="240" w:lineRule="auto"/>
        <w:ind w:right="6" w:firstLine="567"/>
        <w:rPr>
          <w:b/>
          <w:sz w:val="24"/>
          <w:szCs w:val="24"/>
        </w:rPr>
      </w:pPr>
      <w:r w:rsidRPr="006F727D">
        <w:rPr>
          <w:b/>
          <w:sz w:val="24"/>
          <w:szCs w:val="24"/>
        </w:rPr>
        <w:t>Задачами изобразительного искусства являются:</w:t>
      </w:r>
    </w:p>
    <w:p w14:paraId="12514E4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5433B8B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представлений об отечественной и мировой художественной культуре во всём многообразии её видов;</w:t>
      </w:r>
    </w:p>
    <w:p w14:paraId="5F41A7D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у обучающихся навыков эстетического видения и преобразования мира;</w:t>
      </w:r>
    </w:p>
    <w:p w14:paraId="74D16DEC"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2172F01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формирование пространственного мышления и аналитических визуальных способностей;</w:t>
      </w:r>
    </w:p>
    <w:p w14:paraId="517292A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336FFB4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развитие наблюдательности, ассоциативного мышления и творческого воображения;</w:t>
      </w:r>
    </w:p>
    <w:p w14:paraId="6A070BD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оспитание уважения и любви к цивилизационному наследию России через освоение отечественной художественной культуры;</w:t>
      </w:r>
    </w:p>
    <w:p w14:paraId="2B5DEA0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22FFD7A1" w14:textId="7D22F0B3" w:rsidR="00AB7FE6" w:rsidRPr="006F727D" w:rsidRDefault="00AB7FE6" w:rsidP="006F727D">
      <w:pPr>
        <w:tabs>
          <w:tab w:val="left" w:pos="3240"/>
        </w:tabs>
        <w:spacing w:line="240" w:lineRule="auto"/>
        <w:ind w:right="6" w:firstLine="567"/>
        <w:rPr>
          <w:sz w:val="24"/>
          <w:szCs w:val="24"/>
        </w:rPr>
      </w:pPr>
      <w:r w:rsidRPr="006F727D">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4C00071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 (5 класс)</w:t>
      </w:r>
    </w:p>
    <w:p w14:paraId="381CE1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2 «Живопись, графика, скульптура» (6 класс)</w:t>
      </w:r>
    </w:p>
    <w:p w14:paraId="470DB8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3 «Архитектура и дизайн» (7 класс)</w:t>
      </w:r>
    </w:p>
    <w:p w14:paraId="746FBFB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одуль № 4 «Изображение в синтетических, экранных видах искусства и художественная фотография» (вариативный).</w:t>
      </w:r>
    </w:p>
    <w:p w14:paraId="7E1AAC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14:paraId="4013AD5E" w14:textId="77777777" w:rsidR="006F727D" w:rsidRDefault="006F727D" w:rsidP="006F727D">
      <w:pPr>
        <w:tabs>
          <w:tab w:val="left" w:pos="3240"/>
        </w:tabs>
        <w:spacing w:line="240" w:lineRule="auto"/>
        <w:ind w:right="6" w:firstLine="567"/>
        <w:jc w:val="center"/>
        <w:rPr>
          <w:b/>
          <w:sz w:val="24"/>
          <w:szCs w:val="24"/>
        </w:rPr>
      </w:pPr>
    </w:p>
    <w:p w14:paraId="72AFDFAE" w14:textId="108FF4B2" w:rsidR="006F727D" w:rsidRPr="00667919" w:rsidRDefault="006F727D" w:rsidP="00667919">
      <w:pPr>
        <w:tabs>
          <w:tab w:val="left" w:pos="3240"/>
        </w:tabs>
        <w:spacing w:line="240" w:lineRule="auto"/>
        <w:ind w:right="6" w:firstLine="567"/>
        <w:jc w:val="center"/>
        <w:rPr>
          <w:b/>
          <w:sz w:val="24"/>
          <w:szCs w:val="24"/>
        </w:rPr>
      </w:pPr>
      <w:r w:rsidRPr="006F727D">
        <w:rPr>
          <w:b/>
          <w:sz w:val="24"/>
          <w:szCs w:val="24"/>
        </w:rPr>
        <w:t>Содержание обучения в 5 классе</w:t>
      </w:r>
    </w:p>
    <w:p w14:paraId="5469A00C" w14:textId="2FF15223" w:rsidR="00AB7FE6" w:rsidRPr="006F727D" w:rsidRDefault="00AB7FE6" w:rsidP="006F727D">
      <w:pPr>
        <w:tabs>
          <w:tab w:val="left" w:pos="3240"/>
        </w:tabs>
        <w:spacing w:line="240" w:lineRule="auto"/>
        <w:ind w:right="6" w:firstLine="567"/>
        <w:rPr>
          <w:sz w:val="24"/>
          <w:szCs w:val="24"/>
        </w:rPr>
      </w:pPr>
      <w:r w:rsidRPr="006F727D">
        <w:rPr>
          <w:sz w:val="24"/>
          <w:szCs w:val="24"/>
        </w:rPr>
        <w:t>Модуль № 1 «Декоративно-прикладное и народное искусство».</w:t>
      </w:r>
    </w:p>
    <w:p w14:paraId="732DCBA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щие сведения о декоративно-прикладном искусстве.</w:t>
      </w:r>
    </w:p>
    <w:p w14:paraId="3EEB3AC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и его виды. Декоративно-прикладное искусство и предметная среда жизни людей.</w:t>
      </w:r>
    </w:p>
    <w:p w14:paraId="613A040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корни народного искусства.</w:t>
      </w:r>
    </w:p>
    <w:p w14:paraId="09B8B1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14:paraId="0D75772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вязь народного искусства с природой, бытом, трудом, верованиями и эпосом.</w:t>
      </w:r>
    </w:p>
    <w:p w14:paraId="6E694A9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природных материалов в строительстве и изготовлении предметов быта, их значение в характере труда и жизненного уклада.</w:t>
      </w:r>
    </w:p>
    <w:p w14:paraId="585F75D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о-символический язык народного прикладного искусства.</w:t>
      </w:r>
    </w:p>
    <w:p w14:paraId="6139BEF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Знаки-символы традиционного крестьянского прикладного искусства.</w:t>
      </w:r>
    </w:p>
    <w:p w14:paraId="7F5F99C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119AC91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бранство русской избы.</w:t>
      </w:r>
    </w:p>
    <w:p w14:paraId="7A21964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Конструкция избы, единство красоты и пользы – функционального и символического – в её постройке и украшении.</w:t>
      </w:r>
    </w:p>
    <w:p w14:paraId="758F0598"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0AD6965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 эскизов орнаментального декора крестьянского дома.</w:t>
      </w:r>
    </w:p>
    <w:p w14:paraId="6551BC9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Устройство внутреннего пространства крестьянского дома.</w:t>
      </w:r>
    </w:p>
    <w:p w14:paraId="0BBD409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ые элементы жилой среды.</w:t>
      </w:r>
    </w:p>
    <w:p w14:paraId="766439E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7E0EF4B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14:paraId="1ECFE6F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Народный праздничный костюм.</w:t>
      </w:r>
    </w:p>
    <w:p w14:paraId="28DCE973"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бразный строй народного праздничного костюма – женского и мужского.</w:t>
      </w:r>
    </w:p>
    <w:p w14:paraId="3DF4B87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ая конструкция русского женского костюма – северорусский (сарафан) и южнорусский (понёва) варианты.</w:t>
      </w:r>
    </w:p>
    <w:p w14:paraId="7054B4D1"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форм и украшений народного праздничного костюма для различных регионов страны.</w:t>
      </w:r>
    </w:p>
    <w:p w14:paraId="7CA9BA1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16553AC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5EBDD61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праздники и праздничные обряды как синтез всех видов народного творчества.</w:t>
      </w:r>
    </w:p>
    <w:p w14:paraId="33CA0CD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Выполнение сюжетной композиции или участие в работе по созданию коллективного панно на тему традиций народных праздников.</w:t>
      </w:r>
    </w:p>
    <w:p w14:paraId="695C471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промыслы.</w:t>
      </w:r>
    </w:p>
    <w:p w14:paraId="141FF7C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и значение народных промыслов в современной жизни. Искусство и ремесло. Традиции культуры, особенные для каждого региона.</w:t>
      </w:r>
    </w:p>
    <w:p w14:paraId="29724106"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видов традиционных ремёсел и происхождение художественных промыслов народов России.</w:t>
      </w:r>
    </w:p>
    <w:p w14:paraId="1F355CF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5D3B7A9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4DDBDCE9"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оздание эскиза игрушки по мотивам избранного промысла.</w:t>
      </w:r>
    </w:p>
    <w:p w14:paraId="06B6A48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27D16B6A"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28127BBB"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68216D9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6575ACE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6E7696C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5682EBA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lastRenderedPageBreak/>
        <w:t>Мир сказок и легенд, примет и оберегов в творчестве мастеров художественных промыслов.</w:t>
      </w:r>
    </w:p>
    <w:p w14:paraId="7796D7F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изделиях народных промыслов многообразия исторических, духовных и культурных традиций.</w:t>
      </w:r>
    </w:p>
    <w:p w14:paraId="70E7A2A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14:paraId="0156BF0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культуре разных эпох и народов.</w:t>
      </w:r>
    </w:p>
    <w:p w14:paraId="77EC10FD"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Роль декоративно-прикладного искусства в культуре древних цивилизаций.</w:t>
      </w:r>
    </w:p>
    <w:p w14:paraId="3654ADC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Отражение в декоре мировоззрения эпохи, организации общества, традиций быта и ремесла, уклада жизни людей.</w:t>
      </w:r>
    </w:p>
    <w:p w14:paraId="699A7D15"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14:paraId="66BD82C4"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0F4E87E0"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ативно-прикладное искусство в жизни современного человека.</w:t>
      </w:r>
    </w:p>
    <w:p w14:paraId="52BF5AB7"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1207FD1E"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Символический знак в современной жизни: эмблема, логотип, указующий или декоративный знак.</w:t>
      </w:r>
    </w:p>
    <w:p w14:paraId="57862B2F"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51338842" w14:textId="77777777" w:rsidR="00AB7FE6" w:rsidRPr="006F727D" w:rsidRDefault="00AB7FE6" w:rsidP="006F727D">
      <w:pPr>
        <w:tabs>
          <w:tab w:val="left" w:pos="3240"/>
        </w:tabs>
        <w:spacing w:line="240" w:lineRule="auto"/>
        <w:ind w:right="6" w:firstLine="567"/>
        <w:rPr>
          <w:sz w:val="24"/>
          <w:szCs w:val="24"/>
        </w:rPr>
      </w:pPr>
      <w:r w:rsidRPr="006F727D">
        <w:rPr>
          <w:sz w:val="24"/>
          <w:szCs w:val="24"/>
        </w:rPr>
        <w:t>Декор на улицах и декор помещений. Декор праздничный и повседневный. Праздничное оформление школы.</w:t>
      </w:r>
    </w:p>
    <w:p w14:paraId="7DAB1CDD" w14:textId="77777777" w:rsidR="00667919" w:rsidRDefault="00667919" w:rsidP="00667919">
      <w:pPr>
        <w:tabs>
          <w:tab w:val="left" w:pos="3240"/>
        </w:tabs>
        <w:spacing w:line="276" w:lineRule="auto"/>
        <w:ind w:right="6" w:firstLine="0"/>
        <w:rPr>
          <w:color w:val="FF0000"/>
          <w:sz w:val="24"/>
          <w:szCs w:val="24"/>
        </w:rPr>
      </w:pPr>
    </w:p>
    <w:p w14:paraId="00816D18" w14:textId="287F4013" w:rsidR="006F727D" w:rsidRPr="00667919" w:rsidRDefault="006F727D" w:rsidP="00667919">
      <w:pPr>
        <w:tabs>
          <w:tab w:val="left" w:pos="3240"/>
        </w:tabs>
        <w:spacing w:line="276" w:lineRule="auto"/>
        <w:ind w:right="6" w:firstLine="0"/>
        <w:jc w:val="center"/>
        <w:rPr>
          <w:b/>
          <w:sz w:val="24"/>
          <w:szCs w:val="24"/>
        </w:rPr>
      </w:pPr>
      <w:r w:rsidRPr="006F727D">
        <w:rPr>
          <w:b/>
          <w:sz w:val="24"/>
          <w:szCs w:val="24"/>
        </w:rPr>
        <w:t>Содержание обучения в 6 классе</w:t>
      </w:r>
    </w:p>
    <w:p w14:paraId="1934DF43" w14:textId="251010AD" w:rsidR="00AB7FE6" w:rsidRPr="006F727D" w:rsidRDefault="00AB7FE6" w:rsidP="006A251D">
      <w:pPr>
        <w:tabs>
          <w:tab w:val="left" w:pos="3240"/>
        </w:tabs>
        <w:spacing w:line="240" w:lineRule="auto"/>
        <w:ind w:right="6" w:firstLine="567"/>
        <w:rPr>
          <w:sz w:val="24"/>
          <w:szCs w:val="24"/>
        </w:rPr>
      </w:pPr>
      <w:r w:rsidRPr="006F727D">
        <w:rPr>
          <w:sz w:val="24"/>
          <w:szCs w:val="24"/>
        </w:rPr>
        <w:t>Модуль № 2 «Живопись, графика, скульптура».</w:t>
      </w:r>
    </w:p>
    <w:p w14:paraId="1C65CAE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бщие сведения о видах искусства.</w:t>
      </w:r>
    </w:p>
    <w:p w14:paraId="0826F2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остранственные и временные виды искусства.</w:t>
      </w:r>
    </w:p>
    <w:p w14:paraId="5924153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зительные, конструктивные и декоративные виды пространственных искусств, их место и назначение в жизни людей.</w:t>
      </w:r>
    </w:p>
    <w:p w14:paraId="584E930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виды живописи, графики и скульптуры. Художник и зритель: зрительские умения, знания и творчество зрителя.</w:t>
      </w:r>
    </w:p>
    <w:p w14:paraId="596C632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Язык изобразительного искусства и его выразительные средства.</w:t>
      </w:r>
    </w:p>
    <w:p w14:paraId="2E243AD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ые, графические и скульптурные художественные материалы, их особые свойства.</w:t>
      </w:r>
    </w:p>
    <w:p w14:paraId="3EF301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 основа изобразительного искусства и мастерства художника.</w:t>
      </w:r>
    </w:p>
    <w:p w14:paraId="0B8DAE2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иды рисунка: зарисовка, набросок, учебный рисунок и творческий рисунок.</w:t>
      </w:r>
    </w:p>
    <w:p w14:paraId="555F8E9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выки размещения рисунка в листе, выбор формата.</w:t>
      </w:r>
    </w:p>
    <w:p w14:paraId="4DED66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чальные умения рисунка с натуры. Зарисовки простых предметов.</w:t>
      </w:r>
    </w:p>
    <w:p w14:paraId="2791B3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е графические рисунки и наброски. Тон и тональные отношения: тёмное – светлое.</w:t>
      </w:r>
    </w:p>
    <w:p w14:paraId="1B9BC66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 и ритмическая организация плоскости листа.</w:t>
      </w:r>
    </w:p>
    <w:p w14:paraId="4216B3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7BF533D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14:paraId="08D3E7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44706B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ы изобразительного искусства.</w:t>
      </w:r>
    </w:p>
    <w:p w14:paraId="27DDD64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система в изобразительном искусстве как инструмент для сравнения и анализа произведений изобразительного искусства.</w:t>
      </w:r>
    </w:p>
    <w:p w14:paraId="047162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едмет изображения, сюжет и содержание произведения изобразительного искусства.</w:t>
      </w:r>
    </w:p>
    <w:p w14:paraId="0CDC3E5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Натюрморт.</w:t>
      </w:r>
    </w:p>
    <w:p w14:paraId="784F41E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14:paraId="13A10A2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ы графической грамоты: правила объёмного изображения предметов на плоскости.</w:t>
      </w:r>
    </w:p>
    <w:p w14:paraId="240F20C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ое построение предмета в пространстве: линия горизонта, точка зрения и точка схода, правила перспективных сокращений.</w:t>
      </w:r>
    </w:p>
    <w:p w14:paraId="73687AD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окружности в перспективе.</w:t>
      </w:r>
    </w:p>
    <w:p w14:paraId="0A3E0F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ование геометрических тел на основе правил линейной перспективы.</w:t>
      </w:r>
    </w:p>
    <w:p w14:paraId="09DB2507"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ложная пространственная форма и выявление её конструкции.</w:t>
      </w:r>
    </w:p>
    <w:p w14:paraId="372821C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сложной формы предмета как соотношение простых геометрических фигур.</w:t>
      </w:r>
    </w:p>
    <w:p w14:paraId="19A5D8B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Линейный рисунок конструкции из нескольких геометрических тел.</w:t>
      </w:r>
    </w:p>
    <w:p w14:paraId="0A78C30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5DD7F8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сунок натюрморта графическими материалами с натуры или по представлению.</w:t>
      </w:r>
    </w:p>
    <w:p w14:paraId="2D728EE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натюрморт в графике. Произведения художников-графиков. Особенности графических техник. Печатная графика.</w:t>
      </w:r>
    </w:p>
    <w:p w14:paraId="1EDFF4A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14:paraId="5AD6AFDB" w14:textId="77777777" w:rsidR="00555974" w:rsidRDefault="00555974" w:rsidP="006A251D">
      <w:pPr>
        <w:tabs>
          <w:tab w:val="left" w:pos="3240"/>
        </w:tabs>
        <w:spacing w:line="240" w:lineRule="auto"/>
        <w:ind w:right="6" w:firstLine="567"/>
        <w:rPr>
          <w:sz w:val="24"/>
          <w:szCs w:val="24"/>
        </w:rPr>
      </w:pPr>
    </w:p>
    <w:p w14:paraId="10B88262" w14:textId="00C9DAAC" w:rsidR="00AB7FE6" w:rsidRPr="006F727D" w:rsidRDefault="00AB7FE6" w:rsidP="006A251D">
      <w:pPr>
        <w:tabs>
          <w:tab w:val="left" w:pos="3240"/>
        </w:tabs>
        <w:spacing w:line="240" w:lineRule="auto"/>
        <w:ind w:right="6" w:firstLine="567"/>
        <w:rPr>
          <w:sz w:val="24"/>
          <w:szCs w:val="24"/>
        </w:rPr>
      </w:pPr>
      <w:r w:rsidRPr="006F727D">
        <w:rPr>
          <w:sz w:val="24"/>
          <w:szCs w:val="24"/>
        </w:rPr>
        <w:t>Портрет.</w:t>
      </w:r>
    </w:p>
    <w:p w14:paraId="116E9E6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BC0979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ликие портретисты в европейском искусстве.</w:t>
      </w:r>
    </w:p>
    <w:p w14:paraId="0685179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портретного жанра в отечественном искусстве. Великие портретисты в русской живописи.</w:t>
      </w:r>
    </w:p>
    <w:p w14:paraId="3AE790A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арадный и камерный портрет в живописи.</w:t>
      </w:r>
    </w:p>
    <w:p w14:paraId="60A4BCA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развития жанра портрета в искусстве ХХ в. – отечественном и европейском.</w:t>
      </w:r>
    </w:p>
    <w:p w14:paraId="2AE6C4D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строение головы человека, основные пропорции лица, соотношение лицевой и черепной частей головы.</w:t>
      </w:r>
    </w:p>
    <w:p w14:paraId="721A21F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F9664A9"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освещения головы при создании портретного образа.</w:t>
      </w:r>
    </w:p>
    <w:p w14:paraId="77A0968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вет и тень в изображении головы человека.</w:t>
      </w:r>
    </w:p>
    <w:p w14:paraId="66BB07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ортрет в скульптуре.</w:t>
      </w:r>
    </w:p>
    <w:p w14:paraId="3027A9E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ыражение характера человека, его социального положения и образа эпохи в скульптурном портрете.</w:t>
      </w:r>
    </w:p>
    <w:p w14:paraId="7CACE51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Значение свойств художественных материалов в создании скульптурного портрета.</w:t>
      </w:r>
    </w:p>
    <w:p w14:paraId="0FDE9B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портрета. Роль цвета в живописном портретном образе в произведениях выдающихся живописцев.</w:t>
      </w:r>
    </w:p>
    <w:p w14:paraId="6A030AA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Опыт работы над созданием живописного портрета.</w:t>
      </w:r>
    </w:p>
    <w:p w14:paraId="11BB8D1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ейзаж.</w:t>
      </w:r>
    </w:p>
    <w:p w14:paraId="63218E7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остранства в эпоху Древнего мира, в средневековом искусстве и в эпоху Возрождения.</w:t>
      </w:r>
    </w:p>
    <w:p w14:paraId="1962570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построения линейной перспективы в изображении пространства.</w:t>
      </w:r>
    </w:p>
    <w:p w14:paraId="6CB1501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вила воздушной перспективы, построения переднего, среднего и дальнего планов при изображении пейзажа.</w:t>
      </w:r>
    </w:p>
    <w:p w14:paraId="6959F35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разных состояний природы и её освещения. Романтический пейзаж. Морские пейзажи И. Айвазовского.</w:t>
      </w:r>
    </w:p>
    <w:p w14:paraId="3ADA50C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64592D1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4C23CCE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1478BC4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Творческий опыт в создании композиционного живописного пейзажа своей Родины.</w:t>
      </w:r>
    </w:p>
    <w:p w14:paraId="76DC652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0022910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е зарисовки и графическая композиция на темы окружающей природы.</w:t>
      </w:r>
    </w:p>
    <w:p w14:paraId="49232C3C"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ской пейзаж в творчестве мастеров искусства. Многообразие в понимании образа города.</w:t>
      </w:r>
    </w:p>
    <w:p w14:paraId="6564E07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6A037E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пыт изображения городского пейзажа. Наблюдательная перспектива и ритмическая организация плоскости изображения.</w:t>
      </w:r>
    </w:p>
    <w:p w14:paraId="230BB15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ытовой жанр в изобразительном искусстве.</w:t>
      </w:r>
    </w:p>
    <w:p w14:paraId="129EB37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6D57AEC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7D9CEC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59DDABB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й жанр в изобразительном искусстве.</w:t>
      </w:r>
    </w:p>
    <w:p w14:paraId="2810562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тема в искусстве как изображение наиболее значительных событий в жизни общества.</w:t>
      </w:r>
    </w:p>
    <w:p w14:paraId="15C6007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80DB1F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ая картина в русском искусстве XIX в. и её особое место в развитии отечественной культуры.</w:t>
      </w:r>
    </w:p>
    <w:p w14:paraId="7070786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25C7684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DF72382"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lastRenderedPageBreak/>
        <w:t>Разработка эскизов композиции на историческую тему с использованием собранного материала по задуманному сюжету.</w:t>
      </w:r>
    </w:p>
    <w:p w14:paraId="3D1A1E4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Библейские темы в изобразительном искусстве.</w:t>
      </w:r>
    </w:p>
    <w:p w14:paraId="2E083A9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Исторические картины на библейские темы: место и значение сюжетов Священной истории в европейской культуре.</w:t>
      </w:r>
    </w:p>
    <w:p w14:paraId="0CBBD666"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14:paraId="5A36CDB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абота над эскизом сюжетной композиции.</w:t>
      </w:r>
    </w:p>
    <w:p w14:paraId="5B31B0A3" w14:textId="3FCBD337" w:rsidR="006F727D" w:rsidRPr="006F727D" w:rsidRDefault="00AB7FE6" w:rsidP="00667919">
      <w:pPr>
        <w:tabs>
          <w:tab w:val="left" w:pos="3240"/>
        </w:tabs>
        <w:spacing w:line="240" w:lineRule="auto"/>
        <w:ind w:right="6" w:firstLine="567"/>
        <w:rPr>
          <w:sz w:val="24"/>
          <w:szCs w:val="24"/>
        </w:rPr>
      </w:pPr>
      <w:r w:rsidRPr="006F727D">
        <w:rPr>
          <w:sz w:val="24"/>
          <w:szCs w:val="24"/>
        </w:rPr>
        <w:t>Роль и значение изобразительного искусства в жизни людей: образ ми</w:t>
      </w:r>
      <w:r w:rsidR="00667919">
        <w:rPr>
          <w:sz w:val="24"/>
          <w:szCs w:val="24"/>
        </w:rPr>
        <w:t>ра в изобразительном искусстве.</w:t>
      </w:r>
    </w:p>
    <w:p w14:paraId="3B1797BA" w14:textId="57C8A345" w:rsidR="00AB7FE6" w:rsidRPr="00555974" w:rsidRDefault="00AB7FE6" w:rsidP="006A251D">
      <w:pPr>
        <w:tabs>
          <w:tab w:val="left" w:pos="3240"/>
        </w:tabs>
        <w:spacing w:line="240" w:lineRule="auto"/>
        <w:ind w:right="6" w:firstLine="567"/>
        <w:rPr>
          <w:b/>
          <w:sz w:val="24"/>
          <w:szCs w:val="24"/>
        </w:rPr>
      </w:pPr>
      <w:r w:rsidRPr="00555974">
        <w:rPr>
          <w:b/>
          <w:sz w:val="24"/>
          <w:szCs w:val="24"/>
        </w:rPr>
        <w:t>Модуль № 3 «Архитектура и дизайн».</w:t>
      </w:r>
      <w:r w:rsidRPr="00555974">
        <w:rPr>
          <w:b/>
          <w:sz w:val="24"/>
          <w:szCs w:val="24"/>
        </w:rPr>
        <w:tab/>
      </w:r>
    </w:p>
    <w:p w14:paraId="1324844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Архитектура и дизайн – искусства художественной постройки – конструктивные искусства.</w:t>
      </w:r>
    </w:p>
    <w:p w14:paraId="7AF44D9E"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Дизайн и архитектура как создатели «второй природы» – предметно-пространственной среды жизни людей.</w:t>
      </w:r>
    </w:p>
    <w:p w14:paraId="0952A9D4"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ункциональность предметно-пространственной среды и выражение в ней мировосприятия, духовно-ценностных позиций общества.</w:t>
      </w:r>
    </w:p>
    <w:p w14:paraId="4349CE3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Материальная культура человечества как уникальная информация о жизни людей в разные исторические эпохи.</w:t>
      </w:r>
    </w:p>
    <w:p w14:paraId="017896D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архитектуры в понимании человеком своей идентичности. Задачи сохранения культурного наследия и природного ландшафта.</w:t>
      </w:r>
    </w:p>
    <w:p w14:paraId="0A3F191D"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1B315B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Графический дизайн.</w:t>
      </w:r>
    </w:p>
    <w:p w14:paraId="3E5440C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14:paraId="414675E3"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Элементы композиции в графическом дизайне: пятно, линия, цвет, буква, текст и изображение.</w:t>
      </w:r>
    </w:p>
    <w:p w14:paraId="47256838"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Формальная композиция как композиционное построение на основе сочетания геометрических фигур, без предметного содержания.</w:t>
      </w:r>
    </w:p>
    <w:p w14:paraId="011C159F"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Основные свойства композиции: целостность и соподчинённость элементов.</w:t>
      </w:r>
    </w:p>
    <w:p w14:paraId="2D76301B"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A205041"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Практические упражнения по созданию композиции с вариативным ритмическим расположением геометрических фигур на плоскости.</w:t>
      </w:r>
    </w:p>
    <w:p w14:paraId="34B3A7C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Роль цвета в организации композиционного пространства. Функциональные задачи цвета в конструктивных искусствах.</w:t>
      </w:r>
    </w:p>
    <w:p w14:paraId="6B38CE3A"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Цвет и законы колористики. Применение локального цвета. Цветовой акцент, ритм цветовых форм, доминанта.</w:t>
      </w:r>
    </w:p>
    <w:p w14:paraId="7D4C8775"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ы и шрифтовая композиция в графическом дизайне. Форма буквы как изобразительно-смысловой символ.</w:t>
      </w:r>
    </w:p>
    <w:p w14:paraId="7BF589D0" w14:textId="77777777" w:rsidR="00AB7FE6" w:rsidRPr="006F727D" w:rsidRDefault="00AB7FE6" w:rsidP="006A251D">
      <w:pPr>
        <w:tabs>
          <w:tab w:val="left" w:pos="3240"/>
        </w:tabs>
        <w:spacing w:line="240" w:lineRule="auto"/>
        <w:ind w:right="6" w:firstLine="567"/>
        <w:rPr>
          <w:sz w:val="24"/>
          <w:szCs w:val="24"/>
        </w:rPr>
      </w:pPr>
      <w:r w:rsidRPr="006F727D">
        <w:rPr>
          <w:sz w:val="24"/>
          <w:szCs w:val="24"/>
        </w:rPr>
        <w:t>Шрифт и содержание текста. Стилизация шрифта.</w:t>
      </w:r>
    </w:p>
    <w:p w14:paraId="15B4E9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ипографика. Понимание типографской строки как элемента плоскостной композиции.</w:t>
      </w:r>
    </w:p>
    <w:p w14:paraId="58716D5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и практических работ по теме «Буква – изобразительный элемент композиции».</w:t>
      </w:r>
    </w:p>
    <w:p w14:paraId="127D752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14:paraId="720365D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онные основы макетирования в графическом дизайне при соединении текста и изображения.</w:t>
      </w:r>
    </w:p>
    <w:p w14:paraId="0767477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202E8A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348FFF7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 разворота книги или журнала по выбранной теме в виде коллажа или на основе компьютерных программ.</w:t>
      </w:r>
    </w:p>
    <w:p w14:paraId="1348510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объёмно-пространственных композиций.</w:t>
      </w:r>
    </w:p>
    <w:p w14:paraId="5859100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BC87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акетирование. Введение в макет понятия рельефа местности и способы его обозначения на макете.</w:t>
      </w:r>
    </w:p>
    <w:p w14:paraId="055E831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15D8C66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383F3EB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6D55FD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16EFA25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14:paraId="0234AF5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3A366E9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аналитических зарисовок форм бытовых предметов.</w:t>
      </w:r>
    </w:p>
    <w:p w14:paraId="553EAC7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Творческое проектирование предметов быта с определением их функций и материала изготовления.</w:t>
      </w:r>
    </w:p>
    <w:p w14:paraId="606A645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C98FA2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нструирование объектов дизайна или архитектурное макетирование с использованием цвета.</w:t>
      </w:r>
    </w:p>
    <w:p w14:paraId="43C2B1F8"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циальное значение дизайна и архитектуры как среды жизни человека.</w:t>
      </w:r>
    </w:p>
    <w:p w14:paraId="1F32494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67327FA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а народного жилища, храмовая архитектура, частный дом в предметно-пространственной среде жизни разных народов.</w:t>
      </w:r>
    </w:p>
    <w:p w14:paraId="17595AA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59F893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ути развития современной архитектуры и дизайна: город сегодня и завтра.</w:t>
      </w:r>
    </w:p>
    <w:p w14:paraId="3042BB2F"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0B13BDD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0F658FD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странство городской среды. Исторические формы планировки городской среды и их связь с образом жизни людей.</w:t>
      </w:r>
    </w:p>
    <w:p w14:paraId="464BABD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Роль цвета в формировании пространства. Схема-планировка и реальность.</w:t>
      </w:r>
    </w:p>
    <w:p w14:paraId="600CC35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64AF48E2"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338BE33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18996C8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50E5814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0F9DAC3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14:paraId="2EE51DB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но-стилевое единство материальной культуры каждой эпохи. Интерьер как отражение стиля жизни его хозяев.</w:t>
      </w:r>
    </w:p>
    <w:p w14:paraId="26B0C30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14:paraId="6635BD93"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нтерьеры общественных зданий (театр, кафе, вокзал, офис, школа).</w:t>
      </w:r>
    </w:p>
    <w:p w14:paraId="36B6A3CB"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17B6721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архитектурно-ландшафтного пространства. Город в единстве с ландшафтно-парковой средой.</w:t>
      </w:r>
    </w:p>
    <w:p w14:paraId="4D43EA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417F33F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Выполнение дизайн-проекта территории парка или приусадебного участка в виде схемы-чертежа.</w:t>
      </w:r>
    </w:p>
    <w:p w14:paraId="47F8FE24"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Единство эстетического и функционального в объёмнопространственной организации среды жизнедеятельности людей.</w:t>
      </w:r>
    </w:p>
    <w:p w14:paraId="363A978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браз человека и индивидуальное проектирование.</w:t>
      </w:r>
    </w:p>
    <w:p w14:paraId="00D2DCF9"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3473FD45"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60C81E7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78460E90"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32A9A38C"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lastRenderedPageBreak/>
        <w:t>Выполнение практических творческих эскизов по теме «Дизайн современной одежды».</w:t>
      </w:r>
    </w:p>
    <w:p w14:paraId="30F407CE"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скусство грима и причёски. Форма лица и причёска. Макияж дневной, вечерний и карнавальный. Грим бытовой и сценический.</w:t>
      </w:r>
    </w:p>
    <w:p w14:paraId="1CDC2A6D"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Имидж-дизайн и его связь с публичностью, технологией социального поведения, рекламой, общественной деятельностью.</w:t>
      </w:r>
    </w:p>
    <w:p w14:paraId="4554611A"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Дизайн и архитектура – средства организации среды жизни людей и строительства нового мира.</w:t>
      </w:r>
    </w:p>
    <w:p w14:paraId="511E038D" w14:textId="786865AB" w:rsidR="00AB7FE6" w:rsidRPr="00555974" w:rsidRDefault="00AB7FE6" w:rsidP="006A251D">
      <w:pPr>
        <w:tabs>
          <w:tab w:val="left" w:pos="3240"/>
        </w:tabs>
        <w:spacing w:line="240" w:lineRule="auto"/>
        <w:ind w:right="6" w:firstLine="567"/>
        <w:rPr>
          <w:sz w:val="24"/>
          <w:szCs w:val="24"/>
        </w:rPr>
      </w:pPr>
      <w:r w:rsidRPr="006A251D">
        <w:rPr>
          <w:sz w:val="24"/>
          <w:szCs w:val="24"/>
        </w:rPr>
        <w:t xml:space="preserve">Модуль № 4 «Изображение в синтетических, экранных видах искусства и художественная фотография» </w:t>
      </w:r>
      <w:r w:rsidRPr="00555974">
        <w:rPr>
          <w:sz w:val="24"/>
          <w:szCs w:val="24"/>
        </w:rPr>
        <w:t>(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077B21A7"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19C6A69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Значение развития технологий в становлении новых видов искусства.</w:t>
      </w:r>
    </w:p>
    <w:p w14:paraId="74F194B1"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Мультимедиа и объединение множества воспринимаемых человеком информационных средств на экране цифрового искусства.</w:t>
      </w:r>
    </w:p>
    <w:p w14:paraId="72E24016" w14:textId="77777777" w:rsidR="00AB7FE6" w:rsidRPr="006A251D" w:rsidRDefault="00AB7FE6" w:rsidP="006A251D">
      <w:pPr>
        <w:tabs>
          <w:tab w:val="left" w:pos="3240"/>
        </w:tabs>
        <w:spacing w:line="240" w:lineRule="auto"/>
        <w:ind w:right="6" w:firstLine="567"/>
        <w:rPr>
          <w:sz w:val="24"/>
          <w:szCs w:val="24"/>
        </w:rPr>
      </w:pPr>
      <w:r w:rsidRPr="006A251D">
        <w:rPr>
          <w:sz w:val="24"/>
          <w:szCs w:val="24"/>
        </w:rPr>
        <w:t>Художник и искусство театра.</w:t>
      </w:r>
    </w:p>
    <w:p w14:paraId="6CC17A8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ждение театра в древнейших обрядах. История развития искусства театра.</w:t>
      </w:r>
    </w:p>
    <w:p w14:paraId="5585CA6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Жанровое многообразие театральных представлений, шоу, праздников и их визуальный облик.</w:t>
      </w:r>
    </w:p>
    <w:p w14:paraId="08B3CBE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оль художника и виды профессиональной деятельности художника в современном театре.</w:t>
      </w:r>
    </w:p>
    <w:p w14:paraId="74A162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ография и создание сценического образа. Сотворчество художника-постановщика с драматургом, режиссёром и актёрами.</w:t>
      </w:r>
    </w:p>
    <w:p w14:paraId="6E4C1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визуальном облике театрального действия. Бутафорские, пошивочные, декорационные и иные цеха в театре.</w:t>
      </w:r>
    </w:p>
    <w:p w14:paraId="7722F1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ценический костюм, грим и маска. Стилистическое единство в решении образа спектакля. Выражение в костюме характера персонажа.</w:t>
      </w:r>
    </w:p>
    <w:p w14:paraId="12852EE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1A64FE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в театре кукол и его ведущая роль как соавтора режиссёра и актёра в процессе создания образа персонажа.</w:t>
      </w:r>
    </w:p>
    <w:p w14:paraId="2F864E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словность и метафора в театральной постановке как образная и авторская интерпретация реальности.</w:t>
      </w:r>
    </w:p>
    <w:p w14:paraId="4E831D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16FF50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5BC5B5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временные возможности художественной обработки цифровой фотографии.</w:t>
      </w:r>
    </w:p>
    <w:p w14:paraId="4AD522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6D9B3EE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77C83E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озиция кадра, ракурс, плановость, графический ритм.</w:t>
      </w:r>
    </w:p>
    <w:p w14:paraId="581CB6F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ния наблюдать и выявлять выразительность и красоту окружающей жизни с помощью фотографии.</w:t>
      </w:r>
    </w:p>
    <w:p w14:paraId="60A368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Фотопейзаж в творчестве профессиональных фотографов. </w:t>
      </w:r>
    </w:p>
    <w:p w14:paraId="77F4DF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азные возможности чёрно-белой и цветной фотографии.</w:t>
      </w:r>
    </w:p>
    <w:p w14:paraId="082322D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Роль тональных контрастов и роль цвета в эмоционально-образном восприятии пейзажа.</w:t>
      </w:r>
    </w:p>
    <w:p w14:paraId="46FB28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освещения в портретном образе. Фотография постановочная и документальная.</w:t>
      </w:r>
    </w:p>
    <w:p w14:paraId="2C3E638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портрет в истории профессиональной фотографии и его связь с направлениями в изобразительном искусстве.</w:t>
      </w:r>
    </w:p>
    <w:p w14:paraId="707D3C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14:paraId="0F845AF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Образ события в кадре. Репортажный снимок – свидетельство истории и его значение в сохранении памяти о событии.</w:t>
      </w:r>
    </w:p>
    <w:p w14:paraId="63A2C4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65DC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ботать для жизни…» – фотографии Александра Родченко, их значение и влияние на стиль эпохи.</w:t>
      </w:r>
    </w:p>
    <w:p w14:paraId="0720EB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зможности компьютерной обработки фотографий, задачи преобразования фотографий и границы достоверности.</w:t>
      </w:r>
    </w:p>
    <w:p w14:paraId="14E7E91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ллаж как жанр художественного творчества с помощью различных компьютерных программ.</w:t>
      </w:r>
    </w:p>
    <w:p w14:paraId="1FE5C40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 как авторское видение мира, как образ времени и влияние фотообраза на жизнь людей.</w:t>
      </w:r>
    </w:p>
    <w:p w14:paraId="4C9D8A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2E36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жившее изображение. История кино и его эволюция как искусства.</w:t>
      </w:r>
    </w:p>
    <w:p w14:paraId="798F174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17E0B0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нтаж композиционно построенных кадров – основа языка киноискусства.</w:t>
      </w:r>
    </w:p>
    <w:p w14:paraId="5B795F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5A5998F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здание видеоролика – от замысла до съёмки. Разные жанры – разные задачи в работе над видеороликом. Этапы создания видеоролика.</w:t>
      </w:r>
    </w:p>
    <w:p w14:paraId="3A4F1F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087228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пользование электронно-цифровых технологий в современном игровом кинематографе.</w:t>
      </w:r>
    </w:p>
    <w:p w14:paraId="1E9B70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4C3EF6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тапы создания анимационного фильма. Требования и критерии художественности.</w:t>
      </w:r>
    </w:p>
    <w:p w14:paraId="2689B2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0B9A2A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14:paraId="345627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кусство и технология. Создатель телевидения – русский инженер Владимир Козьмич Зворыкин.</w:t>
      </w:r>
    </w:p>
    <w:p w14:paraId="6830EE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383F7A2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еятельность художника на телевидении: художники по свету, костюму, гриму, сценографический дизайн и компьютерная графика.</w:t>
      </w:r>
    </w:p>
    <w:p w14:paraId="763DA7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Школьное телевидение и студия мультимедиа. Построение видеоряда и художественного оформления.</w:t>
      </w:r>
    </w:p>
    <w:p w14:paraId="3645F2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Художнические роли каждого человека в реальной бытийной жизни.</w:t>
      </w:r>
    </w:p>
    <w:p w14:paraId="347517C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оль искусства в жизни общества и его влияние на жизнь каждого человека.</w:t>
      </w:r>
    </w:p>
    <w:p w14:paraId="385AFEA3" w14:textId="77777777" w:rsidR="00555974" w:rsidRDefault="00555974" w:rsidP="00555974">
      <w:pPr>
        <w:tabs>
          <w:tab w:val="left" w:pos="3240"/>
        </w:tabs>
        <w:spacing w:line="240" w:lineRule="auto"/>
        <w:ind w:right="6" w:firstLine="567"/>
        <w:rPr>
          <w:sz w:val="24"/>
          <w:szCs w:val="24"/>
        </w:rPr>
      </w:pPr>
    </w:p>
    <w:p w14:paraId="0B1F049E" w14:textId="20D2623F" w:rsidR="00AB7FE6" w:rsidRDefault="00AB7FE6" w:rsidP="00555974">
      <w:pPr>
        <w:tabs>
          <w:tab w:val="left" w:pos="3240"/>
        </w:tabs>
        <w:spacing w:line="240" w:lineRule="auto"/>
        <w:ind w:right="6" w:firstLine="567"/>
        <w:rPr>
          <w:b/>
          <w:sz w:val="24"/>
          <w:szCs w:val="24"/>
        </w:rPr>
      </w:pPr>
      <w:r w:rsidRPr="00555974">
        <w:rPr>
          <w:b/>
          <w:sz w:val="24"/>
          <w:szCs w:val="24"/>
        </w:rPr>
        <w:t>Планируемые результаты освоения программы по изобразительному искусству на уров</w:t>
      </w:r>
      <w:r w:rsidR="00555974">
        <w:rPr>
          <w:b/>
          <w:sz w:val="24"/>
          <w:szCs w:val="24"/>
        </w:rPr>
        <w:t>не основного общего образования</w:t>
      </w:r>
    </w:p>
    <w:p w14:paraId="420FCEFF" w14:textId="77777777" w:rsidR="00555974" w:rsidRPr="00555974" w:rsidRDefault="00555974" w:rsidP="00555974">
      <w:pPr>
        <w:tabs>
          <w:tab w:val="left" w:pos="3240"/>
        </w:tabs>
        <w:spacing w:line="240" w:lineRule="auto"/>
        <w:ind w:right="6" w:firstLine="567"/>
        <w:rPr>
          <w:b/>
          <w:sz w:val="24"/>
          <w:szCs w:val="24"/>
        </w:rPr>
      </w:pPr>
    </w:p>
    <w:p w14:paraId="4000DF84" w14:textId="7853360B" w:rsidR="00AB7FE6" w:rsidRPr="00555974" w:rsidRDefault="00555974" w:rsidP="00555974">
      <w:pPr>
        <w:tabs>
          <w:tab w:val="left" w:pos="3240"/>
        </w:tabs>
        <w:spacing w:line="240" w:lineRule="auto"/>
        <w:ind w:right="6" w:firstLine="567"/>
        <w:rPr>
          <w:sz w:val="24"/>
          <w:szCs w:val="24"/>
        </w:rPr>
      </w:pPr>
      <w:r>
        <w:rPr>
          <w:color w:val="FF0000"/>
          <w:sz w:val="24"/>
          <w:szCs w:val="24"/>
        </w:rPr>
        <w:t xml:space="preserve"> </w:t>
      </w:r>
      <w:r w:rsidR="00AB7FE6" w:rsidRPr="00555974">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7C8B94A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11D3CD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0574E0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атриотическое воспитание.</w:t>
      </w:r>
    </w:p>
    <w:p w14:paraId="6FE28F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61B50EF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жданское воспитание.</w:t>
      </w:r>
    </w:p>
    <w:p w14:paraId="7A0CB85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550866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Духовно-нравственное воспитание.</w:t>
      </w:r>
    </w:p>
    <w:p w14:paraId="3E41C96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w:t>
      </w:r>
      <w:r w:rsidRPr="00555974">
        <w:rPr>
          <w:sz w:val="24"/>
          <w:szCs w:val="24"/>
        </w:rPr>
        <w:lastRenderedPageBreak/>
        <w:t>жизни, человеку, семье, труду, культуре как духовному богатству общества и важному условию ощущения человеком полноты проживаемой жизни.</w:t>
      </w:r>
    </w:p>
    <w:p w14:paraId="7CD7C1E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7C371DD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Ценности познавательной деятельности.</w:t>
      </w:r>
    </w:p>
    <w:p w14:paraId="6981FB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3A9C670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Экологическое воспитание.</w:t>
      </w:r>
    </w:p>
    <w:p w14:paraId="75FA0A51" w14:textId="14037976" w:rsidR="00555974" w:rsidRDefault="00AB7FE6" w:rsidP="00667919">
      <w:pPr>
        <w:tabs>
          <w:tab w:val="left" w:pos="3240"/>
        </w:tabs>
        <w:spacing w:line="240" w:lineRule="auto"/>
        <w:ind w:right="6" w:firstLine="567"/>
        <w:rPr>
          <w:sz w:val="24"/>
          <w:szCs w:val="24"/>
        </w:rPr>
      </w:pPr>
      <w:r w:rsidRPr="00555974">
        <w:rPr>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w:t>
      </w:r>
      <w:r w:rsidR="00667919">
        <w:rPr>
          <w:sz w:val="24"/>
          <w:szCs w:val="24"/>
        </w:rPr>
        <w:t>ческой работе.</w:t>
      </w:r>
    </w:p>
    <w:p w14:paraId="7B54166F" w14:textId="1F14A491" w:rsidR="00AB7FE6" w:rsidRPr="00555974" w:rsidRDefault="00AB7FE6" w:rsidP="00555974">
      <w:pPr>
        <w:tabs>
          <w:tab w:val="left" w:pos="3240"/>
        </w:tabs>
        <w:spacing w:line="240" w:lineRule="auto"/>
        <w:ind w:right="6" w:firstLine="567"/>
        <w:rPr>
          <w:sz w:val="24"/>
          <w:szCs w:val="24"/>
        </w:rPr>
      </w:pPr>
      <w:r w:rsidRPr="00555974">
        <w:rPr>
          <w:sz w:val="24"/>
          <w:szCs w:val="24"/>
        </w:rPr>
        <w:t>Трудовое воспитание.</w:t>
      </w:r>
    </w:p>
    <w:p w14:paraId="63ED92F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2C2BE4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оспитывающая предметно-эстетическая среда.</w:t>
      </w:r>
    </w:p>
    <w:p w14:paraId="2AE12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14:paraId="1A17F552" w14:textId="76C85D24" w:rsidR="00AB7FE6" w:rsidRPr="00555974" w:rsidRDefault="00AB7FE6" w:rsidP="00555974">
      <w:pPr>
        <w:tabs>
          <w:tab w:val="left" w:pos="3240"/>
        </w:tabs>
        <w:spacing w:line="240" w:lineRule="auto"/>
        <w:ind w:right="6" w:firstLine="567"/>
        <w:rPr>
          <w:sz w:val="24"/>
          <w:szCs w:val="24"/>
        </w:rPr>
      </w:pPr>
      <w:r w:rsidRPr="00555974">
        <w:rPr>
          <w:sz w:val="24"/>
          <w:szCs w:val="24"/>
        </w:rPr>
        <w:t>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42B0888" w14:textId="43072CFC"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21F316A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равнивать предметные и пространственные объекты по заданным основаниям;</w:t>
      </w:r>
    </w:p>
    <w:p w14:paraId="05B90F4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форму предмета, конструкции;</w:t>
      </w:r>
    </w:p>
    <w:p w14:paraId="278C3E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положение предметной формы в пространстве;</w:t>
      </w:r>
    </w:p>
    <w:p w14:paraId="4A4E8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общать форму составной конструкции;</w:t>
      </w:r>
    </w:p>
    <w:p w14:paraId="40D518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нализировать структуру предмета, конструкции, пространства, зрительного образа;</w:t>
      </w:r>
    </w:p>
    <w:p w14:paraId="4A0BF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руктурировать предметно-пространственные явления;</w:t>
      </w:r>
    </w:p>
    <w:p w14:paraId="47518F7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пропорциональное соотношение частей внутри целого и предметов между собой;</w:t>
      </w:r>
    </w:p>
    <w:p w14:paraId="1EF9077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абстрагировать образ реальности в построении плоской или пространственной композиции.</w:t>
      </w:r>
    </w:p>
    <w:p w14:paraId="52A14902" w14:textId="0AE9EFD1"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У обучающегося будут сформированы следующие базовые логические и исследовательские действия как часть </w:t>
      </w:r>
      <w:r w:rsidRPr="00555974">
        <w:rPr>
          <w:bCs/>
          <w:sz w:val="24"/>
          <w:szCs w:val="24"/>
        </w:rPr>
        <w:t>универсальных познавательных учебных действий</w:t>
      </w:r>
      <w:r w:rsidRPr="00555974">
        <w:rPr>
          <w:sz w:val="24"/>
          <w:szCs w:val="24"/>
        </w:rPr>
        <w:t>:</w:t>
      </w:r>
    </w:p>
    <w:p w14:paraId="107AC29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и характеризовать существенные признаки явлений художественной культуры;</w:t>
      </w:r>
    </w:p>
    <w:p w14:paraId="508723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поставлять, анализировать, сравнивать и оценивать с позиций эстетических категорий явления искусства и действительности;</w:t>
      </w:r>
    </w:p>
    <w:p w14:paraId="6B6F4B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классифицировать произведения искусства по видам и, соответственно, по назначению в жизни людей;</w:t>
      </w:r>
    </w:p>
    <w:p w14:paraId="27A30B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тавить и использовать вопросы как исследовательский инструмент познания;</w:t>
      </w:r>
    </w:p>
    <w:p w14:paraId="3503F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ести исследовательскую работу по сбору информационного материала по установленной или выбранной теме;</w:t>
      </w:r>
    </w:p>
    <w:p w14:paraId="751E6263"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14:paraId="29B172B7" w14:textId="1CAC69C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работать с информацией как часть </w:t>
      </w:r>
      <w:r w:rsidRPr="00555974">
        <w:rPr>
          <w:bCs/>
          <w:sz w:val="24"/>
          <w:szCs w:val="24"/>
        </w:rPr>
        <w:t>универсальных познавательных учебных действий</w:t>
      </w:r>
      <w:r w:rsidRPr="00555974">
        <w:rPr>
          <w:sz w:val="24"/>
          <w:szCs w:val="24"/>
        </w:rPr>
        <w:t>:</w:t>
      </w:r>
    </w:p>
    <w:p w14:paraId="178AAE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3E674DC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использовать электронные образовательные ресурсы;</w:t>
      </w:r>
    </w:p>
    <w:p w14:paraId="1C20153A"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аботать с электронными учебными пособиями и учебниками;</w:t>
      </w:r>
    </w:p>
    <w:p w14:paraId="15DB198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11701B01"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14C8B49B" w14:textId="4F60265D" w:rsidR="00AB7FE6" w:rsidRPr="00555974" w:rsidRDefault="00AB7FE6" w:rsidP="00AB7FE6">
      <w:pPr>
        <w:tabs>
          <w:tab w:val="left" w:pos="3240"/>
        </w:tabs>
        <w:spacing w:line="276" w:lineRule="auto"/>
        <w:ind w:right="6" w:firstLine="567"/>
        <w:rPr>
          <w:sz w:val="24"/>
          <w:szCs w:val="24"/>
        </w:rPr>
      </w:pPr>
      <w:r w:rsidRPr="00555974">
        <w:rPr>
          <w:sz w:val="24"/>
          <w:szCs w:val="24"/>
        </w:rPr>
        <w:t>У обучающегося будут сформированы следующие универсальные коммуникативные действия:</w:t>
      </w:r>
    </w:p>
    <w:p w14:paraId="72C55D78"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онимать искусство в качестве особого языка общения – межличностного (автор – зритель), между поколениями, между народами;</w:t>
      </w:r>
    </w:p>
    <w:p w14:paraId="189FC98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4502AFC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131E7BE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lastRenderedPageBreak/>
        <w:t>публично представлять и объяснять результаты своего творческого, художественного или исследовательского опыта;</w:t>
      </w:r>
    </w:p>
    <w:p w14:paraId="1384042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4A9FADE6" w14:textId="557BC8FC"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организации как часть </w:t>
      </w:r>
      <w:r w:rsidRPr="00555974">
        <w:rPr>
          <w:bCs/>
          <w:sz w:val="24"/>
          <w:szCs w:val="24"/>
        </w:rPr>
        <w:t>универсальных регулятивных учебных действий</w:t>
      </w:r>
      <w:r w:rsidRPr="00555974">
        <w:rPr>
          <w:sz w:val="24"/>
          <w:szCs w:val="24"/>
        </w:rPr>
        <w:t>:</w:t>
      </w:r>
    </w:p>
    <w:p w14:paraId="6ADF1BB5"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0C36CFB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2DCB54C2"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6C7F4F92" w14:textId="1B08393D"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У обучающегося будут сформированы умения самоконтроля как часть </w:t>
      </w:r>
      <w:r w:rsidRPr="00555974">
        <w:rPr>
          <w:bCs/>
          <w:sz w:val="24"/>
          <w:szCs w:val="24"/>
        </w:rPr>
        <w:t>универсальных регулятивных учебных действий</w:t>
      </w:r>
      <w:r w:rsidRPr="00555974">
        <w:rPr>
          <w:sz w:val="24"/>
          <w:szCs w:val="24"/>
        </w:rPr>
        <w:t>:</w:t>
      </w:r>
    </w:p>
    <w:p w14:paraId="6B1C7D9C"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14:paraId="3F0BC754"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владеть основами самоконтроля, рефлексии, самооценки на основе соответствующих целям критериев.</w:t>
      </w:r>
    </w:p>
    <w:p w14:paraId="41EAAC85" w14:textId="5451871B" w:rsidR="00AB7FE6" w:rsidRPr="00555974" w:rsidRDefault="00AB7FE6" w:rsidP="00AB7FE6">
      <w:pPr>
        <w:tabs>
          <w:tab w:val="left" w:pos="3240"/>
        </w:tabs>
        <w:spacing w:line="276" w:lineRule="auto"/>
        <w:ind w:right="6" w:firstLine="567"/>
        <w:rPr>
          <w:sz w:val="24"/>
          <w:szCs w:val="24"/>
        </w:rPr>
      </w:pPr>
      <w:r w:rsidRPr="00555974">
        <w:rPr>
          <w:sz w:val="24"/>
          <w:szCs w:val="24"/>
        </w:rPr>
        <w:t xml:space="preserve"> У обучающегося будут сформированы умения эмоционального интеллекта как часть </w:t>
      </w:r>
      <w:r w:rsidRPr="00555974">
        <w:rPr>
          <w:bCs/>
          <w:sz w:val="24"/>
          <w:szCs w:val="24"/>
        </w:rPr>
        <w:t>универсальных регулятивных учебных действий</w:t>
      </w:r>
      <w:r w:rsidRPr="00555974">
        <w:rPr>
          <w:sz w:val="24"/>
          <w:szCs w:val="24"/>
        </w:rPr>
        <w:t>:</w:t>
      </w:r>
    </w:p>
    <w:p w14:paraId="62E93D56"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пособность управлять собственными эмоциями, стремиться к пониманию эмоций других;</w:t>
      </w:r>
    </w:p>
    <w:p w14:paraId="28E2EFF9"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14:paraId="251CF43B"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звивать свои эмпатические способности, способность сопереживать, понимать намерения и переживания свои и других;</w:t>
      </w:r>
    </w:p>
    <w:p w14:paraId="62D24DEE"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признавать своё и чужое право на ошибку;</w:t>
      </w:r>
    </w:p>
    <w:p w14:paraId="39047CC7" w14:textId="77777777" w:rsidR="00AB7FE6" w:rsidRPr="00555974" w:rsidRDefault="00AB7FE6" w:rsidP="00AB7FE6">
      <w:pPr>
        <w:tabs>
          <w:tab w:val="left" w:pos="3240"/>
        </w:tabs>
        <w:spacing w:line="276" w:lineRule="auto"/>
        <w:ind w:right="6" w:firstLine="567"/>
        <w:rPr>
          <w:sz w:val="24"/>
          <w:szCs w:val="24"/>
        </w:rPr>
      </w:pPr>
      <w:r w:rsidRPr="00555974">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C33A58C" w14:textId="018CA3C8" w:rsidR="00AB7FE6" w:rsidRPr="00555974" w:rsidRDefault="00AB7FE6" w:rsidP="00555974">
      <w:pPr>
        <w:tabs>
          <w:tab w:val="left" w:pos="3240"/>
        </w:tabs>
        <w:spacing w:line="240" w:lineRule="auto"/>
        <w:ind w:right="6" w:firstLine="567"/>
        <w:rPr>
          <w:sz w:val="24"/>
          <w:szCs w:val="24"/>
        </w:rPr>
      </w:pPr>
      <w:r w:rsidRPr="00555974">
        <w:rPr>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462E2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4088A4D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1 «Декоративно-прикладное и народное искусство»:</w:t>
      </w:r>
    </w:p>
    <w:p w14:paraId="552871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14:paraId="0B9F80B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011A34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654D2B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характеризовать коммуникативные, познавательные и культовые функции декоративно-прикладного искусства;</w:t>
      </w:r>
    </w:p>
    <w:p w14:paraId="5C9DC7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2BEB2FB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78927D6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26E2F2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специфику образного языка декоративного искусства – его знаковую природу, орнаментальность, стилизацию изображения;</w:t>
      </w:r>
    </w:p>
    <w:p w14:paraId="6B6F97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разные виды орнамента по сюжетной основе: геометрический, растительный, зооморфный, антропоморфный;</w:t>
      </w:r>
    </w:p>
    <w:p w14:paraId="33160B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амостоятельного творческого создания орнаментов ленточных, сетчатых, центрических;</w:t>
      </w:r>
    </w:p>
    <w:p w14:paraId="6FD4B8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4EBC969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33E8FF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0CA3C43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01AB4E1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23DEC5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изображения характерных традиционных предметов крестьянского быта;</w:t>
      </w:r>
    </w:p>
    <w:p w14:paraId="343B87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6AC943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463A688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49C8320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2034C2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народных промыслов и традиций художественного ремесла в современной жизни;</w:t>
      </w:r>
    </w:p>
    <w:p w14:paraId="231BB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рассказывать о происхождении народных художественных промыслов, о соотношении ремесла и искусства;</w:t>
      </w:r>
    </w:p>
    <w:p w14:paraId="7A45CDB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зывать характерные черты орнаментов и изделий ряда отечественных народных художественных промыслов;</w:t>
      </w:r>
    </w:p>
    <w:p w14:paraId="62F16F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древние образы народного искусства в произведениях современных народных промыслов;</w:t>
      </w:r>
    </w:p>
    <w:p w14:paraId="635E87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материалы, используемые в народных художественных промыслах: дерево, глина, металл, стекло;</w:t>
      </w:r>
    </w:p>
    <w:p w14:paraId="3C85BA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зделия народных художественных промыслов по материалу изготовления и технике декора;</w:t>
      </w:r>
    </w:p>
    <w:p w14:paraId="713E5B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связь между материалом, формой и техникой декора в произведениях народных промыслов;</w:t>
      </w:r>
    </w:p>
    <w:p w14:paraId="003C0BB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иёмах и последовательности работы при создании изделий некоторых художественных промыслов;</w:t>
      </w:r>
    </w:p>
    <w:p w14:paraId="1A9A1A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14:paraId="24F5F6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0AFBF9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значение государственной символики, иметь представление о значении и содержании геральдики;</w:t>
      </w:r>
    </w:p>
    <w:p w14:paraId="7F92A17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374836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684F88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ллективной практической творческой работы по оформлению пространства школы и школьных праздников.</w:t>
      </w:r>
    </w:p>
    <w:p w14:paraId="4E3F79F6" w14:textId="1F35AFD6" w:rsidR="00AB7FE6" w:rsidRPr="00555974" w:rsidRDefault="00AB7FE6" w:rsidP="00555974">
      <w:pPr>
        <w:tabs>
          <w:tab w:val="left" w:pos="3240"/>
        </w:tabs>
        <w:spacing w:line="240" w:lineRule="auto"/>
        <w:ind w:right="6" w:firstLine="567"/>
        <w:rPr>
          <w:sz w:val="24"/>
          <w:szCs w:val="24"/>
        </w:rPr>
      </w:pPr>
      <w:r w:rsidRPr="00555974">
        <w:rPr>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14:paraId="74369E4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2 «Живопись, графика, скульптура»:</w:t>
      </w:r>
    </w:p>
    <w:p w14:paraId="6E6296F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азличия между пространственными и временными видами искусства и их значение в жизни людей;</w:t>
      </w:r>
    </w:p>
    <w:p w14:paraId="5746F3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ричины деления пространственных искусств на виды;</w:t>
      </w:r>
    </w:p>
    <w:p w14:paraId="5804BA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ные виды живописи, графики и скульптуры, объяснять их назначение в жизни людей.</w:t>
      </w:r>
    </w:p>
    <w:p w14:paraId="48869E3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Язык изобразительного искусства и его выразительные средства:</w:t>
      </w:r>
    </w:p>
    <w:p w14:paraId="6F701B5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традиционные художественные материалы для графики, живописи, скульптуры;</w:t>
      </w:r>
    </w:p>
    <w:p w14:paraId="3AD69CE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564DDC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040E164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личных художественных техниках в использовании художественных материалов;</w:t>
      </w:r>
    </w:p>
    <w:p w14:paraId="2B7912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оль рисунка как основы изобразительной деятельности;</w:t>
      </w:r>
    </w:p>
    <w:p w14:paraId="5EBF3D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учебного рисунка – светотеневого изображения объёмных форм;</w:t>
      </w:r>
    </w:p>
    <w:p w14:paraId="69A1A6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линейной перспективы и уметь изображать объёмные геометрические тела на двухмерной плоскости;</w:t>
      </w:r>
    </w:p>
    <w:p w14:paraId="7988B8A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0D21932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содержание понятий «тон», «тональные отношения» и иметь опыт их визуального анализа;</w:t>
      </w:r>
    </w:p>
    <w:p w14:paraId="5C16EB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14:paraId="765941C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линейного рисунка, понимать выразительные возможности линии;</w:t>
      </w:r>
    </w:p>
    <w:p w14:paraId="593CFFB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14:paraId="142A6DD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3AC4959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14:paraId="22AB9C7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2C9D8C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Жанры изобразительного искусства:</w:t>
      </w:r>
    </w:p>
    <w:p w14:paraId="331258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жанры в изобразительном искусстве», перечислять жанры;</w:t>
      </w:r>
    </w:p>
    <w:p w14:paraId="61DB781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азницу между предметом изображения, сюжетом и содержанием произведения искусства.</w:t>
      </w:r>
    </w:p>
    <w:p w14:paraId="3B9B72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Натюрморт:</w:t>
      </w:r>
    </w:p>
    <w:p w14:paraId="558C6DD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075F5E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70ACA23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14:paraId="29D8D95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7F17076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графического натюрморта;</w:t>
      </w:r>
    </w:p>
    <w:p w14:paraId="318476C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натюрморта средствами живописи.</w:t>
      </w:r>
    </w:p>
    <w:p w14:paraId="41CD812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ртрет:</w:t>
      </w:r>
    </w:p>
    <w:p w14:paraId="03E01B8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478D78B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сравнивать содержание портретного образа в искусстве Древнего Рима, эпохи Возрождения и Нового времени;</w:t>
      </w:r>
    </w:p>
    <w:p w14:paraId="195BE5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что в художественном портрете присутствует также выражение идеалов эпохи и авторская позиция художника;</w:t>
      </w:r>
    </w:p>
    <w:p w14:paraId="7590CE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4F4271B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14:paraId="4311132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14:paraId="0119B12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51AE6F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14:paraId="2C05BEA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й опыт лепки головы человека;</w:t>
      </w:r>
    </w:p>
    <w:p w14:paraId="736F3A3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обретать опыт графического портретного изображения как нового для себя видения индивидуальности человека;</w:t>
      </w:r>
    </w:p>
    <w:p w14:paraId="0D1A643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14:paraId="4883906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характеризовать роль освещения как выразительного средства при создании художественного образа;</w:t>
      </w:r>
    </w:p>
    <w:p w14:paraId="7A46E9D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0D8619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жанре портрета в искусстве ХХ в. – западном и отечественном.</w:t>
      </w:r>
    </w:p>
    <w:p w14:paraId="6C8949B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ейзаж:</w:t>
      </w:r>
    </w:p>
    <w:p w14:paraId="69DE3F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14:paraId="0E26F2A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построения линейной перспективы и уметь применять их в рисунке;</w:t>
      </w:r>
    </w:p>
    <w:p w14:paraId="0737CB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02804D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правила воздушной перспективы и уметь их применять на практике;</w:t>
      </w:r>
    </w:p>
    <w:p w14:paraId="0F2913B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35E7325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орских пейзажах И. Айвазовского;</w:t>
      </w:r>
    </w:p>
    <w:p w14:paraId="018448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особенностях пленэрной живописи и колористической изменчивости состояний природы;</w:t>
      </w:r>
    </w:p>
    <w:p w14:paraId="4AED3F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0AAEAD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14:paraId="6A328F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живописного изображения различных активно выраженных состояний природы;</w:t>
      </w:r>
    </w:p>
    <w:p w14:paraId="30C8C2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ейзажных зарисовок, графического изображения природы по памяти и представлению;</w:t>
      </w:r>
    </w:p>
    <w:p w14:paraId="20D8B4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14:paraId="34A1F1A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городского пейзажа – по памяти или представлению;</w:t>
      </w:r>
    </w:p>
    <w:p w14:paraId="43C0F37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восприятия образности городского пространства как выражения самобытного лица культуры и истории народа;</w:t>
      </w:r>
    </w:p>
    <w:p w14:paraId="5C497E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объяснять роль культурного наследия в городском пространстве, задачи его охраны и сохранения.</w:t>
      </w:r>
    </w:p>
    <w:p w14:paraId="0A8D167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ытовой жанр:</w:t>
      </w:r>
    </w:p>
    <w:p w14:paraId="61A319A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роль изобразительного искусства в формировании представлений о жизни людей разных эпох и народов;</w:t>
      </w:r>
    </w:p>
    <w:p w14:paraId="491D3B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01841B1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му, сюжет и содержание в жанровой картине, выявлять образ нравственных и ценностных смыслов в жанровой картине;</w:t>
      </w:r>
    </w:p>
    <w:p w14:paraId="440F6E1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1F00099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14:paraId="5F7C5D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многообразие форм организации бытовой жизни и одновременно единство мира людей;</w:t>
      </w:r>
    </w:p>
    <w:p w14:paraId="410EEB6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74698B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изображения бытовой жизни разных народов в контексте традиций их искусства;</w:t>
      </w:r>
    </w:p>
    <w:p w14:paraId="10160F7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14:paraId="395B22D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785556B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сторический жанр:</w:t>
      </w:r>
    </w:p>
    <w:p w14:paraId="7CEBBF6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7B1AE36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5192D28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азвитии исторического жанра в творчестве отечественных художников ХХ в.;</w:t>
      </w:r>
    </w:p>
    <w:p w14:paraId="08A3D6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105C07E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Давид» Микеланджело, «Весна» С. Боттичелли;</w:t>
      </w:r>
    </w:p>
    <w:p w14:paraId="35A768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725768D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1E5D06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Библейские темы в изобразительном искусстве:</w:t>
      </w:r>
    </w:p>
    <w:p w14:paraId="71D4D75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библейских сюжетов в истории культуры и узнавать сюжеты Священной истории в произведениях искусства;</w:t>
      </w:r>
    </w:p>
    <w:p w14:paraId="0D56C21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54607B9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14713EA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картинах на библейские темы в истории русского искусства;</w:t>
      </w:r>
    </w:p>
    <w:p w14:paraId="577D19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753620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мысловом различии между иконой и картиной на библейские темы;</w:t>
      </w:r>
    </w:p>
    <w:p w14:paraId="388E500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о русской иконописи, о великих русских иконописцах: Андрее Рублёве, Феофане Греке, Дионисии;</w:t>
      </w:r>
    </w:p>
    <w:p w14:paraId="469FDA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воспринимать искусство древнерусской иконописи как уникальное и высокое достижение отечественной культуры;</w:t>
      </w:r>
    </w:p>
    <w:p w14:paraId="7D90492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творческий и деятельный характер восприятия произведений искусства на основе художественной культуры зрителя;</w:t>
      </w:r>
    </w:p>
    <w:p w14:paraId="23537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месте и значении изобразительного искусства в культуре, в жизни общества, в жизни человека.</w:t>
      </w:r>
    </w:p>
    <w:p w14:paraId="262EF8D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3 «Архитектура и дизайн»:</w:t>
      </w:r>
    </w:p>
    <w:p w14:paraId="730C6E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3EE5BEF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архитектуры и дизайна в построении предметно-пространственной среды жизнедеятельности человека;</w:t>
      </w:r>
    </w:p>
    <w:p w14:paraId="0EDAC04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влиянии предметно-пространственной среды на чувства, установки и поведение человека;</w:t>
      </w:r>
    </w:p>
    <w:p w14:paraId="790E208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ссуждать о том, как предметно-пространственная среда организует деятельность человека и представления о самом себе;</w:t>
      </w:r>
    </w:p>
    <w:p w14:paraId="2E02CD9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ценность сохранения культурного наследия, выраженного в архитектуре, предметах труда и быта разных эпох.</w:t>
      </w:r>
    </w:p>
    <w:p w14:paraId="3C96A92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Графический дизайн:</w:t>
      </w:r>
    </w:p>
    <w:p w14:paraId="7AE4CC1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понятие формальной композиции и её значение как основы языка конструктивных искусств;</w:t>
      </w:r>
    </w:p>
    <w:p w14:paraId="367720D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новные средства – требования к композиции;</w:t>
      </w:r>
    </w:p>
    <w:p w14:paraId="1332D9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перечислять и объяснять основные типы формальной композиции;</w:t>
      </w:r>
    </w:p>
    <w:p w14:paraId="20C5589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различные формальные композиции на плоскости в зависимости от поставленных задач;</w:t>
      </w:r>
    </w:p>
    <w:p w14:paraId="4DE4B21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делять при творческом построении композиции листа композиционную доминанту;</w:t>
      </w:r>
    </w:p>
    <w:p w14:paraId="5990BAE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ставлять формальные композиции на выражение в них движения и статики;</w:t>
      </w:r>
    </w:p>
    <w:p w14:paraId="205FF4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навыки вариативности в ритмической организации листа;</w:t>
      </w:r>
    </w:p>
    <w:p w14:paraId="1C25949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цвета в конструктивных искусствах;</w:t>
      </w:r>
    </w:p>
    <w:p w14:paraId="68C34A3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технологию использования цвета в живописи и в конструктивных искусствах;</w:t>
      </w:r>
    </w:p>
    <w:p w14:paraId="2701F6A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ыражение «цветовой образ»;</w:t>
      </w:r>
    </w:p>
    <w:p w14:paraId="115FDE4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цвет в графических композициях как акцент или доминанту, объединённые одним стилем;</w:t>
      </w:r>
    </w:p>
    <w:p w14:paraId="25DFF8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14:paraId="1C5E7F5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7047BFC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ечатное слово, типографскую строку в качестве элементов графической композиции;</w:t>
      </w:r>
    </w:p>
    <w:p w14:paraId="0B956F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7ED1B78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14:paraId="4E7BDC7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00C684D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Социальное значение дизайна и архитектуры как среды жизни человека: </w:t>
      </w:r>
    </w:p>
    <w:p w14:paraId="5AE33F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 xml:space="preserve">иметь опыт построения объёмно-пространственной композиции как макета архитектурного пространства в реальной жизни; </w:t>
      </w:r>
    </w:p>
    <w:p w14:paraId="5B1022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полнять построение макета пространственно-объёмной композиции по его чертежу;</w:t>
      </w:r>
    </w:p>
    <w:p w14:paraId="1516D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2844C1E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строительного материала в эволюции архитектурных конструкций и изменении облика архитектурных сооружений;</w:t>
      </w:r>
    </w:p>
    <w:p w14:paraId="70CE720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3AF99DE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152CAB9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6DBEE0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4EB3732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пределять понятие «городская среда»; рассматривать и объяснять планировку города как способ организации образа жизни людей;</w:t>
      </w:r>
    </w:p>
    <w:p w14:paraId="5555B81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14:paraId="5484668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765D516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7507F35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4D10442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041442E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творческого проектирования интерьерного пространства для конкретных задач жизнедеятельности человека;</w:t>
      </w:r>
    </w:p>
    <w:p w14:paraId="18572F2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63B8841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 xml:space="preserve">иметь представление об истории костюма в истории разных эпох, характеризовать понятие моды в одежде; </w:t>
      </w:r>
    </w:p>
    <w:p w14:paraId="38B15F65"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07A5802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конструкции костюма и применении законов композиции в проектировании одежды, ансамбле в костюме;</w:t>
      </w:r>
    </w:p>
    <w:p w14:paraId="7331550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469865C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14:paraId="5F857AF4"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1ECABF8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323670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0354DF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Модуль № 4 «Изображение в синтетических, экранных видах искусства и художественная фотография» (вариативный):</w:t>
      </w:r>
    </w:p>
    <w:p w14:paraId="77FCDA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3A502A3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и характеризовать роль визуального образа в синтетических искусствах;</w:t>
      </w:r>
    </w:p>
    <w:p w14:paraId="30717E0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0CFD26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ник и искусство театра:</w:t>
      </w:r>
    </w:p>
    <w:p w14:paraId="66BE4A5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истории развития театра и жанровом многообразии театральных представлений;</w:t>
      </w:r>
    </w:p>
    <w:p w14:paraId="2D36E37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о роли художника и видах профессиональной художнической деятельности в современном театре;</w:t>
      </w:r>
    </w:p>
    <w:p w14:paraId="2DC2243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сценографии и символическом характере сценического образа;</w:t>
      </w:r>
    </w:p>
    <w:p w14:paraId="0BF49B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41FFC82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0CADB9B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7FBB450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ведущую роль художника кукольного спектакля как соавтора режиссёра и актёра в процессе создания образа персонажа;</w:t>
      </w:r>
    </w:p>
    <w:p w14:paraId="4E53EE5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актический навык игрового одушевления куклы из простых бытовых предметов;</w:t>
      </w:r>
    </w:p>
    <w:p w14:paraId="04EA6C1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14:paraId="3040D5C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Художественная фотография:</w:t>
      </w:r>
    </w:p>
    <w:p w14:paraId="42568BC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0D3C887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нятия «длительность экспозиции», «выдержка», «диафрагма»;</w:t>
      </w:r>
    </w:p>
    <w:p w14:paraId="664C01C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фотографирования и обработки цифровых фотографий с помощью компьютерных графических редакторов;</w:t>
      </w:r>
    </w:p>
    <w:p w14:paraId="0CED83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уметь объяснять значение фотографий «Родиноведения» С.М. Прокудина-Горского для современных представлений об истории жизни в нашей стране;</w:t>
      </w:r>
    </w:p>
    <w:p w14:paraId="0EEB7B1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различать и характеризовать различные жанры художественной фотографии;</w:t>
      </w:r>
    </w:p>
    <w:p w14:paraId="7ADCC55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света как художественного средства в искусстве фотографии;</w:t>
      </w:r>
    </w:p>
    <w:p w14:paraId="028C759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61884F5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45579D03"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D2F4A9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ретать опыт художественного наблюдения жизни, развивая познавательный интерес и внимание к окружающему миру, к людям;</w:t>
      </w:r>
    </w:p>
    <w:p w14:paraId="2A4E50A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979454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значение репортажного жанра, роли журналистов-фотографов в истории ХХ в. и современном мире;</w:t>
      </w:r>
    </w:p>
    <w:p w14:paraId="5C628AA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4B6D2F4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и компьютерной обработки и преобразования фотографий.</w:t>
      </w:r>
    </w:p>
    <w:p w14:paraId="36BBD3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жение и искусство кино:</w:t>
      </w:r>
    </w:p>
    <w:p w14:paraId="5EAC75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тапах в истории кино и его эволюции как искусства;</w:t>
      </w:r>
    </w:p>
    <w:p w14:paraId="1917AC8B"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14:paraId="3C4313A2"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б экранных искусствах как монтаже композиционно построенных кадров;</w:t>
      </w:r>
    </w:p>
    <w:p w14:paraId="7454FE19"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7BA4F38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роль видео в современной бытовой культуре;</w:t>
      </w:r>
    </w:p>
    <w:p w14:paraId="021F51FF"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14:paraId="06994FEC"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14:paraId="429BD1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чальные навыки практической работы по видеомонтажу на основе соответствующих компьютерных программ;</w:t>
      </w:r>
    </w:p>
    <w:p w14:paraId="6EC5BD2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навык критического осмысления качества снятых роликов;</w:t>
      </w:r>
    </w:p>
    <w:p w14:paraId="32F59FF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407704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7C6AEC37"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ваивать опыт создания компьютерной анимации в выбранной технике и в соответствующей компьютерной программе;</w:t>
      </w:r>
    </w:p>
    <w:p w14:paraId="2CF5026D"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опыт совместной творческой коллективной работы по созданию анимационного фильма.</w:t>
      </w:r>
    </w:p>
    <w:p w14:paraId="4E6AE09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зобразительное искусство на телевидении:</w:t>
      </w:r>
    </w:p>
    <w:p w14:paraId="75370E9E"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5C38B6B6"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lastRenderedPageBreak/>
        <w:t>знать о создателе телевидения – русском инженере Владимире Зворыкине;</w:t>
      </w:r>
    </w:p>
    <w:p w14:paraId="06C652F1"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осознавать роль телевидения в превращении мира в единое информационное пространство;</w:t>
      </w:r>
    </w:p>
    <w:p w14:paraId="01688D78"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иметь представление о многих направлениях деятельности и профессиях художника на телевидении;</w:t>
      </w:r>
    </w:p>
    <w:p w14:paraId="2307E4A0"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рименять полученные знания и опыт творчества в работе школьного телевидения и студии мультимедиа;</w:t>
      </w:r>
    </w:p>
    <w:p w14:paraId="00DA922A" w14:textId="77777777" w:rsidR="00AB7FE6" w:rsidRPr="00555974" w:rsidRDefault="00AB7FE6" w:rsidP="00555974">
      <w:pPr>
        <w:tabs>
          <w:tab w:val="left" w:pos="3240"/>
        </w:tabs>
        <w:spacing w:line="240" w:lineRule="auto"/>
        <w:ind w:right="6" w:firstLine="567"/>
        <w:rPr>
          <w:sz w:val="24"/>
          <w:szCs w:val="24"/>
        </w:rPr>
      </w:pPr>
      <w:r w:rsidRPr="00555974">
        <w:rPr>
          <w:sz w:val="24"/>
          <w:szCs w:val="24"/>
        </w:rPr>
        <w:t>понимать образовательные задачи зрительской культуры и необходимость зрительских умений;</w:t>
      </w:r>
    </w:p>
    <w:p w14:paraId="4ED8D5FF" w14:textId="645762BB" w:rsidR="00565CF8" w:rsidRPr="00555974" w:rsidRDefault="00AB7FE6" w:rsidP="00667919">
      <w:pPr>
        <w:tabs>
          <w:tab w:val="left" w:pos="3240"/>
        </w:tabs>
        <w:spacing w:line="240" w:lineRule="auto"/>
        <w:ind w:right="6" w:firstLine="567"/>
        <w:rPr>
          <w:sz w:val="24"/>
          <w:szCs w:val="24"/>
        </w:rPr>
      </w:pPr>
      <w:r w:rsidRPr="00555974">
        <w:rPr>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w:t>
      </w:r>
      <w:r w:rsidR="00565CF8">
        <w:rPr>
          <w:sz w:val="24"/>
          <w:szCs w:val="24"/>
        </w:rPr>
        <w:t>зни и в жизни общества.</w:t>
      </w:r>
    </w:p>
    <w:p w14:paraId="3D4BF929" w14:textId="0BAD57B2" w:rsidR="009B20D2" w:rsidRPr="00555974" w:rsidRDefault="009B20D2" w:rsidP="00555974">
      <w:pPr>
        <w:tabs>
          <w:tab w:val="left" w:pos="3240"/>
        </w:tabs>
        <w:spacing w:line="240" w:lineRule="auto"/>
        <w:ind w:right="6" w:firstLine="567"/>
        <w:rPr>
          <w:sz w:val="24"/>
          <w:szCs w:val="24"/>
        </w:rPr>
      </w:pPr>
    </w:p>
    <w:p w14:paraId="0659D91E" w14:textId="7B0BEEA3" w:rsidR="00AB7FE6" w:rsidRPr="00AB7FE6" w:rsidRDefault="00AB7FE6" w:rsidP="00AB7FE6">
      <w:pPr>
        <w:spacing w:line="240" w:lineRule="auto"/>
        <w:ind w:left="540"/>
        <w:contextualSpacing/>
        <w:jc w:val="center"/>
        <w:rPr>
          <w:rFonts w:eastAsia="Calibri" w:cs="Times New Roman"/>
          <w:b/>
          <w:sz w:val="24"/>
          <w:szCs w:val="24"/>
          <w:lang w:eastAsia="en-US"/>
        </w:rPr>
      </w:pPr>
      <w:r w:rsidRPr="00AB7FE6">
        <w:rPr>
          <w:rFonts w:eastAsia="Calibri" w:cs="Times New Roman"/>
          <w:b/>
          <w:sz w:val="24"/>
          <w:szCs w:val="24"/>
          <w:lang w:eastAsia="en-US"/>
        </w:rPr>
        <w:t>Тематическое планирование учебного предмета «</w:t>
      </w:r>
      <w:r w:rsidR="00565CF8">
        <w:rPr>
          <w:rFonts w:eastAsia="Calibri" w:cs="Times New Roman"/>
          <w:b/>
          <w:sz w:val="24"/>
          <w:szCs w:val="24"/>
          <w:lang w:eastAsia="en-US"/>
        </w:rPr>
        <w:t>Изобразительное искусство</w:t>
      </w:r>
      <w:r w:rsidRPr="00AB7FE6">
        <w:rPr>
          <w:rFonts w:eastAsia="Calibri" w:cs="Times New Roman"/>
          <w:b/>
          <w:sz w:val="24"/>
          <w:szCs w:val="24"/>
          <w:lang w:eastAsia="en-US"/>
        </w:rPr>
        <w:t>»</w:t>
      </w:r>
    </w:p>
    <w:p w14:paraId="6023FD15" w14:textId="235B4D48" w:rsidR="00565CF8" w:rsidRDefault="00565CF8" w:rsidP="00565CF8">
      <w:pPr>
        <w:widowControl w:val="0"/>
        <w:spacing w:line="240" w:lineRule="auto"/>
        <w:ind w:firstLine="709"/>
        <w:rPr>
          <w:rFonts w:eastAsia="SchoolBookSanPin" w:cs="Times New Roman"/>
          <w:sz w:val="24"/>
          <w:szCs w:val="24"/>
          <w:lang w:eastAsia="en-US"/>
        </w:rPr>
      </w:pPr>
      <w:r w:rsidRPr="00565CF8">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565CF8">
        <w:rPr>
          <w:rFonts w:eastAsia="SchoolBookSanPin" w:cs="Times New Roman"/>
          <w:b/>
          <w:sz w:val="24"/>
          <w:szCs w:val="24"/>
          <w:lang w:eastAsia="en-US"/>
        </w:rPr>
        <w:t>«рабочей программе учителя»</w:t>
      </w:r>
      <w:r w:rsidRPr="00565CF8">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A41E94B" w14:textId="0476E461" w:rsidR="00AB7FE6" w:rsidRPr="00565CF8" w:rsidRDefault="00AB7FE6" w:rsidP="00565CF8">
      <w:pPr>
        <w:widowControl w:val="0"/>
        <w:spacing w:line="240" w:lineRule="auto"/>
        <w:ind w:firstLine="709"/>
        <w:rPr>
          <w:rFonts w:eastAsia="SchoolBookSanPin" w:cs="Times New Roman"/>
          <w:sz w:val="24"/>
          <w:szCs w:val="24"/>
          <w:lang w:eastAsia="en-US"/>
        </w:rPr>
      </w:pPr>
      <w:r w:rsidRPr="00AB7FE6">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w:t>
      </w:r>
      <w:r w:rsidR="00565CF8">
        <w:rPr>
          <w:rFonts w:eastAsia="SchoolBookSanPin" w:cs="Times New Roman"/>
          <w:sz w:val="24"/>
          <w:szCs w:val="24"/>
          <w:lang w:eastAsia="en-US"/>
        </w:rPr>
        <w:t>едующие структурные компоненты:</w:t>
      </w:r>
    </w:p>
    <w:tbl>
      <w:tblPr>
        <w:tblStyle w:val="TableNormal21"/>
        <w:tblW w:w="10763" w:type="dxa"/>
        <w:tblInd w:w="-1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519"/>
        <w:gridCol w:w="2126"/>
        <w:gridCol w:w="2126"/>
      </w:tblGrid>
      <w:tr w:rsidR="00AB7FE6" w:rsidRPr="00AB7FE6" w14:paraId="5986BA54" w14:textId="77777777" w:rsidTr="00667919">
        <w:trPr>
          <w:trHeight w:val="575"/>
        </w:trPr>
        <w:tc>
          <w:tcPr>
            <w:tcW w:w="992" w:type="dxa"/>
          </w:tcPr>
          <w:p w14:paraId="4D9FC8F9" w14:textId="77777777" w:rsidR="00AB7FE6" w:rsidRPr="00AB7FE6" w:rsidRDefault="00AB7FE6" w:rsidP="00AB7FE6">
            <w:pPr>
              <w:spacing w:line="240" w:lineRule="auto"/>
              <w:ind w:left="142" w:right="354" w:firstLine="96"/>
              <w:jc w:val="center"/>
              <w:rPr>
                <w:rFonts w:eastAsia="Times New Roman"/>
                <w:szCs w:val="20"/>
                <w:lang w:eastAsia="en-US"/>
              </w:rPr>
            </w:pPr>
            <w:r w:rsidRPr="00AB7FE6">
              <w:rPr>
                <w:rFonts w:eastAsia="Times New Roman"/>
                <w:szCs w:val="20"/>
                <w:lang w:eastAsia="en-US"/>
              </w:rPr>
              <w:t>№</w:t>
            </w:r>
            <w:r w:rsidRPr="00AB7FE6">
              <w:rPr>
                <w:rFonts w:eastAsia="Times New Roman"/>
                <w:spacing w:val="-57"/>
                <w:szCs w:val="20"/>
                <w:lang w:eastAsia="en-US"/>
              </w:rPr>
              <w:t xml:space="preserve"> </w:t>
            </w:r>
            <w:r w:rsidRPr="00AB7FE6">
              <w:rPr>
                <w:rFonts w:eastAsia="Times New Roman"/>
                <w:szCs w:val="20"/>
                <w:lang w:eastAsia="en-US"/>
              </w:rPr>
              <w:t>п/п</w:t>
            </w:r>
          </w:p>
        </w:tc>
        <w:tc>
          <w:tcPr>
            <w:tcW w:w="5519" w:type="dxa"/>
          </w:tcPr>
          <w:p w14:paraId="05EDD380" w14:textId="77777777" w:rsidR="00AB7FE6" w:rsidRPr="00AB7FE6" w:rsidRDefault="00AB7FE6" w:rsidP="00AB7FE6">
            <w:pPr>
              <w:spacing w:line="240" w:lineRule="auto"/>
              <w:ind w:left="142" w:firstLine="0"/>
              <w:jc w:val="center"/>
              <w:rPr>
                <w:rFonts w:eastAsia="Times New Roman"/>
                <w:szCs w:val="20"/>
                <w:lang w:eastAsia="en-US"/>
              </w:rPr>
            </w:pPr>
            <w:r w:rsidRPr="00AB7FE6">
              <w:rPr>
                <w:rFonts w:eastAsia="Times New Roman"/>
                <w:szCs w:val="20"/>
                <w:lang w:eastAsia="en-US"/>
              </w:rPr>
              <w:t>Тема</w:t>
            </w:r>
          </w:p>
        </w:tc>
        <w:tc>
          <w:tcPr>
            <w:tcW w:w="2126" w:type="dxa"/>
          </w:tcPr>
          <w:p w14:paraId="0FD77D37" w14:textId="77777777" w:rsidR="00AB7FE6" w:rsidRPr="00AB7FE6" w:rsidRDefault="00AB7FE6" w:rsidP="00AB7FE6">
            <w:pPr>
              <w:spacing w:line="240" w:lineRule="auto"/>
              <w:ind w:left="142" w:right="27" w:hanging="72"/>
              <w:jc w:val="center"/>
              <w:rPr>
                <w:rFonts w:eastAsia="Times New Roman"/>
                <w:szCs w:val="20"/>
                <w:lang w:val="ru-RU" w:eastAsia="en-US"/>
              </w:rPr>
            </w:pPr>
            <w:r w:rsidRPr="00AB7FE6">
              <w:rPr>
                <w:rFonts w:eastAsia="Times New Roman"/>
                <w:spacing w:val="-1"/>
                <w:szCs w:val="20"/>
                <w:lang w:val="ru-RU" w:eastAsia="en-US"/>
              </w:rPr>
              <w:t>Количество часов, отводимых на освоение каждой темы</w:t>
            </w:r>
          </w:p>
        </w:tc>
        <w:tc>
          <w:tcPr>
            <w:tcW w:w="2126" w:type="dxa"/>
          </w:tcPr>
          <w:p w14:paraId="58EB64CC" w14:textId="77777777" w:rsidR="00AB7FE6" w:rsidRPr="00AB7FE6" w:rsidRDefault="00AB7FE6" w:rsidP="00AB7FE6">
            <w:pPr>
              <w:spacing w:line="240" w:lineRule="auto"/>
              <w:ind w:left="142" w:right="27" w:hanging="72"/>
              <w:jc w:val="center"/>
              <w:rPr>
                <w:rFonts w:eastAsia="Times New Roman"/>
                <w:spacing w:val="-1"/>
                <w:szCs w:val="20"/>
                <w:lang w:eastAsia="en-US"/>
              </w:rPr>
            </w:pPr>
            <w:r w:rsidRPr="00AB7FE6">
              <w:rPr>
                <w:rFonts w:eastAsia="Times New Roman"/>
                <w:spacing w:val="-1"/>
                <w:szCs w:val="20"/>
                <w:lang w:eastAsia="en-US"/>
              </w:rPr>
              <w:t xml:space="preserve">Э(Ц)ОР </w:t>
            </w:r>
          </w:p>
        </w:tc>
      </w:tr>
      <w:tr w:rsidR="00AB7FE6" w:rsidRPr="00AB7FE6" w14:paraId="2CBECDDC" w14:textId="77777777" w:rsidTr="00667919">
        <w:trPr>
          <w:trHeight w:val="2227"/>
        </w:trPr>
        <w:tc>
          <w:tcPr>
            <w:tcW w:w="992" w:type="dxa"/>
          </w:tcPr>
          <w:p w14:paraId="20A708A7" w14:textId="77777777" w:rsidR="00AB7FE6" w:rsidRPr="00AB7FE6" w:rsidRDefault="00AB7FE6" w:rsidP="00AB7FE6">
            <w:pPr>
              <w:spacing w:line="240" w:lineRule="auto"/>
              <w:ind w:left="142" w:firstLine="0"/>
              <w:jc w:val="left"/>
              <w:rPr>
                <w:rFonts w:eastAsia="Times New Roman"/>
                <w:szCs w:val="20"/>
                <w:lang w:eastAsia="en-US"/>
              </w:rPr>
            </w:pPr>
            <w:r w:rsidRPr="00AB7FE6">
              <w:rPr>
                <w:rFonts w:eastAsia="Times New Roman"/>
                <w:szCs w:val="20"/>
                <w:lang w:eastAsia="en-US"/>
              </w:rPr>
              <w:t>1.</w:t>
            </w:r>
          </w:p>
        </w:tc>
        <w:tc>
          <w:tcPr>
            <w:tcW w:w="5519" w:type="dxa"/>
          </w:tcPr>
          <w:p w14:paraId="2CFF65FD" w14:textId="77777777" w:rsidR="00AB7FE6" w:rsidRDefault="00AB7FE6" w:rsidP="00AB7FE6">
            <w:pPr>
              <w:rPr>
                <w:rFonts w:eastAsia="OfficinaSansBoldITC"/>
                <w:szCs w:val="20"/>
                <w:lang w:val="ru-RU" w:eastAsia="en-US"/>
              </w:rPr>
            </w:pPr>
            <w:r>
              <w:rPr>
                <w:rFonts w:eastAsia="OfficinaSansBoldITC"/>
                <w:szCs w:val="20"/>
                <w:lang w:val="ru-RU" w:eastAsia="en-US"/>
              </w:rPr>
              <w:t>5 класс</w:t>
            </w:r>
          </w:p>
          <w:p w14:paraId="18ED9FE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3.1. Модуль № 1 «Декоративно-прикладное и народное искусство».</w:t>
            </w:r>
          </w:p>
          <w:p w14:paraId="6F1BBD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декоративно-прикладном искусстве.</w:t>
            </w:r>
          </w:p>
          <w:p w14:paraId="16382EC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и его виды. Декоративно-прикладное искусство и предметная среда жизни людей.</w:t>
            </w:r>
          </w:p>
          <w:p w14:paraId="0467126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корни народного искусства.</w:t>
            </w:r>
          </w:p>
          <w:p w14:paraId="013A0D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ки образного языка декоративно-прикладного искусства. Традиционные образы народного (крестьянского) прикладного искусства.</w:t>
            </w:r>
          </w:p>
          <w:p w14:paraId="2B2997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язь народного искусства с природой, бытом, трудом, верованиями и эпосом.</w:t>
            </w:r>
          </w:p>
          <w:p w14:paraId="75B55E8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природных материалов в строительстве и изготовлении предметов быта, их значение в характере труда и жизненного уклада.</w:t>
            </w:r>
          </w:p>
          <w:p w14:paraId="49F8055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о-символический язык народного прикладного искусства.</w:t>
            </w:r>
          </w:p>
          <w:p w14:paraId="4AF1EE4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ки-символы традиционного крестьянского прикладного искусства.</w:t>
            </w:r>
          </w:p>
          <w:p w14:paraId="3E4F673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0738B7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бранство русской избы.</w:t>
            </w:r>
          </w:p>
          <w:p w14:paraId="25F6AE5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онструкция избы, единство красоты и пользы – функционального и символического – в её постройке и украшении.</w:t>
            </w:r>
          </w:p>
          <w:p w14:paraId="038BF6A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2B817E5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 эскизов орнаментального декора крестьянского дома.</w:t>
            </w:r>
          </w:p>
          <w:p w14:paraId="21D7BE9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Устройство внутреннего пространства крестьянского дома.</w:t>
            </w:r>
          </w:p>
          <w:p w14:paraId="6CB8A16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Декоративные элементы жилой среды.</w:t>
            </w:r>
          </w:p>
          <w:p w14:paraId="02146C0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6481BF6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предметов народного быта, выявление мудрости их выразительной формы и орнаментально-символического оформления.</w:t>
            </w:r>
          </w:p>
          <w:p w14:paraId="6099CC3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й праздничный костюм.</w:t>
            </w:r>
          </w:p>
          <w:p w14:paraId="073BF7A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разный строй народного праздничного костюма – женского и мужского.</w:t>
            </w:r>
          </w:p>
          <w:p w14:paraId="229898D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ая конструкция русского женского костюма – северорусский (сарафан) и южнорусский (понёва) варианты.</w:t>
            </w:r>
          </w:p>
          <w:p w14:paraId="532B208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форм и украшений народного праздничного костюма для различных регионов страны.</w:t>
            </w:r>
          </w:p>
          <w:p w14:paraId="388CBBE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0A108DD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14:paraId="381E488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праздники и праздничные обряды как синтез всех видов народного творчества.</w:t>
            </w:r>
          </w:p>
          <w:p w14:paraId="7CD1FB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полнение сюжетной композиции или участие в работе по созданию коллективного панно на тему традиций народных праздников.</w:t>
            </w:r>
          </w:p>
          <w:p w14:paraId="1EB2D2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промыслы.</w:t>
            </w:r>
          </w:p>
          <w:p w14:paraId="4D3DBB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народных промыслов в современной жизни. Искусство и ремесло. Традиции культуры, особенные для каждого региона.</w:t>
            </w:r>
          </w:p>
          <w:p w14:paraId="545ED05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видов традиционных ремёсел и происхождение художественных промыслов народов России.</w:t>
            </w:r>
          </w:p>
          <w:p w14:paraId="546B1BE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2C1B45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2D383B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оздание эскиза игрушки по мотивам избранного промысла.</w:t>
            </w:r>
          </w:p>
          <w:p w14:paraId="613F9F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60E9CDC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04884A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7BAB39F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72DBDD9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7D01B4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05B2782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ир сказок и легенд, примет и оберегов в творчестве мастеров художественных промыслов.</w:t>
            </w:r>
          </w:p>
          <w:p w14:paraId="2AB7A3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изделиях народных промыслов многообразия исторических, духовных и культурных традиций.</w:t>
            </w:r>
          </w:p>
          <w:p w14:paraId="6203200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родные художественные ремёсла и промыслы – материальные и духовные ценности, неотъемлемая часть культурного наследия России.</w:t>
            </w:r>
          </w:p>
          <w:p w14:paraId="2CF035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культуре разных эпох и народов.</w:t>
            </w:r>
          </w:p>
          <w:p w14:paraId="16457AB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декоративно-прикладного искусства в культуре древних цивилизаций.</w:t>
            </w:r>
          </w:p>
          <w:p w14:paraId="028083B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тражение в декоре мировоззрения эпохи, организации общества, традиций быта и ремесла, уклада жизни людей.</w:t>
            </w:r>
          </w:p>
          <w:p w14:paraId="1748B0E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признаки произведений декоративно-прикладного искусства, основные мотивы и символика орнаментов в культуре разных эпох.</w:t>
            </w:r>
          </w:p>
          <w:p w14:paraId="5AB88AE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4B6AF9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ативно-прикладное искусство в жизни современного человека.</w:t>
            </w:r>
          </w:p>
          <w:p w14:paraId="1F7B199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509242E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имволический знак в современной жизни: эмблема, логотип, указующий или декоративный знак.</w:t>
            </w:r>
          </w:p>
          <w:p w14:paraId="161E3BF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1843B78D" w14:textId="7DE96002"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Декор на улицах и декор помещений. Декор праздничный и повседневный. Праздничное оформление школы.</w:t>
            </w:r>
          </w:p>
        </w:tc>
        <w:tc>
          <w:tcPr>
            <w:tcW w:w="2126" w:type="dxa"/>
          </w:tcPr>
          <w:p w14:paraId="78E5540B"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10D61034"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F384512" w14:textId="77777777" w:rsidR="00AB7FE6" w:rsidRPr="00AB7FE6" w:rsidRDefault="00AB7FE6" w:rsidP="00AB7FE6">
            <w:pPr>
              <w:spacing w:line="240" w:lineRule="auto"/>
              <w:ind w:firstLine="0"/>
              <w:jc w:val="center"/>
              <w:rPr>
                <w:rFonts w:eastAsia="Times New Roman"/>
                <w:i/>
                <w:szCs w:val="20"/>
                <w:lang w:val="ru-RU" w:eastAsia="en-US"/>
              </w:rPr>
            </w:pPr>
            <w:r w:rsidRPr="00AB7FE6">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AB7FE6" w:rsidRPr="00AB7FE6" w14:paraId="3639C3D5" w14:textId="77777777" w:rsidTr="00667919">
        <w:trPr>
          <w:trHeight w:val="2227"/>
        </w:trPr>
        <w:tc>
          <w:tcPr>
            <w:tcW w:w="992" w:type="dxa"/>
          </w:tcPr>
          <w:p w14:paraId="28525A18" w14:textId="6683304F"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2.</w:t>
            </w:r>
          </w:p>
        </w:tc>
        <w:tc>
          <w:tcPr>
            <w:tcW w:w="5519" w:type="dxa"/>
          </w:tcPr>
          <w:p w14:paraId="706AB95F" w14:textId="77777777" w:rsidR="00AB7FE6" w:rsidRDefault="00AB7FE6" w:rsidP="00AB7FE6">
            <w:pPr>
              <w:rPr>
                <w:rFonts w:eastAsia="OfficinaSansBoldITC"/>
                <w:szCs w:val="20"/>
                <w:lang w:val="ru-RU" w:eastAsia="en-US"/>
              </w:rPr>
            </w:pPr>
            <w:r>
              <w:rPr>
                <w:rFonts w:eastAsia="OfficinaSansBoldITC"/>
                <w:szCs w:val="20"/>
                <w:lang w:val="ru-RU" w:eastAsia="en-US"/>
              </w:rPr>
              <w:t>6 класс</w:t>
            </w:r>
          </w:p>
          <w:p w14:paraId="49C86B4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160.4.1. Модуль № 2 «Живопись, графика, скульптура».</w:t>
            </w:r>
          </w:p>
          <w:p w14:paraId="28C762F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бщие сведения о видах искусства.</w:t>
            </w:r>
          </w:p>
          <w:p w14:paraId="042CB37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странственные и временные виды искусства.</w:t>
            </w:r>
          </w:p>
          <w:p w14:paraId="41ECA66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зительные, конструктивные и декоративные виды пространственных искусств, их место и назначение в жизни людей.</w:t>
            </w:r>
          </w:p>
          <w:p w14:paraId="2EB7B72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ные виды живописи, графики и скульптуры. Художник и зритель: зрительские умения, знания и творчество зрителя.</w:t>
            </w:r>
          </w:p>
          <w:p w14:paraId="58F9F37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Язык изобразительного искусства и его выразительные </w:t>
            </w:r>
            <w:r w:rsidRPr="00AB7FE6">
              <w:rPr>
                <w:rFonts w:eastAsia="OfficinaSansBoldITC"/>
                <w:szCs w:val="20"/>
                <w:lang w:val="ru-RU" w:eastAsia="en-US"/>
              </w:rPr>
              <w:lastRenderedPageBreak/>
              <w:t>средства.</w:t>
            </w:r>
          </w:p>
          <w:p w14:paraId="07FDDAB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ые, графические и скульптурные художественные материалы, их особые свойства.</w:t>
            </w:r>
          </w:p>
          <w:p w14:paraId="30BCB1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 основа изобразительного искусства и мастерства художника.</w:t>
            </w:r>
          </w:p>
          <w:p w14:paraId="51EF10E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рисунка: зарисовка, набросок, учебный рисунок и творческий рисунок.</w:t>
            </w:r>
          </w:p>
          <w:p w14:paraId="5B68BF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выки размещения рисунка в листе, выбор формата.</w:t>
            </w:r>
          </w:p>
          <w:p w14:paraId="5C985F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чальные умения рисунка с натуры. Зарисовки простых предметов.</w:t>
            </w:r>
          </w:p>
          <w:p w14:paraId="5C9C96D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е графические рисунки и наброски. Тон и тональные отношения: тёмное – светлое.</w:t>
            </w:r>
          </w:p>
          <w:p w14:paraId="7E52B7A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тм и ритмическая организация плоскости листа.</w:t>
            </w:r>
          </w:p>
          <w:p w14:paraId="465B5DF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14:paraId="3A3011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Цвет как выразительное средство в изобразительном искусстве: холодный и тёплый цвет, понятие цветовых отношений; колорит в живописи.</w:t>
            </w:r>
          </w:p>
          <w:p w14:paraId="612081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3720D0D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ы изобразительного искусства.</w:t>
            </w:r>
          </w:p>
          <w:p w14:paraId="00F9B95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система в изобразительном искусстве как инструмент для сравнения и анализа произведений изобразительного искусства.</w:t>
            </w:r>
          </w:p>
          <w:p w14:paraId="0748905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едмет изображения, сюжет и содержание произведения изобразительного искусства.</w:t>
            </w:r>
          </w:p>
          <w:p w14:paraId="05D5D02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Натюрморт.</w:t>
            </w:r>
          </w:p>
          <w:p w14:paraId="769FC4F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предметного мира в изобразительном искусстве и появление жанра натюрморта в европейском и отечественном искусстве.</w:t>
            </w:r>
          </w:p>
          <w:p w14:paraId="6A53466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новы графической грамоты: правила объёмного изображения предметов на плоскости.</w:t>
            </w:r>
          </w:p>
          <w:p w14:paraId="17C0AE6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ое построение предмета в пространстве: линия горизонта, точка зрения и точка схода, правила перспективных сокращений.</w:t>
            </w:r>
          </w:p>
          <w:p w14:paraId="55EFFFE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окружности в перспективе.</w:t>
            </w:r>
          </w:p>
          <w:p w14:paraId="73395A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ование геометрических тел на основе правил линейной перспективы.</w:t>
            </w:r>
          </w:p>
          <w:p w14:paraId="7A5567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ложная пространственная форма и выявление её конструкции.</w:t>
            </w:r>
          </w:p>
          <w:p w14:paraId="3982343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сложной формы предмета как соотношение простых геометрических фигур.</w:t>
            </w:r>
          </w:p>
          <w:p w14:paraId="5318FDF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Линейный рисунок конструкции из нескольких геометрических тел.</w:t>
            </w:r>
          </w:p>
          <w:p w14:paraId="00D3AF1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53F1E93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исунок натюрморта графическими материалами с натуры или по представлению.</w:t>
            </w:r>
          </w:p>
          <w:p w14:paraId="028BC7B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натюрморт в графике. Произведения художников-графиков. Особенности графических техник. Печатная графика.</w:t>
            </w:r>
          </w:p>
          <w:p w14:paraId="477A28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натюрморта. Цвет в натюрмортах европейских и отечественных живописцев. Опыт создания живописного натюрморта.</w:t>
            </w:r>
          </w:p>
          <w:p w14:paraId="346EA39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w:t>
            </w:r>
          </w:p>
          <w:p w14:paraId="138794B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lastRenderedPageBreak/>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5361837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портретисты в европейском искусстве.</w:t>
            </w:r>
          </w:p>
          <w:p w14:paraId="5EFDCC5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портретного жанра в отечественном искусстве. Великие портретисты в русской живописи.</w:t>
            </w:r>
          </w:p>
          <w:p w14:paraId="49950A7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арадный и камерный портрет в живописи.</w:t>
            </w:r>
          </w:p>
          <w:p w14:paraId="75BF17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развития жанра портрета в искусстве ХХ в. – отечественном и европейском.</w:t>
            </w:r>
          </w:p>
          <w:p w14:paraId="3EE5154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строение головы человека, основные пропорции лица, соотношение лицевой и черепной частей головы.</w:t>
            </w:r>
          </w:p>
          <w:p w14:paraId="756F56A1"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4B5B640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освещения головы при создании портретного образа.</w:t>
            </w:r>
          </w:p>
          <w:p w14:paraId="0C1894F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вет и тень в изображении головы человека.</w:t>
            </w:r>
          </w:p>
          <w:p w14:paraId="2616B0D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ортрет в скульптуре.</w:t>
            </w:r>
          </w:p>
          <w:p w14:paraId="4F8A6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ыражение характера человека, его социального положения и образа эпохи в скульптурном портрете.</w:t>
            </w:r>
          </w:p>
          <w:p w14:paraId="0CDA2FCF"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Значение свойств художественных материалов в создании скульптурного портрета.</w:t>
            </w:r>
          </w:p>
          <w:p w14:paraId="2968D7F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портрета. Роль цвета в живописном портретном образе в произведениях выдающихся живописцев.</w:t>
            </w:r>
          </w:p>
          <w:p w14:paraId="3631E85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работы над созданием живописного портрета.</w:t>
            </w:r>
          </w:p>
          <w:p w14:paraId="33AA06C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ейзаж.</w:t>
            </w:r>
          </w:p>
          <w:p w14:paraId="1CD2BF3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остранства в эпоху Древнего мира, в средневековом искусстве и в эпоху Возрождения.</w:t>
            </w:r>
          </w:p>
          <w:p w14:paraId="5BFF2A7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построения линейной перспективы в изображении пространства.</w:t>
            </w:r>
          </w:p>
          <w:p w14:paraId="670C6CD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авила воздушной перспективы, построения переднего, среднего и дальнего планов при изображении пейзажа.</w:t>
            </w:r>
          </w:p>
          <w:p w14:paraId="62B7957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разных состояний природы и её освещения. Романтический пейзаж. Морские пейзажи И. Айвазовского.</w:t>
            </w:r>
          </w:p>
          <w:p w14:paraId="37EE0CF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42750B1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1F367E1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089110C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Творческий опыт в создании композиционного живописного пейзажа своей Родины.</w:t>
            </w:r>
          </w:p>
          <w:p w14:paraId="403E626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345148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рафические зарисовки и графическая композиция на темы окружающей природы.</w:t>
            </w:r>
          </w:p>
          <w:p w14:paraId="2D5B3794"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Городской пейзаж в творчестве мастеров искусства. Многообразие в понимании образа города.</w:t>
            </w:r>
          </w:p>
          <w:p w14:paraId="1F6FF75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 xml:space="preserve">Город как материальное воплощение отечественной истории </w:t>
            </w:r>
            <w:r w:rsidRPr="00AB7FE6">
              <w:rPr>
                <w:rFonts w:eastAsia="OfficinaSansBoldITC"/>
                <w:szCs w:val="20"/>
                <w:lang w:val="ru-RU" w:eastAsia="en-US"/>
              </w:rPr>
              <w:lastRenderedPageBreak/>
              <w:t>и культурного наследия. Задачи охраны культурного наследия и исторического образа в жизни современного города.</w:t>
            </w:r>
          </w:p>
          <w:p w14:paraId="2571996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Опыт изображения городского пейзажа. Наблюдательная перспектива и ритмическая организация плоскости изображения.</w:t>
            </w:r>
          </w:p>
          <w:p w14:paraId="1215FBF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ытовой жанр в изобразительном искусстве.</w:t>
            </w:r>
          </w:p>
          <w:p w14:paraId="70706236"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2749AE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6E66FE9B"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00428217"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й жанр в изобразительном искусстве.</w:t>
            </w:r>
          </w:p>
          <w:p w14:paraId="1285508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тема в искусстве как изображение наиболее значительных событий в жизни общества.</w:t>
            </w:r>
          </w:p>
          <w:p w14:paraId="1F6FDA70"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211BB8C9"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ая картина в русском искусстве XIX в. и её особое место в развитии отечественной культуры.</w:t>
            </w:r>
          </w:p>
          <w:p w14:paraId="3F8CC89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16F927D3"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6F7975A2"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зработка эскизов композиции на историческую тему с использованием собранного материала по задуманному сюжету.</w:t>
            </w:r>
          </w:p>
          <w:p w14:paraId="21A2B998"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Библейские темы в изобразительном искусстве.</w:t>
            </w:r>
          </w:p>
          <w:p w14:paraId="7AB6CBDD"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Исторические картины на библейские темы: место и значение сюжетов Священной истории в европейской культуре.</w:t>
            </w:r>
          </w:p>
          <w:p w14:paraId="51B7E0B5"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чные темы и их нравственное и духовно-ценностное выражение как «духовная ось», соединяющая жизненные позиции разных поколений.</w:t>
            </w:r>
          </w:p>
          <w:p w14:paraId="163470AC"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74D3460E"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Великие русские иконописцы: духовный свет икон Андрея Рублёва, Феофана Грека, Дионисия.</w:t>
            </w:r>
          </w:p>
          <w:p w14:paraId="6833838A" w14:textId="77777777"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абота над эскизом сюжетной композиции.</w:t>
            </w:r>
          </w:p>
          <w:p w14:paraId="7A571C3D" w14:textId="1B4A3A19" w:rsidR="00AB7FE6" w:rsidRPr="00AB7FE6" w:rsidRDefault="00AB7FE6" w:rsidP="00AB7FE6">
            <w:pPr>
              <w:rPr>
                <w:rFonts w:eastAsia="OfficinaSansBoldITC"/>
                <w:szCs w:val="20"/>
                <w:lang w:val="ru-RU" w:eastAsia="en-US"/>
              </w:rPr>
            </w:pPr>
            <w:r w:rsidRPr="00AB7FE6">
              <w:rPr>
                <w:rFonts w:eastAsia="OfficinaSansBoldITC"/>
                <w:szCs w:val="20"/>
                <w:lang w:val="ru-RU" w:eastAsia="en-US"/>
              </w:rPr>
              <w:t>Роль и значение изобразительного искусства в жизни людей: образ мира в изобразительном искусстве.</w:t>
            </w:r>
          </w:p>
        </w:tc>
        <w:tc>
          <w:tcPr>
            <w:tcW w:w="2126" w:type="dxa"/>
          </w:tcPr>
          <w:p w14:paraId="7AE341F9" w14:textId="77777777" w:rsidR="00AB7FE6" w:rsidRPr="00AB7FE6" w:rsidRDefault="00AB7FE6" w:rsidP="00AB7FE6">
            <w:pPr>
              <w:spacing w:line="240" w:lineRule="auto"/>
              <w:ind w:firstLine="0"/>
              <w:jc w:val="center"/>
              <w:rPr>
                <w:rFonts w:eastAsia="Times New Roman"/>
                <w:i/>
                <w:szCs w:val="20"/>
                <w:lang w:val="ru-RU" w:eastAsia="en-US"/>
              </w:rPr>
            </w:pPr>
          </w:p>
        </w:tc>
        <w:tc>
          <w:tcPr>
            <w:tcW w:w="2126" w:type="dxa"/>
          </w:tcPr>
          <w:p w14:paraId="7B66EA5C" w14:textId="77777777" w:rsidR="00AB7FE6" w:rsidRPr="00AB7FE6" w:rsidRDefault="00AB7FE6" w:rsidP="00AB7FE6">
            <w:pPr>
              <w:spacing w:line="240" w:lineRule="auto"/>
              <w:ind w:firstLine="0"/>
              <w:jc w:val="center"/>
              <w:rPr>
                <w:rFonts w:eastAsia="Times New Roman"/>
                <w:i/>
                <w:szCs w:val="20"/>
                <w:lang w:val="ru-RU" w:eastAsia="en-US"/>
              </w:rPr>
            </w:pPr>
          </w:p>
        </w:tc>
      </w:tr>
      <w:tr w:rsidR="00AB7FE6" w:rsidRPr="00AB7FE6" w14:paraId="7065B561" w14:textId="77777777" w:rsidTr="00667919">
        <w:trPr>
          <w:trHeight w:val="670"/>
        </w:trPr>
        <w:tc>
          <w:tcPr>
            <w:tcW w:w="992" w:type="dxa"/>
          </w:tcPr>
          <w:p w14:paraId="7A3B1E92" w14:textId="3ED7ECAA" w:rsidR="00AB7FE6" w:rsidRPr="00AB7FE6" w:rsidRDefault="00AB7FE6" w:rsidP="00AB7FE6">
            <w:pPr>
              <w:spacing w:line="240" w:lineRule="auto"/>
              <w:ind w:left="142" w:firstLine="0"/>
              <w:jc w:val="left"/>
              <w:rPr>
                <w:rFonts w:eastAsia="Times New Roman"/>
                <w:szCs w:val="20"/>
                <w:lang w:val="ru-RU" w:eastAsia="en-US"/>
              </w:rPr>
            </w:pPr>
            <w:r>
              <w:rPr>
                <w:rFonts w:eastAsia="Times New Roman"/>
                <w:szCs w:val="20"/>
                <w:lang w:val="ru-RU" w:eastAsia="en-US"/>
              </w:rPr>
              <w:lastRenderedPageBreak/>
              <w:t>3.</w:t>
            </w:r>
          </w:p>
        </w:tc>
        <w:tc>
          <w:tcPr>
            <w:tcW w:w="5519" w:type="dxa"/>
          </w:tcPr>
          <w:p w14:paraId="786191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1. Модуль № 3 «Архитектура и дизайн».</w:t>
            </w:r>
            <w:r w:rsidRPr="005E469A">
              <w:rPr>
                <w:rFonts w:eastAsia="OfficinaSansBoldITC"/>
                <w:szCs w:val="20"/>
                <w:lang w:val="ru-RU" w:eastAsia="en-US"/>
              </w:rPr>
              <w:tab/>
            </w:r>
          </w:p>
          <w:p w14:paraId="520D4E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и дизайн – искусства художественной постройки – конструктивные искусства.</w:t>
            </w:r>
          </w:p>
          <w:p w14:paraId="637F50D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как создатели «второй природы» – предметно-пространственной среды жизни людей.</w:t>
            </w:r>
          </w:p>
          <w:p w14:paraId="264D9B1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ункциональность предметно-пространственной среды и </w:t>
            </w:r>
            <w:r w:rsidRPr="005E469A">
              <w:rPr>
                <w:rFonts w:eastAsia="OfficinaSansBoldITC"/>
                <w:szCs w:val="20"/>
                <w:lang w:val="ru-RU" w:eastAsia="en-US"/>
              </w:rPr>
              <w:lastRenderedPageBreak/>
              <w:t>выражение в ней мировосприятия, духовно-ценностных позиций общества.</w:t>
            </w:r>
          </w:p>
          <w:p w14:paraId="0A44217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териальная культура человечества как уникальная информация о жизни людей в разные исторические эпохи.</w:t>
            </w:r>
          </w:p>
          <w:p w14:paraId="72C4B71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архитектуры в понимании человеком своей идентичности. Задачи сохранения культурного наследия и природного ландшафта.</w:t>
            </w:r>
          </w:p>
          <w:p w14:paraId="7FB08D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325B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Графический дизайн.</w:t>
            </w:r>
          </w:p>
          <w:p w14:paraId="4A1D95B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к основа реализации замысла в любой творческой деятельности. Основы формальной композиции в конструктивных искусствах.</w:t>
            </w:r>
          </w:p>
          <w:p w14:paraId="6C04FC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Элементы композиции в графическом дизайне: пятно, линия, цвет, буква, текст и изображение.</w:t>
            </w:r>
          </w:p>
          <w:p w14:paraId="16539F0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рмальная композиция как композиционное построение на основе сочетания геометрических фигур, без предметного содержания.</w:t>
            </w:r>
          </w:p>
          <w:p w14:paraId="2107F45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свойства композиции: целостность и соподчинённость элементов.</w:t>
            </w:r>
          </w:p>
          <w:p w14:paraId="49361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3C458CF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актические упражнения по созданию композиции с вариативным ритмическим расположением геометрических фигур на плоскости.</w:t>
            </w:r>
          </w:p>
          <w:p w14:paraId="533E30A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организации композиционного пространства. Функциональные задачи цвета в конструктивных искусствах.</w:t>
            </w:r>
          </w:p>
          <w:p w14:paraId="13DC7A3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и законы колористики. Применение локального цвета. Цветовой акцент, ритм цветовых форм, доминанта.</w:t>
            </w:r>
          </w:p>
          <w:p w14:paraId="0C494EC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ы и шрифтовая композиция в графическом дизайне. Форма буквы как изобразительно-смысловой символ.</w:t>
            </w:r>
          </w:p>
          <w:p w14:paraId="735FBDA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рифт и содержание текста. Стилизация шрифта.</w:t>
            </w:r>
          </w:p>
          <w:p w14:paraId="3AFB5A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ипографика. Понимание типографской строки как элемента плоскостной композиции.</w:t>
            </w:r>
          </w:p>
          <w:p w14:paraId="57C143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и практических работ по теме «Буква – изобразительный элемент композиции».</w:t>
            </w:r>
          </w:p>
          <w:p w14:paraId="2C477CF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Логотип как графический знак, эмблема или стилизованный графический символ. Функции логотипа. Шрифтовой логотип. Знаковый логотип.</w:t>
            </w:r>
          </w:p>
          <w:p w14:paraId="4D90CB3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онные основы макетирования в графическом дизайне при соединении текста и изображения.</w:t>
            </w:r>
          </w:p>
          <w:p w14:paraId="46D005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3582D06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7681747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 разворота книги или журнала по выбранной теме в виде коллажа или на основе компьютерных программ.</w:t>
            </w:r>
          </w:p>
          <w:p w14:paraId="5F5E589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объёмно-пространственных композиций.</w:t>
            </w:r>
          </w:p>
          <w:p w14:paraId="417984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6DE989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акетирование. Введение в макет понятия рельефа местности и способы его обозначения на макете.</w:t>
            </w:r>
          </w:p>
          <w:p w14:paraId="333B1E2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работ по созданию объёмно-</w:t>
            </w:r>
            <w:r w:rsidRPr="005E469A">
              <w:rPr>
                <w:rFonts w:eastAsia="OfficinaSansBoldITC"/>
                <w:szCs w:val="20"/>
                <w:lang w:val="ru-RU" w:eastAsia="en-US"/>
              </w:rPr>
              <w:lastRenderedPageBreak/>
              <w:t>пространственных композиций. Объём и пространство. Взаимосвязь объектов в архитектурном макете.</w:t>
            </w:r>
          </w:p>
          <w:p w14:paraId="7E015A3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14EF073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30F3853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094990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ногообразие предметного мира, создаваемого человеком. Функция вещи и её форма. Образ времени в предметах, создаваемых человеком.</w:t>
            </w:r>
          </w:p>
          <w:p w14:paraId="664AA6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58E434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аналитических зарисовок форм бытовых предметов.</w:t>
            </w:r>
          </w:p>
          <w:p w14:paraId="45C8BF8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кое проектирование предметов быта с определением их функций и материала изготовления.</w:t>
            </w:r>
          </w:p>
          <w:p w14:paraId="4168A21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61E41F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нструирование объектов дизайна или архитектурное макетирование с использованием цвета.</w:t>
            </w:r>
          </w:p>
          <w:p w14:paraId="31D567C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циальное значение дизайна и архитектуры как среды жизни человека.</w:t>
            </w:r>
          </w:p>
          <w:p w14:paraId="62FA852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3FD3C0F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а народного жилища, храмовая архитектура, частный дом в предметно-пространственной среде жизни разных народов.</w:t>
            </w:r>
          </w:p>
          <w:p w14:paraId="399E0D8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14:paraId="7F7AF44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ути развития современной архитектуры и дизайна: город сегодня и завтра.</w:t>
            </w:r>
          </w:p>
          <w:p w14:paraId="2AFA0CA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55C439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63EA9D8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Пространство городской среды. Исторические формы планировки городской среды и их связь с образом жизни </w:t>
            </w:r>
            <w:r w:rsidRPr="005E469A">
              <w:rPr>
                <w:rFonts w:eastAsia="OfficinaSansBoldITC"/>
                <w:szCs w:val="20"/>
                <w:lang w:val="ru-RU" w:eastAsia="en-US"/>
              </w:rPr>
              <w:lastRenderedPageBreak/>
              <w:t>людей.</w:t>
            </w:r>
          </w:p>
          <w:p w14:paraId="3AAB24E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цвета в формировании пространства. Схема-планировка и реальность.</w:t>
            </w:r>
          </w:p>
          <w:p w14:paraId="52B2B2D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2C83B98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547208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35C58B6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7680F0D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4BA4317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 и предметный мир в доме. Назначение помещения и построение его интерьера. Дизайн пространственно-предметной среды интерьера.</w:t>
            </w:r>
          </w:p>
          <w:p w14:paraId="750A4F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о-стилевое единство материальной культуры каждой эпохи. Интерьер как отражение стиля жизни его хозяев.</w:t>
            </w:r>
          </w:p>
          <w:p w14:paraId="2789DDC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онирование интерьера – создание многофункционального пространства. Отделочные материалы, введение фактуры и цвета в интерьер.</w:t>
            </w:r>
          </w:p>
          <w:p w14:paraId="6F0F12C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нтерьеры общественных зданий (театр, кафе, вокзал, офис, школа).</w:t>
            </w:r>
          </w:p>
          <w:p w14:paraId="304F7E0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74A2E5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архитектурно-ландшафтного пространства. Город в единстве с ландшафтно-парковой средой.</w:t>
            </w:r>
          </w:p>
          <w:p w14:paraId="285B99F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5D2DEB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дизайн-проекта территории парка или приусадебного участка в виде схемы-чертежа.</w:t>
            </w:r>
          </w:p>
          <w:p w14:paraId="45C384F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Единство эстетического и функционального в объёмнопространственной организации среды жизнедеятельности людей.</w:t>
            </w:r>
          </w:p>
          <w:p w14:paraId="78D167D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 человека и индивидуальное проектирование.</w:t>
            </w:r>
          </w:p>
          <w:p w14:paraId="148ADC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2E31A32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414DDA3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62B8C31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Характерные особенности современной одежды. </w:t>
            </w:r>
            <w:r w:rsidRPr="005E469A">
              <w:rPr>
                <w:rFonts w:eastAsia="OfficinaSansBoldITC"/>
                <w:szCs w:val="20"/>
                <w:lang w:val="ru-RU" w:eastAsia="en-US"/>
              </w:rPr>
              <w:lastRenderedPageBreak/>
              <w:t>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6521777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ыполнение практических творческих эскизов по теме «Дизайн современной одежды».</w:t>
            </w:r>
          </w:p>
          <w:p w14:paraId="4FF1D55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грима и причёски. Форма лица и причёска. Макияж дневной, вечерний и карнавальный. Грим бытовой и сценический.</w:t>
            </w:r>
          </w:p>
          <w:p w14:paraId="0B92702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мидж-дизайн и его связь с публичностью, технологией социального поведения, рекламой, общественной деятельностью.</w:t>
            </w:r>
          </w:p>
          <w:p w14:paraId="0BE46FB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изайн и архитектура – средства организации среды жизни людей и строительства нового мира.</w:t>
            </w:r>
          </w:p>
          <w:p w14:paraId="559D9AA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1A42480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7BD285E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Значение развития технологий в становлении новых видов искусства.</w:t>
            </w:r>
          </w:p>
          <w:p w14:paraId="566768F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ультимедиа и объединение множества воспринимаемых человеком информационных средств на экране цифрового искусства.</w:t>
            </w:r>
          </w:p>
          <w:p w14:paraId="5833F18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и искусство театра.</w:t>
            </w:r>
          </w:p>
          <w:p w14:paraId="5BC4A6C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театра в древнейших обрядах. История развития искусства театра.</w:t>
            </w:r>
          </w:p>
          <w:p w14:paraId="223FBE2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Жанровое многообразие театральных представлений, шоу, праздников и их визуальный облик.</w:t>
            </w:r>
          </w:p>
          <w:p w14:paraId="026E69B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художника и виды профессиональной деятельности художника в современном театре.</w:t>
            </w:r>
          </w:p>
          <w:p w14:paraId="60DA1D8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ография и создание сценического образа. Сотворчество художника-постановщика с драматургом, режиссёром и актёрами.</w:t>
            </w:r>
          </w:p>
          <w:p w14:paraId="2AAC40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визуальном облике театрального действия. Бутафорские, пошивочные, декорационные и иные цеха в театре.</w:t>
            </w:r>
          </w:p>
          <w:p w14:paraId="2D3B16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ценический костюм, грим и маска. Стилистическое единство в решении образа спектакля. Выражение в костюме характера персонажа.</w:t>
            </w:r>
          </w:p>
          <w:p w14:paraId="4EE4AA0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14:paraId="355BA60F"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 в театре кукол и его ведущая роль как соавтора режиссёра и актёра в процессе создания образа персонажа.</w:t>
            </w:r>
          </w:p>
          <w:p w14:paraId="17FE6D4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словность и метафора в театральной постановке как образная и авторская интерпретация реальности.</w:t>
            </w:r>
          </w:p>
          <w:p w14:paraId="16B3493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w:t>
            </w:r>
          </w:p>
          <w:p w14:paraId="770C5F3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30AE204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временные возможности художественной обработки цифровой фотографии.</w:t>
            </w:r>
          </w:p>
          <w:p w14:paraId="2318B5A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05FCD50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графия – искусство светописи. Роль света в выявлении </w:t>
            </w:r>
            <w:r w:rsidRPr="005E469A">
              <w:rPr>
                <w:rFonts w:eastAsia="OfficinaSansBoldITC"/>
                <w:szCs w:val="20"/>
                <w:lang w:val="ru-RU" w:eastAsia="en-US"/>
              </w:rPr>
              <w:lastRenderedPageBreak/>
              <w:t>формы и фактуры предмета. Примеры художественной фотографии в творчестве профессиональных мастеров.</w:t>
            </w:r>
          </w:p>
          <w:p w14:paraId="4F854AD4"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озиция кадра, ракурс, плановость, графический ритм.</w:t>
            </w:r>
          </w:p>
          <w:p w14:paraId="47948653"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Умения наблюдать и выявлять выразительность и красоту окружающей жизни с помощью фотографии.</w:t>
            </w:r>
          </w:p>
          <w:p w14:paraId="27F1F9C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Фотопейзаж в творчестве профессиональных фотографов. </w:t>
            </w:r>
          </w:p>
          <w:p w14:paraId="090899D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бразные возможности чёрно-белой и цветной фотографии.</w:t>
            </w:r>
          </w:p>
          <w:p w14:paraId="2A02B6A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ональных контрастов и роль цвета в эмоционально-образном восприятии пейзажа.</w:t>
            </w:r>
          </w:p>
          <w:p w14:paraId="4527086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освещения в портретном образе. Фотография постановочная и документальная.</w:t>
            </w:r>
          </w:p>
          <w:p w14:paraId="057B27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портрет в истории профессиональной фотографии и его связь с направлениями в изобразительном искусстве.</w:t>
            </w:r>
          </w:p>
          <w:p w14:paraId="60B758E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Портрет в фотографии, его общее и особенное по сравнению с живописным и графическим портретом. Опыт выполнения портретных фотографий.</w:t>
            </w:r>
          </w:p>
          <w:p w14:paraId="74DAA3C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Образ события в кадре. Репортажный снимок – свидетельство истории и его значение в сохранении памяти о событии.</w:t>
            </w:r>
          </w:p>
          <w:p w14:paraId="02C91D6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14:paraId="7879965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аботать для жизни…» – фотографии Александра Родченко, их значение и влияние на стиль эпохи.</w:t>
            </w:r>
          </w:p>
          <w:p w14:paraId="6B88671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Возможности компьютерной обработки фотографий, задачи преобразования фотографий и границы достоверности.</w:t>
            </w:r>
          </w:p>
          <w:p w14:paraId="6AE88B3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ллаж как жанр художественного творчества с помощью различных компьютерных программ.</w:t>
            </w:r>
          </w:p>
          <w:p w14:paraId="76329CEA"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ественная фотография как авторское видение мира, как образ времени и влияние фотообраза на жизнь людей.</w:t>
            </w:r>
          </w:p>
          <w:p w14:paraId="0EBAC3A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жение и искусство кино.</w:t>
            </w:r>
          </w:p>
          <w:p w14:paraId="2DF0C73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Ожившее изображение. История кино и его эволюция как искусства.</w:t>
            </w:r>
          </w:p>
          <w:p w14:paraId="09186CBE"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14:paraId="091078F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Монтаж композиционно построенных кадров – основа языка киноискусства.</w:t>
            </w:r>
          </w:p>
          <w:p w14:paraId="57FE2BB8"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4CE0195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Создание видеоролика – от замысла до съёмки. Разные жанры – разные задачи в работе над видеороликом. Этапы создания видеоролика.</w:t>
            </w:r>
          </w:p>
          <w:p w14:paraId="4C3832B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22FE3461"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пользование электронно-цифровых технологий в современном игровом кинематографе.</w:t>
            </w:r>
          </w:p>
          <w:p w14:paraId="0D2C32ED"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73AA5EB9"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 xml:space="preserve">Этапы создания анимационного фильма. Требования и </w:t>
            </w:r>
            <w:r w:rsidRPr="005E469A">
              <w:rPr>
                <w:rFonts w:eastAsia="OfficinaSansBoldITC"/>
                <w:szCs w:val="20"/>
                <w:lang w:val="ru-RU" w:eastAsia="en-US"/>
              </w:rPr>
              <w:lastRenderedPageBreak/>
              <w:t>критерии художественности.</w:t>
            </w:r>
          </w:p>
          <w:p w14:paraId="6A00DAFC"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зобразительное искусство на телевидении.</w:t>
            </w:r>
          </w:p>
          <w:p w14:paraId="3DDDF872"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14:paraId="079113C5"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Искусство и технология. Создатель телевидения – русский инженер Владимир Козьмич Зворыкин.</w:t>
            </w:r>
          </w:p>
          <w:p w14:paraId="63B024B0"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777C4FA6"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Деятельность художника на телевидении: художники по свету, костюму, гриму, сценографический дизайн и компьютерная графика.</w:t>
            </w:r>
          </w:p>
          <w:p w14:paraId="770879BB"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Школьное телевидение и студия мультимедиа. Построение видеоряда и художественного оформления.</w:t>
            </w:r>
          </w:p>
          <w:p w14:paraId="1B32E077" w14:textId="77777777" w:rsidR="005E469A" w:rsidRPr="005E469A" w:rsidRDefault="005E469A" w:rsidP="005E469A">
            <w:pPr>
              <w:rPr>
                <w:rFonts w:eastAsia="OfficinaSansBoldITC"/>
                <w:szCs w:val="20"/>
                <w:lang w:val="ru-RU" w:eastAsia="en-US"/>
              </w:rPr>
            </w:pPr>
            <w:r w:rsidRPr="005E469A">
              <w:rPr>
                <w:rFonts w:eastAsia="OfficinaSansBoldITC"/>
                <w:szCs w:val="20"/>
                <w:lang w:val="ru-RU" w:eastAsia="en-US"/>
              </w:rPr>
              <w:t>Художнические роли каждого человека в реальной бытийной жизни.</w:t>
            </w:r>
          </w:p>
          <w:p w14:paraId="4910BC14" w14:textId="09D9ED81" w:rsidR="00AB7FE6" w:rsidRPr="00AB7FE6" w:rsidRDefault="005E469A" w:rsidP="005E469A">
            <w:pPr>
              <w:rPr>
                <w:rFonts w:eastAsia="OfficinaSansBoldITC"/>
                <w:szCs w:val="20"/>
                <w:lang w:val="ru-RU" w:eastAsia="en-US"/>
              </w:rPr>
            </w:pPr>
            <w:r w:rsidRPr="005E469A">
              <w:rPr>
                <w:rFonts w:eastAsia="OfficinaSansBoldITC"/>
                <w:szCs w:val="20"/>
                <w:lang w:val="ru-RU" w:eastAsia="en-US"/>
              </w:rPr>
              <w:t>Роль искусства в жизни общества и его влияние на жизнь каждого человека.</w:t>
            </w:r>
          </w:p>
        </w:tc>
        <w:tc>
          <w:tcPr>
            <w:tcW w:w="2126" w:type="dxa"/>
          </w:tcPr>
          <w:p w14:paraId="220C1A9E" w14:textId="77777777" w:rsidR="00AB7FE6" w:rsidRPr="004671CA" w:rsidRDefault="00AB7FE6" w:rsidP="00AB7FE6">
            <w:pPr>
              <w:spacing w:line="240" w:lineRule="auto"/>
              <w:ind w:firstLine="0"/>
              <w:jc w:val="center"/>
              <w:rPr>
                <w:rFonts w:eastAsia="Times New Roman"/>
                <w:i/>
                <w:szCs w:val="20"/>
                <w:lang w:val="ru-RU" w:eastAsia="en-US"/>
              </w:rPr>
            </w:pPr>
          </w:p>
        </w:tc>
        <w:tc>
          <w:tcPr>
            <w:tcW w:w="2126" w:type="dxa"/>
          </w:tcPr>
          <w:p w14:paraId="4565E096" w14:textId="77777777" w:rsidR="00AB7FE6" w:rsidRPr="004671CA" w:rsidRDefault="00AB7FE6" w:rsidP="00AB7FE6">
            <w:pPr>
              <w:spacing w:line="240" w:lineRule="auto"/>
              <w:ind w:firstLine="0"/>
              <w:jc w:val="center"/>
              <w:rPr>
                <w:rFonts w:eastAsia="Times New Roman"/>
                <w:i/>
                <w:szCs w:val="20"/>
                <w:lang w:val="ru-RU" w:eastAsia="en-US"/>
              </w:rPr>
            </w:pPr>
          </w:p>
        </w:tc>
      </w:tr>
    </w:tbl>
    <w:p w14:paraId="42CE4ED5" w14:textId="665FDB87" w:rsidR="009B20D2" w:rsidRDefault="009B20D2" w:rsidP="009B20D2">
      <w:pPr>
        <w:tabs>
          <w:tab w:val="left" w:pos="2730"/>
        </w:tabs>
        <w:spacing w:line="276" w:lineRule="auto"/>
        <w:ind w:right="6" w:firstLine="567"/>
        <w:rPr>
          <w:color w:val="FF0000"/>
          <w:sz w:val="24"/>
          <w:szCs w:val="24"/>
        </w:rPr>
      </w:pPr>
    </w:p>
    <w:p w14:paraId="3F60FE88" w14:textId="077388FD" w:rsidR="008D2330" w:rsidRPr="00667919" w:rsidRDefault="008D2330" w:rsidP="00667919">
      <w:pPr>
        <w:tabs>
          <w:tab w:val="left" w:pos="2730"/>
        </w:tabs>
        <w:spacing w:line="276" w:lineRule="auto"/>
        <w:ind w:right="6" w:firstLine="567"/>
        <w:jc w:val="center"/>
        <w:rPr>
          <w:b/>
          <w:sz w:val="24"/>
          <w:szCs w:val="24"/>
        </w:rPr>
      </w:pPr>
      <w:r w:rsidRPr="008D2330">
        <w:rPr>
          <w:b/>
          <w:sz w:val="24"/>
          <w:szCs w:val="24"/>
        </w:rPr>
        <w:t>2.1.27. Р</w:t>
      </w:r>
      <w:r w:rsidR="004671CA" w:rsidRPr="008D2330">
        <w:rPr>
          <w:b/>
          <w:sz w:val="24"/>
          <w:szCs w:val="24"/>
        </w:rPr>
        <w:t>абочая программ</w:t>
      </w:r>
      <w:r w:rsidRPr="008D2330">
        <w:rPr>
          <w:b/>
          <w:sz w:val="24"/>
          <w:szCs w:val="24"/>
        </w:rPr>
        <w:t>а по учебному предмету «Музыка»</w:t>
      </w:r>
    </w:p>
    <w:p w14:paraId="03E0702C" w14:textId="77777777" w:rsidR="008D2330" w:rsidRPr="00437CE6" w:rsidRDefault="008D2330" w:rsidP="008D2330">
      <w:pPr>
        <w:ind w:firstLine="709"/>
        <w:rPr>
          <w:rFonts w:eastAsia="Times New Roman" w:cs="Times New Roman"/>
          <w:sz w:val="24"/>
          <w:szCs w:val="24"/>
          <w:lang w:eastAsia="en-US"/>
        </w:rPr>
      </w:pPr>
      <w:r w:rsidRPr="008D2330">
        <w:rPr>
          <w:sz w:val="24"/>
          <w:szCs w:val="24"/>
        </w:rPr>
        <w:t>Р</w:t>
      </w:r>
      <w:r w:rsidR="004671CA" w:rsidRPr="008D2330">
        <w:rPr>
          <w:sz w:val="24"/>
          <w:szCs w:val="24"/>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r>
        <w:rPr>
          <w:color w:val="FF0000"/>
          <w:sz w:val="24"/>
          <w:szCs w:val="24"/>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543C043A" w14:textId="01EE7EA9" w:rsidR="008D2330" w:rsidRPr="008D2330" w:rsidRDefault="008D2330" w:rsidP="008D2330">
      <w:pPr>
        <w:ind w:firstLine="709"/>
        <w:rPr>
          <w:rFonts w:eastAsia="Times New Roman" w:cs="Times New Roman"/>
          <w:sz w:val="24"/>
          <w:szCs w:val="24"/>
          <w:lang w:eastAsia="en-US"/>
        </w:rPr>
      </w:pPr>
      <w:r w:rsidRPr="008D2330">
        <w:rPr>
          <w:rFonts w:eastAsia="Times New Roman" w:cs="Times New Roman"/>
          <w:sz w:val="24"/>
          <w:szCs w:val="24"/>
          <w:lang w:eastAsia="en-US"/>
        </w:rPr>
        <w:t xml:space="preserve">Рабочая программа составлена на основе федеральной рабочей программы по </w:t>
      </w:r>
      <w:r>
        <w:rPr>
          <w:rFonts w:eastAsia="Times New Roman" w:cs="Times New Roman"/>
          <w:sz w:val="24"/>
          <w:szCs w:val="24"/>
          <w:lang w:eastAsia="en-US"/>
        </w:rPr>
        <w:t>музыке</w:t>
      </w:r>
      <w:r w:rsidRPr="008D2330">
        <w:rPr>
          <w:rFonts w:eastAsia="Times New Roman" w:cs="Times New Roman"/>
          <w:sz w:val="24"/>
          <w:szCs w:val="24"/>
          <w:lang w:eastAsia="en-US"/>
        </w:rPr>
        <w:t>.</w:t>
      </w:r>
    </w:p>
    <w:p w14:paraId="16EE6253" w14:textId="765AF858" w:rsidR="004671CA" w:rsidRPr="00667919" w:rsidRDefault="00667919" w:rsidP="00667919">
      <w:pPr>
        <w:tabs>
          <w:tab w:val="left" w:pos="4062"/>
        </w:tabs>
        <w:spacing w:after="160" w:line="259" w:lineRule="auto"/>
        <w:ind w:firstLine="0"/>
        <w:jc w:val="center"/>
        <w:rPr>
          <w:rFonts w:eastAsia="Calibri" w:cs="Times New Roman"/>
          <w:b/>
          <w:sz w:val="24"/>
          <w:lang w:eastAsia="en-US"/>
        </w:rPr>
      </w:pPr>
      <w:r>
        <w:rPr>
          <w:rFonts w:eastAsia="Calibri" w:cs="Times New Roman"/>
          <w:b/>
          <w:sz w:val="24"/>
          <w:lang w:eastAsia="en-US"/>
        </w:rPr>
        <w:t>Пояснительная записка</w:t>
      </w:r>
    </w:p>
    <w:p w14:paraId="311CFB26" w14:textId="11537030" w:rsidR="004671CA" w:rsidRPr="008D2330" w:rsidRDefault="004671CA" w:rsidP="008D2330">
      <w:pPr>
        <w:tabs>
          <w:tab w:val="left" w:pos="2730"/>
        </w:tabs>
        <w:spacing w:line="240" w:lineRule="auto"/>
        <w:ind w:right="6" w:firstLine="567"/>
        <w:rPr>
          <w:sz w:val="24"/>
          <w:szCs w:val="24"/>
        </w:rPr>
      </w:pPr>
      <w:r w:rsidRPr="008D2330">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14:paraId="7B12A44E" w14:textId="0F6BA3F1" w:rsidR="004671CA" w:rsidRPr="008D2330" w:rsidRDefault="004671CA" w:rsidP="008D2330">
      <w:pPr>
        <w:tabs>
          <w:tab w:val="left" w:pos="2730"/>
        </w:tabs>
        <w:spacing w:line="240" w:lineRule="auto"/>
        <w:ind w:right="6" w:firstLine="567"/>
        <w:rPr>
          <w:sz w:val="24"/>
          <w:szCs w:val="24"/>
        </w:rPr>
      </w:pPr>
      <w:r w:rsidRPr="008D2330">
        <w:rPr>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DA8EA5A"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343374D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3516E08F" w14:textId="324CA831" w:rsidR="004671CA" w:rsidRPr="008D2330" w:rsidRDefault="004671CA" w:rsidP="008D2330">
      <w:pPr>
        <w:tabs>
          <w:tab w:val="left" w:pos="2730"/>
        </w:tabs>
        <w:spacing w:line="240" w:lineRule="auto"/>
        <w:ind w:right="6" w:firstLine="567"/>
        <w:rPr>
          <w:sz w:val="24"/>
          <w:szCs w:val="24"/>
        </w:rPr>
      </w:pPr>
      <w:r w:rsidRPr="008D2330">
        <w:rPr>
          <w:sz w:val="24"/>
          <w:szCs w:val="24"/>
        </w:rPr>
        <w:t xml:space="preserve">Изучение музыки 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49B1901C" w14:textId="77777777" w:rsidR="004671CA" w:rsidRPr="008D2330" w:rsidRDefault="004671CA" w:rsidP="008D2330">
      <w:pPr>
        <w:tabs>
          <w:tab w:val="left" w:pos="2730"/>
        </w:tabs>
        <w:spacing w:line="240" w:lineRule="auto"/>
        <w:ind w:right="6" w:firstLine="567"/>
        <w:rPr>
          <w:sz w:val="24"/>
          <w:szCs w:val="24"/>
        </w:rPr>
      </w:pPr>
      <w:r w:rsidRPr="008D2330">
        <w:rPr>
          <w:sz w:val="24"/>
          <w:szCs w:val="24"/>
        </w:rPr>
        <w:lastRenderedPageBreak/>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3BF26AEC" w14:textId="2BA4EC6D" w:rsidR="004671CA" w:rsidRPr="008D2330" w:rsidRDefault="004671CA" w:rsidP="008D2330">
      <w:pPr>
        <w:tabs>
          <w:tab w:val="left" w:pos="2730"/>
        </w:tabs>
        <w:spacing w:line="240" w:lineRule="auto"/>
        <w:ind w:right="6" w:firstLine="567"/>
        <w:rPr>
          <w:sz w:val="24"/>
          <w:szCs w:val="24"/>
        </w:rPr>
      </w:pPr>
      <w:r w:rsidRPr="008D2330">
        <w:rPr>
          <w:sz w:val="24"/>
          <w:szCs w:val="24"/>
        </w:rPr>
        <w:t>В процессе конкретизации учебных целей их реализация осуществляется по следующим направлениям:</w:t>
      </w:r>
    </w:p>
    <w:p w14:paraId="5DFCB7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14:paraId="430652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6496B8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ирование творческих способностей ребенка, развитие внутренней мотивации к интонационно-содержательной деятельности.</w:t>
      </w:r>
    </w:p>
    <w:p w14:paraId="650D41C8" w14:textId="1AB70FE4"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48A183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7738EA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вариантные модули:</w:t>
      </w:r>
    </w:p>
    <w:p w14:paraId="5D8A7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241BA6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53E11EE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3 «Русская классическая музыка»; </w:t>
      </w:r>
    </w:p>
    <w:p w14:paraId="7E6B8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4 «Жанры музыкального искусства» </w:t>
      </w:r>
    </w:p>
    <w:p w14:paraId="7E3CA4F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ые модули:</w:t>
      </w:r>
    </w:p>
    <w:p w14:paraId="779233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5 «Музыка народов мира»; </w:t>
      </w:r>
    </w:p>
    <w:p w14:paraId="3EC2719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6 «Европейская классическая музыка»; </w:t>
      </w:r>
    </w:p>
    <w:p w14:paraId="448D37E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7 «Духовная музыка»; </w:t>
      </w:r>
    </w:p>
    <w:p w14:paraId="78A7592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8 «Современная музыка: основные жанры и направления»; </w:t>
      </w:r>
    </w:p>
    <w:p w14:paraId="471460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9 «Связь музыки с другими видами искусства»; </w:t>
      </w:r>
    </w:p>
    <w:p w14:paraId="73C5CF0E" w14:textId="016FC367" w:rsidR="004671CA" w:rsidRPr="001F7659" w:rsidRDefault="004671CA" w:rsidP="001F7659">
      <w:pPr>
        <w:tabs>
          <w:tab w:val="left" w:pos="2730"/>
        </w:tabs>
        <w:spacing w:line="240" w:lineRule="auto"/>
        <w:ind w:right="6" w:firstLine="567"/>
        <w:rPr>
          <w:sz w:val="24"/>
          <w:szCs w:val="24"/>
        </w:rPr>
      </w:pPr>
      <w:r w:rsidRPr="001F7659">
        <w:rPr>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вариативно».</w:t>
      </w:r>
    </w:p>
    <w:p w14:paraId="40E7DF66" w14:textId="77777777" w:rsidR="008D2330" w:rsidRPr="001F7659" w:rsidRDefault="008D2330" w:rsidP="001F7659">
      <w:pPr>
        <w:tabs>
          <w:tab w:val="left" w:pos="2730"/>
        </w:tabs>
        <w:spacing w:line="240" w:lineRule="auto"/>
        <w:ind w:right="6" w:firstLine="567"/>
        <w:rPr>
          <w:sz w:val="24"/>
          <w:szCs w:val="24"/>
        </w:rPr>
      </w:pPr>
    </w:p>
    <w:p w14:paraId="3538A41D" w14:textId="360B58CD"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Содержание обучения музыке на уров</w:t>
      </w:r>
      <w:r w:rsidR="008D2330" w:rsidRPr="001F7659">
        <w:rPr>
          <w:b/>
          <w:sz w:val="24"/>
          <w:szCs w:val="24"/>
        </w:rPr>
        <w:t>не основного общего образования</w:t>
      </w:r>
    </w:p>
    <w:p w14:paraId="1AF32DFC" w14:textId="77777777" w:rsidR="008D2330" w:rsidRPr="001F7659" w:rsidRDefault="008D2330" w:rsidP="001F7659">
      <w:pPr>
        <w:tabs>
          <w:tab w:val="left" w:pos="2730"/>
        </w:tabs>
        <w:spacing w:line="240" w:lineRule="auto"/>
        <w:ind w:right="6" w:firstLine="567"/>
        <w:rPr>
          <w:b/>
          <w:sz w:val="24"/>
          <w:szCs w:val="24"/>
        </w:rPr>
      </w:pPr>
    </w:p>
    <w:p w14:paraId="58FCCF84" w14:textId="4123F177" w:rsidR="004671CA" w:rsidRPr="001F7659" w:rsidRDefault="004671CA" w:rsidP="001F7659">
      <w:pPr>
        <w:tabs>
          <w:tab w:val="left" w:pos="2730"/>
        </w:tabs>
        <w:spacing w:line="240" w:lineRule="auto"/>
        <w:ind w:right="6" w:firstLine="567"/>
        <w:rPr>
          <w:b/>
          <w:sz w:val="24"/>
          <w:szCs w:val="24"/>
        </w:rPr>
      </w:pPr>
      <w:r w:rsidRPr="001F7659">
        <w:rPr>
          <w:b/>
          <w:sz w:val="24"/>
          <w:szCs w:val="24"/>
        </w:rPr>
        <w:t>Инвариантные модули:</w:t>
      </w:r>
    </w:p>
    <w:p w14:paraId="75B1D2C4" w14:textId="67B60D79"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1 «Музыка моего края» </w:t>
      </w:r>
    </w:p>
    <w:p w14:paraId="41EFA4E9" w14:textId="040A8D62"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 – народное творчество.</w:t>
      </w:r>
    </w:p>
    <w:p w14:paraId="219654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традиционная музыка – отражение жизни народа. Жанры детского и игрового фольклора (игры, пляски, хороводы).</w:t>
      </w:r>
    </w:p>
    <w:p w14:paraId="1F2C65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550685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в аудио- и видеозаписи;</w:t>
      </w:r>
    </w:p>
    <w:p w14:paraId="78C04A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03FD53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принадлежности к народной или композиторской музыке;</w:t>
      </w:r>
    </w:p>
    <w:p w14:paraId="28704D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774B439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основного настроения, характера музыки;</w:t>
      </w:r>
    </w:p>
    <w:p w14:paraId="1D6C49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w:t>
      </w:r>
    </w:p>
    <w:p w14:paraId="5E571602" w14:textId="0E46A29C" w:rsidR="004671CA" w:rsidRPr="001F7659" w:rsidRDefault="004671CA" w:rsidP="001F7659">
      <w:pPr>
        <w:tabs>
          <w:tab w:val="left" w:pos="2730"/>
        </w:tabs>
        <w:spacing w:line="240" w:lineRule="auto"/>
        <w:ind w:right="6" w:firstLine="567"/>
        <w:rPr>
          <w:b/>
          <w:sz w:val="24"/>
          <w:szCs w:val="24"/>
        </w:rPr>
      </w:pPr>
      <w:r w:rsidRPr="001F7659">
        <w:rPr>
          <w:b/>
          <w:sz w:val="24"/>
          <w:szCs w:val="24"/>
        </w:rPr>
        <w:t>Календарный фольклор.</w:t>
      </w:r>
    </w:p>
    <w:p w14:paraId="4DF425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алендарные обряды, традиционные для данной местности (осенние, зимние, весенние – на выбор учителя).</w:t>
      </w:r>
    </w:p>
    <w:p w14:paraId="2A5C7E2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96057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символикой календарных обрядов, поиск информации о соответствующих фольклорных традициях;</w:t>
      </w:r>
    </w:p>
    <w:p w14:paraId="40178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2AACD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4D94BCA7" w14:textId="41A3FA36" w:rsidR="004671CA" w:rsidRPr="001F7659" w:rsidRDefault="004671CA" w:rsidP="001F7659">
      <w:pPr>
        <w:tabs>
          <w:tab w:val="left" w:pos="2730"/>
        </w:tabs>
        <w:spacing w:line="240" w:lineRule="auto"/>
        <w:ind w:right="6" w:firstLine="567"/>
        <w:rPr>
          <w:b/>
          <w:sz w:val="24"/>
          <w:szCs w:val="24"/>
        </w:rPr>
      </w:pPr>
      <w:r w:rsidRPr="001F7659">
        <w:rPr>
          <w:b/>
          <w:sz w:val="24"/>
          <w:szCs w:val="24"/>
        </w:rPr>
        <w:t>Семейный фольклор.</w:t>
      </w:r>
    </w:p>
    <w:p w14:paraId="5E162D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фольклорные жанры, связанные с жизнью человека: свадебный обряд, рекрутские песни, плачи-причитания.</w:t>
      </w:r>
    </w:p>
    <w:p w14:paraId="13CA67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7045E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фольклорными жанрами семейного цикла;</w:t>
      </w:r>
    </w:p>
    <w:p w14:paraId="5D9DDB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зучение особенностей их исполнения и звучания;</w:t>
      </w:r>
    </w:p>
    <w:p w14:paraId="0BFCD66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жанровой принадлежности, анализ символики традиционных образов;</w:t>
      </w:r>
    </w:p>
    <w:p w14:paraId="7DBA75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песен, фрагментов обрядов (по выбору учителя);</w:t>
      </w:r>
    </w:p>
    <w:p w14:paraId="754242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еконструкция фольклорного обряда или его фрагмента; исследовательские проекты по теме «Жанры семейного фольклора».</w:t>
      </w:r>
    </w:p>
    <w:p w14:paraId="09EBAC89" w14:textId="60C2CFEB" w:rsidR="004671CA" w:rsidRPr="001F7659" w:rsidRDefault="004671CA" w:rsidP="001F7659">
      <w:pPr>
        <w:tabs>
          <w:tab w:val="left" w:pos="2730"/>
        </w:tabs>
        <w:spacing w:line="240" w:lineRule="auto"/>
        <w:ind w:right="6" w:firstLine="567"/>
        <w:rPr>
          <w:b/>
          <w:sz w:val="24"/>
          <w:szCs w:val="24"/>
        </w:rPr>
      </w:pPr>
      <w:r w:rsidRPr="001F7659">
        <w:rPr>
          <w:b/>
          <w:sz w:val="24"/>
          <w:szCs w:val="24"/>
        </w:rPr>
        <w:t>Наш край сегодня.</w:t>
      </w:r>
    </w:p>
    <w:p w14:paraId="3146BAD8" w14:textId="36C666C1"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временная музыкальная культура </w:t>
      </w:r>
      <w:r w:rsidR="008D2330" w:rsidRPr="001F7659">
        <w:rPr>
          <w:sz w:val="24"/>
          <w:szCs w:val="24"/>
        </w:rPr>
        <w:t>чеченского народа</w:t>
      </w:r>
      <w:r w:rsidRPr="001F7659">
        <w:rPr>
          <w:sz w:val="24"/>
          <w:szCs w:val="24"/>
        </w:rPr>
        <w:t xml:space="preserve"> края. Гимн </w:t>
      </w:r>
      <w:r w:rsidR="008D2330" w:rsidRPr="001F7659">
        <w:rPr>
          <w:sz w:val="24"/>
          <w:szCs w:val="24"/>
        </w:rPr>
        <w:t>Чеченской Р</w:t>
      </w:r>
      <w:r w:rsidRPr="001F7659">
        <w:rPr>
          <w:sz w:val="24"/>
          <w:szCs w:val="24"/>
        </w:rPr>
        <w:t>еспублики. Земляки – композиторы, исполнители, деятели культуры. Театр, филармония, консерватория.</w:t>
      </w:r>
    </w:p>
    <w:p w14:paraId="017AB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BD8CB1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гимна республики, города, песен местных композиторов;</w:t>
      </w:r>
    </w:p>
    <w:p w14:paraId="26F411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творческой биографией, деятельностью местных мастеров культуры и искусства;</w:t>
      </w:r>
    </w:p>
    <w:p w14:paraId="7C52AF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14:paraId="0B1C360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4526E2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7958E1C6" w14:textId="4762EC6D"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Модуль № 2 «Народное музыкальное творчество России» </w:t>
      </w:r>
    </w:p>
    <w:p w14:paraId="61DA62B0" w14:textId="7865E6AC" w:rsidR="004671CA" w:rsidRPr="001F7659" w:rsidRDefault="004671CA" w:rsidP="001F7659">
      <w:pPr>
        <w:tabs>
          <w:tab w:val="left" w:pos="2730"/>
        </w:tabs>
        <w:spacing w:line="240" w:lineRule="auto"/>
        <w:ind w:right="6" w:firstLine="567"/>
        <w:rPr>
          <w:sz w:val="24"/>
          <w:szCs w:val="24"/>
        </w:rPr>
      </w:pPr>
      <w:r w:rsidRPr="001F7659">
        <w:rPr>
          <w:sz w:val="24"/>
          <w:szCs w:val="24"/>
        </w:rPr>
        <w:t>Россия – наш общий дом.</w:t>
      </w:r>
    </w:p>
    <w:p w14:paraId="1208DA3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78A87F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иды деятельности обучающихся:</w:t>
      </w:r>
    </w:p>
    <w:p w14:paraId="733D51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ных образцов близких и далеких регионов в аудио- и видеозаписи;</w:t>
      </w:r>
    </w:p>
    <w:p w14:paraId="1274C8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инструментальных наигрышей, фольклорных игр разных народов России;</w:t>
      </w:r>
    </w:p>
    <w:p w14:paraId="25297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43F3EB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народной или композиторской музыке;</w:t>
      </w:r>
    </w:p>
    <w:p w14:paraId="7FAFAE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вокального, инструментального, смешанного);</w:t>
      </w:r>
    </w:p>
    <w:p w14:paraId="11B534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характера музыки.</w:t>
      </w:r>
    </w:p>
    <w:p w14:paraId="6FB32976" w14:textId="55C8527C" w:rsidR="004671CA" w:rsidRPr="001F7659" w:rsidRDefault="004671CA" w:rsidP="001F7659">
      <w:pPr>
        <w:tabs>
          <w:tab w:val="left" w:pos="2730"/>
        </w:tabs>
        <w:spacing w:line="240" w:lineRule="auto"/>
        <w:ind w:right="6" w:firstLine="567"/>
        <w:rPr>
          <w:sz w:val="24"/>
          <w:szCs w:val="24"/>
        </w:rPr>
      </w:pPr>
      <w:r w:rsidRPr="001F7659">
        <w:rPr>
          <w:sz w:val="24"/>
          <w:szCs w:val="24"/>
        </w:rPr>
        <w:t>Фольклорные жанры.</w:t>
      </w:r>
    </w:p>
    <w:p w14:paraId="474A98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бщее и особенное в фольклоре народов России: лирика, эпос, танец.</w:t>
      </w:r>
    </w:p>
    <w:p w14:paraId="13D460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57BE7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звучанием фольклора разных регионов России в аудио- и видеозаписи;</w:t>
      </w:r>
    </w:p>
    <w:p w14:paraId="0D7AC0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утентичная манера исполнения;</w:t>
      </w:r>
    </w:p>
    <w:p w14:paraId="393810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разных народов;</w:t>
      </w:r>
    </w:p>
    <w:p w14:paraId="36CC67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14:paraId="5AABED8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 эпических сказаний;</w:t>
      </w:r>
    </w:p>
    <w:p w14:paraId="10C4EF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в характере изученных народных танцев и песен;</w:t>
      </w:r>
    </w:p>
    <w:p w14:paraId="6E1EFA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музыке разных народов России;</w:t>
      </w:r>
    </w:p>
    <w:p w14:paraId="358A6F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естиваль «Народы России».</w:t>
      </w:r>
    </w:p>
    <w:p w14:paraId="1AD19CA2" w14:textId="1587FA78" w:rsidR="004671CA" w:rsidRPr="001F7659" w:rsidRDefault="004671CA" w:rsidP="001F7659">
      <w:pPr>
        <w:tabs>
          <w:tab w:val="left" w:pos="2730"/>
        </w:tabs>
        <w:spacing w:line="240" w:lineRule="auto"/>
        <w:ind w:right="6" w:firstLine="567"/>
        <w:rPr>
          <w:b/>
          <w:sz w:val="24"/>
          <w:szCs w:val="24"/>
        </w:rPr>
      </w:pPr>
      <w:r w:rsidRPr="001F7659">
        <w:rPr>
          <w:b/>
          <w:sz w:val="24"/>
          <w:szCs w:val="24"/>
        </w:rPr>
        <w:t>Фольклор в творчестве профессиональных композиторов.</w:t>
      </w:r>
    </w:p>
    <w:p w14:paraId="7672C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2BF5A1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4382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аутентичного звучания фольклора и фольклорных мелодий в композиторской обработке;</w:t>
      </w:r>
    </w:p>
    <w:p w14:paraId="7DEE7D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ародной песни в композиторской обработке;</w:t>
      </w:r>
    </w:p>
    <w:p w14:paraId="4156B65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369E4F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аблюдение за принципами композиторской обработки, развития фольклорного тематического материала;</w:t>
      </w:r>
    </w:p>
    <w:p w14:paraId="726EBC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1D4456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концерта, спектакля (просмотр фильма, телепередачи), посвященного данной теме;</w:t>
      </w:r>
    </w:p>
    <w:p w14:paraId="61C2A76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суждение в классе и (или) письменная рецензия по результатам просмотра.</w:t>
      </w:r>
    </w:p>
    <w:p w14:paraId="039CE55A" w14:textId="2821CDFC" w:rsidR="004671CA" w:rsidRPr="001F7659" w:rsidRDefault="004671CA" w:rsidP="001F7659">
      <w:pPr>
        <w:tabs>
          <w:tab w:val="left" w:pos="2730"/>
        </w:tabs>
        <w:spacing w:line="240" w:lineRule="auto"/>
        <w:ind w:right="6" w:firstLine="567"/>
        <w:rPr>
          <w:b/>
          <w:sz w:val="24"/>
          <w:szCs w:val="24"/>
        </w:rPr>
      </w:pPr>
      <w:r w:rsidRPr="001F7659">
        <w:rPr>
          <w:b/>
          <w:sz w:val="24"/>
          <w:szCs w:val="24"/>
        </w:rPr>
        <w:t>На рубежах культур.</w:t>
      </w:r>
    </w:p>
    <w:p w14:paraId="3517536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14:paraId="5AE6BE7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25388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6BF6DC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изучение творчества и вклада в развитие культуры современных этно-исполнителей, исследователей традиционного фольклора;</w:t>
      </w:r>
    </w:p>
    <w:p w14:paraId="78688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участие в этнографической экспедиции; посещение (участие) в фестивале традиционной культуры.</w:t>
      </w:r>
    </w:p>
    <w:p w14:paraId="5DC52407" w14:textId="064A6039" w:rsidR="004671CA" w:rsidRPr="001F7659" w:rsidRDefault="004671CA" w:rsidP="001F7659">
      <w:pPr>
        <w:tabs>
          <w:tab w:val="left" w:pos="2730"/>
        </w:tabs>
        <w:spacing w:line="240" w:lineRule="auto"/>
        <w:ind w:right="6" w:firstLine="567"/>
        <w:rPr>
          <w:sz w:val="24"/>
          <w:szCs w:val="24"/>
        </w:rPr>
      </w:pPr>
      <w:r w:rsidRPr="001F7659">
        <w:rPr>
          <w:sz w:val="24"/>
          <w:szCs w:val="24"/>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6F040911" w14:textId="5F3D4350" w:rsidR="004671CA" w:rsidRPr="001F7659" w:rsidRDefault="004671CA" w:rsidP="001F7659">
      <w:pPr>
        <w:tabs>
          <w:tab w:val="left" w:pos="2730"/>
        </w:tabs>
        <w:spacing w:line="240" w:lineRule="auto"/>
        <w:ind w:right="6" w:firstLine="567"/>
        <w:rPr>
          <w:sz w:val="24"/>
          <w:szCs w:val="24"/>
        </w:rPr>
      </w:pPr>
      <w:r w:rsidRPr="001F7659">
        <w:rPr>
          <w:sz w:val="24"/>
          <w:szCs w:val="24"/>
        </w:rPr>
        <w:t>Образы родной земли.</w:t>
      </w:r>
    </w:p>
    <w:p w14:paraId="08DCB9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16D5908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A16D7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14:paraId="7942DEC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мелодичности, широты дыхания, интонационной близости русскому фольклору;</w:t>
      </w:r>
    </w:p>
    <w:p w14:paraId="156A93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русским композитором-классиком;</w:t>
      </w:r>
    </w:p>
    <w:p w14:paraId="34B4E8D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авторов изученных произведений;</w:t>
      </w:r>
    </w:p>
    <w:p w14:paraId="1B54E0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22295CBE" w14:textId="4D152814" w:rsidR="004671CA" w:rsidRPr="001F7659" w:rsidRDefault="004671CA" w:rsidP="001F7659">
      <w:pPr>
        <w:tabs>
          <w:tab w:val="left" w:pos="2730"/>
        </w:tabs>
        <w:spacing w:line="240" w:lineRule="auto"/>
        <w:ind w:right="6" w:firstLine="567"/>
        <w:rPr>
          <w:b/>
          <w:sz w:val="24"/>
          <w:szCs w:val="24"/>
        </w:rPr>
      </w:pPr>
      <w:r w:rsidRPr="001F7659">
        <w:rPr>
          <w:b/>
          <w:sz w:val="24"/>
          <w:szCs w:val="24"/>
        </w:rPr>
        <w:t>Золотой век русской культуры.</w:t>
      </w:r>
    </w:p>
    <w:p w14:paraId="27D7AD8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w:t>
      </w:r>
      <w:r w:rsidRPr="001F7659">
        <w:rPr>
          <w:sz w:val="24"/>
          <w:szCs w:val="24"/>
          <w:lang w:val="en-US"/>
        </w:rPr>
        <w:t>XIX</w:t>
      </w:r>
      <w:r w:rsidRPr="001F7659">
        <w:rPr>
          <w:sz w:val="24"/>
          <w:szCs w:val="24"/>
        </w:rPr>
        <w:t xml:space="preserve"> в. (на примере творчества М.И. Глинки, П.И. Чайковского, Н.А. Римского-Корсакова и других композиторов). </w:t>
      </w:r>
    </w:p>
    <w:p w14:paraId="1829F3D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C7C04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 века, анализ художественного содержания, выразительных средств;</w:t>
      </w:r>
    </w:p>
    <w:p w14:paraId="5CCB3F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14:paraId="7C3FB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33194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смотр художественных фильмов, телепередач, посвященных русской культуре XIX века;</w:t>
      </w:r>
    </w:p>
    <w:p w14:paraId="100FD8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14:paraId="4AE6DF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конструкция костюмированного бала, музыкального салона.</w:t>
      </w:r>
    </w:p>
    <w:p w14:paraId="160C5402" w14:textId="52CF9657" w:rsidR="004671CA" w:rsidRPr="001F7659" w:rsidRDefault="004671CA" w:rsidP="001F7659">
      <w:pPr>
        <w:tabs>
          <w:tab w:val="left" w:pos="2730"/>
        </w:tabs>
        <w:spacing w:line="240" w:lineRule="auto"/>
        <w:ind w:right="6" w:firstLine="567"/>
        <w:rPr>
          <w:b/>
          <w:sz w:val="24"/>
          <w:szCs w:val="24"/>
        </w:rPr>
      </w:pPr>
      <w:r w:rsidRPr="001F7659">
        <w:rPr>
          <w:b/>
          <w:sz w:val="24"/>
          <w:szCs w:val="24"/>
        </w:rPr>
        <w:t>История страны и народа в музыке русских композиторов.</w:t>
      </w:r>
    </w:p>
    <w:p w14:paraId="71FF8C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офьева, Г.В. Свиридова и других композиторов). </w:t>
      </w:r>
    </w:p>
    <w:p w14:paraId="73CFE16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90822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1832F8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учивание, исполнение не менее одного вокального произведения патриотического содержания, сочиненного русским композитором-классиком;</w:t>
      </w:r>
    </w:p>
    <w:p w14:paraId="766BE1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Гимна Российской Федерации;</w:t>
      </w:r>
    </w:p>
    <w:p w14:paraId="23A6D7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529E2B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ариативно: просмотр художественных фильмов, телепередач, посвященных творчеству композиторов – членов русского музыкального общества «Могучая кучка»; </w:t>
      </w:r>
    </w:p>
    <w:p w14:paraId="18E613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4D933C6D" w14:textId="5246DA6A"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ий балет.</w:t>
      </w:r>
    </w:p>
    <w:p w14:paraId="2481F2F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2852F7F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FFEA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шедеврами русской балетной музыки;</w:t>
      </w:r>
    </w:p>
    <w:p w14:paraId="21C73DE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постановках балетных спектаклей, гастролях российских балетных трупп за рубежом;</w:t>
      </w:r>
    </w:p>
    <w:p w14:paraId="739D947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ещение балетного спектакля (просмотр в видеозаписи);</w:t>
      </w:r>
    </w:p>
    <w:p w14:paraId="7F54734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стика отдельных музыкальных номеров и спектакля в целом;</w:t>
      </w:r>
    </w:p>
    <w:p w14:paraId="65D6C4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7B48E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ъемки любительского фильма (в технике теневого, кукольного театра, мультипликации) на музыку какого-либо балета (фрагменты).</w:t>
      </w:r>
    </w:p>
    <w:p w14:paraId="37284078" w14:textId="31FFFEEC" w:rsidR="004671CA" w:rsidRPr="001F7659" w:rsidRDefault="004671CA" w:rsidP="001F7659">
      <w:pPr>
        <w:tabs>
          <w:tab w:val="left" w:pos="2730"/>
        </w:tabs>
        <w:spacing w:line="240" w:lineRule="auto"/>
        <w:ind w:right="6" w:firstLine="567"/>
        <w:rPr>
          <w:b/>
          <w:sz w:val="24"/>
          <w:szCs w:val="24"/>
        </w:rPr>
      </w:pPr>
      <w:r w:rsidRPr="001F7659">
        <w:rPr>
          <w:b/>
          <w:sz w:val="24"/>
          <w:szCs w:val="24"/>
        </w:rPr>
        <w:t> Русская исполнительская школа.</w:t>
      </w:r>
    </w:p>
    <w:p w14:paraId="1E3E12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4E6199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506FF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дних и тех же произведений в исполнении разных музыкантов, оценка особенностей интерпретации;</w:t>
      </w:r>
    </w:p>
    <w:p w14:paraId="55E417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дание домашней фоно- и видеотеки из понравившихся произведений;</w:t>
      </w:r>
    </w:p>
    <w:p w14:paraId="2A652E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Исполнитель – соавтор композитора»;</w:t>
      </w:r>
    </w:p>
    <w:p w14:paraId="06A3E8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биографиям известных отечественных исполнителей классической музыки.</w:t>
      </w:r>
    </w:p>
    <w:p w14:paraId="590D4A86" w14:textId="5AA90A43" w:rsidR="004671CA" w:rsidRPr="001F7659" w:rsidRDefault="004671CA" w:rsidP="001F7659">
      <w:pPr>
        <w:tabs>
          <w:tab w:val="left" w:pos="2730"/>
        </w:tabs>
        <w:spacing w:line="240" w:lineRule="auto"/>
        <w:ind w:right="6" w:firstLine="567"/>
        <w:rPr>
          <w:b/>
          <w:sz w:val="24"/>
          <w:szCs w:val="24"/>
        </w:rPr>
      </w:pPr>
      <w:r w:rsidRPr="001F7659">
        <w:rPr>
          <w:b/>
          <w:sz w:val="24"/>
          <w:szCs w:val="24"/>
        </w:rPr>
        <w:t>Русская музыка – взгляд в будущее.</w:t>
      </w:r>
    </w:p>
    <w:p w14:paraId="6DF0DF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4CB2968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A44F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4224CE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образцов электронной музыки, дискуссия о значении технических средств в создании современной музыки;</w:t>
      </w:r>
    </w:p>
    <w:p w14:paraId="19003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развитию музыкальной электроники в России;</w:t>
      </w:r>
    </w:p>
    <w:p w14:paraId="37D838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узыки с помощью цифровых устройств, программных продуктов и электронных гаджетов.</w:t>
      </w:r>
    </w:p>
    <w:p w14:paraId="7D01FECF" w14:textId="3286B501"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4 «Жанры музыкального искусства». </w:t>
      </w:r>
    </w:p>
    <w:p w14:paraId="5099487B" w14:textId="231F7A76" w:rsidR="004671CA" w:rsidRPr="001F7659" w:rsidRDefault="004671CA" w:rsidP="001F7659">
      <w:pPr>
        <w:tabs>
          <w:tab w:val="left" w:pos="2730"/>
        </w:tabs>
        <w:spacing w:line="240" w:lineRule="auto"/>
        <w:ind w:right="6" w:firstLine="567"/>
        <w:rPr>
          <w:b/>
          <w:sz w:val="24"/>
          <w:szCs w:val="24"/>
        </w:rPr>
      </w:pPr>
      <w:r w:rsidRPr="001F7659">
        <w:rPr>
          <w:b/>
          <w:sz w:val="24"/>
          <w:szCs w:val="24"/>
        </w:rPr>
        <w:t>Камерная музыка.</w:t>
      </w:r>
    </w:p>
    <w:p w14:paraId="237E652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42FAA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558F4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60B07F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музыкальной формы и составление ее буквенной наглядной схемы;</w:t>
      </w:r>
    </w:p>
    <w:p w14:paraId="6E1436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роизведений вокальных и инструментальных жанров;</w:t>
      </w:r>
    </w:p>
    <w:p w14:paraId="1868CF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07E4CE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ая или коллективная импровизация в заданной форме;</w:t>
      </w:r>
    </w:p>
    <w:p w14:paraId="6FBFD5D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ение музыкального образа камерной миниатюры через устный или письменный текст, рисунок, пластический этюд.</w:t>
      </w:r>
    </w:p>
    <w:p w14:paraId="2D7AFB36" w14:textId="4BAFC335" w:rsidR="004671CA" w:rsidRPr="001F7659" w:rsidRDefault="004671CA" w:rsidP="001F7659">
      <w:pPr>
        <w:tabs>
          <w:tab w:val="left" w:pos="2730"/>
        </w:tabs>
        <w:spacing w:line="240" w:lineRule="auto"/>
        <w:ind w:right="6" w:firstLine="567"/>
        <w:rPr>
          <w:b/>
          <w:sz w:val="24"/>
          <w:szCs w:val="24"/>
        </w:rPr>
      </w:pPr>
      <w:r w:rsidRPr="001F7659">
        <w:rPr>
          <w:b/>
          <w:sz w:val="24"/>
          <w:szCs w:val="24"/>
        </w:rPr>
        <w:t>Циклические формы и жанры.</w:t>
      </w:r>
    </w:p>
    <w:p w14:paraId="62040E5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0A659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8C350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циклом миниатюр, определение принципа, основного художественного замысла цикла;</w:t>
      </w:r>
    </w:p>
    <w:p w14:paraId="17E874D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ебольшого вокального цикла;</w:t>
      </w:r>
    </w:p>
    <w:p w14:paraId="4BD649E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о строением сонатной формы;</w:t>
      </w:r>
    </w:p>
    <w:p w14:paraId="76DEAD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основных партий-тем в одной из классических сонат;</w:t>
      </w:r>
    </w:p>
    <w:p w14:paraId="57C49E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2CF97AB0" w14:textId="70AF705D" w:rsidR="004671CA" w:rsidRPr="001F7659" w:rsidRDefault="004671CA" w:rsidP="001F7659">
      <w:pPr>
        <w:tabs>
          <w:tab w:val="left" w:pos="2730"/>
        </w:tabs>
        <w:spacing w:line="240" w:lineRule="auto"/>
        <w:ind w:right="6" w:firstLine="567"/>
        <w:rPr>
          <w:b/>
          <w:sz w:val="24"/>
          <w:szCs w:val="24"/>
        </w:rPr>
      </w:pPr>
      <w:r w:rsidRPr="001F7659">
        <w:rPr>
          <w:b/>
          <w:sz w:val="24"/>
          <w:szCs w:val="24"/>
        </w:rPr>
        <w:t>Симфоническая музыка.</w:t>
      </w:r>
    </w:p>
    <w:p w14:paraId="79E48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дночастные симфонические жанры (увертюра, картина). Симфония.</w:t>
      </w:r>
    </w:p>
    <w:p w14:paraId="4FADC4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85DD6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симфонической музыки: программной увертюры, классической 4-частной симфонии;</w:t>
      </w:r>
    </w:p>
    <w:p w14:paraId="22FF3BB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34A2F7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разно-тематический конспект;</w:t>
      </w:r>
    </w:p>
    <w:p w14:paraId="6AF46AA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3DAC74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целиком не менее одного симфонического произведения;</w:t>
      </w:r>
    </w:p>
    <w:p w14:paraId="1BEC88B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в том числе виртуального) симфонической музыки;</w:t>
      </w:r>
    </w:p>
    <w:p w14:paraId="5C45893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14:paraId="72AE71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концерт.</w:t>
      </w:r>
    </w:p>
    <w:p w14:paraId="29443561" w14:textId="4384A6F5" w:rsidR="004671CA" w:rsidRPr="001F7659" w:rsidRDefault="004671CA" w:rsidP="001F7659">
      <w:pPr>
        <w:tabs>
          <w:tab w:val="left" w:pos="2730"/>
        </w:tabs>
        <w:spacing w:line="240" w:lineRule="auto"/>
        <w:ind w:right="6" w:firstLine="567"/>
        <w:rPr>
          <w:b/>
          <w:sz w:val="24"/>
          <w:szCs w:val="24"/>
        </w:rPr>
      </w:pPr>
      <w:r w:rsidRPr="001F7659">
        <w:rPr>
          <w:b/>
          <w:sz w:val="24"/>
          <w:szCs w:val="24"/>
        </w:rPr>
        <w:t>Театральные жанры.</w:t>
      </w:r>
    </w:p>
    <w:p w14:paraId="38C09E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509FED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270040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тдельными номерами из известных опер, балетов;</w:t>
      </w:r>
    </w:p>
    <w:p w14:paraId="3E56C23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216519F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3EA0C5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ение, определение на слух:</w:t>
      </w:r>
    </w:p>
    <w:p w14:paraId="38D443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ембров голосов оперных певцов;</w:t>
      </w:r>
    </w:p>
    <w:p w14:paraId="4235E0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кестровых групп, тембров инструментов;</w:t>
      </w:r>
    </w:p>
    <w:p w14:paraId="27E9CA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номера (соло, дуэт, хор);</w:t>
      </w:r>
    </w:p>
    <w:p w14:paraId="4F14021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4DA1EE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следующее составление рецензии на спектакль.</w:t>
      </w:r>
    </w:p>
    <w:p w14:paraId="77EF0ED9" w14:textId="77777777" w:rsidR="008D2330" w:rsidRPr="001F7659" w:rsidRDefault="008D2330" w:rsidP="001F7659">
      <w:pPr>
        <w:tabs>
          <w:tab w:val="left" w:pos="2730"/>
        </w:tabs>
        <w:spacing w:line="240" w:lineRule="auto"/>
        <w:ind w:right="6" w:firstLine="567"/>
        <w:rPr>
          <w:b/>
          <w:sz w:val="24"/>
          <w:szCs w:val="24"/>
        </w:rPr>
      </w:pPr>
    </w:p>
    <w:p w14:paraId="584C2CAA" w14:textId="2A897F8D" w:rsidR="004671CA" w:rsidRPr="001F7659" w:rsidRDefault="004671CA" w:rsidP="001F7659">
      <w:pPr>
        <w:tabs>
          <w:tab w:val="left" w:pos="2730"/>
        </w:tabs>
        <w:spacing w:line="240" w:lineRule="auto"/>
        <w:ind w:right="6" w:firstLine="567"/>
        <w:rPr>
          <w:b/>
          <w:sz w:val="24"/>
          <w:szCs w:val="24"/>
        </w:rPr>
      </w:pPr>
      <w:r w:rsidRPr="001F7659">
        <w:rPr>
          <w:b/>
          <w:sz w:val="24"/>
          <w:szCs w:val="24"/>
        </w:rPr>
        <w:t>Вариативные модули:</w:t>
      </w:r>
    </w:p>
    <w:p w14:paraId="7D5A6CF7" w14:textId="07D0E9BF" w:rsidR="004671CA" w:rsidRPr="001F7659" w:rsidRDefault="004671CA" w:rsidP="001F7659">
      <w:pPr>
        <w:tabs>
          <w:tab w:val="left" w:pos="2730"/>
        </w:tabs>
        <w:spacing w:line="240" w:lineRule="auto"/>
        <w:ind w:right="6" w:firstLine="567"/>
        <w:rPr>
          <w:sz w:val="24"/>
          <w:szCs w:val="24"/>
        </w:rPr>
      </w:pPr>
      <w:r w:rsidRPr="001F7659">
        <w:rPr>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11133F90" w14:textId="3414BA30" w:rsidR="004671CA" w:rsidRPr="001F7659" w:rsidRDefault="004671CA" w:rsidP="001F7659">
      <w:pPr>
        <w:tabs>
          <w:tab w:val="left" w:pos="2730"/>
        </w:tabs>
        <w:spacing w:line="240" w:lineRule="auto"/>
        <w:ind w:right="6" w:firstLine="567"/>
        <w:rPr>
          <w:sz w:val="24"/>
          <w:szCs w:val="24"/>
        </w:rPr>
      </w:pPr>
      <w:r w:rsidRPr="001F7659">
        <w:rPr>
          <w:sz w:val="24"/>
          <w:szCs w:val="24"/>
        </w:rPr>
        <w:t>Музыка – древнейший язык человечества.</w:t>
      </w:r>
    </w:p>
    <w:p w14:paraId="2A7A264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B1BE0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78C76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кскурсия в музей (реальный или виртуальный) с экспозицией музыкальных артефактов древности, последующий пересказ полученной информации;</w:t>
      </w:r>
    </w:p>
    <w:p w14:paraId="129915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в духе древнего обряда (вызывание дождя, поклонение тотемному животному);</w:t>
      </w:r>
    </w:p>
    <w:p w14:paraId="15D6097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звучивание, театрализация легенды (мифа) о музыке;</w:t>
      </w:r>
    </w:p>
    <w:p w14:paraId="4F363B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квесты, викторины, интеллектуальные игры;</w:t>
      </w:r>
    </w:p>
    <w:p w14:paraId="6E9A4C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следовательские проекты в рамках тематики «Мифы Древней Греции в музыкальном искусстве XVII—XX веков».</w:t>
      </w:r>
    </w:p>
    <w:p w14:paraId="307D7E97" w14:textId="77284484"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596E4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5D73C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Европы;</w:t>
      </w:r>
    </w:p>
    <w:p w14:paraId="5D43B9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европейского фольклора и фольклора народов России;</w:t>
      </w:r>
    </w:p>
    <w:p w14:paraId="0A29519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E2BB6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вигательная, ритмическая, интонационная импровизация по мотивам изученных традиций народов Европы (в том числе в форме рондо).</w:t>
      </w:r>
    </w:p>
    <w:p w14:paraId="1DFE1E90" w14:textId="09F388B6" w:rsidR="004671CA" w:rsidRPr="001F7659" w:rsidRDefault="004671CA" w:rsidP="001F7659">
      <w:pPr>
        <w:tabs>
          <w:tab w:val="left" w:pos="2730"/>
        </w:tabs>
        <w:spacing w:line="240" w:lineRule="auto"/>
        <w:ind w:right="6" w:firstLine="567"/>
        <w:rPr>
          <w:b/>
          <w:sz w:val="24"/>
          <w:szCs w:val="24"/>
        </w:rPr>
      </w:pPr>
      <w:r w:rsidRPr="001F7659">
        <w:rPr>
          <w:b/>
          <w:sz w:val="24"/>
          <w:szCs w:val="24"/>
        </w:rPr>
        <w:lastRenderedPageBreak/>
        <w:t>Музыкальный фольклор народов Азии и Африки.</w:t>
      </w:r>
    </w:p>
    <w:p w14:paraId="38E74BC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1C523C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9E116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традиционной музыки народов Африки и Азии;</w:t>
      </w:r>
    </w:p>
    <w:p w14:paraId="6B3241A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общего и особенного при сравнении изучаемых образцов азиатского фольклора и фольклора народов России;</w:t>
      </w:r>
    </w:p>
    <w:p w14:paraId="020D7A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5A163B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оллективные ритмические импровизации на шумовых и ударных инструментах;</w:t>
      </w:r>
    </w:p>
    <w:p w14:paraId="21FBBEA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 теме «Музыка стран Азии и Африки».</w:t>
      </w:r>
    </w:p>
    <w:p w14:paraId="51CCF71C" w14:textId="51DD5F92" w:rsidR="004671CA" w:rsidRPr="001F7659" w:rsidRDefault="004671CA" w:rsidP="001F7659">
      <w:pPr>
        <w:tabs>
          <w:tab w:val="left" w:pos="2730"/>
        </w:tabs>
        <w:spacing w:line="240" w:lineRule="auto"/>
        <w:ind w:right="6" w:firstLine="567"/>
        <w:rPr>
          <w:b/>
          <w:sz w:val="24"/>
          <w:szCs w:val="24"/>
        </w:rPr>
      </w:pPr>
      <w:r w:rsidRPr="001F7659">
        <w:rPr>
          <w:b/>
          <w:sz w:val="24"/>
          <w:szCs w:val="24"/>
        </w:rPr>
        <w:t>Народная музыка Американского континента.</w:t>
      </w:r>
    </w:p>
    <w:p w14:paraId="3F30D81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4FDEF24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70154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490BE4E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народных песен, танцев;</w:t>
      </w:r>
    </w:p>
    <w:p w14:paraId="6858CD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дивидуальные и коллективные ритмические и мелодические импровизации в стиле (жанре) изучаемой традиции.</w:t>
      </w:r>
    </w:p>
    <w:p w14:paraId="31C7FD74" w14:textId="0F8D4CB9"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6 «Европейская классическая музыка». </w:t>
      </w:r>
    </w:p>
    <w:p w14:paraId="60530AC1" w14:textId="012EC608" w:rsidR="004671CA" w:rsidRPr="001F7659" w:rsidRDefault="004671CA" w:rsidP="001F7659">
      <w:pPr>
        <w:tabs>
          <w:tab w:val="left" w:pos="2730"/>
        </w:tabs>
        <w:spacing w:line="240" w:lineRule="auto"/>
        <w:ind w:right="6" w:firstLine="567"/>
        <w:rPr>
          <w:b/>
          <w:sz w:val="24"/>
          <w:szCs w:val="24"/>
        </w:rPr>
      </w:pPr>
      <w:r w:rsidRPr="001F7659">
        <w:rPr>
          <w:b/>
          <w:sz w:val="24"/>
          <w:szCs w:val="24"/>
        </w:rPr>
        <w:t>Национальные истоки классической музыки.</w:t>
      </w:r>
    </w:p>
    <w:p w14:paraId="6CD070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136A1F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93C65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14:paraId="4D12E95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698E760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9522E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1378DD7B" w14:textId="7646E5A0" w:rsidR="001F7659" w:rsidRPr="00667919" w:rsidRDefault="004671CA" w:rsidP="00667919">
      <w:pPr>
        <w:tabs>
          <w:tab w:val="left" w:pos="2730"/>
        </w:tabs>
        <w:spacing w:line="240" w:lineRule="auto"/>
        <w:ind w:right="6" w:firstLine="567"/>
        <w:rPr>
          <w:sz w:val="24"/>
          <w:szCs w:val="24"/>
        </w:rPr>
      </w:pPr>
      <w:r w:rsidRPr="001F7659">
        <w:rPr>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w:t>
      </w:r>
      <w:r w:rsidR="00667919">
        <w:rPr>
          <w:sz w:val="24"/>
          <w:szCs w:val="24"/>
        </w:rPr>
        <w:t>алета драматического спектакля.</w:t>
      </w:r>
    </w:p>
    <w:p w14:paraId="632FE3F2" w14:textId="312FD7DC"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нт и публика.</w:t>
      </w:r>
    </w:p>
    <w:p w14:paraId="3F489C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5FBBBF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409C21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иртуозной музыки;</w:t>
      </w:r>
    </w:p>
    <w:p w14:paraId="40C1AA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мышление над фактами биографий великих музыкантов – как любимцев публики, так и непонятых современниками;</w:t>
      </w:r>
    </w:p>
    <w:p w14:paraId="60C7E0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6F0ADED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F13EC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и соблюдение общепринятых норм слушания музыки, правил поведения в концертном зале, театре оперы и балета;</w:t>
      </w:r>
    </w:p>
    <w:p w14:paraId="0A6F15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629540CC" w14:textId="19C75A0E"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 зеркало эпохи.</w:t>
      </w:r>
    </w:p>
    <w:p w14:paraId="12E3C2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46A0F4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CD39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полифонической и гомофонно-гармонической музыки;</w:t>
      </w:r>
    </w:p>
    <w:p w14:paraId="0713CB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D7D29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ритмических, речевых канонов;</w:t>
      </w:r>
    </w:p>
    <w:p w14:paraId="659C7B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3F2AF10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6D6C906C" w14:textId="4AF6DEC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образ.</w:t>
      </w:r>
    </w:p>
    <w:p w14:paraId="78ED70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47EE981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74CF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4E90F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2AA4D5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109480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C13F4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149D0E7F" w14:textId="78C2774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ая драматургия.</w:t>
      </w:r>
    </w:p>
    <w:p w14:paraId="6841EC9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441E17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516AF2C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наблюдение за развитием музыкальных тем, образов, восприятие логики музыкального развития;</w:t>
      </w:r>
    </w:p>
    <w:p w14:paraId="0EF0C4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45B577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знавание на слух музыкальных тем, их вариантов, видоизмененных в процессе развития;</w:t>
      </w:r>
    </w:p>
    <w:p w14:paraId="5DBE65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ение наглядной (буквенной, цифровой) схемы строения музыкального произведения;</w:t>
      </w:r>
    </w:p>
    <w:p w14:paraId="6C4F48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3890FE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2D84376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444D717C" w14:textId="5896EA35"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й стиль.</w:t>
      </w:r>
    </w:p>
    <w:p w14:paraId="6A0775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3B3150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DE0D68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14:paraId="65920D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2–3 вокальных произведений – образцов барокко, классицизма, романтизма, импрессионизма (подлинных или стилизованных);</w:t>
      </w:r>
    </w:p>
    <w:p w14:paraId="2F206E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0A399F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в звучании незнакомого произведения:</w:t>
      </w:r>
    </w:p>
    <w:p w14:paraId="5FB9D7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одному из изученных стилей;</w:t>
      </w:r>
    </w:p>
    <w:p w14:paraId="779CED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количество и состав исполнителей, музыкальных инструментов);</w:t>
      </w:r>
    </w:p>
    <w:p w14:paraId="5A3EB2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жанра, круга образов;</w:t>
      </w:r>
    </w:p>
    <w:p w14:paraId="324B6F8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13020D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проекты, посвященные эстетике и особенностям музыкального искусства различных стилей XX века.</w:t>
      </w:r>
    </w:p>
    <w:p w14:paraId="50D0569C" w14:textId="3246774E"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7 «Духовная музыка» </w:t>
      </w:r>
    </w:p>
    <w:p w14:paraId="63978911" w14:textId="3CF7A502" w:rsidR="004671CA" w:rsidRPr="001F7659" w:rsidRDefault="004671CA" w:rsidP="001F7659">
      <w:pPr>
        <w:tabs>
          <w:tab w:val="left" w:pos="2730"/>
        </w:tabs>
        <w:spacing w:line="240" w:lineRule="auto"/>
        <w:ind w:right="6" w:firstLine="567"/>
        <w:rPr>
          <w:b/>
          <w:sz w:val="24"/>
          <w:szCs w:val="24"/>
        </w:rPr>
      </w:pPr>
      <w:r w:rsidRPr="001F7659">
        <w:rPr>
          <w:b/>
          <w:sz w:val="24"/>
          <w:szCs w:val="24"/>
        </w:rPr>
        <w:t>Храмовый синтез искусств.</w:t>
      </w:r>
    </w:p>
    <w:p w14:paraId="47724E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07414C9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F232AF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333453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79687C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вокальных произведений, связанных с религиозной традицией, перекликающихся с ней по тематике;</w:t>
      </w:r>
    </w:p>
    <w:p w14:paraId="38811F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определение сходства и различия элементов разных видов искусства (музыки, живописи, архитектуры), относящихся:</w:t>
      </w:r>
    </w:p>
    <w:p w14:paraId="4C95C5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к русской православной традиции;</w:t>
      </w:r>
    </w:p>
    <w:p w14:paraId="28BF37E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ападноевропейской христианской традиции;</w:t>
      </w:r>
    </w:p>
    <w:p w14:paraId="4ACF4D7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ругим конфессиям (по выбору учителя);</w:t>
      </w:r>
    </w:p>
    <w:p w14:paraId="0DDC885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осещение концерта духовной музыки.</w:t>
      </w:r>
    </w:p>
    <w:p w14:paraId="6066E923" w14:textId="6298E912"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Развитие церковной музыки </w:t>
      </w:r>
    </w:p>
    <w:p w14:paraId="670ACFC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24D142D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AFDB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историей возникновения нотной записи;</w:t>
      </w:r>
    </w:p>
    <w:p w14:paraId="42F40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ение нотаций религиозной музыки разных традиций (григорианский хорал, знаменный распев, современные ноты);</w:t>
      </w:r>
    </w:p>
    <w:p w14:paraId="25C9A04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фрагментами) средневековых церковных распевов (одноголосие);</w:t>
      </w:r>
    </w:p>
    <w:p w14:paraId="43173BB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ушание духовной музыки;</w:t>
      </w:r>
    </w:p>
    <w:p w14:paraId="6D5B50A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6331B05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а исполнителей;</w:t>
      </w:r>
    </w:p>
    <w:p w14:paraId="0447EB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ипа фактуры (хоральный склад, полифония);</w:t>
      </w:r>
    </w:p>
    <w:p w14:paraId="56292A6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русской или западноевропейской религиозной традиции;</w:t>
      </w:r>
    </w:p>
    <w:p w14:paraId="044CBA7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0E9A232D" w14:textId="17A0ACAB"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льные жанры богослужения.</w:t>
      </w:r>
    </w:p>
    <w:p w14:paraId="4A4434D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35AAE3A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7EB90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2302002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кализация музыкальных тем изучаемых духовных произведений;</w:t>
      </w:r>
    </w:p>
    <w:p w14:paraId="1ECD230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 изученных произведений и их авторов, иметь представление об особенностях их построения и образов;</w:t>
      </w:r>
    </w:p>
    <w:p w14:paraId="3EC4856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43D8D91" w14:textId="6FB2D6E3" w:rsidR="004671CA" w:rsidRPr="001F7659" w:rsidRDefault="004671CA" w:rsidP="001F7659">
      <w:pPr>
        <w:tabs>
          <w:tab w:val="left" w:pos="2730"/>
        </w:tabs>
        <w:spacing w:line="240" w:lineRule="auto"/>
        <w:ind w:right="6" w:firstLine="567"/>
        <w:rPr>
          <w:b/>
          <w:sz w:val="24"/>
          <w:szCs w:val="24"/>
        </w:rPr>
      </w:pPr>
      <w:r w:rsidRPr="001F7659">
        <w:rPr>
          <w:b/>
          <w:sz w:val="24"/>
          <w:szCs w:val="24"/>
        </w:rPr>
        <w:t>Религиозные темы и образы в современной музыке.</w:t>
      </w:r>
    </w:p>
    <w:p w14:paraId="186CB7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современной культуры. </w:t>
      </w:r>
    </w:p>
    <w:p w14:paraId="1DC518C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5457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поставление тенденций сохранения и переосмысления религиозной традиции в культуре XX–XXI веков;</w:t>
      </w:r>
    </w:p>
    <w:p w14:paraId="17B7F35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ение музыки духовного содержания, сочиненной современными композиторами;</w:t>
      </w:r>
    </w:p>
    <w:p w14:paraId="070005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исследовательские и творческие проекты по теме «Музыка и религия в наше время»; посещение концерта духовной музыки.</w:t>
      </w:r>
    </w:p>
    <w:p w14:paraId="26E40ECF" w14:textId="5CEF29FA"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8 «Современная музыка: основные жанры и направления» </w:t>
      </w:r>
    </w:p>
    <w:p w14:paraId="1618EC93" w14:textId="7FA3286D"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Джаз.</w:t>
      </w:r>
    </w:p>
    <w:p w14:paraId="553880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73B6961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3EA86DE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различными джазовыми музыкальными композициями и направлениями (регтайм, биг бэнд, блюз);</w:t>
      </w:r>
    </w:p>
    <w:p w14:paraId="5E8C513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одной из «вечнозеленых» джазовых тем, элементы ритмической и вокальной импровизации на ее основе;</w:t>
      </w:r>
    </w:p>
    <w:p w14:paraId="48157E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ение на слух:</w:t>
      </w:r>
    </w:p>
    <w:p w14:paraId="7BAAAE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адлежности к джазовой или классической музыке;</w:t>
      </w:r>
    </w:p>
    <w:p w14:paraId="5DFB591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ительского состава (манера пения, состав инструментов);</w:t>
      </w:r>
    </w:p>
    <w:p w14:paraId="0E96B7E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сочинение блюза; посещение концерта джазовой музыки.</w:t>
      </w:r>
    </w:p>
    <w:p w14:paraId="471AEBBE" w14:textId="25509D94" w:rsidR="004671CA" w:rsidRPr="001F7659" w:rsidRDefault="004671CA" w:rsidP="001F7659">
      <w:pPr>
        <w:tabs>
          <w:tab w:val="left" w:pos="2730"/>
        </w:tabs>
        <w:spacing w:line="240" w:lineRule="auto"/>
        <w:ind w:right="6" w:firstLine="567"/>
        <w:rPr>
          <w:b/>
          <w:sz w:val="24"/>
          <w:szCs w:val="24"/>
        </w:rPr>
      </w:pPr>
      <w:r w:rsidRPr="001F7659">
        <w:rPr>
          <w:b/>
          <w:sz w:val="24"/>
          <w:szCs w:val="24"/>
        </w:rPr>
        <w:t>Мюзикл.</w:t>
      </w:r>
    </w:p>
    <w:p w14:paraId="6ED2C0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262BE3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CD19B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03B24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нализ рекламных объявлений о премьерах мюзиклов в современных средствах массовой информации;</w:t>
      </w:r>
    </w:p>
    <w:p w14:paraId="47EAA4D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видеозаписи одного из мюзиклов, написание собственного рекламного текста для данной постановки;</w:t>
      </w:r>
    </w:p>
    <w:p w14:paraId="0FC35E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отдельных номеров из мюзиклов.</w:t>
      </w:r>
    </w:p>
    <w:p w14:paraId="55016893" w14:textId="3AC79CDA" w:rsidR="004671CA" w:rsidRPr="001F7659" w:rsidRDefault="004671CA" w:rsidP="001F7659">
      <w:pPr>
        <w:tabs>
          <w:tab w:val="left" w:pos="2730"/>
        </w:tabs>
        <w:spacing w:line="240" w:lineRule="auto"/>
        <w:ind w:right="6" w:firstLine="567"/>
        <w:rPr>
          <w:b/>
          <w:sz w:val="24"/>
          <w:szCs w:val="24"/>
        </w:rPr>
      </w:pPr>
      <w:r w:rsidRPr="001F7659">
        <w:rPr>
          <w:b/>
          <w:sz w:val="24"/>
          <w:szCs w:val="24"/>
        </w:rPr>
        <w:t>Молодежная музыкальная культура.</w:t>
      </w:r>
    </w:p>
    <w:p w14:paraId="3215A3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держание: направления и стили молодежной музыкальной культуры XX–XXI веков (рок-н-ролл, блюз-рок, панк-рок, хард-рок, рэп, хип-хоп, фанк и другие). Авторская песня (Б.Окуджава, Ю.Визбор, В. Высоцкий и др.). </w:t>
      </w:r>
    </w:p>
    <w:p w14:paraId="031BEB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Социальный и коммерческий контекст массовой музыкальной культуры (потребительские тенденции современной культуры). </w:t>
      </w:r>
    </w:p>
    <w:p w14:paraId="6136DF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112DF8F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2BB5AFB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есни, относящейся к одному из молодежных музыкальных течений;</w:t>
      </w:r>
    </w:p>
    <w:p w14:paraId="7421F27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дискуссия на тему «Современная музыка»;</w:t>
      </w:r>
    </w:p>
    <w:p w14:paraId="555F9E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езентация альбома своей любимой группы.</w:t>
      </w:r>
    </w:p>
    <w:p w14:paraId="50604F33" w14:textId="45C33C79"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цифрового мира.</w:t>
      </w:r>
    </w:p>
    <w:p w14:paraId="19CB29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1FE22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2D8473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иск информации о способах сохранения и передачи музыки прежде и сейчас;</w:t>
      </w:r>
    </w:p>
    <w:p w14:paraId="4D4B1C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музыкального клипа популярного исполнителя, анализ его художественного образа, стиля, выразительных средств;</w:t>
      </w:r>
    </w:p>
    <w:p w14:paraId="559A69F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 исполнение популярной современной песни;</w:t>
      </w:r>
    </w:p>
    <w:p w14:paraId="1FDFBA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14:paraId="64F0E9E5" w14:textId="03F41D6D" w:rsidR="004671CA" w:rsidRPr="001F7659" w:rsidRDefault="004671CA" w:rsidP="001F7659">
      <w:pPr>
        <w:tabs>
          <w:tab w:val="left" w:pos="2730"/>
        </w:tabs>
        <w:spacing w:line="240" w:lineRule="auto"/>
        <w:ind w:right="6" w:firstLine="567"/>
        <w:rPr>
          <w:b/>
          <w:sz w:val="24"/>
          <w:szCs w:val="24"/>
        </w:rPr>
      </w:pPr>
      <w:r w:rsidRPr="001F7659">
        <w:rPr>
          <w:b/>
          <w:sz w:val="24"/>
          <w:szCs w:val="24"/>
        </w:rPr>
        <w:t xml:space="preserve">Модуль № 9 «Связь музыки с другими видами искусства» </w:t>
      </w:r>
    </w:p>
    <w:p w14:paraId="0949F559" w14:textId="10AC27EC" w:rsidR="004671CA" w:rsidRPr="001F7659" w:rsidRDefault="004671CA" w:rsidP="001F7659">
      <w:pPr>
        <w:tabs>
          <w:tab w:val="left" w:pos="2730"/>
        </w:tabs>
        <w:spacing w:line="240" w:lineRule="auto"/>
        <w:ind w:right="6" w:firstLine="567"/>
        <w:rPr>
          <w:b/>
          <w:sz w:val="24"/>
          <w:szCs w:val="24"/>
        </w:rPr>
      </w:pPr>
      <w:r w:rsidRPr="001F7659">
        <w:rPr>
          <w:b/>
          <w:sz w:val="24"/>
          <w:szCs w:val="24"/>
        </w:rPr>
        <w:lastRenderedPageBreak/>
        <w:t>Музыка и литература.</w:t>
      </w:r>
    </w:p>
    <w:p w14:paraId="7556142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0250C8B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03090C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вокальной и инструментальной музыки;</w:t>
      </w:r>
    </w:p>
    <w:p w14:paraId="123032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5E1C14C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чинение рассказа, стихотворения под впечатлением от восприятия инструментального музыкального произведения;</w:t>
      </w:r>
    </w:p>
    <w:p w14:paraId="76564E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исование образов программной музыки;</w:t>
      </w:r>
    </w:p>
    <w:p w14:paraId="6807577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7CB32234" w14:textId="7B05748D"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живопись.</w:t>
      </w:r>
    </w:p>
    <w:p w14:paraId="7F342B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0F62F15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61D0D1E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музыкальными произведениями программной музыки, выявление интонаций изобразительного характера;</w:t>
      </w:r>
    </w:p>
    <w:p w14:paraId="231128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знание музыки, названий и авторов изученных произведений;</w:t>
      </w:r>
    </w:p>
    <w:p w14:paraId="6454BF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224C90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6E5AD0F9" w14:textId="061BA9DA" w:rsidR="004671CA" w:rsidRPr="001F7659" w:rsidRDefault="004671CA" w:rsidP="001F7659">
      <w:pPr>
        <w:tabs>
          <w:tab w:val="left" w:pos="2730"/>
        </w:tabs>
        <w:spacing w:line="240" w:lineRule="auto"/>
        <w:ind w:right="6" w:firstLine="567"/>
        <w:rPr>
          <w:b/>
          <w:sz w:val="24"/>
          <w:szCs w:val="24"/>
        </w:rPr>
      </w:pPr>
      <w:r w:rsidRPr="001F7659">
        <w:rPr>
          <w:b/>
          <w:sz w:val="24"/>
          <w:szCs w:val="24"/>
        </w:rPr>
        <w:t>Музыка и театр.</w:t>
      </w:r>
    </w:p>
    <w:p w14:paraId="2D0FC08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50595CB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0F46033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музыки, созданной отечественными и иностранными композиторами для драматического театра;</w:t>
      </w:r>
    </w:p>
    <w:p w14:paraId="0BF613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театральной постановки, просмотр видеозаписи спектакля, в котором звучит данная песня;</w:t>
      </w:r>
    </w:p>
    <w:p w14:paraId="7A5E6EC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музыкальная викторина на материале изученных фрагментов музыкальных спектаклей;</w:t>
      </w:r>
    </w:p>
    <w:p w14:paraId="6A332849" w14:textId="045C2778" w:rsidR="001F7659" w:rsidRPr="00667919" w:rsidRDefault="004671CA" w:rsidP="00667919">
      <w:pPr>
        <w:tabs>
          <w:tab w:val="left" w:pos="2730"/>
        </w:tabs>
        <w:spacing w:line="240" w:lineRule="auto"/>
        <w:ind w:right="6" w:firstLine="567"/>
        <w:rPr>
          <w:sz w:val="24"/>
          <w:szCs w:val="24"/>
        </w:rPr>
      </w:pPr>
      <w:r w:rsidRPr="001F7659">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w:t>
      </w:r>
      <w:r w:rsidR="00667919">
        <w:rPr>
          <w:sz w:val="24"/>
          <w:szCs w:val="24"/>
        </w:rPr>
        <w:t>тра.</w:t>
      </w:r>
    </w:p>
    <w:p w14:paraId="2BBCCC60" w14:textId="29D84DF3" w:rsidR="004671CA" w:rsidRPr="001F7659" w:rsidRDefault="004671CA" w:rsidP="001F7659">
      <w:pPr>
        <w:tabs>
          <w:tab w:val="left" w:pos="2730"/>
        </w:tabs>
        <w:spacing w:line="240" w:lineRule="auto"/>
        <w:ind w:right="6" w:firstLine="567"/>
        <w:rPr>
          <w:b/>
          <w:sz w:val="24"/>
          <w:szCs w:val="24"/>
        </w:rPr>
      </w:pPr>
      <w:r w:rsidRPr="001F7659">
        <w:rPr>
          <w:b/>
          <w:sz w:val="24"/>
          <w:szCs w:val="24"/>
        </w:rPr>
        <w:t> Музыка кино и телевидения.</w:t>
      </w:r>
    </w:p>
    <w:p w14:paraId="04F95A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14:paraId="6D0F5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иды деятельности обучающихся:</w:t>
      </w:r>
    </w:p>
    <w:p w14:paraId="7FF6D30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комство с образцами киномузыки отечественных и зарубежных композиторов;</w:t>
      </w:r>
    </w:p>
    <w:p w14:paraId="3B0B23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смотр фильмов с целью анализа выразительного эффекта, создаваемого музыкой;</w:t>
      </w:r>
    </w:p>
    <w:p w14:paraId="356AB6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учивание, исполнение песни из фильма;</w:t>
      </w:r>
    </w:p>
    <w:p w14:paraId="59EE5D2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4D09D19A" w14:textId="77777777" w:rsidR="008D2330" w:rsidRPr="001F7659" w:rsidRDefault="008D2330" w:rsidP="001F7659">
      <w:pPr>
        <w:tabs>
          <w:tab w:val="left" w:pos="2730"/>
        </w:tabs>
        <w:spacing w:line="240" w:lineRule="auto"/>
        <w:ind w:right="6" w:firstLine="567"/>
        <w:rPr>
          <w:sz w:val="24"/>
          <w:szCs w:val="24"/>
        </w:rPr>
      </w:pPr>
    </w:p>
    <w:p w14:paraId="5524AD83" w14:textId="5E62EBAD" w:rsidR="008D2330" w:rsidRPr="001F7659" w:rsidRDefault="004671CA" w:rsidP="00667919">
      <w:pPr>
        <w:tabs>
          <w:tab w:val="left" w:pos="2730"/>
        </w:tabs>
        <w:spacing w:line="240" w:lineRule="auto"/>
        <w:ind w:right="6" w:firstLine="567"/>
        <w:jc w:val="center"/>
        <w:rPr>
          <w:b/>
          <w:sz w:val="24"/>
          <w:szCs w:val="24"/>
        </w:rPr>
      </w:pPr>
      <w:r w:rsidRPr="001F7659">
        <w:rPr>
          <w:b/>
          <w:sz w:val="24"/>
          <w:szCs w:val="24"/>
        </w:rPr>
        <w:t>Планируемые результаты освоения программы по музыке на уров</w:t>
      </w:r>
      <w:r w:rsidR="008D2330" w:rsidRPr="001F7659">
        <w:rPr>
          <w:b/>
          <w:sz w:val="24"/>
          <w:szCs w:val="24"/>
        </w:rPr>
        <w:t>не основного общего образования</w:t>
      </w:r>
    </w:p>
    <w:p w14:paraId="20F9C6DB" w14:textId="3D659F90"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294E743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патриотического воспитания:</w:t>
      </w:r>
    </w:p>
    <w:p w14:paraId="41CDEF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российской гражданской идентичности в поликультурном и многоконфессиональном обществе;</w:t>
      </w:r>
    </w:p>
    <w:p w14:paraId="1478223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14:paraId="5FC4860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ение интереса к освоению музыкальных традиций своего края, музыкальной культуры народов России;</w:t>
      </w:r>
    </w:p>
    <w:p w14:paraId="11564DF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ние достижений отечественных музыкантов, их вклада в мировую музыкальную культуру;</w:t>
      </w:r>
    </w:p>
    <w:p w14:paraId="36F93ED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изучению истории отечественной музыкальной культуры;</w:t>
      </w:r>
    </w:p>
    <w:p w14:paraId="12EC96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развивать и сохранять музыкальную культуру своей страны, своего края;</w:t>
      </w:r>
    </w:p>
    <w:p w14:paraId="195A32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гражданского воспитания:</w:t>
      </w:r>
    </w:p>
    <w:p w14:paraId="346011D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14:paraId="64999FA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748F94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p>
    <w:p w14:paraId="4345A3B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духовно-нравственного воспитания:</w:t>
      </w:r>
    </w:p>
    <w:p w14:paraId="61A6FC1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на моральные ценности и нормы в ситуациях нравственного выбора;</w:t>
      </w:r>
    </w:p>
    <w:p w14:paraId="5E2229A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14:paraId="5FA45B4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14:paraId="3F4DD5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4) эстетического воспитания:</w:t>
      </w:r>
    </w:p>
    <w:p w14:paraId="27FC10F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0C24679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творчества, таланта;</w:t>
      </w:r>
    </w:p>
    <w:p w14:paraId="6BA7EA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важности музыкального искусства как средства коммуникации и самовыражения;</w:t>
      </w:r>
    </w:p>
    <w:p w14:paraId="23DFAD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ние ценности отечественного и мирового искусства, роли этнических культурных традиций и народного творчества;</w:t>
      </w:r>
    </w:p>
    <w:p w14:paraId="56FD96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ремление к самовыражению в разных видах искусства;</w:t>
      </w:r>
    </w:p>
    <w:p w14:paraId="5993AA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5) ценности научного познания:</w:t>
      </w:r>
    </w:p>
    <w:p w14:paraId="10F1CDD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27735B0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овладение музыкальным языком, навыками познания музыки как искусства интонируемого смысла;</w:t>
      </w:r>
    </w:p>
    <w:p w14:paraId="0F77B07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p>
    <w:p w14:paraId="7DB8F94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6) физического воспитания, формирования культуры здоровья и эмоционального благополучия:</w:t>
      </w:r>
    </w:p>
    <w:p w14:paraId="3C3F056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ие ценности жизни с использованием собственного жизненного опыта и опыта восприятия произведений искусства;</w:t>
      </w:r>
    </w:p>
    <w:p w14:paraId="58BF5C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403AF61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310010B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формированность навыков рефлексии, признание своего права на ошибку и такого же права другого человека;</w:t>
      </w:r>
    </w:p>
    <w:p w14:paraId="6A8D60E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7) трудового воспитания:</w:t>
      </w:r>
    </w:p>
    <w:p w14:paraId="4CCBF28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овка на посильное активное участие в практической деятельности;</w:t>
      </w:r>
    </w:p>
    <w:p w14:paraId="472533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трудолюбие в учебе, настойчивость в достижении поставленных целей;</w:t>
      </w:r>
    </w:p>
    <w:p w14:paraId="7947404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нтерес к практическому изучению профессий в сфере культуры и искусства;</w:t>
      </w:r>
    </w:p>
    <w:p w14:paraId="3D7AC54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ение к труду и результатам трудовой деятельности;</w:t>
      </w:r>
    </w:p>
    <w:p w14:paraId="29F01A9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8) экологического воспитания:</w:t>
      </w:r>
    </w:p>
    <w:p w14:paraId="7B38600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вышение уровня экологической культуры, осознание глобального характера экологических проблем и путей их решения;</w:t>
      </w:r>
    </w:p>
    <w:p w14:paraId="3CC9C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нравственно-эстетическое отношение к природе,</w:t>
      </w:r>
    </w:p>
    <w:p w14:paraId="24CD69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частие в экологических проектах через различные формы музыкального творчества</w:t>
      </w:r>
    </w:p>
    <w:p w14:paraId="7765BE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9) адаптации к изменяющимся условиям социальной и природной среды:</w:t>
      </w:r>
    </w:p>
    <w:p w14:paraId="15447C4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7F618EAE"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5CAB9A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3E6452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29B5BDF2" w14:textId="1BB597C1" w:rsidR="004671CA" w:rsidRPr="001F7659" w:rsidRDefault="004671CA" w:rsidP="001F7659">
      <w:pPr>
        <w:tabs>
          <w:tab w:val="left" w:pos="2730"/>
        </w:tabs>
        <w:spacing w:line="240" w:lineRule="auto"/>
        <w:ind w:right="6" w:firstLine="567"/>
        <w:rPr>
          <w:sz w:val="24"/>
          <w:szCs w:val="24"/>
        </w:rPr>
      </w:pPr>
      <w:r w:rsidRPr="001F7659">
        <w:rPr>
          <w:sz w:val="24"/>
          <w:szCs w:val="24"/>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3C44B752" w14:textId="0C76FE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14:paraId="3339866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40E6E1E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опоставлять, сравнивать на основании существенных признаков произведения, жанры и стили музыкального и других видов искусства;</w:t>
      </w:r>
    </w:p>
    <w:p w14:paraId="74765B9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наруживать взаимные влияния отдельных видов, жанров и стилей музыки друг на друга, формулировать гипотезы о взаимосвязях;</w:t>
      </w:r>
    </w:p>
    <w:p w14:paraId="7BA4EB3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00E1DB0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характеризовать существенные признаки конкретного музыкального звучания;</w:t>
      </w:r>
    </w:p>
    <w:p w14:paraId="739C813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обобщать и формулировать выводы по результатам проведенного слухового наблюдения-исследования.</w:t>
      </w:r>
    </w:p>
    <w:p w14:paraId="56162DD7" w14:textId="450719EF"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2BE9771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ледовать внутренним слухом за развитием музыкального процесса, «наблюдать» звучание музыки;</w:t>
      </w:r>
    </w:p>
    <w:p w14:paraId="368A42A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712B3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210A232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ставлять алгоритм действий и использовать его для решения учебных, в том числе исполнительских и творческих задач;</w:t>
      </w:r>
    </w:p>
    <w:p w14:paraId="1CF4463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6235C5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формулировать обобщения и выводы по результатам проведенного наблюдения, слухового исследования.</w:t>
      </w:r>
    </w:p>
    <w:p w14:paraId="43EB86AF" w14:textId="2652DB2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универсальных познавательных учебных действий:</w:t>
      </w:r>
    </w:p>
    <w:p w14:paraId="3D9AAF3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7240509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специфику работы с аудиоинформацией, музыкальными записями;</w:t>
      </w:r>
    </w:p>
    <w:p w14:paraId="286127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интонирование для запоминания звуковой информации, музыкальных произведений;</w:t>
      </w:r>
    </w:p>
    <w:p w14:paraId="323BB1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37172D5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F322DA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надежность информации по критериям, предложенным учителем или сформулированным самостоятельно;</w:t>
      </w:r>
    </w:p>
    <w:p w14:paraId="130E467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14:paraId="25B24B8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14:paraId="44083D07" w14:textId="7A2DF548"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0B1A1E39" w14:textId="30EF0BBE"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как часть универсальных коммуникативных учебных действий:</w:t>
      </w:r>
    </w:p>
    <w:p w14:paraId="04061AA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1) невербальная коммуникация:</w:t>
      </w:r>
    </w:p>
    <w:p w14:paraId="7939E12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3C8020A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1A71DEE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1D81A9F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эффективно использовать интонационно-выразительные возможности в ситуации публичного выступления;</w:t>
      </w:r>
    </w:p>
    <w:p w14:paraId="12619B2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14:paraId="458B0DA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2) вербальное общение:</w:t>
      </w:r>
    </w:p>
    <w:p w14:paraId="02968BC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оспринимать и формулировать суждения, выражать эмоции в соответствии с условиями и целями общения;</w:t>
      </w:r>
    </w:p>
    <w:p w14:paraId="647CB37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жать свое мнение, в том числе впечатления от общения с музыкальным искусством в устных и письменных текстах;</w:t>
      </w:r>
    </w:p>
    <w:p w14:paraId="1EFDF79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00F083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ести диалог, дискуссию, задавать вопросы по существу обсуждаемой темы, поддерживать благожелательный тон диалога;</w:t>
      </w:r>
    </w:p>
    <w:p w14:paraId="2BB9C7B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ублично представлять результаты учебной и творческой деятельности;</w:t>
      </w:r>
    </w:p>
    <w:p w14:paraId="1130A79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3) совместная деятельность (сотрудничество):</w:t>
      </w:r>
    </w:p>
    <w:p w14:paraId="129AA82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52316E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4D5CB34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78567917"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 xml:space="preserve">уметь обобщать мнения нескольких </w:t>
      </w:r>
      <w:r w:rsidRPr="001F7659">
        <w:rPr>
          <w:sz w:val="24"/>
          <w:szCs w:val="24"/>
        </w:rPr>
        <w:t>человек</w:t>
      </w:r>
      <w:r w:rsidRPr="001F7659">
        <w:rPr>
          <w:sz w:val="24"/>
          <w:szCs w:val="24"/>
          <w:lang w:val="x-none"/>
        </w:rPr>
        <w:t>, проявлять готовность руководить, выполнять поручения, подчиняться;</w:t>
      </w:r>
    </w:p>
    <w:p w14:paraId="2870607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7A3096E7"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351A238A" w14:textId="7495D7F5"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универсальных регулятивных учебных действий:</w:t>
      </w:r>
    </w:p>
    <w:p w14:paraId="46D2364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0979372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ланировать достижение целей через решение ряда последовательных задач частного характера;</w:t>
      </w:r>
    </w:p>
    <w:p w14:paraId="0A44D81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амостоятельно составлять план действий, вносить необходимые коррективы в ходе его реализации;</w:t>
      </w:r>
    </w:p>
    <w:p w14:paraId="0E21A6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наиболее важные проблемы для решения в учебных и жизненных ситуациях;</w:t>
      </w:r>
    </w:p>
    <w:p w14:paraId="3C0E502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C26CC6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водить выбор и брать за него ответственность на себя.</w:t>
      </w:r>
    </w:p>
    <w:p w14:paraId="477B6CA5" w14:textId="20B1EFB6"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универсальных регулятивных учебных действий:</w:t>
      </w:r>
    </w:p>
    <w:p w14:paraId="6503D3C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ладеть способами самоконтроля, самомотивации и рефлексии;</w:t>
      </w:r>
    </w:p>
    <w:p w14:paraId="5EDF5679" w14:textId="77777777" w:rsidR="004671CA" w:rsidRPr="001F7659" w:rsidRDefault="004671CA" w:rsidP="001F7659">
      <w:pPr>
        <w:tabs>
          <w:tab w:val="left" w:pos="2730"/>
        </w:tabs>
        <w:spacing w:line="240" w:lineRule="auto"/>
        <w:ind w:right="6" w:firstLine="567"/>
        <w:rPr>
          <w:sz w:val="24"/>
          <w:szCs w:val="24"/>
          <w:lang w:val="x-none"/>
        </w:rPr>
      </w:pPr>
      <w:r w:rsidRPr="001F7659">
        <w:rPr>
          <w:sz w:val="24"/>
          <w:szCs w:val="24"/>
          <w:lang w:val="x-none"/>
        </w:rPr>
        <w:t>давать оценку учебной ситуации и предлагать план ее изменения;</w:t>
      </w:r>
    </w:p>
    <w:p w14:paraId="3905451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14:paraId="1A39254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D56F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14:paraId="2D960B34" w14:textId="34AAAEBB"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эмоционального интеллекта как часть универсальных регулятивных учебных действий:</w:t>
      </w:r>
    </w:p>
    <w:p w14:paraId="70389AF6"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469DBD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2C84C49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являть и анализировать причины эмоций;</w:t>
      </w:r>
    </w:p>
    <w:p w14:paraId="7C75BE6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ть мотивы и намерения другого человека, анализируя коммуникативно-интонационную ситуацию;</w:t>
      </w:r>
    </w:p>
    <w:p w14:paraId="4C1633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егулировать способ выражения собственных эмоций.</w:t>
      </w:r>
    </w:p>
    <w:p w14:paraId="0AB2995A" w14:textId="5717B958" w:rsidR="004671CA" w:rsidRPr="001F7659" w:rsidRDefault="004671CA" w:rsidP="001F7659">
      <w:pPr>
        <w:tabs>
          <w:tab w:val="left" w:pos="2730"/>
        </w:tabs>
        <w:spacing w:line="240" w:lineRule="auto"/>
        <w:ind w:right="6" w:firstLine="567"/>
        <w:rPr>
          <w:sz w:val="24"/>
          <w:szCs w:val="24"/>
        </w:rPr>
      </w:pPr>
      <w:r w:rsidRPr="001F7659">
        <w:rPr>
          <w:sz w:val="24"/>
          <w:szCs w:val="24"/>
        </w:rPr>
        <w:t>У обучающегося будут сформированы умения принимать себя и других как часть универсальных регулятивных учебных действий:</w:t>
      </w:r>
    </w:p>
    <w:p w14:paraId="00B1DAA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уважительно и осознанно относиться к другому человеку и его мнению, эстетическим предпочтениям и вкусам;</w:t>
      </w:r>
    </w:p>
    <w:p w14:paraId="421EF5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38BE8F0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нимать себя и других, не осуждая;</w:t>
      </w:r>
    </w:p>
    <w:p w14:paraId="01826B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оявлять открытость;</w:t>
      </w:r>
    </w:p>
    <w:p w14:paraId="03543AB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вать невозможность контролировать все вокруг.</w:t>
      </w:r>
    </w:p>
    <w:p w14:paraId="515E1A29" w14:textId="1CBD8240" w:rsidR="004671CA" w:rsidRPr="001F7659" w:rsidRDefault="004671CA" w:rsidP="001F7659">
      <w:pPr>
        <w:tabs>
          <w:tab w:val="left" w:pos="2730"/>
        </w:tabs>
        <w:spacing w:line="240" w:lineRule="auto"/>
        <w:ind w:right="6" w:firstLine="567"/>
        <w:rPr>
          <w:sz w:val="24"/>
          <w:szCs w:val="24"/>
        </w:rPr>
      </w:pPr>
      <w:r w:rsidRPr="001F7659">
        <w:rPr>
          <w:sz w:val="24"/>
          <w:szCs w:val="24"/>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41BBB161" w14:textId="77777777" w:rsidR="008D2330" w:rsidRPr="001F7659" w:rsidRDefault="008D2330" w:rsidP="001F7659">
      <w:pPr>
        <w:tabs>
          <w:tab w:val="left" w:pos="2730"/>
        </w:tabs>
        <w:spacing w:line="240" w:lineRule="auto"/>
        <w:ind w:right="6" w:firstLine="567"/>
        <w:rPr>
          <w:b/>
          <w:sz w:val="24"/>
          <w:szCs w:val="24"/>
        </w:rPr>
      </w:pPr>
    </w:p>
    <w:p w14:paraId="221E7065" w14:textId="7FA98EC7" w:rsidR="004671CA" w:rsidRPr="001F7659" w:rsidRDefault="004671CA" w:rsidP="001F7659">
      <w:pPr>
        <w:tabs>
          <w:tab w:val="left" w:pos="2730"/>
        </w:tabs>
        <w:spacing w:line="240" w:lineRule="auto"/>
        <w:ind w:right="6" w:firstLine="567"/>
        <w:jc w:val="center"/>
        <w:rPr>
          <w:b/>
          <w:sz w:val="24"/>
          <w:szCs w:val="24"/>
        </w:rPr>
      </w:pPr>
      <w:r w:rsidRPr="001F7659">
        <w:rPr>
          <w:b/>
          <w:sz w:val="24"/>
          <w:szCs w:val="24"/>
        </w:rPr>
        <w:t>Предметные результаты освоения программы по музыке на уров</w:t>
      </w:r>
      <w:r w:rsidR="008D2330" w:rsidRPr="001F7659">
        <w:rPr>
          <w:b/>
          <w:sz w:val="24"/>
          <w:szCs w:val="24"/>
        </w:rPr>
        <w:t>не основного общего образования</w:t>
      </w:r>
    </w:p>
    <w:p w14:paraId="04CAA797" w14:textId="624EE68D" w:rsidR="004671CA" w:rsidRPr="001F7659" w:rsidRDefault="004671CA" w:rsidP="001F7659">
      <w:pPr>
        <w:tabs>
          <w:tab w:val="left" w:pos="2730"/>
        </w:tabs>
        <w:spacing w:line="240" w:lineRule="auto"/>
        <w:ind w:right="6" w:firstLine="567"/>
        <w:rPr>
          <w:sz w:val="24"/>
          <w:szCs w:val="24"/>
        </w:rPr>
      </w:pPr>
      <w:r w:rsidRPr="001F7659">
        <w:rPr>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14:paraId="6D8BF79C" w14:textId="5D075BBC" w:rsidR="004671CA" w:rsidRPr="001F7659" w:rsidRDefault="004671CA" w:rsidP="001F7659">
      <w:pPr>
        <w:tabs>
          <w:tab w:val="left" w:pos="2730"/>
        </w:tabs>
        <w:spacing w:line="240" w:lineRule="auto"/>
        <w:ind w:right="6" w:firstLine="567"/>
        <w:rPr>
          <w:sz w:val="24"/>
          <w:szCs w:val="24"/>
        </w:rPr>
      </w:pPr>
      <w:r w:rsidRPr="001F7659">
        <w:rPr>
          <w:sz w:val="24"/>
          <w:szCs w:val="24"/>
        </w:rPr>
        <w:t>Обучающиеся, освоившие основную образовательную программу по музыке:</w:t>
      </w:r>
    </w:p>
    <w:p w14:paraId="2DA71ED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7F582CF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воспринимают российскую музыкальную культуру как целостное и самобытное цивилизационное явление;</w:t>
      </w:r>
    </w:p>
    <w:p w14:paraId="74C13B3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знают достижения отечественных мастеров музыкальной культуры, испытывают гордость за них;</w:t>
      </w:r>
    </w:p>
    <w:p w14:paraId="340AB92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1A6CE75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5EF442A8" w14:textId="501584A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1 «Музыка моего края» обучающийся научится:</w:t>
      </w:r>
    </w:p>
    <w:p w14:paraId="5BAE1480"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40555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и оценивать образцы музыкального фольклора и сочинения композиторов своей малой родины.</w:t>
      </w:r>
    </w:p>
    <w:p w14:paraId="25893E52" w14:textId="7414DA8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2 «Народное музыкальное творчество России» обучающийся научится:</w:t>
      </w:r>
    </w:p>
    <w:p w14:paraId="1D288D1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37B9286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исполнять произведения различных жанров фольклорной музыки;</w:t>
      </w:r>
    </w:p>
    <w:p w14:paraId="555100F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F9DF67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p>
    <w:p w14:paraId="0A060A8E" w14:textId="15CAA65E"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3 «Русская классическая музыка» обучающийся научится:</w:t>
      </w:r>
    </w:p>
    <w:p w14:paraId="24CFA7B4"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русских композиторов-классиков, называть автора, произведение, исполнительский состав;</w:t>
      </w:r>
    </w:p>
    <w:p w14:paraId="4D616E1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2DCA6AE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отдельными темами) сочинения русских композиторов;</w:t>
      </w:r>
    </w:p>
    <w:p w14:paraId="497449B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отечественных композиторов-классиков, приводить примеры наиболее известных сочинений.</w:t>
      </w:r>
    </w:p>
    <w:p w14:paraId="0D3C6F29" w14:textId="0AEEB6B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4 «Жанры музыкального искусства» обучающийся научится:</w:t>
      </w:r>
    </w:p>
    <w:p w14:paraId="6281398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1288F4BE"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ссуждать о круге образов и средствах их воплощения, типичных для данного жанра;</w:t>
      </w:r>
    </w:p>
    <w:p w14:paraId="2B21EAC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разительно исполнять произведения (в том числе фрагменты) вокальных, инструментальных и музыкально-театральных жанров.</w:t>
      </w:r>
    </w:p>
    <w:p w14:paraId="4F3982C7" w14:textId="3AFBA550"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5 «Музыка народов мира» обучающийся научится:</w:t>
      </w:r>
    </w:p>
    <w:p w14:paraId="6C5AF0FF"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77DC4545"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lastRenderedPageBreak/>
        <w:t>различать на слух и исполнять произведения различных жанров фольклорной музыки;</w:t>
      </w:r>
    </w:p>
    <w:p w14:paraId="585A51C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14:paraId="1C00979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5DC524B8" w14:textId="3A35BA48"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6 «Европейская классическая музыка» обучающийся научится:</w:t>
      </w:r>
    </w:p>
    <w:p w14:paraId="6F1E9A02"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на слух произведения европейских композиторов-классиков, называть автора, произведение, исполнительский состав;</w:t>
      </w:r>
    </w:p>
    <w:p w14:paraId="04071F8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14:paraId="20519853"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в том числе фрагментарно) сочинения композиторов-классиков;</w:t>
      </w:r>
    </w:p>
    <w:p w14:paraId="754D5B8D"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3BE214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характеризовать творчество не менее двух композиторов-классиков, приводить примеры наиболее известных сочинений.</w:t>
      </w:r>
    </w:p>
    <w:p w14:paraId="200FF178" w14:textId="59FD3A3C" w:rsidR="004671CA" w:rsidRPr="001F7659" w:rsidRDefault="004671CA" w:rsidP="001F7659">
      <w:pPr>
        <w:tabs>
          <w:tab w:val="left" w:pos="2730"/>
        </w:tabs>
        <w:spacing w:line="240" w:lineRule="auto"/>
        <w:ind w:right="6" w:firstLine="567"/>
        <w:rPr>
          <w:sz w:val="24"/>
          <w:szCs w:val="24"/>
        </w:rPr>
      </w:pPr>
      <w:r w:rsidRPr="001F7659">
        <w:rPr>
          <w:sz w:val="24"/>
          <w:szCs w:val="24"/>
        </w:rPr>
        <w:t xml:space="preserve">К концу изучения модуля № 7 «Духовная музыка» обучающийся научится: </w:t>
      </w:r>
    </w:p>
    <w:p w14:paraId="1EAF5D6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характеризовать жанры и произведения русской и европейской духовной музыки;</w:t>
      </w:r>
    </w:p>
    <w:p w14:paraId="489F76A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произведения русской и европейской духовной музыки;</w:t>
      </w:r>
    </w:p>
    <w:p w14:paraId="2898125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приводить примеры сочинений духовной музыки, называть их автора.</w:t>
      </w:r>
    </w:p>
    <w:p w14:paraId="6D04E22E" w14:textId="2AA4818A"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8 «Современная музыка: основные жанры и направления» обучающийся научится:</w:t>
      </w:r>
    </w:p>
    <w:p w14:paraId="6F65F698"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и характеризовать стили, направления и жанры современной музыки;</w:t>
      </w:r>
    </w:p>
    <w:p w14:paraId="35B21709"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определять на слух виды оркестров, ансамблей, тембры музыкальных инструментов, входящих в их состав;</w:t>
      </w:r>
    </w:p>
    <w:p w14:paraId="0C2A8AD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сполнять современные музыкальные произведения в разных видах деятельности.</w:t>
      </w:r>
    </w:p>
    <w:p w14:paraId="571C1F88" w14:textId="5DC91DA6" w:rsidR="004671CA" w:rsidRPr="001F7659" w:rsidRDefault="004671CA" w:rsidP="001F7659">
      <w:pPr>
        <w:tabs>
          <w:tab w:val="left" w:pos="2730"/>
        </w:tabs>
        <w:spacing w:line="240" w:lineRule="auto"/>
        <w:ind w:right="6" w:firstLine="567"/>
        <w:rPr>
          <w:sz w:val="24"/>
          <w:szCs w:val="24"/>
        </w:rPr>
      </w:pPr>
      <w:r w:rsidRPr="001F7659">
        <w:rPr>
          <w:sz w:val="24"/>
          <w:szCs w:val="24"/>
        </w:rPr>
        <w:t>К концу изучения модуля № 9 «Связь музыки с другими видами искусства» обучающийся научится:</w:t>
      </w:r>
    </w:p>
    <w:p w14:paraId="6CF299AB"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определять стилевые и жанровые параллели между музыкой и другими видами искусств;</w:t>
      </w:r>
    </w:p>
    <w:p w14:paraId="31FE193A"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различать и анализировать средства выразительности разных видов искусств;</w:t>
      </w:r>
    </w:p>
    <w:p w14:paraId="7C1A9351"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2292950C" w14:textId="77777777" w:rsidR="004671CA" w:rsidRPr="001F7659" w:rsidRDefault="004671CA" w:rsidP="001F7659">
      <w:pPr>
        <w:tabs>
          <w:tab w:val="left" w:pos="2730"/>
        </w:tabs>
        <w:spacing w:line="240" w:lineRule="auto"/>
        <w:ind w:right="6" w:firstLine="567"/>
        <w:rPr>
          <w:sz w:val="24"/>
          <w:szCs w:val="24"/>
        </w:rPr>
      </w:pPr>
      <w:r w:rsidRPr="001F7659">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14:paraId="6C6CA255" w14:textId="77777777" w:rsidR="004671CA" w:rsidRPr="004671CA" w:rsidRDefault="004671CA" w:rsidP="004671CA">
      <w:pPr>
        <w:tabs>
          <w:tab w:val="left" w:pos="2730"/>
        </w:tabs>
        <w:spacing w:line="276" w:lineRule="auto"/>
        <w:ind w:right="6" w:firstLine="567"/>
        <w:rPr>
          <w:color w:val="FF0000"/>
          <w:sz w:val="24"/>
          <w:szCs w:val="24"/>
        </w:rPr>
      </w:pPr>
    </w:p>
    <w:p w14:paraId="78BBEDFD" w14:textId="1EA3EC72" w:rsidR="004671CA" w:rsidRPr="004671CA" w:rsidRDefault="004671CA" w:rsidP="004671CA">
      <w:pPr>
        <w:spacing w:line="240" w:lineRule="auto"/>
        <w:ind w:left="540"/>
        <w:contextualSpacing/>
        <w:jc w:val="center"/>
        <w:rPr>
          <w:rFonts w:eastAsia="Calibri" w:cs="Times New Roman"/>
          <w:b/>
          <w:sz w:val="24"/>
          <w:szCs w:val="24"/>
          <w:lang w:eastAsia="en-US"/>
        </w:rPr>
      </w:pPr>
      <w:r>
        <w:rPr>
          <w:color w:val="FF0000"/>
          <w:sz w:val="24"/>
          <w:szCs w:val="24"/>
        </w:rPr>
        <w:tab/>
      </w:r>
      <w:r w:rsidRPr="004671CA">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Музыка</w:t>
      </w:r>
      <w:r w:rsidRPr="004671CA">
        <w:rPr>
          <w:rFonts w:eastAsia="Calibri" w:cs="Times New Roman"/>
          <w:b/>
          <w:sz w:val="24"/>
          <w:szCs w:val="24"/>
          <w:lang w:eastAsia="en-US"/>
        </w:rPr>
        <w:t>»</w:t>
      </w:r>
    </w:p>
    <w:p w14:paraId="2441007D" w14:textId="1E1666C0" w:rsidR="004671CA" w:rsidRDefault="001F7659" w:rsidP="001F7659">
      <w:pPr>
        <w:widowControl w:val="0"/>
        <w:spacing w:line="240" w:lineRule="auto"/>
        <w:ind w:firstLine="709"/>
        <w:rPr>
          <w:rFonts w:eastAsia="SchoolBookSanPin" w:cs="Times New Roman"/>
          <w:sz w:val="24"/>
          <w:szCs w:val="24"/>
          <w:lang w:eastAsia="en-US"/>
        </w:rPr>
      </w:pPr>
      <w:r w:rsidRPr="001F765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1F7659">
        <w:rPr>
          <w:rFonts w:eastAsia="SchoolBookSanPin" w:cs="Times New Roman"/>
          <w:b/>
          <w:sz w:val="24"/>
          <w:szCs w:val="24"/>
          <w:lang w:eastAsia="en-US"/>
        </w:rPr>
        <w:t>«рабочей программе учителя»</w:t>
      </w:r>
      <w:r w:rsidRPr="001F765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786BB293" w14:textId="6905F2D0" w:rsidR="004671CA" w:rsidRPr="004671CA" w:rsidRDefault="004671CA" w:rsidP="004671CA">
      <w:pPr>
        <w:widowControl w:val="0"/>
        <w:spacing w:line="240" w:lineRule="auto"/>
        <w:ind w:firstLine="709"/>
        <w:rPr>
          <w:rFonts w:eastAsia="SchoolBookSanPin" w:cs="Times New Roman"/>
          <w:sz w:val="24"/>
          <w:szCs w:val="24"/>
          <w:lang w:eastAsia="en-US"/>
        </w:rPr>
      </w:pPr>
      <w:r w:rsidRPr="004671CA">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2"/>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2"/>
        <w:gridCol w:w="5661"/>
        <w:gridCol w:w="2126"/>
        <w:gridCol w:w="2126"/>
      </w:tblGrid>
      <w:tr w:rsidR="004671CA" w:rsidRPr="004671CA" w14:paraId="2AAE9F4D" w14:textId="77777777" w:rsidTr="00667919">
        <w:trPr>
          <w:trHeight w:val="575"/>
        </w:trPr>
        <w:tc>
          <w:tcPr>
            <w:tcW w:w="992" w:type="dxa"/>
          </w:tcPr>
          <w:p w14:paraId="56AE9761" w14:textId="77777777" w:rsidR="004671CA" w:rsidRPr="004671CA" w:rsidRDefault="004671CA" w:rsidP="004671CA">
            <w:pPr>
              <w:spacing w:line="240" w:lineRule="auto"/>
              <w:ind w:left="142" w:right="354" w:firstLine="96"/>
              <w:jc w:val="center"/>
              <w:rPr>
                <w:rFonts w:eastAsia="Times New Roman"/>
                <w:szCs w:val="20"/>
                <w:lang w:eastAsia="en-US"/>
              </w:rPr>
            </w:pPr>
            <w:r w:rsidRPr="004671CA">
              <w:rPr>
                <w:rFonts w:eastAsia="Times New Roman"/>
                <w:szCs w:val="20"/>
                <w:lang w:eastAsia="en-US"/>
              </w:rPr>
              <w:t>№</w:t>
            </w:r>
            <w:r w:rsidRPr="004671CA">
              <w:rPr>
                <w:rFonts w:eastAsia="Times New Roman"/>
                <w:spacing w:val="-57"/>
                <w:szCs w:val="20"/>
                <w:lang w:eastAsia="en-US"/>
              </w:rPr>
              <w:t xml:space="preserve"> </w:t>
            </w:r>
            <w:r w:rsidRPr="004671CA">
              <w:rPr>
                <w:rFonts w:eastAsia="Times New Roman"/>
                <w:szCs w:val="20"/>
                <w:lang w:eastAsia="en-US"/>
              </w:rPr>
              <w:t>п/п</w:t>
            </w:r>
          </w:p>
        </w:tc>
        <w:tc>
          <w:tcPr>
            <w:tcW w:w="5661" w:type="dxa"/>
          </w:tcPr>
          <w:p w14:paraId="02F24653" w14:textId="09F51B79" w:rsidR="004671CA" w:rsidRPr="004671CA" w:rsidRDefault="004671CA" w:rsidP="004671CA">
            <w:pPr>
              <w:spacing w:line="240" w:lineRule="auto"/>
              <w:ind w:left="142" w:firstLine="0"/>
              <w:jc w:val="center"/>
              <w:rPr>
                <w:rFonts w:eastAsia="Times New Roman"/>
                <w:szCs w:val="20"/>
                <w:lang w:val="ru-RU" w:eastAsia="en-US"/>
              </w:rPr>
            </w:pPr>
            <w:r>
              <w:rPr>
                <w:rFonts w:eastAsia="Times New Roman"/>
                <w:szCs w:val="20"/>
                <w:lang w:val="ru-RU" w:eastAsia="en-US"/>
              </w:rPr>
              <w:t xml:space="preserve">Модули </w:t>
            </w:r>
          </w:p>
        </w:tc>
        <w:tc>
          <w:tcPr>
            <w:tcW w:w="2126" w:type="dxa"/>
          </w:tcPr>
          <w:p w14:paraId="238088B7" w14:textId="77777777" w:rsidR="004671CA" w:rsidRPr="004671CA" w:rsidRDefault="004671CA" w:rsidP="004671CA">
            <w:pPr>
              <w:spacing w:line="240" w:lineRule="auto"/>
              <w:ind w:left="142" w:right="27" w:hanging="72"/>
              <w:jc w:val="center"/>
              <w:rPr>
                <w:rFonts w:eastAsia="Times New Roman"/>
                <w:szCs w:val="20"/>
                <w:lang w:val="ru-RU" w:eastAsia="en-US"/>
              </w:rPr>
            </w:pPr>
            <w:r w:rsidRPr="004671CA">
              <w:rPr>
                <w:rFonts w:eastAsia="Times New Roman"/>
                <w:spacing w:val="-1"/>
                <w:szCs w:val="20"/>
                <w:lang w:val="ru-RU" w:eastAsia="en-US"/>
              </w:rPr>
              <w:t>Количество часов, отводимых на освоение каждой темы</w:t>
            </w:r>
          </w:p>
        </w:tc>
        <w:tc>
          <w:tcPr>
            <w:tcW w:w="2126" w:type="dxa"/>
          </w:tcPr>
          <w:p w14:paraId="15098E8E" w14:textId="77777777" w:rsidR="004671CA" w:rsidRPr="004671CA" w:rsidRDefault="004671CA" w:rsidP="004671CA">
            <w:pPr>
              <w:spacing w:line="240" w:lineRule="auto"/>
              <w:ind w:left="142" w:right="27" w:hanging="72"/>
              <w:jc w:val="center"/>
              <w:rPr>
                <w:rFonts w:eastAsia="Times New Roman"/>
                <w:spacing w:val="-1"/>
                <w:szCs w:val="20"/>
                <w:lang w:eastAsia="en-US"/>
              </w:rPr>
            </w:pPr>
            <w:r w:rsidRPr="004671CA">
              <w:rPr>
                <w:rFonts w:eastAsia="Times New Roman"/>
                <w:spacing w:val="-1"/>
                <w:szCs w:val="20"/>
                <w:lang w:eastAsia="en-US"/>
              </w:rPr>
              <w:t xml:space="preserve">Э(Ц)ОР </w:t>
            </w:r>
          </w:p>
        </w:tc>
      </w:tr>
      <w:tr w:rsidR="003106FF" w:rsidRPr="004671CA" w14:paraId="403073B3" w14:textId="77777777" w:rsidTr="00667919">
        <w:trPr>
          <w:trHeight w:val="2227"/>
        </w:trPr>
        <w:tc>
          <w:tcPr>
            <w:tcW w:w="992" w:type="dxa"/>
          </w:tcPr>
          <w:p w14:paraId="08220BEB" w14:textId="77777777" w:rsidR="003106FF" w:rsidRPr="004671CA" w:rsidRDefault="003106FF" w:rsidP="004671CA">
            <w:pPr>
              <w:spacing w:line="240" w:lineRule="auto"/>
              <w:ind w:left="142" w:firstLine="0"/>
              <w:jc w:val="left"/>
              <w:rPr>
                <w:rFonts w:eastAsia="Times New Roman"/>
                <w:szCs w:val="20"/>
                <w:lang w:eastAsia="en-US"/>
              </w:rPr>
            </w:pPr>
            <w:r w:rsidRPr="004671CA">
              <w:rPr>
                <w:rFonts w:eastAsia="Times New Roman"/>
                <w:szCs w:val="20"/>
                <w:lang w:eastAsia="en-US"/>
              </w:rPr>
              <w:lastRenderedPageBreak/>
              <w:t>1.</w:t>
            </w:r>
          </w:p>
        </w:tc>
        <w:tc>
          <w:tcPr>
            <w:tcW w:w="5661" w:type="dxa"/>
          </w:tcPr>
          <w:p w14:paraId="49B5D4EB"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Инвариантные модули:</w:t>
            </w:r>
          </w:p>
          <w:p w14:paraId="5FB6064C"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1.</w:t>
            </w:r>
            <w:r w:rsidRPr="004201C2">
              <w:rPr>
                <w:rFonts w:eastAsia="OfficinaSansBoldITC"/>
                <w:b/>
                <w:szCs w:val="20"/>
                <w:lang w:eastAsia="en-US"/>
              </w:rPr>
              <w:t> </w:t>
            </w:r>
            <w:r w:rsidRPr="004201C2">
              <w:rPr>
                <w:rFonts w:eastAsia="OfficinaSansBoldITC"/>
                <w:b/>
                <w:szCs w:val="20"/>
                <w:lang w:val="ru-RU" w:eastAsia="en-US"/>
              </w:rPr>
              <w:t xml:space="preserve">Модуль № 1 «Музыка моего края» </w:t>
            </w:r>
          </w:p>
          <w:p w14:paraId="651C840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1.</w:t>
            </w:r>
            <w:r w:rsidRPr="004671CA">
              <w:rPr>
                <w:rFonts w:eastAsia="OfficinaSansBoldITC"/>
                <w:szCs w:val="20"/>
                <w:lang w:eastAsia="en-US"/>
              </w:rPr>
              <w:t> </w:t>
            </w:r>
            <w:r w:rsidRPr="004671CA">
              <w:rPr>
                <w:rFonts w:eastAsia="OfficinaSansBoldITC"/>
                <w:szCs w:val="20"/>
                <w:lang w:val="ru-RU" w:eastAsia="en-US"/>
              </w:rPr>
              <w:t>Фольклор – народное творчество.</w:t>
            </w:r>
          </w:p>
          <w:p w14:paraId="2D9A0FC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2.</w:t>
            </w:r>
            <w:r w:rsidRPr="004671CA">
              <w:rPr>
                <w:rFonts w:eastAsia="OfficinaSansBoldITC"/>
                <w:szCs w:val="20"/>
                <w:lang w:eastAsia="en-US"/>
              </w:rPr>
              <w:t> </w:t>
            </w:r>
            <w:r w:rsidRPr="004671CA">
              <w:rPr>
                <w:rFonts w:eastAsia="OfficinaSansBoldITC"/>
                <w:szCs w:val="20"/>
                <w:lang w:val="ru-RU" w:eastAsia="en-US"/>
              </w:rPr>
              <w:t>Календарный фольклор.</w:t>
            </w:r>
          </w:p>
          <w:p w14:paraId="3ABC5FC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3.</w:t>
            </w:r>
            <w:r w:rsidRPr="004671CA">
              <w:rPr>
                <w:rFonts w:eastAsia="OfficinaSansBoldITC"/>
                <w:szCs w:val="20"/>
                <w:lang w:eastAsia="en-US"/>
              </w:rPr>
              <w:t> </w:t>
            </w:r>
            <w:r w:rsidRPr="004671CA">
              <w:rPr>
                <w:rFonts w:eastAsia="OfficinaSansBoldITC"/>
                <w:szCs w:val="20"/>
                <w:lang w:val="ru-RU" w:eastAsia="en-US"/>
              </w:rPr>
              <w:t>Семейный фольклор.</w:t>
            </w:r>
          </w:p>
          <w:p w14:paraId="33A6303D"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1.4.</w:t>
            </w:r>
            <w:r w:rsidRPr="004671CA">
              <w:rPr>
                <w:rFonts w:eastAsia="OfficinaSansBoldITC"/>
                <w:szCs w:val="20"/>
                <w:lang w:eastAsia="en-US"/>
              </w:rPr>
              <w:t> </w:t>
            </w:r>
            <w:r w:rsidRPr="004671CA">
              <w:rPr>
                <w:rFonts w:eastAsia="OfficinaSansBoldITC"/>
                <w:szCs w:val="20"/>
                <w:lang w:val="ru-RU" w:eastAsia="en-US"/>
              </w:rPr>
              <w:t>Наш край сегодня.</w:t>
            </w:r>
          </w:p>
          <w:p w14:paraId="6933F98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2.</w:t>
            </w:r>
            <w:r w:rsidRPr="004201C2">
              <w:rPr>
                <w:rFonts w:eastAsia="OfficinaSansBoldITC"/>
                <w:b/>
                <w:szCs w:val="20"/>
                <w:lang w:eastAsia="en-US"/>
              </w:rPr>
              <w:t> </w:t>
            </w:r>
            <w:r w:rsidRPr="004201C2">
              <w:rPr>
                <w:rFonts w:eastAsia="OfficinaSansBoldITC"/>
                <w:b/>
                <w:szCs w:val="20"/>
                <w:lang w:val="ru-RU" w:eastAsia="en-US"/>
              </w:rPr>
              <w:t xml:space="preserve">Модуль № 2 «Народное музыкальное творчество России» </w:t>
            </w:r>
          </w:p>
          <w:p w14:paraId="09F9D45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1.</w:t>
            </w:r>
            <w:r w:rsidRPr="004671CA">
              <w:rPr>
                <w:rFonts w:eastAsia="OfficinaSansBoldITC"/>
                <w:szCs w:val="20"/>
                <w:lang w:eastAsia="en-US"/>
              </w:rPr>
              <w:t> </w:t>
            </w:r>
            <w:r w:rsidRPr="004671CA">
              <w:rPr>
                <w:rFonts w:eastAsia="OfficinaSansBoldITC"/>
                <w:szCs w:val="20"/>
                <w:lang w:val="ru-RU" w:eastAsia="en-US"/>
              </w:rPr>
              <w:t>Россия – наш общий дом.</w:t>
            </w:r>
          </w:p>
          <w:p w14:paraId="7EEE409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2.</w:t>
            </w:r>
            <w:r w:rsidRPr="004671CA">
              <w:rPr>
                <w:rFonts w:eastAsia="OfficinaSansBoldITC"/>
                <w:szCs w:val="20"/>
                <w:lang w:eastAsia="en-US"/>
              </w:rPr>
              <w:t> </w:t>
            </w:r>
            <w:r w:rsidRPr="004671CA">
              <w:rPr>
                <w:rFonts w:eastAsia="OfficinaSansBoldITC"/>
                <w:szCs w:val="20"/>
                <w:lang w:val="ru-RU" w:eastAsia="en-US"/>
              </w:rPr>
              <w:t>Фольклорные жанры.</w:t>
            </w:r>
          </w:p>
          <w:p w14:paraId="63FDF09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3.</w:t>
            </w:r>
            <w:r w:rsidRPr="004671CA">
              <w:rPr>
                <w:rFonts w:eastAsia="OfficinaSansBoldITC"/>
                <w:szCs w:val="20"/>
                <w:lang w:eastAsia="en-US"/>
              </w:rPr>
              <w:t> </w:t>
            </w:r>
            <w:r w:rsidRPr="004671CA">
              <w:rPr>
                <w:rFonts w:eastAsia="OfficinaSansBoldITC"/>
                <w:szCs w:val="20"/>
                <w:lang w:val="ru-RU" w:eastAsia="en-US"/>
              </w:rPr>
              <w:t>Фольклор в творчестве профессиональных композиторов.</w:t>
            </w:r>
          </w:p>
          <w:p w14:paraId="7851D95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2.4.</w:t>
            </w:r>
            <w:r w:rsidRPr="004671CA">
              <w:rPr>
                <w:rFonts w:eastAsia="OfficinaSansBoldITC"/>
                <w:szCs w:val="20"/>
                <w:lang w:eastAsia="en-US"/>
              </w:rPr>
              <w:t> </w:t>
            </w:r>
            <w:r w:rsidRPr="004671CA">
              <w:rPr>
                <w:rFonts w:eastAsia="OfficinaSansBoldITC"/>
                <w:szCs w:val="20"/>
                <w:lang w:val="ru-RU" w:eastAsia="en-US"/>
              </w:rPr>
              <w:t>На рубежах культур.</w:t>
            </w:r>
          </w:p>
          <w:p w14:paraId="6C4EE2F9"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 xml:space="preserve">161.6.3. Модуль № 3 «Русская классическая музыка» </w:t>
            </w:r>
            <w:r w:rsidRPr="004671CA">
              <w:rPr>
                <w:rFonts w:eastAsia="OfficinaSansBoldITC"/>
                <w:szCs w:val="20"/>
                <w:lang w:val="ru-RU" w:eastAsia="en-US"/>
              </w:rPr>
              <w:t>(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14:paraId="29664C6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1.</w:t>
            </w:r>
            <w:r w:rsidRPr="004671CA">
              <w:rPr>
                <w:rFonts w:eastAsia="OfficinaSansBoldITC"/>
                <w:szCs w:val="20"/>
                <w:lang w:eastAsia="en-US"/>
              </w:rPr>
              <w:t> </w:t>
            </w:r>
            <w:r w:rsidRPr="004671CA">
              <w:rPr>
                <w:rFonts w:eastAsia="OfficinaSansBoldITC"/>
                <w:szCs w:val="20"/>
                <w:lang w:val="ru-RU" w:eastAsia="en-US"/>
              </w:rPr>
              <w:t>Образы родной земли.</w:t>
            </w:r>
          </w:p>
          <w:p w14:paraId="45A8774F"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2.</w:t>
            </w:r>
            <w:r w:rsidRPr="004671CA">
              <w:rPr>
                <w:rFonts w:eastAsia="OfficinaSansBoldITC"/>
                <w:szCs w:val="20"/>
                <w:lang w:eastAsia="en-US"/>
              </w:rPr>
              <w:t> </w:t>
            </w:r>
            <w:r w:rsidRPr="004671CA">
              <w:rPr>
                <w:rFonts w:eastAsia="OfficinaSansBoldITC"/>
                <w:szCs w:val="20"/>
                <w:lang w:val="ru-RU" w:eastAsia="en-US"/>
              </w:rPr>
              <w:t>Золотой век русской культуры.</w:t>
            </w:r>
          </w:p>
          <w:p w14:paraId="00228AB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3.</w:t>
            </w:r>
            <w:r w:rsidRPr="004671CA">
              <w:rPr>
                <w:rFonts w:eastAsia="OfficinaSansBoldITC"/>
                <w:szCs w:val="20"/>
                <w:lang w:eastAsia="en-US"/>
              </w:rPr>
              <w:t> </w:t>
            </w:r>
            <w:r w:rsidRPr="004671CA">
              <w:rPr>
                <w:rFonts w:eastAsia="OfficinaSansBoldITC"/>
                <w:szCs w:val="20"/>
                <w:lang w:val="ru-RU" w:eastAsia="en-US"/>
              </w:rPr>
              <w:t>История страны и народа в музыке русских композиторов.</w:t>
            </w:r>
          </w:p>
          <w:p w14:paraId="04F1219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4.</w:t>
            </w:r>
            <w:r w:rsidRPr="004671CA">
              <w:rPr>
                <w:rFonts w:eastAsia="OfficinaSansBoldITC"/>
                <w:szCs w:val="20"/>
                <w:lang w:eastAsia="en-US"/>
              </w:rPr>
              <w:t> </w:t>
            </w:r>
            <w:r w:rsidRPr="004671CA">
              <w:rPr>
                <w:rFonts w:eastAsia="OfficinaSansBoldITC"/>
                <w:szCs w:val="20"/>
                <w:lang w:val="ru-RU" w:eastAsia="en-US"/>
              </w:rPr>
              <w:t>Русский балет.</w:t>
            </w:r>
          </w:p>
          <w:p w14:paraId="31A17D4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226CD8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5.</w:t>
            </w:r>
            <w:r w:rsidRPr="004671CA">
              <w:rPr>
                <w:rFonts w:eastAsia="OfficinaSansBoldITC"/>
                <w:szCs w:val="20"/>
                <w:lang w:eastAsia="en-US"/>
              </w:rPr>
              <w:t> </w:t>
            </w:r>
            <w:r w:rsidRPr="004671CA">
              <w:rPr>
                <w:rFonts w:eastAsia="OfficinaSansBoldITC"/>
                <w:szCs w:val="20"/>
                <w:lang w:val="ru-RU" w:eastAsia="en-US"/>
              </w:rPr>
              <w:t>Русская исполнительская школа.</w:t>
            </w:r>
          </w:p>
          <w:p w14:paraId="0F34CDDC"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3.6.</w:t>
            </w:r>
            <w:r w:rsidRPr="004671CA">
              <w:rPr>
                <w:rFonts w:eastAsia="OfficinaSansBoldITC"/>
                <w:szCs w:val="20"/>
                <w:lang w:eastAsia="en-US"/>
              </w:rPr>
              <w:t> </w:t>
            </w:r>
            <w:r w:rsidRPr="004671CA">
              <w:rPr>
                <w:rFonts w:eastAsia="OfficinaSansBoldITC"/>
                <w:szCs w:val="20"/>
                <w:lang w:val="ru-RU" w:eastAsia="en-US"/>
              </w:rPr>
              <w:t>Русская музыка – взгляд в будущее.</w:t>
            </w:r>
          </w:p>
          <w:p w14:paraId="0A3097ED"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4.</w:t>
            </w:r>
            <w:r w:rsidRPr="004201C2">
              <w:rPr>
                <w:rFonts w:eastAsia="OfficinaSansBoldITC"/>
                <w:b/>
                <w:szCs w:val="20"/>
                <w:lang w:eastAsia="en-US"/>
              </w:rPr>
              <w:t> </w:t>
            </w:r>
            <w:r w:rsidRPr="004201C2">
              <w:rPr>
                <w:rFonts w:eastAsia="OfficinaSansBoldITC"/>
                <w:b/>
                <w:szCs w:val="20"/>
                <w:lang w:val="ru-RU" w:eastAsia="en-US"/>
              </w:rPr>
              <w:t xml:space="preserve">Модуль № 4 «Жанры музыкального искусства». </w:t>
            </w:r>
          </w:p>
          <w:p w14:paraId="0541288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1.</w:t>
            </w:r>
            <w:r w:rsidRPr="004671CA">
              <w:rPr>
                <w:rFonts w:eastAsia="OfficinaSansBoldITC"/>
                <w:szCs w:val="20"/>
                <w:lang w:eastAsia="en-US"/>
              </w:rPr>
              <w:t> </w:t>
            </w:r>
            <w:r w:rsidRPr="004671CA">
              <w:rPr>
                <w:rFonts w:eastAsia="OfficinaSansBoldITC"/>
                <w:szCs w:val="20"/>
                <w:lang w:val="ru-RU" w:eastAsia="en-US"/>
              </w:rPr>
              <w:t>Камерная музыка.</w:t>
            </w:r>
          </w:p>
          <w:p w14:paraId="2A73F8A8"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2.</w:t>
            </w:r>
            <w:r w:rsidRPr="004671CA">
              <w:rPr>
                <w:rFonts w:eastAsia="OfficinaSansBoldITC"/>
                <w:szCs w:val="20"/>
                <w:lang w:eastAsia="en-US"/>
              </w:rPr>
              <w:t> </w:t>
            </w:r>
            <w:r w:rsidRPr="004671CA">
              <w:rPr>
                <w:rFonts w:eastAsia="OfficinaSansBoldITC"/>
                <w:szCs w:val="20"/>
                <w:lang w:val="ru-RU" w:eastAsia="en-US"/>
              </w:rPr>
              <w:t>Циклические формы и жанры.</w:t>
            </w:r>
          </w:p>
          <w:p w14:paraId="47983CD9"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3.</w:t>
            </w:r>
            <w:r w:rsidRPr="004671CA">
              <w:rPr>
                <w:rFonts w:eastAsia="OfficinaSansBoldITC"/>
                <w:szCs w:val="20"/>
                <w:lang w:eastAsia="en-US"/>
              </w:rPr>
              <w:t> </w:t>
            </w:r>
            <w:r w:rsidRPr="004671CA">
              <w:rPr>
                <w:rFonts w:eastAsia="OfficinaSansBoldITC"/>
                <w:szCs w:val="20"/>
                <w:lang w:val="ru-RU" w:eastAsia="en-US"/>
              </w:rPr>
              <w:t>Симфоническая музыка.</w:t>
            </w:r>
          </w:p>
          <w:p w14:paraId="0A297F6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4.4.</w:t>
            </w:r>
            <w:r w:rsidRPr="004671CA">
              <w:rPr>
                <w:rFonts w:eastAsia="OfficinaSansBoldITC"/>
                <w:szCs w:val="20"/>
                <w:lang w:eastAsia="en-US"/>
              </w:rPr>
              <w:t> </w:t>
            </w:r>
            <w:r w:rsidRPr="004671CA">
              <w:rPr>
                <w:rFonts w:eastAsia="OfficinaSansBoldITC"/>
                <w:szCs w:val="20"/>
                <w:lang w:val="ru-RU" w:eastAsia="en-US"/>
              </w:rPr>
              <w:t>Театральные жанры.</w:t>
            </w:r>
          </w:p>
          <w:p w14:paraId="724A4284"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Вариативные модули:</w:t>
            </w:r>
          </w:p>
          <w:p w14:paraId="25E6C4DB" w14:textId="77777777" w:rsidR="003106FF" w:rsidRPr="004671CA" w:rsidRDefault="003106FF" w:rsidP="004671CA">
            <w:pPr>
              <w:rPr>
                <w:rFonts w:eastAsia="OfficinaSansBoldITC"/>
                <w:szCs w:val="20"/>
                <w:lang w:val="ru-RU" w:eastAsia="en-US"/>
              </w:rPr>
            </w:pPr>
            <w:r w:rsidRPr="004201C2">
              <w:rPr>
                <w:rFonts w:eastAsia="OfficinaSansBoldITC"/>
                <w:b/>
                <w:szCs w:val="20"/>
                <w:lang w:val="ru-RU" w:eastAsia="en-US"/>
              </w:rPr>
              <w:t>161.6.5.</w:t>
            </w:r>
            <w:r w:rsidRPr="004201C2">
              <w:rPr>
                <w:rFonts w:eastAsia="OfficinaSansBoldITC"/>
                <w:b/>
                <w:szCs w:val="20"/>
                <w:lang w:eastAsia="en-US"/>
              </w:rPr>
              <w:t> </w:t>
            </w:r>
            <w:r w:rsidRPr="004201C2">
              <w:rPr>
                <w:rFonts w:eastAsia="OfficinaSansBoldITC"/>
                <w:b/>
                <w:szCs w:val="20"/>
                <w:lang w:val="ru-RU" w:eastAsia="en-US"/>
              </w:rPr>
              <w:t>Модуль № 5 «Музыка народов мира</w:t>
            </w:r>
            <w:r w:rsidRPr="004671CA">
              <w:rPr>
                <w:rFonts w:eastAsia="OfficinaSansBoldITC"/>
                <w:szCs w:val="20"/>
                <w:lang w:val="ru-RU" w:eastAsia="en-US"/>
              </w:rPr>
              <w:t>»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211AC5A0"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1.</w:t>
            </w:r>
            <w:r w:rsidRPr="004671CA">
              <w:rPr>
                <w:rFonts w:eastAsia="OfficinaSansBoldITC"/>
                <w:szCs w:val="20"/>
                <w:lang w:eastAsia="en-US"/>
              </w:rPr>
              <w:t> </w:t>
            </w:r>
            <w:r w:rsidRPr="004671CA">
              <w:rPr>
                <w:rFonts w:eastAsia="OfficinaSansBoldITC"/>
                <w:szCs w:val="20"/>
                <w:lang w:val="ru-RU" w:eastAsia="en-US"/>
              </w:rPr>
              <w:t>Музыка – древнейший язык человечества.</w:t>
            </w:r>
          </w:p>
          <w:p w14:paraId="4F946B72" w14:textId="25BA89BD"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5.2.</w:t>
            </w:r>
            <w:r w:rsidRPr="004671CA">
              <w:rPr>
                <w:rFonts w:eastAsia="OfficinaSansBoldITC"/>
                <w:szCs w:val="20"/>
                <w:lang w:eastAsia="en-US"/>
              </w:rPr>
              <w:t> </w:t>
            </w:r>
            <w:r w:rsidRPr="004671CA">
              <w:rPr>
                <w:rFonts w:eastAsia="OfficinaSansBoldITC"/>
                <w:szCs w:val="20"/>
                <w:lang w:val="ru-RU" w:eastAsia="en-US"/>
              </w:rPr>
              <w:t xml:space="preserve">Музыкальный фольклор народов Европы. </w:t>
            </w:r>
          </w:p>
          <w:p w14:paraId="0BEAC85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3.</w:t>
            </w:r>
            <w:r w:rsidRPr="004671CA">
              <w:rPr>
                <w:rFonts w:eastAsia="OfficinaSansBoldITC"/>
                <w:szCs w:val="20"/>
                <w:lang w:eastAsia="en-US"/>
              </w:rPr>
              <w:t> </w:t>
            </w:r>
            <w:r w:rsidRPr="004671CA">
              <w:rPr>
                <w:rFonts w:eastAsia="OfficinaSansBoldITC"/>
                <w:szCs w:val="20"/>
                <w:lang w:val="ru-RU" w:eastAsia="en-US"/>
              </w:rPr>
              <w:t>Музыкальный фольклор народов Азии и Африки.</w:t>
            </w:r>
          </w:p>
          <w:p w14:paraId="19AB6947"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5.4.</w:t>
            </w:r>
            <w:r w:rsidRPr="004671CA">
              <w:rPr>
                <w:rFonts w:eastAsia="OfficinaSansBoldITC"/>
                <w:szCs w:val="20"/>
                <w:lang w:eastAsia="en-US"/>
              </w:rPr>
              <w:t> </w:t>
            </w:r>
            <w:r w:rsidRPr="004671CA">
              <w:rPr>
                <w:rFonts w:eastAsia="OfficinaSansBoldITC"/>
                <w:szCs w:val="20"/>
                <w:lang w:val="ru-RU" w:eastAsia="en-US"/>
              </w:rPr>
              <w:t>Народная музыка Американского континента.</w:t>
            </w:r>
          </w:p>
          <w:p w14:paraId="3163FF0F" w14:textId="77777777" w:rsidR="003106FF" w:rsidRPr="004201C2" w:rsidRDefault="003106FF" w:rsidP="004671CA">
            <w:pPr>
              <w:rPr>
                <w:rFonts w:eastAsia="OfficinaSansBoldITC"/>
                <w:b/>
                <w:szCs w:val="20"/>
                <w:lang w:val="ru-RU" w:eastAsia="en-US"/>
              </w:rPr>
            </w:pPr>
            <w:r w:rsidRPr="004201C2">
              <w:rPr>
                <w:rFonts w:eastAsia="OfficinaSansBoldITC"/>
                <w:b/>
                <w:szCs w:val="20"/>
                <w:lang w:val="ru-RU" w:eastAsia="en-US"/>
              </w:rPr>
              <w:t>161.6.6.</w:t>
            </w:r>
            <w:r w:rsidRPr="004201C2">
              <w:rPr>
                <w:rFonts w:eastAsia="OfficinaSansBoldITC"/>
                <w:b/>
                <w:szCs w:val="20"/>
                <w:lang w:eastAsia="en-US"/>
              </w:rPr>
              <w:t> </w:t>
            </w:r>
            <w:r w:rsidRPr="004201C2">
              <w:rPr>
                <w:rFonts w:eastAsia="OfficinaSansBoldITC"/>
                <w:b/>
                <w:szCs w:val="20"/>
                <w:lang w:val="ru-RU" w:eastAsia="en-US"/>
              </w:rPr>
              <w:t xml:space="preserve">Модуль № 6 «Европейская классическая музыка». </w:t>
            </w:r>
          </w:p>
          <w:p w14:paraId="643CA52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1.</w:t>
            </w:r>
            <w:r w:rsidRPr="004671CA">
              <w:rPr>
                <w:rFonts w:eastAsia="OfficinaSansBoldITC"/>
                <w:szCs w:val="20"/>
                <w:lang w:eastAsia="en-US"/>
              </w:rPr>
              <w:t> </w:t>
            </w:r>
            <w:r w:rsidRPr="004671CA">
              <w:rPr>
                <w:rFonts w:eastAsia="OfficinaSansBoldITC"/>
                <w:szCs w:val="20"/>
                <w:lang w:val="ru-RU" w:eastAsia="en-US"/>
              </w:rPr>
              <w:t>Национальные истоки классической музыки.</w:t>
            </w:r>
          </w:p>
          <w:p w14:paraId="3E809ED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2.</w:t>
            </w:r>
            <w:r w:rsidRPr="004671CA">
              <w:rPr>
                <w:rFonts w:eastAsia="OfficinaSansBoldITC"/>
                <w:szCs w:val="20"/>
                <w:lang w:eastAsia="en-US"/>
              </w:rPr>
              <w:t> </w:t>
            </w:r>
            <w:r w:rsidRPr="004671CA">
              <w:rPr>
                <w:rFonts w:eastAsia="OfficinaSansBoldITC"/>
                <w:szCs w:val="20"/>
                <w:lang w:val="ru-RU" w:eastAsia="en-US"/>
              </w:rPr>
              <w:t>Музыкант и публика.</w:t>
            </w:r>
          </w:p>
          <w:p w14:paraId="216FDA0B"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3.</w:t>
            </w:r>
            <w:r w:rsidRPr="004671CA">
              <w:rPr>
                <w:rFonts w:eastAsia="OfficinaSansBoldITC"/>
                <w:szCs w:val="20"/>
                <w:lang w:eastAsia="en-US"/>
              </w:rPr>
              <w:t> </w:t>
            </w:r>
            <w:r w:rsidRPr="004671CA">
              <w:rPr>
                <w:rFonts w:eastAsia="OfficinaSansBoldITC"/>
                <w:szCs w:val="20"/>
                <w:lang w:val="ru-RU" w:eastAsia="en-US"/>
              </w:rPr>
              <w:t>Музыка – зеркало эпохи.</w:t>
            </w:r>
          </w:p>
          <w:p w14:paraId="686DAE9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4.</w:t>
            </w:r>
            <w:r w:rsidRPr="004671CA">
              <w:rPr>
                <w:rFonts w:eastAsia="OfficinaSansBoldITC"/>
                <w:szCs w:val="20"/>
                <w:lang w:eastAsia="en-US"/>
              </w:rPr>
              <w:t> </w:t>
            </w:r>
            <w:r w:rsidRPr="004671CA">
              <w:rPr>
                <w:rFonts w:eastAsia="OfficinaSansBoldITC"/>
                <w:szCs w:val="20"/>
                <w:lang w:val="ru-RU" w:eastAsia="en-US"/>
              </w:rPr>
              <w:t>Музыкальный образ.</w:t>
            </w:r>
          </w:p>
          <w:p w14:paraId="7B85F5A1"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6.5.</w:t>
            </w:r>
            <w:r w:rsidRPr="004671CA">
              <w:rPr>
                <w:rFonts w:eastAsia="OfficinaSansBoldITC"/>
                <w:szCs w:val="20"/>
                <w:lang w:eastAsia="en-US"/>
              </w:rPr>
              <w:t> </w:t>
            </w:r>
            <w:r w:rsidRPr="004671CA">
              <w:rPr>
                <w:rFonts w:eastAsia="OfficinaSansBoldITC"/>
                <w:szCs w:val="20"/>
                <w:lang w:val="ru-RU" w:eastAsia="en-US"/>
              </w:rPr>
              <w:t>Музыкальная драматургия.</w:t>
            </w:r>
          </w:p>
          <w:p w14:paraId="669BAC50" w14:textId="1CA4083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6.6.</w:t>
            </w:r>
            <w:r w:rsidRPr="004671CA">
              <w:rPr>
                <w:rFonts w:eastAsia="OfficinaSansBoldITC"/>
                <w:szCs w:val="20"/>
                <w:lang w:eastAsia="en-US"/>
              </w:rPr>
              <w:t> </w:t>
            </w:r>
            <w:r>
              <w:rPr>
                <w:rFonts w:eastAsia="OfficinaSansBoldITC"/>
                <w:szCs w:val="20"/>
                <w:lang w:val="ru-RU" w:eastAsia="en-US"/>
              </w:rPr>
              <w:t>Музыкальный стиль.</w:t>
            </w:r>
          </w:p>
        </w:tc>
        <w:tc>
          <w:tcPr>
            <w:tcW w:w="2126" w:type="dxa"/>
            <w:vMerge w:val="restart"/>
          </w:tcPr>
          <w:p w14:paraId="7D2E596B"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76294E56"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9AF2BCF" w14:textId="77777777" w:rsidR="003106FF" w:rsidRPr="004671CA" w:rsidRDefault="003106FF" w:rsidP="004671CA">
            <w:pPr>
              <w:spacing w:line="240" w:lineRule="auto"/>
              <w:ind w:firstLine="0"/>
              <w:jc w:val="center"/>
              <w:rPr>
                <w:rFonts w:eastAsia="Times New Roman"/>
                <w:i/>
                <w:szCs w:val="20"/>
                <w:lang w:val="ru-RU" w:eastAsia="en-US"/>
              </w:rPr>
            </w:pPr>
            <w:r w:rsidRPr="004671CA">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r w:rsidR="003106FF" w:rsidRPr="004671CA" w14:paraId="216C3AD9" w14:textId="77777777" w:rsidTr="00667919">
        <w:trPr>
          <w:trHeight w:val="1196"/>
        </w:trPr>
        <w:tc>
          <w:tcPr>
            <w:tcW w:w="992" w:type="dxa"/>
          </w:tcPr>
          <w:p w14:paraId="13F0DF22" w14:textId="77777777" w:rsidR="003106FF" w:rsidRPr="00F31AD0" w:rsidRDefault="003106FF" w:rsidP="004671CA">
            <w:pPr>
              <w:spacing w:line="240" w:lineRule="auto"/>
              <w:ind w:left="142" w:firstLine="0"/>
              <w:jc w:val="left"/>
              <w:rPr>
                <w:rFonts w:eastAsia="Times New Roman"/>
                <w:szCs w:val="20"/>
                <w:lang w:val="ru-RU" w:eastAsia="en-US"/>
              </w:rPr>
            </w:pPr>
          </w:p>
        </w:tc>
        <w:tc>
          <w:tcPr>
            <w:tcW w:w="5661" w:type="dxa"/>
          </w:tcPr>
          <w:p w14:paraId="1F80273E" w14:textId="77777777" w:rsidR="003106FF" w:rsidRPr="004201C2" w:rsidRDefault="003106FF" w:rsidP="004201C2">
            <w:pPr>
              <w:rPr>
                <w:rFonts w:eastAsia="OfficinaSansBoldITC"/>
                <w:b/>
                <w:szCs w:val="20"/>
                <w:lang w:val="ru-RU" w:eastAsia="en-US"/>
              </w:rPr>
            </w:pPr>
            <w:r w:rsidRPr="004201C2">
              <w:rPr>
                <w:rFonts w:eastAsia="OfficinaSansBoldITC"/>
                <w:b/>
                <w:szCs w:val="20"/>
                <w:lang w:val="ru-RU" w:eastAsia="en-US"/>
              </w:rPr>
              <w:t xml:space="preserve">161.6.7. Модуль № 7 «Духовная музыка» </w:t>
            </w:r>
          </w:p>
          <w:p w14:paraId="126E3F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1. Храмовый синтез искусств.</w:t>
            </w:r>
          </w:p>
          <w:p w14:paraId="271D90DB"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 xml:space="preserve">161.6.7.2. Развитие церковной музыки </w:t>
            </w:r>
          </w:p>
          <w:p w14:paraId="6D8AB2E6" w14:textId="77777777" w:rsidR="003106FF" w:rsidRPr="003106FF" w:rsidRDefault="003106FF" w:rsidP="004201C2">
            <w:pPr>
              <w:rPr>
                <w:rFonts w:eastAsia="OfficinaSansBoldITC"/>
                <w:szCs w:val="20"/>
                <w:lang w:val="ru-RU" w:eastAsia="en-US"/>
              </w:rPr>
            </w:pPr>
            <w:r w:rsidRPr="003106FF">
              <w:rPr>
                <w:rFonts w:eastAsia="OfficinaSansBoldITC"/>
                <w:szCs w:val="20"/>
                <w:lang w:val="ru-RU" w:eastAsia="en-US"/>
              </w:rPr>
              <w:t>161.6.7.3. Музыкальные жанры богослужения.</w:t>
            </w:r>
          </w:p>
          <w:p w14:paraId="1AACDC8B" w14:textId="691ED0A9" w:rsidR="003106FF" w:rsidRPr="004201C2" w:rsidRDefault="003106FF" w:rsidP="003106FF">
            <w:pPr>
              <w:rPr>
                <w:rFonts w:eastAsia="OfficinaSansBoldITC"/>
                <w:b/>
                <w:szCs w:val="20"/>
                <w:lang w:val="ru-RU" w:eastAsia="en-US"/>
              </w:rPr>
            </w:pPr>
            <w:r w:rsidRPr="003106FF">
              <w:rPr>
                <w:rFonts w:eastAsia="OfficinaSansBoldITC"/>
                <w:szCs w:val="20"/>
                <w:lang w:val="ru-RU" w:eastAsia="en-US"/>
              </w:rPr>
              <w:t>161.6.7.4. Религиозные темы и образы в современной музыке.</w:t>
            </w:r>
          </w:p>
        </w:tc>
        <w:tc>
          <w:tcPr>
            <w:tcW w:w="2126" w:type="dxa"/>
            <w:vMerge/>
          </w:tcPr>
          <w:p w14:paraId="74957505" w14:textId="77777777" w:rsidR="003106FF" w:rsidRPr="004201C2" w:rsidRDefault="003106FF" w:rsidP="004671CA">
            <w:pPr>
              <w:spacing w:line="240" w:lineRule="auto"/>
              <w:ind w:firstLine="0"/>
              <w:jc w:val="center"/>
              <w:rPr>
                <w:rFonts w:eastAsia="Times New Roman"/>
                <w:i/>
                <w:szCs w:val="20"/>
                <w:lang w:val="ru-RU" w:eastAsia="en-US"/>
              </w:rPr>
            </w:pPr>
          </w:p>
        </w:tc>
        <w:tc>
          <w:tcPr>
            <w:tcW w:w="2126" w:type="dxa"/>
            <w:vMerge w:val="restart"/>
          </w:tcPr>
          <w:p w14:paraId="24B72752" w14:textId="77777777" w:rsidR="003106FF" w:rsidRPr="004201C2" w:rsidRDefault="003106FF" w:rsidP="004671CA">
            <w:pPr>
              <w:spacing w:line="240" w:lineRule="auto"/>
              <w:ind w:firstLine="0"/>
              <w:jc w:val="center"/>
              <w:rPr>
                <w:rFonts w:eastAsia="Times New Roman"/>
                <w:i/>
                <w:szCs w:val="20"/>
                <w:lang w:val="ru-RU" w:eastAsia="en-US"/>
              </w:rPr>
            </w:pPr>
          </w:p>
        </w:tc>
      </w:tr>
      <w:tr w:rsidR="003106FF" w:rsidRPr="004671CA" w14:paraId="2A4E1A36" w14:textId="77777777" w:rsidTr="00667919">
        <w:trPr>
          <w:trHeight w:val="2227"/>
        </w:trPr>
        <w:tc>
          <w:tcPr>
            <w:tcW w:w="992" w:type="dxa"/>
          </w:tcPr>
          <w:p w14:paraId="65E56EC2" w14:textId="77777777" w:rsidR="003106FF" w:rsidRPr="004201C2" w:rsidRDefault="003106FF" w:rsidP="004671CA">
            <w:pPr>
              <w:spacing w:line="240" w:lineRule="auto"/>
              <w:ind w:left="142" w:firstLine="0"/>
              <w:jc w:val="left"/>
              <w:rPr>
                <w:rFonts w:eastAsia="Times New Roman"/>
                <w:szCs w:val="20"/>
                <w:lang w:val="ru-RU" w:eastAsia="en-US"/>
              </w:rPr>
            </w:pPr>
          </w:p>
        </w:tc>
        <w:tc>
          <w:tcPr>
            <w:tcW w:w="5661" w:type="dxa"/>
          </w:tcPr>
          <w:p w14:paraId="699CDBE0"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8. Модуль № 8</w:t>
            </w:r>
            <w:r w:rsidRPr="004671CA">
              <w:rPr>
                <w:rFonts w:eastAsia="OfficinaSansBoldITC"/>
                <w:szCs w:val="20"/>
                <w:lang w:val="ru-RU" w:eastAsia="en-US"/>
              </w:rPr>
              <w:t xml:space="preserve"> «Современная музыка: основные жанры и направления» </w:t>
            </w:r>
          </w:p>
          <w:p w14:paraId="41AC060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1. Джаз.</w:t>
            </w:r>
          </w:p>
          <w:p w14:paraId="21021C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2. Мюзикл.</w:t>
            </w:r>
          </w:p>
          <w:p w14:paraId="5E2559E3"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3. Молодежная музыкальная культура.</w:t>
            </w:r>
          </w:p>
          <w:p w14:paraId="77ED44CE"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8.4. Музыка цифрового мира.</w:t>
            </w:r>
          </w:p>
          <w:p w14:paraId="6BCE34E6" w14:textId="77777777" w:rsidR="003106FF" w:rsidRPr="004671CA" w:rsidRDefault="003106FF" w:rsidP="004671CA">
            <w:pPr>
              <w:rPr>
                <w:rFonts w:eastAsia="OfficinaSansBoldITC"/>
                <w:szCs w:val="20"/>
                <w:lang w:val="ru-RU" w:eastAsia="en-US"/>
              </w:rPr>
            </w:pPr>
            <w:r w:rsidRPr="004671CA">
              <w:rPr>
                <w:rFonts w:eastAsia="OfficinaSansBoldITC"/>
                <w:b/>
                <w:szCs w:val="20"/>
                <w:lang w:val="ru-RU" w:eastAsia="en-US"/>
              </w:rPr>
              <w:t>161.6.9. Модуль № 9</w:t>
            </w:r>
            <w:r w:rsidRPr="004671CA">
              <w:rPr>
                <w:rFonts w:eastAsia="OfficinaSansBoldITC"/>
                <w:szCs w:val="20"/>
                <w:lang w:val="ru-RU" w:eastAsia="en-US"/>
              </w:rPr>
              <w:t xml:space="preserve"> «Связь музыки с другими видами искусства» </w:t>
            </w:r>
          </w:p>
          <w:p w14:paraId="60D05E74"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1. Музыка и литература.</w:t>
            </w:r>
          </w:p>
          <w:p w14:paraId="41B2FE72"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2. Музыка и живопись.</w:t>
            </w:r>
          </w:p>
          <w:p w14:paraId="1383D9F6" w14:textId="77777777" w:rsidR="003106FF" w:rsidRPr="004671CA" w:rsidRDefault="003106FF" w:rsidP="004671CA">
            <w:pPr>
              <w:rPr>
                <w:rFonts w:eastAsia="OfficinaSansBoldITC"/>
                <w:szCs w:val="20"/>
                <w:lang w:val="ru-RU" w:eastAsia="en-US"/>
              </w:rPr>
            </w:pPr>
            <w:r w:rsidRPr="004671CA">
              <w:rPr>
                <w:rFonts w:eastAsia="OfficinaSansBoldITC"/>
                <w:szCs w:val="20"/>
                <w:lang w:val="ru-RU" w:eastAsia="en-US"/>
              </w:rPr>
              <w:t>161.6.9.3. Музыка и театр.</w:t>
            </w:r>
          </w:p>
          <w:p w14:paraId="2DD6E83D" w14:textId="5764A3C3" w:rsidR="003106FF" w:rsidRPr="004671CA" w:rsidRDefault="003106FF" w:rsidP="004201C2">
            <w:pPr>
              <w:rPr>
                <w:rFonts w:eastAsia="OfficinaSansBoldITC"/>
                <w:szCs w:val="20"/>
                <w:lang w:val="ru-RU" w:eastAsia="en-US"/>
              </w:rPr>
            </w:pPr>
            <w:r w:rsidRPr="004671CA">
              <w:rPr>
                <w:rFonts w:eastAsia="OfficinaSansBoldITC"/>
                <w:szCs w:val="20"/>
                <w:lang w:val="ru-RU" w:eastAsia="en-US"/>
              </w:rPr>
              <w:t>161.6.</w:t>
            </w:r>
            <w:r>
              <w:rPr>
                <w:rFonts w:eastAsia="OfficinaSansBoldITC"/>
                <w:szCs w:val="20"/>
                <w:lang w:val="ru-RU" w:eastAsia="en-US"/>
              </w:rPr>
              <w:t>9.4. Музыка кино и телевидения.</w:t>
            </w:r>
          </w:p>
        </w:tc>
        <w:tc>
          <w:tcPr>
            <w:tcW w:w="2126" w:type="dxa"/>
            <w:vMerge/>
          </w:tcPr>
          <w:p w14:paraId="28983345" w14:textId="77777777" w:rsidR="003106FF" w:rsidRPr="004671CA" w:rsidRDefault="003106FF" w:rsidP="004671CA">
            <w:pPr>
              <w:spacing w:line="240" w:lineRule="auto"/>
              <w:ind w:firstLine="0"/>
              <w:jc w:val="center"/>
              <w:rPr>
                <w:rFonts w:eastAsia="Times New Roman"/>
                <w:i/>
                <w:szCs w:val="20"/>
                <w:lang w:val="ru-RU" w:eastAsia="en-US"/>
              </w:rPr>
            </w:pPr>
          </w:p>
        </w:tc>
        <w:tc>
          <w:tcPr>
            <w:tcW w:w="2126" w:type="dxa"/>
            <w:vMerge/>
          </w:tcPr>
          <w:p w14:paraId="71F3A000" w14:textId="77777777" w:rsidR="003106FF" w:rsidRPr="004671CA" w:rsidRDefault="003106FF" w:rsidP="004671CA">
            <w:pPr>
              <w:spacing w:line="240" w:lineRule="auto"/>
              <w:ind w:firstLine="0"/>
              <w:jc w:val="center"/>
              <w:rPr>
                <w:rFonts w:eastAsia="Times New Roman"/>
                <w:i/>
                <w:szCs w:val="20"/>
                <w:lang w:val="ru-RU" w:eastAsia="en-US"/>
              </w:rPr>
            </w:pPr>
          </w:p>
        </w:tc>
      </w:tr>
    </w:tbl>
    <w:p w14:paraId="59651EE6" w14:textId="7E90FB96" w:rsidR="009B20D2" w:rsidRDefault="009B20D2" w:rsidP="00667919">
      <w:pPr>
        <w:tabs>
          <w:tab w:val="left" w:pos="2730"/>
        </w:tabs>
        <w:spacing w:line="276" w:lineRule="auto"/>
        <w:ind w:right="6" w:firstLine="0"/>
        <w:rPr>
          <w:color w:val="FF0000"/>
          <w:sz w:val="24"/>
          <w:szCs w:val="24"/>
        </w:rPr>
      </w:pPr>
    </w:p>
    <w:p w14:paraId="42A3B1BA" w14:textId="13F837D3" w:rsidR="001F7659" w:rsidRPr="001F7659" w:rsidRDefault="003106FF" w:rsidP="00667919">
      <w:pPr>
        <w:tabs>
          <w:tab w:val="left" w:pos="2085"/>
        </w:tabs>
        <w:spacing w:line="276" w:lineRule="auto"/>
        <w:ind w:right="6" w:firstLine="567"/>
        <w:rPr>
          <w:b/>
          <w:sz w:val="24"/>
          <w:szCs w:val="24"/>
        </w:rPr>
      </w:pPr>
      <w:r>
        <w:rPr>
          <w:color w:val="FF0000"/>
          <w:sz w:val="24"/>
          <w:szCs w:val="24"/>
        </w:rPr>
        <w:tab/>
      </w:r>
      <w:r w:rsidR="001F7659" w:rsidRPr="001F7659">
        <w:rPr>
          <w:b/>
          <w:sz w:val="24"/>
          <w:szCs w:val="24"/>
        </w:rPr>
        <w:t>2.1.28. Р</w:t>
      </w:r>
      <w:r w:rsidRPr="001F7659">
        <w:rPr>
          <w:b/>
          <w:sz w:val="24"/>
          <w:szCs w:val="24"/>
        </w:rPr>
        <w:t>абочая программа по</w:t>
      </w:r>
      <w:r w:rsidR="001F7659" w:rsidRPr="001F7659">
        <w:rPr>
          <w:b/>
          <w:sz w:val="24"/>
          <w:szCs w:val="24"/>
        </w:rPr>
        <w:t xml:space="preserve"> учебному предмету «Технология»</w:t>
      </w:r>
    </w:p>
    <w:p w14:paraId="4443B564" w14:textId="40BB0291" w:rsidR="001F7659" w:rsidRPr="00437CE6" w:rsidRDefault="001F7659" w:rsidP="001F7659">
      <w:pPr>
        <w:ind w:firstLine="709"/>
        <w:rPr>
          <w:rFonts w:eastAsia="Times New Roman" w:cs="Times New Roman"/>
          <w:sz w:val="24"/>
          <w:szCs w:val="24"/>
          <w:lang w:eastAsia="en-US"/>
        </w:rPr>
      </w:pPr>
      <w:r w:rsidRPr="001F7659">
        <w:rPr>
          <w:sz w:val="24"/>
          <w:szCs w:val="24"/>
        </w:rPr>
        <w:t>Р</w:t>
      </w:r>
      <w:r w:rsidR="003106FF" w:rsidRPr="001F7659">
        <w:rPr>
          <w:sz w:val="24"/>
          <w:szCs w:val="24"/>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w:t>
      </w:r>
      <w:r>
        <w:rPr>
          <w:sz w:val="24"/>
          <w:szCs w:val="24"/>
        </w:rPr>
        <w:t>своения программы по технологии</w:t>
      </w:r>
      <w:r w:rsidRPr="001F7659">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7180E9B9" w14:textId="045D2D9B" w:rsidR="001F7659" w:rsidRPr="00667919" w:rsidRDefault="001F7659" w:rsidP="00667919">
      <w:pPr>
        <w:ind w:firstLine="709"/>
        <w:rPr>
          <w:rFonts w:eastAsia="Times New Roman" w:cs="Times New Roman"/>
          <w:sz w:val="24"/>
          <w:szCs w:val="24"/>
          <w:lang w:eastAsia="en-US"/>
        </w:rPr>
      </w:pPr>
      <w:r w:rsidRPr="001F7659">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технологии</w:t>
      </w:r>
      <w:r w:rsidR="00667919">
        <w:rPr>
          <w:rFonts w:eastAsia="Times New Roman" w:cs="Times New Roman"/>
          <w:sz w:val="24"/>
          <w:szCs w:val="24"/>
          <w:lang w:eastAsia="en-US"/>
        </w:rPr>
        <w:t>.</w:t>
      </w:r>
    </w:p>
    <w:p w14:paraId="117C8A7C" w14:textId="5E1F4AAE" w:rsidR="003106FF" w:rsidRPr="001F7659" w:rsidRDefault="001F7659" w:rsidP="001F7659">
      <w:pPr>
        <w:tabs>
          <w:tab w:val="left" w:pos="2085"/>
        </w:tabs>
        <w:spacing w:line="240" w:lineRule="auto"/>
        <w:ind w:right="6" w:firstLine="567"/>
        <w:jc w:val="center"/>
        <w:rPr>
          <w:b/>
          <w:sz w:val="24"/>
          <w:szCs w:val="24"/>
        </w:rPr>
      </w:pPr>
      <w:r w:rsidRPr="001F7659">
        <w:rPr>
          <w:b/>
          <w:sz w:val="24"/>
          <w:szCs w:val="24"/>
        </w:rPr>
        <w:t>Пояснительная записка</w:t>
      </w:r>
    </w:p>
    <w:p w14:paraId="60EECDDD" w14:textId="6D6DF7D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1F7659">
        <w:rPr>
          <w:sz w:val="24"/>
          <w:szCs w:val="24"/>
          <w:lang w:val="en-US"/>
        </w:rPr>
        <w:t>D</w:t>
      </w:r>
      <w:r w:rsidRPr="001F7659">
        <w:rPr>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14:paraId="445C7459" w14:textId="57D4E67B"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конкретизирует содержание, предметные, метапредметные и личностные результаты.</w:t>
      </w:r>
    </w:p>
    <w:p w14:paraId="29E844BD" w14:textId="20EF9A62"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4EA1C84C" w14:textId="5A4D4F71" w:rsidR="003106FF" w:rsidRPr="001F7659" w:rsidRDefault="003106FF" w:rsidP="001F7659">
      <w:pPr>
        <w:tabs>
          <w:tab w:val="left" w:pos="2085"/>
        </w:tabs>
        <w:spacing w:line="240" w:lineRule="auto"/>
        <w:ind w:right="6" w:firstLine="567"/>
        <w:rPr>
          <w:sz w:val="24"/>
          <w:szCs w:val="24"/>
        </w:rPr>
      </w:pPr>
      <w:r w:rsidRPr="001F7659">
        <w:rPr>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14:paraId="2F8DE9F2" w14:textId="1192F75A" w:rsidR="003106FF" w:rsidRPr="001F7659" w:rsidRDefault="003106FF" w:rsidP="001F7659">
      <w:pPr>
        <w:tabs>
          <w:tab w:val="left" w:pos="2085"/>
        </w:tabs>
        <w:spacing w:line="240" w:lineRule="auto"/>
        <w:ind w:right="6" w:firstLine="567"/>
        <w:rPr>
          <w:sz w:val="24"/>
          <w:szCs w:val="24"/>
        </w:rPr>
      </w:pPr>
      <w:r w:rsidRPr="001F7659">
        <w:rPr>
          <w:sz w:val="24"/>
          <w:szCs w:val="24"/>
        </w:rPr>
        <w:t>Задачами курса технологии являются:</w:t>
      </w:r>
    </w:p>
    <w:p w14:paraId="7254B6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знаниями, умениями и опытом деятельности в предметной области «Технология»;</w:t>
      </w:r>
    </w:p>
    <w:p w14:paraId="36F16C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66E05B1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481340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25A1EC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500439F2" w14:textId="2175497B"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40083886" w14:textId="6125E2D0"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по технологии построена по модульному принципу.</w:t>
      </w:r>
    </w:p>
    <w:p w14:paraId="166D52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7B03194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ьная программа включает инвариантные (обязательные) модули и вариативные. </w:t>
      </w:r>
    </w:p>
    <w:p w14:paraId="40EE4ACE" w14:textId="3BD0A288"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 программы по технологии.</w:t>
      </w:r>
    </w:p>
    <w:p w14:paraId="10B8A4B8" w14:textId="663C3B09"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14:paraId="1693DF3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41E625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3528642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6996EC61" w14:textId="59A1DE05" w:rsidR="003106FF" w:rsidRPr="001F7659" w:rsidRDefault="003106FF" w:rsidP="001F7659">
      <w:pPr>
        <w:tabs>
          <w:tab w:val="left" w:pos="2085"/>
        </w:tabs>
        <w:spacing w:line="240" w:lineRule="auto"/>
        <w:ind w:right="6" w:firstLine="567"/>
        <w:rPr>
          <w:sz w:val="24"/>
          <w:szCs w:val="24"/>
        </w:rPr>
      </w:pPr>
      <w:r w:rsidRPr="001F7659">
        <w:rPr>
          <w:sz w:val="24"/>
          <w:szCs w:val="24"/>
        </w:rPr>
        <w:t>Модуль «Технологии обработки материалов и пищевых продуктов».</w:t>
      </w:r>
    </w:p>
    <w:p w14:paraId="5DF738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704447D6" w14:textId="0BE02DB9" w:rsidR="003106FF" w:rsidRPr="001F7659" w:rsidRDefault="003106FF" w:rsidP="001F7659">
      <w:pPr>
        <w:tabs>
          <w:tab w:val="left" w:pos="2085"/>
        </w:tabs>
        <w:spacing w:line="240" w:lineRule="auto"/>
        <w:ind w:right="6" w:firstLine="567"/>
        <w:rPr>
          <w:sz w:val="24"/>
          <w:szCs w:val="24"/>
        </w:rPr>
      </w:pPr>
      <w:r w:rsidRPr="001F7659">
        <w:rPr>
          <w:sz w:val="24"/>
          <w:szCs w:val="24"/>
        </w:rPr>
        <w:t>Модуль «Компьютерная графика. Черчение».</w:t>
      </w:r>
    </w:p>
    <w:p w14:paraId="0684C4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w:t>
      </w:r>
      <w:r w:rsidRPr="001F7659">
        <w:rPr>
          <w:sz w:val="24"/>
          <w:szCs w:val="24"/>
        </w:rPr>
        <w:lastRenderedPageBreak/>
        <w:t>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2E6B4C4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655A5A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56525D66" w14:textId="4B0455B3"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w:t>
      </w:r>
    </w:p>
    <w:p w14:paraId="30D5E64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18EFEB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72CCEE0" w14:textId="13A7A103" w:rsidR="003106FF" w:rsidRPr="001F7659" w:rsidRDefault="003106FF" w:rsidP="001F7659">
      <w:pPr>
        <w:tabs>
          <w:tab w:val="left" w:pos="2085"/>
        </w:tabs>
        <w:spacing w:line="240" w:lineRule="auto"/>
        <w:ind w:right="6" w:firstLine="567"/>
        <w:rPr>
          <w:sz w:val="24"/>
          <w:szCs w:val="24"/>
        </w:rPr>
      </w:pPr>
      <w:r w:rsidRPr="001F7659">
        <w:rPr>
          <w:sz w:val="24"/>
          <w:szCs w:val="24"/>
        </w:rPr>
        <w:t>Модуль «3D-моделирование, прототипирование, макетирование».</w:t>
      </w:r>
    </w:p>
    <w:p w14:paraId="1D093FD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06E3EEFC" w14:textId="76EFFB8E"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 программы по технологии.</w:t>
      </w:r>
    </w:p>
    <w:p w14:paraId="7153EA06" w14:textId="241F47A7"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14:paraId="3B45D6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0130891D" w14:textId="5EC4A46A" w:rsidR="003106FF" w:rsidRPr="001F7659" w:rsidRDefault="003106FF" w:rsidP="001F7659">
      <w:pPr>
        <w:tabs>
          <w:tab w:val="left" w:pos="2085"/>
        </w:tabs>
        <w:spacing w:line="240" w:lineRule="auto"/>
        <w:ind w:right="6" w:firstLine="567"/>
        <w:rPr>
          <w:sz w:val="24"/>
          <w:szCs w:val="24"/>
        </w:rPr>
      </w:pPr>
      <w:r w:rsidRPr="001F7659">
        <w:rPr>
          <w:sz w:val="24"/>
          <w:szCs w:val="24"/>
        </w:rPr>
        <w:t>Модули «Животноводство» и «Растениеводство».</w:t>
      </w:r>
    </w:p>
    <w:p w14:paraId="3E08C4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7161679E" w14:textId="403E5D58" w:rsidR="003106FF" w:rsidRPr="001F7659" w:rsidRDefault="003106FF" w:rsidP="001F7659">
      <w:pPr>
        <w:tabs>
          <w:tab w:val="left" w:pos="2085"/>
        </w:tabs>
        <w:spacing w:line="240" w:lineRule="auto"/>
        <w:ind w:right="6" w:firstLine="567"/>
        <w:rPr>
          <w:sz w:val="24"/>
          <w:szCs w:val="24"/>
        </w:rPr>
      </w:pPr>
      <w:r w:rsidRPr="001F7659">
        <w:rPr>
          <w:sz w:val="24"/>
          <w:szCs w:val="24"/>
        </w:rPr>
        <w:t>В курсе технологии осуществляется реализация межпредметных связей:</w:t>
      </w:r>
    </w:p>
    <w:p w14:paraId="40D103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2D7382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химией при освоении разделов, связанных с технологиями химической промышленности в инвариантных модулях;</w:t>
      </w:r>
    </w:p>
    <w:p w14:paraId="436922E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14:paraId="336DD68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17CB0F1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640EEB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14:paraId="2B75260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14:paraId="163EC96E" w14:textId="77777777" w:rsidR="001F7659" w:rsidRPr="001F7659" w:rsidRDefault="001F7659" w:rsidP="001F7659">
      <w:pPr>
        <w:tabs>
          <w:tab w:val="left" w:pos="2085"/>
        </w:tabs>
        <w:spacing w:line="240" w:lineRule="auto"/>
        <w:ind w:right="6" w:firstLine="567"/>
        <w:jc w:val="center"/>
        <w:rPr>
          <w:sz w:val="24"/>
          <w:szCs w:val="24"/>
        </w:rPr>
      </w:pPr>
    </w:p>
    <w:p w14:paraId="5A3C805B" w14:textId="05AB491C" w:rsidR="001F7659" w:rsidRPr="00667919" w:rsidRDefault="003106FF" w:rsidP="00667919">
      <w:pPr>
        <w:tabs>
          <w:tab w:val="left" w:pos="2085"/>
        </w:tabs>
        <w:spacing w:line="240" w:lineRule="auto"/>
        <w:ind w:right="6" w:firstLine="567"/>
        <w:jc w:val="center"/>
        <w:rPr>
          <w:b/>
          <w:sz w:val="24"/>
          <w:szCs w:val="24"/>
        </w:rPr>
      </w:pPr>
      <w:r w:rsidRPr="001F7659">
        <w:rPr>
          <w:b/>
          <w:sz w:val="24"/>
          <w:szCs w:val="24"/>
        </w:rPr>
        <w:t>Содержание обучения технол</w:t>
      </w:r>
      <w:r w:rsidR="001F7659" w:rsidRPr="001F7659">
        <w:rPr>
          <w:b/>
          <w:sz w:val="24"/>
          <w:szCs w:val="24"/>
        </w:rPr>
        <w:t>огии на уровне основного общего образования</w:t>
      </w:r>
    </w:p>
    <w:p w14:paraId="4FBF3DB3" w14:textId="129F609A" w:rsidR="003106FF" w:rsidRPr="001F7659" w:rsidRDefault="003106FF" w:rsidP="001F7659">
      <w:pPr>
        <w:tabs>
          <w:tab w:val="left" w:pos="2085"/>
        </w:tabs>
        <w:spacing w:line="240" w:lineRule="auto"/>
        <w:ind w:right="6" w:firstLine="567"/>
        <w:rPr>
          <w:b/>
          <w:sz w:val="24"/>
          <w:szCs w:val="24"/>
        </w:rPr>
      </w:pPr>
      <w:r w:rsidRPr="001F7659">
        <w:rPr>
          <w:b/>
          <w:sz w:val="24"/>
          <w:szCs w:val="24"/>
        </w:rPr>
        <w:t>Инвариантные модули.</w:t>
      </w:r>
    </w:p>
    <w:p w14:paraId="76AEECB7" w14:textId="7472103E" w:rsidR="003106FF" w:rsidRPr="001F7659" w:rsidRDefault="003106FF" w:rsidP="001F7659">
      <w:pPr>
        <w:tabs>
          <w:tab w:val="left" w:pos="2085"/>
        </w:tabs>
        <w:spacing w:line="240" w:lineRule="auto"/>
        <w:ind w:right="6" w:firstLine="567"/>
        <w:rPr>
          <w:sz w:val="24"/>
          <w:szCs w:val="24"/>
        </w:rPr>
      </w:pPr>
      <w:r w:rsidRPr="001F7659">
        <w:rPr>
          <w:sz w:val="24"/>
          <w:szCs w:val="24"/>
        </w:rPr>
        <w:t>Модуль «Производство и технологии».</w:t>
      </w:r>
    </w:p>
    <w:p w14:paraId="618586E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5A9546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й мир и потребности человека. Свойства вещей.</w:t>
      </w:r>
    </w:p>
    <w:p w14:paraId="2BC43C6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ы и сырьё. Естественные (природные) и искусственные материалы.</w:t>
      </w:r>
    </w:p>
    <w:p w14:paraId="224D02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риальные технологии. Технологический процесс.</w:t>
      </w:r>
    </w:p>
    <w:p w14:paraId="7F5A11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техника. Роль техники в производственной деятельности человека.</w:t>
      </w:r>
    </w:p>
    <w:p w14:paraId="3D5A83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гнитивные технологии: мозговой штурм, метод интеллект-карт, метод фокальных объектов и другие.</w:t>
      </w:r>
    </w:p>
    <w:p w14:paraId="54631D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79769B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акие бывают профессии.</w:t>
      </w:r>
    </w:p>
    <w:p w14:paraId="2A0BE5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енно-технологические задачи и способы их решения.</w:t>
      </w:r>
    </w:p>
    <w:p w14:paraId="256327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ли и моделирование. Виды машин и механизмов. Моделирование технических устройств. Кинематические схемы.</w:t>
      </w:r>
    </w:p>
    <w:p w14:paraId="67F77EC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1CC8912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ие задачи, решаемые в процессе производства и создания изделий. Соблюдение технологии и качество изделия (продукции).</w:t>
      </w:r>
    </w:p>
    <w:p w14:paraId="557684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формационные технологии. Перспективные технологии.</w:t>
      </w:r>
    </w:p>
    <w:p w14:paraId="3C473F1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технологий как основная задача современной науки. История развития технологий.</w:t>
      </w:r>
    </w:p>
    <w:p w14:paraId="144B211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стетическая ценность результатов труда. Промышленная эстетика. Дизайн.</w:t>
      </w:r>
    </w:p>
    <w:p w14:paraId="2140D50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ремёсла. Народные ремёсла и промыслы России.</w:t>
      </w:r>
    </w:p>
    <w:p w14:paraId="4F3A5D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изация производства. Цифровые технологии и способы обработки информации.</w:t>
      </w:r>
    </w:p>
    <w:p w14:paraId="0D19CC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ологическими процессами. Управление производством. Современные и перспективные технологии.</w:t>
      </w:r>
    </w:p>
    <w:p w14:paraId="31CB1F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высокотехнологичных отраслей. «Высокие технологии» двойного назначения.</w:t>
      </w:r>
    </w:p>
    <w:p w14:paraId="587C30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отка и внедрение технологий многократного использования материалов, технологий безотходного производства.</w:t>
      </w:r>
    </w:p>
    <w:p w14:paraId="2F60575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ая техносфера. Проблема взаимодействия природы и техносферы.</w:t>
      </w:r>
    </w:p>
    <w:p w14:paraId="1E025EB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й транспорт и перспективы его развития.</w:t>
      </w:r>
    </w:p>
    <w:p w14:paraId="5BF89D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14:paraId="6BC6A2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принципы управления. Самоуправляемые системы. Устойчивость систем управления. Устойчивость технических систем.</w:t>
      </w:r>
    </w:p>
    <w:p w14:paraId="3E4AB9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и его виды.</w:t>
      </w:r>
    </w:p>
    <w:p w14:paraId="53AFDED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иотехнологии в решении экологических проблем. Биоэнергетика. Перспективные технологии (в том числе нанотехнологии).</w:t>
      </w:r>
    </w:p>
    <w:p w14:paraId="1D0423D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Сферы применения современных технологий.</w:t>
      </w:r>
    </w:p>
    <w:p w14:paraId="42DEB04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ынок труда. Функции рынка труда. Трудовые ресурсы.</w:t>
      </w:r>
    </w:p>
    <w:p w14:paraId="741CE2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ир профессий. Профессия, квалификация и компетенции.</w:t>
      </w:r>
    </w:p>
    <w:p w14:paraId="131882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ор профессии в зависимости от интересов и способностей человека.</w:t>
      </w:r>
    </w:p>
    <w:p w14:paraId="0C9425E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принимательство.</w:t>
      </w:r>
    </w:p>
    <w:p w14:paraId="2A7E176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4254D5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4B8ED4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418200D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14:paraId="3367D61C" w14:textId="19B85916"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Технологии обработки материалов и пищевых продуктов».</w:t>
      </w:r>
    </w:p>
    <w:p w14:paraId="23A633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3A17D8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3FCCCF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умага и её свойства. Производство бумаги, история и современные технологии.</w:t>
      </w:r>
    </w:p>
    <w:p w14:paraId="2F39831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14:paraId="4C677D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учной и электрифицированный инструмент для обработки древесины.</w:t>
      </w:r>
    </w:p>
    <w:p w14:paraId="393CBCF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разметка, пиление, сверление, зачистка, декорирование древесины.</w:t>
      </w:r>
    </w:p>
    <w:p w14:paraId="6A2948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древесины.</w:t>
      </w:r>
    </w:p>
    <w:p w14:paraId="4CC8DC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древесины.</w:t>
      </w:r>
    </w:p>
    <w:p w14:paraId="50BE97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древесины».</w:t>
      </w:r>
    </w:p>
    <w:p w14:paraId="3ABA59F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14:paraId="1A1915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питании и технологиях приготовления пищи.</w:t>
      </w:r>
    </w:p>
    <w:p w14:paraId="4F6208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циональное, здоровое питание, режим питания, пищевая пирамида.</w:t>
      </w:r>
    </w:p>
    <w:p w14:paraId="7EE967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5B29258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я приготовления блюд из яиц, круп, овощей. Определение качества продуктов, правила хранения продуктов.</w:t>
      </w:r>
    </w:p>
    <w:p w14:paraId="5491C51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терьер кухни, рациональное размещение мебели. Посуда, инструменты, приспособления для обработки пищевых продуктов, приготовления блюд.</w:t>
      </w:r>
    </w:p>
    <w:p w14:paraId="774413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авила этикета за столом. Условия хранения продуктов питания. Утилизация бытовых и пищевых отходов.</w:t>
      </w:r>
    </w:p>
    <w:p w14:paraId="09B1A10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пищевых продуктов.</w:t>
      </w:r>
    </w:p>
    <w:p w14:paraId="7E7BD4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Питание и здоровье человека».</w:t>
      </w:r>
    </w:p>
    <w:p w14:paraId="6F89758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14:paraId="076DDE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Основы материаловедения. Текстильные материалы (нитки, ткань), производство и использование человеком. История, культура.</w:t>
      </w:r>
    </w:p>
    <w:p w14:paraId="1CF08D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хнологии производства тканей с разными свойствами.</w:t>
      </w:r>
    </w:p>
    <w:p w14:paraId="5382B94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590AF1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технологии изготовления изделий из текстильных материалов.</w:t>
      </w:r>
    </w:p>
    <w:p w14:paraId="13E815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следовательность изготовления швейного изделия. Контроль качества готового изделия.</w:t>
      </w:r>
    </w:p>
    <w:p w14:paraId="4992B00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ройство швейной машины: виды приводов швейной машины, регуляторы.</w:t>
      </w:r>
    </w:p>
    <w:p w14:paraId="1B77137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стежков, швов. Виды ручных и машинных швов (стачные, краевые).</w:t>
      </w:r>
    </w:p>
    <w:p w14:paraId="4233AF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о швейным производством.</w:t>
      </w:r>
    </w:p>
    <w:p w14:paraId="53E65C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14:paraId="476C1C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мешок для сменной обуви, прихватка, лоскутное шитьё).</w:t>
      </w:r>
    </w:p>
    <w:p w14:paraId="197F93F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пошиву проектного изделия, отделке изделия.</w:t>
      </w:r>
    </w:p>
    <w:p w14:paraId="4E5B9E1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14:paraId="56A9147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2F827F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3C71B1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родные промыслы по обработке металла.</w:t>
      </w:r>
    </w:p>
    <w:p w14:paraId="70C5EE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пособы обработки тонколистового металла.</w:t>
      </w:r>
    </w:p>
    <w:p w14:paraId="744A83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лесарный верстак. Инструменты для разметки, правки, резания тонколистового металла.</w:t>
      </w:r>
    </w:p>
    <w:p w14:paraId="699BF05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основные): правка, разметка, резание, гибка тонколистового металла.</w:t>
      </w:r>
    </w:p>
    <w:p w14:paraId="1E5F616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роизводством и обработкой металлов.</w:t>
      </w:r>
    </w:p>
    <w:p w14:paraId="4C2901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металла».</w:t>
      </w:r>
    </w:p>
    <w:p w14:paraId="5C262F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проектного изделия по технологической карте.</w:t>
      </w:r>
    </w:p>
    <w:p w14:paraId="3FEC4B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е и технические требования к качеству готового изделия.</w:t>
      </w:r>
    </w:p>
    <w:p w14:paraId="6708280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проектного изделия из тонколистового металла.</w:t>
      </w:r>
    </w:p>
    <w:p w14:paraId="3EF4B3D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 (6 часов).</w:t>
      </w:r>
    </w:p>
    <w:p w14:paraId="4CA41F6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4F5502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ачества молочных продуктов, правила хранения продуктов.</w:t>
      </w:r>
    </w:p>
    <w:p w14:paraId="0B4C5F7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теста. Технологии приготовления разных видов теста (тесто для вареников, песочное тесто, бисквитное тесто, дрожжевое тесто).</w:t>
      </w:r>
    </w:p>
    <w:p w14:paraId="0BF7B9C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пищевым производством.</w:t>
      </w:r>
    </w:p>
    <w:p w14:paraId="399E640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14:paraId="0C6F3F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текстильных материалов.</w:t>
      </w:r>
    </w:p>
    <w:p w14:paraId="22D0A5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временные текстильные материалы, получение и свойства.</w:t>
      </w:r>
    </w:p>
    <w:p w14:paraId="395CFEA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равнение свойств тканей, выбор ткани с учётом эксплуатации изделия.</w:t>
      </w:r>
    </w:p>
    <w:p w14:paraId="3FA1D7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дежда, виды одежды. Мода и стиль.</w:t>
      </w:r>
    </w:p>
    <w:p w14:paraId="3ECAE3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текстильных материалов».</w:t>
      </w:r>
    </w:p>
    <w:p w14:paraId="088F22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14:paraId="763015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ение технологических операций по раскрою и пошиву проектного изделия, отделке изделия.</w:t>
      </w:r>
    </w:p>
    <w:p w14:paraId="2DB9F8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ка качества изготовления проектного швейного изделия.</w:t>
      </w:r>
    </w:p>
    <w:p w14:paraId="0FBD27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конструкционных материалов.</w:t>
      </w:r>
    </w:p>
    <w:p w14:paraId="669D35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Обработка древесины. Технологии механической обработки конструкционных материалов. Технологии отделки изделий из древесины.</w:t>
      </w:r>
    </w:p>
    <w:p w14:paraId="3813464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567C1A8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стмасса и другие современные материалы: свойства, получение и использование.</w:t>
      </w:r>
    </w:p>
    <w:p w14:paraId="7212E69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дивидуальный творческий (учебный) проект «Изделие из конструкционных и поделочных материалов».</w:t>
      </w:r>
    </w:p>
    <w:p w14:paraId="5A2418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и обработки пищевых продуктов.</w:t>
      </w:r>
    </w:p>
    <w:p w14:paraId="35D184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41DF60D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319217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люда национальной кухни из мяса, рыбы.</w:t>
      </w:r>
    </w:p>
    <w:p w14:paraId="4C94DB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упповой проект по теме «Технологии обработки пищевых продуктов».</w:t>
      </w:r>
    </w:p>
    <w:p w14:paraId="05C730EE" w14:textId="3BDA6E8E"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обототехника».</w:t>
      </w:r>
    </w:p>
    <w:p w14:paraId="128D54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и роботизация. Принципы работы робота.</w:t>
      </w:r>
    </w:p>
    <w:p w14:paraId="52F1090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кация современных роботов. Виды роботов, их функции и назначение.</w:t>
      </w:r>
    </w:p>
    <w:p w14:paraId="03F506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заимосвязь конструкции робота и выполняемой им функции.</w:t>
      </w:r>
    </w:p>
    <w:p w14:paraId="69FAA6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обототехнический конструктор и комплектующие.</w:t>
      </w:r>
    </w:p>
    <w:p w14:paraId="4FD7C78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тение схем. Сборка роботизированной конструкции по готовой схеме.</w:t>
      </w:r>
    </w:p>
    <w:p w14:paraId="240F74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азовые принципы программирования.</w:t>
      </w:r>
    </w:p>
    <w:p w14:paraId="7FF8B5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зуальный язык для программирования простых робототехнических систем.</w:t>
      </w:r>
    </w:p>
    <w:p w14:paraId="7884A7F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бильная робототехника. Организация перемещения робототехнических устройств.</w:t>
      </w:r>
    </w:p>
    <w:p w14:paraId="142D21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ранспортные роботы. Назначение, особенности.</w:t>
      </w:r>
    </w:p>
    <w:p w14:paraId="2270C99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комство с контроллером, моторами, датчиками.</w:t>
      </w:r>
    </w:p>
    <w:p w14:paraId="5BF1F8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борка мобильного робота.</w:t>
      </w:r>
    </w:p>
    <w:p w14:paraId="6CCF6B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программирования мобильных роботов.</w:t>
      </w:r>
    </w:p>
    <w:p w14:paraId="6C49C9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интерфейса визуального языка программирования, основные инструменты и команды программирования роботов.</w:t>
      </w:r>
    </w:p>
    <w:p w14:paraId="65B8ABD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14:paraId="625C548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мышленные и бытовые роботы, их классификация, назначение, использование</w:t>
      </w:r>
    </w:p>
    <w:p w14:paraId="0B22D3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ние контроллера в среде конкретного языка программирования, основные инструменты и команды программирования роботов.</w:t>
      </w:r>
    </w:p>
    <w:p w14:paraId="522ABB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ация на выбранном языке программирования алгоритмов управления отдельными компонентами и роботизированными системами.</w:t>
      </w:r>
    </w:p>
    <w:p w14:paraId="4C6D67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 и проверка на работоспособность, усовершенствование конструкции робота.</w:t>
      </w:r>
    </w:p>
    <w:p w14:paraId="1C2E732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w:t>
      </w:r>
    </w:p>
    <w:p w14:paraId="636BA0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тория развития беспилотного авиастроения, применение беспилотных воздушных судов.</w:t>
      </w:r>
    </w:p>
    <w:p w14:paraId="32EA00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нципы работы и назначение основных блоков, оптимальный вариант использования при конструировании роботов.</w:t>
      </w:r>
    </w:p>
    <w:p w14:paraId="561E4C0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принципы теории автоматического управления и регулирования. Обратная связь.</w:t>
      </w:r>
    </w:p>
    <w:p w14:paraId="635795D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атчики, принципы и режимы работы, параметры, применение.</w:t>
      </w:r>
    </w:p>
    <w:p w14:paraId="321D19A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тладка роботизированных конструкций в соответствии с поставленными задачами.</w:t>
      </w:r>
    </w:p>
    <w:p w14:paraId="216DD16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Беспроводное управление роботом.</w:t>
      </w:r>
    </w:p>
    <w:p w14:paraId="0D06CC3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рограммирование роботов в среде конкретного языка программирования, основные инструменты и команды программирования роботов.</w:t>
      </w:r>
    </w:p>
    <w:p w14:paraId="58D5EAA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чебный проект по робототехнике (одна из предложенных тем на выбор).</w:t>
      </w:r>
    </w:p>
    <w:p w14:paraId="4F4B8B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Робототехнические системы. Автоматизированные и роботизированные производственные линии. </w:t>
      </w:r>
    </w:p>
    <w:p w14:paraId="2045BD7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Интернет вещей». Промышленный «Интернет вещей».</w:t>
      </w:r>
    </w:p>
    <w:p w14:paraId="2E81D7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требительский «Интернет вещей». Элементы «Умного дома».</w:t>
      </w:r>
    </w:p>
    <w:p w14:paraId="4634DA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ние и моделирование с использованием автоматизированных систем с обратной связью.</w:t>
      </w:r>
    </w:p>
    <w:p w14:paraId="74A130A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ставление алгоритмов и программ по управлению роботизированными системами.</w:t>
      </w:r>
    </w:p>
    <w:p w14:paraId="66D3680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токолы связи.</w:t>
      </w:r>
    </w:p>
    <w:p w14:paraId="5749CE3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ерспективы автоматизации и роботизации: возможности и ограничения.</w:t>
      </w:r>
    </w:p>
    <w:p w14:paraId="45783A3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области робототехники.</w:t>
      </w:r>
    </w:p>
    <w:p w14:paraId="305E38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учно-практический проект по робототехнике.</w:t>
      </w:r>
    </w:p>
    <w:p w14:paraId="29BBD4D7" w14:textId="7F5211D2"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3D-моделирование, прототипирование, макетирование».</w:t>
      </w:r>
    </w:p>
    <w:p w14:paraId="42FD65A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иды и свойства, назначение моделей. Соответствие модели моделируемому объекту и целям моделирования.</w:t>
      </w:r>
    </w:p>
    <w:p w14:paraId="0E31E1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2AABAF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объёмных моделей с помощью компьютерных программ.</w:t>
      </w:r>
    </w:p>
    <w:p w14:paraId="17795CF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14:paraId="25EFDC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а для редактирования готовых моделей и последующей их распечатки. Инструменты для редактирования моделей.</w:t>
      </w:r>
    </w:p>
    <w:p w14:paraId="6BE2C8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3D-моделирование как технология создания визуальных моделей.</w:t>
      </w:r>
    </w:p>
    <w:p w14:paraId="7629033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примитивы в 3D-моделировании. Куб и кубоид. Шар и многогранник. Цилиндр, призма, пирамида.</w:t>
      </w:r>
    </w:p>
    <w:p w14:paraId="1E6CFED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ерации над примитивами. Поворот тел в пространстве. Масштабирование тел. Вычитание, пересечение и объединение геометрических тел.</w:t>
      </w:r>
    </w:p>
    <w:p w14:paraId="567A52C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прототипирование». Создание цифровой объёмной модели.</w:t>
      </w:r>
    </w:p>
    <w:p w14:paraId="2DC77F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цифровой объёмной модели.</w:t>
      </w:r>
    </w:p>
    <w:p w14:paraId="49BFEA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лирование сложных объектов. Рендеринг. Полигональная сетка.</w:t>
      </w:r>
    </w:p>
    <w:p w14:paraId="628818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аддитивные технологии».</w:t>
      </w:r>
    </w:p>
    <w:p w14:paraId="1A271A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ологическое оборудование для аддитивных технологий: 3D-принтеры.</w:t>
      </w:r>
    </w:p>
    <w:p w14:paraId="693C44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ласти применения трёхмерной печати. Сырьё для трёхмерной печати.</w:t>
      </w:r>
    </w:p>
    <w:p w14:paraId="480994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Этапы аддитивного производства. Правила безопасного пользования 3D-принтером. Основные настройки для выполнения печати на 3D-принтере.</w:t>
      </w:r>
    </w:p>
    <w:p w14:paraId="329E96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дготовка к печати. Печать 3D-модели.</w:t>
      </w:r>
    </w:p>
    <w:p w14:paraId="090A1D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3D-печатью.</w:t>
      </w:r>
    </w:p>
    <w:p w14:paraId="641B1BA8" w14:textId="4B08480F"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Компьютерная графика. Черчение».</w:t>
      </w:r>
    </w:p>
    <w:p w14:paraId="5EA677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333D60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графической грамоты. Графические материалы и инструменты.</w:t>
      </w:r>
    </w:p>
    <w:p w14:paraId="54B2DA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ипы графических изображений (рисунок, диаграмма, графики, графы, эскиз, технический рисунок, чертёж, схема, карта, пиктограмма и другое.).</w:t>
      </w:r>
    </w:p>
    <w:p w14:paraId="6C7F45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ные элементы графических изображений (точка, линия, контур, буквы и цифры, условные знаки).</w:t>
      </w:r>
    </w:p>
    <w:p w14:paraId="69A2D7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авила построения чертежей (рамка, основная надпись, масштаб, виды, нанесение размеров).</w:t>
      </w:r>
    </w:p>
    <w:p w14:paraId="2721B9F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тение чертежа.</w:t>
      </w:r>
    </w:p>
    <w:p w14:paraId="026929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Создание проектной документации.</w:t>
      </w:r>
    </w:p>
    <w:p w14:paraId="1779FA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новы выполнения чертежей с использованием чертёжных инструментов и приспособлений.</w:t>
      </w:r>
    </w:p>
    <w:p w14:paraId="3D969F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тандарты оформления.</w:t>
      </w:r>
    </w:p>
    <w:p w14:paraId="566E0D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графическом редакторе, компьютерной графике.</w:t>
      </w:r>
    </w:p>
    <w:p w14:paraId="570CCF5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графического редактора. Создание эскиза в графическом редакторе.</w:t>
      </w:r>
    </w:p>
    <w:p w14:paraId="217A58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для создания и редактирования текста в графическом редакторе.</w:t>
      </w:r>
    </w:p>
    <w:p w14:paraId="6DAAAC8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печатной продукции в графическом редакторе.</w:t>
      </w:r>
    </w:p>
    <w:p w14:paraId="604A7A7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244A3D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щие сведения о сборочных чертежах. Оформление сборочного чертежа. Правила чтения сборочных чертежей.</w:t>
      </w:r>
    </w:p>
    <w:p w14:paraId="4F201F5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ятие графической модели.</w:t>
      </w:r>
    </w:p>
    <w:p w14:paraId="1E5EA2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компьютеров для разработки графической документации.</w:t>
      </w:r>
    </w:p>
    <w:p w14:paraId="2F8CB8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атематические, физические и информационные модели.</w:t>
      </w:r>
    </w:p>
    <w:p w14:paraId="449B7C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фические модели. Виды графических моделей.</w:t>
      </w:r>
    </w:p>
    <w:p w14:paraId="1C1456C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личественная и качественная оценка модели.</w:t>
      </w:r>
    </w:p>
    <w:p w14:paraId="53510E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 класс.</w:t>
      </w:r>
    </w:p>
    <w:p w14:paraId="67B806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программного обеспечения для создания проектной документации: моделей объектов и их чертежей.</w:t>
      </w:r>
    </w:p>
    <w:p w14:paraId="19D699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документов, виды документов. Основная надпись.</w:t>
      </w:r>
    </w:p>
    <w:p w14:paraId="58C6FD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еометрические примитивы.</w:t>
      </w:r>
    </w:p>
    <w:p w14:paraId="64EB60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ние, редактирование и трансформация графических объектов.</w:t>
      </w:r>
    </w:p>
    <w:p w14:paraId="34D439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ложные 3D-модели и сборочные чертежи.</w:t>
      </w:r>
    </w:p>
    <w:p w14:paraId="4CA101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делия и их модели. Анализ формы объекта и синтез модели.</w:t>
      </w:r>
    </w:p>
    <w:p w14:paraId="57CE18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н создания 3D-модели.</w:t>
      </w:r>
    </w:p>
    <w:p w14:paraId="188015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ерево модели. Формообразование детали. Способы редактирования операции формообразования и эскиза.</w:t>
      </w:r>
    </w:p>
    <w:p w14:paraId="36FAA1D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481EB34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формление конструкторской документации, в том числе с использованием САПР.</w:t>
      </w:r>
    </w:p>
    <w:p w14:paraId="5CCFA6C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253DAB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изучаемыми технологиями, черчением, проектированием с использованием САПР, их востребованность на рынке труда.</w:t>
      </w:r>
    </w:p>
    <w:p w14:paraId="49E783D1" w14:textId="6F46FC14" w:rsidR="003106FF" w:rsidRPr="001F7659" w:rsidRDefault="003106FF" w:rsidP="001F7659">
      <w:pPr>
        <w:tabs>
          <w:tab w:val="left" w:pos="2085"/>
        </w:tabs>
        <w:spacing w:line="240" w:lineRule="auto"/>
        <w:ind w:right="6" w:firstLine="567"/>
        <w:rPr>
          <w:b/>
          <w:sz w:val="24"/>
          <w:szCs w:val="24"/>
        </w:rPr>
      </w:pPr>
      <w:r w:rsidRPr="001F7659">
        <w:rPr>
          <w:b/>
          <w:sz w:val="24"/>
          <w:szCs w:val="24"/>
        </w:rPr>
        <w:t>Вариативные модули.</w:t>
      </w:r>
    </w:p>
    <w:p w14:paraId="51B8BA5F" w14:textId="0CBBEB8C" w:rsidR="003106FF" w:rsidRPr="001F7659" w:rsidRDefault="003106FF" w:rsidP="001F7659">
      <w:pPr>
        <w:tabs>
          <w:tab w:val="left" w:pos="2085"/>
        </w:tabs>
        <w:spacing w:line="240" w:lineRule="auto"/>
        <w:ind w:right="6" w:firstLine="567"/>
        <w:rPr>
          <w:sz w:val="24"/>
          <w:szCs w:val="24"/>
        </w:rPr>
      </w:pPr>
      <w:r w:rsidRPr="001F7659">
        <w:rPr>
          <w:sz w:val="24"/>
          <w:szCs w:val="24"/>
        </w:rPr>
        <w:t>Модуль «Автоматизированные системы».</w:t>
      </w:r>
    </w:p>
    <w:p w14:paraId="36D2B9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8–9 классы.</w:t>
      </w:r>
    </w:p>
    <w:p w14:paraId="4D1DD902" w14:textId="57803178" w:rsidR="003106FF" w:rsidRPr="001F7659" w:rsidRDefault="003106FF" w:rsidP="001F7659">
      <w:pPr>
        <w:tabs>
          <w:tab w:val="left" w:pos="2085"/>
        </w:tabs>
        <w:spacing w:line="240" w:lineRule="auto"/>
        <w:ind w:right="6" w:firstLine="567"/>
        <w:rPr>
          <w:sz w:val="24"/>
          <w:szCs w:val="24"/>
        </w:rPr>
      </w:pPr>
      <w:r w:rsidRPr="001F7659">
        <w:rPr>
          <w:sz w:val="24"/>
          <w:szCs w:val="24"/>
        </w:rPr>
        <w:t>Введение в автоматизированные системы.</w:t>
      </w:r>
    </w:p>
    <w:p w14:paraId="0D1B12B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62A9F3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яющие и управляемые системы. Понятие обратной связи, ошибка регулирования, корректирующие устройства.</w:t>
      </w:r>
    </w:p>
    <w:p w14:paraId="2CEAEEF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Виды автоматизированных систем, их применение на производстве. </w:t>
      </w:r>
    </w:p>
    <w:p w14:paraId="4BDD3C16" w14:textId="321D1EB4" w:rsidR="003106FF" w:rsidRPr="001F7659" w:rsidRDefault="003106FF" w:rsidP="001F7659">
      <w:pPr>
        <w:tabs>
          <w:tab w:val="left" w:pos="2085"/>
        </w:tabs>
        <w:spacing w:line="240" w:lineRule="auto"/>
        <w:ind w:right="6" w:firstLine="567"/>
        <w:rPr>
          <w:sz w:val="24"/>
          <w:szCs w:val="24"/>
        </w:rPr>
      </w:pPr>
      <w:r w:rsidRPr="001F7659">
        <w:rPr>
          <w:sz w:val="24"/>
          <w:szCs w:val="24"/>
        </w:rPr>
        <w:t>Элементарная база автоматизированных систем.</w:t>
      </w:r>
    </w:p>
    <w:p w14:paraId="0156FC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Понятие об электрическом токе, проводники и диэлектрики. Создание электрических цепей, соединение проводников. Основные электрические устройства и </w:t>
      </w:r>
      <w:r w:rsidRPr="001F7659">
        <w:rPr>
          <w:sz w:val="24"/>
          <w:szCs w:val="24"/>
        </w:rPr>
        <w:lastRenderedPageBreak/>
        <w:t>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01121856" w14:textId="6D36557F" w:rsidR="003106FF" w:rsidRPr="001F7659" w:rsidRDefault="003106FF" w:rsidP="001F7659">
      <w:pPr>
        <w:tabs>
          <w:tab w:val="left" w:pos="2085"/>
        </w:tabs>
        <w:spacing w:line="240" w:lineRule="auto"/>
        <w:ind w:right="6" w:firstLine="567"/>
        <w:rPr>
          <w:sz w:val="24"/>
          <w:szCs w:val="24"/>
        </w:rPr>
      </w:pPr>
      <w:r w:rsidRPr="001F7659">
        <w:rPr>
          <w:sz w:val="24"/>
          <w:szCs w:val="24"/>
        </w:rPr>
        <w:t>Управление техническими системами.</w:t>
      </w:r>
    </w:p>
    <w:p w14:paraId="2E3C592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5C345409" w14:textId="562DCFD0" w:rsidR="003106FF" w:rsidRPr="001F7659" w:rsidRDefault="003106FF" w:rsidP="001F7659">
      <w:pPr>
        <w:tabs>
          <w:tab w:val="left" w:pos="2085"/>
        </w:tabs>
        <w:spacing w:line="240" w:lineRule="auto"/>
        <w:ind w:right="6" w:firstLine="567"/>
        <w:rPr>
          <w:sz w:val="24"/>
          <w:szCs w:val="24"/>
        </w:rPr>
      </w:pPr>
      <w:r w:rsidRPr="001F7659">
        <w:rPr>
          <w:sz w:val="24"/>
          <w:szCs w:val="24"/>
        </w:rPr>
        <w:t>Модуль «Животноводство».</w:t>
      </w:r>
    </w:p>
    <w:p w14:paraId="5E88D74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14:paraId="42B81756" w14:textId="12BAFD48"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животных.</w:t>
      </w:r>
    </w:p>
    <w:p w14:paraId="2B6415D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омашние животные. Сельскохозяйственные животные.</w:t>
      </w:r>
    </w:p>
    <w:p w14:paraId="39A6732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держание сельскохозяйственных животных: помещение, оборудование, уход.</w:t>
      </w:r>
    </w:p>
    <w:p w14:paraId="419D8D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едение животных. Породы животных.</w:t>
      </w:r>
    </w:p>
    <w:p w14:paraId="544FB5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Лечение животных. Понятие о ветеринарии.</w:t>
      </w:r>
    </w:p>
    <w:p w14:paraId="11032D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аготовка кормов. Кормление животных. Питательность корма. Рацион.</w:t>
      </w:r>
    </w:p>
    <w:p w14:paraId="41FFD54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Животные у нас дома. Забота о домашних и бездомных животных.</w:t>
      </w:r>
    </w:p>
    <w:p w14:paraId="0EA4ED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блема клонирования живых организмов. Социальные и этические проблемы.</w:t>
      </w:r>
    </w:p>
    <w:p w14:paraId="683E5E6F" w14:textId="4303E9B5" w:rsidR="003106FF" w:rsidRPr="001F7659" w:rsidRDefault="003106FF" w:rsidP="001F7659">
      <w:pPr>
        <w:tabs>
          <w:tab w:val="left" w:pos="2085"/>
        </w:tabs>
        <w:spacing w:line="240" w:lineRule="auto"/>
        <w:ind w:right="6" w:firstLine="567"/>
        <w:rPr>
          <w:sz w:val="24"/>
          <w:szCs w:val="24"/>
        </w:rPr>
      </w:pPr>
      <w:r w:rsidRPr="001F7659">
        <w:rPr>
          <w:sz w:val="24"/>
          <w:szCs w:val="24"/>
        </w:rPr>
        <w:t>Производство животноводческих продуктов.</w:t>
      </w:r>
    </w:p>
    <w:p w14:paraId="3BB9B3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5E2F98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цифровых технологий в животноводстве.</w:t>
      </w:r>
    </w:p>
    <w:p w14:paraId="6300AC4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ферма:</w:t>
      </w:r>
    </w:p>
    <w:p w14:paraId="2BDD85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ое кормление животных;</w:t>
      </w:r>
    </w:p>
    <w:p w14:paraId="6C65755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ческая дойка;</w:t>
      </w:r>
    </w:p>
    <w:p w14:paraId="0B5316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борка помещения и другое.</w:t>
      </w:r>
    </w:p>
    <w:p w14:paraId="0D7FA2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ифровая «умная» ферма — перспективное направление роботизации в животноводстве.</w:t>
      </w:r>
    </w:p>
    <w:p w14:paraId="748980DB" w14:textId="1AF89D93"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связанные с деятельностью животновода.</w:t>
      </w:r>
    </w:p>
    <w:p w14:paraId="5A213D8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48425A81" w14:textId="07C8B28E" w:rsidR="003106FF" w:rsidRPr="001F7659" w:rsidRDefault="003106FF" w:rsidP="001F7659">
      <w:pPr>
        <w:tabs>
          <w:tab w:val="left" w:pos="2085"/>
        </w:tabs>
        <w:spacing w:line="240" w:lineRule="auto"/>
        <w:ind w:right="6" w:firstLine="567"/>
        <w:rPr>
          <w:b/>
          <w:sz w:val="24"/>
          <w:szCs w:val="24"/>
        </w:rPr>
      </w:pPr>
      <w:r w:rsidRPr="001F7659">
        <w:rPr>
          <w:b/>
          <w:sz w:val="24"/>
          <w:szCs w:val="24"/>
        </w:rPr>
        <w:t>Модуль «Растениеводство».</w:t>
      </w:r>
    </w:p>
    <w:p w14:paraId="3496E75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8 классы.</w:t>
      </w:r>
    </w:p>
    <w:p w14:paraId="1C36FF8E" w14:textId="2437818A" w:rsidR="003106FF" w:rsidRPr="001F7659" w:rsidRDefault="003106FF" w:rsidP="001F7659">
      <w:pPr>
        <w:tabs>
          <w:tab w:val="left" w:pos="2085"/>
        </w:tabs>
        <w:spacing w:line="240" w:lineRule="auto"/>
        <w:ind w:right="6" w:firstLine="567"/>
        <w:rPr>
          <w:sz w:val="24"/>
          <w:szCs w:val="24"/>
        </w:rPr>
      </w:pPr>
      <w:r w:rsidRPr="001F7659">
        <w:rPr>
          <w:sz w:val="24"/>
          <w:szCs w:val="24"/>
        </w:rPr>
        <w:t>Элементы технологий выращивания сельскохозяйственных культур.</w:t>
      </w:r>
    </w:p>
    <w:p w14:paraId="04F6AE7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14:paraId="0690212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чвы, виды почв. Плодородие почв.</w:t>
      </w:r>
    </w:p>
    <w:p w14:paraId="62550D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струменты обработки почвы: ручные и механизированные. Сельскохозяйственная техника.</w:t>
      </w:r>
    </w:p>
    <w:p w14:paraId="73F36E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ультурные растения и их классификация.</w:t>
      </w:r>
    </w:p>
    <w:p w14:paraId="5CDC079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ращивание растений на школьном/приусадебном участке.</w:t>
      </w:r>
    </w:p>
    <w:p w14:paraId="001B467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езные для человека дикорастущие растения и их классификация.</w:t>
      </w:r>
    </w:p>
    <w:p w14:paraId="316B996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07E7D6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хранение природной среды.</w:t>
      </w:r>
    </w:p>
    <w:p w14:paraId="6422F100" w14:textId="39DF0B00"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ое производство.</w:t>
      </w:r>
    </w:p>
    <w:p w14:paraId="2B8484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15DC64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Автоматизация и роботизация сельскохозяйственного производства:</w:t>
      </w:r>
    </w:p>
    <w:p w14:paraId="430AD36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аторы почвы c использованием спутниковой системы навигации;</w:t>
      </w:r>
    </w:p>
    <w:p w14:paraId="115C461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втоматизация тепличного хозяйства;</w:t>
      </w:r>
    </w:p>
    <w:p w14:paraId="1BF9EB5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ение роботов-манипуляторов для уборки урожая;</w:t>
      </w:r>
    </w:p>
    <w:p w14:paraId="5DC68C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есение удобрения на основе данных от азотно-спектральных датчиков;</w:t>
      </w:r>
    </w:p>
    <w:p w14:paraId="251C006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ение критических точек полей с помощью спутниковых снимков;</w:t>
      </w:r>
    </w:p>
    <w:p w14:paraId="3E4873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ние беспилотных летательных аппаратов и другое.</w:t>
      </w:r>
    </w:p>
    <w:p w14:paraId="7C87519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енно-модифицированные растения: положительные и отрицательные аспекты.</w:t>
      </w:r>
    </w:p>
    <w:p w14:paraId="6E517FEB" w14:textId="7744CD1E" w:rsidR="003106FF" w:rsidRPr="001F7659" w:rsidRDefault="003106FF" w:rsidP="001F7659">
      <w:pPr>
        <w:tabs>
          <w:tab w:val="left" w:pos="2085"/>
        </w:tabs>
        <w:spacing w:line="240" w:lineRule="auto"/>
        <w:ind w:right="6" w:firstLine="567"/>
        <w:rPr>
          <w:sz w:val="24"/>
          <w:szCs w:val="24"/>
        </w:rPr>
      </w:pPr>
      <w:r w:rsidRPr="001F7659">
        <w:rPr>
          <w:sz w:val="24"/>
          <w:szCs w:val="24"/>
        </w:rPr>
        <w:t>Сельскохозяйственные профессии.</w:t>
      </w:r>
    </w:p>
    <w:p w14:paraId="47A53C9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6DBD44F9" w14:textId="77777777" w:rsidR="001F7659" w:rsidRPr="001F7659" w:rsidRDefault="001F7659" w:rsidP="001F7659">
      <w:pPr>
        <w:tabs>
          <w:tab w:val="left" w:pos="2085"/>
        </w:tabs>
        <w:spacing w:line="240" w:lineRule="auto"/>
        <w:ind w:right="6" w:firstLine="567"/>
        <w:jc w:val="center"/>
        <w:rPr>
          <w:b/>
          <w:sz w:val="24"/>
          <w:szCs w:val="24"/>
        </w:rPr>
      </w:pPr>
    </w:p>
    <w:p w14:paraId="2912BEE2" w14:textId="60525F5E" w:rsidR="003106FF" w:rsidRPr="001F7659" w:rsidRDefault="003106FF" w:rsidP="001F7659">
      <w:pPr>
        <w:tabs>
          <w:tab w:val="left" w:pos="2085"/>
        </w:tabs>
        <w:spacing w:line="240" w:lineRule="auto"/>
        <w:ind w:right="6" w:firstLine="567"/>
        <w:jc w:val="center"/>
        <w:rPr>
          <w:b/>
          <w:sz w:val="24"/>
          <w:szCs w:val="24"/>
        </w:rPr>
      </w:pPr>
      <w:r w:rsidRPr="001F7659">
        <w:rPr>
          <w:b/>
          <w:sz w:val="24"/>
          <w:szCs w:val="24"/>
        </w:rPr>
        <w:t>Планируемые результаты освоения технологии на уров</w:t>
      </w:r>
      <w:r w:rsidR="001F7659" w:rsidRPr="001F7659">
        <w:rPr>
          <w:b/>
          <w:sz w:val="24"/>
          <w:szCs w:val="24"/>
        </w:rPr>
        <w:t>не основного общего образования</w:t>
      </w:r>
    </w:p>
    <w:p w14:paraId="1DDFC943" w14:textId="77777777" w:rsidR="001F7659" w:rsidRPr="001F7659" w:rsidRDefault="001F7659" w:rsidP="001F7659">
      <w:pPr>
        <w:tabs>
          <w:tab w:val="left" w:pos="2085"/>
        </w:tabs>
        <w:spacing w:line="240" w:lineRule="auto"/>
        <w:ind w:right="6" w:firstLine="567"/>
        <w:rPr>
          <w:sz w:val="24"/>
          <w:szCs w:val="24"/>
        </w:rPr>
      </w:pPr>
    </w:p>
    <w:p w14:paraId="4F319CE6" w14:textId="78563297" w:rsidR="003106FF" w:rsidRPr="001F7659" w:rsidRDefault="003106FF" w:rsidP="001F7659">
      <w:pPr>
        <w:tabs>
          <w:tab w:val="left" w:pos="2085"/>
        </w:tabs>
        <w:spacing w:line="240" w:lineRule="auto"/>
        <w:ind w:right="6" w:firstLine="567"/>
        <w:rPr>
          <w:sz w:val="24"/>
          <w:szCs w:val="24"/>
        </w:rPr>
      </w:pPr>
      <w:r w:rsidRPr="001F7659">
        <w:rPr>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3D5CF141" w14:textId="626F68F8"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31A032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1)</w:t>
      </w:r>
      <w:r w:rsidRPr="001F7659">
        <w:rPr>
          <w:sz w:val="24"/>
          <w:szCs w:val="24"/>
          <w:lang w:val="en-US"/>
        </w:rPr>
        <w:t> </w:t>
      </w:r>
      <w:r w:rsidRPr="001F7659">
        <w:rPr>
          <w:sz w:val="24"/>
          <w:szCs w:val="24"/>
        </w:rPr>
        <w:t>патриотического воспитания:</w:t>
      </w:r>
    </w:p>
    <w:p w14:paraId="69B70F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явление интереса к истории и современному состоянию российской науки и технологии;</w:t>
      </w:r>
    </w:p>
    <w:p w14:paraId="2EE955B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ценностное отношение к достижениям российских инженеров и учёных;</w:t>
      </w:r>
    </w:p>
    <w:p w14:paraId="488A87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2) гражданского и духовно-нравственного воспитания:</w:t>
      </w:r>
    </w:p>
    <w:p w14:paraId="057860A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76213E1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важности морально-этических принципов в деятельности, связанной с реализацией технологий;</w:t>
      </w:r>
    </w:p>
    <w:p w14:paraId="7457B4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63A6EDD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3) эстетического воспитания:</w:t>
      </w:r>
    </w:p>
    <w:p w14:paraId="15FF61C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осприятие эстетических качеств предметов труда;</w:t>
      </w:r>
    </w:p>
    <w:p w14:paraId="015778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создавать эстетически значимые изделия из различных материалов;</w:t>
      </w:r>
    </w:p>
    <w:p w14:paraId="13C6B6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14:paraId="496176C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роли художественной культуры как средства коммуникации и самовыражения в современном обществе;</w:t>
      </w:r>
    </w:p>
    <w:p w14:paraId="3B1599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4) ценности научного познания и практической деятельности:</w:t>
      </w:r>
    </w:p>
    <w:p w14:paraId="46BCFAB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науки как фундамента технологий;</w:t>
      </w:r>
    </w:p>
    <w:p w14:paraId="5AEC391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витие интереса к исследовательской деятельности, реализации на практике достижений науки;</w:t>
      </w:r>
    </w:p>
    <w:p w14:paraId="335721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5) формирования культуры здоровья и эмоционального благополучия:</w:t>
      </w:r>
    </w:p>
    <w:p w14:paraId="309B55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ценности безопасного образа жизни в современном технологическом мире, важности правил безопасной работы с инструментами;</w:t>
      </w:r>
    </w:p>
    <w:p w14:paraId="523A32A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распознавать информационные угрозы и осуществлять защиту личности от этих угроз;</w:t>
      </w:r>
    </w:p>
    <w:p w14:paraId="1DB677C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6) трудового воспитания:</w:t>
      </w:r>
    </w:p>
    <w:p w14:paraId="7C1CF2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важение к труду, трудящимся, результатам труда (своего и других людей);</w:t>
      </w:r>
    </w:p>
    <w:p w14:paraId="7D89DB8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2CB7C7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217AA8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риентироваться в мире современных профессий;</w:t>
      </w:r>
    </w:p>
    <w:p w14:paraId="79A97EB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ние осознанно выбирать индивидуальную траекторию развития с учётом личных и общественных интересов, потребностей;</w:t>
      </w:r>
    </w:p>
    <w:p w14:paraId="766ECA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риентация на достижение выдающихся результатов в профессиональной деятельности;</w:t>
      </w:r>
    </w:p>
    <w:p w14:paraId="1351299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7) экологического воспитания:</w:t>
      </w:r>
    </w:p>
    <w:p w14:paraId="2BB5CF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оспитание бережного отношения к окружающей среде, понимание необходимости соблюдения баланса между природой и техносферой;</w:t>
      </w:r>
    </w:p>
    <w:p w14:paraId="78EB801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ознание пределов преобразовательной деятельности человека.</w:t>
      </w:r>
    </w:p>
    <w:p w14:paraId="7D9F1247" w14:textId="6C5D8ACB" w:rsidR="003106FF" w:rsidRPr="001F7659" w:rsidRDefault="003106FF" w:rsidP="001F7659">
      <w:pPr>
        <w:tabs>
          <w:tab w:val="left" w:pos="2085"/>
        </w:tabs>
        <w:spacing w:line="240" w:lineRule="auto"/>
        <w:ind w:right="6" w:firstLine="567"/>
        <w:rPr>
          <w:sz w:val="24"/>
          <w:szCs w:val="24"/>
        </w:rPr>
      </w:pPr>
      <w:r w:rsidRPr="001F7659">
        <w:rPr>
          <w:sz w:val="24"/>
          <w:szCs w:val="24"/>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5A8D3915" w14:textId="1C325F40"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14:paraId="76D3CE3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и характеризовать существенные признаки природных и рукотворных объектов;</w:t>
      </w:r>
    </w:p>
    <w:p w14:paraId="369C04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ущественный признак классификации, основание для обобщения и сравнения;</w:t>
      </w:r>
    </w:p>
    <w:p w14:paraId="1A7021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закономерности и противоречия в рассматриваемых фактах, данных и наблюдениях, относящихся к внешнему миру;</w:t>
      </w:r>
    </w:p>
    <w:p w14:paraId="5AC7077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причинно-следственные связи при изучении природных явлений и процессов, а также процессов, происходящих в техносфере;</w:t>
      </w:r>
    </w:p>
    <w:p w14:paraId="2075276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14:paraId="4974B052" w14:textId="2E7407E4"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C9D0BD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опросы как исследовательский инструмент познания;</w:t>
      </w:r>
    </w:p>
    <w:p w14:paraId="4FDBE6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формировать запросы к информационной системе с целью получения необходимой информации;</w:t>
      </w:r>
    </w:p>
    <w:p w14:paraId="422ACE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олноту, достоверность и актуальность полученной информации;</w:t>
      </w:r>
    </w:p>
    <w:p w14:paraId="7F46D0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ытным путём изучать свойства различных материалов;</w:t>
      </w:r>
    </w:p>
    <w:p w14:paraId="5ABF9D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04142ED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троить и оценивать модели объектов, явлений и процессов;</w:t>
      </w:r>
    </w:p>
    <w:p w14:paraId="155692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здавать, применять и преобразовывать знаки и символы, модели и схемы для решения учебных и познавательных задач;</w:t>
      </w:r>
    </w:p>
    <w:p w14:paraId="3549A2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оценивать правильность выполнения учебной задачи, собственные возможности её решения;</w:t>
      </w:r>
    </w:p>
    <w:p w14:paraId="64EBE9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нозировать поведение технической системы, в том числе с учётом синергетических эффектов.</w:t>
      </w:r>
    </w:p>
    <w:p w14:paraId="49794837" w14:textId="6FFF9CD1"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работать с информацией как часть познавательных универсальных учебных действий:</w:t>
      </w:r>
    </w:p>
    <w:p w14:paraId="4CD445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форму представления информации в зависимости от поставленной задачи;</w:t>
      </w:r>
    </w:p>
    <w:p w14:paraId="066D43C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различие между данными, информацией и знаниями;</w:t>
      </w:r>
    </w:p>
    <w:p w14:paraId="28CE10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чальными навыками работы с «большими данными»;</w:t>
      </w:r>
    </w:p>
    <w:p w14:paraId="046EC9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владеть технологией трансформации данных в информацию, информации в знания.</w:t>
      </w:r>
    </w:p>
    <w:p w14:paraId="2925A258" w14:textId="25BBB44C"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организации как часть регулятивных универсальных учебных действий:</w:t>
      </w:r>
    </w:p>
    <w:p w14:paraId="23D1D0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3432E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3642D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выбор и брать ответственность за решение.</w:t>
      </w:r>
    </w:p>
    <w:p w14:paraId="3525D324" w14:textId="731F4915"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амоконтроля (рефлексии) как часть регулятивных универсальных учебных действий:</w:t>
      </w:r>
    </w:p>
    <w:p w14:paraId="0721E3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давать оценку ситуации и предлагать план её изменения;</w:t>
      </w:r>
    </w:p>
    <w:p w14:paraId="3A337D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чины достижения (недостижения) результатов преобразовательной деятельности;</w:t>
      </w:r>
    </w:p>
    <w:p w14:paraId="645ED03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носить необходимые коррективы в деятельность по решению задачи или по осуществлению проекта;</w:t>
      </w:r>
    </w:p>
    <w:p w14:paraId="24672BE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соответствие результата цели и условиям и при необходимости корректировать цель и процесс её достижения.</w:t>
      </w:r>
    </w:p>
    <w:p w14:paraId="250CB0F6" w14:textId="58B3C4DA"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принятия себя и других как часть регулятивных универсальных учебных действий:</w:t>
      </w:r>
    </w:p>
    <w:p w14:paraId="72ED97F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знавать своё право на ошибку при решении задач или при реализации проекта, такое же право другого на подобные ошибки.</w:t>
      </w:r>
    </w:p>
    <w:p w14:paraId="1FECE82E" w14:textId="5E954C0A"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общения как часть коммуникативных универсальных учебных действий:</w:t>
      </w:r>
    </w:p>
    <w:p w14:paraId="5E93FEC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суждения учебного материала, планирования и осуществления учебного проекта;</w:t>
      </w:r>
    </w:p>
    <w:p w14:paraId="6EA12E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рамках публичного представления результатов проектной деятельности;</w:t>
      </w:r>
    </w:p>
    <w:p w14:paraId="387BC5F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совместного решения задачи с использованием облачных сервисов;</w:t>
      </w:r>
    </w:p>
    <w:p w14:paraId="7F65EF5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 ходе общения с представителями других культур, в частности в социальных сетях.</w:t>
      </w:r>
    </w:p>
    <w:p w14:paraId="049BC44F" w14:textId="1B9C7B58" w:rsidR="003106FF" w:rsidRPr="001F7659" w:rsidRDefault="003106FF" w:rsidP="001F7659">
      <w:pPr>
        <w:tabs>
          <w:tab w:val="left" w:pos="2085"/>
        </w:tabs>
        <w:spacing w:line="240" w:lineRule="auto"/>
        <w:ind w:right="6" w:firstLine="567"/>
        <w:rPr>
          <w:sz w:val="24"/>
          <w:szCs w:val="24"/>
        </w:rPr>
      </w:pPr>
      <w:r w:rsidRPr="001F7659">
        <w:rPr>
          <w:sz w:val="24"/>
          <w:szCs w:val="24"/>
        </w:rPr>
        <w:t>У обучающегося будут сформированы умения совместной деятельности как часть коммуникативных универсальных учебных действий:</w:t>
      </w:r>
    </w:p>
    <w:p w14:paraId="66C6CD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и использовать преимущества командной работы при реализации учебного проекта;</w:t>
      </w:r>
    </w:p>
    <w:p w14:paraId="73B97C2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необходимость выработки знаково-символических средств как необходимого условия успешной проектной деятельности;</w:t>
      </w:r>
    </w:p>
    <w:p w14:paraId="2DDCD1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нтерпретировать высказывания собеседника – участника совместной деятельности;</w:t>
      </w:r>
    </w:p>
    <w:p w14:paraId="0B57C31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тстаивания своей точки зрения, используя при этом законы логики;</w:t>
      </w:r>
    </w:p>
    <w:p w14:paraId="40E4CE1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спознавать некорректную аргументацию.</w:t>
      </w:r>
    </w:p>
    <w:p w14:paraId="24C3BFD8" w14:textId="69E6044A"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программы по технологии на уровне основного общего образования.</w:t>
      </w:r>
    </w:p>
    <w:p w14:paraId="04A399BD" w14:textId="4655D6AF" w:rsidR="003106FF" w:rsidRPr="001F7659" w:rsidRDefault="003106FF" w:rsidP="001F7659">
      <w:pPr>
        <w:tabs>
          <w:tab w:val="left" w:pos="2085"/>
        </w:tabs>
        <w:spacing w:line="240" w:lineRule="auto"/>
        <w:ind w:right="6" w:firstLine="567"/>
        <w:rPr>
          <w:b/>
          <w:sz w:val="24"/>
          <w:szCs w:val="24"/>
        </w:rPr>
      </w:pPr>
      <w:r w:rsidRPr="001F7659">
        <w:rPr>
          <w:b/>
          <w:sz w:val="24"/>
          <w:szCs w:val="24"/>
        </w:rPr>
        <w:t>Для всех модулей обязательные предметные результаты:</w:t>
      </w:r>
    </w:p>
    <w:p w14:paraId="134D9A1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рганизовывать рабочее место в соответствии с изучаемой технологией;</w:t>
      </w:r>
    </w:p>
    <w:p w14:paraId="231D213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равила безопасного использования ручных и электрифицированных инструментов и оборудования;</w:t>
      </w:r>
    </w:p>
    <w:p w14:paraId="2F8F67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грамотно и осознанно выполнять технологические операции в соответствии изучаемой технологией.</w:t>
      </w:r>
    </w:p>
    <w:p w14:paraId="2B913872" w14:textId="6641E3ED"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Производство и технологии».</w:t>
      </w:r>
    </w:p>
    <w:p w14:paraId="7D2F441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19549FB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называть и характеризовать технологии;</w:t>
      </w:r>
    </w:p>
    <w:p w14:paraId="5E801C8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потребности человека;</w:t>
      </w:r>
    </w:p>
    <w:p w14:paraId="73D23F5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естественные (природные) и искусственные материалы;</w:t>
      </w:r>
    </w:p>
    <w:p w14:paraId="63D54C4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равнивать и анализировать свойства материалов;</w:t>
      </w:r>
    </w:p>
    <w:p w14:paraId="08DBAE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технику, описывать назначение техники;</w:t>
      </w:r>
    </w:p>
    <w:p w14:paraId="6EB626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5D021FD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14:paraId="358D09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мозгового штурма, метод интеллект-карт, метод фокальных объектов и другие методы;</w:t>
      </w:r>
    </w:p>
    <w:p w14:paraId="7EA1E2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метод учебного проектирования, выполнять учебные проекты;</w:t>
      </w:r>
    </w:p>
    <w:p w14:paraId="23824A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и характеризовать профессии.</w:t>
      </w:r>
    </w:p>
    <w:p w14:paraId="585F1B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53BC593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машины и механизмы;</w:t>
      </w:r>
    </w:p>
    <w:p w14:paraId="7BB7060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оценивать и использовать модели в познавательной и практической деятельности;</w:t>
      </w:r>
    </w:p>
    <w:p w14:paraId="376EB7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несложную технологическую, конструкторскую документацию для выполнения творческих проектных задач;</w:t>
      </w:r>
    </w:p>
    <w:p w14:paraId="2D7E85E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w:t>
      </w:r>
    </w:p>
    <w:p w14:paraId="69E455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варианты усовершенствования конструкций;</w:t>
      </w:r>
    </w:p>
    <w:p w14:paraId="77A739A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редметы труда в различных видах материального производства;</w:t>
      </w:r>
    </w:p>
    <w:p w14:paraId="655BF8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современных технологий и определять перспективы их развития.</w:t>
      </w:r>
    </w:p>
    <w:p w14:paraId="144D239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6E5AABF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развития технологий;</w:t>
      </w:r>
    </w:p>
    <w:p w14:paraId="2783522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эстетичных промышленных изделий;</w:t>
      </w:r>
    </w:p>
    <w:p w14:paraId="73F4A4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родные промыслы и ремёсла России;</w:t>
      </w:r>
    </w:p>
    <w:p w14:paraId="0B65EA0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оизводства и производственные процессы;</w:t>
      </w:r>
    </w:p>
    <w:p w14:paraId="5FCF374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современные и перспективные технологии;</w:t>
      </w:r>
    </w:p>
    <w:p w14:paraId="2B877B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области применения технологий, понимать их возможности и ограничения;</w:t>
      </w:r>
    </w:p>
    <w:p w14:paraId="0786864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и риски применимости технологий с позиций экологических последствий;</w:t>
      </w:r>
    </w:p>
    <w:p w14:paraId="4EDAB62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являть экологические проблемы;</w:t>
      </w:r>
    </w:p>
    <w:p w14:paraId="378BA8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транспорта, оценивать перспективы развития;</w:t>
      </w:r>
    </w:p>
    <w:p w14:paraId="03C838E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на транспорте, транспортную логистику.</w:t>
      </w:r>
    </w:p>
    <w:p w14:paraId="333BEC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1CF3A5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бщие принципы управления;</w:t>
      </w:r>
    </w:p>
    <w:p w14:paraId="4A168FF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возможности и сферу применения современных технологий;</w:t>
      </w:r>
    </w:p>
    <w:p w14:paraId="5E9EC8A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олучения, преобразования и использования энергии;</w:t>
      </w:r>
    </w:p>
    <w:p w14:paraId="0C84B68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биотехнологии, их применение;</w:t>
      </w:r>
    </w:p>
    <w:p w14:paraId="5A5AA5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направления развития и особенности перспективных технологий;</w:t>
      </w:r>
    </w:p>
    <w:p w14:paraId="628BAD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длагать предпринимательские идеи, обосновывать их решение;</w:t>
      </w:r>
    </w:p>
    <w:p w14:paraId="2397D2A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проблему, анализировать потребности в продукте;</w:t>
      </w:r>
    </w:p>
    <w:p w14:paraId="12789B6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37EE45E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4AFCDB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61883CD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перечислять и характеризовать виды современных информационно-когнитивных технологий;</w:t>
      </w:r>
    </w:p>
    <w:p w14:paraId="4293760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владеть информационно-когнитивными технологиями преобразования данных в информацию и информации в знание;</w:t>
      </w:r>
    </w:p>
    <w:p w14:paraId="2E2498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ультуру предпринимательства, виды предпринимательской деятельности;</w:t>
      </w:r>
    </w:p>
    <w:p w14:paraId="4CEA27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одели экономической деятельности;</w:t>
      </w:r>
    </w:p>
    <w:p w14:paraId="4E0A9CF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бизнес-проект;</w:t>
      </w:r>
    </w:p>
    <w:p w14:paraId="0833AE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эффективность предпринимательской деятельности;</w:t>
      </w:r>
    </w:p>
    <w:p w14:paraId="41B3B21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закономерности технологического развития цивилизации;</w:t>
      </w:r>
    </w:p>
    <w:p w14:paraId="25C50E6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ланировать своё профессиональное образование и профессиональную карьеру.</w:t>
      </w:r>
    </w:p>
    <w:p w14:paraId="13C74A29" w14:textId="6134468E"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Технологии обработки материалов и пищевых продуктов».</w:t>
      </w:r>
    </w:p>
    <w:p w14:paraId="5F74C3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1D71D0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3268D39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7A890F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бумаги, её свойства, получение и применение;</w:t>
      </w:r>
    </w:p>
    <w:p w14:paraId="771FF4C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древесины;</w:t>
      </w:r>
    </w:p>
    <w:p w14:paraId="1FFF19F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14:paraId="1894DDB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для изготовления изделий с учётом их свойств, технологий обработки, инструментов и приспособлений;</w:t>
      </w:r>
    </w:p>
    <w:p w14:paraId="2209C6E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древесины, пиломатериалов;</w:t>
      </w:r>
    </w:p>
    <w:p w14:paraId="6C1FC8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1A5824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древесины разных пород деревьев;</w:t>
      </w:r>
    </w:p>
    <w:p w14:paraId="428609F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яиц, круп, овощей;</w:t>
      </w:r>
    </w:p>
    <w:p w14:paraId="2B389E5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обработки пищевых продуктов, позволяющие максимально сохранять их пищевую ценность;</w:t>
      </w:r>
    </w:p>
    <w:p w14:paraId="361E90F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ервичной обработки овощей, круп;</w:t>
      </w:r>
    </w:p>
    <w:p w14:paraId="4DAC6A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яиц, овощей, круп;</w:t>
      </w:r>
    </w:p>
    <w:p w14:paraId="6A7E029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ланировки кухни; способы рационального размещения мебели;</w:t>
      </w:r>
    </w:p>
    <w:p w14:paraId="7F35679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текстильные материалы, классифицировать их, описывать основные этапы производства;</w:t>
      </w:r>
    </w:p>
    <w:p w14:paraId="3ED4E4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и сравнивать свойства текстильных материалов;</w:t>
      </w:r>
    </w:p>
    <w:p w14:paraId="084737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материалы, инструменты и оборудование для выполнения швейных работ;</w:t>
      </w:r>
    </w:p>
    <w:p w14:paraId="2F3AB7F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учные инструменты для выполнения швейных работ;</w:t>
      </w:r>
    </w:p>
    <w:p w14:paraId="7AB0C2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6A34731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последовательность изготовления швейных изделий, осуществлять контроль качества;</w:t>
      </w:r>
    </w:p>
    <w:p w14:paraId="792F3E6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группы профессий, описывать тенденции их развития, объяснять социальное значение групп профессий.</w:t>
      </w:r>
    </w:p>
    <w:p w14:paraId="2479A6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69E6CFC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войства конструкционных материалов;</w:t>
      </w:r>
    </w:p>
    <w:p w14:paraId="56BEAB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родные промыслы по обработке металла;</w:t>
      </w:r>
    </w:p>
    <w:p w14:paraId="6BC4AC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называть и характеризовать виды металлов и их сплавов;</w:t>
      </w:r>
    </w:p>
    <w:p w14:paraId="7314D46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анализировать и сравнивать свойства металлов и их сплавов;</w:t>
      </w:r>
    </w:p>
    <w:p w14:paraId="012580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инструменты, приспособления и технологическое оборудование;</w:t>
      </w:r>
    </w:p>
    <w:p w14:paraId="16B456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инструменты, приспособления и технологическое оборудование при обработке тонколистового металла, проволоки;</w:t>
      </w:r>
    </w:p>
    <w:p w14:paraId="1F7215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технологические операции с использованием ручных инструментов, приспособлений, технологического оборудования;</w:t>
      </w:r>
    </w:p>
    <w:p w14:paraId="76A4CD2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рабатывать металлы и их сплавы слесарным инструментом;</w:t>
      </w:r>
    </w:p>
    <w:p w14:paraId="2B5F8E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олока и молочных продуктов;</w:t>
      </w:r>
    </w:p>
    <w:p w14:paraId="0BF8011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качество молочных продуктов, называть правила хранения продуктов;</w:t>
      </w:r>
    </w:p>
    <w:p w14:paraId="444F66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молока и молочных продуктов;</w:t>
      </w:r>
    </w:p>
    <w:p w14:paraId="35234DC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еста, технологии приготовления разных видов теста;</w:t>
      </w:r>
    </w:p>
    <w:p w14:paraId="266B64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национальные блюда из разных видов теста;</w:t>
      </w:r>
    </w:p>
    <w:p w14:paraId="00FFEA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одежды, характеризовать стили одежды;</w:t>
      </w:r>
    </w:p>
    <w:p w14:paraId="74CF2A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современные текстильные материалы, их получение и свойства;</w:t>
      </w:r>
    </w:p>
    <w:p w14:paraId="4AA646A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текстильные материалы для изделий с учётом их свойств;</w:t>
      </w:r>
    </w:p>
    <w:p w14:paraId="67F280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выполнять чертёж выкроек швейного изделия;</w:t>
      </w:r>
    </w:p>
    <w:p w14:paraId="5D3352F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блюдать последовательность технологических операций по раскрою, пошиву и отделке изделия;</w:t>
      </w:r>
    </w:p>
    <w:p w14:paraId="1503A0A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учебные проекты, соблюдая этапы и технологии изготовления проектных изделий.</w:t>
      </w:r>
    </w:p>
    <w:p w14:paraId="47362F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04D5D5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следовать и анализировать свойства конструкционных материалов;</w:t>
      </w:r>
    </w:p>
    <w:p w14:paraId="1A5BF37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бирать инструменты и оборудование, необходимые для изготовления выбранного изделия по данной технологии;</w:t>
      </w:r>
    </w:p>
    <w:p w14:paraId="549749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технологии механической обработки конструкционных материалов;</w:t>
      </w:r>
    </w:p>
    <w:p w14:paraId="4AE90C2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доступными средствами контроль качества изготавливаемого изделия, находить и устранять допущенные дефекты;</w:t>
      </w:r>
    </w:p>
    <w:p w14:paraId="698506E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художественное оформление изделий;</w:t>
      </w:r>
    </w:p>
    <w:p w14:paraId="2F6746C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14:paraId="28131F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изготовление субъективно нового продукта, опираясь на общую технологическую схему;</w:t>
      </w:r>
    </w:p>
    <w:p w14:paraId="00A1D33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пределы применимости данной технологии, в том числе с экономических и экологических позиций;</w:t>
      </w:r>
    </w:p>
    <w:p w14:paraId="5B314C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рыбы, морепродуктов продуктов; определять качество рыбы;</w:t>
      </w:r>
    </w:p>
    <w:p w14:paraId="0D429C0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называть пищевую ценность мяса животных, мяса птицы, определять качество;</w:t>
      </w:r>
    </w:p>
    <w:p w14:paraId="4F69930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технологии приготовления блюд из рыбы,</w:t>
      </w:r>
    </w:p>
    <w:p w14:paraId="2039B05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технологии приготовления из мяса животных, мяса птицы;</w:t>
      </w:r>
    </w:p>
    <w:p w14:paraId="602E895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блюда национальной кухни из рыбы, мяса;</w:t>
      </w:r>
    </w:p>
    <w:p w14:paraId="7457AD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62BAA584" w14:textId="1824061A"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Робототехника».</w:t>
      </w:r>
    </w:p>
    <w:p w14:paraId="2D6C944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3981C4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и характеризовать роботов по видам и назначению;</w:t>
      </w:r>
    </w:p>
    <w:p w14:paraId="4268F31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основные законы робототехники;</w:t>
      </w:r>
    </w:p>
    <w:p w14:paraId="4F41F59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назначение деталей робототехнического конструктора;</w:t>
      </w:r>
    </w:p>
    <w:p w14:paraId="3078A6C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характеризовать составные части роботов, датчики в современных робототехнических системах;</w:t>
      </w:r>
    </w:p>
    <w:p w14:paraId="1FA4291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моделирования машин и механизмов с помощью робототехнического конструктора;</w:t>
      </w:r>
    </w:p>
    <w:p w14:paraId="77C851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менять навыки моделирования машин и механизмов с помощью робототехнического конструктора;</w:t>
      </w:r>
    </w:p>
    <w:p w14:paraId="5ADE5F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индивидуальной и коллективной деятельности, направленной на создание робототехнического продукта.</w:t>
      </w:r>
    </w:p>
    <w:p w14:paraId="2003520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3A6F83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транспортных роботов, описывать их назначение;</w:t>
      </w:r>
    </w:p>
    <w:p w14:paraId="630D253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мобильного робота по схеме; усовершенствовать конструкцию;</w:t>
      </w:r>
    </w:p>
    <w:p w14:paraId="0A59C6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граммировать мобильного робота;</w:t>
      </w:r>
    </w:p>
    <w:p w14:paraId="310F284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правлять мобильными роботами в компьютерно-управляемых средах;</w:t>
      </w:r>
    </w:p>
    <w:p w14:paraId="2D89F46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датчики, использованные при проектировании мобильного робота;</w:t>
      </w:r>
    </w:p>
    <w:p w14:paraId="2072ED5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осуществлять робототехнические проекты;</w:t>
      </w:r>
    </w:p>
    <w:p w14:paraId="7408D49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14:paraId="11D15D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280F430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промышленных роботов, описывать их назначение и функции;</w:t>
      </w:r>
    </w:p>
    <w:p w14:paraId="6C8AF2A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виды бытовых роботов, описывать их назначение и функции;</w:t>
      </w:r>
    </w:p>
    <w:p w14:paraId="298CCB3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датчики и программировать действие учебного робота в зависимости от задач проекта;</w:t>
      </w:r>
    </w:p>
    <w:p w14:paraId="195CB3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робототехнические проекты, совершенствовать конструкцию, испытывать и презентовать результат проекта.</w:t>
      </w:r>
    </w:p>
    <w:p w14:paraId="146E843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6ED380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42FD7F3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14:paraId="1206245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w:t>
      </w:r>
    </w:p>
    <w:p w14:paraId="10AD02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иводить примеры применения роботов из различных областей материального мира;</w:t>
      </w:r>
    </w:p>
    <w:p w14:paraId="584FAE8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конструкцию беспилотных воздушных судов; описывать сферы их применения;</w:t>
      </w:r>
    </w:p>
    <w:p w14:paraId="03E874E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озможности роботов, роботехнических систем и направления их применения.</w:t>
      </w:r>
    </w:p>
    <w:p w14:paraId="07D86F7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153839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автоматизированные и роботизированные производственные линии;</w:t>
      </w:r>
    </w:p>
    <w:p w14:paraId="2902386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анализировать перспективы развития робототехники;</w:t>
      </w:r>
    </w:p>
    <w:p w14:paraId="553B29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обототехникой, их востребованность на рынке труда;</w:t>
      </w:r>
    </w:p>
    <w:p w14:paraId="59BBA7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 xml:space="preserve">характеризовать принципы работы системы интернет вещей; сферы применения системы интернет вещей в промышленности и быту; </w:t>
      </w:r>
    </w:p>
    <w:p w14:paraId="0F081E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еализовывать полный цикл создания робота;</w:t>
      </w:r>
    </w:p>
    <w:p w14:paraId="458A73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6B6F7E8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визуальный язык для программирования простых робототехнических систем;</w:t>
      </w:r>
    </w:p>
    <w:p w14:paraId="2F55A3B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ставлять алгоритмы и программы по управлению роботом;</w:t>
      </w:r>
    </w:p>
    <w:p w14:paraId="0377410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амостоятельно осуществлять робототехнические проекты.</w:t>
      </w:r>
    </w:p>
    <w:p w14:paraId="1106B2AA" w14:textId="0F0B54F2"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Компьютерная графика. Черчение».</w:t>
      </w:r>
    </w:p>
    <w:p w14:paraId="4900E6A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5 классе:</w:t>
      </w:r>
    </w:p>
    <w:p w14:paraId="429E0FD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называть виды и области применения графической информации;</w:t>
      </w:r>
    </w:p>
    <w:p w14:paraId="44D20C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4934D9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менты графических изображений (точка, линия, контур, буквы и цифры, условные знаки);</w:t>
      </w:r>
    </w:p>
    <w:p w14:paraId="0B8A78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применять чертёжные инструменты;</w:t>
      </w:r>
    </w:p>
    <w:p w14:paraId="5A451E4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читать и выполнять чертежи на листе А4 (рамка, основная надпись, масштаб, виды, нанесение размеров).</w:t>
      </w:r>
    </w:p>
    <w:p w14:paraId="28A76CE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6 классе:</w:t>
      </w:r>
    </w:p>
    <w:p w14:paraId="3A0A7F7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выполнять основные правила выполнения чертежей с использованием чертёжных инструментов;</w:t>
      </w:r>
    </w:p>
    <w:p w14:paraId="3FC9AB8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знать и использовать для выполнения чертежей инструменты графического редактора;</w:t>
      </w:r>
    </w:p>
    <w:p w14:paraId="36C596E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нимать смысл условных графических обозначений, создавать с их помощью графические тексты;</w:t>
      </w:r>
    </w:p>
    <w:p w14:paraId="553B25B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тексты, рисунки в графическом редакторе.</w:t>
      </w:r>
    </w:p>
    <w:p w14:paraId="5922926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1E56763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конструкторской документации;</w:t>
      </w:r>
    </w:p>
    <w:p w14:paraId="76021A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характеризовать виды графических моделей;</w:t>
      </w:r>
    </w:p>
    <w:p w14:paraId="49B26C3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и оформлять сборочный чертёж;</w:t>
      </w:r>
    </w:p>
    <w:p w14:paraId="5CEF35C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ручными способами вычерчивания чертежей, эскизов и технических рисунков деталей;</w:t>
      </w:r>
    </w:p>
    <w:p w14:paraId="5FEFEAE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автоматизированными способами вычерчивания чертежей, эскизов и технических рисунков;</w:t>
      </w:r>
    </w:p>
    <w:p w14:paraId="1213ED0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меть читать чертежи деталей и осуществлять расчёты по чертежам.</w:t>
      </w:r>
    </w:p>
    <w:p w14:paraId="2177D2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 классе:</w:t>
      </w:r>
    </w:p>
    <w:p w14:paraId="0CC98C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программное обеспечение для создания проектной документации;</w:t>
      </w:r>
    </w:p>
    <w:p w14:paraId="2B0E043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различные виды документов;</w:t>
      </w:r>
    </w:p>
    <w:p w14:paraId="53C5A99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способами создания, редактирования и трансформации графических объектов;</w:t>
      </w:r>
    </w:p>
    <w:p w14:paraId="61081BB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w:t>
      </w:r>
    </w:p>
    <w:p w14:paraId="0F1BF9C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и редактировать сложные 3D-модели и сборочные чертежи.</w:t>
      </w:r>
    </w:p>
    <w:p w14:paraId="3F48EC0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6B949C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эскизы, схемы, чертежи с использованием чертёжных инструментов и приспособлений и (или) в САПР;</w:t>
      </w:r>
    </w:p>
    <w:p w14:paraId="3F446B9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в САПР;</w:t>
      </w:r>
    </w:p>
    <w:p w14:paraId="3EE01CD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формлять конструкторскую документацию, в том числе с использованием САПР;</w:t>
      </w:r>
    </w:p>
    <w:p w14:paraId="36BFBC5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их востребованность на рынке труда.</w:t>
      </w:r>
    </w:p>
    <w:p w14:paraId="74A98469" w14:textId="00965BCB"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3D-моделирование, прототипирование, макетирование».</w:t>
      </w:r>
    </w:p>
    <w:p w14:paraId="2649A76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 классе:</w:t>
      </w:r>
    </w:p>
    <w:p w14:paraId="72A9076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войства и назначение моделей;</w:t>
      </w:r>
    </w:p>
    <w:p w14:paraId="598D7EC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макетов и их назначение;</w:t>
      </w:r>
    </w:p>
    <w:p w14:paraId="2444ED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макеты различных видов, в том числе с использованием программного обеспечения;</w:t>
      </w:r>
    </w:p>
    <w:p w14:paraId="0352B93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развёртку и соединять фрагменты макета;</w:t>
      </w:r>
    </w:p>
    <w:p w14:paraId="17974D5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деталей макета;</w:t>
      </w:r>
    </w:p>
    <w:p w14:paraId="227DDEF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графическую документацию;</w:t>
      </w:r>
    </w:p>
    <w:p w14:paraId="51DF7F9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макетирования, их востребованность на рынке труда.</w:t>
      </w:r>
    </w:p>
    <w:p w14:paraId="062EF09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К концу обучения в 8 классе:</w:t>
      </w:r>
    </w:p>
    <w:p w14:paraId="51CFB84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28DE42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создавать 3D-модели, используя программное обеспечение;</w:t>
      </w:r>
    </w:p>
    <w:p w14:paraId="71B1E0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устанавливать соответствие модели объекту и целям моделирования;</w:t>
      </w:r>
    </w:p>
    <w:p w14:paraId="4FF821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оводить анализ и модернизацию компьютерной модели;</w:t>
      </w:r>
    </w:p>
    <w:p w14:paraId="7D1BB96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14:paraId="2BA4195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14:paraId="516C89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резентовать изделие.</w:t>
      </w:r>
    </w:p>
    <w:p w14:paraId="4BF13DF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9 классе:</w:t>
      </w:r>
    </w:p>
    <w:p w14:paraId="00E341C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спользовать редактор компьютерного трёхмерного проектирования для создания моделей сложных объектов;</w:t>
      </w:r>
    </w:p>
    <w:p w14:paraId="295EBA8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изготавливать прототипы с использованием технологического оборудования (3D-принтер, лазерный гравёр и другие);</w:t>
      </w:r>
    </w:p>
    <w:p w14:paraId="3227452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и выполнять этапы аддитивного производства;</w:t>
      </w:r>
    </w:p>
    <w:p w14:paraId="2793F82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модернизировать прототип в соответствии с поставленной задачей;</w:t>
      </w:r>
    </w:p>
    <w:p w14:paraId="72A3438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бласти применения 3D-моделирования;</w:t>
      </w:r>
    </w:p>
    <w:p w14:paraId="7C63387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изучаемыми технологиями 3D-моделирования, их востребованность на рынке труда.</w:t>
      </w:r>
    </w:p>
    <w:p w14:paraId="057A5DB1" w14:textId="61BD8510" w:rsidR="003106FF" w:rsidRPr="001F7659" w:rsidRDefault="003106FF" w:rsidP="001F7659">
      <w:pPr>
        <w:tabs>
          <w:tab w:val="left" w:pos="2085"/>
        </w:tabs>
        <w:spacing w:line="240" w:lineRule="auto"/>
        <w:ind w:right="6" w:firstLine="567"/>
        <w:rPr>
          <w:sz w:val="24"/>
          <w:szCs w:val="24"/>
        </w:rPr>
      </w:pPr>
      <w:r w:rsidRPr="001F7659">
        <w:rPr>
          <w:sz w:val="24"/>
          <w:szCs w:val="24"/>
          <w:lang w:val="en-US"/>
        </w:rPr>
        <w:t> </w:t>
      </w:r>
      <w:r w:rsidRPr="001F7659">
        <w:rPr>
          <w:sz w:val="24"/>
          <w:szCs w:val="24"/>
        </w:rPr>
        <w:t>Предметные результаты освоения содержания модуля «Автоматизированные системы».</w:t>
      </w:r>
    </w:p>
    <w:p w14:paraId="4268F9C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8–9 классах:</w:t>
      </w:r>
    </w:p>
    <w:p w14:paraId="50436D7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знаки автоматизированных систем, их виды;</w:t>
      </w:r>
    </w:p>
    <w:p w14:paraId="45CC033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ринципы управления технологическими процессами;</w:t>
      </w:r>
    </w:p>
    <w:p w14:paraId="3EA5292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управляющие и управляемые системы, функции обратной связи;</w:t>
      </w:r>
    </w:p>
    <w:p w14:paraId="6128AFE2"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управление учебными техническими системами;</w:t>
      </w:r>
    </w:p>
    <w:p w14:paraId="70F04E7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онструировать автоматизированные системы;</w:t>
      </w:r>
    </w:p>
    <w:p w14:paraId="4DFEEB2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сновные электрические устройства и их функции для создания автоматизированных систем;</w:t>
      </w:r>
    </w:p>
    <w:p w14:paraId="478FC20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принцип сборки электрических схем;</w:t>
      </w:r>
    </w:p>
    <w:p w14:paraId="711393B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ыполнять сборку электрических схем с использованием электрических устройств и систем;</w:t>
      </w:r>
    </w:p>
    <w:p w14:paraId="171668B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ределять результат работы электрической схемы при использовании различных элементов;</w:t>
      </w:r>
    </w:p>
    <w:p w14:paraId="51BAEAF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существлять программирование автоматизированных систем на основе использования программированных логических реле;</w:t>
      </w:r>
    </w:p>
    <w:p w14:paraId="0AD6284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54D41E5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автоматизированными системами, их востребованность на региональном рынке труда.</w:t>
      </w:r>
    </w:p>
    <w:p w14:paraId="689D7ED8" w14:textId="215B5AFF"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Животноводство».</w:t>
      </w:r>
    </w:p>
    <w:p w14:paraId="7D1812F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14:paraId="1F9D4AA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животноводства;</w:t>
      </w:r>
    </w:p>
    <w:p w14:paraId="7046B5DF"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обенности основных видов сельскохозяйственных животных своего региона;</w:t>
      </w:r>
    </w:p>
    <w:p w14:paraId="63BC22D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продукции животноводства своего региона;</w:t>
      </w:r>
    </w:p>
    <w:p w14:paraId="4391BBF8"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виды сельскохозяйственных животных, характерных для данного региона;</w:t>
      </w:r>
    </w:p>
    <w:p w14:paraId="48E4EA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ценивать условия содержания животных в различных условиях;</w:t>
      </w:r>
    </w:p>
    <w:p w14:paraId="1103BB1D"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навыками оказания первой помощи заболевшим или пораненным животным;</w:t>
      </w:r>
    </w:p>
    <w:p w14:paraId="572DFFE1"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lastRenderedPageBreak/>
        <w:t>характеризовать способы переработки и хранения продукции животноводства;</w:t>
      </w:r>
    </w:p>
    <w:p w14:paraId="1ABE4B5C"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пути цифровизации животноводческого производства;</w:t>
      </w:r>
    </w:p>
    <w:p w14:paraId="115DBC2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бъяснять особенности сельскохозяйственного производства своего региона;</w:t>
      </w:r>
    </w:p>
    <w:p w14:paraId="5406D7D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животноводством, их востребованность на рынке труда.</w:t>
      </w:r>
    </w:p>
    <w:p w14:paraId="25932022" w14:textId="47B9E7DF" w:rsidR="003106FF" w:rsidRPr="001F7659" w:rsidRDefault="003106FF" w:rsidP="001F7659">
      <w:pPr>
        <w:tabs>
          <w:tab w:val="left" w:pos="2085"/>
        </w:tabs>
        <w:spacing w:line="240" w:lineRule="auto"/>
        <w:ind w:right="6" w:firstLine="567"/>
        <w:rPr>
          <w:sz w:val="24"/>
          <w:szCs w:val="24"/>
        </w:rPr>
      </w:pPr>
      <w:r w:rsidRPr="001F7659">
        <w:rPr>
          <w:sz w:val="24"/>
          <w:szCs w:val="24"/>
        </w:rPr>
        <w:t>Предметные результаты освоения содержания модуля Модуль «Растениеводство».</w:t>
      </w:r>
    </w:p>
    <w:p w14:paraId="184487B4"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 концу обучения в 7–8 классах:</w:t>
      </w:r>
    </w:p>
    <w:p w14:paraId="1816C59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растениеводства;</w:t>
      </w:r>
    </w:p>
    <w:p w14:paraId="3CA699A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описывать полный технологический цикл получения наиболее распространённой растениеводческой продукции своего региона;</w:t>
      </w:r>
    </w:p>
    <w:p w14:paraId="5E61822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виды и свойства почв данного региона;</w:t>
      </w:r>
    </w:p>
    <w:p w14:paraId="5DCB980A"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ручные и механизированные инструменты обработки почвы;</w:t>
      </w:r>
    </w:p>
    <w:p w14:paraId="6694B17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классифицировать культурные растения по различным основаниям;</w:t>
      </w:r>
    </w:p>
    <w:p w14:paraId="71690967"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икорастущие растения и знать их свойства;</w:t>
      </w:r>
    </w:p>
    <w:p w14:paraId="659AB930"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вать опасные для человека дикорастущие растения;</w:t>
      </w:r>
    </w:p>
    <w:p w14:paraId="7BBF618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полезные для человека грибы;</w:t>
      </w:r>
    </w:p>
    <w:p w14:paraId="780DFC0B"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называть опасные для человека грибы;</w:t>
      </w:r>
    </w:p>
    <w:p w14:paraId="4B8B1739"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икорастущих растений и их плодов;</w:t>
      </w:r>
    </w:p>
    <w:p w14:paraId="3206CED5"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владеть методами сбора, переработки и хранения полезных для человека грибов;</w:t>
      </w:r>
    </w:p>
    <w:p w14:paraId="4A399526"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основные направления цифровизации и роботизации в растениеводстве;</w:t>
      </w:r>
    </w:p>
    <w:p w14:paraId="1E1BAF7E"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получить опыт использования цифровых устройств и программных сервисов в технологии растениеводства;</w:t>
      </w:r>
    </w:p>
    <w:p w14:paraId="272842B3" w14:textId="77777777" w:rsidR="003106FF" w:rsidRPr="001F7659" w:rsidRDefault="003106FF" w:rsidP="001F7659">
      <w:pPr>
        <w:tabs>
          <w:tab w:val="left" w:pos="2085"/>
        </w:tabs>
        <w:spacing w:line="240" w:lineRule="auto"/>
        <w:ind w:right="6" w:firstLine="567"/>
        <w:rPr>
          <w:sz w:val="24"/>
          <w:szCs w:val="24"/>
        </w:rPr>
      </w:pPr>
      <w:r w:rsidRPr="001F7659">
        <w:rPr>
          <w:sz w:val="24"/>
          <w:szCs w:val="24"/>
        </w:rPr>
        <w:t>характеризовать мир профессий, связанных с растениеводством, их востребованность на рынке труда.</w:t>
      </w:r>
    </w:p>
    <w:p w14:paraId="5E7A4F16" w14:textId="2D5B9DF9" w:rsidR="009B20D2" w:rsidRDefault="009B20D2" w:rsidP="000718E9">
      <w:pPr>
        <w:tabs>
          <w:tab w:val="left" w:pos="2730"/>
        </w:tabs>
        <w:spacing w:line="276" w:lineRule="auto"/>
        <w:ind w:right="6" w:firstLine="0"/>
        <w:rPr>
          <w:color w:val="FF0000"/>
          <w:sz w:val="24"/>
          <w:szCs w:val="24"/>
        </w:rPr>
      </w:pPr>
    </w:p>
    <w:p w14:paraId="1FCA4013" w14:textId="416BC630" w:rsidR="003106FF" w:rsidRPr="003106FF" w:rsidRDefault="003106FF" w:rsidP="003106FF">
      <w:pPr>
        <w:spacing w:line="240" w:lineRule="auto"/>
        <w:ind w:left="540"/>
        <w:contextualSpacing/>
        <w:jc w:val="center"/>
        <w:rPr>
          <w:rFonts w:eastAsia="Calibri" w:cs="Times New Roman"/>
          <w:b/>
          <w:sz w:val="24"/>
          <w:szCs w:val="24"/>
          <w:lang w:eastAsia="en-US"/>
        </w:rPr>
      </w:pPr>
      <w:r>
        <w:rPr>
          <w:color w:val="FF0000"/>
          <w:sz w:val="24"/>
          <w:szCs w:val="24"/>
        </w:rPr>
        <w:tab/>
      </w:r>
      <w:r w:rsidRPr="003106FF">
        <w:rPr>
          <w:rFonts w:eastAsia="Calibri" w:cs="Times New Roman"/>
          <w:b/>
          <w:sz w:val="24"/>
          <w:szCs w:val="24"/>
          <w:lang w:eastAsia="en-US"/>
        </w:rPr>
        <w:t>Тематическое планирование</w:t>
      </w:r>
      <w:r>
        <w:rPr>
          <w:rFonts w:eastAsia="Calibri" w:cs="Times New Roman"/>
          <w:b/>
          <w:sz w:val="24"/>
          <w:szCs w:val="24"/>
          <w:lang w:eastAsia="en-US"/>
        </w:rPr>
        <w:t xml:space="preserve"> учебного предмета «Технология</w:t>
      </w:r>
      <w:r w:rsidRPr="003106FF">
        <w:rPr>
          <w:rFonts w:eastAsia="Calibri" w:cs="Times New Roman"/>
          <w:b/>
          <w:sz w:val="24"/>
          <w:szCs w:val="24"/>
          <w:lang w:eastAsia="en-US"/>
        </w:rPr>
        <w:t>»</w:t>
      </w:r>
    </w:p>
    <w:p w14:paraId="4539A40A" w14:textId="3CADB0D1" w:rsidR="000718E9" w:rsidRDefault="000718E9" w:rsidP="000718E9">
      <w:pPr>
        <w:widowControl w:val="0"/>
        <w:spacing w:line="240" w:lineRule="auto"/>
        <w:ind w:firstLine="709"/>
        <w:rPr>
          <w:rFonts w:eastAsia="SchoolBookSanPin" w:cs="Times New Roman"/>
          <w:sz w:val="24"/>
          <w:szCs w:val="24"/>
          <w:lang w:eastAsia="en-US"/>
        </w:rPr>
      </w:pPr>
      <w:r w:rsidRPr="000718E9">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0718E9">
        <w:rPr>
          <w:rFonts w:eastAsia="SchoolBookSanPin" w:cs="Times New Roman"/>
          <w:b/>
          <w:sz w:val="24"/>
          <w:szCs w:val="24"/>
          <w:lang w:eastAsia="en-US"/>
        </w:rPr>
        <w:t>«рабочей программе учителя»</w:t>
      </w:r>
      <w:r w:rsidRPr="000718E9">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A7DB810" w14:textId="06855C7C" w:rsidR="003106FF" w:rsidRPr="003106FF" w:rsidRDefault="003106FF" w:rsidP="003106FF">
      <w:pPr>
        <w:widowControl w:val="0"/>
        <w:spacing w:line="240" w:lineRule="auto"/>
        <w:ind w:firstLine="709"/>
        <w:rPr>
          <w:rFonts w:eastAsia="SchoolBookSanPin" w:cs="Times New Roman"/>
          <w:sz w:val="24"/>
          <w:szCs w:val="24"/>
          <w:lang w:eastAsia="en-US"/>
        </w:rPr>
      </w:pPr>
      <w:r w:rsidRPr="003106FF">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3"/>
        <w:tblW w:w="11047"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5944"/>
        <w:gridCol w:w="2126"/>
        <w:gridCol w:w="2126"/>
      </w:tblGrid>
      <w:tr w:rsidR="003106FF" w:rsidRPr="003106FF" w14:paraId="73601C10" w14:textId="77777777" w:rsidTr="00667919">
        <w:trPr>
          <w:trHeight w:val="575"/>
        </w:trPr>
        <w:tc>
          <w:tcPr>
            <w:tcW w:w="851" w:type="dxa"/>
          </w:tcPr>
          <w:p w14:paraId="540B1434" w14:textId="77777777" w:rsidR="003106FF" w:rsidRPr="003106FF" w:rsidRDefault="003106FF" w:rsidP="003106FF">
            <w:pPr>
              <w:spacing w:line="240" w:lineRule="auto"/>
              <w:ind w:left="142" w:right="354" w:firstLine="96"/>
              <w:jc w:val="center"/>
              <w:rPr>
                <w:rFonts w:eastAsia="Times New Roman"/>
                <w:szCs w:val="20"/>
                <w:lang w:eastAsia="en-US"/>
              </w:rPr>
            </w:pPr>
            <w:r w:rsidRPr="003106FF">
              <w:rPr>
                <w:rFonts w:eastAsia="Times New Roman"/>
                <w:szCs w:val="20"/>
                <w:lang w:eastAsia="en-US"/>
              </w:rPr>
              <w:t>№</w:t>
            </w:r>
            <w:r w:rsidRPr="003106FF">
              <w:rPr>
                <w:rFonts w:eastAsia="Times New Roman"/>
                <w:spacing w:val="-57"/>
                <w:szCs w:val="20"/>
                <w:lang w:eastAsia="en-US"/>
              </w:rPr>
              <w:t xml:space="preserve"> </w:t>
            </w:r>
            <w:r w:rsidRPr="003106FF">
              <w:rPr>
                <w:rFonts w:eastAsia="Times New Roman"/>
                <w:szCs w:val="20"/>
                <w:lang w:eastAsia="en-US"/>
              </w:rPr>
              <w:t>п/п</w:t>
            </w:r>
          </w:p>
        </w:tc>
        <w:tc>
          <w:tcPr>
            <w:tcW w:w="5944" w:type="dxa"/>
          </w:tcPr>
          <w:p w14:paraId="4812F94A" w14:textId="69E8AA39" w:rsidR="003106FF" w:rsidRPr="000718E9" w:rsidRDefault="000718E9" w:rsidP="003106FF">
            <w:pPr>
              <w:spacing w:line="240" w:lineRule="auto"/>
              <w:ind w:left="142" w:firstLine="0"/>
              <w:jc w:val="center"/>
              <w:rPr>
                <w:rFonts w:eastAsia="Times New Roman"/>
                <w:szCs w:val="20"/>
                <w:lang w:val="ru-RU" w:eastAsia="en-US"/>
              </w:rPr>
            </w:pPr>
            <w:r>
              <w:rPr>
                <w:rFonts w:eastAsia="Times New Roman"/>
                <w:szCs w:val="20"/>
                <w:lang w:val="ru-RU" w:eastAsia="en-US"/>
              </w:rPr>
              <w:t>Модули</w:t>
            </w:r>
          </w:p>
        </w:tc>
        <w:tc>
          <w:tcPr>
            <w:tcW w:w="2126" w:type="dxa"/>
          </w:tcPr>
          <w:p w14:paraId="1AF26307" w14:textId="77777777" w:rsidR="003106FF" w:rsidRPr="003106FF" w:rsidRDefault="003106FF" w:rsidP="003106FF">
            <w:pPr>
              <w:spacing w:line="240" w:lineRule="auto"/>
              <w:ind w:left="142" w:right="27" w:hanging="72"/>
              <w:jc w:val="center"/>
              <w:rPr>
                <w:rFonts w:eastAsia="Times New Roman"/>
                <w:szCs w:val="20"/>
                <w:lang w:val="ru-RU" w:eastAsia="en-US"/>
              </w:rPr>
            </w:pPr>
            <w:r w:rsidRPr="003106FF">
              <w:rPr>
                <w:rFonts w:eastAsia="Times New Roman"/>
                <w:spacing w:val="-1"/>
                <w:szCs w:val="20"/>
                <w:lang w:val="ru-RU" w:eastAsia="en-US"/>
              </w:rPr>
              <w:t>Количество часов, отводимых на освоение каждой темы</w:t>
            </w:r>
          </w:p>
        </w:tc>
        <w:tc>
          <w:tcPr>
            <w:tcW w:w="2126" w:type="dxa"/>
          </w:tcPr>
          <w:p w14:paraId="5FCDC088" w14:textId="77777777" w:rsidR="003106FF" w:rsidRPr="003106FF" w:rsidRDefault="003106FF" w:rsidP="003106FF">
            <w:pPr>
              <w:spacing w:line="240" w:lineRule="auto"/>
              <w:ind w:left="142" w:right="27" w:hanging="72"/>
              <w:jc w:val="center"/>
              <w:rPr>
                <w:rFonts w:eastAsia="Times New Roman"/>
                <w:spacing w:val="-1"/>
                <w:szCs w:val="20"/>
                <w:lang w:eastAsia="en-US"/>
              </w:rPr>
            </w:pPr>
            <w:r w:rsidRPr="003106FF">
              <w:rPr>
                <w:rFonts w:eastAsia="Times New Roman"/>
                <w:spacing w:val="-1"/>
                <w:szCs w:val="20"/>
                <w:lang w:eastAsia="en-US"/>
              </w:rPr>
              <w:t xml:space="preserve">Э(Ц)ОР </w:t>
            </w:r>
          </w:p>
        </w:tc>
      </w:tr>
      <w:tr w:rsidR="004B7DDE" w:rsidRPr="003106FF" w14:paraId="610361DE" w14:textId="77777777" w:rsidTr="00667919">
        <w:trPr>
          <w:trHeight w:val="7589"/>
        </w:trPr>
        <w:tc>
          <w:tcPr>
            <w:tcW w:w="851" w:type="dxa"/>
          </w:tcPr>
          <w:p w14:paraId="1371DA70" w14:textId="77777777" w:rsidR="004B7DDE" w:rsidRPr="003106FF" w:rsidRDefault="004B7DDE" w:rsidP="003106FF">
            <w:pPr>
              <w:spacing w:line="240" w:lineRule="auto"/>
              <w:ind w:left="142" w:firstLine="0"/>
              <w:jc w:val="left"/>
              <w:rPr>
                <w:rFonts w:eastAsia="Times New Roman"/>
                <w:szCs w:val="20"/>
                <w:lang w:eastAsia="en-US"/>
              </w:rPr>
            </w:pPr>
            <w:r w:rsidRPr="003106FF">
              <w:rPr>
                <w:rFonts w:eastAsia="Times New Roman"/>
                <w:szCs w:val="20"/>
                <w:lang w:eastAsia="en-US"/>
              </w:rPr>
              <w:lastRenderedPageBreak/>
              <w:t>1.</w:t>
            </w:r>
          </w:p>
          <w:p w14:paraId="492178EA" w14:textId="39B8529B" w:rsidR="004B7DDE" w:rsidRPr="003106FF" w:rsidRDefault="004B7DDE" w:rsidP="004B7DDE">
            <w:pPr>
              <w:spacing w:line="240" w:lineRule="auto"/>
              <w:jc w:val="left"/>
              <w:rPr>
                <w:rFonts w:eastAsia="Times New Roman"/>
                <w:szCs w:val="20"/>
                <w:lang w:eastAsia="en-US"/>
              </w:rPr>
            </w:pPr>
          </w:p>
        </w:tc>
        <w:tc>
          <w:tcPr>
            <w:tcW w:w="5944" w:type="dxa"/>
          </w:tcPr>
          <w:p w14:paraId="55CEB546" w14:textId="77777777" w:rsidR="004B7DDE" w:rsidRPr="004B7DDE" w:rsidRDefault="004B7DDE" w:rsidP="003106FF">
            <w:pPr>
              <w:rPr>
                <w:rFonts w:eastAsia="OfficinaSansBoldITC"/>
                <w:b/>
                <w:szCs w:val="20"/>
                <w:lang w:val="ru-RU" w:eastAsia="en-US"/>
              </w:rPr>
            </w:pPr>
            <w:r w:rsidRPr="004B7DDE">
              <w:rPr>
                <w:rFonts w:eastAsia="OfficinaSansBoldITC"/>
                <w:b/>
                <w:szCs w:val="20"/>
                <w:lang w:val="ru-RU" w:eastAsia="en-US"/>
              </w:rPr>
              <w:t>162.3.1. Инвариантные модули.</w:t>
            </w:r>
          </w:p>
          <w:p w14:paraId="760D0FF3" w14:textId="77777777" w:rsidR="004B7DDE" w:rsidRPr="003106FF" w:rsidRDefault="004B7DDE" w:rsidP="003106FF">
            <w:pPr>
              <w:rPr>
                <w:rFonts w:eastAsia="OfficinaSansBoldITC"/>
                <w:szCs w:val="20"/>
                <w:lang w:val="ru-RU" w:eastAsia="en-US"/>
              </w:rPr>
            </w:pPr>
            <w:r w:rsidRPr="003106FF">
              <w:rPr>
                <w:rFonts w:eastAsia="OfficinaSansBoldITC"/>
                <w:szCs w:val="20"/>
                <w:lang w:val="ru-RU" w:eastAsia="en-US"/>
              </w:rPr>
              <w:t>162.3.1.1. Модуль «Производство и технологии».</w:t>
            </w:r>
          </w:p>
          <w:p w14:paraId="7B30816B" w14:textId="41BF7BAC" w:rsidR="004B7DDE" w:rsidRDefault="004B7DDE" w:rsidP="003106FF">
            <w:pPr>
              <w:rPr>
                <w:rFonts w:eastAsia="OfficinaSansBoldITC"/>
                <w:szCs w:val="20"/>
                <w:lang w:val="ru-RU" w:eastAsia="en-US"/>
              </w:rPr>
            </w:pPr>
            <w:r w:rsidRPr="004B7DDE">
              <w:rPr>
                <w:rFonts w:eastAsia="OfficinaSansBoldITC"/>
                <w:szCs w:val="20"/>
                <w:lang w:val="ru-RU" w:eastAsia="en-US"/>
              </w:rPr>
              <w:t>162.2.10.2. Модуль «Технологии обработки материалов и пищевых продуктов».</w:t>
            </w:r>
          </w:p>
          <w:p w14:paraId="69F85684" w14:textId="71FB3720"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3. Модуль «Компьютерная графика. Черчение».</w:t>
            </w:r>
          </w:p>
          <w:p w14:paraId="4D7EB538" w14:textId="051FF80A" w:rsidR="004B7DDE" w:rsidRPr="0042754A" w:rsidRDefault="004B7DDE" w:rsidP="004B7DDE">
            <w:pPr>
              <w:rPr>
                <w:rFonts w:eastAsia="OfficinaSansBoldITC"/>
                <w:szCs w:val="20"/>
                <w:lang w:val="ru-RU" w:eastAsia="en-US"/>
              </w:rPr>
            </w:pPr>
            <w:r w:rsidRPr="0042754A">
              <w:rPr>
                <w:rFonts w:eastAsia="OfficinaSansBoldITC"/>
                <w:szCs w:val="20"/>
                <w:lang w:val="ru-RU" w:eastAsia="en-US"/>
              </w:rPr>
              <w:t>162.2.10.4. Модуль «Робототехника».</w:t>
            </w:r>
          </w:p>
          <w:p w14:paraId="367B5034" w14:textId="08E9D25C" w:rsidR="004B7DDE" w:rsidRDefault="004B7DDE" w:rsidP="004B7DDE">
            <w:pPr>
              <w:rPr>
                <w:rFonts w:eastAsia="OfficinaSansBoldITC"/>
                <w:szCs w:val="20"/>
                <w:lang w:val="ru-RU" w:eastAsia="en-US"/>
              </w:rPr>
            </w:pPr>
            <w:r w:rsidRPr="004B7DDE">
              <w:rPr>
                <w:rFonts w:eastAsia="OfficinaSansBoldITC"/>
                <w:szCs w:val="20"/>
                <w:lang w:val="ru-RU" w:eastAsia="en-US"/>
              </w:rPr>
              <w:t>162.2.10.5. Модуль «3</w:t>
            </w:r>
            <w:r w:rsidRPr="004B7DDE">
              <w:rPr>
                <w:rFonts w:eastAsia="OfficinaSansBoldITC"/>
                <w:szCs w:val="20"/>
                <w:lang w:eastAsia="en-US"/>
              </w:rPr>
              <w:t>D</w:t>
            </w:r>
            <w:r w:rsidRPr="004B7DDE">
              <w:rPr>
                <w:rFonts w:eastAsia="OfficinaSansBoldITC"/>
                <w:szCs w:val="20"/>
                <w:lang w:val="ru-RU" w:eastAsia="en-US"/>
              </w:rPr>
              <w:t>-моделирование, прототипирование, макетирование».</w:t>
            </w:r>
          </w:p>
          <w:p w14:paraId="62023D5B" w14:textId="77777777" w:rsidR="004B7DDE" w:rsidRPr="0042754A" w:rsidRDefault="004B7DDE" w:rsidP="004B7DDE">
            <w:pPr>
              <w:rPr>
                <w:rFonts w:eastAsia="OfficinaSansBoldITC"/>
                <w:szCs w:val="20"/>
                <w:lang w:val="ru-RU" w:eastAsia="en-US"/>
              </w:rPr>
            </w:pPr>
          </w:p>
          <w:p w14:paraId="054B1D51" w14:textId="77777777" w:rsidR="004B7DDE" w:rsidRPr="0042754A" w:rsidRDefault="004B7DDE" w:rsidP="004B7DDE">
            <w:pPr>
              <w:rPr>
                <w:rFonts w:eastAsia="OfficinaSansBoldITC"/>
                <w:szCs w:val="20"/>
                <w:lang w:val="ru-RU" w:eastAsia="en-US"/>
              </w:rPr>
            </w:pPr>
          </w:p>
          <w:p w14:paraId="0D37B944" w14:textId="33B343D6" w:rsidR="004B7DDE" w:rsidRDefault="004B7DDE" w:rsidP="004B7DDE">
            <w:pPr>
              <w:rPr>
                <w:rFonts w:eastAsia="OfficinaSansBoldITC"/>
                <w:szCs w:val="20"/>
                <w:lang w:val="ru-RU" w:eastAsia="en-US"/>
              </w:rPr>
            </w:pPr>
          </w:p>
          <w:p w14:paraId="6DDBB360" w14:textId="77777777" w:rsidR="004B7DDE" w:rsidRPr="004B7DDE" w:rsidRDefault="004B7DDE" w:rsidP="004B7DDE">
            <w:pPr>
              <w:rPr>
                <w:rFonts w:eastAsia="OfficinaSansBoldITC"/>
                <w:b/>
                <w:szCs w:val="20"/>
                <w:lang w:val="ru-RU" w:eastAsia="en-US"/>
              </w:rPr>
            </w:pPr>
            <w:r w:rsidRPr="004B7DDE">
              <w:rPr>
                <w:rFonts w:eastAsia="OfficinaSansBoldITC"/>
                <w:b/>
                <w:szCs w:val="20"/>
                <w:lang w:val="ru-RU" w:eastAsia="en-US"/>
              </w:rPr>
              <w:t>162.2.11. Вариативные модули программы по технологии.</w:t>
            </w:r>
          </w:p>
          <w:p w14:paraId="7F3E3BC2" w14:textId="23F1FF20" w:rsidR="004B7DDE" w:rsidRDefault="004B7DDE" w:rsidP="004B7DDE">
            <w:pPr>
              <w:rPr>
                <w:rFonts w:eastAsia="OfficinaSansBoldITC"/>
                <w:szCs w:val="20"/>
                <w:lang w:val="ru-RU" w:eastAsia="en-US"/>
              </w:rPr>
            </w:pPr>
            <w:r w:rsidRPr="004B7DDE">
              <w:rPr>
                <w:rFonts w:eastAsia="OfficinaSansBoldITC"/>
                <w:szCs w:val="20"/>
                <w:lang w:val="ru-RU" w:eastAsia="en-US"/>
              </w:rPr>
              <w:t>162.2.11.1. Модуль «Автоматизированные системы».</w:t>
            </w:r>
          </w:p>
          <w:p w14:paraId="15D53D61" w14:textId="45ED78C3" w:rsidR="004B7DDE" w:rsidRDefault="004B7DDE" w:rsidP="004B7DDE">
            <w:pPr>
              <w:rPr>
                <w:rFonts w:eastAsia="OfficinaSansBoldITC"/>
                <w:szCs w:val="20"/>
                <w:lang w:val="ru-RU" w:eastAsia="en-US"/>
              </w:rPr>
            </w:pPr>
            <w:r w:rsidRPr="004B7DDE">
              <w:rPr>
                <w:rFonts w:eastAsia="OfficinaSansBoldITC"/>
                <w:szCs w:val="20"/>
                <w:lang w:val="ru-RU" w:eastAsia="en-US"/>
              </w:rPr>
              <w:t>162.2.11.2. Модули «Животноводство» и «Растениеводство».</w:t>
            </w:r>
          </w:p>
          <w:p w14:paraId="423EAFB3" w14:textId="119ECB8B" w:rsidR="004B7DDE" w:rsidRPr="004B7DDE" w:rsidRDefault="004B7DDE" w:rsidP="004B7DDE">
            <w:pPr>
              <w:rPr>
                <w:rFonts w:eastAsia="OfficinaSansBoldITC"/>
                <w:szCs w:val="20"/>
                <w:lang w:val="ru-RU" w:eastAsia="en-US"/>
              </w:rPr>
            </w:pPr>
            <w:r w:rsidRPr="004B7DDE">
              <w:rPr>
                <w:rFonts w:eastAsia="OfficinaSansBoldITC"/>
                <w:szCs w:val="20"/>
                <w:lang w:val="ru-RU" w:eastAsia="en-US"/>
              </w:rPr>
              <w:t>162.2.11.3. В курсе технологии осуществляется реализация межпредметных связей</w:t>
            </w:r>
            <w:r>
              <w:rPr>
                <w:rFonts w:eastAsia="OfficinaSansBoldITC"/>
                <w:szCs w:val="20"/>
                <w:lang w:val="ru-RU" w:eastAsia="en-US"/>
              </w:rPr>
              <w:t>.</w:t>
            </w:r>
          </w:p>
        </w:tc>
        <w:tc>
          <w:tcPr>
            <w:tcW w:w="2126" w:type="dxa"/>
          </w:tcPr>
          <w:p w14:paraId="0EE1D0A6"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080E1DA4"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2093CBEF" w14:textId="77777777" w:rsidR="004B7DDE" w:rsidRPr="003106FF" w:rsidRDefault="004B7DDE" w:rsidP="003106FF">
            <w:pPr>
              <w:spacing w:line="240" w:lineRule="auto"/>
              <w:ind w:firstLine="0"/>
              <w:jc w:val="center"/>
              <w:rPr>
                <w:rFonts w:eastAsia="Times New Roman"/>
                <w:i/>
                <w:szCs w:val="20"/>
                <w:lang w:val="ru-RU" w:eastAsia="en-US"/>
              </w:rPr>
            </w:pPr>
            <w:r w:rsidRPr="003106FF">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1AEA5D01" w14:textId="2552AC96" w:rsidR="009B20D2" w:rsidRDefault="009B20D2" w:rsidP="00667919">
      <w:pPr>
        <w:tabs>
          <w:tab w:val="left" w:pos="2730"/>
        </w:tabs>
        <w:spacing w:line="276" w:lineRule="auto"/>
        <w:ind w:right="6" w:firstLine="0"/>
        <w:rPr>
          <w:color w:val="FF0000"/>
          <w:sz w:val="24"/>
          <w:szCs w:val="24"/>
        </w:rPr>
      </w:pPr>
    </w:p>
    <w:p w14:paraId="3D04D27D" w14:textId="17207AAF" w:rsidR="004B7DDE" w:rsidRPr="004B7DDE" w:rsidRDefault="004B7DDE" w:rsidP="00667919">
      <w:pPr>
        <w:tabs>
          <w:tab w:val="left" w:pos="2220"/>
        </w:tabs>
        <w:spacing w:line="276" w:lineRule="auto"/>
        <w:ind w:right="6" w:firstLine="567"/>
        <w:jc w:val="center"/>
        <w:rPr>
          <w:b/>
          <w:sz w:val="24"/>
          <w:szCs w:val="24"/>
        </w:rPr>
      </w:pPr>
      <w:r w:rsidRPr="004B7DDE">
        <w:rPr>
          <w:b/>
          <w:sz w:val="24"/>
          <w:szCs w:val="24"/>
        </w:rPr>
        <w:t>2.1.29. Р</w:t>
      </w:r>
      <w:r w:rsidR="006103F1" w:rsidRPr="004B7DDE">
        <w:rPr>
          <w:b/>
          <w:sz w:val="24"/>
          <w:szCs w:val="24"/>
        </w:rPr>
        <w:t>абочая программа по учебному предмету «Ф</w:t>
      </w:r>
      <w:r>
        <w:rPr>
          <w:b/>
          <w:sz w:val="24"/>
          <w:szCs w:val="24"/>
        </w:rPr>
        <w:t>изическая культура»</w:t>
      </w:r>
    </w:p>
    <w:p w14:paraId="30B37933" w14:textId="3B9AC0CC" w:rsidR="004B7DDE" w:rsidRPr="00437CE6" w:rsidRDefault="004B7DDE" w:rsidP="00976D73">
      <w:pPr>
        <w:spacing w:line="240" w:lineRule="auto"/>
        <w:ind w:firstLine="709"/>
        <w:rPr>
          <w:rFonts w:eastAsia="Times New Roman" w:cs="Times New Roman"/>
          <w:sz w:val="24"/>
          <w:szCs w:val="24"/>
          <w:lang w:eastAsia="en-US"/>
        </w:rPr>
      </w:pPr>
      <w:r w:rsidRPr="00976D73">
        <w:rPr>
          <w:sz w:val="24"/>
          <w:szCs w:val="24"/>
        </w:rPr>
        <w:t>Р</w:t>
      </w:r>
      <w:r w:rsidR="006103F1" w:rsidRPr="00976D73">
        <w:rPr>
          <w:sz w:val="24"/>
          <w:szCs w:val="24"/>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r w:rsidRPr="00976D73">
        <w:rPr>
          <w:rFonts w:eastAsia="Calibri" w:cs="Times New Roman"/>
          <w:sz w:val="24"/>
          <w:szCs w:val="28"/>
          <w:lang w:eastAsia="en-US"/>
        </w:rPr>
        <w:t xml:space="preserve"> </w:t>
      </w:r>
      <w:r w:rsidRPr="00437CE6">
        <w:rPr>
          <w:rFonts w:eastAsia="Calibri" w:cs="Times New Roman"/>
          <w:sz w:val="24"/>
          <w:szCs w:val="28"/>
          <w:lang w:eastAsia="en-US"/>
        </w:rPr>
        <w:t xml:space="preserve">и </w:t>
      </w:r>
      <w:r w:rsidRPr="00437CE6">
        <w:rPr>
          <w:rFonts w:eastAsia="Times New Roman" w:cs="Times New Roman"/>
          <w:sz w:val="24"/>
          <w:szCs w:val="24"/>
          <w:lang w:eastAsia="en-US"/>
        </w:rPr>
        <w:t xml:space="preserve">дополнена общим тематическим планированием в целях приведения структуры рабочей программы в соответствие с требованием ФГОС ООО. </w:t>
      </w:r>
    </w:p>
    <w:p w14:paraId="3E252F78" w14:textId="1AC866AE" w:rsidR="004B7DDE" w:rsidRPr="00976D73" w:rsidRDefault="004B7DDE" w:rsidP="00976D73">
      <w:pPr>
        <w:spacing w:line="240" w:lineRule="auto"/>
        <w:ind w:firstLine="709"/>
        <w:rPr>
          <w:rFonts w:eastAsia="Times New Roman" w:cs="Times New Roman"/>
          <w:sz w:val="24"/>
          <w:szCs w:val="24"/>
          <w:lang w:eastAsia="en-US"/>
        </w:rPr>
      </w:pPr>
      <w:r w:rsidRPr="004B7DDE">
        <w:rPr>
          <w:rFonts w:eastAsia="Times New Roman" w:cs="Times New Roman"/>
          <w:sz w:val="24"/>
          <w:szCs w:val="24"/>
          <w:lang w:eastAsia="en-US"/>
        </w:rPr>
        <w:t xml:space="preserve">Рабочая программа составлена на основе федеральной рабочей программы по </w:t>
      </w:r>
      <w:r w:rsidR="00F82B55">
        <w:rPr>
          <w:rFonts w:eastAsia="Times New Roman" w:cs="Times New Roman"/>
          <w:sz w:val="24"/>
          <w:szCs w:val="24"/>
          <w:lang w:eastAsia="en-US"/>
        </w:rPr>
        <w:t>физической культуре</w:t>
      </w:r>
      <w:r w:rsidRPr="004B7DDE">
        <w:rPr>
          <w:rFonts w:eastAsia="Times New Roman" w:cs="Times New Roman"/>
          <w:sz w:val="24"/>
          <w:szCs w:val="24"/>
          <w:lang w:eastAsia="en-US"/>
        </w:rPr>
        <w:t>.</w:t>
      </w:r>
    </w:p>
    <w:p w14:paraId="167C46F2" w14:textId="4F311BF9" w:rsidR="006103F1" w:rsidRPr="00976D73" w:rsidRDefault="004B7DDE" w:rsidP="00976D73">
      <w:pPr>
        <w:tabs>
          <w:tab w:val="left" w:pos="2220"/>
        </w:tabs>
        <w:spacing w:line="240" w:lineRule="auto"/>
        <w:ind w:right="6" w:firstLine="567"/>
        <w:jc w:val="center"/>
        <w:rPr>
          <w:b/>
          <w:sz w:val="24"/>
          <w:szCs w:val="24"/>
        </w:rPr>
      </w:pPr>
      <w:r w:rsidRPr="00976D73">
        <w:rPr>
          <w:b/>
          <w:sz w:val="24"/>
          <w:szCs w:val="24"/>
        </w:rPr>
        <w:t>Пояснительная записка</w:t>
      </w:r>
    </w:p>
    <w:p w14:paraId="2A0B04B0" w14:textId="77777777" w:rsidR="004B7DDE" w:rsidRPr="00976D73" w:rsidRDefault="004B7DDE" w:rsidP="00976D73">
      <w:pPr>
        <w:tabs>
          <w:tab w:val="left" w:pos="2220"/>
        </w:tabs>
        <w:spacing w:line="240" w:lineRule="auto"/>
        <w:ind w:right="6" w:firstLine="567"/>
        <w:rPr>
          <w:sz w:val="24"/>
          <w:szCs w:val="24"/>
        </w:rPr>
      </w:pPr>
    </w:p>
    <w:p w14:paraId="38BA665D" w14:textId="68EDFC54"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61F5DD51" w14:textId="01C5D72B"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03F74124" w14:textId="320B931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w:t>
      </w:r>
      <w:r w:rsidRPr="00976D73">
        <w:rPr>
          <w:sz w:val="24"/>
          <w:szCs w:val="24"/>
        </w:rPr>
        <w:lastRenderedPageBreak/>
        <w:t xml:space="preserve">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3F8AA8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4569F10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0C50229D" w14:textId="28A0553B" w:rsidR="006103F1" w:rsidRPr="00976D73" w:rsidRDefault="006103F1" w:rsidP="00976D73">
      <w:pPr>
        <w:tabs>
          <w:tab w:val="left" w:pos="2220"/>
        </w:tabs>
        <w:spacing w:line="240" w:lineRule="auto"/>
        <w:ind w:right="6" w:firstLine="567"/>
        <w:rPr>
          <w:sz w:val="24"/>
          <w:szCs w:val="24"/>
        </w:rPr>
      </w:pPr>
      <w:r w:rsidRPr="00976D73">
        <w:rPr>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94C93AF" w14:textId="15C196BB" w:rsidR="006103F1" w:rsidRPr="00976D73" w:rsidRDefault="006103F1" w:rsidP="00976D73">
      <w:pPr>
        <w:tabs>
          <w:tab w:val="left" w:pos="2220"/>
        </w:tabs>
        <w:spacing w:line="240" w:lineRule="auto"/>
        <w:ind w:right="6" w:firstLine="567"/>
        <w:rPr>
          <w:sz w:val="24"/>
          <w:szCs w:val="24"/>
        </w:rPr>
      </w:pPr>
      <w:r w:rsidRPr="00976D73">
        <w:rPr>
          <w:sz w:val="24"/>
          <w:szCs w:val="24"/>
        </w:rPr>
        <w:t> 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09CA98B0" w14:textId="2EE89183"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C505202" w14:textId="6041A436" w:rsidR="006103F1" w:rsidRPr="00976D73" w:rsidRDefault="005677C9" w:rsidP="00976D73">
      <w:pPr>
        <w:tabs>
          <w:tab w:val="left" w:pos="2220"/>
        </w:tabs>
        <w:spacing w:line="240" w:lineRule="auto"/>
        <w:ind w:right="6" w:firstLine="567"/>
        <w:rPr>
          <w:sz w:val="24"/>
          <w:szCs w:val="24"/>
        </w:rPr>
      </w:pPr>
      <w:r w:rsidRPr="00976D73">
        <w:rPr>
          <w:sz w:val="24"/>
          <w:szCs w:val="24"/>
        </w:rPr>
        <w:t>С учётом климатических условий Чеченской Республики</w:t>
      </w:r>
      <w:r w:rsidR="006103F1" w:rsidRPr="00976D73">
        <w:rPr>
          <w:sz w:val="24"/>
          <w:szCs w:val="24"/>
        </w:rPr>
        <w:t xml:space="preserve">, а также отсутствии должных условий </w:t>
      </w:r>
      <w:r w:rsidRPr="00976D73">
        <w:rPr>
          <w:sz w:val="24"/>
          <w:szCs w:val="24"/>
        </w:rPr>
        <w:t>в школе для реализации</w:t>
      </w:r>
      <w:r w:rsidR="006103F1" w:rsidRPr="00976D73">
        <w:rPr>
          <w:sz w:val="24"/>
          <w:szCs w:val="24"/>
        </w:rPr>
        <w:t xml:space="preserve"> инвариантн</w:t>
      </w:r>
      <w:r w:rsidRPr="00976D73">
        <w:rPr>
          <w:sz w:val="24"/>
          <w:szCs w:val="24"/>
        </w:rPr>
        <w:t>ого</w:t>
      </w:r>
      <w:r w:rsidR="006103F1" w:rsidRPr="00976D73">
        <w:rPr>
          <w:sz w:val="24"/>
          <w:szCs w:val="24"/>
        </w:rPr>
        <w:t xml:space="preserve"> модул</w:t>
      </w:r>
      <w:r w:rsidRPr="00976D73">
        <w:rPr>
          <w:sz w:val="24"/>
          <w:szCs w:val="24"/>
        </w:rPr>
        <w:t>я</w:t>
      </w:r>
      <w:r w:rsidR="006103F1" w:rsidRPr="00976D73">
        <w:rPr>
          <w:sz w:val="24"/>
          <w:szCs w:val="24"/>
        </w:rPr>
        <w:t xml:space="preserve"> «Лыжные гонки» </w:t>
      </w:r>
      <w:r w:rsidRPr="00976D73">
        <w:rPr>
          <w:sz w:val="24"/>
          <w:szCs w:val="24"/>
        </w:rPr>
        <w:t>данный модуль заменяется</w:t>
      </w:r>
      <w:r w:rsidR="006103F1" w:rsidRPr="00976D73">
        <w:rPr>
          <w:sz w:val="24"/>
          <w:szCs w:val="24"/>
        </w:rPr>
        <w:t xml:space="preserve"> инвариантны</w:t>
      </w:r>
      <w:r w:rsidRPr="00976D73">
        <w:rPr>
          <w:sz w:val="24"/>
          <w:szCs w:val="24"/>
        </w:rPr>
        <w:t>ми</w:t>
      </w:r>
      <w:r w:rsidR="006103F1" w:rsidRPr="00976D73">
        <w:rPr>
          <w:sz w:val="24"/>
          <w:szCs w:val="24"/>
        </w:rPr>
        <w:t xml:space="preserve"> модул</w:t>
      </w:r>
      <w:r w:rsidRPr="00976D73">
        <w:rPr>
          <w:sz w:val="24"/>
          <w:szCs w:val="24"/>
        </w:rPr>
        <w:t>ями</w:t>
      </w:r>
      <w:r w:rsidR="006103F1" w:rsidRPr="00976D73">
        <w:rPr>
          <w:sz w:val="24"/>
          <w:szCs w:val="24"/>
        </w:rPr>
        <w:t xml:space="preserve"> («Лёгкая атлетика», «Гимнастика», «Спортивные игры»). </w:t>
      </w:r>
    </w:p>
    <w:p w14:paraId="7066E7CC" w14:textId="0121E720"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тивные модули объединены модулем «Спорт», содержание которого разрабатывается </w:t>
      </w:r>
      <w:r w:rsidR="005677C9" w:rsidRPr="00976D73">
        <w:rPr>
          <w:sz w:val="24"/>
          <w:szCs w:val="24"/>
        </w:rPr>
        <w:t>учителем-предметником</w:t>
      </w:r>
      <w:r w:rsidRPr="00976D73">
        <w:rPr>
          <w:sz w:val="24"/>
          <w:szCs w:val="24"/>
        </w:rPr>
        <w:t xml:space="preserve">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14:paraId="36D76B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2EC6F493" w14:textId="77777777" w:rsidR="004A1DFB" w:rsidRPr="00976D73" w:rsidRDefault="004A1DFB" w:rsidP="00976D73">
      <w:pPr>
        <w:tabs>
          <w:tab w:val="left" w:pos="2220"/>
        </w:tabs>
        <w:spacing w:line="240" w:lineRule="auto"/>
        <w:ind w:right="6" w:firstLine="567"/>
        <w:rPr>
          <w:sz w:val="24"/>
          <w:szCs w:val="24"/>
        </w:rPr>
      </w:pPr>
    </w:p>
    <w:p w14:paraId="05C66E95" w14:textId="1CA1B5B7"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ояснитель</w:t>
      </w:r>
      <w:r w:rsidR="004A1DFB" w:rsidRPr="00976D73">
        <w:rPr>
          <w:b/>
          <w:sz w:val="24"/>
          <w:szCs w:val="24"/>
        </w:rPr>
        <w:t>ная записка</w:t>
      </w:r>
    </w:p>
    <w:p w14:paraId="288D07CC" w14:textId="4AB3D0FD"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рабочей программе воспитания.</w:t>
      </w:r>
    </w:p>
    <w:p w14:paraId="4570EEE4" w14:textId="0F103263" w:rsidR="006103F1" w:rsidRPr="00976D73" w:rsidRDefault="006103F1" w:rsidP="00976D73">
      <w:pPr>
        <w:tabs>
          <w:tab w:val="left" w:pos="2220"/>
        </w:tabs>
        <w:spacing w:line="240" w:lineRule="auto"/>
        <w:ind w:right="6" w:firstLine="567"/>
        <w:rPr>
          <w:sz w:val="24"/>
          <w:szCs w:val="24"/>
        </w:rPr>
      </w:pPr>
      <w:r w:rsidRPr="00976D73">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188969D9" w14:textId="39F64A55"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6AAE70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412CAF9E" w14:textId="08BB1C6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6A5A18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1D658B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5B94D880" w14:textId="1CA09051"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w:t>
      </w:r>
      <w:r w:rsidRPr="00976D73">
        <w:rPr>
          <w:sz w:val="24"/>
          <w:szCs w:val="24"/>
        </w:rPr>
        <w:lastRenderedPageBreak/>
        <w:t>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784291B8" w14:textId="2281EA5F" w:rsidR="006103F1" w:rsidRPr="00976D73" w:rsidRDefault="006103F1" w:rsidP="00976D73">
      <w:pPr>
        <w:tabs>
          <w:tab w:val="left" w:pos="2220"/>
        </w:tabs>
        <w:spacing w:line="240" w:lineRule="auto"/>
        <w:ind w:right="6" w:firstLine="567"/>
        <w:rPr>
          <w:sz w:val="24"/>
          <w:szCs w:val="24"/>
        </w:rPr>
      </w:pPr>
      <w:r w:rsidRPr="00976D73">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2CDD3D46" w14:textId="7167DB9C" w:rsidR="006103F1" w:rsidRPr="00976D73" w:rsidRDefault="006103F1" w:rsidP="00976D73">
      <w:pPr>
        <w:tabs>
          <w:tab w:val="left" w:pos="2220"/>
        </w:tabs>
        <w:spacing w:line="240" w:lineRule="auto"/>
        <w:ind w:right="6" w:firstLine="567"/>
        <w:rPr>
          <w:sz w:val="24"/>
          <w:szCs w:val="24"/>
        </w:rPr>
      </w:pPr>
      <w:r w:rsidRPr="00976D73">
        <w:rPr>
          <w:sz w:val="24"/>
          <w:szCs w:val="24"/>
        </w:rPr>
        <w:t>Инвариантные модули включают в себя содержание базовых видов спорта: гимнастика, лёгкая атлетика, зимние виды спорта (</w:t>
      </w:r>
      <w:r w:rsidR="004A1DFB" w:rsidRPr="00976D73">
        <w:rPr>
          <w:sz w:val="24"/>
          <w:szCs w:val="24"/>
        </w:rPr>
        <w:t>теоретическое ознакомление с видами спорта), спортивные игры и др.</w:t>
      </w:r>
      <w:r w:rsidRPr="00976D73">
        <w:rPr>
          <w:sz w:val="24"/>
          <w:szCs w:val="24"/>
        </w:rPr>
        <w:t>.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3E8482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7CA12414" w14:textId="3307A3E0" w:rsidR="006103F1" w:rsidRPr="00976D73" w:rsidRDefault="006103F1" w:rsidP="00976D73">
      <w:pPr>
        <w:tabs>
          <w:tab w:val="left" w:pos="2220"/>
        </w:tabs>
        <w:spacing w:line="240" w:lineRule="auto"/>
        <w:ind w:right="6" w:firstLine="567"/>
        <w:rPr>
          <w:sz w:val="24"/>
          <w:szCs w:val="24"/>
        </w:rPr>
      </w:pPr>
      <w:r w:rsidRPr="00976D73">
        <w:rPr>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14:paraId="4CF218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7E93EC52" w14:textId="66AC8ED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5CC73368" w14:textId="054DD8ED" w:rsidR="006103F1" w:rsidRPr="00976D73" w:rsidRDefault="006103F1" w:rsidP="00976D73">
      <w:pPr>
        <w:tabs>
          <w:tab w:val="left" w:pos="2220"/>
        </w:tabs>
        <w:spacing w:line="240" w:lineRule="auto"/>
        <w:ind w:right="6" w:firstLine="567"/>
        <w:rPr>
          <w:sz w:val="24"/>
          <w:szCs w:val="24"/>
        </w:rPr>
      </w:pPr>
      <w:r w:rsidRPr="00976D73">
        <w:rPr>
          <w:sz w:val="24"/>
          <w:szCs w:val="24"/>
        </w:rPr>
        <w:t>В программе по физической культуре учитываются личностные и метапредметные результаты, зафиксированные в ФГОС ООО.</w:t>
      </w:r>
    </w:p>
    <w:p w14:paraId="610BF4BF" w14:textId="13EE2852"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5 классе</w:t>
      </w:r>
    </w:p>
    <w:p w14:paraId="22B926AB" w14:textId="33EB40A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340D3B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7AAE6F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10FD97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6BA181B1" w14:textId="5005A885"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DF94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4F8B6A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3279F5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0BD0B2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14:paraId="606DD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дневника физической культуры.</w:t>
      </w:r>
    </w:p>
    <w:p w14:paraId="706F5372" w14:textId="31AEB467"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14:paraId="79E1205D" w14:textId="170A4039"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4CA39B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3BA399F7" w14:textId="405F34E4"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14:paraId="0E5671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и значение спортивно-оздоровительной деятельности в здоровом образе жизни современного человека.</w:t>
      </w:r>
    </w:p>
    <w:p w14:paraId="255C3DE0" w14:textId="70C692E7"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Гимнастика».</w:t>
      </w:r>
    </w:p>
    <w:p w14:paraId="5EBE92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5006B6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2C990393" w14:textId="6BA88DB0"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Лёгкая атлетика».</w:t>
      </w:r>
    </w:p>
    <w:p w14:paraId="052AE4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597A17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мяча с места в вертикальную неподвижную мишень, метание малого мяча на дальность с трёх шагов разбега.</w:t>
      </w:r>
    </w:p>
    <w:p w14:paraId="1B66C5B0" w14:textId="11E75792"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ивные игры».</w:t>
      </w:r>
    </w:p>
    <w:p w14:paraId="50BABD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270AF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6B894B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0D18D6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0CD6B2AB" w14:textId="18717F5F"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порт».</w:t>
      </w:r>
    </w:p>
    <w:p w14:paraId="2390F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8D6366A" w14:textId="77777777" w:rsidR="004A1DFB" w:rsidRPr="00976D73" w:rsidRDefault="004A1DFB" w:rsidP="00976D73">
      <w:pPr>
        <w:tabs>
          <w:tab w:val="left" w:pos="2220"/>
        </w:tabs>
        <w:spacing w:line="240" w:lineRule="auto"/>
        <w:ind w:right="6" w:firstLine="567"/>
        <w:rPr>
          <w:sz w:val="24"/>
          <w:szCs w:val="24"/>
        </w:rPr>
      </w:pPr>
    </w:p>
    <w:p w14:paraId="0B4C948B" w14:textId="4F773C44"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6 классе</w:t>
      </w:r>
    </w:p>
    <w:p w14:paraId="13EB5365" w14:textId="5BDC8B56" w:rsidR="006103F1" w:rsidRPr="00976D73" w:rsidRDefault="006103F1" w:rsidP="00976D73">
      <w:pPr>
        <w:tabs>
          <w:tab w:val="left" w:pos="2220"/>
        </w:tabs>
        <w:spacing w:line="240" w:lineRule="auto"/>
        <w:ind w:right="6" w:firstLine="567"/>
        <w:rPr>
          <w:b/>
          <w:sz w:val="24"/>
          <w:szCs w:val="24"/>
        </w:rPr>
      </w:pPr>
      <w:r w:rsidRPr="00976D73">
        <w:rPr>
          <w:b/>
          <w:sz w:val="24"/>
          <w:szCs w:val="24"/>
        </w:rPr>
        <w:t>Знания о физической культуре.</w:t>
      </w:r>
    </w:p>
    <w:p w14:paraId="45EAF4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61ABFB8D" w14:textId="3301BBE1" w:rsidR="006103F1" w:rsidRPr="00976D73" w:rsidRDefault="006103F1" w:rsidP="00976D73">
      <w:pPr>
        <w:tabs>
          <w:tab w:val="left" w:pos="2220"/>
        </w:tabs>
        <w:spacing w:line="240" w:lineRule="auto"/>
        <w:ind w:right="6" w:firstLine="567"/>
        <w:rPr>
          <w:b/>
          <w:sz w:val="24"/>
          <w:szCs w:val="24"/>
        </w:rPr>
      </w:pPr>
      <w:r w:rsidRPr="00976D73">
        <w:rPr>
          <w:b/>
          <w:sz w:val="24"/>
          <w:szCs w:val="24"/>
        </w:rPr>
        <w:t>Способы самостоятельной деятельности.</w:t>
      </w:r>
    </w:p>
    <w:p w14:paraId="1DDE43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72D1CD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75C606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оставления плана самостоятельных занятий физической подготовкой.</w:t>
      </w:r>
    </w:p>
    <w:p w14:paraId="48EB12EE" w14:textId="5AA87349" w:rsidR="006103F1" w:rsidRPr="00976D73" w:rsidRDefault="006103F1" w:rsidP="00976D73">
      <w:pPr>
        <w:tabs>
          <w:tab w:val="left" w:pos="2220"/>
        </w:tabs>
        <w:spacing w:line="240" w:lineRule="auto"/>
        <w:ind w:right="6" w:firstLine="567"/>
        <w:rPr>
          <w:b/>
          <w:sz w:val="24"/>
          <w:szCs w:val="24"/>
        </w:rPr>
      </w:pPr>
      <w:r w:rsidRPr="00976D73">
        <w:rPr>
          <w:b/>
          <w:sz w:val="24"/>
          <w:szCs w:val="24"/>
        </w:rPr>
        <w:t>Физическое совершенствование.</w:t>
      </w:r>
    </w:p>
    <w:p w14:paraId="7D41FF29" w14:textId="26B5687D"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67E6CB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1C2412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2EE36226" w14:textId="5EA15463" w:rsidR="006103F1" w:rsidRPr="00976D73" w:rsidRDefault="006103F1" w:rsidP="00976D73">
      <w:pPr>
        <w:tabs>
          <w:tab w:val="left" w:pos="2220"/>
        </w:tabs>
        <w:spacing w:line="240" w:lineRule="auto"/>
        <w:ind w:right="6" w:firstLine="567"/>
        <w:rPr>
          <w:b/>
          <w:sz w:val="24"/>
          <w:szCs w:val="24"/>
        </w:rPr>
      </w:pPr>
      <w:r w:rsidRPr="00976D73">
        <w:rPr>
          <w:b/>
          <w:sz w:val="24"/>
          <w:szCs w:val="24"/>
        </w:rPr>
        <w:t>Спортивно-оздоровительная деятельность.</w:t>
      </w:r>
    </w:p>
    <w:p w14:paraId="64390606" w14:textId="40986158"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7AA8F32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3E865E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43E6AA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орные прыжки через гимнастического козла с разбега способом «согнув ноги» (мальчики) и способом «ноги врозь» (девочки). </w:t>
      </w:r>
    </w:p>
    <w:p w14:paraId="032147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3F880FC4" w14:textId="20C1705A"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61D195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40695A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24B67D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етание малого (теннисного) мяча в подвижную (раскачивающуюся) мишень. </w:t>
      </w:r>
    </w:p>
    <w:p w14:paraId="5A406D11" w14:textId="48A69053"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74A517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7C7B64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24C0BF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игры и игровая деятельность по правилам с использованием разученных технических приёмов. </w:t>
      </w:r>
    </w:p>
    <w:p w14:paraId="118898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404364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14:paraId="7466B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230860A0" w14:textId="622F9FA6"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136F8D01" w14:textId="77777777" w:rsidR="006103F1" w:rsidRPr="00976D73" w:rsidRDefault="006103F1" w:rsidP="00976D73">
      <w:pPr>
        <w:tabs>
          <w:tab w:val="left" w:pos="2220"/>
        </w:tabs>
        <w:spacing w:line="240" w:lineRule="auto"/>
        <w:ind w:right="6" w:firstLine="567"/>
        <w:jc w:val="center"/>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4105E38" w14:textId="77777777" w:rsidR="004A1DFB" w:rsidRPr="00976D73" w:rsidRDefault="004A1DFB" w:rsidP="00976D73">
      <w:pPr>
        <w:tabs>
          <w:tab w:val="left" w:pos="2220"/>
        </w:tabs>
        <w:spacing w:line="240" w:lineRule="auto"/>
        <w:ind w:right="6" w:firstLine="567"/>
        <w:jc w:val="center"/>
        <w:rPr>
          <w:b/>
          <w:sz w:val="24"/>
          <w:szCs w:val="24"/>
        </w:rPr>
      </w:pPr>
    </w:p>
    <w:p w14:paraId="39811FA7" w14:textId="468915A6"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7 классе</w:t>
      </w:r>
    </w:p>
    <w:p w14:paraId="29A81DAA" w14:textId="63EBC0DF" w:rsidR="006103F1" w:rsidRPr="00976D73" w:rsidRDefault="006103F1" w:rsidP="00976D73">
      <w:pPr>
        <w:tabs>
          <w:tab w:val="left" w:pos="2220"/>
        </w:tabs>
        <w:spacing w:line="240" w:lineRule="auto"/>
        <w:ind w:right="6" w:firstLine="567"/>
        <w:rPr>
          <w:sz w:val="24"/>
          <w:szCs w:val="24"/>
        </w:rPr>
      </w:pPr>
      <w:r w:rsidRPr="00976D73">
        <w:rPr>
          <w:sz w:val="24"/>
          <w:szCs w:val="24"/>
        </w:rPr>
        <w:t>. Знания о физической культуре.</w:t>
      </w:r>
    </w:p>
    <w:p w14:paraId="3186CD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1B9924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изической культурой и спортом на воспитание положительных качеств личности современного человека.</w:t>
      </w:r>
    </w:p>
    <w:p w14:paraId="5D190D52" w14:textId="6A04A48D"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520FB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7D4BE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644F93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5BE98524" w14:textId="6836776F"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28A5A4D3" w14:textId="1714F7F6" w:rsidR="006103F1" w:rsidRPr="00976D73" w:rsidRDefault="006103F1" w:rsidP="00976D73">
      <w:pPr>
        <w:tabs>
          <w:tab w:val="left" w:pos="2220"/>
        </w:tabs>
        <w:spacing w:line="240" w:lineRule="auto"/>
        <w:ind w:right="6" w:firstLine="567"/>
        <w:rPr>
          <w:sz w:val="24"/>
          <w:szCs w:val="24"/>
        </w:rPr>
      </w:pPr>
      <w:r w:rsidRPr="00976D73">
        <w:rPr>
          <w:sz w:val="24"/>
          <w:szCs w:val="24"/>
        </w:rPr>
        <w:t> Физкультурно-оздоровительная деятельность.</w:t>
      </w:r>
    </w:p>
    <w:p w14:paraId="75B0F7F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14:paraId="212572E2" w14:textId="0A260FFD"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34B50BC3" w14:textId="3922E08A"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209112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14:paraId="787FB0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55A171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2D83F63B" w14:textId="1E82D669"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3A8A00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5B4DFB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ание малого (теннисного) мяча по движущейся (катящейся) с разной скоростью мишени.</w:t>
      </w:r>
    </w:p>
    <w:p w14:paraId="13AD92A2" w14:textId="2CFCAD9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Спортивные игры». </w:t>
      </w:r>
    </w:p>
    <w:p w14:paraId="04DF0F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7C7088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0428A9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270E30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66911F8" w14:textId="1D689C6E"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67E350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12313C9E" w14:textId="77777777" w:rsidR="004A1DFB" w:rsidRPr="00976D73" w:rsidRDefault="004A1DFB" w:rsidP="00976D73">
      <w:pPr>
        <w:tabs>
          <w:tab w:val="left" w:pos="2220"/>
        </w:tabs>
        <w:spacing w:line="240" w:lineRule="auto"/>
        <w:ind w:right="6" w:firstLine="567"/>
        <w:rPr>
          <w:sz w:val="24"/>
          <w:szCs w:val="24"/>
        </w:rPr>
      </w:pPr>
    </w:p>
    <w:p w14:paraId="168A9C71" w14:textId="0388DCAC"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8 классе</w:t>
      </w:r>
    </w:p>
    <w:p w14:paraId="5EA051D2" w14:textId="4CEF32F0"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476FDD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297F1310" w14:textId="548882BB"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0B05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40D1C0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49C54BDE" w14:textId="18F71D6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14:paraId="30FC6A3A" w14:textId="0A56CB42"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5E8400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09048E6F" w14:textId="48F48A65"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0ED8F984" w14:textId="4575E021"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34E8F1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6784BB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6A2653B5" w14:textId="59947A23"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5B6640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россовый бег, прыжок в длину с разбега способом «прогнувшись».</w:t>
      </w:r>
    </w:p>
    <w:p w14:paraId="7CC8A1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37EEFB88" w14:textId="406CDF4A"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Зимние виды спорта».</w:t>
      </w:r>
    </w:p>
    <w:p w14:paraId="663465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6DDC390B" w14:textId="6608FC5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портивные игры». </w:t>
      </w:r>
    </w:p>
    <w:p w14:paraId="348547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80627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1F36D4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15734F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03B5E164" w14:textId="51891154"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739477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0370791" w14:textId="77777777" w:rsidR="004A1DFB" w:rsidRPr="00976D73" w:rsidRDefault="004A1DFB" w:rsidP="00976D73">
      <w:pPr>
        <w:tabs>
          <w:tab w:val="left" w:pos="2220"/>
        </w:tabs>
        <w:spacing w:line="240" w:lineRule="auto"/>
        <w:ind w:right="6" w:firstLine="567"/>
        <w:rPr>
          <w:sz w:val="24"/>
          <w:szCs w:val="24"/>
        </w:rPr>
      </w:pPr>
    </w:p>
    <w:p w14:paraId="21B71A25" w14:textId="07E1AC4E" w:rsidR="006103F1" w:rsidRPr="00976D73" w:rsidRDefault="004A1DFB" w:rsidP="00976D73">
      <w:pPr>
        <w:tabs>
          <w:tab w:val="left" w:pos="2220"/>
        </w:tabs>
        <w:spacing w:line="240" w:lineRule="auto"/>
        <w:ind w:right="6" w:firstLine="567"/>
        <w:jc w:val="center"/>
        <w:rPr>
          <w:b/>
          <w:sz w:val="24"/>
          <w:szCs w:val="24"/>
        </w:rPr>
      </w:pPr>
      <w:r w:rsidRPr="00976D73">
        <w:rPr>
          <w:b/>
          <w:sz w:val="24"/>
          <w:szCs w:val="24"/>
        </w:rPr>
        <w:t>Содержание обучения в 9 классе</w:t>
      </w:r>
    </w:p>
    <w:p w14:paraId="5198FD4E" w14:textId="77777777" w:rsidR="00855573" w:rsidRPr="00976D73" w:rsidRDefault="00855573" w:rsidP="00976D73">
      <w:pPr>
        <w:tabs>
          <w:tab w:val="left" w:pos="2220"/>
        </w:tabs>
        <w:spacing w:line="240" w:lineRule="auto"/>
        <w:ind w:right="6" w:firstLine="567"/>
        <w:rPr>
          <w:sz w:val="24"/>
          <w:szCs w:val="24"/>
        </w:rPr>
      </w:pPr>
    </w:p>
    <w:p w14:paraId="0872CD18" w14:textId="3577D7A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зической культуре.</w:t>
      </w:r>
    </w:p>
    <w:p w14:paraId="3732C8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323F7B47" w14:textId="3B1EBC4E"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86914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02419E4D" w14:textId="337AC3D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ое совершенствование. </w:t>
      </w:r>
    </w:p>
    <w:p w14:paraId="2A629763" w14:textId="6E0034E0" w:rsidR="006103F1" w:rsidRPr="00976D73" w:rsidRDefault="006103F1" w:rsidP="00976D73">
      <w:pPr>
        <w:tabs>
          <w:tab w:val="left" w:pos="2220"/>
        </w:tabs>
        <w:spacing w:line="240" w:lineRule="auto"/>
        <w:ind w:right="6" w:firstLine="567"/>
        <w:rPr>
          <w:sz w:val="24"/>
          <w:szCs w:val="24"/>
        </w:rPr>
      </w:pPr>
      <w:r w:rsidRPr="00976D73">
        <w:rPr>
          <w:sz w:val="24"/>
          <w:szCs w:val="24"/>
        </w:rPr>
        <w:t>Физкультурно-оздоровительная деятельность.</w:t>
      </w:r>
    </w:p>
    <w:p w14:paraId="235679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14:paraId="477747C6" w14:textId="33D93BA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ртивно-оздоровительная деятельность. </w:t>
      </w:r>
    </w:p>
    <w:p w14:paraId="46094C7F" w14:textId="27AA94E5"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6DC88E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4213D4C8" w14:textId="6AB1C933"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0DD6DB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31A317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расс: подводящие упражнения и плавание в полной координации. Повороты при плавании брассом.</w:t>
      </w:r>
    </w:p>
    <w:p w14:paraId="58DA9DD7" w14:textId="2C35D753"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55E635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скетбол. Техническая подготовка в игровых действиях: ведение, передачи, приёмы и броски мяча на месте, в прыжке, после ведения.</w:t>
      </w:r>
    </w:p>
    <w:p w14:paraId="7BA999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346A73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14:paraId="72E6FA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2237BA3E" w14:textId="2DD1BAAD"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w:t>
      </w:r>
    </w:p>
    <w:p w14:paraId="4EF099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к выполнению нормативов Комплекса ГТО с использованием средств базовой физической подготовки, видов спорта и </w:t>
      </w:r>
      <w:r w:rsidRPr="00976D73">
        <w:rPr>
          <w:sz w:val="24"/>
          <w:szCs w:val="24"/>
        </w:rPr>
        <w:lastRenderedPageBreak/>
        <w:t>оздоровительных систем физической культуры, национальных видов спорта, культурно-этнических игр.</w:t>
      </w:r>
    </w:p>
    <w:p w14:paraId="7F41111D" w14:textId="3C393717" w:rsidR="006103F1" w:rsidRPr="00976D73" w:rsidRDefault="006103F1" w:rsidP="00976D73">
      <w:pPr>
        <w:tabs>
          <w:tab w:val="left" w:pos="2220"/>
        </w:tabs>
        <w:spacing w:line="240" w:lineRule="auto"/>
        <w:ind w:right="6" w:firstLine="567"/>
        <w:rPr>
          <w:b/>
          <w:sz w:val="24"/>
          <w:szCs w:val="24"/>
        </w:rPr>
      </w:pPr>
      <w:r w:rsidRPr="00976D73">
        <w:rPr>
          <w:b/>
          <w:sz w:val="24"/>
          <w:szCs w:val="24"/>
        </w:rPr>
        <w:t>Программа вариативного модуля «Базовая физическая подготовка».</w:t>
      </w:r>
    </w:p>
    <w:p w14:paraId="7E3A8EE0" w14:textId="69FB836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w:t>
      </w:r>
    </w:p>
    <w:p w14:paraId="278825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2D186DE0" w14:textId="7FCBFF4F"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коростных способностей.</w:t>
      </w:r>
    </w:p>
    <w:p w14:paraId="1D3C02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2243E61D" w14:textId="69CF4DE9" w:rsidR="006103F1" w:rsidRPr="00976D73" w:rsidRDefault="006103F1" w:rsidP="00976D73">
      <w:pPr>
        <w:tabs>
          <w:tab w:val="left" w:pos="2220"/>
        </w:tabs>
        <w:spacing w:line="240" w:lineRule="auto"/>
        <w:ind w:right="6" w:firstLine="567"/>
        <w:rPr>
          <w:sz w:val="24"/>
          <w:szCs w:val="24"/>
        </w:rPr>
      </w:pPr>
      <w:r w:rsidRPr="00976D73">
        <w:rPr>
          <w:sz w:val="24"/>
          <w:szCs w:val="24"/>
        </w:rPr>
        <w:t> Развитие выносливости.</w:t>
      </w:r>
    </w:p>
    <w:p w14:paraId="21DF9B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1A4F54D3" w14:textId="50D5828B"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w:t>
      </w:r>
    </w:p>
    <w:p w14:paraId="7075E4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75CF48B3" w14:textId="70730A8A"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w:t>
      </w:r>
    </w:p>
    <w:p w14:paraId="2C24DE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упражнений (активных и пассивных), выполняемых с большой амплитудой движений. Упражнения на растяжение и расслабление мышц. </w:t>
      </w:r>
      <w:r w:rsidRPr="00976D73">
        <w:rPr>
          <w:sz w:val="24"/>
          <w:szCs w:val="24"/>
        </w:rPr>
        <w:lastRenderedPageBreak/>
        <w:t>Специальные упражнения для развития подвижности суставов (полушпагат, шпагат, выкруты гимнастической палки).</w:t>
      </w:r>
    </w:p>
    <w:p w14:paraId="1D828954" w14:textId="6982E746"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культурно-этнической направленности.</w:t>
      </w:r>
    </w:p>
    <w:p w14:paraId="33DB0E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южетно-образные и обрядовые игры. Технические действия национальных видов спорта. </w:t>
      </w:r>
    </w:p>
    <w:p w14:paraId="75CC9897" w14:textId="2AF69405"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ая физическая подготовка.</w:t>
      </w:r>
    </w:p>
    <w:p w14:paraId="4506C6DA" w14:textId="3B873634"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имнастика».</w:t>
      </w:r>
    </w:p>
    <w:p w14:paraId="3007658C" w14:textId="2BA2BA89"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26CF8939" w14:textId="3711E3F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02D00FA0" w14:textId="0F779082"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02F41E48" w14:textId="26D2E61A"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6A3A69A0" w14:textId="57903949" w:rsidR="006103F1" w:rsidRPr="00976D73" w:rsidRDefault="006103F1" w:rsidP="00976D73">
      <w:pPr>
        <w:tabs>
          <w:tab w:val="left" w:pos="2220"/>
        </w:tabs>
        <w:spacing w:line="240" w:lineRule="auto"/>
        <w:ind w:right="6" w:firstLine="567"/>
        <w:rPr>
          <w:sz w:val="24"/>
          <w:szCs w:val="24"/>
        </w:rPr>
      </w:pPr>
      <w:r w:rsidRPr="00976D73">
        <w:rPr>
          <w:sz w:val="24"/>
          <w:szCs w:val="24"/>
        </w:rPr>
        <w:t>Модуль «Лёгкая атлетика».</w:t>
      </w:r>
    </w:p>
    <w:p w14:paraId="5DF31C2D" w14:textId="5F1ADAC3"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14:paraId="528CC29D" w14:textId="2F4BD49F"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w:t>
      </w:r>
      <w:r w:rsidRPr="00976D73">
        <w:rPr>
          <w:sz w:val="24"/>
          <w:szCs w:val="24"/>
        </w:rPr>
        <w:lastRenderedPageBreak/>
        <w:t xml:space="preserve">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7D12D9D2" w14:textId="21EC672B"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573B56DB" w14:textId="7BE09004"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2FBDE5F6" w14:textId="02074206"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ые игры».</w:t>
      </w:r>
    </w:p>
    <w:p w14:paraId="232BCCDC" w14:textId="296FA012" w:rsidR="006103F1" w:rsidRPr="00976D73" w:rsidRDefault="006103F1" w:rsidP="00976D73">
      <w:pPr>
        <w:tabs>
          <w:tab w:val="left" w:pos="2220"/>
        </w:tabs>
        <w:spacing w:line="240" w:lineRule="auto"/>
        <w:ind w:right="6" w:firstLine="567"/>
        <w:rPr>
          <w:sz w:val="24"/>
          <w:szCs w:val="24"/>
        </w:rPr>
      </w:pPr>
      <w:r w:rsidRPr="00976D73">
        <w:rPr>
          <w:sz w:val="24"/>
          <w:szCs w:val="24"/>
        </w:rPr>
        <w:t> Баскетбол.</w:t>
      </w:r>
    </w:p>
    <w:p w14:paraId="625EDA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6BE305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7F52D2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276723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3AC4552B" w14:textId="4466C803" w:rsidR="006103F1" w:rsidRPr="00976D73" w:rsidRDefault="006103F1" w:rsidP="00976D73">
      <w:pPr>
        <w:tabs>
          <w:tab w:val="left" w:pos="2220"/>
        </w:tabs>
        <w:spacing w:line="240" w:lineRule="auto"/>
        <w:ind w:right="6" w:firstLine="567"/>
        <w:rPr>
          <w:sz w:val="24"/>
          <w:szCs w:val="24"/>
        </w:rPr>
      </w:pPr>
      <w:r w:rsidRPr="00976D73">
        <w:rPr>
          <w:sz w:val="24"/>
          <w:szCs w:val="24"/>
        </w:rPr>
        <w:t>Футбол.</w:t>
      </w:r>
    </w:p>
    <w:p w14:paraId="190416CF" w14:textId="249413F4"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w:t>
      </w:r>
      <w:r w:rsidRPr="00976D73">
        <w:rPr>
          <w:sz w:val="24"/>
          <w:szCs w:val="24"/>
        </w:rPr>
        <w:lastRenderedPageBreak/>
        <w:t xml:space="preserve">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4CEBC1EA" w14:textId="4832CEF3"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0B7B0920" w14:textId="159F35A9"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48BFBF7E" w14:textId="77777777" w:rsidR="0013797E" w:rsidRPr="00976D73" w:rsidRDefault="0013797E" w:rsidP="00976D73">
      <w:pPr>
        <w:tabs>
          <w:tab w:val="left" w:pos="2220"/>
        </w:tabs>
        <w:spacing w:line="240" w:lineRule="auto"/>
        <w:ind w:right="6" w:firstLine="567"/>
        <w:rPr>
          <w:sz w:val="24"/>
          <w:szCs w:val="24"/>
        </w:rPr>
      </w:pPr>
    </w:p>
    <w:p w14:paraId="604FC006" w14:textId="6C09AE4B" w:rsidR="0013797E" w:rsidRPr="00976D73" w:rsidRDefault="006103F1" w:rsidP="00667919">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14:paraId="18CCF366" w14:textId="5EF5D764"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09A23E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303C53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154E06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D54DF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6BFE44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14A60E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418875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B16B0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2085E1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4B1D4C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w:t>
      </w:r>
      <w:r w:rsidRPr="00976D73">
        <w:rPr>
          <w:sz w:val="24"/>
          <w:szCs w:val="24"/>
        </w:rPr>
        <w:lastRenderedPageBreak/>
        <w:t xml:space="preserve">активному восстановлению организма после значительных умственных и физических нагрузок; </w:t>
      </w:r>
    </w:p>
    <w:p w14:paraId="3E07D9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4E2E74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6745F2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17391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499646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526977D" w14:textId="140CCD2E"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548E6F20" w14:textId="03BB1C38"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14:paraId="7749FA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6C29BA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17EEB9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C60D4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69BAA8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38D7C6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8E5F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A9142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71BFEC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6ACDF7FE" w14:textId="7E4D7E29" w:rsidR="006103F1" w:rsidRPr="00976D73" w:rsidRDefault="006103F1" w:rsidP="00976D73">
      <w:pPr>
        <w:tabs>
          <w:tab w:val="left" w:pos="2220"/>
        </w:tabs>
        <w:spacing w:line="240" w:lineRule="auto"/>
        <w:ind w:right="6" w:firstLine="567"/>
        <w:rPr>
          <w:sz w:val="24"/>
          <w:szCs w:val="24"/>
        </w:rPr>
      </w:pPr>
      <w:r w:rsidRPr="00976D73">
        <w:rPr>
          <w:sz w:val="24"/>
          <w:szCs w:val="24"/>
        </w:rPr>
        <w:t> У обучающегося будут сформированы следующие универсальные коммуникативные учебные действия:</w:t>
      </w:r>
    </w:p>
    <w:p w14:paraId="7AAFC1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439CAA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6C41D4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3478D3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1A5981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76DB0F0E" w14:textId="22177779"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14:paraId="4CDD8C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6A6D03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7339B0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72914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4DF6F9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4757B05A" w14:textId="77777777" w:rsidR="0013797E" w:rsidRPr="00976D73" w:rsidRDefault="0013797E" w:rsidP="00976D73">
      <w:pPr>
        <w:tabs>
          <w:tab w:val="left" w:pos="2220"/>
        </w:tabs>
        <w:spacing w:line="240" w:lineRule="auto"/>
        <w:ind w:right="6" w:firstLine="567"/>
        <w:jc w:val="center"/>
        <w:rPr>
          <w:b/>
          <w:sz w:val="24"/>
          <w:szCs w:val="24"/>
        </w:rPr>
      </w:pPr>
      <w:bookmarkStart w:id="155" w:name="_Hlk137503817"/>
    </w:p>
    <w:p w14:paraId="16D27632" w14:textId="68E57F76"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ланируемые результаты освоения программы по физической культуре на уров</w:t>
      </w:r>
      <w:r w:rsidR="0013797E" w:rsidRPr="00976D73">
        <w:rPr>
          <w:b/>
          <w:sz w:val="24"/>
          <w:szCs w:val="24"/>
        </w:rPr>
        <w:t>не основного общего образования</w:t>
      </w:r>
    </w:p>
    <w:p w14:paraId="582B971B" w14:textId="77777777" w:rsidR="0013797E" w:rsidRPr="00976D73" w:rsidRDefault="0013797E" w:rsidP="00976D73">
      <w:pPr>
        <w:tabs>
          <w:tab w:val="left" w:pos="2220"/>
        </w:tabs>
        <w:spacing w:line="240" w:lineRule="auto"/>
        <w:ind w:right="6" w:firstLine="567"/>
        <w:rPr>
          <w:sz w:val="24"/>
          <w:szCs w:val="24"/>
        </w:rPr>
      </w:pPr>
    </w:p>
    <w:p w14:paraId="230D0933" w14:textId="1922693A"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4626A3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535656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322FB8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6BC0B5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5B0D65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2C0A41F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14:paraId="2091FA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1B42C7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6BFDA6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7CF77A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D2630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7D2CA7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351F31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8CB0F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71193A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6FE43B8B" w14:textId="04C27A34"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21CD47BF" w14:textId="0D21CE03"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познавательные учебные действия:</w:t>
      </w:r>
    </w:p>
    <w:p w14:paraId="5B4634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2F6411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2CFBBA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503F56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w:t>
      </w:r>
      <w:r w:rsidRPr="00976D73">
        <w:rPr>
          <w:sz w:val="24"/>
          <w:szCs w:val="24"/>
        </w:rPr>
        <w:lastRenderedPageBreak/>
        <w:t xml:space="preserve">требованиями техники безопасности во время передвижения по маршруту и организации бивуака; </w:t>
      </w:r>
    </w:p>
    <w:p w14:paraId="28F80A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14:paraId="4EA5DF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C8E32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062486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4235B2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210F8B10" w14:textId="02736118"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коммуникативные учебные действия:</w:t>
      </w:r>
    </w:p>
    <w:p w14:paraId="6C56B5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55786E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082F3E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178553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70DFA8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4F3F519E" w14:textId="27CB8047" w:rsidR="006103F1" w:rsidRPr="00976D73" w:rsidRDefault="006103F1" w:rsidP="00976D73">
      <w:pPr>
        <w:tabs>
          <w:tab w:val="left" w:pos="2220"/>
        </w:tabs>
        <w:spacing w:line="240" w:lineRule="auto"/>
        <w:ind w:right="6" w:firstLine="567"/>
        <w:rPr>
          <w:sz w:val="24"/>
          <w:szCs w:val="24"/>
        </w:rPr>
      </w:pPr>
      <w:r w:rsidRPr="00976D73">
        <w:rPr>
          <w:sz w:val="24"/>
          <w:szCs w:val="24"/>
        </w:rPr>
        <w:t>У обучающегося будут сформированы следующие универсальные регулятивные учебные действия:</w:t>
      </w:r>
    </w:p>
    <w:p w14:paraId="4B2AF2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49981D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6BAEC4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2AC1E3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6B32B1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6CE3F9A0" w14:textId="77777777" w:rsidR="0013797E" w:rsidRPr="00976D73" w:rsidRDefault="0013797E" w:rsidP="00976D73">
      <w:pPr>
        <w:tabs>
          <w:tab w:val="left" w:pos="2220"/>
        </w:tabs>
        <w:spacing w:line="240" w:lineRule="auto"/>
        <w:ind w:right="6" w:firstLine="567"/>
        <w:jc w:val="center"/>
        <w:rPr>
          <w:b/>
          <w:sz w:val="24"/>
          <w:szCs w:val="24"/>
        </w:rPr>
      </w:pPr>
    </w:p>
    <w:p w14:paraId="12C38C1A" w14:textId="75A82726" w:rsidR="006103F1" w:rsidRPr="00976D73" w:rsidRDefault="006103F1" w:rsidP="00976D73">
      <w:pPr>
        <w:tabs>
          <w:tab w:val="left" w:pos="2220"/>
        </w:tabs>
        <w:spacing w:line="240" w:lineRule="auto"/>
        <w:ind w:right="6" w:firstLine="567"/>
        <w:jc w:val="center"/>
        <w:rPr>
          <w:b/>
          <w:sz w:val="24"/>
          <w:szCs w:val="24"/>
        </w:rPr>
      </w:pPr>
      <w:r w:rsidRPr="00976D73">
        <w:rPr>
          <w:b/>
          <w:sz w:val="24"/>
          <w:szCs w:val="24"/>
        </w:rPr>
        <w:t>Предметные результаты освоения программы по физической культуре на уровне основного общего образования</w:t>
      </w:r>
    </w:p>
    <w:p w14:paraId="4EF2C505" w14:textId="77777777" w:rsidR="0013797E" w:rsidRPr="00976D73" w:rsidRDefault="0013797E" w:rsidP="00976D73">
      <w:pPr>
        <w:tabs>
          <w:tab w:val="left" w:pos="2220"/>
        </w:tabs>
        <w:spacing w:line="240" w:lineRule="auto"/>
        <w:ind w:right="6" w:firstLine="567"/>
        <w:jc w:val="center"/>
        <w:rPr>
          <w:sz w:val="24"/>
          <w:szCs w:val="24"/>
        </w:rPr>
      </w:pPr>
    </w:p>
    <w:p w14:paraId="72E26E06" w14:textId="5FF74625"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5 классе обучающийся научится:</w:t>
      </w:r>
    </w:p>
    <w:p w14:paraId="73A3DF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70BA88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3F0ED1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368305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5B6962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14:paraId="74EB8D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14:paraId="0BB021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7EF772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вигаться по гимнастической стенке приставным шагом, лазать разноимённым способом вверх и по диагонали; </w:t>
      </w:r>
    </w:p>
    <w:p w14:paraId="75DE6D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 с равномерной скоростью с высокого старта по учебной дистанции; </w:t>
      </w:r>
    </w:p>
    <w:p w14:paraId="710B7F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ку прыжка в длину с разбега способом «согнув ноги»; </w:t>
      </w:r>
    </w:p>
    <w:p w14:paraId="61362F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вигаться на лыжах попеременным двухшажным ходом (для бесснежных районов – имитация передвижения);</w:t>
      </w:r>
    </w:p>
    <w:p w14:paraId="76D30E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9EF7D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технические действия в спортивных играх: </w:t>
      </w:r>
    </w:p>
    <w:p w14:paraId="13A2D9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698D6A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с места и в движении, прямая нижняя подача); </w:t>
      </w:r>
    </w:p>
    <w:p w14:paraId="712C27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14:paraId="45EECBF0" w14:textId="2B5A5EE0"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6 классе обучающийся научится:</w:t>
      </w:r>
    </w:p>
    <w:p w14:paraId="7512960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651223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03F6E4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31B35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479ED6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339FF8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14:paraId="1B0984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571AB6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36DD90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6D0F0F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75E49E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EACBB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авила и демонстрировать технические действия в спортивных играх: </w:t>
      </w:r>
    </w:p>
    <w:p w14:paraId="23AC4F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246B3B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40E5DB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4D17C610" w14:textId="27A16249" w:rsidR="006103F1" w:rsidRPr="00976D73" w:rsidRDefault="006103F1" w:rsidP="00976D73">
      <w:pPr>
        <w:tabs>
          <w:tab w:val="left" w:pos="2220"/>
        </w:tabs>
        <w:spacing w:line="240" w:lineRule="auto"/>
        <w:ind w:right="6" w:firstLine="567"/>
        <w:rPr>
          <w:b/>
          <w:sz w:val="24"/>
          <w:szCs w:val="24"/>
        </w:rPr>
      </w:pPr>
      <w:r w:rsidRPr="00976D73">
        <w:rPr>
          <w:b/>
          <w:sz w:val="24"/>
          <w:szCs w:val="24"/>
        </w:rPr>
        <w:t> К концу обучения в 7 классе обучающийся научится:</w:t>
      </w:r>
    </w:p>
    <w:p w14:paraId="241642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04F00E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14:paraId="085C32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5400CF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3E1299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лазанье по канату в два приёма (юноши) и простейшие акробатические пирамиды в парах и тройках (девушки); </w:t>
      </w:r>
    </w:p>
    <w:p w14:paraId="6A93F32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48E457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выполнять стойку на голове с опорой на руки и включать её в акробатическую комбинацию из ранее освоенных упражнений (юноши); </w:t>
      </w:r>
    </w:p>
    <w:p w14:paraId="7B0030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51458B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метание малого мяча на точность в неподвижную, качающуюся и катящуюся с разной скоростью мишень;</w:t>
      </w:r>
    </w:p>
    <w:p w14:paraId="740408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59CAFA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B0731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14:paraId="3E0F4C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6BEF58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5829C6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55BE8983" w14:textId="542D5D46"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8 классе обучающийся научится:</w:t>
      </w:r>
    </w:p>
    <w:p w14:paraId="09AE4B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7E859B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669D7F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одить занятия оздоровительной гимнастикой по коррекции индивидуальной формы осанки и избыточной массы тела; </w:t>
      </w:r>
    </w:p>
    <w:p w14:paraId="43353A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6C1B78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74E1C2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13EE09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14:paraId="2DE1E0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4D69C0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6D090C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безопасности в бассейне при выполнении плавательных упражнений;</w:t>
      </w:r>
    </w:p>
    <w:p w14:paraId="0F3001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ыполнять прыжки в воду со стартовой тумбы;</w:t>
      </w:r>
    </w:p>
    <w:p w14:paraId="3FB2B4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плавания кролем на груди в согласовании с дыханием;</w:t>
      </w:r>
    </w:p>
    <w:p w14:paraId="45B1EB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55B1EC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монстрировать и использовать технические действия спортивных игр: </w:t>
      </w:r>
    </w:p>
    <w:p w14:paraId="25CDB0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5EED64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54346E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7A8F011C" w14:textId="6C6F09EF" w:rsidR="006103F1" w:rsidRPr="00976D73" w:rsidRDefault="006103F1" w:rsidP="00976D73">
      <w:pPr>
        <w:tabs>
          <w:tab w:val="left" w:pos="2220"/>
        </w:tabs>
        <w:spacing w:line="240" w:lineRule="auto"/>
        <w:ind w:right="6" w:firstLine="567"/>
        <w:rPr>
          <w:b/>
          <w:sz w:val="24"/>
          <w:szCs w:val="24"/>
        </w:rPr>
      </w:pPr>
      <w:r w:rsidRPr="00976D73">
        <w:rPr>
          <w:b/>
          <w:sz w:val="24"/>
          <w:szCs w:val="24"/>
        </w:rPr>
        <w:t>К концу обучения в 9 классе обучающийся научится:</w:t>
      </w:r>
    </w:p>
    <w:p w14:paraId="5B2A78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7642E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2961AA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22D21B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716413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14:paraId="274400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76C999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2F21C4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3D7A5D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14:paraId="1A5262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65978B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01CF90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12E3B6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облюдать правила безопасности в бассейне при выполнении плавательных упражнений;</w:t>
      </w:r>
    </w:p>
    <w:p w14:paraId="44E217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повороты кувырком, маятником;</w:t>
      </w:r>
    </w:p>
    <w:p w14:paraId="30BDD7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технические элементы брассом в согласовании с дыханием;</w:t>
      </w:r>
    </w:p>
    <w:p w14:paraId="7E0E11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7CC8C0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14:paraId="3C93F0D5" w14:textId="7C6A54C2"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Модули по видам спорта.</w:t>
      </w:r>
    </w:p>
    <w:p w14:paraId="128AE257" w14:textId="74DA61E4"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Самбо».</w:t>
      </w:r>
    </w:p>
    <w:p w14:paraId="7519D79A" w14:textId="765FDDB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амбо».</w:t>
      </w:r>
    </w:p>
    <w:p w14:paraId="7B7131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4080D2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14:paraId="291EE8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21C587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31E00DE3" w14:textId="08E62386"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7B8181F2" w14:textId="4868FDBC"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самбо являются:</w:t>
      </w:r>
    </w:p>
    <w:p w14:paraId="326321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0170C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2F41B6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жизненно важных навыков самостраховки и самозащиты, а также умения применять его в различных условиях;</w:t>
      </w:r>
    </w:p>
    <w:p w14:paraId="06F7DD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6DEA24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4A771A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563568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самбо, в том числе для самореализации и самоопределения;</w:t>
      </w:r>
    </w:p>
    <w:p w14:paraId="59FE88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положительной мотивации и устойчивого учебно- познавательного интереса к физической культуре; </w:t>
      </w:r>
    </w:p>
    <w:p w14:paraId="14B8F9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самбо;</w:t>
      </w:r>
    </w:p>
    <w:p w14:paraId="173883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14:paraId="6E0978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7C4F3FC5" w14:textId="312A85D3"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амбо.</w:t>
      </w:r>
    </w:p>
    <w:p w14:paraId="074E59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3CBB9B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99FBE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064AF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51BFCB75" w14:textId="25F97771" w:rsidR="006103F1" w:rsidRPr="00976D73" w:rsidRDefault="006103F1" w:rsidP="00976D73">
      <w:pPr>
        <w:tabs>
          <w:tab w:val="left" w:pos="2220"/>
        </w:tabs>
        <w:spacing w:line="240" w:lineRule="auto"/>
        <w:ind w:right="6" w:firstLine="567"/>
        <w:rPr>
          <w:b/>
          <w:sz w:val="24"/>
          <w:szCs w:val="24"/>
        </w:rPr>
      </w:pPr>
      <w:r w:rsidRPr="00976D73">
        <w:rPr>
          <w:b/>
          <w:sz w:val="24"/>
          <w:szCs w:val="24"/>
        </w:rPr>
        <w:t>Модуль по самбо может быть реализован в следующих вариантах:</w:t>
      </w:r>
    </w:p>
    <w:p w14:paraId="45ED25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35D176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56" w:name="_Hlk125551368"/>
      <w:r w:rsidRPr="00976D73">
        <w:rPr>
          <w:sz w:val="24"/>
          <w:szCs w:val="24"/>
        </w:rPr>
        <w:t>5, 6, 7, 8, 9-х классах – по 34 часа</w:t>
      </w:r>
      <w:bookmarkEnd w:id="156"/>
      <w:r w:rsidRPr="00976D73">
        <w:rPr>
          <w:sz w:val="24"/>
          <w:szCs w:val="24"/>
        </w:rPr>
        <w:t>);</w:t>
      </w:r>
    </w:p>
    <w:p w14:paraId="3FCA84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7466E7C" w14:textId="4074581B" w:rsidR="006103F1" w:rsidRPr="00976D73" w:rsidRDefault="006103F1" w:rsidP="00976D73">
      <w:pPr>
        <w:tabs>
          <w:tab w:val="left" w:pos="2220"/>
        </w:tabs>
        <w:spacing w:line="240" w:lineRule="auto"/>
        <w:ind w:right="6" w:firstLine="567"/>
        <w:rPr>
          <w:b/>
          <w:sz w:val="24"/>
          <w:szCs w:val="24"/>
        </w:rPr>
      </w:pPr>
      <w:r w:rsidRPr="00976D73">
        <w:rPr>
          <w:b/>
          <w:sz w:val="24"/>
          <w:szCs w:val="24"/>
        </w:rPr>
        <w:t>Содержание модуля по самбо.</w:t>
      </w:r>
    </w:p>
    <w:p w14:paraId="440969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о самбо.</w:t>
      </w:r>
    </w:p>
    <w:p w14:paraId="382821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самбо на малой родине, в стране и мире.</w:t>
      </w:r>
    </w:p>
    <w:p w14:paraId="76A7D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личности в истории самбо. Последователи и легенды самбо.</w:t>
      </w:r>
    </w:p>
    <w:p w14:paraId="1F5A99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оль самбо в ведении боевых действий. Героизация подвигов.</w:t>
      </w:r>
    </w:p>
    <w:p w14:paraId="71ACD8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самбо.</w:t>
      </w:r>
    </w:p>
    <w:p w14:paraId="0EFFC9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направлений и правила самбо (спортивное, боевое, пляжное, демо).</w:t>
      </w:r>
    </w:p>
    <w:p w14:paraId="05D55C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ая и личностная успешность выдающихся спортсменов – самбистов.</w:t>
      </w:r>
    </w:p>
    <w:p w14:paraId="65487B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28C406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03281E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портсмена (самонаблюдение, краткосрочное и долгосрочное планирования, решение поставленных задач).</w:t>
      </w:r>
    </w:p>
    <w:p w14:paraId="352114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итьевой режим. Роль витаминов и микроэлементов в функционировании иммунной системы.</w:t>
      </w:r>
    </w:p>
    <w:p w14:paraId="510BEB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и тактике самбо. Основы прикладного самбо и его значение. </w:t>
      </w:r>
    </w:p>
    <w:p w14:paraId="514DF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нтидопинговые правила и программы в самбо.</w:t>
      </w:r>
    </w:p>
    <w:p w14:paraId="3682BD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в экстремальных жизненных ситуациях.</w:t>
      </w:r>
    </w:p>
    <w:p w14:paraId="509C8A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первой доврачебной помощи на занятиях самбо и в бытовой деятельности.</w:t>
      </w:r>
    </w:p>
    <w:p w14:paraId="2082A8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тические нормы и правила поведения самбиста, техника безопасности при занятиях самбо.</w:t>
      </w:r>
    </w:p>
    <w:p w14:paraId="4F8B34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A69E5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3B9423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14:paraId="3D164A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1B2AFE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удейство простейших спортивных соревнований по самбо в качестве судьи или помощника судьи. </w:t>
      </w:r>
    </w:p>
    <w:p w14:paraId="5B77DC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205D9A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амбо. </w:t>
      </w:r>
    </w:p>
    <w:p w14:paraId="41EFBE8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256D44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6BEE39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2D29E7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самбо.</w:t>
      </w:r>
    </w:p>
    <w:p w14:paraId="3B9FD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ёмы самостраховки:</w:t>
      </w:r>
    </w:p>
    <w:p w14:paraId="7D7287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предплечьях;</w:t>
      </w:r>
    </w:p>
    <w:p w14:paraId="2DC436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спину через партнёра, стоящего в упоре на коленях и руках;</w:t>
      </w:r>
    </w:p>
    <w:p w14:paraId="5B7AFE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на бок перекатом через партнёра, стоящего в упоре на коленях и предплечьях, на бок через партнёра, стоящего в упоре на коленях и руках;</w:t>
      </w:r>
    </w:p>
    <w:p w14:paraId="188EEC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через партнёра, стоящего в упоре на коленях и предплечьях;</w:t>
      </w:r>
    </w:p>
    <w:p w14:paraId="3E1C4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через партнёра, стоящего в упоре на коленях и руках;</w:t>
      </w:r>
    </w:p>
    <w:p w14:paraId="5E425A5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бок кувырком, выполняемые прыжком через руку партнёра в стойке; </w:t>
      </w:r>
    </w:p>
    <w:p w14:paraId="3290B1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 бок кувырком в движении, выполняя кувырок-полёт через партнёра, лежащего на ковре или стоящего боком;</w:t>
      </w:r>
    </w:p>
    <w:p w14:paraId="73E998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перёд на руки при падении на ковер спиной с вращением вокруг продольной оси, из стойки на руках;</w:t>
      </w:r>
    </w:p>
    <w:p w14:paraId="638218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 руки прыжком, то же прыжком назад, на спину прыжком. </w:t>
      </w:r>
    </w:p>
    <w:p w14:paraId="110321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ециально-подготовительные упражнения для бросков: зацепов, подхватов, через голову, через спину, через бедро. </w:t>
      </w:r>
    </w:p>
    <w:p w14:paraId="403955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 – тактические основы самбо: стойки, дистанции, захваты, перемещения. </w:t>
      </w:r>
    </w:p>
    <w:p w14:paraId="728524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78E249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самбо в положении лёжа:</w:t>
      </w:r>
    </w:p>
    <w:p w14:paraId="1C3362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арианты удержаний и переворачиваний, рычаг локтя от удержания сбоку, перегибая руку через бедро; </w:t>
      </w:r>
    </w:p>
    <w:p w14:paraId="7A5D55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зел плеча ногой от удержания сбоку;</w:t>
      </w:r>
    </w:p>
    <w:p w14:paraId="699E25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ычаг руки противнику, лежащему на груди (рычаг плеча, рычаг локтя);</w:t>
      </w:r>
    </w:p>
    <w:p w14:paraId="730887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ычаг локтя захватом руки между ног;</w:t>
      </w:r>
    </w:p>
    <w:p w14:paraId="294FBF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щемление ахиллова сухожилия при различных взаиморасположениях соперников.</w:t>
      </w:r>
    </w:p>
    <w:p w14:paraId="73840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2A565E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ческая подготовка. Игры-задания. Учебные схватки по заданию. </w:t>
      </w:r>
    </w:p>
    <w:p w14:paraId="4E6CE4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в самбо. Участие в соревновательной деятельности.</w:t>
      </w:r>
    </w:p>
    <w:p w14:paraId="428BA57E" w14:textId="7C2E6CF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14:paraId="0258A4AD" w14:textId="370803F5" w:rsidR="006103F1" w:rsidRPr="00976D73" w:rsidRDefault="006103F1" w:rsidP="00976D73">
      <w:pPr>
        <w:tabs>
          <w:tab w:val="left" w:pos="2220"/>
        </w:tabs>
        <w:spacing w:line="240" w:lineRule="auto"/>
        <w:ind w:right="6" w:firstLine="567"/>
        <w:rPr>
          <w:sz w:val="24"/>
          <w:szCs w:val="24"/>
        </w:rPr>
      </w:pPr>
      <w:bookmarkStart w:id="157" w:name="_Hlk124950343"/>
      <w:r w:rsidRPr="00976D73">
        <w:rPr>
          <w:sz w:val="24"/>
          <w:szCs w:val="24"/>
        </w:rPr>
        <w:t xml:space="preserve">При изучении модуля по самбо на уровне основного общего образования у обучающихся будут сформированы следующие </w:t>
      </w:r>
      <w:bookmarkEnd w:id="157"/>
      <w:r w:rsidRPr="00976D73">
        <w:rPr>
          <w:sz w:val="24"/>
          <w:szCs w:val="24"/>
        </w:rPr>
        <w:t>личностные результаты:</w:t>
      </w:r>
    </w:p>
    <w:p w14:paraId="1DB222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чувства патриотизма, уважения к Отечеству через знание истории и современного состояния развития самбо;</w:t>
      </w:r>
    </w:p>
    <w:p w14:paraId="55DF24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6C9124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1725B1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1C0656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3A391175" w14:textId="602045E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3A5F75B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7B33E0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10469A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7F9CA3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на практике прикладные действия самбо (самостраховка, самозащита) в экстремальных жизненных условиях;</w:t>
      </w:r>
    </w:p>
    <w:p w14:paraId="3727E5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10915184" w14:textId="6F6EF55C"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амбо на уровне основного общего образования у обучающихся будут сформированы следующие предметные результаты:</w:t>
      </w:r>
    </w:p>
    <w:p w14:paraId="31F0E2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013FBF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14:paraId="05920F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4F5ED6F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кладного направления самбо, демонстрация основных способов самозащиты и самостраховки; </w:t>
      </w:r>
    </w:p>
    <w:p w14:paraId="0468F4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4967E4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 выполнение тестовых упражнений по физической и технической подготовленности. </w:t>
      </w:r>
    </w:p>
    <w:p w14:paraId="31C34D46" w14:textId="3A5C64C5"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w:t>
      </w:r>
    </w:p>
    <w:p w14:paraId="2C78343F" w14:textId="3487E20B"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Гандбол».</w:t>
      </w:r>
    </w:p>
    <w:p w14:paraId="1A7929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52AD0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469E89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w:t>
      </w:r>
      <w:r w:rsidRPr="00976D73">
        <w:rPr>
          <w:sz w:val="24"/>
          <w:szCs w:val="24"/>
        </w:rPr>
        <w:lastRenderedPageBreak/>
        <w:t>гандболом содействуют</w:t>
      </w:r>
      <w:r w:rsidRPr="00976D73">
        <w:rPr>
          <w:sz w:val="24"/>
          <w:szCs w:val="24"/>
          <w:lang w:val="en-US"/>
        </w:rPr>
        <w:t> </w:t>
      </w:r>
      <w:r w:rsidRPr="00976D73">
        <w:rPr>
          <w:sz w:val="24"/>
          <w:szCs w:val="24"/>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4AFEF606" w14:textId="08D0EDD0"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323131E0" w14:textId="3BBD71CF"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гандболу являются:</w:t>
      </w:r>
    </w:p>
    <w:p w14:paraId="245335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72D6C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14B4BF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гандбола в частности;</w:t>
      </w:r>
    </w:p>
    <w:p w14:paraId="7520C4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0521AD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7816EF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22F80F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14:paraId="217028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66BCAF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6F9427AA" w14:textId="44BB6AEB"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гандболу.</w:t>
      </w:r>
    </w:p>
    <w:p w14:paraId="21C289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F2052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5609E2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435A9FD" w14:textId="4F8B3B8F"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гандболу может быть реализован в следующих вариантах:</w:t>
      </w:r>
    </w:p>
    <w:p w14:paraId="29C735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5A4D6A15" w14:textId="6527B2D8" w:rsidR="0013797E"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w:t>
      </w:r>
      <w:r w:rsidRPr="00976D73">
        <w:rPr>
          <w:sz w:val="24"/>
          <w:szCs w:val="24"/>
        </w:rPr>
        <w:lastRenderedPageBreak/>
        <w:t xml:space="preserve">обучающихся, в том числе предусматривающие удовлетворение различных интересов обучающихся </w:t>
      </w:r>
    </w:p>
    <w:p w14:paraId="7556B8CE" w14:textId="5F9959AC"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гандболу.</w:t>
      </w:r>
    </w:p>
    <w:p w14:paraId="1AFCA35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гандболе.</w:t>
      </w:r>
    </w:p>
    <w:p w14:paraId="6912CE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1181DC7C" w14:textId="77777777" w:rsidR="006103F1" w:rsidRPr="00976D73" w:rsidRDefault="006103F1" w:rsidP="00976D73">
      <w:pPr>
        <w:tabs>
          <w:tab w:val="left" w:pos="2220"/>
        </w:tabs>
        <w:spacing w:line="240" w:lineRule="auto"/>
        <w:ind w:right="6" w:firstLine="567"/>
        <w:rPr>
          <w:sz w:val="24"/>
          <w:szCs w:val="24"/>
        </w:rPr>
      </w:pPr>
      <w:bookmarkStart w:id="158" w:name="_Hlk125361855"/>
      <w:r w:rsidRPr="00976D73">
        <w:rPr>
          <w:sz w:val="24"/>
          <w:szCs w:val="24"/>
        </w:rPr>
        <w:t>Характеристика спортивных дисциплин гандбола (гандбол, пляжный гандбол, мини-гандбол).</w:t>
      </w:r>
    </w:p>
    <w:bookmarkEnd w:id="158"/>
    <w:p w14:paraId="3DF439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5D4D81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017A04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требования к игровой площадке, её размерам, зонам безопасности, допустимой температуре воздуха. </w:t>
      </w:r>
    </w:p>
    <w:p w14:paraId="41199F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ные средства и методы обучения технике передвижения с мячом и без мяча, броскам с опоры и в прыжке, игре вратаря. </w:t>
      </w:r>
    </w:p>
    <w:p w14:paraId="0F0CA0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жим дня при занятиях гандболом. Правила личной гигиены во время занятий гандболом.</w:t>
      </w:r>
    </w:p>
    <w:p w14:paraId="727448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ведения и техники безопасности при занятиях гандболом. </w:t>
      </w:r>
    </w:p>
    <w:p w14:paraId="72085F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64DB4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гандбола.</w:t>
      </w:r>
    </w:p>
    <w:p w14:paraId="2E160A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1E9BD8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гандболу в качестве зрителя, болельщика. </w:t>
      </w:r>
    </w:p>
    <w:p w14:paraId="5BD96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3D629B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0AF40B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4F6A79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14:paraId="42B6C1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836DB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6B803C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319637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гандбол.</w:t>
      </w:r>
    </w:p>
    <w:p w14:paraId="6AD483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75C0E4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мяча: передача мяча одной рукой хлестом сверху и сбоку, с места, с разбега, с последующим перемещением.</w:t>
      </w:r>
    </w:p>
    <w:p w14:paraId="03FC68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055438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0B05A6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72C71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59C594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0BED24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238FB5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5B3E02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74E8C1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205A78FE" w14:textId="443AB7AE"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гандболу направлено на достижение обучающимися личностных, метапредметных и предметных результатов обучения.</w:t>
      </w:r>
    </w:p>
    <w:p w14:paraId="49E060D8" w14:textId="62E40219"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3FF01DA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79AD77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0EC254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5022AB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5D1BAB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14:paraId="098B08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35D1E2EE" w14:textId="2D1111AD"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4FFB82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7EC771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4463D1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4455E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2FDB712B" w14:textId="735DF45F"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10913E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2F2A2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7EC77C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4607A0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ческих приемов и тактических действий по гандболу, изученных на уровне начального общего образования;</w:t>
      </w:r>
    </w:p>
    <w:p w14:paraId="2DB6F7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демонстрировать комплексы упражнений на развитие физических качеств, характерные для гандбола;</w:t>
      </w:r>
    </w:p>
    <w:p w14:paraId="5F44A6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67A357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гандбола;</w:t>
      </w:r>
    </w:p>
    <w:p w14:paraId="00572F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2BBBC3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5D4304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гандбол;</w:t>
      </w:r>
    </w:p>
    <w:p w14:paraId="6F166D8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4A74E5B4" w14:textId="0188FD03"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w:t>
      </w:r>
    </w:p>
    <w:p w14:paraId="019D086E" w14:textId="37FF10A4"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Дзюдо».</w:t>
      </w:r>
    </w:p>
    <w:p w14:paraId="005915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A898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02DEFF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4000C4A3" w14:textId="5B7A039D"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78846732" w14:textId="0C64F14E"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дзюдо являются:</w:t>
      </w:r>
    </w:p>
    <w:p w14:paraId="0A77F3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36B35C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19E28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22C4A4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6CEB2D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дзюдо, в том числе для самореализации и самоопределения;</w:t>
      </w:r>
    </w:p>
    <w:p w14:paraId="152BBF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A7006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46B357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69200E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0DD3711C" w14:textId="0092E8F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дзюдо.</w:t>
      </w:r>
    </w:p>
    <w:p w14:paraId="03A6ED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5F424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72337E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3C8E5B0E" w14:textId="0EB3182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дзюдо может быть реализован в следующих вариантах:</w:t>
      </w:r>
    </w:p>
    <w:p w14:paraId="3C47FD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53028FF4" w14:textId="74823762"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bookmarkStart w:id="159" w:name="_Hlk125026825"/>
      <w:r w:rsidR="0013797E" w:rsidRPr="00976D73">
        <w:rPr>
          <w:sz w:val="24"/>
          <w:szCs w:val="24"/>
        </w:rPr>
        <w:t>различных интересов обучающихся.</w:t>
      </w:r>
    </w:p>
    <w:bookmarkEnd w:id="159"/>
    <w:p w14:paraId="24596041" w14:textId="11778F2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w:t>
      </w:r>
    </w:p>
    <w:p w14:paraId="13CE64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орьбе дзюдо.</w:t>
      </w:r>
    </w:p>
    <w:p w14:paraId="6FF50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14:paraId="275CBE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организаций, федераций (международные, российские), осуществляющих управление и развитие дзюдо. </w:t>
      </w:r>
    </w:p>
    <w:p w14:paraId="2C053D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орцовские клубы, их история и традиции. Известные отечественные борцы-дзюдоисты и тренеры. </w:t>
      </w:r>
    </w:p>
    <w:p w14:paraId="60225F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21AE48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дзюдо. Характерные травмы борцов и мероприятия по их предупреждению. </w:t>
      </w:r>
    </w:p>
    <w:p w14:paraId="362E1BD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глоссарий) терминов и определений по дзюдо. </w:t>
      </w:r>
    </w:p>
    <w:p w14:paraId="21EF64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дзюдо. Судейская коллегия, обслуживающая соревнования по дзюдо. Жесты судьи. </w:t>
      </w:r>
    </w:p>
    <w:p w14:paraId="77F5D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14:paraId="2C8F00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дзюдо, их название и техника выполнения.</w:t>
      </w:r>
    </w:p>
    <w:p w14:paraId="051974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CA52C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дзюдо в качестве зрителя, болельщика (фаната). </w:t>
      </w:r>
    </w:p>
    <w:p w14:paraId="27B5CC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04717F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1139A5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6B8CC0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дзюдо. </w:t>
      </w:r>
    </w:p>
    <w:p w14:paraId="11B2C6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128029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59D3DD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FEF0B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00937E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35699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дзюдо, изученные на уровне начального общего образования.</w:t>
      </w:r>
    </w:p>
    <w:p w14:paraId="2E541C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 и передвижения: различные виды ходьбы и бега.</w:t>
      </w:r>
    </w:p>
    <w:p w14:paraId="6BDB59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14:paraId="590B3D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1F4700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01D816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59D116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14:paraId="456977E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14:paraId="7A291E9F" w14:textId="3C67DA2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14:paraId="1688ADD4" w14:textId="1FF97EE1"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При изучении модуля по дзюдо на уровне основного общего образования у обучающихся будут сформированы следующие личностные результаты:</w:t>
      </w:r>
    </w:p>
    <w:p w14:paraId="14815F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4236C8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4AB27E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3CAA88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w:t>
      </w:r>
      <w:r w:rsidRPr="00976D73">
        <w:rPr>
          <w:sz w:val="24"/>
          <w:szCs w:val="24"/>
        </w:rPr>
        <w:lastRenderedPageBreak/>
        <w:t>тренировочной, досуговой, игровой и соревновательной деятельности, судейской практики на принципах доброжелательности и взаимопомощи;</w:t>
      </w:r>
    </w:p>
    <w:p w14:paraId="754E03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CDD8B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6A33FA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71562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3A6E4B10" w14:textId="2C142FC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метапредметные результаты:</w:t>
      </w:r>
    </w:p>
    <w:p w14:paraId="34427F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626FC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50B7A9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30F13F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22395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A2E13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4A278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80790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754C84B5" w14:textId="3E6B081A"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дзюдо на уровне основного общего образования у обучающихся будут сформированы следующие предметные результаты:</w:t>
      </w:r>
    </w:p>
    <w:p w14:paraId="138C169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004B0B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59FD53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666BD2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16E4D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0F9D16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е действия в стойке и партере; </w:t>
      </w:r>
    </w:p>
    <w:p w14:paraId="187341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18A0B7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14:paraId="689B5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2A1D7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7CDEB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 дзюдо;</w:t>
      </w:r>
    </w:p>
    <w:p w14:paraId="41C2D6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6A9CF1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21D843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14:paraId="009DE1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дзюдо;</w:t>
      </w:r>
    </w:p>
    <w:p w14:paraId="43D7BF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6D2BF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1E0563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4FC70F39" w14:textId="52B64199"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эг-регби».</w:t>
      </w:r>
    </w:p>
    <w:p w14:paraId="229FE2DD" w14:textId="694FF75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к модулю «Тэг-регби».</w:t>
      </w:r>
    </w:p>
    <w:p w14:paraId="6ACEF4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Тэг-регби» (далее – модуль по тэг-регби, тэг-регби, регби) на уровне основного общего образования разработан с целью оказания методической помощи </w:t>
      </w:r>
      <w:r w:rsidRPr="00976D73">
        <w:rPr>
          <w:sz w:val="24"/>
          <w:szCs w:val="24"/>
        </w:rPr>
        <w:lastRenderedPageBreak/>
        <w:t>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0739B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0E191FF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эг-регби позволяет избирательно решать задачи обучения: в основе начального обучения лежит игровая деятельность с</w:t>
      </w:r>
      <w:r w:rsidRPr="00976D73">
        <w:rPr>
          <w:sz w:val="24"/>
          <w:szCs w:val="24"/>
          <w:lang w:val="en-US"/>
        </w:rPr>
        <w:t> </w:t>
      </w:r>
      <w:r w:rsidRPr="00976D73">
        <w:rPr>
          <w:sz w:val="24"/>
          <w:szCs w:val="24"/>
        </w:rPr>
        <w:t>элементами регби (игровые упражнения, эстафеты, игры), осуществляется общая физическая подготовка обучающихся с</w:t>
      </w:r>
      <w:r w:rsidRPr="00976D73">
        <w:rPr>
          <w:sz w:val="24"/>
          <w:szCs w:val="24"/>
          <w:lang w:val="en-US"/>
        </w:rPr>
        <w:t> </w:t>
      </w:r>
      <w:r w:rsidRPr="00976D73">
        <w:rPr>
          <w:sz w:val="24"/>
          <w:szCs w:val="24"/>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74EBA4B6" w14:textId="464DD8F1"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0F1AC87D" w14:textId="3DCD0FEA"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тэг-регби являются:</w:t>
      </w:r>
    </w:p>
    <w:p w14:paraId="118A2C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7CD2EF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432D68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401BA0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7ED9CE6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4D102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средствами тэг-регби;</w:t>
      </w:r>
    </w:p>
    <w:p w14:paraId="6151B0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15FB02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59931829" w14:textId="1470243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эг-регби.</w:t>
      </w:r>
    </w:p>
    <w:p w14:paraId="7B12C9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AD61A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содержании </w:t>
      </w:r>
      <w:bookmarkStart w:id="160" w:name="_Hlk125540625"/>
      <w:r w:rsidRPr="00976D73">
        <w:rPr>
          <w:sz w:val="24"/>
          <w:szCs w:val="24"/>
        </w:rPr>
        <w:t xml:space="preserve">модуля по тэг-регби </w:t>
      </w:r>
      <w:bookmarkEnd w:id="160"/>
      <w:r w:rsidRPr="00976D73">
        <w:rPr>
          <w:sz w:val="24"/>
          <w:szCs w:val="24"/>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2D64C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124870DA" w14:textId="1D4BAF6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эг-регби может быть реализован в следующих вариантах:</w:t>
      </w:r>
    </w:p>
    <w:p w14:paraId="001E13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4517DF5D" w14:textId="64D9926C" w:rsidR="006103F1" w:rsidRPr="00976D73" w:rsidRDefault="006103F1" w:rsidP="00976D73">
      <w:pPr>
        <w:tabs>
          <w:tab w:val="left" w:pos="2220"/>
        </w:tabs>
        <w:spacing w:line="240" w:lineRule="auto"/>
        <w:ind w:right="6" w:firstLine="567"/>
        <w:rPr>
          <w:sz w:val="24"/>
          <w:szCs w:val="24"/>
        </w:rPr>
      </w:pPr>
      <w:bookmarkStart w:id="161" w:name="_Hlk125020853"/>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p>
    <w:bookmarkEnd w:id="161"/>
    <w:p w14:paraId="3FE0BF83" w14:textId="38D03198"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w:t>
      </w:r>
    </w:p>
    <w:p w14:paraId="2C1FDE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эг-регби.</w:t>
      </w:r>
    </w:p>
    <w:p w14:paraId="5DA4F3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1C2367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153C83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регбиста. Комплексы упражнений для развития различных физических качеств регбиста.</w:t>
      </w:r>
    </w:p>
    <w:p w14:paraId="4D9728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Знание игровых амплуа</w:t>
      </w:r>
    </w:p>
    <w:p w14:paraId="3AF9A8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14:paraId="16CF20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3315E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380077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04F940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6927EF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во время занятий тэг-регби.</w:t>
      </w:r>
    </w:p>
    <w:p w14:paraId="3C2D4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технические действия:</w:t>
      </w:r>
    </w:p>
    <w:p w14:paraId="2F79B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владения регбийным мячом:</w:t>
      </w:r>
    </w:p>
    <w:p w14:paraId="6CB07B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ойки и перемещения;</w:t>
      </w:r>
    </w:p>
    <w:p w14:paraId="496CA6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ржание мяча, бег с мячом, розыгрыш мяча, прием мяча, подбор и приземление мяча;</w:t>
      </w:r>
    </w:p>
    <w:p w14:paraId="6840C4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нты; </w:t>
      </w:r>
    </w:p>
    <w:p w14:paraId="17C333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вижения с мячом по площадке;</w:t>
      </w:r>
    </w:p>
    <w:p w14:paraId="369D2F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мяча в парах (сбоку, снизу) стоя на месте и в движении;</w:t>
      </w:r>
    </w:p>
    <w:p w14:paraId="47228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и в колоннах с перемещениями;</w:t>
      </w:r>
    </w:p>
    <w:p w14:paraId="11B32C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дача и ловля высоко летящего мяча;</w:t>
      </w:r>
    </w:p>
    <w:p w14:paraId="21C225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неподвижного мяча, катящегося мяча.</w:t>
      </w:r>
    </w:p>
    <w:p w14:paraId="301BC8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взаимодействия:</w:t>
      </w:r>
    </w:p>
    <w:p w14:paraId="34F789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парах, в тройках, кресты, забегания, смещения, линия защиты;</w:t>
      </w:r>
    </w:p>
    <w:p w14:paraId="176210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с учетом игровых амплуа в команде;</w:t>
      </w:r>
    </w:p>
    <w:p w14:paraId="282659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ыстрые переключения в действиях - от нападения к защите и от защиты к нападению.</w:t>
      </w:r>
    </w:p>
    <w:p w14:paraId="625478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тэг-регби по упрощенным правилам.</w:t>
      </w:r>
    </w:p>
    <w:p w14:paraId="5D9F57BB" w14:textId="3534030A"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эг-регби направлено на достижение обучающимися личностных, метапредметных и предметных результатов обучения.</w:t>
      </w:r>
    </w:p>
    <w:p w14:paraId="44F59898" w14:textId="3D192282" w:rsidR="006103F1" w:rsidRPr="00976D73" w:rsidRDefault="006103F1" w:rsidP="00976D73">
      <w:pPr>
        <w:tabs>
          <w:tab w:val="left" w:pos="2220"/>
        </w:tabs>
        <w:spacing w:line="240" w:lineRule="auto"/>
        <w:ind w:right="6" w:firstLine="567"/>
        <w:rPr>
          <w:sz w:val="24"/>
          <w:szCs w:val="24"/>
        </w:rPr>
      </w:pPr>
      <w:bookmarkStart w:id="162" w:name="_Hlk124958952"/>
      <w:r w:rsidRPr="00976D73">
        <w:rPr>
          <w:sz w:val="24"/>
          <w:szCs w:val="24"/>
        </w:rPr>
        <w:lastRenderedPageBreak/>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62"/>
      <w:r w:rsidRPr="00976D73">
        <w:rPr>
          <w:sz w:val="24"/>
          <w:szCs w:val="24"/>
        </w:rPr>
        <w:t>:</w:t>
      </w:r>
    </w:p>
    <w:p w14:paraId="1CEBDC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1F68C0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0BA02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4AF209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го принятия решений и командного игрового взаимодействия;</w:t>
      </w:r>
    </w:p>
    <w:p w14:paraId="42580B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46ADA3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казание бескорыстной помощи своим сверстникам, нахождение с ними общего языка и общих интересов;</w:t>
      </w:r>
    </w:p>
    <w:p w14:paraId="0E5531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75474E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по физической культуре.</w:t>
      </w:r>
    </w:p>
    <w:p w14:paraId="4B9ABC92" w14:textId="6C4D642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0A40F8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риятие тэг-регби как средства организации здорового образа жизни, профилактики вредных привычек и ассоциального поведения;</w:t>
      </w:r>
    </w:p>
    <w:p w14:paraId="7989D0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3706A5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1508FF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1530CC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0C1ECB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1464B6C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76C452FE" w14:textId="1DAD736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64B0D9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стории и развития регби, их положительного влияния на укрепление мира и дружбы между народами;</w:t>
      </w:r>
    </w:p>
    <w:p w14:paraId="6F9AAD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14:paraId="1BFB9B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пособность организовывать самостоятельные занятия по формированию культуры движений, подбирать упражнения различной направленности;</w:t>
      </w:r>
    </w:p>
    <w:p w14:paraId="1E975D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вести наблюдения за динамикой показателей физического развития, объективно оценивать их;</w:t>
      </w:r>
    </w:p>
    <w:p w14:paraId="2FFA40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14:paraId="2E9BC3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14:paraId="28B1DC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4A72FF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38D3C1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2EA729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5DE93B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57A262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0B99DF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существлять судейство соревнований по тэг-регби, владеть информационными жестами судьи.</w:t>
      </w:r>
    </w:p>
    <w:p w14:paraId="1AA1F7FF" w14:textId="3CC7C93B"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Модуль «Футбол».</w:t>
      </w:r>
    </w:p>
    <w:p w14:paraId="52B3AAA8" w14:textId="319BE95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w:t>
      </w:r>
    </w:p>
    <w:p w14:paraId="51A6D1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07C535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33A44C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410B07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5F3273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2D964382" w14:textId="624786B5" w:rsidR="006103F1" w:rsidRPr="00976D73" w:rsidRDefault="006103F1" w:rsidP="00976D73">
      <w:pPr>
        <w:tabs>
          <w:tab w:val="left" w:pos="2220"/>
        </w:tabs>
        <w:spacing w:line="240" w:lineRule="auto"/>
        <w:ind w:right="6" w:firstLine="567"/>
        <w:rPr>
          <w:sz w:val="24"/>
          <w:szCs w:val="24"/>
        </w:rPr>
      </w:pPr>
      <w:r w:rsidRPr="00976D73">
        <w:rPr>
          <w:sz w:val="24"/>
          <w:szCs w:val="24"/>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78A8A817" w14:textId="2F3978B8" w:rsidR="006103F1" w:rsidRPr="00976D73" w:rsidRDefault="006103F1" w:rsidP="00976D73">
      <w:pPr>
        <w:tabs>
          <w:tab w:val="left" w:pos="2220"/>
        </w:tabs>
        <w:spacing w:line="240" w:lineRule="auto"/>
        <w:ind w:right="6" w:firstLine="567"/>
        <w:rPr>
          <w:sz w:val="24"/>
          <w:szCs w:val="24"/>
        </w:rPr>
      </w:pPr>
      <w:bookmarkStart w:id="163" w:name="_Hlk125550293"/>
      <w:bookmarkStart w:id="164" w:name="_Hlk125544518"/>
      <w:r w:rsidRPr="00976D73">
        <w:rPr>
          <w:sz w:val="24"/>
          <w:szCs w:val="24"/>
        </w:rPr>
        <w:t>Задачами изучения модуля по футболу являются</w:t>
      </w:r>
      <w:bookmarkEnd w:id="163"/>
      <w:r w:rsidRPr="00976D73">
        <w:rPr>
          <w:sz w:val="24"/>
          <w:szCs w:val="24"/>
        </w:rPr>
        <w:t>:</w:t>
      </w:r>
    </w:p>
    <w:bookmarkEnd w:id="164"/>
    <w:p w14:paraId="794580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7A67471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671F25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30E052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28D77C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6DD66F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567427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41169A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овлетворение индивидуальных потребностей обучающихся в занятиях физической культурой и спортом средствами футбола;</w:t>
      </w:r>
    </w:p>
    <w:p w14:paraId="1B2E8B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63AABA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7B3CE99" w14:textId="02768588"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14:paraId="38097D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w:t>
      </w:r>
      <w:bookmarkStart w:id="165" w:name="_Hlk125550350"/>
      <w:r w:rsidRPr="00976D73">
        <w:rPr>
          <w:sz w:val="24"/>
          <w:szCs w:val="24"/>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5"/>
      <w:r w:rsidRPr="00976D73">
        <w:rPr>
          <w:sz w:val="24"/>
          <w:szCs w:val="24"/>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5F0F41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675B31E7" w14:textId="4731B78E"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14:paraId="3096571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0CB51A69" w14:textId="3003DDAC"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w:t>
      </w:r>
    </w:p>
    <w:p w14:paraId="1AC2E512" w14:textId="4D5561A0"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14:paraId="41DA9C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14:paraId="7AB21C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ведущих отечественных и зарубежных футбольных клубах, их традициях.</w:t>
      </w:r>
    </w:p>
    <w:p w14:paraId="1E0345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игроки, тренеры, внесшие общий вклад в развитие и становление современного футбола.</w:t>
      </w:r>
    </w:p>
    <w:p w14:paraId="7E7C2D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7CEF5E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60E9B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спортивным оборудованием, футбольным полем.</w:t>
      </w:r>
    </w:p>
    <w:p w14:paraId="797C33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на занятиях футболом и стадионе во время просмотра игры в качестве зрителя, болельщика.</w:t>
      </w:r>
    </w:p>
    <w:p w14:paraId="2CC27E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футболистов, методы и меры предупреждения травматизма во время занятий.</w:t>
      </w:r>
    </w:p>
    <w:p w14:paraId="3C7C35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ы правильного питания и суточного пищевого рациона футболистов. </w:t>
      </w:r>
    </w:p>
    <w:p w14:paraId="041AFF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укрепление здоровья, развитие физических качеств и физической подготовленности организма.</w:t>
      </w:r>
    </w:p>
    <w:p w14:paraId="1AC1F3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футбола, методы профилактики вредных привычек и асоциального поведения.</w:t>
      </w:r>
    </w:p>
    <w:p w14:paraId="1DB052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футболом на формирование положительных качеств личности человека.</w:t>
      </w:r>
    </w:p>
    <w:p w14:paraId="105260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атегии, системы, тактика и стили игры футбол.</w:t>
      </w:r>
    </w:p>
    <w:p w14:paraId="434B7EC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424CB3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138669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26931A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и корригирующих упражнений. Закаливающие процедуры.</w:t>
      </w:r>
    </w:p>
    <w:p w14:paraId="747DCB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18EDE9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футболом.</w:t>
      </w:r>
    </w:p>
    <w:p w14:paraId="7A35BF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футбола. Контроль за физической нагрузкой, физическим развития и состоянием здоровья.</w:t>
      </w:r>
    </w:p>
    <w:p w14:paraId="7B02C3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и технической подготовленности в футболе.</w:t>
      </w:r>
    </w:p>
    <w:p w14:paraId="34108E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A37DD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с футбольным мячом.</w:t>
      </w:r>
    </w:p>
    <w:p w14:paraId="4C3C54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14:paraId="417436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элементами и техническими приемами футбола.</w:t>
      </w:r>
    </w:p>
    <w:p w14:paraId="224A76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технические действия с мячом: </w:t>
      </w:r>
    </w:p>
    <w:p w14:paraId="1DA473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900A4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ногой – внутренней стороной стопы, подошвой, средней частью подъема, с переводом в стороны;</w:t>
      </w:r>
    </w:p>
    <w:p w14:paraId="38C65F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 внутренней стороной стопы, внутренней частью подъема, средней частью подъема, внешней частью подъема;</w:t>
      </w:r>
    </w:p>
    <w:p w14:paraId="2D57A4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 по мячу головой – серединой лба;</w:t>
      </w:r>
    </w:p>
    <w:p w14:paraId="164CDE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 «остановка» мяча ногой, «уход» выпадом, «уход» в сторону, «уход» с переносом ноги через мяч, «удар» по мячу ногой;</w:t>
      </w:r>
    </w:p>
    <w:p w14:paraId="1E0CC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 – выбиванием, перехватом;</w:t>
      </w:r>
    </w:p>
    <w:p w14:paraId="6B6B0E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w:t>
      </w:r>
    </w:p>
    <w:p w14:paraId="05106BA7" w14:textId="77777777" w:rsidR="006103F1" w:rsidRPr="00976D73" w:rsidRDefault="006103F1" w:rsidP="00976D73">
      <w:pPr>
        <w:tabs>
          <w:tab w:val="left" w:pos="2220"/>
        </w:tabs>
        <w:spacing w:line="240" w:lineRule="auto"/>
        <w:ind w:right="6" w:firstLine="567"/>
        <w:rPr>
          <w:sz w:val="24"/>
          <w:szCs w:val="24"/>
        </w:rPr>
      </w:pPr>
      <w:bookmarkStart w:id="166" w:name="_Hlk120008384"/>
      <w:r w:rsidRPr="00976D73">
        <w:rPr>
          <w:sz w:val="24"/>
          <w:szCs w:val="24"/>
        </w:rPr>
        <w:t>Игровые комбинации и упражнения в парах, тройках, группах, тактические действия</w:t>
      </w:r>
      <w:bookmarkEnd w:id="166"/>
      <w:r w:rsidRPr="00976D73">
        <w:rPr>
          <w:sz w:val="24"/>
          <w:szCs w:val="24"/>
        </w:rPr>
        <w:t xml:space="preserve"> (в процессе учебной игры и (или) соревновательной деятельности). Игра в футбол по упрощенным правилам.</w:t>
      </w:r>
    </w:p>
    <w:p w14:paraId="61FEAA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футбол. Участие в фестивалях и соревнованиях по футболу.</w:t>
      </w:r>
    </w:p>
    <w:p w14:paraId="01EC53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и технической подготовленности обучающихся в футболе.</w:t>
      </w:r>
    </w:p>
    <w:p w14:paraId="624FBA1F" w14:textId="1C42D335"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27A4112E" w14:textId="0A32BE76" w:rsidR="006103F1" w:rsidRPr="00976D73" w:rsidRDefault="006103F1" w:rsidP="00976D73">
      <w:pPr>
        <w:tabs>
          <w:tab w:val="left" w:pos="2220"/>
        </w:tabs>
        <w:spacing w:line="240" w:lineRule="auto"/>
        <w:ind w:right="6" w:firstLine="567"/>
        <w:rPr>
          <w:sz w:val="24"/>
          <w:szCs w:val="24"/>
        </w:rPr>
      </w:pPr>
      <w:bookmarkStart w:id="167" w:name="_Hlk125030020"/>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7"/>
    <w:p w14:paraId="5C33DA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я истории и современного состояния развития футбола;</w:t>
      </w:r>
    </w:p>
    <w:p w14:paraId="4C650E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5BE92D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тношения в команде, со сверстниками и педагогами;</w:t>
      </w:r>
    </w:p>
    <w:p w14:paraId="1B8CC0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14:paraId="01C36B4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40F6D0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579EB6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w:t>
      </w:r>
    </w:p>
    <w:p w14:paraId="7EDAD1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F7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7ED487F6" w14:textId="25D3836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3A70F6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1AAAC2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23FF77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1A8FCB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9908F2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w:t>
      </w:r>
    </w:p>
    <w:p w14:paraId="59D0D5D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ходить общее решение и разрешать конфликтные ситуации на основе согласования позиций и учёта интересов;</w:t>
      </w:r>
    </w:p>
    <w:p w14:paraId="3BA93B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улировать, аргументировать и отстаивать своё мнение;</w:t>
      </w:r>
    </w:p>
    <w:p w14:paraId="664C46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172C48D9" w14:textId="69E887B2"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18F357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4A8096D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утбол, состава судейской бригады их роли, обязанностей, основных функций и жесты;</w:t>
      </w:r>
    </w:p>
    <w:p w14:paraId="42282A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ать правила игры футбол в учебных играх в качестве судьи, помощника судьи, секретаря;</w:t>
      </w:r>
    </w:p>
    <w:p w14:paraId="19E5BE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1DC77E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095ADC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основные методы обучения техническим приемам;</w:t>
      </w:r>
    </w:p>
    <w:p w14:paraId="7DCE8E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7843CD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изученные технические приемы в учебной, игровой, соревновательной и досуговой деятельности;</w:t>
      </w:r>
    </w:p>
    <w:p w14:paraId="5C2F74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нализировать выполнение технических приемов в футболе и находить способы устранения ошибок;</w:t>
      </w:r>
    </w:p>
    <w:p w14:paraId="239ECE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1E54B7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казывать первую помощь при травмах и повреждениях во время занятий футболом;</w:t>
      </w:r>
    </w:p>
    <w:p w14:paraId="330D82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2845E1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1BF985A3" w14:textId="77777777" w:rsidR="006103F1" w:rsidRPr="00976D73" w:rsidRDefault="006103F1" w:rsidP="00976D73">
      <w:pPr>
        <w:tabs>
          <w:tab w:val="left" w:pos="2220"/>
        </w:tabs>
        <w:spacing w:line="240" w:lineRule="auto"/>
        <w:ind w:right="6" w:firstLine="567"/>
        <w:rPr>
          <w:sz w:val="24"/>
          <w:szCs w:val="24"/>
        </w:rPr>
      </w:pPr>
      <w:bookmarkStart w:id="168" w:name="_Hlk124934898"/>
      <w:r w:rsidRPr="00976D73">
        <w:rPr>
          <w:sz w:val="24"/>
          <w:szCs w:val="24"/>
        </w:rPr>
        <w:t>участие в соревновательной деятельности на внутришкольном, районном, муниципальном, городском, региональном, всероссийском уровнях;</w:t>
      </w:r>
    </w:p>
    <w:bookmarkEnd w:id="168"/>
    <w:p w14:paraId="4E8882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660AE79D" w14:textId="499B8E24"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14:paraId="4B646307" w14:textId="178F3EB0"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14:paraId="2AB64F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2F2685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73E15597" w14:textId="310556AE"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269D7579" w14:textId="39021273"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14:paraId="01B060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66831FE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14:paraId="4F6B45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615E97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04D9C8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31E511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3BCDECF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66085D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69E5B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14:paraId="2BA5B2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ECB27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2BBAABF" w14:textId="5369F544"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14:paraId="14922C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6CC2AB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218F0A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7933C9A" w14:textId="719CF22B" w:rsidR="006103F1" w:rsidRPr="00976D73" w:rsidRDefault="006103F1" w:rsidP="00976D73">
      <w:pPr>
        <w:tabs>
          <w:tab w:val="left" w:pos="2220"/>
        </w:tabs>
        <w:spacing w:line="240" w:lineRule="auto"/>
        <w:ind w:right="6" w:firstLine="567"/>
        <w:rPr>
          <w:sz w:val="24"/>
          <w:szCs w:val="24"/>
        </w:rPr>
      </w:pPr>
      <w:r w:rsidRPr="00976D73">
        <w:rPr>
          <w:sz w:val="24"/>
          <w:szCs w:val="24"/>
        </w:rPr>
        <w:t>.</w:t>
      </w:r>
      <w:r w:rsidRPr="00976D73">
        <w:rPr>
          <w:sz w:val="24"/>
          <w:szCs w:val="24"/>
          <w:lang w:val="en-US"/>
        </w:rPr>
        <w:t> </w:t>
      </w:r>
      <w:r w:rsidRPr="00976D73">
        <w:rPr>
          <w:sz w:val="24"/>
          <w:szCs w:val="24"/>
        </w:rPr>
        <w:t>Модуль по фитнес-аэробике может быть реализован в следующих вариантах:</w:t>
      </w:r>
    </w:p>
    <w:p w14:paraId="3688A0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28EF0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0B713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7A649100" w14:textId="574F5B68"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w:t>
      </w:r>
    </w:p>
    <w:p w14:paraId="7F1BB4EB" w14:textId="3A78957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итнес-аэробика».</w:t>
      </w:r>
    </w:p>
    <w:p w14:paraId="64F888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2D9549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532836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48B25374" w14:textId="0CC2B339"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7C386872" w14:textId="59D537D0"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итнес-аэробике являются:</w:t>
      </w:r>
    </w:p>
    <w:p w14:paraId="1B0BDF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3186C5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фитнес-аэробики в частности;</w:t>
      </w:r>
    </w:p>
    <w:p w14:paraId="1A4201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w:t>
      </w:r>
      <w:r w:rsidRPr="00976D73">
        <w:rPr>
          <w:sz w:val="24"/>
          <w:szCs w:val="24"/>
        </w:rPr>
        <w:lastRenderedPageBreak/>
        <w:t>организма, обеспечение культуры безопасного поведения на занятиях по фитнес-аэробике;</w:t>
      </w:r>
    </w:p>
    <w:p w14:paraId="7133EE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704F4F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2DB345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517A53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5CDCF3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237816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у обучающихся творческих способностей;</w:t>
      </w:r>
    </w:p>
    <w:p w14:paraId="510DBC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6FB26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3C05F0B7" w14:textId="496288DA"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итнес-аэробике.</w:t>
      </w:r>
    </w:p>
    <w:p w14:paraId="4AF06A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431CD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05B4A28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7DCC1B29" w14:textId="4B93027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итнес-аэробике может быть реализован в следующих вариантах:</w:t>
      </w:r>
    </w:p>
    <w:p w14:paraId="1A3AF9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373F7DB8" w14:textId="16152A42"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r w:rsidR="009512B2" w:rsidRPr="00976D73">
        <w:rPr>
          <w:sz w:val="24"/>
          <w:szCs w:val="24"/>
        </w:rPr>
        <w:t>.</w:t>
      </w:r>
    </w:p>
    <w:p w14:paraId="76BE1B4F" w14:textId="77777777" w:rsidR="009512B2" w:rsidRPr="00976D73" w:rsidRDefault="009512B2" w:rsidP="00976D73">
      <w:pPr>
        <w:tabs>
          <w:tab w:val="left" w:pos="2220"/>
        </w:tabs>
        <w:spacing w:line="240" w:lineRule="auto"/>
        <w:ind w:right="6" w:firstLine="567"/>
        <w:rPr>
          <w:sz w:val="24"/>
          <w:szCs w:val="24"/>
        </w:rPr>
      </w:pPr>
    </w:p>
    <w:p w14:paraId="19C6E02D" w14:textId="2CAFFE5E"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итнес-аэробике.</w:t>
      </w:r>
    </w:p>
    <w:p w14:paraId="7D92DA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итнес-аэробике.</w:t>
      </w:r>
    </w:p>
    <w:p w14:paraId="05C76E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4EF8FC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40FAD3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морально-волевых качеств во время занятий фитнес-аэробикой.</w:t>
      </w:r>
    </w:p>
    <w:p w14:paraId="71814C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086C7C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возникновения и развития хип-хоп аэробики в Америке, Европе и России. Особенности данного танцевального стиля.</w:t>
      </w:r>
      <w:r w:rsidRPr="00976D73">
        <w:rPr>
          <w:sz w:val="24"/>
          <w:szCs w:val="24"/>
          <w:lang w:val="en-US"/>
        </w:rPr>
        <w:t> </w:t>
      </w:r>
    </w:p>
    <w:p w14:paraId="44E41E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становки позиции ног, корпуса.</w:t>
      </w:r>
    </w:p>
    <w:p w14:paraId="7E737D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2FAEF9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дготовка места занятий, выбор одежды и обуви для занятий фитнес-аэробикой. </w:t>
      </w:r>
    </w:p>
    <w:p w14:paraId="66AB06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4A33AF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планов и самостоятельное проведение занятий фитнес-аэробикой.</w:t>
      </w:r>
    </w:p>
    <w:p w14:paraId="3BDF5E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фитнес-аэробики. </w:t>
      </w:r>
    </w:p>
    <w:p w14:paraId="032F4D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вижения рук в фитнес-аэробике. Подача вербальных и визуальных команд. </w:t>
      </w:r>
    </w:p>
    <w:p w14:paraId="48C03D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строение урока (разминка, аэробная часть, силовая часть, заминка).</w:t>
      </w:r>
    </w:p>
    <w:p w14:paraId="121362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0CAAE7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физических качеств (гибкости, силы, выносливости, быстроты и скоростных способностей).</w:t>
      </w:r>
    </w:p>
    <w:p w14:paraId="137214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14:paraId="1A9452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лассическая аэробика:</w:t>
      </w:r>
    </w:p>
    <w:p w14:paraId="472E50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56C84C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5D18D6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1CE9A3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элементов, движений и связок классической аэробики.</w:t>
      </w:r>
    </w:p>
    <w:p w14:paraId="4A4364A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еп-аэробика:</w:t>
      </w:r>
    </w:p>
    <w:p w14:paraId="1678A6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со сменой лидирующей ноги (билатеральные);</w:t>
      </w:r>
    </w:p>
    <w:p w14:paraId="2D9346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шаги и различные элементы без смены и со сменой лидирующей ноги, движения руками (в том числе в сочетании с движениями ног);</w:t>
      </w:r>
    </w:p>
    <w:p w14:paraId="05FA16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663881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20CC8F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ип-хоп аэробика:</w:t>
      </w:r>
    </w:p>
    <w:p w14:paraId="62B73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элементы танцевальных движений, базовые движения хип-хопа;</w:t>
      </w:r>
    </w:p>
    <w:p w14:paraId="2B18E3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хип-хоп танца на середине и в партере в разнообразных вариациях; выразительность танцевальных движений;</w:t>
      </w:r>
    </w:p>
    <w:p w14:paraId="74ED36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бинации танцевальных движений хип-хопа.</w:t>
      </w:r>
    </w:p>
    <w:p w14:paraId="4B61A3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ореографическая подготовка:</w:t>
      </w:r>
    </w:p>
    <w:p w14:paraId="7BD1F6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вторение танцевальных шагов, основных элементов танцевальных движений: (шаги с подскоками вперед и с поворотом, шаги галопа);</w:t>
      </w:r>
    </w:p>
    <w:p w14:paraId="40E86D3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ранцузская классическая балетная постановка позиции рук;</w:t>
      </w:r>
    </w:p>
    <w:p w14:paraId="2FB3F1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зиции рук классического танца;</w:t>
      </w:r>
    </w:p>
    <w:p w14:paraId="253990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2C7B203C" w14:textId="4AE9F042"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одержание модуля по фитнес-аэробике направлен на достижение обучающимися личностных, метапредметных и предметных результатов обучения.</w:t>
      </w:r>
    </w:p>
    <w:p w14:paraId="0A9062BC" w14:textId="2090EAF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60287D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0C756B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14:paraId="0FA481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34FDD7D3" w14:textId="77777777" w:rsidR="006103F1" w:rsidRPr="00976D73" w:rsidRDefault="006103F1" w:rsidP="00976D73">
      <w:pPr>
        <w:tabs>
          <w:tab w:val="left" w:pos="2220"/>
        </w:tabs>
        <w:spacing w:line="240" w:lineRule="auto"/>
        <w:ind w:right="6" w:firstLine="567"/>
        <w:rPr>
          <w:sz w:val="24"/>
          <w:szCs w:val="24"/>
        </w:rPr>
      </w:pPr>
      <w:bookmarkStart w:id="169" w:name="_Hlk97293301"/>
      <w:bookmarkEnd w:id="169"/>
      <w:r w:rsidRPr="00976D73">
        <w:rPr>
          <w:sz w:val="24"/>
          <w:szCs w:val="24"/>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094D80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7D34BC1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6B1FD5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3F4418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32698E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168F5EBE" w14:textId="762BA6B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153261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48D2B0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55C28D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23BB80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6B436A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146C9AC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14:paraId="257B35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02CB4A46" w14:textId="680063E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4BED02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5E7CFC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7BF5F0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2510C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0F724E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классификацию видов фитнес-аэробики;</w:t>
      </w:r>
    </w:p>
    <w:p w14:paraId="2F41DE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онимание техники и последовательности выполнения упражнений по фитнес-аэробике;</w:t>
      </w:r>
    </w:p>
    <w:p w14:paraId="0D086E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базовых элементов классической и степ-аэробики низкой и высокой интенсивности со сменой (и без смены) лидирующей ноги;</w:t>
      </w:r>
    </w:p>
    <w:p w14:paraId="178EE9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четать маршевые и лифтовые элементы;</w:t>
      </w:r>
    </w:p>
    <w:p w14:paraId="60B368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музыку для комплексов упражнений фитнес-аэробики с учетом интенсивности и ритма;</w:t>
      </w:r>
    </w:p>
    <w:p w14:paraId="5DA9A0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4F8768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нов музыкальных знаний грамоты (музыкальный квадрат, музыкальная фраза);</w:t>
      </w:r>
    </w:p>
    <w:p w14:paraId="18C925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чувства ритма, понимание взаимосвязи музыки и движений;</w:t>
      </w:r>
    </w:p>
    <w:p w14:paraId="77A9A9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42E251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7F64C1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14:paraId="575E43EC" w14:textId="53AEEA0E"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w:t>
      </w:r>
    </w:p>
    <w:p w14:paraId="5660AB58" w14:textId="26FA6B8E"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Спортивная борьба».</w:t>
      </w:r>
    </w:p>
    <w:p w14:paraId="559A3D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932DB4F" w14:textId="77777777" w:rsidR="006103F1" w:rsidRPr="00976D73" w:rsidRDefault="006103F1" w:rsidP="00976D73">
      <w:pPr>
        <w:tabs>
          <w:tab w:val="left" w:pos="2220"/>
        </w:tabs>
        <w:spacing w:line="240" w:lineRule="auto"/>
        <w:ind w:right="6" w:firstLine="567"/>
        <w:rPr>
          <w:sz w:val="24"/>
          <w:szCs w:val="24"/>
        </w:rPr>
      </w:pPr>
      <w:bookmarkStart w:id="170" w:name="_Hlk125539978"/>
      <w:r w:rsidRPr="00976D73">
        <w:rPr>
          <w:sz w:val="24"/>
          <w:szCs w:val="24"/>
        </w:rPr>
        <w:lastRenderedPageBreak/>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F142A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0"/>
    <w:p w14:paraId="53A8E767" w14:textId="5CD06244"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11C2432C" w14:textId="12BFAA4F" w:rsidR="006103F1" w:rsidRPr="00976D73" w:rsidRDefault="006103F1" w:rsidP="00976D73">
      <w:pPr>
        <w:tabs>
          <w:tab w:val="left" w:pos="2220"/>
        </w:tabs>
        <w:spacing w:line="240" w:lineRule="auto"/>
        <w:ind w:right="6" w:firstLine="567"/>
        <w:rPr>
          <w:sz w:val="24"/>
          <w:szCs w:val="24"/>
        </w:rPr>
      </w:pPr>
      <w:bookmarkStart w:id="171" w:name="_Hlk125544081"/>
      <w:r w:rsidRPr="00976D73">
        <w:rPr>
          <w:sz w:val="24"/>
          <w:szCs w:val="24"/>
        </w:rPr>
        <w:t>Задачами изучения модуля по спортивной борьбе являются:</w:t>
      </w:r>
    </w:p>
    <w:bookmarkEnd w:id="171"/>
    <w:p w14:paraId="64979F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27DE9E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228429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432EF1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7AE0D0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1DAB21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92E40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E6DF3B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2B2AFB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2AFF9021" w14:textId="3B9604F6"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спортивной борьбе.</w:t>
      </w:r>
    </w:p>
    <w:p w14:paraId="29491D07" w14:textId="77777777" w:rsidR="006103F1" w:rsidRPr="00976D73" w:rsidRDefault="006103F1" w:rsidP="00976D73">
      <w:pPr>
        <w:tabs>
          <w:tab w:val="left" w:pos="2220"/>
        </w:tabs>
        <w:spacing w:line="240" w:lineRule="auto"/>
        <w:ind w:right="6" w:firstLine="567"/>
        <w:rPr>
          <w:sz w:val="24"/>
          <w:szCs w:val="24"/>
        </w:rPr>
      </w:pPr>
      <w:bookmarkStart w:id="172" w:name="_Hlk125544138"/>
      <w:r w:rsidRPr="00976D73">
        <w:rPr>
          <w:sz w:val="24"/>
          <w:szCs w:val="24"/>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4EB639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05598895" w14:textId="77777777" w:rsidR="006103F1" w:rsidRPr="00976D73" w:rsidRDefault="006103F1" w:rsidP="00976D73">
      <w:pPr>
        <w:tabs>
          <w:tab w:val="left" w:pos="2220"/>
        </w:tabs>
        <w:spacing w:line="240" w:lineRule="auto"/>
        <w:ind w:right="6" w:firstLine="567"/>
        <w:rPr>
          <w:sz w:val="24"/>
          <w:szCs w:val="24"/>
        </w:rPr>
      </w:pPr>
      <w:bookmarkStart w:id="173" w:name="_Hlk125541125"/>
      <w:r w:rsidRPr="00976D73">
        <w:rPr>
          <w:sz w:val="24"/>
          <w:szCs w:val="24"/>
        </w:rPr>
        <w:t xml:space="preserve">Интеграция модуля по спортивной борьбе поможет обучающимся в освоении образовательных программ в рамках внеурочной деятельности, дополнительного </w:t>
      </w:r>
      <w:r w:rsidRPr="00976D73">
        <w:rPr>
          <w:sz w:val="24"/>
          <w:szCs w:val="24"/>
        </w:rPr>
        <w:lastRenderedPageBreak/>
        <w:t>образования, деятельности школьных спортивных клубов, подготовке обучающихся к сдаче норм ГТО и участии в спортивных соревнованиях</w:t>
      </w:r>
      <w:bookmarkEnd w:id="173"/>
      <w:r w:rsidRPr="00976D73">
        <w:rPr>
          <w:sz w:val="24"/>
          <w:szCs w:val="24"/>
        </w:rPr>
        <w:t>.</w:t>
      </w:r>
    </w:p>
    <w:bookmarkEnd w:id="172"/>
    <w:p w14:paraId="56D96A0F" w14:textId="4C6375A1"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спортивной борьбе может быть реализован в следующих вариантах:</w:t>
      </w:r>
    </w:p>
    <w:p w14:paraId="6DC6A8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344F52B3" w14:textId="53A8FB34"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r w:rsidR="009512B2" w:rsidRPr="00976D73">
        <w:rPr>
          <w:sz w:val="24"/>
          <w:szCs w:val="24"/>
        </w:rPr>
        <w:t>.</w:t>
      </w:r>
    </w:p>
    <w:p w14:paraId="622467E1" w14:textId="6E77A7A4"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w:t>
      </w:r>
    </w:p>
    <w:p w14:paraId="29B20E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спортивной борьбе.</w:t>
      </w:r>
    </w:p>
    <w:p w14:paraId="2ED70D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борцовских клубов. Ведущие борцы региона и Российской Федерации. </w:t>
      </w:r>
    </w:p>
    <w:p w14:paraId="0B1C55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14:paraId="59046A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орцовские клубы, их история и традиции. Известные отечественные борцы и тренеры.</w:t>
      </w:r>
    </w:p>
    <w:p w14:paraId="1968C3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6316E5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14:paraId="005D57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ловарь терминов и определений по спортивной борьбе. </w:t>
      </w:r>
    </w:p>
    <w:p w14:paraId="17DF4E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по спортивной борьбе. Судейская коллегия, обслуживающая соревнования по спортивной борьбе. Жесты судьи. </w:t>
      </w:r>
    </w:p>
    <w:p w14:paraId="6CD26FF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борца. </w:t>
      </w:r>
    </w:p>
    <w:p w14:paraId="601F4B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и приёмов в спортивной борьбе, их название и техника выполнения.</w:t>
      </w:r>
    </w:p>
    <w:p w14:paraId="2B8E43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B4FE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спортивной борьбе в качестве зрителя, болельщика (фаната). </w:t>
      </w:r>
    </w:p>
    <w:p w14:paraId="399FE1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459337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3BBA16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6D008D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 спортивной борьбе. </w:t>
      </w:r>
    </w:p>
    <w:p w14:paraId="49410C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5F8153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7F7D1A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D6D14A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5CBD56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66B604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приёмы и тактические действия в спортивной борьбе, изученные на уровне начального общего образования.</w:t>
      </w:r>
    </w:p>
    <w:p w14:paraId="6FC839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Индивидуальные технические действия и передвижения: различные виды ходьбы и бега.</w:t>
      </w:r>
    </w:p>
    <w:p w14:paraId="6F419F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кробатические элементы: перекаты, различные виды кувырков, перевороты боком, перевороты разгибом и другие элементы.</w:t>
      </w:r>
    </w:p>
    <w:p w14:paraId="43868F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1C4943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41B29D7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7C4FE5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20234D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тренировочные и контрольные поединки, игры с элементами единоборств. Участие в соревновательной деятельности.</w:t>
      </w:r>
    </w:p>
    <w:p w14:paraId="056E06C1" w14:textId="1349CBA8"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6905BED3" w14:textId="30497DD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1C76A5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0EA4F6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69A37F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40632C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37A6B1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10E9ED9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794B91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32AA2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759E05E6" w14:textId="7239AB8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4A5534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1C44F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232EBAC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52C083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3E8DB7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5DCF1D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DBA5E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1D51BA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91818D" w14:textId="709B282C"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7423A9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171A60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69F7A8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5CF764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19DD11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50ED2D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базовых технических действий в стойке и партере; </w:t>
      </w:r>
    </w:p>
    <w:p w14:paraId="35FE58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98F92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зученных технических и тактических приёмов в учебной, игровой и досуговой деятельности;</w:t>
      </w:r>
    </w:p>
    <w:p w14:paraId="140113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085233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548AE03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ыполнения приёмов борьбы;</w:t>
      </w:r>
    </w:p>
    <w:p w14:paraId="6EC88A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1E66E5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6C7B98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облюдать правила личной гигиены и ухода за борцовским спортивным инвентарем и оборудованием; </w:t>
      </w:r>
    </w:p>
    <w:p w14:paraId="5C8BD3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одбирать спортивную одежду и обувь для занятий спортивной борьбой;</w:t>
      </w:r>
    </w:p>
    <w:p w14:paraId="7B4DB9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6FC33F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30710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AB786E7" w14:textId="0E76CEDB"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w:t>
      </w:r>
    </w:p>
    <w:p w14:paraId="6DBF38DC" w14:textId="20E899CA"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лорбол».</w:t>
      </w:r>
    </w:p>
    <w:p w14:paraId="5BF554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DB0A6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2CE21F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79E8C19E" w14:textId="3BC2D2AC"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14:paraId="7158C56E" w14:textId="3B229FAE"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лорболу являются:</w:t>
      </w:r>
    </w:p>
    <w:p w14:paraId="759AF0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541087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191D96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1F1D8A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4B48FD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ей культуры развития личности обучающегося средствами флорбола, в том числе для самореализации и самоопределения;</w:t>
      </w:r>
    </w:p>
    <w:p w14:paraId="4A3FD4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0DB550E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7FEE8C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7D82CD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1E1BC053" w14:textId="58E9E211"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лорболу.</w:t>
      </w:r>
    </w:p>
    <w:p w14:paraId="29AE02F3" w14:textId="77777777" w:rsidR="006103F1" w:rsidRPr="00976D73" w:rsidRDefault="006103F1" w:rsidP="00976D73">
      <w:pPr>
        <w:tabs>
          <w:tab w:val="left" w:pos="2220"/>
        </w:tabs>
        <w:spacing w:line="240" w:lineRule="auto"/>
        <w:ind w:right="6" w:firstLine="567"/>
        <w:rPr>
          <w:sz w:val="24"/>
          <w:szCs w:val="24"/>
        </w:rPr>
      </w:pPr>
      <w:bookmarkStart w:id="174" w:name="_Hlk125548010"/>
      <w:r w:rsidRPr="00976D73">
        <w:rPr>
          <w:sz w:val="24"/>
          <w:szCs w:val="24"/>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4"/>
    <w:p w14:paraId="13B3F31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798209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0CB66A81" w14:textId="423DFE1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лорболу может быть реализован в следующих вариантах:</w:t>
      </w:r>
    </w:p>
    <w:p w14:paraId="4D2094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75EEEB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9D4A7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1E2382F4" w14:textId="2569F0F9"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w:t>
      </w:r>
    </w:p>
    <w:p w14:paraId="53638A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лорболе.</w:t>
      </w:r>
    </w:p>
    <w:p w14:paraId="2CCFE0B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DEC9F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звания и роль главных флорбольных организаций, федераций (международные, российские), осуществляющих управление флорболом. </w:t>
      </w:r>
    </w:p>
    <w:p w14:paraId="39C114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е клубы, их история и традиции. Известные отечественные флорболисты и тренеры. </w:t>
      </w:r>
    </w:p>
    <w:p w14:paraId="3F3A84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остижения отечественной сборной команды страны и российских клубов на мировых первенствах и международных соревнованиях. </w:t>
      </w:r>
    </w:p>
    <w:p w14:paraId="42FBE9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554B93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лорбольный словарь терминов и определений. </w:t>
      </w:r>
    </w:p>
    <w:p w14:paraId="4F5DEF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соревнований игры во флорбол. Судейская коллегия, обслуживающая соревнования по флорболу. Жесты судьи. </w:t>
      </w:r>
    </w:p>
    <w:p w14:paraId="61C819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Амплуа полевых игроков при игре во флорбол. </w:t>
      </w:r>
    </w:p>
    <w:p w14:paraId="5478B5A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подбора физических упражнений для развития физических качеств флорболистов. </w:t>
      </w:r>
    </w:p>
    <w:p w14:paraId="35DE41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я и характеристика технических и тактических элементов флорбола, их название и методика выполнения.</w:t>
      </w:r>
    </w:p>
    <w:p w14:paraId="2A7756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F36CA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безопасного, правомерного поведения во время соревнований по флорболу в качестве зрителя, болельщика (фаната). </w:t>
      </w:r>
    </w:p>
    <w:p w14:paraId="341493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w:t>
      </w:r>
    </w:p>
    <w:p w14:paraId="14613F2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71C0E3F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0FF6F7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стирование уровня физической подготовленности во флорболе. </w:t>
      </w:r>
    </w:p>
    <w:p w14:paraId="1071FE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развития физических качеств и состояния здоровья.</w:t>
      </w:r>
    </w:p>
    <w:p w14:paraId="0031EA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5F87A4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7876D7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022C66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7C6928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приемы и тактические действия во флорболе, изученные на уровне начального общего образования. </w:t>
      </w:r>
    </w:p>
    <w:p w14:paraId="694CD2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ередвижения по игровой площадке полевого игрока во флорболе. </w:t>
      </w:r>
    </w:p>
    <w:p w14:paraId="4324E8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w:t>
      </w:r>
    </w:p>
    <w:p w14:paraId="79EB80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личными способами дриблинга (с перекладыванием, способом «пятка-носок»); </w:t>
      </w:r>
    </w:p>
    <w:p w14:paraId="5AA7E8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ез отрыва мяча от крюка клюшки; </w:t>
      </w:r>
    </w:p>
    <w:p w14:paraId="768FF8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едение мяча толками (ударами), ведение, прикрывая мяч корпусом; </w:t>
      </w:r>
    </w:p>
    <w:p w14:paraId="0C3C49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мешанный способ ведения мяча. </w:t>
      </w:r>
    </w:p>
    <w:p w14:paraId="7FCC0EF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52678C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дача мяча: ударом, броском, верхом, по полу, неудобной стороной. </w:t>
      </w:r>
    </w:p>
    <w:p w14:paraId="697492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росок мяча: заметающий, кистевой, с дуги, с неудобной стороны. </w:t>
      </w:r>
    </w:p>
    <w:p w14:paraId="382C13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дар по мячу: заметающий, удар-щелчок, прямой удар, удар с неудобной стороны, удар по летному мячу. </w:t>
      </w:r>
    </w:p>
    <w:p w14:paraId="0DFE6D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74C98B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тбор мяча</w:t>
      </w:r>
      <w:r w:rsidRPr="00976D73">
        <w:rPr>
          <w:sz w:val="24"/>
          <w:szCs w:val="24"/>
        </w:rPr>
        <w:tab/>
        <w:t xml:space="preserve"> (в момент приема и во время ведения): выбивание или вытаскивание. </w:t>
      </w:r>
    </w:p>
    <w:p w14:paraId="72EE3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ерехват мяча: клюшкой, ногой, корпусом.</w:t>
      </w:r>
    </w:p>
    <w:p w14:paraId="376171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озыгрыш спорного мяча: выигрыш носком пера клюшки на себя, выбивание, продавливание. </w:t>
      </w:r>
    </w:p>
    <w:p w14:paraId="3054312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игры вратаря: </w:t>
      </w:r>
    </w:p>
    <w:p w14:paraId="28EE7D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ойка (высокая, средняя, низкая); </w:t>
      </w:r>
    </w:p>
    <w:p w14:paraId="604EE4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4D920F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7772B2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элементы техники нападения (передача мяча рукой).</w:t>
      </w:r>
    </w:p>
    <w:p w14:paraId="0632229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C6584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14:paraId="6DAB0B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55F5DA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взаимодействия и комбинации (в парах, тройках, группах, при стандартных положениях);</w:t>
      </w:r>
    </w:p>
    <w:p w14:paraId="53DE1B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0ACE51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2810EB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2C1D19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7367AF3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6BB8E2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о флорбол. Малые (упрощенные) игры в технико-тактической подготовке флорболистов. Участие в соревновательной деятельности.</w:t>
      </w:r>
    </w:p>
    <w:p w14:paraId="2ED1C5E9" w14:textId="1179FE90"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лорболу направлено на достижение обучающимися личностных, метапредметных и предметных результатов обучения.</w:t>
      </w:r>
    </w:p>
    <w:p w14:paraId="40A23C4F" w14:textId="2C55D0A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2AF073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657F3B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5D2C82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0FA650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7A7C58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0F51ED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550F7E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E746B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6341BC60" w14:textId="43CD1E4A"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6BE48C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9FBBF0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09DCBF9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74AFFA3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1E1E3C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8FB9A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76511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B6AB0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71496C1" w14:textId="20DD461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3BE830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55985A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50E57F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0F67BA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197038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14:paraId="01461A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w:t>
      </w:r>
      <w:r w:rsidRPr="00976D73">
        <w:rPr>
          <w:sz w:val="24"/>
          <w:szCs w:val="24"/>
        </w:rPr>
        <w:lastRenderedPageBreak/>
        <w:t>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14:paraId="7968C2E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430A6C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01EE08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23DB63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327D1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036141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45151A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55A93D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89869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6A133E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7F618FCA" w14:textId="44EAE1FF"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w:t>
      </w:r>
    </w:p>
    <w:p w14:paraId="5CD63117" w14:textId="4A54534D"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егкая атлетика».</w:t>
      </w:r>
    </w:p>
    <w:p w14:paraId="202631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74393B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52AA9C2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w:t>
      </w:r>
      <w:r w:rsidRPr="00976D73">
        <w:rPr>
          <w:sz w:val="24"/>
          <w:szCs w:val="24"/>
        </w:rPr>
        <w:lastRenderedPageBreak/>
        <w:t xml:space="preserve">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76350A89" w14:textId="412EB645"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6BE21477" w14:textId="0D628541"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легкой атлетике являются: </w:t>
      </w:r>
    </w:p>
    <w:p w14:paraId="5B380C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103A9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34128B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технических навыков бега, прыжков, метаний и умения применять их в различных условиях;</w:t>
      </w:r>
    </w:p>
    <w:p w14:paraId="4670B8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6D74FA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3BBDDC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7DC4DB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общей культуры развития личности обучающегося средствами легкой атлетики, в том числе, для самореализации и самоопределения;</w:t>
      </w:r>
    </w:p>
    <w:p w14:paraId="04344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14:paraId="63D785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5E3409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енных детей в области спорта.</w:t>
      </w:r>
    </w:p>
    <w:p w14:paraId="0D6E5CE9" w14:textId="2938DBBD"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егкой атлетике.</w:t>
      </w:r>
    </w:p>
    <w:p w14:paraId="5DEF21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39F34F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64E818E" w14:textId="3BE25D1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егкой атлетике может быть реализован в следующих вариантах:</w:t>
      </w:r>
    </w:p>
    <w:p w14:paraId="4CCCF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45C9F10C" w14:textId="125E9F1C"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w:t>
      </w:r>
      <w:r w:rsidR="009512B2" w:rsidRPr="00976D73">
        <w:rPr>
          <w:sz w:val="24"/>
          <w:szCs w:val="24"/>
        </w:rPr>
        <w:t>различных интересов обучающихся.</w:t>
      </w:r>
    </w:p>
    <w:p w14:paraId="6F31264F" w14:textId="751FA989"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w:t>
      </w:r>
    </w:p>
    <w:p w14:paraId="4B9793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егкой атлетике.</w:t>
      </w:r>
    </w:p>
    <w:p w14:paraId="110041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развития легкой атлетики как вида спорта в мире, в Российской Федерации, в регионе.</w:t>
      </w:r>
    </w:p>
    <w:p w14:paraId="51EBF0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различных видов легкой атлетики (бега, прыжков, метаний, спортивной ходьбы).</w:t>
      </w:r>
    </w:p>
    <w:p w14:paraId="6374C0A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остижения отечественных легкоатлетов на мировых первенствах и Олимпийских играх.</w:t>
      </w:r>
    </w:p>
    <w:p w14:paraId="110F7BB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лавные организации и федерации (международные, российские), осуществляющие управление легкой атлетикой.</w:t>
      </w:r>
    </w:p>
    <w:p w14:paraId="1A0A0C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0E8A74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удейская коллегия, обслуживающая соревнования по легкой атлетике (основные функции).</w:t>
      </w:r>
    </w:p>
    <w:p w14:paraId="70A91A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ловарь терминов и определений по легкой атлетике.</w:t>
      </w:r>
    </w:p>
    <w:p w14:paraId="226D94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60ECB2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14:paraId="7380C9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чение занятий различными видами легкой атлетики на формирование положительных качеств личности человека.</w:t>
      </w:r>
    </w:p>
    <w:p w14:paraId="2EAFCC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2951A7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средства и методы обучения технике различных видов легкой атлетики.</w:t>
      </w:r>
    </w:p>
    <w:p w14:paraId="3C9496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икладного значения различных видов легкой атлетики.</w:t>
      </w:r>
    </w:p>
    <w:p w14:paraId="2B623A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гры и развлечения при занятиях различными видами легкой атлетики.</w:t>
      </w:r>
    </w:p>
    <w:p w14:paraId="725925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6102EB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2)</w:t>
      </w:r>
      <w:r w:rsidRPr="00976D73">
        <w:rPr>
          <w:sz w:val="24"/>
          <w:szCs w:val="24"/>
          <w:lang w:val="en-US"/>
        </w:rPr>
        <w:t> </w:t>
      </w:r>
      <w:r w:rsidRPr="00976D73">
        <w:rPr>
          <w:sz w:val="24"/>
          <w:szCs w:val="24"/>
        </w:rPr>
        <w:t>Способы самостоятельной деятельности.</w:t>
      </w:r>
    </w:p>
    <w:p w14:paraId="480957F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29806F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личной гигиены, требования к спортивной одежде, кроссовой и специальной обуви для занятий легкой атлетикой.</w:t>
      </w:r>
    </w:p>
    <w:p w14:paraId="3F483A1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ое сбалансированное питание в различных видах легкой атлетики.</w:t>
      </w:r>
    </w:p>
    <w:p w14:paraId="50E9C8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33BE5E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стоятельное освоение двигательных действий. </w:t>
      </w:r>
    </w:p>
    <w:p w14:paraId="29355E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Судейство простейших спортивных соревнований по различным видам легкой атлетики в качестве судьи.</w:t>
      </w:r>
    </w:p>
    <w:p w14:paraId="7F89B24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ные травмы во время занятий различными видами легкой атлетики и мероприятия по их профилактике.</w:t>
      </w:r>
    </w:p>
    <w:p w14:paraId="608A1C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в беге, прыжках и метаниях.</w:t>
      </w:r>
    </w:p>
    <w:p w14:paraId="2D65BD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ирование уровня физической подготовленности в беге, прыжках и метаниях.</w:t>
      </w:r>
    </w:p>
    <w:p w14:paraId="332AB6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3)</w:t>
      </w:r>
      <w:r w:rsidRPr="00976D73">
        <w:rPr>
          <w:sz w:val="24"/>
          <w:szCs w:val="24"/>
          <w:lang w:val="en-US"/>
        </w:rPr>
        <w:t> </w:t>
      </w:r>
      <w:r w:rsidRPr="00976D73">
        <w:rPr>
          <w:sz w:val="24"/>
          <w:szCs w:val="24"/>
        </w:rPr>
        <w:t>Физическое совершенствование.</w:t>
      </w:r>
    </w:p>
    <w:p w14:paraId="0896AB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специальных и имитационных упражнений в различных видах легкой атлетики.</w:t>
      </w:r>
    </w:p>
    <w:p w14:paraId="173195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на развитие физических качеств, характерных для различных видов легкой атлетики.</w:t>
      </w:r>
    </w:p>
    <w:p w14:paraId="643D18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с использованием вспомогательных средств (барьеров и конусов различной высоты, медболов).</w:t>
      </w:r>
    </w:p>
    <w:p w14:paraId="16DF44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14:paraId="0E6204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бегание учебных дистанций с низкого и высокого старта, с хода, в группах и в парах с фиксацией результата.</w:t>
      </w:r>
    </w:p>
    <w:p w14:paraId="6143C1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14:paraId="7F61ED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6AE666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кладные виды легкой атлетики (кросс).</w:t>
      </w:r>
    </w:p>
    <w:p w14:paraId="23EE602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овые упражнения по физической подготовленности в беге, прыжках и метаниях.</w:t>
      </w:r>
    </w:p>
    <w:p w14:paraId="0AEC629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298FC05B" w14:textId="13B69B36"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0AD33A0E" w14:textId="067C6BDE"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6466DA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8CB739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101F34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182998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0ECA4F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025854D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11BB7B3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607204C2" w14:textId="3F6C920F"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112D5D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1478D93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7B32BCF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64885E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EA59C04" w14:textId="3E97479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125F3EF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6B003B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02EC758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4464F5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7037E50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2B59A5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293D00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243D9A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6A5B9D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57AF47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7A5D9F78" w14:textId="32AF06A9" w:rsidR="006103F1" w:rsidRPr="00976D73" w:rsidRDefault="006103F1" w:rsidP="00976D73">
      <w:pPr>
        <w:tabs>
          <w:tab w:val="left" w:pos="2220"/>
        </w:tabs>
        <w:spacing w:line="240" w:lineRule="auto"/>
        <w:ind w:right="6" w:firstLine="567"/>
        <w:rPr>
          <w:sz w:val="24"/>
          <w:szCs w:val="24"/>
        </w:rPr>
      </w:pPr>
      <w:r w:rsidRPr="00976D73">
        <w:rPr>
          <w:sz w:val="24"/>
          <w:szCs w:val="24"/>
        </w:rPr>
        <w:t>Модуль «Бадминтон».</w:t>
      </w:r>
    </w:p>
    <w:p w14:paraId="74BBC6CF" w14:textId="6566BDB1" w:rsidR="006103F1" w:rsidRPr="00976D73" w:rsidRDefault="006103F1" w:rsidP="00976D73">
      <w:pPr>
        <w:tabs>
          <w:tab w:val="left" w:pos="2220"/>
        </w:tabs>
        <w:spacing w:line="240" w:lineRule="auto"/>
        <w:ind w:right="6" w:firstLine="567"/>
        <w:rPr>
          <w:sz w:val="24"/>
          <w:szCs w:val="24"/>
        </w:rPr>
      </w:pPr>
      <w:bookmarkStart w:id="175" w:name="_Hlk125549813"/>
      <w:r w:rsidRPr="00976D73">
        <w:rPr>
          <w:sz w:val="24"/>
          <w:szCs w:val="24"/>
        </w:rPr>
        <w:t>Пояснительная записка</w:t>
      </w:r>
      <w:bookmarkEnd w:id="175"/>
      <w:r w:rsidRPr="00976D73">
        <w:rPr>
          <w:sz w:val="24"/>
          <w:szCs w:val="24"/>
        </w:rPr>
        <w:t xml:space="preserve"> модуля «Бадминтон».</w:t>
      </w:r>
    </w:p>
    <w:p w14:paraId="5A808E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10F836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1D3D5DCC" w14:textId="67BA87AF"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564417E0" w14:textId="719926D1"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бадминтону являются:</w:t>
      </w:r>
    </w:p>
    <w:p w14:paraId="0D54D22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0A0E09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577F8D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536AE2E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4690064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1E4D68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1A9D6C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244BCF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подростков в области спорта.</w:t>
      </w:r>
    </w:p>
    <w:p w14:paraId="0B6B8EDF" w14:textId="38A25FB9"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Место и роль модуля по бадминтону.</w:t>
      </w:r>
    </w:p>
    <w:p w14:paraId="3854C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271B146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54E95FBF" w14:textId="4CC582CA"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бадминтону может быть реализован в следующих вариантах:</w:t>
      </w:r>
    </w:p>
    <w:p w14:paraId="180AF7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77B4B7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6AF6DD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BADDABF" w14:textId="227AAD91"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одержание модуля по бадминтону. </w:t>
      </w:r>
    </w:p>
    <w:p w14:paraId="77AD83A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бадминтоне.</w:t>
      </w:r>
    </w:p>
    <w:p w14:paraId="56A0E6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75A569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65C538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5A12102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бадминтоном на воспитание положительных качеств личности современного человека.</w:t>
      </w:r>
    </w:p>
    <w:p w14:paraId="02027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330C11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и здоровье. Организация здорового образа жизни, профилактика вредных привычек средствами бадминтона.</w:t>
      </w:r>
    </w:p>
    <w:p w14:paraId="71169D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BB7B4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19BFD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784908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24D67E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53AE4A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606C2C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гигиены мест занятий в процессе выполнения физических упражнений </w:t>
      </w:r>
      <w:r w:rsidRPr="00976D73">
        <w:rPr>
          <w:sz w:val="24"/>
          <w:szCs w:val="24"/>
          <w:lang w:val="en-US"/>
        </w:rPr>
        <w:t>c</w:t>
      </w:r>
      <w:r w:rsidRPr="00976D73">
        <w:rPr>
          <w:sz w:val="24"/>
          <w:szCs w:val="24"/>
        </w:rPr>
        <w:t xml:space="preserve"> элементами бадминтона на открытых площадках. </w:t>
      </w:r>
    </w:p>
    <w:p w14:paraId="30F005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030135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606895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2733F8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14:paraId="0FCA5A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61074B7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6FE7E3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w:t>
      </w:r>
      <w:r w:rsidRPr="00976D73">
        <w:rPr>
          <w:sz w:val="24"/>
          <w:szCs w:val="24"/>
        </w:rPr>
        <w:lastRenderedPageBreak/>
        <w:t>поддержание оптимальной работоспособности мышц опорно-двигательного аппарата в режиме учебной деятельности средствами бадминтона.</w:t>
      </w:r>
    </w:p>
    <w:p w14:paraId="2E1F31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7DC9E6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филактика перенапряжения систем организма средствами бадминтона: упражнения для профилактики общего утомления и остроты зрения.</w:t>
      </w:r>
    </w:p>
    <w:p w14:paraId="4596BB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429495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592923A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1A494DE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093F66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ческие и тактические действия: удары в задней зоне площадки, защитные действия игрока, прием и выполнение атакующих ударов. </w:t>
      </w:r>
    </w:p>
    <w:p w14:paraId="605B4B5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о-тактические действия в нападении. Тактика одиночной игры. Тактика парной игры. </w:t>
      </w:r>
    </w:p>
    <w:p w14:paraId="29651A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26A429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гровая деятельность по правилам с использованием ранее разученных технических приёмов.</w:t>
      </w:r>
    </w:p>
    <w:p w14:paraId="02D80A3C" w14:textId="0347EF02"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бадминтону способствует достижению обучающимися личностных, метапредметных и предметных результатов обучения.</w:t>
      </w:r>
    </w:p>
    <w:p w14:paraId="350D5C44" w14:textId="31015F26"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личностные результаты:</w:t>
      </w:r>
    </w:p>
    <w:p w14:paraId="5C99669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040156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42689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сознанного, уважительного и доброжелательного общения в команде, со сверстниками и педагогами;</w:t>
      </w:r>
    </w:p>
    <w:p w14:paraId="424C65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7E0FFD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5DC362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2BB5E733" w14:textId="2743FA3A"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7C735A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067C6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582F31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582E2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935B4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C5AC6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117FFB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5E2DC8A" w14:textId="1297648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1B3385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2292AB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бадминтона как олимпийского вида спорта;</w:t>
      </w:r>
    </w:p>
    <w:p w14:paraId="6FB6D0E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основные направления и формы организации бадминтона в современном обществе;</w:t>
      </w:r>
    </w:p>
    <w:p w14:paraId="537906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6503310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игры в бадминтон, основных терминов и понятий, правил организации соревнований;</w:t>
      </w:r>
    </w:p>
    <w:p w14:paraId="467CF39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4299F9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28033B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ведение самостоятельных занятий бадминтоном на открытых площадках и в домашних условиях; </w:t>
      </w:r>
    </w:p>
    <w:p w14:paraId="1EFFCA4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56002AE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5F7BF9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322171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480005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умение оказывать первую помощь на самостоятельных занятиях бадминтоном и во время активного отдыха;</w:t>
      </w:r>
    </w:p>
    <w:p w14:paraId="43E18DC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3F099E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пользование в игре технико-тактические действия в нападении и защите, при одиночной и парной игре; </w:t>
      </w:r>
    </w:p>
    <w:p w14:paraId="6F23DA4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уществление игровой деятельности по правилам с использованием ранее разученных технических приёмов.</w:t>
      </w:r>
    </w:p>
    <w:bookmarkEnd w:id="155"/>
    <w:p w14:paraId="4D7A5F6A" w14:textId="44778901"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w:t>
      </w:r>
    </w:p>
    <w:p w14:paraId="6AAB3C33" w14:textId="33A7A411"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Триатлон».</w:t>
      </w:r>
    </w:p>
    <w:p w14:paraId="463150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CE79F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CD8D7D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75DC8002" w14:textId="0453CF06"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2727BC12" w14:textId="0E2EE476"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адачами изучения модуля по триатлону являются: </w:t>
      </w:r>
    </w:p>
    <w:p w14:paraId="3A66D56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детей и подростков, увеличение объёма их двигательной активности;</w:t>
      </w:r>
    </w:p>
    <w:p w14:paraId="1614D8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38B282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 о триатлоне в частности;</w:t>
      </w:r>
    </w:p>
    <w:p w14:paraId="3341B5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7AD856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86D0E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14:paraId="6AD3F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оспитание положительных качеств личности, норм коллективного взаимодействия и сотрудничества;</w:t>
      </w:r>
    </w:p>
    <w:p w14:paraId="603897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60C9D7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5D0101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0A96B80C" w14:textId="4F7DCBE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триатлону.</w:t>
      </w:r>
    </w:p>
    <w:p w14:paraId="531F6DA3" w14:textId="77777777" w:rsidR="006103F1" w:rsidRPr="00976D73" w:rsidRDefault="006103F1" w:rsidP="00976D73">
      <w:pPr>
        <w:tabs>
          <w:tab w:val="left" w:pos="2220"/>
        </w:tabs>
        <w:spacing w:line="240" w:lineRule="auto"/>
        <w:ind w:right="6" w:firstLine="567"/>
        <w:rPr>
          <w:sz w:val="24"/>
          <w:szCs w:val="24"/>
        </w:rPr>
      </w:pPr>
      <w:bookmarkStart w:id="176" w:name="_Hlk125555906"/>
      <w:r w:rsidRPr="00976D73">
        <w:rPr>
          <w:sz w:val="24"/>
          <w:szCs w:val="24"/>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77BDF8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4DFDE01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6"/>
    <w:p w14:paraId="1F8A4DCA" w14:textId="7A7EC9E9"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триатлону может быть реализован в следующих вариантах:</w:t>
      </w:r>
    </w:p>
    <w:p w14:paraId="17D6EE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5404E917" w14:textId="658EB588"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p>
    <w:p w14:paraId="5B6EFC95" w14:textId="5B59368C"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Содержание модуля по триатлону.</w:t>
      </w:r>
    </w:p>
    <w:p w14:paraId="4BDCC9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триатлоне.</w:t>
      </w:r>
    </w:p>
    <w:p w14:paraId="701EB68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Названия и роль главных организаций мира, Европы, страны, региона занимающихся развитием триатлона.</w:t>
      </w:r>
    </w:p>
    <w:p w14:paraId="654CA0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14:paraId="47B236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1AE5B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ные направления спортивного менеджмента и маркетинга в триатлоне.</w:t>
      </w:r>
    </w:p>
    <w:p w14:paraId="78ED4D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42C710D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69DD16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дорожного движения, относящихся к велосипедистам и пешеходам.</w:t>
      </w:r>
    </w:p>
    <w:p w14:paraId="61A7325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664387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правильного питания и суточного пищевого рациона триатлонистов.</w:t>
      </w:r>
    </w:p>
    <w:p w14:paraId="47A98DC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индивидуальные особенности физического развития и физической подготовленности организма.</w:t>
      </w:r>
    </w:p>
    <w:p w14:paraId="4EB1D7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17A8F8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485314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етоды предупреждения и нивелирования конфликтных ситуации во время занятий триатлоном.</w:t>
      </w:r>
    </w:p>
    <w:p w14:paraId="36501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лассификация физических упражнений, применяемых в триатлоне: подготовительные, общеразвивающие, специальные и корригирующие.</w:t>
      </w:r>
    </w:p>
    <w:p w14:paraId="395273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Характеристика средств общей и специальной физической подготовки, применяемых в учебных занятиях с юными триатлонистами.</w:t>
      </w:r>
    </w:p>
    <w:p w14:paraId="2B26CAB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0A3BFC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3A4E52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69BA58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2CE518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ставление индивидуальных планов (траектории роста) физической подготовленности. План индивидуальных занятий триатлоном.</w:t>
      </w:r>
    </w:p>
    <w:p w14:paraId="6BF1A3A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ведение общеразвивающих упражнений с элементами триатлона и включение их в разминку.</w:t>
      </w:r>
    </w:p>
    <w:p w14:paraId="30203DF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комплексы общеразвивающих, оздоровительных и корригирующих упражнений.</w:t>
      </w:r>
    </w:p>
    <w:p w14:paraId="5FF545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5F7A2DD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 элементами триатлона.</w:t>
      </w:r>
    </w:p>
    <w:p w14:paraId="6D3DF92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уровня физической подготовленности по модулю «Триатлон».</w:t>
      </w:r>
    </w:p>
    <w:p w14:paraId="7D8C62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невник самонаблюдения за показателями физического развития, развития физических качеств и состояния здоровья.</w:t>
      </w:r>
    </w:p>
    <w:p w14:paraId="0D9D435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52E03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313F9E7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70B025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и тактические действия в триатлоне, изученные на уровне начального общего образования.</w:t>
      </w:r>
    </w:p>
    <w:p w14:paraId="30960F3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в воде: </w:t>
      </w:r>
    </w:p>
    <w:p w14:paraId="07D388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592F35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032FFB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62C970A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на велосипеде:</w:t>
      </w:r>
    </w:p>
    <w:p w14:paraId="64F468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0F523F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14:paraId="6158BA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23F1E28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хника передвижения бегом (беговая подготовка): </w:t>
      </w:r>
    </w:p>
    <w:p w14:paraId="118CAB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5CA72E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14A3BE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га в триатлоне: бег после езды на велосипеде, чередование бега и езды на велосипеде.</w:t>
      </w:r>
    </w:p>
    <w:p w14:paraId="68BEF80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013DEF5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40130145" w14:textId="6A748572"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триатлону направлено на достижение обучающимися личностных, метапредметных и предметных результатов обучения.</w:t>
      </w:r>
    </w:p>
    <w:p w14:paraId="34247DCC" w14:textId="6CD8C725"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76FAD63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0FF91DC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62F72E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3FCE6FA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ести диалог с другими людьми (сверстниками, взрослыми, педагогами), достигать в нём взаимопонимания, находить общие цели и сотрудничать для </w:t>
      </w:r>
      <w:r w:rsidRPr="00976D73">
        <w:rPr>
          <w:sz w:val="24"/>
          <w:szCs w:val="24"/>
        </w:rPr>
        <w:lastRenderedPageBreak/>
        <w:t>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D9EA53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7A364F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14:paraId="1097DD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2D2B610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74359BD5" w14:textId="272A5723"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47A8423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1D016A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5A669D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DB827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0CC0353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44C51C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8EDA375" w14:textId="7B71C0B7"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2FA49C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5925906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роли главных спортивных организаций, занимающихся развитием триатлона в мире, в Европе, в России и в своем регионе; </w:t>
      </w:r>
    </w:p>
    <w:p w14:paraId="1122C5B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E08040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149049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особенностей стратегии и тактики прохождения дистанций триатлона различной длины и сложности;</w:t>
      </w:r>
    </w:p>
    <w:p w14:paraId="7E5717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онимание основных направлений развития спортивного маркетинга в триатлоне, развитие интереса в области спортивного маркетинга;</w:t>
      </w:r>
    </w:p>
    <w:p w14:paraId="6E1C69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я основ современных правил организации и проведения соревнований по триатлону; </w:t>
      </w:r>
    </w:p>
    <w:p w14:paraId="52F9BF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52469B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79B856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2FDAB56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746F03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61E4E98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25DF15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14:paraId="7A3701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2B3959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52392F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76CD0A4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облюдать требования к местам проведения занятий триатлоном, правила ухода за спортивным оборудованием, инвентарем;</w:t>
      </w:r>
    </w:p>
    <w:p w14:paraId="331072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 правил дорожного движения, относящихся к велосипедистам и пешеходам;</w:t>
      </w:r>
    </w:p>
    <w:p w14:paraId="1916CBC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1A94D35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5A7D35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106C22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1F73AD5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33CCADBB" w14:textId="26170C1D" w:rsidR="006103F1" w:rsidRPr="00976D73" w:rsidRDefault="006103F1" w:rsidP="00976D73">
      <w:pPr>
        <w:tabs>
          <w:tab w:val="left" w:pos="2220"/>
        </w:tabs>
        <w:spacing w:line="240" w:lineRule="auto"/>
        <w:ind w:right="6" w:firstLine="567"/>
        <w:rPr>
          <w:sz w:val="24"/>
          <w:szCs w:val="24"/>
        </w:rPr>
      </w:pPr>
      <w:r w:rsidRPr="00976D73">
        <w:rPr>
          <w:sz w:val="24"/>
          <w:szCs w:val="24"/>
        </w:rPr>
        <w:t>Модуль «Лапта».</w:t>
      </w:r>
    </w:p>
    <w:p w14:paraId="4E31A657" w14:textId="18B35658"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Лапта».</w:t>
      </w:r>
    </w:p>
    <w:p w14:paraId="61C735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7" w:name="_Hlk125118941"/>
      <w:r w:rsidRPr="00976D73">
        <w:rPr>
          <w:sz w:val="24"/>
          <w:szCs w:val="24"/>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7"/>
    <w:p w14:paraId="32590D3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1D5D75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2574DD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0F65215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35BC4D96" w14:textId="1956BA9D"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13F94491" w14:textId="4470D1B5"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лапте являются:</w:t>
      </w:r>
    </w:p>
    <w:p w14:paraId="5CC836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сестороннее гармоничное развитие обучающихся, увеличение объёма их двигательной активности;</w:t>
      </w:r>
    </w:p>
    <w:p w14:paraId="07E6A06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35A47E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знаний о физической культуре и спорте в целом, истории развития лапты в частности;</w:t>
      </w:r>
    </w:p>
    <w:p w14:paraId="029735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7DFC64A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56ADD3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6596CF7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положительных качеств личности, норм коллективного взаимодействия и сотрудничества;</w:t>
      </w:r>
    </w:p>
    <w:p w14:paraId="65A170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7D6D81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w:t>
      </w:r>
    </w:p>
    <w:p w14:paraId="6D1C826E" w14:textId="3CD7308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лапте.</w:t>
      </w:r>
    </w:p>
    <w:p w14:paraId="79C4B32A" w14:textId="77777777" w:rsidR="006103F1" w:rsidRPr="00976D73" w:rsidRDefault="006103F1" w:rsidP="00976D73">
      <w:pPr>
        <w:tabs>
          <w:tab w:val="left" w:pos="2220"/>
        </w:tabs>
        <w:spacing w:line="240" w:lineRule="auto"/>
        <w:ind w:right="6" w:firstLine="567"/>
        <w:rPr>
          <w:sz w:val="24"/>
          <w:szCs w:val="24"/>
        </w:rPr>
      </w:pPr>
      <w:bookmarkStart w:id="178" w:name="_Hlk125559056"/>
      <w:r w:rsidRPr="00976D73">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0A1A40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8"/>
    <w:p w14:paraId="2C1CEA2C" w14:textId="7C909285"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лапте может быть реализован в следующих вариантах:</w:t>
      </w:r>
    </w:p>
    <w:p w14:paraId="6C505C1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61E9005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2BE254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13A8E651" w14:textId="22861C7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w:t>
      </w:r>
    </w:p>
    <w:p w14:paraId="51987CE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лапте.</w:t>
      </w:r>
    </w:p>
    <w:p w14:paraId="61FB9A3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0C57AE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1AC4ED0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0FC4D65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новидности лапты. Основные понятия о спортивных сооружениях и инвентаре.</w:t>
      </w:r>
    </w:p>
    <w:p w14:paraId="0D60A4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мплуа полевых игроков при игре в лапту.</w:t>
      </w:r>
    </w:p>
    <w:p w14:paraId="4FA3C4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оведения во время занятий лаптой. Характерные травмы игроки в лапту и мероприятия по их предупреждению.</w:t>
      </w:r>
    </w:p>
    <w:p w14:paraId="58ABE4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 Режим дня при занятиях лаптой. Правила личной гигиены во время занятий лаптой.</w:t>
      </w:r>
    </w:p>
    <w:p w14:paraId="557361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465D59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643348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вижные игры и правила их проведения. Организация и проведение игр специальной направленности с элементами лапты.</w:t>
      </w:r>
    </w:p>
    <w:p w14:paraId="5B43C34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51A6CA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вила безопасного, правомерного поведения во время соревнований по лапте в качестве зрителя, болельщика.</w:t>
      </w:r>
    </w:p>
    <w:p w14:paraId="06B20B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14:paraId="775CDB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4064BCD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73AE408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и методы профилактики пагубных привычек, асоциального и созависимого поведения. Антидопинговое поведение.</w:t>
      </w:r>
    </w:p>
    <w:p w14:paraId="7EEE57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89FCF6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45E446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ециально-подготовительные упражнения, развивающие основные качества, необходимые для овладения техникой и тактикой игры в лапту.</w:t>
      </w:r>
    </w:p>
    <w:p w14:paraId="616A1EC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3F2B05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707BA6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актика нападения. </w:t>
      </w:r>
    </w:p>
    <w:p w14:paraId="52BE94E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746349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20093B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w:t>
      </w:r>
      <w:r w:rsidRPr="00976D73">
        <w:rPr>
          <w:sz w:val="24"/>
          <w:szCs w:val="24"/>
        </w:rPr>
        <w:lastRenderedPageBreak/>
        <w:t>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1D36CE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5A925B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3BCAC5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ндивидуальные действия. Выбор места для ловли мяча при ударах (сверху, сбоку, «свечой»). </w:t>
      </w:r>
    </w:p>
    <w:p w14:paraId="6D1176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защитника при:</w:t>
      </w:r>
    </w:p>
    <w:p w14:paraId="5207495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пуске мяча, летящего в его сторону;</w:t>
      </w:r>
    </w:p>
    <w:p w14:paraId="7C95C2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аховке своих партнеров при ударе сверху;</w:t>
      </w:r>
    </w:p>
    <w:p w14:paraId="1842946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того, чтобы осалить перебежчика; </w:t>
      </w:r>
    </w:p>
    <w:p w14:paraId="4D446D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ыборе места для получения мяча от партнера; </w:t>
      </w:r>
    </w:p>
    <w:p w14:paraId="5533C8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осаливании (обратном осаливании); </w:t>
      </w:r>
    </w:p>
    <w:p w14:paraId="3E8F72D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сположении нападающих в пригороде и за линией кона; </w:t>
      </w:r>
    </w:p>
    <w:p w14:paraId="203693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еребежках нападающих. </w:t>
      </w:r>
    </w:p>
    <w:p w14:paraId="68B442D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Действия подающего при выносе мяча за линию дома. </w:t>
      </w:r>
    </w:p>
    <w:p w14:paraId="667552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3DEEBAA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0A7AA6C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ействия команды защиты при:</w:t>
      </w:r>
    </w:p>
    <w:p w14:paraId="1E5CF68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сверху (в правую, левую зоны и по центру);</w:t>
      </w:r>
    </w:p>
    <w:p w14:paraId="6F6AC23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сбоку и «свечой»;</w:t>
      </w:r>
    </w:p>
    <w:p w14:paraId="6DAA30D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игрывающей по ходу игры;</w:t>
      </w:r>
    </w:p>
    <w:p w14:paraId="351FA4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лучае, когда у нападающих остался один игрок, имеющий право на удар;</w:t>
      </w:r>
    </w:p>
    <w:p w14:paraId="19FAB0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диночных перебежках соперника, групповых перебежках соперника;</w:t>
      </w:r>
    </w:p>
    <w:p w14:paraId="41593C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е, после которого мяч улетает за боковую линию;</w:t>
      </w:r>
    </w:p>
    <w:p w14:paraId="177BC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амоосаливание соперника, переосаливание соперника.</w:t>
      </w:r>
    </w:p>
    <w:p w14:paraId="02BDEB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4AFEC7C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14:paraId="2B435386" w14:textId="0244B66B"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14:paraId="50E7FC91" w14:textId="47309B30"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6ED12C0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6993E5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69E03BA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5A5E3D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6C6685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оявление положительных качеств личности и управление своими эмоциями в различных ситуациях и условиях; </w:t>
      </w:r>
    </w:p>
    <w:p w14:paraId="34143EC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ознанное, уважительное и доброжелательное отношение к сверстникам и педагогам.</w:t>
      </w:r>
    </w:p>
    <w:p w14:paraId="07BA0CED" w14:textId="6EAAB99D"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078E9A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04C5D4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46E96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118A77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08277D4B" w14:textId="4FAF4861" w:rsidR="006103F1" w:rsidRPr="00976D73" w:rsidRDefault="006103F1" w:rsidP="00976D73">
      <w:pPr>
        <w:tabs>
          <w:tab w:val="left" w:pos="2220"/>
        </w:tabs>
        <w:spacing w:line="240" w:lineRule="auto"/>
        <w:ind w:right="6" w:firstLine="567"/>
        <w:rPr>
          <w:sz w:val="24"/>
          <w:szCs w:val="24"/>
        </w:rPr>
      </w:pPr>
      <w:r w:rsidRPr="00976D73">
        <w:rPr>
          <w:sz w:val="24"/>
          <w:szCs w:val="24"/>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6DFE509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50662FA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7B3F1D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воение и демонстрация базовых технических приемов техники игры, знание, демонстрация базовых тактических действий игроков в лапту;</w:t>
      </w:r>
    </w:p>
    <w:p w14:paraId="3F5A4B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спользование основных средств и методов обучения базовым техническим приемам и тактическим действиям лапты;</w:t>
      </w:r>
    </w:p>
    <w:p w14:paraId="060E5A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6FC0BE6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0565C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онтрольно-тестовых упражнений для определения уровня физической и технической подготовленности игроков в лапту;</w:t>
      </w:r>
    </w:p>
    <w:p w14:paraId="1C1DD8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4005550C" w14:textId="44B26851" w:rsidR="006103F1" w:rsidRPr="00976D73" w:rsidRDefault="006103F1" w:rsidP="00976D73">
      <w:pPr>
        <w:tabs>
          <w:tab w:val="left" w:pos="2220"/>
        </w:tabs>
        <w:spacing w:line="240" w:lineRule="auto"/>
        <w:ind w:right="6" w:firstLine="567"/>
        <w:rPr>
          <w:sz w:val="24"/>
          <w:szCs w:val="24"/>
        </w:rPr>
      </w:pPr>
      <w:r w:rsidRPr="00976D73">
        <w:rPr>
          <w:sz w:val="24"/>
          <w:szCs w:val="24"/>
        </w:rPr>
        <w:t>Модуль «Футбол для всех».</w:t>
      </w:r>
    </w:p>
    <w:p w14:paraId="279C79B7" w14:textId="0C2BAFA8"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Футбол для всех».</w:t>
      </w:r>
    </w:p>
    <w:p w14:paraId="38F618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w:t>
      </w:r>
      <w:r w:rsidRPr="00976D73">
        <w:rPr>
          <w:sz w:val="24"/>
          <w:szCs w:val="24"/>
        </w:rPr>
        <w:lastRenderedPageBreak/>
        <w:t>использования спортивно-ориентированных форм, средств и методов обучения по различным видам спорта.</w:t>
      </w:r>
    </w:p>
    <w:p w14:paraId="5415E6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673C531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104CC5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6C51880F" w14:textId="7093BD9A"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0EDD906D" w14:textId="47360EA3" w:rsidR="006103F1" w:rsidRPr="00976D73" w:rsidRDefault="006103F1" w:rsidP="00976D73">
      <w:pPr>
        <w:tabs>
          <w:tab w:val="left" w:pos="2220"/>
        </w:tabs>
        <w:spacing w:line="240" w:lineRule="auto"/>
        <w:ind w:right="6" w:firstLine="567"/>
        <w:rPr>
          <w:sz w:val="24"/>
          <w:szCs w:val="24"/>
        </w:rPr>
      </w:pPr>
      <w:r w:rsidRPr="00976D73">
        <w:rPr>
          <w:sz w:val="24"/>
          <w:szCs w:val="24"/>
        </w:rPr>
        <w:t>Задачами изучения модуля по футболу являются:</w:t>
      </w:r>
    </w:p>
    <w:p w14:paraId="64FA6B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75FB1FC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щение обучающихся к здоровому образу жизни и гармонии тела средствами футбола;</w:t>
      </w:r>
    </w:p>
    <w:p w14:paraId="3DFE44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крепление и сохранения здоровья, развитие основных физических качеств и повышение функциональных способностей организма;</w:t>
      </w:r>
    </w:p>
    <w:p w14:paraId="5EA5E2E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1CFF80DB" w14:textId="2BDB1D62"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по футболу.</w:t>
      </w:r>
    </w:p>
    <w:p w14:paraId="10FF147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24C1214D" w14:textId="77777777" w:rsidR="006103F1" w:rsidRPr="00976D73" w:rsidRDefault="006103F1" w:rsidP="00976D73">
      <w:pPr>
        <w:tabs>
          <w:tab w:val="left" w:pos="2220"/>
        </w:tabs>
        <w:spacing w:line="240" w:lineRule="auto"/>
        <w:ind w:right="6" w:firstLine="567"/>
        <w:rPr>
          <w:sz w:val="24"/>
          <w:szCs w:val="24"/>
        </w:rPr>
      </w:pPr>
      <w:bookmarkStart w:id="179" w:name="_Hlk125464980"/>
      <w:r w:rsidRPr="00976D73">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79"/>
    <w:p w14:paraId="20275B6B" w14:textId="4675AAC3" w:rsidR="006103F1" w:rsidRPr="00976D73" w:rsidRDefault="006103F1" w:rsidP="00976D73">
      <w:pPr>
        <w:tabs>
          <w:tab w:val="left" w:pos="2220"/>
        </w:tabs>
        <w:spacing w:line="240" w:lineRule="auto"/>
        <w:ind w:right="6" w:firstLine="567"/>
        <w:rPr>
          <w:sz w:val="24"/>
          <w:szCs w:val="24"/>
        </w:rPr>
      </w:pPr>
      <w:r w:rsidRPr="00976D73">
        <w:rPr>
          <w:sz w:val="24"/>
          <w:szCs w:val="24"/>
        </w:rPr>
        <w:t>Модуль по футболу может быть реализован в следующих вариантах:</w:t>
      </w:r>
    </w:p>
    <w:p w14:paraId="20EAE6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6E9B580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88E111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w:t>
      </w:r>
      <w:r w:rsidRPr="00976D73">
        <w:rPr>
          <w:sz w:val="24"/>
          <w:szCs w:val="24"/>
        </w:rPr>
        <w:lastRenderedPageBreak/>
        <w:t>использование учебных модулей по видам спорта (рекомендуемый объём в 5, 6, 7, 8, 9-х классах – по 34 часа).</w:t>
      </w:r>
    </w:p>
    <w:p w14:paraId="5D3175F1" w14:textId="15ACCAF3"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w:t>
      </w:r>
    </w:p>
    <w:p w14:paraId="4D8684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 футболе.</w:t>
      </w:r>
    </w:p>
    <w:p w14:paraId="3C8E71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3FA2AC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14:paraId="5EAD85C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рачебный контроль и самоконтроль. Оказание первой медицинской помощи.</w:t>
      </w:r>
    </w:p>
    <w:p w14:paraId="41F298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упражнений для развития основных физических качеств футболиста.</w:t>
      </w:r>
    </w:p>
    <w:p w14:paraId="12BE67B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2D9D629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самостоятельной деятельности.</w:t>
      </w:r>
    </w:p>
    <w:p w14:paraId="09DB506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3DA795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61127D1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изическое совершенствование.</w:t>
      </w:r>
    </w:p>
    <w:p w14:paraId="1D55DFD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Комплексы подготовительных и специальных упражнений, формирующих двигательные умения и навыки футболиста.</w:t>
      </w:r>
    </w:p>
    <w:p w14:paraId="0278A74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ческие действия в игре.</w:t>
      </w:r>
    </w:p>
    <w:p w14:paraId="69B516E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14:paraId="633D18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39F3227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3F7E9A5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дары на точность: в определенную цель на поле, в ворота, в ноги партнеру, на ход двигающемуся партнеру.</w:t>
      </w:r>
    </w:p>
    <w:p w14:paraId="76F46E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1A3E000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5792F21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3B5F34E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Отбор мяча: при единоборстве с соперником, находящимся на месте, движущимся навстречу или сбоку, применяя выбивание мяча ногой в выпаде.</w:t>
      </w:r>
    </w:p>
    <w:p w14:paraId="4E7C56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брасывание мяча: из-за боковой линии, с места из положения ноги вместе и шага, на точность: в ноги или на ход партнеру.</w:t>
      </w:r>
    </w:p>
    <w:p w14:paraId="1305F6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14:paraId="66CE3B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10D832B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511F304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ческие действия в нападении.</w:t>
      </w:r>
    </w:p>
    <w:p w14:paraId="348C402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без мяча. Выбор месторасположения на футбольном поле.</w:t>
      </w:r>
    </w:p>
    <w:p w14:paraId="0385032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20D624B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524A5F0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защиты.</w:t>
      </w:r>
    </w:p>
    <w:p w14:paraId="0A2BBF3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4B53ABF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рупповые действия. Противодействие комбинации «стенка». Взаимодействие игроков при розыгрыше противником «стандартных» комбинаций.</w:t>
      </w:r>
    </w:p>
    <w:p w14:paraId="63F9471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6D2A5E07" w14:textId="3256585D"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по футболу направлено на достижение обучающимися личностных, метапредметных и предметных результатов обучения.</w:t>
      </w:r>
    </w:p>
    <w:p w14:paraId="0D6636B8" w14:textId="40FC07A4"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254DF4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готовность и способность обучающихся к саморазвитию и самообразованию;</w:t>
      </w:r>
    </w:p>
    <w:p w14:paraId="3A9E54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доброжелательности и эмоционально-нравственной отзывчивости, понимания во время игры в футбол;</w:t>
      </w:r>
    </w:p>
    <w:p w14:paraId="670B0C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2DDB2C3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C3B0DD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эстетических потребностей, ценностей и чувств;</w:t>
      </w:r>
    </w:p>
    <w:p w14:paraId="108FF51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становки на безопасный, здоровый образ жизни.</w:t>
      </w:r>
    </w:p>
    <w:p w14:paraId="7DBA14FF" w14:textId="184897D2"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66C469D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181CD92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5C2D58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3E857BC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пособностью использовать знаки, символы, схемы в игровой и соревновательной деятельности по футболу;</w:t>
      </w:r>
    </w:p>
    <w:p w14:paraId="21EA207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2DEC3E49" w14:textId="5A1194FD"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5B1E54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3590448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ладение различными приемами владения мячом;</w:t>
      </w:r>
    </w:p>
    <w:p w14:paraId="7AA0A98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тактических и стратегических приемов организации игры в футбол в быстро меняющейся игровой обстановке;</w:t>
      </w:r>
    </w:p>
    <w:p w14:paraId="0094A7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61F3D5B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625A1E4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рганизация соревнований по футболу для обучающихся младшего школьного возраста;</w:t>
      </w:r>
    </w:p>
    <w:p w14:paraId="36485E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115CB87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2D1CD69D" w14:textId="2B705CDB"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w:t>
      </w:r>
    </w:p>
    <w:p w14:paraId="46621FC6" w14:textId="4F672E15" w:rsidR="006103F1" w:rsidRPr="00976D73" w:rsidRDefault="006103F1" w:rsidP="00976D73">
      <w:pPr>
        <w:tabs>
          <w:tab w:val="left" w:pos="2220"/>
        </w:tabs>
        <w:spacing w:line="240" w:lineRule="auto"/>
        <w:ind w:right="6" w:firstLine="567"/>
        <w:rPr>
          <w:sz w:val="24"/>
          <w:szCs w:val="24"/>
        </w:rPr>
      </w:pPr>
      <w:r w:rsidRPr="00976D73">
        <w:rPr>
          <w:sz w:val="24"/>
          <w:szCs w:val="24"/>
        </w:rPr>
        <w:t>Пояснительная записка модуля «Шахматы в школе».</w:t>
      </w:r>
    </w:p>
    <w:p w14:paraId="3D69C77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E17217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786A986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w:t>
      </w:r>
      <w:r w:rsidRPr="00976D73">
        <w:rPr>
          <w:sz w:val="24"/>
          <w:szCs w:val="24"/>
        </w:rPr>
        <w:lastRenderedPageBreak/>
        <w:t>поставленной задачей, овладению логическими действиями сравнения, анализа, синтеза, установления аналогий и причинно-следственных связей.</w:t>
      </w:r>
    </w:p>
    <w:p w14:paraId="2C65BC01" w14:textId="1FF8CF84" w:rsidR="006103F1" w:rsidRPr="00976D73" w:rsidRDefault="006103F1" w:rsidP="00976D73">
      <w:pPr>
        <w:tabs>
          <w:tab w:val="left" w:pos="2220"/>
        </w:tabs>
        <w:spacing w:line="240" w:lineRule="auto"/>
        <w:ind w:right="6" w:firstLine="567"/>
        <w:rPr>
          <w:sz w:val="24"/>
          <w:szCs w:val="24"/>
        </w:rPr>
      </w:pPr>
      <w:r w:rsidRPr="00976D73">
        <w:rPr>
          <w:sz w:val="24"/>
          <w:szCs w:val="24"/>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55EA2D55" w14:textId="64B5BFBA" w:rsidR="006103F1" w:rsidRPr="00976D73" w:rsidRDefault="006103F1" w:rsidP="00976D73">
      <w:pPr>
        <w:tabs>
          <w:tab w:val="left" w:pos="2220"/>
        </w:tabs>
        <w:spacing w:line="240" w:lineRule="auto"/>
        <w:ind w:right="6" w:firstLine="567"/>
        <w:rPr>
          <w:sz w:val="24"/>
          <w:szCs w:val="24"/>
        </w:rPr>
      </w:pPr>
      <w:r w:rsidRPr="00976D73">
        <w:rPr>
          <w:sz w:val="24"/>
          <w:szCs w:val="24"/>
          <w:lang w:val="en-US"/>
        </w:rPr>
        <w:t> </w:t>
      </w:r>
      <w:r w:rsidRPr="00976D73">
        <w:rPr>
          <w:sz w:val="24"/>
          <w:szCs w:val="24"/>
        </w:rPr>
        <w:t>Задачами изучения модуля «Шахматы в школе» являются:</w:t>
      </w:r>
    </w:p>
    <w:p w14:paraId="13D9EDD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обучающихся основной школы к шахматной культуре; </w:t>
      </w:r>
    </w:p>
    <w:p w14:paraId="2A865A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овых знаний, умений и навыков игры в шахматы; </w:t>
      </w:r>
    </w:p>
    <w:p w14:paraId="7F5445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5EEAD52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знаний из истории развития шахмат; </w:t>
      </w:r>
    </w:p>
    <w:p w14:paraId="71FF03C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глубление знаний в области шахматной игры, получение представлений о различных тактических приёмах; </w:t>
      </w:r>
    </w:p>
    <w:p w14:paraId="5F40598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воение принципов игры в дебюте, миттельшпиле и эндшпиле; </w:t>
      </w:r>
    </w:p>
    <w:p w14:paraId="42B897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зучение приёмов и методов шахматной борьбы;</w:t>
      </w:r>
    </w:p>
    <w:p w14:paraId="3E94CC5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редставлений об интеллектуальной культуре вообще и о культуре шахмат в частности; </w:t>
      </w:r>
    </w:p>
    <w:p w14:paraId="6D7101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первоначальных умений саморегуляции интеллектуальных и эмоциональных проявлений; </w:t>
      </w:r>
    </w:p>
    <w:p w14:paraId="234D8CF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стремления вести здоровый образ жизни;</w:t>
      </w:r>
    </w:p>
    <w:p w14:paraId="712503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щение подростков к самостоятельным занятиям интеллектуальными играми и использованию их в свободное время; </w:t>
      </w:r>
    </w:p>
    <w:p w14:paraId="33F2A2C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7E5A6C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у подростков устойчивой мотивации к интеллектуальным занятиям; </w:t>
      </w:r>
    </w:p>
    <w:p w14:paraId="6E147D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выдержки, собранности, внимательности; </w:t>
      </w:r>
    </w:p>
    <w:p w14:paraId="231601F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развитие эстетического восприятия действительности; </w:t>
      </w:r>
    </w:p>
    <w:p w14:paraId="1E55B14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формирование уважения к чужому мнению.</w:t>
      </w:r>
    </w:p>
    <w:p w14:paraId="587FB1A2" w14:textId="5957A51C" w:rsidR="006103F1" w:rsidRPr="00976D73" w:rsidRDefault="006103F1" w:rsidP="00976D73">
      <w:pPr>
        <w:tabs>
          <w:tab w:val="left" w:pos="2220"/>
        </w:tabs>
        <w:spacing w:line="240" w:lineRule="auto"/>
        <w:ind w:right="6" w:firstLine="567"/>
        <w:rPr>
          <w:sz w:val="24"/>
          <w:szCs w:val="24"/>
        </w:rPr>
      </w:pPr>
      <w:r w:rsidRPr="00976D73">
        <w:rPr>
          <w:sz w:val="24"/>
          <w:szCs w:val="24"/>
        </w:rPr>
        <w:t>Место и роль модуля «Шахматы в школе».</w:t>
      </w:r>
    </w:p>
    <w:p w14:paraId="35CE8BD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FD67CF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7285A1E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0BA09993" w14:textId="432B69A8" w:rsidR="006103F1" w:rsidRPr="00976D73" w:rsidRDefault="006103F1" w:rsidP="00976D73">
      <w:pPr>
        <w:tabs>
          <w:tab w:val="left" w:pos="2220"/>
        </w:tabs>
        <w:spacing w:line="240" w:lineRule="auto"/>
        <w:ind w:right="6" w:firstLine="567"/>
        <w:rPr>
          <w:sz w:val="24"/>
          <w:szCs w:val="24"/>
        </w:rPr>
      </w:pPr>
      <w:r w:rsidRPr="00976D73">
        <w:rPr>
          <w:sz w:val="24"/>
          <w:szCs w:val="24"/>
        </w:rPr>
        <w:t>Модуль «Шахматы в школе» может быть реализован в следующих вариантах:</w:t>
      </w:r>
    </w:p>
    <w:p w14:paraId="2B3045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75EE4DF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80" w:name="_Hlk125562537"/>
      <w:r w:rsidRPr="00976D73">
        <w:rPr>
          <w:sz w:val="24"/>
          <w:szCs w:val="24"/>
        </w:rPr>
        <w:t>5, 6, 7-х классах – по 34 часа)</w:t>
      </w:r>
      <w:bookmarkEnd w:id="180"/>
      <w:r w:rsidRPr="00976D73">
        <w:rPr>
          <w:sz w:val="24"/>
          <w:szCs w:val="24"/>
        </w:rPr>
        <w:t>;</w:t>
      </w:r>
    </w:p>
    <w:p w14:paraId="5233206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0E6EF77F" w14:textId="4D6FFB17"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w:t>
      </w:r>
    </w:p>
    <w:p w14:paraId="521982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я об игре в шахматы.</w:t>
      </w:r>
    </w:p>
    <w:p w14:paraId="37A002E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Теоретические основы и правила шахматной игры. </w:t>
      </w:r>
    </w:p>
    <w:p w14:paraId="109CE06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История шахмат. </w:t>
      </w:r>
    </w:p>
    <w:p w14:paraId="6D5A23B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3618075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Базовые понятия шахматной игры. </w:t>
      </w:r>
    </w:p>
    <w:p w14:paraId="52DE0D0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2BA705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417FB48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ы физкультурной деятельности.</w:t>
      </w:r>
    </w:p>
    <w:p w14:paraId="5B3D2C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актико-ориентированная соревновательная деятельность.</w:t>
      </w:r>
    </w:p>
    <w:p w14:paraId="54D6AC1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Данный вид деятельности включает в себя конкурсы решения позиций, спарринги, соревнования, шахматные праздники.</w:t>
      </w:r>
    </w:p>
    <w:p w14:paraId="4A942A2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Тесты и контрольные точки на все пройденные тактические приемы и шахматные комбинации, стратегические приемы.</w:t>
      </w:r>
    </w:p>
    <w:p w14:paraId="3122A896" w14:textId="14AF95C5" w:rsidR="006103F1" w:rsidRPr="00976D73" w:rsidRDefault="006103F1" w:rsidP="00976D73">
      <w:pPr>
        <w:tabs>
          <w:tab w:val="left" w:pos="2220"/>
        </w:tabs>
        <w:spacing w:line="240" w:lineRule="auto"/>
        <w:ind w:right="6" w:firstLine="567"/>
        <w:rPr>
          <w:sz w:val="24"/>
          <w:szCs w:val="24"/>
        </w:rPr>
      </w:pPr>
      <w:r w:rsidRPr="00976D73">
        <w:rPr>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14:paraId="19AA4ABA" w14:textId="740E8C91"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50178F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российской, гражданской идентичности; </w:t>
      </w:r>
    </w:p>
    <w:p w14:paraId="148998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ориентация на моральные нормы и их выполнение; </w:t>
      </w:r>
    </w:p>
    <w:p w14:paraId="7DA4D19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основ шахматной культуры и наличие чувства прекрасного; </w:t>
      </w:r>
    </w:p>
    <w:p w14:paraId="370A2F61"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онимание важности бережного отношения к собственному здоровью; </w:t>
      </w:r>
    </w:p>
    <w:p w14:paraId="1CC870A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наличие мотивации к творческому труду, работе на результат; </w:t>
      </w:r>
    </w:p>
    <w:p w14:paraId="5097B84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готовность и способность к саморазвитию и самообучению; </w:t>
      </w:r>
    </w:p>
    <w:p w14:paraId="67843E7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важительное отношение к иному мнению; </w:t>
      </w:r>
    </w:p>
    <w:p w14:paraId="575C9B64"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приобретение основных навыков сотрудничества со взрослыми людьми и сверстниками; </w:t>
      </w:r>
    </w:p>
    <w:p w14:paraId="16C22E7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327D244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управлять своими эмоциями, дисциплинированность, внимательность, трудолюбие и упорство в достижении поставленных целей; </w:t>
      </w:r>
    </w:p>
    <w:p w14:paraId="05E4C51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формирование навыков творческого подхода при решении различных задач, стремление к работе на результат. </w:t>
      </w:r>
    </w:p>
    <w:p w14:paraId="34696696" w14:textId="73989469"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4A91458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42265A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владение способом структурирования шахматных знаний; </w:t>
      </w:r>
    </w:p>
    <w:p w14:paraId="545FAC99"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выбрать наиболее эффективный способ решения учебной задачи в конкретных условиях; </w:t>
      </w:r>
    </w:p>
    <w:p w14:paraId="756D41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необходимую информацию; </w:t>
      </w:r>
    </w:p>
    <w:p w14:paraId="7B72BB6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7B8C0DB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моделировать, владение широким спектром логических действий и операций, включая общие приёмы решения задач; </w:t>
      </w:r>
    </w:p>
    <w:p w14:paraId="46F6572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737B60B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находить компромиссы и общие решения, разрешать конфликты на основе согласования различных позиций; </w:t>
      </w:r>
    </w:p>
    <w:p w14:paraId="5F3B3B7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7E65AB3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D66F69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120DBD2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341EDFB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1F78E85D" w14:textId="59B73389" w:rsidR="006103F1" w:rsidRPr="00976D73" w:rsidRDefault="006103F1" w:rsidP="00976D73">
      <w:pPr>
        <w:tabs>
          <w:tab w:val="left" w:pos="2220"/>
        </w:tabs>
        <w:spacing w:line="240" w:lineRule="auto"/>
        <w:ind w:right="6" w:firstLine="567"/>
        <w:rPr>
          <w:sz w:val="24"/>
          <w:szCs w:val="24"/>
        </w:rPr>
      </w:pPr>
      <w:r w:rsidRPr="00976D73">
        <w:rPr>
          <w:sz w:val="24"/>
          <w:szCs w:val="24"/>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7C7707C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правил техники безопасности во время занятий шахматами; </w:t>
      </w:r>
    </w:p>
    <w:p w14:paraId="7D7369B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и развития шахматной игры;</w:t>
      </w:r>
    </w:p>
    <w:p w14:paraId="4FAC53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чемпионов мира по шахматам, их вклада в развитие шахмат;</w:t>
      </w:r>
    </w:p>
    <w:p w14:paraId="211B691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339C26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развития шахматной культуры и спорта в России, выдающихся шахматных деятелей России;</w:t>
      </w:r>
    </w:p>
    <w:p w14:paraId="0887437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правил разыгрывания дебюта;</w:t>
      </w:r>
    </w:p>
    <w:p w14:paraId="483494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техники расчета вариантов;</w:t>
      </w:r>
    </w:p>
    <w:p w14:paraId="24269CE2"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стратегического преимущества;</w:t>
      </w:r>
    </w:p>
    <w:p w14:paraId="785D459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специфики открытых и полуоткрытых линий, специфики «хороших» и «плохих» фигур;</w:t>
      </w:r>
    </w:p>
    <w:p w14:paraId="2D43BA9A"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иск и решение различные шахматные комбинации;</w:t>
      </w:r>
    </w:p>
    <w:p w14:paraId="1A5A6C7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навыков разыгрывания пешечных окончаний;</w:t>
      </w:r>
    </w:p>
    <w:p w14:paraId="19FF750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длительно концентрировать внимание во время шахматной партии;</w:t>
      </w:r>
    </w:p>
    <w:p w14:paraId="783A8EE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истории возникновения шахматных дебютов;</w:t>
      </w:r>
    </w:p>
    <w:p w14:paraId="7988EE36"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основ начала шахматной партии и его особенности;</w:t>
      </w:r>
    </w:p>
    <w:p w14:paraId="152773B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lastRenderedPageBreak/>
        <w:t>знание приемов развития атаки на короля в разных стадиях шахматной партии;</w:t>
      </w:r>
    </w:p>
    <w:p w14:paraId="2590300B"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онимание специфики «сильных» и «слабых» фигур, понимание «форпоста»;</w:t>
      </w:r>
    </w:p>
    <w:p w14:paraId="278FDEAE"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приемов подключения ладьи к атаке на короля соперника;</w:t>
      </w:r>
    </w:p>
    <w:p w14:paraId="555E740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обретение элементарных навыков разыгрывания слоновых окончаний;</w:t>
      </w:r>
    </w:p>
    <w:p w14:paraId="239620F0"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применение на практике тактических и стратегических средств шахматной борьбы;</w:t>
      </w:r>
    </w:p>
    <w:p w14:paraId="517A5C5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находить и решать различные шахматные комбинации;</w:t>
      </w:r>
    </w:p>
    <w:p w14:paraId="5E358EE8"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владение стратегическими особенностями разыгрывания дебюта;</w:t>
      </w:r>
    </w:p>
    <w:p w14:paraId="47B84C8C"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обучение различным пешечным формациям;</w:t>
      </w:r>
    </w:p>
    <w:p w14:paraId="045D70C7"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ценить классическое шахматное наследие;</w:t>
      </w:r>
    </w:p>
    <w:p w14:paraId="0FBC3493"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ключевых шахматных компетенций;</w:t>
      </w:r>
    </w:p>
    <w:p w14:paraId="42399A4F"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элементарных навыков разыгрывания коневых окончаний;</w:t>
      </w:r>
    </w:p>
    <w:p w14:paraId="36E1974D"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знание фундаментального стратегического подхода в шахматах;</w:t>
      </w:r>
    </w:p>
    <w:p w14:paraId="07762D35" w14:textId="77777777" w:rsidR="006103F1" w:rsidRPr="00976D73" w:rsidRDefault="006103F1" w:rsidP="00976D73">
      <w:pPr>
        <w:tabs>
          <w:tab w:val="left" w:pos="2220"/>
        </w:tabs>
        <w:spacing w:line="240" w:lineRule="auto"/>
        <w:ind w:right="6" w:firstLine="567"/>
        <w:rPr>
          <w:sz w:val="24"/>
          <w:szCs w:val="24"/>
        </w:rPr>
      </w:pPr>
      <w:r w:rsidRPr="00976D73">
        <w:rPr>
          <w:sz w:val="24"/>
          <w:szCs w:val="24"/>
        </w:rPr>
        <w:t>умение анализировать, разбирать шахматные партии.</w:t>
      </w:r>
    </w:p>
    <w:p w14:paraId="5BB101A0" w14:textId="77777777" w:rsidR="006103F1" w:rsidRPr="006103F1" w:rsidRDefault="006103F1" w:rsidP="006103F1">
      <w:pPr>
        <w:tabs>
          <w:tab w:val="left" w:pos="2220"/>
        </w:tabs>
        <w:spacing w:line="276" w:lineRule="auto"/>
        <w:ind w:right="6" w:firstLine="567"/>
        <w:rPr>
          <w:color w:val="FF0000"/>
          <w:sz w:val="24"/>
          <w:szCs w:val="24"/>
        </w:rPr>
      </w:pPr>
    </w:p>
    <w:p w14:paraId="571E9408" w14:textId="47ABB80B" w:rsidR="006103F1" w:rsidRPr="006103F1" w:rsidRDefault="006103F1" w:rsidP="006103F1">
      <w:pPr>
        <w:spacing w:line="240" w:lineRule="auto"/>
        <w:ind w:left="540"/>
        <w:contextualSpacing/>
        <w:jc w:val="center"/>
        <w:rPr>
          <w:rFonts w:eastAsia="Calibri" w:cs="Times New Roman"/>
          <w:b/>
          <w:sz w:val="24"/>
          <w:szCs w:val="24"/>
          <w:lang w:eastAsia="en-US"/>
        </w:rPr>
      </w:pPr>
      <w:r>
        <w:rPr>
          <w:color w:val="FF0000"/>
          <w:sz w:val="24"/>
          <w:szCs w:val="24"/>
        </w:rPr>
        <w:tab/>
      </w:r>
      <w:r w:rsidRPr="006103F1">
        <w:rPr>
          <w:rFonts w:eastAsia="Calibri" w:cs="Times New Roman"/>
          <w:b/>
          <w:sz w:val="24"/>
          <w:szCs w:val="24"/>
          <w:lang w:eastAsia="en-US"/>
        </w:rPr>
        <w:t>Тематическое планирование учебного предмета «</w:t>
      </w:r>
      <w:r>
        <w:rPr>
          <w:rFonts w:eastAsia="Calibri" w:cs="Times New Roman"/>
          <w:b/>
          <w:sz w:val="24"/>
          <w:szCs w:val="24"/>
          <w:lang w:eastAsia="en-US"/>
        </w:rPr>
        <w:t>Физическая культура</w:t>
      </w:r>
      <w:r w:rsidRPr="006103F1">
        <w:rPr>
          <w:rFonts w:eastAsia="Calibri" w:cs="Times New Roman"/>
          <w:b/>
          <w:sz w:val="24"/>
          <w:szCs w:val="24"/>
          <w:lang w:eastAsia="en-US"/>
        </w:rPr>
        <w:t>»</w:t>
      </w:r>
    </w:p>
    <w:p w14:paraId="0EB8AF86" w14:textId="54A57DAE" w:rsidR="00976D73" w:rsidRPr="00976D73" w:rsidRDefault="00976D73" w:rsidP="00976D73">
      <w:pPr>
        <w:widowControl w:val="0"/>
        <w:spacing w:line="240" w:lineRule="auto"/>
        <w:ind w:firstLine="709"/>
        <w:rPr>
          <w:rFonts w:eastAsia="SchoolBookSanPin" w:cs="Times New Roman"/>
          <w:sz w:val="24"/>
          <w:szCs w:val="24"/>
          <w:lang w:eastAsia="en-US"/>
        </w:rPr>
      </w:pPr>
      <w:r w:rsidRPr="00976D73">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976D73">
        <w:rPr>
          <w:rFonts w:eastAsia="SchoolBookSanPin" w:cs="Times New Roman"/>
          <w:b/>
          <w:sz w:val="24"/>
          <w:szCs w:val="24"/>
          <w:lang w:eastAsia="en-US"/>
        </w:rPr>
        <w:t>«рабочей программе учителя»</w:t>
      </w:r>
      <w:r w:rsidRPr="00976D73">
        <w:rPr>
          <w:rFonts w:eastAsia="SchoolBookSanPin" w:cs="Times New Roman"/>
          <w:sz w:val="24"/>
          <w:szCs w:val="24"/>
          <w:lang w:eastAsia="en-US"/>
        </w:rPr>
        <w:t xml:space="preserve"> на основании распределённых часов по учебному плану на текущий учебный год</w:t>
      </w:r>
      <w:r w:rsidR="008E588F">
        <w:rPr>
          <w:rFonts w:eastAsia="SchoolBookSanPin" w:cs="Times New Roman"/>
          <w:sz w:val="24"/>
          <w:szCs w:val="24"/>
          <w:lang w:eastAsia="en-US"/>
        </w:rPr>
        <w:t xml:space="preserve"> и в зависимости от, выбранного учителем модуля</w:t>
      </w:r>
      <w:r w:rsidRPr="00976D73">
        <w:rPr>
          <w:rFonts w:eastAsia="SchoolBookSanPin" w:cs="Times New Roman"/>
          <w:sz w:val="24"/>
          <w:szCs w:val="24"/>
          <w:lang w:eastAsia="en-US"/>
        </w:rPr>
        <w:t>.</w:t>
      </w:r>
    </w:p>
    <w:p w14:paraId="4F49B11D" w14:textId="50853614"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4"/>
        <w:tblW w:w="10905" w:type="dxa"/>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0"/>
        <w:gridCol w:w="5803"/>
        <w:gridCol w:w="2126"/>
        <w:gridCol w:w="2126"/>
      </w:tblGrid>
      <w:tr w:rsidR="006103F1" w:rsidRPr="006103F1" w14:paraId="5B17BC34" w14:textId="77777777" w:rsidTr="00667919">
        <w:trPr>
          <w:trHeight w:val="575"/>
        </w:trPr>
        <w:tc>
          <w:tcPr>
            <w:tcW w:w="850" w:type="dxa"/>
          </w:tcPr>
          <w:p w14:paraId="591C9075" w14:textId="77777777"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t>№</w:t>
            </w:r>
            <w:r w:rsidRPr="006103F1">
              <w:rPr>
                <w:rFonts w:eastAsia="Times New Roman"/>
                <w:spacing w:val="-57"/>
                <w:szCs w:val="20"/>
                <w:lang w:eastAsia="en-US"/>
              </w:rPr>
              <w:t xml:space="preserve"> </w:t>
            </w:r>
            <w:r w:rsidRPr="006103F1">
              <w:rPr>
                <w:rFonts w:eastAsia="Times New Roman"/>
                <w:szCs w:val="20"/>
                <w:lang w:eastAsia="en-US"/>
              </w:rPr>
              <w:t>п/п</w:t>
            </w:r>
          </w:p>
        </w:tc>
        <w:tc>
          <w:tcPr>
            <w:tcW w:w="5803" w:type="dxa"/>
          </w:tcPr>
          <w:p w14:paraId="37DEBA10" w14:textId="4C9C0733" w:rsidR="006103F1" w:rsidRPr="00976D73" w:rsidRDefault="00D11B79" w:rsidP="006103F1">
            <w:pPr>
              <w:spacing w:line="240" w:lineRule="auto"/>
              <w:ind w:left="142" w:firstLine="0"/>
              <w:jc w:val="center"/>
              <w:rPr>
                <w:rFonts w:eastAsia="Times New Roman"/>
                <w:szCs w:val="20"/>
                <w:lang w:val="ru-RU" w:eastAsia="en-US"/>
              </w:rPr>
            </w:pPr>
            <w:r>
              <w:rPr>
                <w:rFonts w:eastAsia="Times New Roman"/>
                <w:szCs w:val="20"/>
                <w:lang w:val="ru-RU" w:eastAsia="en-US"/>
              </w:rPr>
              <w:t xml:space="preserve">Класс/ </w:t>
            </w:r>
            <w:r w:rsidR="0088621A">
              <w:rPr>
                <w:rFonts w:eastAsia="Times New Roman"/>
                <w:szCs w:val="20"/>
                <w:lang w:val="ru-RU" w:eastAsia="en-US"/>
              </w:rPr>
              <w:t xml:space="preserve">Тема/ </w:t>
            </w:r>
            <w:r w:rsidR="00976D73">
              <w:rPr>
                <w:rFonts w:eastAsia="Times New Roman"/>
                <w:szCs w:val="20"/>
                <w:lang w:val="ru-RU" w:eastAsia="en-US"/>
              </w:rPr>
              <w:t>Модуль</w:t>
            </w:r>
          </w:p>
        </w:tc>
        <w:tc>
          <w:tcPr>
            <w:tcW w:w="2126" w:type="dxa"/>
          </w:tcPr>
          <w:p w14:paraId="7694BE51" w14:textId="77777777"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14:paraId="435626B5" w14:textId="77777777"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14:paraId="5A7859B6" w14:textId="77777777" w:rsidTr="00667919">
        <w:trPr>
          <w:trHeight w:val="2227"/>
        </w:trPr>
        <w:tc>
          <w:tcPr>
            <w:tcW w:w="850" w:type="dxa"/>
          </w:tcPr>
          <w:p w14:paraId="389BF78D" w14:textId="77777777"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5803" w:type="dxa"/>
          </w:tcPr>
          <w:p w14:paraId="2C040377" w14:textId="3001DC43" w:rsidR="00D11B79" w:rsidRDefault="00892857" w:rsidP="006103F1">
            <w:pPr>
              <w:rPr>
                <w:rFonts w:eastAsia="OfficinaSansBoldITC"/>
                <w:szCs w:val="20"/>
                <w:lang w:val="ru-RU" w:eastAsia="en-US"/>
              </w:rPr>
            </w:pPr>
            <w:r>
              <w:rPr>
                <w:rFonts w:eastAsia="OfficinaSansBoldITC"/>
                <w:szCs w:val="20"/>
                <w:lang w:val="ru-RU" w:eastAsia="en-US"/>
              </w:rPr>
              <w:t>5 класс</w:t>
            </w:r>
          </w:p>
          <w:p w14:paraId="526BCB02" w14:textId="15D7131C"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1. Знания о физической культуре.</w:t>
            </w:r>
          </w:p>
          <w:p w14:paraId="7704E0BA" w14:textId="15898321" w:rsidR="00D11B79" w:rsidRPr="00D11B79" w:rsidRDefault="00D11B79" w:rsidP="00D11B79">
            <w:pPr>
              <w:rPr>
                <w:rFonts w:eastAsia="OfficinaSansBoldITC"/>
                <w:szCs w:val="20"/>
                <w:lang w:val="ru-RU" w:eastAsia="en-US"/>
              </w:rPr>
            </w:pPr>
            <w:r w:rsidRPr="00D11B79">
              <w:rPr>
                <w:rFonts w:eastAsia="OfficinaSansBoldITC"/>
                <w:szCs w:val="20"/>
                <w:lang w:val="ru-RU" w:eastAsia="en-US"/>
              </w:rPr>
              <w:t>163.3.2. Способы самостоятельной деятельности.</w:t>
            </w:r>
          </w:p>
          <w:p w14:paraId="5951D18A" w14:textId="77777777"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 Физическое совершенствование.</w:t>
            </w:r>
          </w:p>
          <w:p w14:paraId="577837E4" w14:textId="608E4025"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1. Физкультурно-оздоровительная деятельность.</w:t>
            </w:r>
          </w:p>
          <w:p w14:paraId="4C3FB6E1" w14:textId="0382EEF4"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 Спортивно-оздоровительная деятельность.</w:t>
            </w:r>
          </w:p>
          <w:p w14:paraId="5115A67C" w14:textId="0DF9D446"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1. Модуль «Гимнастика».</w:t>
            </w:r>
          </w:p>
          <w:p w14:paraId="44514251" w14:textId="52B0C2CF"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2. Модуль «Лёгкая атлетика».</w:t>
            </w:r>
          </w:p>
          <w:p w14:paraId="622E50DF" w14:textId="2EF774C6" w:rsidR="00D11B79" w:rsidRPr="00ED318F" w:rsidRDefault="00D11B79" w:rsidP="00D11B79">
            <w:pPr>
              <w:rPr>
                <w:rFonts w:eastAsia="OfficinaSansBoldITC"/>
                <w:szCs w:val="20"/>
                <w:lang w:val="ru-RU" w:eastAsia="en-US"/>
              </w:rPr>
            </w:pPr>
            <w:r w:rsidRPr="00ED318F">
              <w:rPr>
                <w:rFonts w:eastAsia="OfficinaSansBoldITC"/>
                <w:szCs w:val="20"/>
                <w:lang w:val="ru-RU" w:eastAsia="en-US"/>
              </w:rPr>
              <w:t>163.3.3.2.4. Модуль «Спортивные игры».</w:t>
            </w:r>
          </w:p>
          <w:p w14:paraId="3EC80E8D" w14:textId="2F508C5C" w:rsidR="00D11B79" w:rsidRPr="00ED318F" w:rsidRDefault="00D11B79" w:rsidP="00D11B79">
            <w:pPr>
              <w:tabs>
                <w:tab w:val="left" w:pos="666"/>
              </w:tabs>
              <w:rPr>
                <w:rFonts w:eastAsia="OfficinaSansBoldITC"/>
                <w:szCs w:val="20"/>
                <w:lang w:val="ru-RU" w:eastAsia="en-US"/>
              </w:rPr>
            </w:pPr>
            <w:r w:rsidRPr="00ED318F">
              <w:rPr>
                <w:rFonts w:eastAsia="OfficinaSansBoldITC"/>
                <w:szCs w:val="20"/>
                <w:lang w:val="ru-RU" w:eastAsia="en-US"/>
              </w:rPr>
              <w:t>163.3.3.2.5. Модуль «Спорт».</w:t>
            </w:r>
          </w:p>
          <w:p w14:paraId="40257C6A" w14:textId="7B2A75A0" w:rsidR="00D11B79" w:rsidRPr="00ED318F" w:rsidRDefault="00D11B79" w:rsidP="00D11B79">
            <w:pPr>
              <w:rPr>
                <w:rFonts w:eastAsia="OfficinaSansBoldITC"/>
                <w:szCs w:val="20"/>
                <w:lang w:val="ru-RU" w:eastAsia="en-US"/>
              </w:rPr>
            </w:pPr>
          </w:p>
          <w:p w14:paraId="06FFE1F5" w14:textId="77777777" w:rsidR="006103F1" w:rsidRDefault="00D11B79" w:rsidP="00D11B79">
            <w:pPr>
              <w:rPr>
                <w:rFonts w:eastAsia="OfficinaSansBoldITC"/>
                <w:szCs w:val="20"/>
                <w:lang w:val="ru-RU" w:eastAsia="en-US"/>
              </w:rPr>
            </w:pPr>
            <w:r>
              <w:rPr>
                <w:rFonts w:eastAsia="OfficinaSansBoldITC"/>
                <w:szCs w:val="20"/>
                <w:lang w:val="ru-RU" w:eastAsia="en-US"/>
              </w:rPr>
              <w:t>6 класс</w:t>
            </w:r>
          </w:p>
          <w:p w14:paraId="26EF6FF1" w14:textId="4403AD14" w:rsidR="0088621A" w:rsidRDefault="0088621A" w:rsidP="00D11B79">
            <w:pPr>
              <w:rPr>
                <w:rFonts w:eastAsia="OfficinaSansBoldITC"/>
                <w:szCs w:val="20"/>
                <w:lang w:val="ru-RU" w:eastAsia="en-US"/>
              </w:rPr>
            </w:pPr>
            <w:r w:rsidRPr="0088621A">
              <w:rPr>
                <w:rFonts w:eastAsia="OfficinaSansBoldITC"/>
                <w:szCs w:val="20"/>
                <w:lang w:val="ru-RU" w:eastAsia="en-US"/>
              </w:rPr>
              <w:t>163.4.1. Знания о физической культуре.</w:t>
            </w:r>
          </w:p>
          <w:p w14:paraId="5C13AE48" w14:textId="748DD570" w:rsidR="0088621A" w:rsidRDefault="0088621A" w:rsidP="0088621A">
            <w:pPr>
              <w:rPr>
                <w:rFonts w:eastAsia="OfficinaSansBoldITC"/>
                <w:szCs w:val="20"/>
                <w:lang w:val="ru-RU" w:eastAsia="en-US"/>
              </w:rPr>
            </w:pPr>
            <w:r w:rsidRPr="0088621A">
              <w:rPr>
                <w:rFonts w:eastAsia="OfficinaSansBoldITC"/>
                <w:szCs w:val="20"/>
                <w:lang w:val="ru-RU" w:eastAsia="en-US"/>
              </w:rPr>
              <w:t>163.4.2. Способы самостоятельной деятельности.</w:t>
            </w:r>
          </w:p>
          <w:p w14:paraId="3461E750" w14:textId="77777777"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 Физическое совершенствование.</w:t>
            </w:r>
          </w:p>
          <w:p w14:paraId="00423150" w14:textId="61151BDC" w:rsidR="0088621A" w:rsidRDefault="0088621A" w:rsidP="0088621A">
            <w:pPr>
              <w:rPr>
                <w:rFonts w:eastAsia="OfficinaSansBoldITC"/>
                <w:szCs w:val="20"/>
                <w:lang w:val="ru-RU" w:eastAsia="en-US"/>
              </w:rPr>
            </w:pPr>
            <w:r w:rsidRPr="0088621A">
              <w:rPr>
                <w:rFonts w:eastAsia="OfficinaSansBoldITC"/>
                <w:szCs w:val="20"/>
                <w:lang w:val="ru-RU" w:eastAsia="en-US"/>
              </w:rPr>
              <w:t>163.4.3.1. Физкультурно-оздоровительная деятельность.</w:t>
            </w:r>
          </w:p>
          <w:p w14:paraId="5F59193D" w14:textId="77777777" w:rsidR="0088621A" w:rsidRPr="0088621A" w:rsidRDefault="0088621A" w:rsidP="0088621A">
            <w:pPr>
              <w:rPr>
                <w:rFonts w:eastAsia="OfficinaSansBoldITC"/>
                <w:szCs w:val="20"/>
                <w:lang w:val="ru-RU" w:eastAsia="en-US"/>
              </w:rPr>
            </w:pPr>
            <w:r w:rsidRPr="0088621A">
              <w:rPr>
                <w:rFonts w:eastAsia="OfficinaSansBoldITC"/>
                <w:szCs w:val="20"/>
                <w:lang w:val="ru-RU" w:eastAsia="en-US"/>
              </w:rPr>
              <w:t>163.4.3.2. Спортивно-оздоровительная деятельность.</w:t>
            </w:r>
          </w:p>
          <w:p w14:paraId="76924E42" w14:textId="77777777" w:rsidR="0088621A" w:rsidRDefault="0088621A" w:rsidP="0088621A">
            <w:pPr>
              <w:rPr>
                <w:rFonts w:eastAsia="OfficinaSansBoldITC"/>
                <w:szCs w:val="20"/>
                <w:lang w:val="ru-RU" w:eastAsia="en-US"/>
              </w:rPr>
            </w:pPr>
            <w:r w:rsidRPr="0088621A">
              <w:rPr>
                <w:rFonts w:eastAsia="OfficinaSansBoldITC"/>
                <w:szCs w:val="20"/>
                <w:lang w:val="ru-RU" w:eastAsia="en-US"/>
              </w:rPr>
              <w:t>163.4.3.2.1. Модуль «Гимнастика».</w:t>
            </w:r>
          </w:p>
          <w:p w14:paraId="01DABCDD" w14:textId="496B184D" w:rsidR="0088621A" w:rsidRDefault="0088621A" w:rsidP="0088621A">
            <w:pPr>
              <w:rPr>
                <w:rFonts w:eastAsia="OfficinaSansBoldITC"/>
                <w:szCs w:val="20"/>
                <w:lang w:val="ru-RU" w:eastAsia="en-US"/>
              </w:rPr>
            </w:pPr>
            <w:r w:rsidRPr="0088621A">
              <w:rPr>
                <w:rFonts w:eastAsia="OfficinaSansBoldITC"/>
                <w:szCs w:val="20"/>
                <w:lang w:val="ru-RU" w:eastAsia="en-US"/>
              </w:rPr>
              <w:t>163.4.3.2.2. Модуль «Лёгкая атлетика».</w:t>
            </w:r>
          </w:p>
          <w:p w14:paraId="2C901213" w14:textId="10BBD3FC" w:rsidR="0088621A" w:rsidRDefault="0088621A" w:rsidP="0088621A">
            <w:pPr>
              <w:rPr>
                <w:rFonts w:eastAsia="OfficinaSansBoldITC"/>
                <w:szCs w:val="20"/>
                <w:lang w:val="ru-RU" w:eastAsia="en-US"/>
              </w:rPr>
            </w:pPr>
            <w:r w:rsidRPr="0088621A">
              <w:rPr>
                <w:rFonts w:eastAsia="OfficinaSansBoldITC"/>
                <w:szCs w:val="20"/>
                <w:lang w:val="ru-RU" w:eastAsia="en-US"/>
              </w:rPr>
              <w:t>163.4.3.2.4. Модуль «Спортивные игры».</w:t>
            </w:r>
          </w:p>
          <w:p w14:paraId="10C02332" w14:textId="7CD48669" w:rsidR="0088621A" w:rsidRDefault="0088621A" w:rsidP="0088621A">
            <w:pPr>
              <w:rPr>
                <w:rFonts w:eastAsia="OfficinaSansBoldITC"/>
                <w:szCs w:val="20"/>
                <w:lang w:val="ru-RU" w:eastAsia="en-US"/>
              </w:rPr>
            </w:pPr>
            <w:r w:rsidRPr="0088621A">
              <w:rPr>
                <w:rFonts w:eastAsia="OfficinaSansBoldITC"/>
                <w:szCs w:val="20"/>
                <w:lang w:val="ru-RU" w:eastAsia="en-US"/>
              </w:rPr>
              <w:t>163.4.3.2.5. Модуль «Спорт».</w:t>
            </w:r>
          </w:p>
          <w:p w14:paraId="00355512" w14:textId="71F51EB9" w:rsidR="0088621A" w:rsidRDefault="0088621A" w:rsidP="0088621A">
            <w:pPr>
              <w:rPr>
                <w:rFonts w:eastAsia="OfficinaSansBoldITC"/>
                <w:szCs w:val="20"/>
                <w:lang w:val="ru-RU" w:eastAsia="en-US"/>
              </w:rPr>
            </w:pPr>
          </w:p>
          <w:p w14:paraId="63A88987" w14:textId="0E33592D" w:rsidR="00865A2F" w:rsidRDefault="0088621A" w:rsidP="0088621A">
            <w:pPr>
              <w:rPr>
                <w:rFonts w:eastAsia="OfficinaSansBoldITC"/>
                <w:szCs w:val="20"/>
                <w:lang w:val="ru-RU" w:eastAsia="en-US"/>
              </w:rPr>
            </w:pPr>
            <w:r>
              <w:rPr>
                <w:rFonts w:eastAsia="OfficinaSansBoldITC"/>
                <w:szCs w:val="20"/>
                <w:lang w:val="ru-RU" w:eastAsia="en-US"/>
              </w:rPr>
              <w:t>7 класс</w:t>
            </w:r>
          </w:p>
          <w:p w14:paraId="62F0CEFD" w14:textId="1C6B51B5" w:rsidR="00865A2F" w:rsidRDefault="00865A2F" w:rsidP="00865A2F">
            <w:pPr>
              <w:rPr>
                <w:rFonts w:eastAsia="OfficinaSansBoldITC"/>
                <w:szCs w:val="20"/>
                <w:lang w:val="ru-RU" w:eastAsia="en-US"/>
              </w:rPr>
            </w:pPr>
            <w:r w:rsidRPr="00865A2F">
              <w:rPr>
                <w:rFonts w:eastAsia="OfficinaSansBoldITC"/>
                <w:szCs w:val="20"/>
                <w:lang w:val="ru-RU" w:eastAsia="en-US"/>
              </w:rPr>
              <w:t>163.5.1. Знания о физической культуре.</w:t>
            </w:r>
          </w:p>
          <w:p w14:paraId="748790D0" w14:textId="77777777" w:rsidR="0088621A" w:rsidRDefault="00865A2F" w:rsidP="00865A2F">
            <w:pPr>
              <w:rPr>
                <w:rFonts w:eastAsia="OfficinaSansBoldITC"/>
                <w:szCs w:val="20"/>
                <w:lang w:val="ru-RU" w:eastAsia="en-US"/>
              </w:rPr>
            </w:pPr>
            <w:r w:rsidRPr="00865A2F">
              <w:rPr>
                <w:rFonts w:eastAsia="OfficinaSansBoldITC"/>
                <w:szCs w:val="20"/>
                <w:lang w:val="ru-RU" w:eastAsia="en-US"/>
              </w:rPr>
              <w:t>163.5.2. Способы самостоятельной деятельности.</w:t>
            </w:r>
          </w:p>
          <w:p w14:paraId="66BBBA71" w14:textId="77777777"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5.3.2. Спортивно-оздоровительная деятельность. </w:t>
            </w:r>
          </w:p>
          <w:p w14:paraId="53FF1497" w14:textId="4AEC5C77" w:rsidR="00865A2F" w:rsidRDefault="00865A2F" w:rsidP="00865A2F">
            <w:pPr>
              <w:rPr>
                <w:rFonts w:eastAsia="OfficinaSansBoldITC"/>
                <w:szCs w:val="20"/>
                <w:lang w:val="ru-RU" w:eastAsia="en-US"/>
              </w:rPr>
            </w:pPr>
            <w:r w:rsidRPr="00865A2F">
              <w:rPr>
                <w:rFonts w:eastAsia="OfficinaSansBoldITC"/>
                <w:szCs w:val="20"/>
                <w:lang w:val="ru-RU" w:eastAsia="en-US"/>
              </w:rPr>
              <w:t>163.5.3.2.1. Модуль «Гимнастика».</w:t>
            </w:r>
          </w:p>
          <w:p w14:paraId="4565A8DB" w14:textId="4441B3E5" w:rsidR="00865A2F" w:rsidRDefault="00865A2F" w:rsidP="00865A2F">
            <w:pPr>
              <w:rPr>
                <w:rFonts w:eastAsia="OfficinaSansBoldITC"/>
                <w:szCs w:val="20"/>
                <w:lang w:val="ru-RU" w:eastAsia="en-US"/>
              </w:rPr>
            </w:pPr>
            <w:r w:rsidRPr="00865A2F">
              <w:rPr>
                <w:rFonts w:eastAsia="OfficinaSansBoldITC"/>
                <w:szCs w:val="20"/>
                <w:lang w:val="ru-RU" w:eastAsia="en-US"/>
              </w:rPr>
              <w:t>163.5.3.2.2. Модуль «Лёгкая атлетика».</w:t>
            </w:r>
          </w:p>
          <w:p w14:paraId="2D4832CD" w14:textId="77777777" w:rsidR="00865A2F" w:rsidRDefault="00865A2F" w:rsidP="00865A2F">
            <w:pPr>
              <w:rPr>
                <w:rFonts w:eastAsia="OfficinaSansBoldITC"/>
                <w:szCs w:val="20"/>
                <w:lang w:val="ru-RU" w:eastAsia="en-US"/>
              </w:rPr>
            </w:pPr>
            <w:r w:rsidRPr="00865A2F">
              <w:rPr>
                <w:rFonts w:eastAsia="OfficinaSansBoldITC"/>
                <w:szCs w:val="20"/>
                <w:lang w:val="ru-RU" w:eastAsia="en-US"/>
              </w:rPr>
              <w:t>163.5.3.2.4. Модуль «Спортивные игры».</w:t>
            </w:r>
          </w:p>
          <w:p w14:paraId="7639021D" w14:textId="26912364" w:rsidR="00865A2F" w:rsidRDefault="00865A2F" w:rsidP="00865A2F">
            <w:pPr>
              <w:rPr>
                <w:rFonts w:eastAsia="OfficinaSansBoldITC"/>
                <w:szCs w:val="20"/>
                <w:lang w:val="ru-RU" w:eastAsia="en-US"/>
              </w:rPr>
            </w:pPr>
            <w:r w:rsidRPr="00865A2F">
              <w:rPr>
                <w:rFonts w:eastAsia="OfficinaSansBoldITC"/>
                <w:szCs w:val="20"/>
                <w:lang w:val="ru-RU" w:eastAsia="en-US"/>
              </w:rPr>
              <w:t>163.5.3.2.5. Модуль «Спорт».</w:t>
            </w:r>
          </w:p>
          <w:p w14:paraId="12991A34" w14:textId="77777777" w:rsidR="00865A2F" w:rsidRDefault="00865A2F" w:rsidP="00865A2F">
            <w:pPr>
              <w:rPr>
                <w:rFonts w:eastAsia="OfficinaSansBoldITC"/>
                <w:szCs w:val="20"/>
                <w:lang w:val="ru-RU" w:eastAsia="en-US"/>
              </w:rPr>
            </w:pPr>
          </w:p>
          <w:p w14:paraId="13AE5703" w14:textId="77777777" w:rsidR="00865A2F" w:rsidRDefault="00865A2F" w:rsidP="00865A2F">
            <w:pPr>
              <w:rPr>
                <w:rFonts w:eastAsia="OfficinaSansBoldITC"/>
                <w:szCs w:val="20"/>
                <w:lang w:val="ru-RU" w:eastAsia="en-US"/>
              </w:rPr>
            </w:pPr>
            <w:r>
              <w:rPr>
                <w:rFonts w:eastAsia="OfficinaSansBoldITC"/>
                <w:szCs w:val="20"/>
                <w:lang w:val="ru-RU" w:eastAsia="en-US"/>
              </w:rPr>
              <w:t>8 класс</w:t>
            </w:r>
          </w:p>
          <w:p w14:paraId="28C61D6F" w14:textId="77777777" w:rsidR="00865A2F" w:rsidRDefault="00865A2F" w:rsidP="00865A2F">
            <w:pPr>
              <w:rPr>
                <w:rFonts w:eastAsia="OfficinaSansBoldITC"/>
                <w:szCs w:val="20"/>
                <w:lang w:val="ru-RU" w:eastAsia="en-US"/>
              </w:rPr>
            </w:pPr>
            <w:r w:rsidRPr="00865A2F">
              <w:rPr>
                <w:rFonts w:eastAsia="OfficinaSansBoldITC"/>
                <w:szCs w:val="20"/>
                <w:lang w:val="ru-RU" w:eastAsia="en-US"/>
              </w:rPr>
              <w:t>163.6.1. Знания о физической культуре.</w:t>
            </w:r>
          </w:p>
          <w:p w14:paraId="6CBC9FAD" w14:textId="1CCA6835" w:rsidR="00865A2F" w:rsidRDefault="00865A2F" w:rsidP="00865A2F">
            <w:pPr>
              <w:rPr>
                <w:rFonts w:eastAsia="OfficinaSansBoldITC"/>
                <w:szCs w:val="20"/>
                <w:lang w:val="ru-RU" w:eastAsia="en-US"/>
              </w:rPr>
            </w:pPr>
            <w:r w:rsidRPr="00865A2F">
              <w:rPr>
                <w:rFonts w:eastAsia="OfficinaSansBoldITC"/>
                <w:szCs w:val="20"/>
                <w:lang w:val="ru-RU" w:eastAsia="en-US"/>
              </w:rPr>
              <w:lastRenderedPageBreak/>
              <w:t>163.6.2. Способы самостоятельной деятельности.</w:t>
            </w:r>
          </w:p>
          <w:p w14:paraId="0E075C06" w14:textId="77777777" w:rsidR="00865A2F" w:rsidRPr="00865A2F" w:rsidRDefault="00865A2F" w:rsidP="00865A2F">
            <w:pPr>
              <w:rPr>
                <w:rFonts w:eastAsia="OfficinaSansBoldITC"/>
                <w:szCs w:val="20"/>
                <w:lang w:val="ru-RU" w:eastAsia="en-US"/>
              </w:rPr>
            </w:pPr>
            <w:r w:rsidRPr="00865A2F">
              <w:rPr>
                <w:rFonts w:eastAsia="OfficinaSansBoldITC"/>
                <w:szCs w:val="20"/>
                <w:lang w:val="ru-RU" w:eastAsia="en-US"/>
              </w:rPr>
              <w:t xml:space="preserve">163.6.3. Физическое совершенствование. </w:t>
            </w:r>
          </w:p>
          <w:p w14:paraId="3EF93108" w14:textId="44EF81EB" w:rsidR="008B456E" w:rsidRDefault="00865A2F" w:rsidP="008B456E">
            <w:pPr>
              <w:rPr>
                <w:rFonts w:eastAsia="OfficinaSansBoldITC"/>
                <w:szCs w:val="20"/>
                <w:lang w:val="ru-RU" w:eastAsia="en-US"/>
              </w:rPr>
            </w:pPr>
            <w:r w:rsidRPr="00865A2F">
              <w:rPr>
                <w:rFonts w:eastAsia="OfficinaSansBoldITC"/>
                <w:szCs w:val="20"/>
                <w:lang w:val="ru-RU" w:eastAsia="en-US"/>
              </w:rPr>
              <w:t>163.6.3.1. Физкультурно-оздоровительная деятельность</w:t>
            </w:r>
            <w:r w:rsidR="008B456E">
              <w:rPr>
                <w:rFonts w:eastAsia="OfficinaSansBoldITC"/>
                <w:szCs w:val="20"/>
                <w:lang w:val="ru-RU" w:eastAsia="en-US"/>
              </w:rPr>
              <w:t>.</w:t>
            </w:r>
          </w:p>
          <w:p w14:paraId="317B65C2" w14:textId="77777777"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6.3.2. Спортивно-оздоровительная деятельность. </w:t>
            </w:r>
          </w:p>
          <w:p w14:paraId="3357FD92" w14:textId="65FB8496" w:rsidR="008B456E" w:rsidRDefault="008B456E" w:rsidP="008B456E">
            <w:pPr>
              <w:rPr>
                <w:rFonts w:eastAsia="OfficinaSansBoldITC"/>
                <w:szCs w:val="20"/>
                <w:lang w:val="ru-RU" w:eastAsia="en-US"/>
              </w:rPr>
            </w:pPr>
            <w:r w:rsidRPr="008B456E">
              <w:rPr>
                <w:rFonts w:eastAsia="OfficinaSansBoldITC"/>
                <w:szCs w:val="20"/>
                <w:lang w:val="ru-RU" w:eastAsia="en-US"/>
              </w:rPr>
              <w:t>163.6.3.2.1. Модуль «Гимнастика».</w:t>
            </w:r>
          </w:p>
          <w:p w14:paraId="7C4415EB" w14:textId="4A9FEE9C" w:rsidR="00865A2F" w:rsidRDefault="008B456E" w:rsidP="00865A2F">
            <w:pPr>
              <w:rPr>
                <w:rFonts w:eastAsia="OfficinaSansBoldITC"/>
                <w:szCs w:val="20"/>
                <w:lang w:val="ru-RU" w:eastAsia="en-US"/>
              </w:rPr>
            </w:pPr>
            <w:r w:rsidRPr="008B456E">
              <w:rPr>
                <w:rFonts w:eastAsia="OfficinaSansBoldITC"/>
                <w:szCs w:val="20"/>
                <w:lang w:val="ru-RU" w:eastAsia="en-US"/>
              </w:rPr>
              <w:t>163.6.3.2.2. Модуль «Лёгкая атлетика».</w:t>
            </w:r>
          </w:p>
          <w:p w14:paraId="57451BE8" w14:textId="21D029EF" w:rsidR="008B456E" w:rsidRDefault="008B456E" w:rsidP="00865A2F">
            <w:pPr>
              <w:rPr>
                <w:rFonts w:eastAsia="OfficinaSansBoldITC"/>
                <w:szCs w:val="20"/>
                <w:lang w:val="ru-RU" w:eastAsia="en-US"/>
              </w:rPr>
            </w:pPr>
            <w:r w:rsidRPr="008B456E">
              <w:rPr>
                <w:rFonts w:eastAsia="OfficinaSansBoldITC"/>
                <w:szCs w:val="20"/>
                <w:lang w:val="ru-RU" w:eastAsia="en-US"/>
              </w:rPr>
              <w:t xml:space="preserve">163.6.3.2.5. Модуль «Спортивные игры». </w:t>
            </w:r>
          </w:p>
          <w:p w14:paraId="5266B072" w14:textId="7F018203" w:rsidR="008B456E" w:rsidRDefault="008B456E" w:rsidP="00865A2F">
            <w:pPr>
              <w:rPr>
                <w:rFonts w:eastAsia="OfficinaSansBoldITC"/>
                <w:szCs w:val="20"/>
                <w:lang w:val="ru-RU" w:eastAsia="en-US"/>
              </w:rPr>
            </w:pPr>
            <w:r w:rsidRPr="008B456E">
              <w:rPr>
                <w:rFonts w:eastAsia="OfficinaSansBoldITC"/>
                <w:szCs w:val="20"/>
                <w:lang w:val="ru-RU" w:eastAsia="en-US"/>
              </w:rPr>
              <w:t>163.6.3.2.6. Модуль «Спорт».</w:t>
            </w:r>
          </w:p>
          <w:p w14:paraId="77E5B23C" w14:textId="0B2B4D94" w:rsidR="008B456E" w:rsidRDefault="008B456E" w:rsidP="00865A2F">
            <w:pPr>
              <w:rPr>
                <w:rFonts w:eastAsia="OfficinaSansBoldITC"/>
                <w:szCs w:val="20"/>
                <w:lang w:val="ru-RU" w:eastAsia="en-US"/>
              </w:rPr>
            </w:pPr>
          </w:p>
          <w:p w14:paraId="174BD214" w14:textId="4EA46EC8" w:rsidR="008B456E" w:rsidRDefault="008B456E" w:rsidP="00865A2F">
            <w:pPr>
              <w:rPr>
                <w:rFonts w:eastAsia="OfficinaSansBoldITC"/>
                <w:szCs w:val="20"/>
                <w:lang w:val="ru-RU" w:eastAsia="en-US"/>
              </w:rPr>
            </w:pPr>
            <w:r>
              <w:rPr>
                <w:rFonts w:eastAsia="OfficinaSansBoldITC"/>
                <w:szCs w:val="20"/>
                <w:lang w:val="ru-RU" w:eastAsia="en-US"/>
              </w:rPr>
              <w:t>9 класс</w:t>
            </w:r>
          </w:p>
          <w:p w14:paraId="153ABBFC" w14:textId="1D445173" w:rsidR="008B456E" w:rsidRDefault="008B456E" w:rsidP="00865A2F">
            <w:pPr>
              <w:rPr>
                <w:rFonts w:eastAsia="OfficinaSansBoldITC"/>
                <w:szCs w:val="20"/>
                <w:lang w:val="ru-RU" w:eastAsia="en-US"/>
              </w:rPr>
            </w:pPr>
            <w:r w:rsidRPr="008B456E">
              <w:rPr>
                <w:rFonts w:eastAsia="OfficinaSansBoldITC"/>
                <w:szCs w:val="20"/>
                <w:lang w:val="ru-RU" w:eastAsia="en-US"/>
              </w:rPr>
              <w:t>163.7.1. Знания о физической культуре.</w:t>
            </w:r>
          </w:p>
          <w:p w14:paraId="60F55F79" w14:textId="698B6627" w:rsidR="008B456E" w:rsidRDefault="008B456E" w:rsidP="00865A2F">
            <w:pPr>
              <w:rPr>
                <w:rFonts w:eastAsia="OfficinaSansBoldITC"/>
                <w:szCs w:val="20"/>
                <w:lang w:val="ru-RU" w:eastAsia="en-US"/>
              </w:rPr>
            </w:pPr>
            <w:r w:rsidRPr="008B456E">
              <w:rPr>
                <w:rFonts w:eastAsia="OfficinaSansBoldITC"/>
                <w:szCs w:val="20"/>
                <w:lang w:val="ru-RU" w:eastAsia="en-US"/>
              </w:rPr>
              <w:t>163.7.2. Способы самостоятельной деятельности.</w:t>
            </w:r>
          </w:p>
          <w:p w14:paraId="23DAD451" w14:textId="70B8543D" w:rsidR="008B456E" w:rsidRDefault="008B456E" w:rsidP="00865A2F">
            <w:pPr>
              <w:rPr>
                <w:rFonts w:eastAsia="OfficinaSansBoldITC"/>
                <w:szCs w:val="20"/>
                <w:lang w:val="ru-RU" w:eastAsia="en-US"/>
              </w:rPr>
            </w:pPr>
            <w:r w:rsidRPr="008B456E">
              <w:rPr>
                <w:rFonts w:eastAsia="OfficinaSansBoldITC"/>
                <w:szCs w:val="20"/>
                <w:lang w:val="ru-RU" w:eastAsia="en-US"/>
              </w:rPr>
              <w:t>163.7.3. Физическое совершенствование.</w:t>
            </w:r>
          </w:p>
          <w:p w14:paraId="013A0D40" w14:textId="4E5D30E5" w:rsidR="008B456E" w:rsidRDefault="008B456E" w:rsidP="00865A2F">
            <w:pPr>
              <w:rPr>
                <w:rFonts w:eastAsia="OfficinaSansBoldITC"/>
                <w:szCs w:val="20"/>
                <w:lang w:val="ru-RU" w:eastAsia="en-US"/>
              </w:rPr>
            </w:pPr>
            <w:r w:rsidRPr="008B456E">
              <w:rPr>
                <w:rFonts w:eastAsia="OfficinaSansBoldITC"/>
                <w:szCs w:val="20"/>
                <w:lang w:val="ru-RU" w:eastAsia="en-US"/>
              </w:rPr>
              <w:t>163.7.3.1. Физкультурно-оздоровительная деятельность.</w:t>
            </w:r>
          </w:p>
          <w:p w14:paraId="25B097F8" w14:textId="77777777" w:rsidR="008B456E" w:rsidRPr="008B456E" w:rsidRDefault="008B456E" w:rsidP="008B456E">
            <w:pPr>
              <w:rPr>
                <w:rFonts w:eastAsia="OfficinaSansBoldITC"/>
                <w:szCs w:val="20"/>
                <w:lang w:val="ru-RU" w:eastAsia="en-US"/>
              </w:rPr>
            </w:pPr>
            <w:r w:rsidRPr="008B456E">
              <w:rPr>
                <w:rFonts w:eastAsia="OfficinaSansBoldITC"/>
                <w:szCs w:val="20"/>
                <w:lang w:val="ru-RU" w:eastAsia="en-US"/>
              </w:rPr>
              <w:t xml:space="preserve">163.7.3.2. Спортивно-оздоровительная деятельность. </w:t>
            </w:r>
          </w:p>
          <w:p w14:paraId="57C9C7D9" w14:textId="77777777" w:rsidR="00865A2F" w:rsidRDefault="008B456E" w:rsidP="008B456E">
            <w:pPr>
              <w:rPr>
                <w:rFonts w:eastAsia="OfficinaSansBoldITC"/>
                <w:szCs w:val="20"/>
                <w:lang w:val="ru-RU" w:eastAsia="en-US"/>
              </w:rPr>
            </w:pPr>
            <w:r w:rsidRPr="008B456E">
              <w:rPr>
                <w:rFonts w:eastAsia="OfficinaSansBoldITC"/>
                <w:szCs w:val="20"/>
                <w:lang w:val="ru-RU" w:eastAsia="en-US"/>
              </w:rPr>
              <w:t>163.7.3.2.1. Модуль «Гимнастика».</w:t>
            </w:r>
          </w:p>
          <w:p w14:paraId="11D92083" w14:textId="0FAE5D1B" w:rsidR="008B456E" w:rsidRDefault="008B456E" w:rsidP="008B456E">
            <w:pPr>
              <w:rPr>
                <w:rFonts w:eastAsia="OfficinaSansBoldITC"/>
                <w:szCs w:val="20"/>
                <w:lang w:val="ru-RU" w:eastAsia="en-US"/>
              </w:rPr>
            </w:pPr>
            <w:r w:rsidRPr="008B456E">
              <w:rPr>
                <w:rFonts w:eastAsia="OfficinaSansBoldITC"/>
                <w:szCs w:val="20"/>
                <w:lang w:val="ru-RU" w:eastAsia="en-US"/>
              </w:rPr>
              <w:t>163.7.3.2.2. Модуль «Лёгкая атлетика».</w:t>
            </w:r>
          </w:p>
          <w:p w14:paraId="3EEE81AA" w14:textId="5F12DC50" w:rsidR="008B456E" w:rsidRDefault="008B456E" w:rsidP="008B456E">
            <w:pPr>
              <w:tabs>
                <w:tab w:val="left" w:pos="734"/>
              </w:tabs>
              <w:rPr>
                <w:rFonts w:eastAsia="OfficinaSansBoldITC"/>
                <w:szCs w:val="20"/>
                <w:lang w:val="ru-RU" w:eastAsia="en-US"/>
              </w:rPr>
            </w:pPr>
            <w:r w:rsidRPr="008B456E">
              <w:rPr>
                <w:rFonts w:eastAsia="OfficinaSansBoldITC"/>
                <w:szCs w:val="20"/>
                <w:lang w:val="ru-RU" w:eastAsia="en-US"/>
              </w:rPr>
              <w:t>163.7.3.2.5. Модуль «Спортивные игры».</w:t>
            </w:r>
          </w:p>
          <w:p w14:paraId="538AB41B" w14:textId="51AA9837" w:rsidR="008B456E" w:rsidRDefault="008B456E" w:rsidP="008B456E">
            <w:pPr>
              <w:rPr>
                <w:rFonts w:eastAsia="OfficinaSansBoldITC"/>
                <w:szCs w:val="20"/>
                <w:lang w:val="ru-RU" w:eastAsia="en-US"/>
              </w:rPr>
            </w:pPr>
            <w:r w:rsidRPr="008B456E">
              <w:rPr>
                <w:rFonts w:eastAsia="OfficinaSansBoldITC"/>
                <w:szCs w:val="20"/>
                <w:lang w:val="ru-RU" w:eastAsia="en-US"/>
              </w:rPr>
              <w:t>163.7.3.2.6. Модуль «Спорт».</w:t>
            </w:r>
          </w:p>
          <w:p w14:paraId="5C2A50B6" w14:textId="3EC62BCA" w:rsidR="008B456E" w:rsidRPr="00865A2F" w:rsidRDefault="008B456E" w:rsidP="008B456E">
            <w:pPr>
              <w:rPr>
                <w:rFonts w:eastAsia="OfficinaSansBoldITC"/>
                <w:szCs w:val="20"/>
                <w:lang w:val="ru-RU" w:eastAsia="en-US"/>
              </w:rPr>
            </w:pPr>
          </w:p>
        </w:tc>
        <w:tc>
          <w:tcPr>
            <w:tcW w:w="2126" w:type="dxa"/>
          </w:tcPr>
          <w:p w14:paraId="3105BA28"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lastRenderedPageBreak/>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43C366C6"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3A4A9664"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4C2534A4" w14:textId="11D4995F" w:rsidR="009B20D2" w:rsidRPr="00436783" w:rsidRDefault="009B20D2" w:rsidP="008B456E">
      <w:pPr>
        <w:tabs>
          <w:tab w:val="left" w:pos="2730"/>
        </w:tabs>
        <w:spacing w:line="276" w:lineRule="auto"/>
        <w:ind w:right="6" w:firstLine="0"/>
        <w:rPr>
          <w:b/>
          <w:color w:val="FF0000"/>
          <w:sz w:val="24"/>
          <w:szCs w:val="24"/>
        </w:rPr>
      </w:pPr>
    </w:p>
    <w:p w14:paraId="1A90FF08" w14:textId="77777777" w:rsidR="00436783" w:rsidRPr="00FF3867" w:rsidRDefault="006103F1" w:rsidP="00FF3867">
      <w:pPr>
        <w:tabs>
          <w:tab w:val="left" w:pos="2730"/>
        </w:tabs>
        <w:spacing w:line="240" w:lineRule="auto"/>
        <w:ind w:right="6" w:firstLine="567"/>
        <w:jc w:val="center"/>
        <w:rPr>
          <w:b/>
          <w:sz w:val="24"/>
          <w:szCs w:val="24"/>
        </w:rPr>
      </w:pPr>
      <w:r w:rsidRPr="00FF3867">
        <w:rPr>
          <w:b/>
          <w:sz w:val="24"/>
          <w:szCs w:val="24"/>
        </w:rPr>
        <w:t xml:space="preserve">Федеральная рабочая программа по учебному предмету </w:t>
      </w:r>
    </w:p>
    <w:p w14:paraId="10698372" w14:textId="4A706B5B" w:rsidR="00436783" w:rsidRPr="00667919" w:rsidRDefault="006103F1" w:rsidP="00667919">
      <w:pPr>
        <w:tabs>
          <w:tab w:val="left" w:pos="2730"/>
        </w:tabs>
        <w:spacing w:line="240" w:lineRule="auto"/>
        <w:ind w:right="6" w:firstLine="567"/>
        <w:jc w:val="center"/>
        <w:rPr>
          <w:b/>
          <w:sz w:val="24"/>
          <w:szCs w:val="24"/>
        </w:rPr>
      </w:pPr>
      <w:r w:rsidRPr="00FF3867">
        <w:rPr>
          <w:b/>
          <w:sz w:val="24"/>
          <w:szCs w:val="24"/>
        </w:rPr>
        <w:t>«Основы б</w:t>
      </w:r>
      <w:r w:rsidR="00436783" w:rsidRPr="00FF3867">
        <w:rPr>
          <w:b/>
          <w:sz w:val="24"/>
          <w:szCs w:val="24"/>
        </w:rPr>
        <w:t>езопасности жизнедеятельности»</w:t>
      </w:r>
    </w:p>
    <w:p w14:paraId="5B2887D7" w14:textId="1FCF5E4E" w:rsidR="006103F1" w:rsidRPr="00FF3867" w:rsidRDefault="00FF3867" w:rsidP="00FF3867">
      <w:pPr>
        <w:tabs>
          <w:tab w:val="left" w:pos="2730"/>
        </w:tabs>
        <w:spacing w:line="240" w:lineRule="auto"/>
        <w:ind w:right="6" w:firstLine="709"/>
        <w:rPr>
          <w:sz w:val="24"/>
          <w:szCs w:val="24"/>
        </w:rPr>
      </w:pPr>
      <w:r w:rsidRPr="00FF3867">
        <w:rPr>
          <w:sz w:val="24"/>
          <w:szCs w:val="24"/>
        </w:rPr>
        <w:t>Р</w:t>
      </w:r>
      <w:r w:rsidR="006103F1" w:rsidRPr="00FF3867">
        <w:rPr>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r w:rsidR="00436783" w:rsidRPr="00FF3867">
        <w:rPr>
          <w:sz w:val="24"/>
          <w:szCs w:val="24"/>
        </w:rPr>
        <w:t xml:space="preserve"> и общее тематическое планирование</w:t>
      </w:r>
      <w:r w:rsidR="006103F1" w:rsidRPr="00FF3867">
        <w:rPr>
          <w:sz w:val="24"/>
          <w:szCs w:val="24"/>
        </w:rPr>
        <w:t>.</w:t>
      </w:r>
    </w:p>
    <w:p w14:paraId="7259FA7D" w14:textId="29764CD9" w:rsidR="00FF3867" w:rsidRPr="00667919" w:rsidRDefault="00FF3867" w:rsidP="00667919">
      <w:pPr>
        <w:tabs>
          <w:tab w:val="left" w:pos="2730"/>
        </w:tabs>
        <w:spacing w:line="240" w:lineRule="auto"/>
        <w:ind w:right="6" w:firstLine="709"/>
        <w:rPr>
          <w:sz w:val="24"/>
          <w:szCs w:val="24"/>
        </w:rPr>
      </w:pPr>
      <w:r w:rsidRPr="00FF3867">
        <w:rPr>
          <w:sz w:val="24"/>
          <w:szCs w:val="24"/>
        </w:rPr>
        <w:t>Рабочая программа разработана на основе федера</w:t>
      </w:r>
      <w:r w:rsidR="00667919">
        <w:rPr>
          <w:sz w:val="24"/>
          <w:szCs w:val="24"/>
        </w:rPr>
        <w:t>льной рабочей программы по ОБЖ.</w:t>
      </w:r>
    </w:p>
    <w:p w14:paraId="34C04A67" w14:textId="19BEA1C7" w:rsidR="00436783" w:rsidRPr="00FF3867" w:rsidRDefault="00436783" w:rsidP="00FF3867">
      <w:pPr>
        <w:tabs>
          <w:tab w:val="left" w:pos="2730"/>
        </w:tabs>
        <w:spacing w:line="240" w:lineRule="auto"/>
        <w:ind w:right="6" w:firstLine="567"/>
        <w:jc w:val="center"/>
        <w:rPr>
          <w:b/>
          <w:sz w:val="24"/>
          <w:szCs w:val="24"/>
        </w:rPr>
      </w:pPr>
      <w:r w:rsidRPr="00FF3867">
        <w:rPr>
          <w:b/>
          <w:sz w:val="24"/>
          <w:szCs w:val="24"/>
        </w:rPr>
        <w:t>Пояснительная записка</w:t>
      </w:r>
    </w:p>
    <w:p w14:paraId="66C65137" w14:textId="1621284C"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FF3867">
        <w:rPr>
          <w:bCs/>
          <w:sz w:val="24"/>
          <w:szCs w:val="24"/>
        </w:rPr>
        <w:t>рабочей</w:t>
      </w:r>
      <w:r w:rsidRPr="00FF3867">
        <w:rPr>
          <w:sz w:val="24"/>
          <w:szCs w:val="24"/>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226E082A" w14:textId="4120E199"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а ОБЖ обеспечивает:</w:t>
      </w:r>
    </w:p>
    <w:p w14:paraId="723BF24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00CA380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68D535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озможность выработки и закрепления у обучающихся умений и навыков, необходимых для последующей жизни;</w:t>
      </w:r>
    </w:p>
    <w:p w14:paraId="5677DC8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работку практико-ориентированных компетенций, соответствующих потребностям современности;</w:t>
      </w:r>
    </w:p>
    <w:p w14:paraId="4F52EC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3B46ACDB" w14:textId="5F4C5049" w:rsidR="006103F1" w:rsidRPr="00FF3867" w:rsidRDefault="006103F1" w:rsidP="00FF3867">
      <w:pPr>
        <w:tabs>
          <w:tab w:val="left" w:pos="2730"/>
        </w:tabs>
        <w:spacing w:line="240" w:lineRule="auto"/>
        <w:ind w:right="6" w:firstLine="567"/>
        <w:rPr>
          <w:sz w:val="24"/>
          <w:szCs w:val="24"/>
        </w:rPr>
      </w:pPr>
      <w:r w:rsidRPr="00FF3867">
        <w:rPr>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216231A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4F18140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модуль № 2 «Безопасность в быту»;</w:t>
      </w:r>
    </w:p>
    <w:p w14:paraId="69C474F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30C89C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1B23C48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4637249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4C8496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14:paraId="15896D3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543095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66F28E9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0255E785" w14:textId="1959526F"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 по возможности её избегать → при необходимости действовать».</w:t>
      </w:r>
    </w:p>
    <w:p w14:paraId="349F7B8F" w14:textId="3B74FE38" w:rsidR="006103F1" w:rsidRPr="00FF3867" w:rsidRDefault="006103F1" w:rsidP="00FF3867">
      <w:pPr>
        <w:tabs>
          <w:tab w:val="left" w:pos="2730"/>
        </w:tabs>
        <w:spacing w:line="240" w:lineRule="auto"/>
        <w:ind w:right="6" w:firstLine="567"/>
        <w:rPr>
          <w:sz w:val="24"/>
          <w:szCs w:val="24"/>
        </w:rPr>
      </w:pPr>
      <w:r w:rsidRPr="00FF3867">
        <w:rPr>
          <w:sz w:val="24"/>
          <w:szCs w:val="24"/>
        </w:rPr>
        <w:t> Учебный материал систематизирован по сферам возможных проявлений рисков и опасностей:</w:t>
      </w:r>
    </w:p>
    <w:p w14:paraId="6553F72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ещения и бытовые условия; улица и общественные места;</w:t>
      </w:r>
    </w:p>
    <w:p w14:paraId="613DEB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условия; коммуникационные связи и каналы; объекты и учреждения культуры и другие.</w:t>
      </w:r>
    </w:p>
    <w:p w14:paraId="1F7CFD3A" w14:textId="2461F4FD" w:rsidR="006103F1" w:rsidRPr="00FF3867" w:rsidRDefault="006103F1" w:rsidP="00FF3867">
      <w:pPr>
        <w:tabs>
          <w:tab w:val="left" w:pos="2730"/>
        </w:tabs>
        <w:spacing w:line="240" w:lineRule="auto"/>
        <w:ind w:right="6" w:firstLine="567"/>
        <w:rPr>
          <w:sz w:val="24"/>
          <w:szCs w:val="24"/>
        </w:rPr>
      </w:pPr>
      <w:r w:rsidRPr="00FF3867">
        <w:rPr>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190B6AFF" w14:textId="05DD95C3" w:rsidR="006103F1" w:rsidRPr="00FF3867" w:rsidRDefault="006103F1" w:rsidP="00FF3867">
      <w:pPr>
        <w:tabs>
          <w:tab w:val="left" w:pos="2730"/>
        </w:tabs>
        <w:spacing w:line="240" w:lineRule="auto"/>
        <w:ind w:right="6" w:firstLine="567"/>
        <w:rPr>
          <w:sz w:val="24"/>
          <w:szCs w:val="24"/>
        </w:rPr>
      </w:pPr>
      <w:r w:rsidRPr="00FF3867">
        <w:rPr>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661472B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14:paraId="39815AD4" w14:textId="0C6032E8"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w:t>
      </w:r>
      <w:r w:rsidRPr="00FF3867">
        <w:rPr>
          <w:sz w:val="24"/>
          <w:szCs w:val="24"/>
        </w:rPr>
        <w:lastRenderedPageBreak/>
        <w:t>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32863F06" w14:textId="091C44AB" w:rsidR="006103F1" w:rsidRPr="00FF3867" w:rsidRDefault="006103F1" w:rsidP="00FF3867">
      <w:pPr>
        <w:tabs>
          <w:tab w:val="left" w:pos="2730"/>
        </w:tabs>
        <w:spacing w:line="240" w:lineRule="auto"/>
        <w:ind w:right="6" w:firstLine="567"/>
        <w:rPr>
          <w:sz w:val="24"/>
          <w:szCs w:val="24"/>
        </w:rPr>
      </w:pPr>
      <w:r w:rsidRPr="00FF3867">
        <w:rPr>
          <w:sz w:val="24"/>
          <w:szCs w:val="24"/>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14:paraId="632C9202" w14:textId="229D89B8" w:rsidR="006103F1" w:rsidRPr="00FF3867" w:rsidRDefault="006103F1" w:rsidP="00FF3867">
      <w:pPr>
        <w:tabs>
          <w:tab w:val="left" w:pos="2730"/>
        </w:tabs>
        <w:spacing w:line="240" w:lineRule="auto"/>
        <w:ind w:right="6" w:firstLine="567"/>
        <w:rPr>
          <w:sz w:val="24"/>
          <w:szCs w:val="24"/>
        </w:rPr>
      </w:pPr>
      <w:r w:rsidRPr="00FF3867">
        <w:rPr>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3FEA45D8" w14:textId="26DE1B43" w:rsidR="006103F1" w:rsidRPr="00FF3867" w:rsidRDefault="006103F1" w:rsidP="00FF3867">
      <w:pPr>
        <w:tabs>
          <w:tab w:val="left" w:pos="2730"/>
        </w:tabs>
        <w:spacing w:line="240" w:lineRule="auto"/>
        <w:ind w:right="6" w:firstLine="567"/>
        <w:rPr>
          <w:sz w:val="24"/>
          <w:szCs w:val="24"/>
        </w:rPr>
      </w:pPr>
      <w:r w:rsidRPr="00FF3867">
        <w:rPr>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1986579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51DC34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7DD700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551F38DF" w14:textId="1897FEBC" w:rsidR="006103F1" w:rsidRPr="00FF3867" w:rsidRDefault="006103F1" w:rsidP="00FF3867">
      <w:pPr>
        <w:tabs>
          <w:tab w:val="left" w:pos="2730"/>
        </w:tabs>
        <w:spacing w:line="240" w:lineRule="auto"/>
        <w:ind w:right="6" w:firstLine="567"/>
        <w:rPr>
          <w:sz w:val="24"/>
          <w:szCs w:val="24"/>
        </w:rPr>
      </w:pPr>
      <w:r w:rsidRPr="00FF3867">
        <w:rPr>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0381C247" w14:textId="08E66821" w:rsidR="006103F1" w:rsidRPr="00FF3867" w:rsidRDefault="00436783"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3024733B" w14:textId="77777777" w:rsidR="00CA334A" w:rsidRPr="00FF3867" w:rsidRDefault="00CA334A" w:rsidP="00FF3867">
      <w:pPr>
        <w:tabs>
          <w:tab w:val="left" w:pos="2730"/>
        </w:tabs>
        <w:spacing w:line="240" w:lineRule="auto"/>
        <w:ind w:right="6" w:firstLine="567"/>
        <w:rPr>
          <w:sz w:val="24"/>
          <w:szCs w:val="24"/>
        </w:rPr>
      </w:pPr>
    </w:p>
    <w:p w14:paraId="0E77BFA8" w14:textId="3A6EE8D7" w:rsidR="00CA334A" w:rsidRPr="00FF3867" w:rsidRDefault="00CA334A" w:rsidP="00667919">
      <w:pPr>
        <w:tabs>
          <w:tab w:val="left" w:pos="2730"/>
        </w:tabs>
        <w:spacing w:line="240" w:lineRule="auto"/>
        <w:ind w:right="6" w:firstLine="567"/>
        <w:jc w:val="center"/>
        <w:rPr>
          <w:b/>
          <w:sz w:val="24"/>
          <w:szCs w:val="24"/>
        </w:rPr>
      </w:pPr>
      <w:r w:rsidRPr="00FF3867">
        <w:rPr>
          <w:b/>
          <w:sz w:val="24"/>
          <w:szCs w:val="24"/>
        </w:rPr>
        <w:t>Содержание обучения</w:t>
      </w:r>
    </w:p>
    <w:p w14:paraId="31C59633" w14:textId="3FA05A41"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041FFA7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ель и задачи учебного предмета ОБЖ, его ключевые понятия и значение для человека;</w:t>
      </w:r>
    </w:p>
    <w:p w14:paraId="59D997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опасность», «безопасность», «риск», «культура безопасности жизнедеятельности»;</w:t>
      </w:r>
    </w:p>
    <w:p w14:paraId="0B84C16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источники и факторы опасности, их классификация;</w:t>
      </w:r>
    </w:p>
    <w:p w14:paraId="7EFCC45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w:t>
      </w:r>
    </w:p>
    <w:p w14:paraId="420621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иды чрезвычайных ситуаций, сходство и различия опасной, экстремальной и чрезвычайной ситуаций;</w:t>
      </w:r>
    </w:p>
    <w:p w14:paraId="003517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ровни взаимодействия человека и окружающей среды;</w:t>
      </w:r>
    </w:p>
    <w:p w14:paraId="0FD409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перерастания повседневной ситуации в чрезвычайную ситуацию, правила поведения в опасных и чрезвычайных ситуациях.</w:t>
      </w:r>
    </w:p>
    <w:p w14:paraId="5475D3D2" w14:textId="158926AA"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14:paraId="474C09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источники опасности в быту и их классификация;</w:t>
      </w:r>
    </w:p>
    <w:p w14:paraId="4B1044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ащита прав потребителя, сроки годности и состав продуктов питания;</w:t>
      </w:r>
    </w:p>
    <w:p w14:paraId="4A26648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овые отравления и причины их возникновения, классификация ядовитых веществ и их опасности;</w:t>
      </w:r>
    </w:p>
    <w:p w14:paraId="3DEC63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отравления, приёмы и правила оказания первой помощи;</w:t>
      </w:r>
    </w:p>
    <w:p w14:paraId="30B866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омплектования и хранения домашней аптечки;</w:t>
      </w:r>
    </w:p>
    <w:p w14:paraId="2D5130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овые травмы и правила их предупреждения, приёмы и правила оказания первой помощи;</w:t>
      </w:r>
    </w:p>
    <w:p w14:paraId="1EB96E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бращения с газовыми и электрическими приборами, приёмы и правила оказания первой помощи;</w:t>
      </w:r>
    </w:p>
    <w:p w14:paraId="4AD7A53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в подъезде и лифте, а также при входе и выходе из них;</w:t>
      </w:r>
    </w:p>
    <w:p w14:paraId="4DEAC61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жар и факторы его развития;</w:t>
      </w:r>
    </w:p>
    <w:p w14:paraId="42BE2B4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причины возникновения пожаров, их возможные последствия, приёмы и правила оказания первой помощи;</w:t>
      </w:r>
    </w:p>
    <w:p w14:paraId="148F5B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ервичные средства пожаротушения;</w:t>
      </w:r>
    </w:p>
    <w:p w14:paraId="5AB8D7E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 ответственность за ложные сообщения;</w:t>
      </w:r>
    </w:p>
    <w:p w14:paraId="003F16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ответственность граждан в области пожарной безопасности;</w:t>
      </w:r>
    </w:p>
    <w:p w14:paraId="0F44851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итуации криминального характера, правила поведения с малознакомыми людьми;</w:t>
      </w:r>
    </w:p>
    <w:p w14:paraId="52B28AE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ры по предотвращению проникновения злоумышленников в дом, правила поведения при попытке проникновения в дом посторонних;</w:t>
      </w:r>
    </w:p>
    <w:p w14:paraId="268806C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аварийных ситуаций в коммунальных системах жизнеобеспечения;</w:t>
      </w:r>
    </w:p>
    <w:p w14:paraId="4B78250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к возможным авариям на коммунальных системах, порядок действий при авариях на коммунальных системах.</w:t>
      </w:r>
    </w:p>
    <w:p w14:paraId="5B31749A" w14:textId="477234D4"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135329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их значение, условия обеспечения безопасности участников дорожного движения;</w:t>
      </w:r>
    </w:p>
    <w:p w14:paraId="7878D4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и дорожные знаки для пешеходов;</w:t>
      </w:r>
    </w:p>
    <w:p w14:paraId="4E70AF9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540D2DC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пассажиров маршрутных транспортных средств, ремень безопасности и правила его применения;</w:t>
      </w:r>
    </w:p>
    <w:p w14:paraId="18A17FF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06B7C0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пассажира мотоцикла;</w:t>
      </w:r>
    </w:p>
    <w:p w14:paraId="526DA6D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53A72CF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ые знаки для водителя велосипеда, сигналы велосипедиста;</w:t>
      </w:r>
    </w:p>
    <w:p w14:paraId="4F7436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дготовки велосипеда к пользованию;</w:t>
      </w:r>
    </w:p>
    <w:p w14:paraId="386540B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орожно-транспортные происшествия и причины их возникновения;</w:t>
      </w:r>
    </w:p>
    <w:p w14:paraId="1F71561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ные факторы риска возникновения дорожно-транспортных происшествий;</w:t>
      </w:r>
    </w:p>
    <w:p w14:paraId="5A00C2D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очевидца дорожно-транспортного происшествия;</w:t>
      </w:r>
    </w:p>
    <w:p w14:paraId="6A3F901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жаре на транспорте;</w:t>
      </w:r>
    </w:p>
    <w:p w14:paraId="2386AD7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особенности различных видов транспорта (подземного, железнодорожного, водного, воздушного);</w:t>
      </w:r>
    </w:p>
    <w:p w14:paraId="00B9D7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749B427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ервая помощь и последовательность её оказания;</w:t>
      </w:r>
    </w:p>
    <w:p w14:paraId="0352329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и приёмы оказания первой помощи при различных травмах в результате чрезвычайных ситуаций на транспорте.</w:t>
      </w:r>
    </w:p>
    <w:p w14:paraId="036AA771" w14:textId="42AB71D1"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2DA6477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места и их характеристики, потенциальные источники опасности в общественных местах;</w:t>
      </w:r>
    </w:p>
    <w:p w14:paraId="5F10472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вызова экстренных служб и порядок взаимодействия с ними;</w:t>
      </w:r>
    </w:p>
    <w:p w14:paraId="0E87B2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ассовые мероприятия и правила подготовки к ним, оборудование мест массового пребывания людей;</w:t>
      </w:r>
    </w:p>
    <w:p w14:paraId="06C661F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беспорядках в местах массового пребывания людей;</w:t>
      </w:r>
    </w:p>
    <w:p w14:paraId="03A8C7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попадании в толпу и давку;</w:t>
      </w:r>
    </w:p>
    <w:p w14:paraId="7CFC34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угрозы возникновения пожара;</w:t>
      </w:r>
    </w:p>
    <w:p w14:paraId="7263E4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эвакуации из общественных мест и зданий;</w:t>
      </w:r>
    </w:p>
    <w:p w14:paraId="7D47AFD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ости криминогенного и антиобщественного характера в общественных местах, порядок действий при их возникновении;</w:t>
      </w:r>
    </w:p>
    <w:p w14:paraId="423278F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25587BA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заимодействии с правоохранительными органами.</w:t>
      </w:r>
    </w:p>
    <w:p w14:paraId="4E8D2F54" w14:textId="27D8A690"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195D8C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чрезвычайные ситуации природного характера и их классификация;</w:t>
      </w:r>
    </w:p>
    <w:p w14:paraId="34D27C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14:paraId="0A07D9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6A353BE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автономные условия, их особенности и опасности, правила подготовки к длительному автономному существованию;</w:t>
      </w:r>
    </w:p>
    <w:p w14:paraId="1747BFC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автономном существовании в природной среде;</w:t>
      </w:r>
    </w:p>
    <w:p w14:paraId="3695B56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ориентирования на местности, способы подачи сигналов бедствия;</w:t>
      </w:r>
    </w:p>
    <w:p w14:paraId="285CDE0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14:paraId="0DBF63F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ры и классификация горных пород, правила безопасного поведения в горах;</w:t>
      </w:r>
    </w:p>
    <w:p w14:paraId="026A493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нежные лавины, их характеристики и опасности, порядок действий при попадании в лавину;</w:t>
      </w:r>
    </w:p>
    <w:p w14:paraId="4287274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амнепады, их характеристики и опасности, порядок действий, необходимых для снижения риска попадания под камнепад;</w:t>
      </w:r>
    </w:p>
    <w:p w14:paraId="55F9E0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ели, их характеристики и опасности, порядок действий при попадании в зону селя;</w:t>
      </w:r>
    </w:p>
    <w:p w14:paraId="6E34D0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олзни, их характеристики и опасности, порядок действий при начале оползня;</w:t>
      </w:r>
    </w:p>
    <w:p w14:paraId="7B2845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авила безопасного поведения на водоёмах, правила купания в подготовленных и неподготовленных местах;</w:t>
      </w:r>
    </w:p>
    <w:p w14:paraId="530CD6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14:paraId="2E98394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воднения, их характеристики и опасности, порядок действий при наводнении;</w:t>
      </w:r>
    </w:p>
    <w:p w14:paraId="20DA405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унами, их характеристики и опасности, порядок действий при нахождении в зоне цунами;</w:t>
      </w:r>
    </w:p>
    <w:p w14:paraId="6FE34A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ураганы, бури, смерчи, их характеристики и опасности, порядок действий при ураганах, бурях и смерчах;</w:t>
      </w:r>
    </w:p>
    <w:p w14:paraId="7DBB9A0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розы, их характеристики и опасности, порядок действий при попадании в грозу;</w:t>
      </w:r>
    </w:p>
    <w:p w14:paraId="21121D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4F10C7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экология» и «экологическая культура», значение экологии для устойчивого развития общества;</w:t>
      </w:r>
    </w:p>
    <w:p w14:paraId="51C480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при неблагоприятной экологической обстановке.</w:t>
      </w:r>
    </w:p>
    <w:p w14:paraId="7A8B6038" w14:textId="18DC0F32"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4FF73FD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мысл понятий «здоровье» и «здоровый образ жизни», их содержание и значение для человека;</w:t>
      </w:r>
    </w:p>
    <w:p w14:paraId="5B5868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69B4ABA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лементы здорового образа жизни, ответственность за сохранение здоровья;</w:t>
      </w:r>
    </w:p>
    <w:p w14:paraId="532B35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инфекционные заболевания», причины их возникновения;</w:t>
      </w:r>
    </w:p>
    <w:p w14:paraId="3BB298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ханизм распространения инфекционных заболеваний, меры их профилактики и защиты от них;</w:t>
      </w:r>
    </w:p>
    <w:p w14:paraId="4D9AC38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14:paraId="454B303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неинфекционные заболевания» и их классификация, факторы риска неинфекционных заболеваний;</w:t>
      </w:r>
    </w:p>
    <w:p w14:paraId="708472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еры профилактики неинфекционных заболеваний и защиты от них;</w:t>
      </w:r>
    </w:p>
    <w:p w14:paraId="2432733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испансеризация и её задачи;</w:t>
      </w:r>
    </w:p>
    <w:p w14:paraId="3E7A9B1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я «психическое здоровье» и «психологическое благополучие», современные модели психического здоровья и здоровой личности;</w:t>
      </w:r>
    </w:p>
    <w:p w14:paraId="009C64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тресс и его влияние на человека, меры профилактики стресса, способы самоконтроля и саморегуляции эмоциональных состояний;</w:t>
      </w:r>
    </w:p>
    <w:p w14:paraId="0AD69C9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первая помощь» и обязанность по её оказанию, универсальный алгоритм оказания первой помощи;</w:t>
      </w:r>
    </w:p>
    <w:p w14:paraId="66426E6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значение и состав аптечки первой помощи;</w:t>
      </w:r>
    </w:p>
    <w:p w14:paraId="1D923C1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оказании первой помощи в различных ситуациях, приёмы психологической поддержки пострадавшего.</w:t>
      </w:r>
    </w:p>
    <w:p w14:paraId="0E176E30" w14:textId="70467939" w:rsidR="006103F1" w:rsidRPr="00FF3867" w:rsidRDefault="006103F1" w:rsidP="00FF3867">
      <w:pPr>
        <w:tabs>
          <w:tab w:val="left" w:pos="2730"/>
        </w:tabs>
        <w:spacing w:line="240" w:lineRule="auto"/>
        <w:ind w:right="6" w:firstLine="567"/>
        <w:rPr>
          <w:sz w:val="24"/>
          <w:szCs w:val="24"/>
        </w:rPr>
      </w:pPr>
      <w:r w:rsidRPr="00FF3867">
        <w:rPr>
          <w:sz w:val="24"/>
          <w:szCs w:val="24"/>
        </w:rPr>
        <w:t> Модуль № 7 «Безопасность в социуме»:</w:t>
      </w:r>
    </w:p>
    <w:p w14:paraId="33EACD4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ние и его значение для человека, способы организации эффективного и позитивного общения;</w:t>
      </w:r>
    </w:p>
    <w:p w14:paraId="51D1EC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7D5FE87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конфликт» и стадии его развития, факторы и причины развития конфликта;</w:t>
      </w:r>
    </w:p>
    <w:p w14:paraId="63674D4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0D0C10B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поведения для снижения риска конфликта и порядок действий при его опасных проявлениях;</w:t>
      </w:r>
    </w:p>
    <w:p w14:paraId="22EAA6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пособ разрешения конфликта с помощью третьей стороны (модератора);</w:t>
      </w:r>
    </w:p>
    <w:p w14:paraId="1EFEC0C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формы проявления конфликта: агрессия, домашнее насилие и буллинг;</w:t>
      </w:r>
    </w:p>
    <w:p w14:paraId="2E36090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манипуляции в ходе межличностного общения, приёмы распознавания манипуляций и способы противостояния им;</w:t>
      </w:r>
    </w:p>
    <w:p w14:paraId="6A04311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w:t>
      </w:r>
      <w:r w:rsidRPr="00FF3867">
        <w:rPr>
          <w:sz w:val="24"/>
          <w:szCs w:val="24"/>
        </w:rPr>
        <w:lastRenderedPageBreak/>
        <w:t>здоровью, и вовлечение в преступную, асоциальную или деструктивную деятельность) и способы защиты от них;</w:t>
      </w:r>
    </w:p>
    <w:p w14:paraId="3DDD50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временные молодёжные увлечения и опасности, связанные с ними, правила безопасного поведения;</w:t>
      </w:r>
    </w:p>
    <w:p w14:paraId="6E5B6C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й коммуникации с незнакомыми людьми.</w:t>
      </w:r>
    </w:p>
    <w:p w14:paraId="444B3F46" w14:textId="2D6298B4"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15C7434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14:paraId="186C2B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08C2E0E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373BDF4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асные явления цифровой среды: вредоносные программы и приложения и их разновидности;</w:t>
      </w:r>
    </w:p>
    <w:p w14:paraId="0EF1985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14:paraId="656CEFA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тивоправные действия в Интернете;</w:t>
      </w:r>
    </w:p>
    <w:p w14:paraId="1F32DB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7D1C4ED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4209598F" w14:textId="1A9A87F7"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7BBD997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ятия «экстремизм» и «терроризм», их содержание, причины, возможные варианты проявления и последствия;</w:t>
      </w:r>
    </w:p>
    <w:p w14:paraId="33B648B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цели и формы проявления террористических актов, их последствия, уровни террористической опасности;</w:t>
      </w:r>
    </w:p>
    <w:p w14:paraId="7311966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14:paraId="04C5125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вовлечения в террористическую деятельность, правила антитеррористического поведения;</w:t>
      </w:r>
    </w:p>
    <w:p w14:paraId="175E65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знаки угроз и подготовки различных форм терактов, порядок действий при их обнаружении;</w:t>
      </w:r>
    </w:p>
    <w:p w14:paraId="1B61544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ила безопасного поведения в условиях совершения теракта;</w:t>
      </w:r>
    </w:p>
    <w:p w14:paraId="7FEAF3B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7393CD93" w14:textId="1A57AE94"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08427F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кация чрезвычайных ситуаций природного и техногенного характера;</w:t>
      </w:r>
    </w:p>
    <w:p w14:paraId="7A1E8E1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14:paraId="013F373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сударственные службы обеспечения безопасности, их роль и сфера ответственности, порядок взаимодействия с ними;</w:t>
      </w:r>
    </w:p>
    <w:p w14:paraId="71353D6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щественные институты и их место в системе обеспечения безопасности жизни и здоровья населения;</w:t>
      </w:r>
    </w:p>
    <w:p w14:paraId="2282444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ава, обязанности и роль граждан Российской Федерации в области защиты населения от чрезвычайных ситуаций;</w:t>
      </w:r>
    </w:p>
    <w:p w14:paraId="7A8260A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антикоррупционное поведение как элемент общественной и государственной безопасности;</w:t>
      </w:r>
    </w:p>
    <w:p w14:paraId="76C4144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ние и оповещение населения о чрезвычайных ситуациях, система ОКСИОН;</w:t>
      </w:r>
    </w:p>
    <w:p w14:paraId="5B4BE28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14:paraId="093F42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редства индивидуальной и коллективной защиты населения, порядок пользования фильтрующим противогазом;</w:t>
      </w:r>
    </w:p>
    <w:p w14:paraId="5AF709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вакуация населения в условиях чрезвычайных ситуаций, порядок действий населения при объявлении эвакуации.</w:t>
      </w:r>
    </w:p>
    <w:p w14:paraId="4BB600E0" w14:textId="77777777" w:rsidR="00CA334A" w:rsidRPr="00FF3867" w:rsidRDefault="00CA334A" w:rsidP="00FF3867">
      <w:pPr>
        <w:tabs>
          <w:tab w:val="left" w:pos="2730"/>
        </w:tabs>
        <w:spacing w:line="240" w:lineRule="auto"/>
        <w:ind w:right="6" w:firstLine="567"/>
        <w:jc w:val="center"/>
        <w:rPr>
          <w:sz w:val="24"/>
          <w:szCs w:val="24"/>
        </w:rPr>
      </w:pPr>
    </w:p>
    <w:p w14:paraId="1C7499B1" w14:textId="4BE748EF" w:rsidR="00CA334A" w:rsidRPr="00667919" w:rsidRDefault="006103F1" w:rsidP="00667919">
      <w:pPr>
        <w:tabs>
          <w:tab w:val="left" w:pos="2730"/>
        </w:tabs>
        <w:spacing w:line="240" w:lineRule="auto"/>
        <w:ind w:right="6" w:firstLine="567"/>
        <w:jc w:val="center"/>
        <w:rPr>
          <w:b/>
          <w:sz w:val="24"/>
          <w:szCs w:val="24"/>
        </w:rPr>
      </w:pPr>
      <w:r w:rsidRPr="00FF3867">
        <w:rPr>
          <w:b/>
          <w:sz w:val="24"/>
          <w:szCs w:val="24"/>
        </w:rPr>
        <w:t>Планируемые ре</w:t>
      </w:r>
      <w:r w:rsidR="00CA334A" w:rsidRPr="00FF3867">
        <w:rPr>
          <w:b/>
          <w:sz w:val="24"/>
          <w:szCs w:val="24"/>
        </w:rPr>
        <w:t>зультаты освоения программы ОБЖ</w:t>
      </w:r>
    </w:p>
    <w:p w14:paraId="4B7CE101" w14:textId="4EE9C256"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10D0CE97" w14:textId="1748907F"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3592278F" w14:textId="1929717A" w:rsidR="006103F1" w:rsidRPr="00FF3867" w:rsidRDefault="006103F1" w:rsidP="00FF3867">
      <w:pPr>
        <w:tabs>
          <w:tab w:val="left" w:pos="2730"/>
        </w:tabs>
        <w:spacing w:line="240" w:lineRule="auto"/>
        <w:ind w:right="6" w:firstLine="567"/>
        <w:rPr>
          <w:sz w:val="24"/>
          <w:szCs w:val="24"/>
        </w:rPr>
      </w:pPr>
      <w:r w:rsidRPr="00FF3867">
        <w:rPr>
          <w:sz w:val="24"/>
          <w:szCs w:val="24"/>
        </w:rPr>
        <w:t>Личностные результаты изучения ОБЖ включают:</w:t>
      </w:r>
    </w:p>
    <w:p w14:paraId="430475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 патриотическое воспитание:</w:t>
      </w:r>
    </w:p>
    <w:p w14:paraId="1D163CA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7921DFC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чувства гордости за свою Родину, ответственного отношения к выполнению конституционного долга – защите Отечества;</w:t>
      </w:r>
    </w:p>
    <w:p w14:paraId="2391F07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2) гражданское воспитание:</w:t>
      </w:r>
    </w:p>
    <w:p w14:paraId="30C1E6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19AD34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24C6B70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766785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7C83995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3) духовно-нравственное воспитание:</w:t>
      </w:r>
    </w:p>
    <w:p w14:paraId="5F9DFF5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4B5A502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14:paraId="62C1B8F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14:paraId="3CE0C80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4) эстетическое воспитание:</w:t>
      </w:r>
    </w:p>
    <w:p w14:paraId="16674DA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гармоничной личности, развитие способности воспринимать, ценить и создавать прекрасное в повседневной жизни;</w:t>
      </w:r>
    </w:p>
    <w:p w14:paraId="141BAD1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взаимозависимости счастливого юношества и безопасного личного поведения в повседневной жизни;</w:t>
      </w:r>
    </w:p>
    <w:p w14:paraId="04CCB4B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5) ценности научного познания:</w:t>
      </w:r>
    </w:p>
    <w:p w14:paraId="3C3C69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49BC7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174AF9E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3260DA3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6) физическое воспитание, формирование культуры здоровья и эмоционального благополучия:</w:t>
      </w:r>
    </w:p>
    <w:p w14:paraId="48A07A0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14:paraId="4F751BC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w:t>
      </w:r>
      <w:r w:rsidRPr="00FF3867">
        <w:rPr>
          <w:sz w:val="24"/>
          <w:szCs w:val="24"/>
        </w:rPr>
        <w:lastRenderedPageBreak/>
        <w:t>социальным, информационным и природным условиям, в том числе осмысливая собственный опыт и выстраивая дальнейшие цели;</w:t>
      </w:r>
    </w:p>
    <w:p w14:paraId="5AB8847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мение принимать себя и других, не осуждая;</w:t>
      </w:r>
    </w:p>
    <w:p w14:paraId="73BE2F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мение осознавать эмоциональное состояние своё и других, уметь управлять собственным эмоциональным состоянием;</w:t>
      </w:r>
    </w:p>
    <w:p w14:paraId="6221036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нность навыка рефлексии, признание своего права на ошибку и такого же права другого человека;</w:t>
      </w:r>
    </w:p>
    <w:p w14:paraId="278C916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7) трудовое воспитание:</w:t>
      </w:r>
    </w:p>
    <w:p w14:paraId="56B340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35CA32F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14:paraId="291231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3A1154A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45E8FC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8) экологическое воспитание:</w:t>
      </w:r>
    </w:p>
    <w:p w14:paraId="1634740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75538E5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2189D94F" w14:textId="00D6BE40" w:rsidR="006103F1" w:rsidRPr="00FF3867" w:rsidRDefault="006103F1" w:rsidP="00FF3867">
      <w:pPr>
        <w:tabs>
          <w:tab w:val="left" w:pos="2730"/>
        </w:tabs>
        <w:spacing w:line="240" w:lineRule="auto"/>
        <w:ind w:right="6" w:firstLine="567"/>
        <w:rPr>
          <w:bCs/>
          <w:sz w:val="24"/>
          <w:szCs w:val="24"/>
        </w:rPr>
      </w:pPr>
      <w:r w:rsidRPr="00FF3867">
        <w:rPr>
          <w:sz w:val="24"/>
          <w:szCs w:val="24"/>
        </w:rPr>
        <w:t xml:space="preserve">В результате изучения ОБЖ на уровне основного общего образования у обучающегося будут сформированы </w:t>
      </w:r>
      <w:r w:rsidRPr="00FF3867">
        <w:rPr>
          <w:bCs/>
          <w:sz w:val="24"/>
          <w:szCs w:val="24"/>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40627CD9" w14:textId="651F20E2"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следующие базовые логические действия как часть </w:t>
      </w:r>
      <w:r w:rsidRPr="00FF3867">
        <w:rPr>
          <w:bCs/>
          <w:sz w:val="24"/>
          <w:szCs w:val="24"/>
        </w:rPr>
        <w:t>познавательных универсальных учебных действий</w:t>
      </w:r>
      <w:r w:rsidRPr="00FF3867">
        <w:rPr>
          <w:sz w:val="24"/>
          <w:szCs w:val="24"/>
        </w:rPr>
        <w:t>:</w:t>
      </w:r>
    </w:p>
    <w:p w14:paraId="1D5C5F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и характеризовать существенные признаки объектов (явлений);</w:t>
      </w:r>
    </w:p>
    <w:p w14:paraId="7BD44C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станавливать существенный признак классификации, основания для обобщения и сравнения, критерии проводимого анализа;</w:t>
      </w:r>
    </w:p>
    <w:p w14:paraId="1A974FC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39DC43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дефициты информации, данных, необходимых для решения поставленной задачи;</w:t>
      </w:r>
    </w:p>
    <w:p w14:paraId="52189C9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53D20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65205CA5" w14:textId="1743EBBC"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 У обучающегося будут сформированы следующие базовые исследовательские действия как часть </w:t>
      </w:r>
      <w:r w:rsidRPr="00FF3867">
        <w:rPr>
          <w:bCs/>
          <w:sz w:val="24"/>
          <w:szCs w:val="24"/>
        </w:rPr>
        <w:t>познавательных универсальных учебных действий</w:t>
      </w:r>
      <w:r w:rsidRPr="00FF3867">
        <w:rPr>
          <w:sz w:val="24"/>
          <w:szCs w:val="24"/>
        </w:rPr>
        <w:t>:</w:t>
      </w:r>
    </w:p>
    <w:p w14:paraId="258F0FA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7C58D1E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7679B9B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36D6E59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D31D326" w14:textId="1DBC4124"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работать с информацией как часть </w:t>
      </w:r>
      <w:r w:rsidRPr="00FF3867">
        <w:rPr>
          <w:bCs/>
          <w:sz w:val="24"/>
          <w:szCs w:val="24"/>
        </w:rPr>
        <w:t>познавательных универсальных учебных действий</w:t>
      </w:r>
      <w:r w:rsidRPr="00FF3867">
        <w:rPr>
          <w:sz w:val="24"/>
          <w:szCs w:val="24"/>
        </w:rPr>
        <w:t>:</w:t>
      </w:r>
    </w:p>
    <w:p w14:paraId="2B7E531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28465D9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бирать, анализировать, систематизировать и интерпретировать информацию различных видов и форм представления;</w:t>
      </w:r>
    </w:p>
    <w:p w14:paraId="2E823C1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5547C89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DE8512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надёжность информации по критериям, предложенным педагогическим работником или сформулированным самостоятельно;</w:t>
      </w:r>
    </w:p>
    <w:p w14:paraId="147F2E4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ффективно запоминать и систематизировать информацию;</w:t>
      </w:r>
    </w:p>
    <w:p w14:paraId="6E1E0D3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владение системой универсальных познавательных действий обеспечивает сформированность когнитивных навыков обучающихся.</w:t>
      </w:r>
    </w:p>
    <w:p w14:paraId="11EEBBA6" w14:textId="3536E2BE"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общения как часть </w:t>
      </w:r>
      <w:r w:rsidRPr="00FF3867">
        <w:rPr>
          <w:bCs/>
          <w:sz w:val="24"/>
          <w:szCs w:val="24"/>
        </w:rPr>
        <w:t>коммуникативных универсальных учебных действий</w:t>
      </w:r>
      <w:r w:rsidRPr="00FF3867">
        <w:rPr>
          <w:sz w:val="24"/>
          <w:szCs w:val="24"/>
        </w:rPr>
        <w:t>:</w:t>
      </w:r>
    </w:p>
    <w:p w14:paraId="0EA184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656DC0F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3E90A51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поставлять свои суждения с суждениями других участников диалога, обнаруживать различие и сходство позиций;</w:t>
      </w:r>
    </w:p>
    <w:p w14:paraId="4E192EC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37246B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14:paraId="0B3FB3BB" w14:textId="79454A7E"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организации как части </w:t>
      </w:r>
      <w:r w:rsidRPr="00FF3867">
        <w:rPr>
          <w:bCs/>
          <w:sz w:val="24"/>
          <w:szCs w:val="24"/>
        </w:rPr>
        <w:t>регулятивных универсальных учебных действий</w:t>
      </w:r>
      <w:r w:rsidRPr="00FF3867">
        <w:rPr>
          <w:sz w:val="24"/>
          <w:szCs w:val="24"/>
        </w:rPr>
        <w:t>:</w:t>
      </w:r>
    </w:p>
    <w:p w14:paraId="25DED1C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ыявлять проблемные вопросы, требующие решения в жизненных и учебных ситуациях;</w:t>
      </w:r>
    </w:p>
    <w:p w14:paraId="70232FC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10EE1AF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198CB4C5" w14:textId="79D2DD42"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У обучающегося будут сформированы умения самоконтроля, эмоционального интеллекта как части </w:t>
      </w:r>
      <w:r w:rsidRPr="00FF3867">
        <w:rPr>
          <w:bCs/>
          <w:sz w:val="24"/>
          <w:szCs w:val="24"/>
        </w:rPr>
        <w:t>регулятивных универсальных учебных действий</w:t>
      </w:r>
      <w:r w:rsidRPr="00FF3867">
        <w:rPr>
          <w:sz w:val="24"/>
          <w:szCs w:val="24"/>
        </w:rPr>
        <w:t>:</w:t>
      </w:r>
    </w:p>
    <w:p w14:paraId="45FFB0E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7D323E6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B90968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ценивать соответствие результата цели и условиям;</w:t>
      </w:r>
    </w:p>
    <w:p w14:paraId="44EBEAB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управлять собственными эмоциями и не поддаваться эмоциям других, выявлять и анализировать их причины;</w:t>
      </w:r>
    </w:p>
    <w:p w14:paraId="2997A23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тавить себя на место другого человека, понимать мотивы и намерения другого, регулировать способ выражения эмоций;</w:t>
      </w:r>
    </w:p>
    <w:p w14:paraId="3936822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сознанно относиться к другому человеку, его мнению, признавать право на ошибку свою и чужую;</w:t>
      </w:r>
    </w:p>
    <w:p w14:paraId="7B2CD7A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ыть открытым себе и другим, осознавать невозможность контроля всего вокруг.</w:t>
      </w:r>
    </w:p>
    <w:p w14:paraId="025A23AC" w14:textId="0D518B2F" w:rsidR="006103F1" w:rsidRPr="00FF3867" w:rsidRDefault="006103F1" w:rsidP="00FF3867">
      <w:pPr>
        <w:tabs>
          <w:tab w:val="left" w:pos="2730"/>
        </w:tabs>
        <w:spacing w:line="240" w:lineRule="auto"/>
        <w:ind w:right="6" w:firstLine="567"/>
        <w:rPr>
          <w:sz w:val="24"/>
          <w:szCs w:val="24"/>
        </w:rPr>
      </w:pPr>
      <w:r w:rsidRPr="00FF3867">
        <w:rPr>
          <w:sz w:val="24"/>
          <w:szCs w:val="24"/>
        </w:rPr>
        <w:t>У обучающегося будут сформированы умения совместной деятельности:</w:t>
      </w:r>
    </w:p>
    <w:p w14:paraId="571736A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нимать и использовать преимущества командной и индивидуальной работы при решении конкретной учебной задачи;</w:t>
      </w:r>
    </w:p>
    <w:p w14:paraId="3098953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68A122B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08BDA81E" w14:textId="3165B8C2" w:rsidR="006103F1" w:rsidRPr="00FF3867" w:rsidRDefault="006103F1" w:rsidP="00FF3867">
      <w:pPr>
        <w:tabs>
          <w:tab w:val="left" w:pos="2730"/>
        </w:tabs>
        <w:spacing w:line="240" w:lineRule="auto"/>
        <w:ind w:right="6" w:firstLine="567"/>
        <w:rPr>
          <w:b/>
          <w:sz w:val="24"/>
          <w:szCs w:val="24"/>
        </w:rPr>
      </w:pPr>
      <w:r w:rsidRPr="00FF3867">
        <w:rPr>
          <w:b/>
          <w:bCs/>
          <w:sz w:val="24"/>
          <w:szCs w:val="24"/>
        </w:rPr>
        <w:t xml:space="preserve">Предметные результаты освоения программы по ОБЖ на уровне основного общего образования </w:t>
      </w:r>
    </w:p>
    <w:p w14:paraId="6EE72E02" w14:textId="751C4147"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35DCFBE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 xml:space="preserve">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w:t>
      </w:r>
      <w:r w:rsidRPr="00FF3867">
        <w:rPr>
          <w:sz w:val="24"/>
          <w:szCs w:val="24"/>
        </w:rPr>
        <w:lastRenderedPageBreak/>
        <w:t>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79B8025C" w14:textId="593C523A" w:rsidR="006103F1" w:rsidRPr="00FF3867" w:rsidRDefault="006103F1" w:rsidP="00FF3867">
      <w:pPr>
        <w:tabs>
          <w:tab w:val="left" w:pos="2730"/>
        </w:tabs>
        <w:spacing w:line="240" w:lineRule="auto"/>
        <w:ind w:right="6" w:firstLine="567"/>
        <w:rPr>
          <w:sz w:val="24"/>
          <w:szCs w:val="24"/>
        </w:rPr>
      </w:pPr>
      <w:r w:rsidRPr="00FF3867">
        <w:rPr>
          <w:sz w:val="24"/>
          <w:szCs w:val="24"/>
        </w:rPr>
        <w:t>Предметные результаты по ОБЖ должны обеспечивать:</w:t>
      </w:r>
    </w:p>
    <w:p w14:paraId="233F8DE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583331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3EEEB08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65F6B98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453765E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14:paraId="794C1E4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7833B80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7327E42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5C68462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2758BAA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11FDB3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4CDAE6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4D40E27" w14:textId="6C6D8F96" w:rsidR="006103F1" w:rsidRPr="00FF3867" w:rsidRDefault="006103F1" w:rsidP="00FF3867">
      <w:pPr>
        <w:tabs>
          <w:tab w:val="left" w:pos="2730"/>
        </w:tabs>
        <w:spacing w:line="240" w:lineRule="auto"/>
        <w:ind w:right="6" w:firstLine="567"/>
        <w:rPr>
          <w:sz w:val="24"/>
          <w:szCs w:val="24"/>
        </w:rPr>
      </w:pPr>
      <w:r w:rsidRPr="00FF3867">
        <w:rPr>
          <w:sz w:val="24"/>
          <w:szCs w:val="24"/>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562FA7F0" w14:textId="63295AB3" w:rsidR="006103F1" w:rsidRPr="00FF3867" w:rsidRDefault="00CA334A" w:rsidP="00FF3867">
      <w:pPr>
        <w:tabs>
          <w:tab w:val="left" w:pos="2730"/>
        </w:tabs>
        <w:spacing w:line="240" w:lineRule="auto"/>
        <w:ind w:right="6" w:firstLine="567"/>
        <w:rPr>
          <w:sz w:val="24"/>
          <w:szCs w:val="24"/>
        </w:rPr>
      </w:pPr>
      <w:r w:rsidRPr="00FF3867">
        <w:rPr>
          <w:sz w:val="24"/>
          <w:szCs w:val="24"/>
        </w:rPr>
        <w:t>Учитель-предметник</w:t>
      </w:r>
      <w:r w:rsidR="006103F1" w:rsidRPr="00FF3867">
        <w:rPr>
          <w:sz w:val="24"/>
          <w:szCs w:val="24"/>
        </w:rPr>
        <w:t xml:space="preserve"> вправе самостоятельно определять последовательность для освоения обучающимися модулей ОБЖ.</w:t>
      </w:r>
    </w:p>
    <w:p w14:paraId="7D4A7DBF" w14:textId="339316C5" w:rsidR="006103F1" w:rsidRPr="00FF3867" w:rsidRDefault="00CA334A" w:rsidP="00FF3867">
      <w:pPr>
        <w:tabs>
          <w:tab w:val="left" w:pos="2730"/>
        </w:tabs>
        <w:spacing w:line="240" w:lineRule="auto"/>
        <w:ind w:right="6" w:firstLine="567"/>
        <w:rPr>
          <w:sz w:val="24"/>
          <w:szCs w:val="24"/>
        </w:rPr>
      </w:pPr>
      <w:r w:rsidRPr="00FF3867">
        <w:rPr>
          <w:sz w:val="24"/>
          <w:szCs w:val="24"/>
        </w:rPr>
        <w:t>ФОП ООО п</w:t>
      </w:r>
      <w:r w:rsidR="006103F1" w:rsidRPr="00FF3867">
        <w:rPr>
          <w:sz w:val="24"/>
          <w:szCs w:val="24"/>
        </w:rPr>
        <w:t>редлагается распределение предметных результатов, формируемых в ходе изучения учебного предмета ОБЖ, сгруппировать по учебным модулям:</w:t>
      </w:r>
    </w:p>
    <w:p w14:paraId="2DC7073E" w14:textId="198D3F8E" w:rsidR="006103F1" w:rsidRPr="00FF3867" w:rsidRDefault="006103F1" w:rsidP="00FF3867">
      <w:pPr>
        <w:tabs>
          <w:tab w:val="left" w:pos="2730"/>
        </w:tabs>
        <w:spacing w:line="240" w:lineRule="auto"/>
        <w:ind w:right="6" w:firstLine="567"/>
        <w:rPr>
          <w:sz w:val="24"/>
          <w:szCs w:val="24"/>
        </w:rPr>
      </w:pPr>
      <w:r w:rsidRPr="00FF3867">
        <w:rPr>
          <w:sz w:val="24"/>
          <w:szCs w:val="24"/>
        </w:rPr>
        <w:t>Модуль № 1 «Культура безопасности жизнедеятельности в современном обществе»:</w:t>
      </w:r>
    </w:p>
    <w:p w14:paraId="476D9CE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532A344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раскрывать смысл понятия «культура безопасности» (как способности предвидеть, по возможности избегать, действовать в опасных ситуациях);</w:t>
      </w:r>
    </w:p>
    <w:p w14:paraId="152424C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26A43E8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05FFEFD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общие принципы безопасного поведения;</w:t>
      </w:r>
    </w:p>
    <w:p w14:paraId="46A14F1E" w14:textId="6BBEE4E8" w:rsidR="006103F1" w:rsidRPr="00FF3867" w:rsidRDefault="006103F1" w:rsidP="00FF3867">
      <w:pPr>
        <w:tabs>
          <w:tab w:val="left" w:pos="2730"/>
        </w:tabs>
        <w:spacing w:line="240" w:lineRule="auto"/>
        <w:ind w:right="6" w:firstLine="567"/>
        <w:rPr>
          <w:sz w:val="24"/>
          <w:szCs w:val="24"/>
        </w:rPr>
      </w:pPr>
      <w:r w:rsidRPr="00FF3867">
        <w:rPr>
          <w:sz w:val="24"/>
          <w:szCs w:val="24"/>
        </w:rPr>
        <w:t>Модуль № 2 «Безопасность в быту»:</w:t>
      </w:r>
    </w:p>
    <w:p w14:paraId="3565125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собенности жизнеобеспечения жилища;</w:t>
      </w:r>
    </w:p>
    <w:p w14:paraId="017D17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14:paraId="370CB3A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а, обязанности и ответственность граждан в области пожарной безопасности;</w:t>
      </w:r>
    </w:p>
    <w:p w14:paraId="7D54B02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позволяющие предупредить возникновение опасных ситуаций в быту;</w:t>
      </w:r>
    </w:p>
    <w:p w14:paraId="34F602E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криминального характера;</w:t>
      </w:r>
    </w:p>
    <w:p w14:paraId="5CDB6A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о правилах вызова экстренных служб и ответственности за ложные сообщения;</w:t>
      </w:r>
    </w:p>
    <w:p w14:paraId="68A3149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5358D72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ального характера;</w:t>
      </w:r>
    </w:p>
    <w:p w14:paraId="124353F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14:paraId="3BF88E7C" w14:textId="44AC9D0A" w:rsidR="006103F1" w:rsidRPr="00FF3867" w:rsidRDefault="006103F1" w:rsidP="00FF3867">
      <w:pPr>
        <w:tabs>
          <w:tab w:val="left" w:pos="2730"/>
        </w:tabs>
        <w:spacing w:line="240" w:lineRule="auto"/>
        <w:ind w:right="6" w:firstLine="567"/>
        <w:rPr>
          <w:sz w:val="24"/>
          <w:szCs w:val="24"/>
        </w:rPr>
      </w:pPr>
      <w:r w:rsidRPr="00FF3867">
        <w:rPr>
          <w:sz w:val="24"/>
          <w:szCs w:val="24"/>
        </w:rPr>
        <w:t>Модуль № 3 «Безопасность на транспорте»:</w:t>
      </w:r>
    </w:p>
    <w:p w14:paraId="497EF287"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классифицировать виды опасностей на транспорте (наземный, подземный, железнодорожный, водный, воздушный);</w:t>
      </w:r>
    </w:p>
    <w:p w14:paraId="262B09D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дорожного движения, установленные для пешехода, пассажира, водителя велосипеда и иных средств передвижения;</w:t>
      </w:r>
    </w:p>
    <w:p w14:paraId="5C24A2E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0489EA5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39F0839E" w14:textId="4790BD2A" w:rsidR="006103F1" w:rsidRPr="00FF3867" w:rsidRDefault="006103F1" w:rsidP="00FF3867">
      <w:pPr>
        <w:tabs>
          <w:tab w:val="left" w:pos="2730"/>
        </w:tabs>
        <w:spacing w:line="240" w:lineRule="auto"/>
        <w:ind w:right="6" w:firstLine="567"/>
        <w:rPr>
          <w:sz w:val="24"/>
          <w:szCs w:val="24"/>
        </w:rPr>
      </w:pPr>
      <w:r w:rsidRPr="00FF3867">
        <w:rPr>
          <w:sz w:val="24"/>
          <w:szCs w:val="24"/>
        </w:rPr>
        <w:t>Модуль № 4 «Безопасность в общественных местах»:</w:t>
      </w:r>
    </w:p>
    <w:p w14:paraId="5AF6271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14:paraId="30460C9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в местах массового пребывания людей (в толпе);</w:t>
      </w:r>
    </w:p>
    <w:p w14:paraId="0A5D22D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правила информирования экстренных служб;</w:t>
      </w:r>
    </w:p>
    <w:p w14:paraId="320F72B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потенциально опасных) вещей и предметов;</w:t>
      </w:r>
    </w:p>
    <w:p w14:paraId="15B0CF0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эвакуироваться из общественных мест и зданий;</w:t>
      </w:r>
    </w:p>
    <w:p w14:paraId="3B03967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возникновении пожара и происшествиях в общественных местах;</w:t>
      </w:r>
    </w:p>
    <w:p w14:paraId="13AF1E6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14:paraId="402F305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итуациях криминогенного и антиобщественного характера;</w:t>
      </w:r>
    </w:p>
    <w:p w14:paraId="6D5E2CEE" w14:textId="7DD91BA1" w:rsidR="006103F1" w:rsidRPr="00FF3867" w:rsidRDefault="006103F1" w:rsidP="00FF3867">
      <w:pPr>
        <w:tabs>
          <w:tab w:val="left" w:pos="2730"/>
        </w:tabs>
        <w:spacing w:line="240" w:lineRule="auto"/>
        <w:ind w:right="6" w:firstLine="567"/>
        <w:rPr>
          <w:sz w:val="24"/>
          <w:szCs w:val="24"/>
        </w:rPr>
      </w:pPr>
      <w:r w:rsidRPr="00FF3867">
        <w:rPr>
          <w:sz w:val="24"/>
          <w:szCs w:val="24"/>
        </w:rPr>
        <w:t>Модуль № 5 «Безопасность в природной среде»:</w:t>
      </w:r>
    </w:p>
    <w:p w14:paraId="50EE908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раскрывать смысл понятия экологии, экологической культуры, значение экологии для устойчивого развития общества;</w:t>
      </w:r>
    </w:p>
    <w:p w14:paraId="6B2C9F9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выполнять правила безопасного поведения при неблагоприятной экологической обстановке;</w:t>
      </w:r>
    </w:p>
    <w:p w14:paraId="29F2E49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поведения на природе;</w:t>
      </w:r>
    </w:p>
    <w:p w14:paraId="6638E14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безопасного поведения на водоёмах в различное время года;</w:t>
      </w:r>
    </w:p>
    <w:p w14:paraId="2F26576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6CF2D2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правила само- и взаимопомощи терпящим бедствие на воде;</w:t>
      </w:r>
    </w:p>
    <w:p w14:paraId="3A8CA1B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4023B9C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знать и применять способы подачи сигнала о помощи;</w:t>
      </w:r>
    </w:p>
    <w:p w14:paraId="359ABCCB" w14:textId="20177823" w:rsidR="006103F1" w:rsidRPr="00FF3867" w:rsidRDefault="006103F1" w:rsidP="00FF3867">
      <w:pPr>
        <w:tabs>
          <w:tab w:val="left" w:pos="2730"/>
        </w:tabs>
        <w:spacing w:line="240" w:lineRule="auto"/>
        <w:ind w:right="6" w:firstLine="567"/>
        <w:rPr>
          <w:sz w:val="24"/>
          <w:szCs w:val="24"/>
        </w:rPr>
      </w:pPr>
      <w:r w:rsidRPr="00FF3867">
        <w:rPr>
          <w:sz w:val="24"/>
          <w:szCs w:val="24"/>
        </w:rPr>
        <w:t>Модуль № 6 «Здоровье и как его сохранить. Основы медицинских знаний»:</w:t>
      </w:r>
    </w:p>
    <w:p w14:paraId="0C4985C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смысл понятий здоровья (физического и психического) и здорового образа жизни;</w:t>
      </w:r>
    </w:p>
    <w:p w14:paraId="7B9CCD9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факторы, влияющие на здоровье человека;</w:t>
      </w:r>
    </w:p>
    <w:p w14:paraId="49883EE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0AE2C39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негативно относиться к вредным привычкам (табакокурение, алкоголизм, наркомания, игровая зависимость);</w:t>
      </w:r>
    </w:p>
    <w:p w14:paraId="387577B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р защиты от инфекционных и неинфекционных заболеваний;</w:t>
      </w:r>
    </w:p>
    <w:p w14:paraId="0D7F038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случае возникновения чрезвычайных ситуаций биолого-социального происхождения (эпидемии, пандемии);</w:t>
      </w:r>
    </w:p>
    <w:p w14:paraId="5CB7D7B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13DA86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казывать первую помощь и самопомощь при неотложных состояниях;</w:t>
      </w:r>
    </w:p>
    <w:p w14:paraId="415C529C" w14:textId="68415C64" w:rsidR="006103F1" w:rsidRPr="00FF3867" w:rsidRDefault="006103F1" w:rsidP="00FF3867">
      <w:pPr>
        <w:tabs>
          <w:tab w:val="left" w:pos="2730"/>
        </w:tabs>
        <w:spacing w:line="240" w:lineRule="auto"/>
        <w:ind w:right="6" w:firstLine="567"/>
        <w:rPr>
          <w:sz w:val="24"/>
          <w:szCs w:val="24"/>
        </w:rPr>
      </w:pPr>
      <w:r w:rsidRPr="00FF3867">
        <w:rPr>
          <w:sz w:val="24"/>
          <w:szCs w:val="24"/>
        </w:rPr>
        <w:t>Модуль № 7 «Безопасность в социуме»:</w:t>
      </w:r>
    </w:p>
    <w:p w14:paraId="0DDA07F6"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ежличностного и группового конфликта;</w:t>
      </w:r>
    </w:p>
    <w:p w14:paraId="0070215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способы избегания и разрешения конфликтных ситуаций;</w:t>
      </w:r>
    </w:p>
    <w:p w14:paraId="68BAD5B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опасные проявления конфликтов (в том числе насилие, буллинг (травля);</w:t>
      </w:r>
    </w:p>
    <w:p w14:paraId="62A5137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71E9711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14:paraId="23A4283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6BA6B97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опасности и соблюдать правила безопасного поведения в практике современных молодёжных увлечений;</w:t>
      </w:r>
    </w:p>
    <w:p w14:paraId="7626DA81"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пасных проявлениях конфликта и при возможных манипуляциях;</w:t>
      </w:r>
    </w:p>
    <w:p w14:paraId="4B998EDC" w14:textId="372D74DD" w:rsidR="006103F1" w:rsidRPr="00FF3867" w:rsidRDefault="006103F1" w:rsidP="00FF3867">
      <w:pPr>
        <w:tabs>
          <w:tab w:val="left" w:pos="2730"/>
        </w:tabs>
        <w:spacing w:line="240" w:lineRule="auto"/>
        <w:ind w:right="6" w:firstLine="567"/>
        <w:rPr>
          <w:sz w:val="24"/>
          <w:szCs w:val="24"/>
        </w:rPr>
      </w:pPr>
      <w:r w:rsidRPr="00FF3867">
        <w:rPr>
          <w:sz w:val="24"/>
          <w:szCs w:val="24"/>
        </w:rPr>
        <w:t>Модуль № 8 «Безопасность в информационном пространстве»:</w:t>
      </w:r>
    </w:p>
    <w:p w14:paraId="5D0A5B7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lastRenderedPageBreak/>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14:paraId="71640AB8"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25FC25EA"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редупреждать возникновение сложных и опасных ситуаций;</w:t>
      </w:r>
    </w:p>
    <w:p w14:paraId="5547393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286B6141" w14:textId="35A88701" w:rsidR="006103F1" w:rsidRPr="00FF3867" w:rsidRDefault="006103F1" w:rsidP="00FF3867">
      <w:pPr>
        <w:tabs>
          <w:tab w:val="left" w:pos="2730"/>
        </w:tabs>
        <w:spacing w:line="240" w:lineRule="auto"/>
        <w:ind w:right="6" w:firstLine="567"/>
        <w:rPr>
          <w:sz w:val="24"/>
          <w:szCs w:val="24"/>
        </w:rPr>
      </w:pPr>
      <w:r w:rsidRPr="00FF3867">
        <w:rPr>
          <w:sz w:val="24"/>
          <w:szCs w:val="24"/>
        </w:rPr>
        <w:t>Модуль № 9 «Основы противодействия экстремизму и терроризму»:</w:t>
      </w:r>
    </w:p>
    <w:p w14:paraId="3A7EC5C4"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онятия экстремизма, терроризма, их причины и последствия;</w:t>
      </w:r>
    </w:p>
    <w:p w14:paraId="2C75D12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сформировать негативное отношение к экстремистской и террористической деятельности;</w:t>
      </w:r>
    </w:p>
    <w:p w14:paraId="3EE5ED6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организационные основы системы противодействия терроризму и экстремизму в Российской Федерации;</w:t>
      </w:r>
    </w:p>
    <w:p w14:paraId="15D09A20"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распознавать ситуации угрозы террористического акта в доме, в общественном месте;</w:t>
      </w:r>
    </w:p>
    <w:p w14:paraId="7EB58913"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при обнаружении в общественных местах бесхозных (или опасных) вещей и предметов;</w:t>
      </w:r>
    </w:p>
    <w:p w14:paraId="15589ABC"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безопасно действовать в условиях совершения террористического акта, в том числе при захвате и освобождении заложников;</w:t>
      </w:r>
    </w:p>
    <w:p w14:paraId="0334E974" w14:textId="07A8173D" w:rsidR="006103F1" w:rsidRPr="00FF3867" w:rsidRDefault="006103F1" w:rsidP="00FF3867">
      <w:pPr>
        <w:tabs>
          <w:tab w:val="left" w:pos="2730"/>
        </w:tabs>
        <w:spacing w:line="240" w:lineRule="auto"/>
        <w:ind w:right="6" w:firstLine="567"/>
        <w:rPr>
          <w:sz w:val="24"/>
          <w:szCs w:val="24"/>
        </w:rPr>
      </w:pPr>
      <w:r w:rsidRPr="00FF3867">
        <w:rPr>
          <w:sz w:val="24"/>
          <w:szCs w:val="24"/>
        </w:rPr>
        <w:t>Модуль № 10 «Взаимодействие личности, общества и государства в обеспечении безопасности жизни и здоровья населения»:</w:t>
      </w:r>
    </w:p>
    <w:p w14:paraId="1FECC1BD"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14:paraId="58D124C9"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14:paraId="6A7D1B8B"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объяснять правила оповещения и эвакуации населения в условиях чрезвычайных ситуаций;</w:t>
      </w:r>
    </w:p>
    <w:p w14:paraId="5C968C3F"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168F242E"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правилами безопасного поведения и безопасно действовать в различных ситуациях;</w:t>
      </w:r>
    </w:p>
    <w:p w14:paraId="0C6BC3A5"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владеть способами антикоррупционного поведения с учётом возрастных обязанностей;</w:t>
      </w:r>
    </w:p>
    <w:p w14:paraId="1D3D36A2" w14:textId="77777777" w:rsidR="006103F1" w:rsidRPr="00FF3867" w:rsidRDefault="006103F1" w:rsidP="00FF3867">
      <w:pPr>
        <w:tabs>
          <w:tab w:val="left" w:pos="2730"/>
        </w:tabs>
        <w:spacing w:line="240" w:lineRule="auto"/>
        <w:ind w:right="6" w:firstLine="567"/>
        <w:rPr>
          <w:sz w:val="24"/>
          <w:szCs w:val="24"/>
        </w:rPr>
      </w:pPr>
      <w:r w:rsidRPr="00FF3867">
        <w:rPr>
          <w:sz w:val="24"/>
          <w:szCs w:val="24"/>
        </w:rPr>
        <w:t>информировать население и соответствующие органы о возникновении опасных ситуаций.</w:t>
      </w:r>
    </w:p>
    <w:p w14:paraId="53D537EC" w14:textId="7623840F" w:rsidR="006103F1" w:rsidRPr="00FF3867" w:rsidRDefault="006103F1" w:rsidP="00FF3867">
      <w:pPr>
        <w:tabs>
          <w:tab w:val="left" w:pos="2730"/>
        </w:tabs>
        <w:spacing w:line="240" w:lineRule="auto"/>
        <w:ind w:right="6" w:firstLine="0"/>
        <w:rPr>
          <w:sz w:val="24"/>
          <w:szCs w:val="24"/>
        </w:rPr>
      </w:pPr>
    </w:p>
    <w:p w14:paraId="6BCA0DB5" w14:textId="1D005DD4" w:rsidR="006103F1" w:rsidRPr="00FF3867" w:rsidRDefault="006103F1" w:rsidP="00FF3867">
      <w:pPr>
        <w:tabs>
          <w:tab w:val="left" w:pos="2730"/>
        </w:tabs>
        <w:spacing w:line="240" w:lineRule="auto"/>
        <w:ind w:right="6" w:firstLine="567"/>
        <w:rPr>
          <w:sz w:val="24"/>
          <w:szCs w:val="24"/>
        </w:rPr>
      </w:pPr>
    </w:p>
    <w:p w14:paraId="5717FF8B" w14:textId="77777777" w:rsid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Тематическое планирование учебного предмета</w:t>
      </w:r>
    </w:p>
    <w:p w14:paraId="1624B367" w14:textId="77AD86C4" w:rsidR="006103F1" w:rsidRPr="006103F1" w:rsidRDefault="006103F1" w:rsidP="006103F1">
      <w:pPr>
        <w:spacing w:line="240" w:lineRule="auto"/>
        <w:ind w:left="540"/>
        <w:contextualSpacing/>
        <w:jc w:val="center"/>
        <w:rPr>
          <w:rFonts w:eastAsia="Calibri" w:cs="Times New Roman"/>
          <w:b/>
          <w:sz w:val="24"/>
          <w:szCs w:val="24"/>
          <w:lang w:eastAsia="en-US"/>
        </w:rPr>
      </w:pPr>
      <w:r w:rsidRPr="006103F1">
        <w:rPr>
          <w:rFonts w:eastAsia="Calibri" w:cs="Times New Roman"/>
          <w:b/>
          <w:sz w:val="24"/>
          <w:szCs w:val="24"/>
          <w:lang w:eastAsia="en-US"/>
        </w:rPr>
        <w:t xml:space="preserve"> «</w:t>
      </w:r>
      <w:r>
        <w:rPr>
          <w:rFonts w:eastAsia="Calibri" w:cs="Times New Roman"/>
          <w:b/>
          <w:sz w:val="24"/>
          <w:szCs w:val="24"/>
          <w:lang w:eastAsia="en-US"/>
        </w:rPr>
        <w:t>Основы безопасности жизнедеятельности</w:t>
      </w:r>
      <w:r w:rsidRPr="006103F1">
        <w:rPr>
          <w:rFonts w:eastAsia="Calibri" w:cs="Times New Roman"/>
          <w:b/>
          <w:sz w:val="24"/>
          <w:szCs w:val="24"/>
          <w:lang w:eastAsia="en-US"/>
        </w:rPr>
        <w:t>»</w:t>
      </w:r>
    </w:p>
    <w:p w14:paraId="6548B379" w14:textId="75D63A6D" w:rsidR="00FF3867" w:rsidRPr="00FF3867" w:rsidRDefault="00FF3867" w:rsidP="00FF3867">
      <w:pPr>
        <w:widowControl w:val="0"/>
        <w:spacing w:line="240" w:lineRule="auto"/>
        <w:ind w:firstLine="709"/>
        <w:rPr>
          <w:rFonts w:eastAsia="SchoolBookSanPin" w:cs="Times New Roman"/>
          <w:sz w:val="24"/>
          <w:szCs w:val="24"/>
          <w:lang w:eastAsia="en-US"/>
        </w:rPr>
      </w:pPr>
      <w:r w:rsidRPr="00FF3867">
        <w:rPr>
          <w:rFonts w:eastAsia="SchoolBookSanPin" w:cs="Times New Roman"/>
          <w:sz w:val="24"/>
          <w:szCs w:val="24"/>
          <w:lang w:eastAsia="en-US"/>
        </w:rPr>
        <w:t xml:space="preserve">Распределение часов в тематическом планировании по каждой теме будет прописано на начало учебного года учителем-предметником в </w:t>
      </w:r>
      <w:r w:rsidRPr="00FF3867">
        <w:rPr>
          <w:rFonts w:eastAsia="SchoolBookSanPin" w:cs="Times New Roman"/>
          <w:b/>
          <w:sz w:val="24"/>
          <w:szCs w:val="24"/>
          <w:lang w:eastAsia="en-US"/>
        </w:rPr>
        <w:t>«рабочей программе учителя»</w:t>
      </w:r>
      <w:r w:rsidRPr="00FF3867">
        <w:rPr>
          <w:rFonts w:eastAsia="SchoolBookSanPin" w:cs="Times New Roman"/>
          <w:sz w:val="24"/>
          <w:szCs w:val="24"/>
          <w:lang w:eastAsia="en-US"/>
        </w:rPr>
        <w:t xml:space="preserve"> на основании распределённых часов по учебному плану на текущий учебный год.</w:t>
      </w:r>
    </w:p>
    <w:p w14:paraId="40CFD1BF" w14:textId="1765EB54" w:rsidR="006103F1" w:rsidRPr="006103F1" w:rsidRDefault="006103F1" w:rsidP="006103F1">
      <w:pPr>
        <w:widowControl w:val="0"/>
        <w:spacing w:line="240" w:lineRule="auto"/>
        <w:ind w:firstLine="709"/>
        <w:rPr>
          <w:rFonts w:eastAsia="SchoolBookSanPin" w:cs="Times New Roman"/>
          <w:sz w:val="24"/>
          <w:szCs w:val="24"/>
          <w:lang w:eastAsia="en-US"/>
        </w:rPr>
      </w:pPr>
      <w:r w:rsidRPr="006103F1">
        <w:rPr>
          <w:rFonts w:eastAsia="SchoolBookSanPin" w:cs="Times New Roman"/>
          <w:sz w:val="24"/>
          <w:szCs w:val="24"/>
          <w:lang w:eastAsia="en-US"/>
        </w:rPr>
        <w:t>Структура тематического планирования рабочей программы в соответствие с ФГОС ООО (пункт 32.1) включает в себя следующие структурные компоненты:</w:t>
      </w:r>
    </w:p>
    <w:tbl>
      <w:tblPr>
        <w:tblStyle w:val="TableNormal25"/>
        <w:tblW w:w="11047" w:type="dxa"/>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1"/>
        <w:gridCol w:w="5944"/>
        <w:gridCol w:w="2126"/>
        <w:gridCol w:w="2126"/>
      </w:tblGrid>
      <w:tr w:rsidR="006103F1" w:rsidRPr="006103F1" w14:paraId="48DCB4B3" w14:textId="77777777" w:rsidTr="00667919">
        <w:trPr>
          <w:trHeight w:val="575"/>
        </w:trPr>
        <w:tc>
          <w:tcPr>
            <w:tcW w:w="851" w:type="dxa"/>
          </w:tcPr>
          <w:p w14:paraId="7FAE634D" w14:textId="77777777" w:rsidR="006103F1" w:rsidRPr="006103F1" w:rsidRDefault="006103F1" w:rsidP="006103F1">
            <w:pPr>
              <w:spacing w:line="240" w:lineRule="auto"/>
              <w:ind w:left="142" w:right="354" w:firstLine="96"/>
              <w:jc w:val="center"/>
              <w:rPr>
                <w:rFonts w:eastAsia="Times New Roman"/>
                <w:szCs w:val="20"/>
                <w:lang w:eastAsia="en-US"/>
              </w:rPr>
            </w:pPr>
            <w:r w:rsidRPr="006103F1">
              <w:rPr>
                <w:rFonts w:eastAsia="Times New Roman"/>
                <w:szCs w:val="20"/>
                <w:lang w:eastAsia="en-US"/>
              </w:rPr>
              <w:lastRenderedPageBreak/>
              <w:t>№</w:t>
            </w:r>
            <w:r w:rsidRPr="006103F1">
              <w:rPr>
                <w:rFonts w:eastAsia="Times New Roman"/>
                <w:spacing w:val="-57"/>
                <w:szCs w:val="20"/>
                <w:lang w:eastAsia="en-US"/>
              </w:rPr>
              <w:t xml:space="preserve"> </w:t>
            </w:r>
            <w:r w:rsidRPr="006103F1">
              <w:rPr>
                <w:rFonts w:eastAsia="Times New Roman"/>
                <w:szCs w:val="20"/>
                <w:lang w:eastAsia="en-US"/>
              </w:rPr>
              <w:t>п/п</w:t>
            </w:r>
          </w:p>
        </w:tc>
        <w:tc>
          <w:tcPr>
            <w:tcW w:w="5944" w:type="dxa"/>
          </w:tcPr>
          <w:p w14:paraId="602475C9" w14:textId="77777777" w:rsidR="006103F1" w:rsidRPr="006103F1" w:rsidRDefault="006103F1" w:rsidP="006103F1">
            <w:pPr>
              <w:spacing w:line="240" w:lineRule="auto"/>
              <w:ind w:left="142" w:firstLine="0"/>
              <w:jc w:val="center"/>
              <w:rPr>
                <w:rFonts w:eastAsia="Times New Roman"/>
                <w:szCs w:val="20"/>
                <w:lang w:eastAsia="en-US"/>
              </w:rPr>
            </w:pPr>
            <w:r w:rsidRPr="006103F1">
              <w:rPr>
                <w:rFonts w:eastAsia="Times New Roman"/>
                <w:szCs w:val="20"/>
                <w:lang w:eastAsia="en-US"/>
              </w:rPr>
              <w:t>Тема</w:t>
            </w:r>
          </w:p>
        </w:tc>
        <w:tc>
          <w:tcPr>
            <w:tcW w:w="2126" w:type="dxa"/>
          </w:tcPr>
          <w:p w14:paraId="71C780C0" w14:textId="77777777" w:rsidR="006103F1" w:rsidRPr="006103F1" w:rsidRDefault="006103F1" w:rsidP="006103F1">
            <w:pPr>
              <w:spacing w:line="240" w:lineRule="auto"/>
              <w:ind w:left="142" w:right="27" w:hanging="72"/>
              <w:jc w:val="center"/>
              <w:rPr>
                <w:rFonts w:eastAsia="Times New Roman"/>
                <w:szCs w:val="20"/>
                <w:lang w:val="ru-RU" w:eastAsia="en-US"/>
              </w:rPr>
            </w:pPr>
            <w:r w:rsidRPr="006103F1">
              <w:rPr>
                <w:rFonts w:eastAsia="Times New Roman"/>
                <w:spacing w:val="-1"/>
                <w:szCs w:val="20"/>
                <w:lang w:val="ru-RU" w:eastAsia="en-US"/>
              </w:rPr>
              <w:t>Количество часов, отводимых на освоение каждой темы</w:t>
            </w:r>
          </w:p>
        </w:tc>
        <w:tc>
          <w:tcPr>
            <w:tcW w:w="2126" w:type="dxa"/>
          </w:tcPr>
          <w:p w14:paraId="0DA332B3" w14:textId="77777777" w:rsidR="006103F1" w:rsidRPr="006103F1" w:rsidRDefault="006103F1" w:rsidP="006103F1">
            <w:pPr>
              <w:spacing w:line="240" w:lineRule="auto"/>
              <w:ind w:left="142" w:right="27" w:hanging="72"/>
              <w:jc w:val="center"/>
              <w:rPr>
                <w:rFonts w:eastAsia="Times New Roman"/>
                <w:spacing w:val="-1"/>
                <w:szCs w:val="20"/>
                <w:lang w:eastAsia="en-US"/>
              </w:rPr>
            </w:pPr>
            <w:r w:rsidRPr="006103F1">
              <w:rPr>
                <w:rFonts w:eastAsia="Times New Roman"/>
                <w:spacing w:val="-1"/>
                <w:szCs w:val="20"/>
                <w:lang w:eastAsia="en-US"/>
              </w:rPr>
              <w:t xml:space="preserve">Э(Ц)ОР </w:t>
            </w:r>
          </w:p>
        </w:tc>
      </w:tr>
      <w:tr w:rsidR="006103F1" w:rsidRPr="006103F1" w14:paraId="7C715463" w14:textId="77777777" w:rsidTr="00667919">
        <w:trPr>
          <w:trHeight w:val="812"/>
        </w:trPr>
        <w:tc>
          <w:tcPr>
            <w:tcW w:w="851" w:type="dxa"/>
          </w:tcPr>
          <w:p w14:paraId="560D0F4B" w14:textId="77777777" w:rsidR="006103F1" w:rsidRPr="006103F1" w:rsidRDefault="006103F1" w:rsidP="006103F1">
            <w:pPr>
              <w:spacing w:line="240" w:lineRule="auto"/>
              <w:ind w:left="142" w:firstLine="0"/>
              <w:jc w:val="left"/>
              <w:rPr>
                <w:rFonts w:eastAsia="Times New Roman"/>
                <w:szCs w:val="20"/>
                <w:lang w:eastAsia="en-US"/>
              </w:rPr>
            </w:pPr>
            <w:r w:rsidRPr="006103F1">
              <w:rPr>
                <w:rFonts w:eastAsia="Times New Roman"/>
                <w:szCs w:val="20"/>
                <w:lang w:eastAsia="en-US"/>
              </w:rPr>
              <w:t>1.</w:t>
            </w:r>
          </w:p>
        </w:tc>
        <w:tc>
          <w:tcPr>
            <w:tcW w:w="5944" w:type="dxa"/>
          </w:tcPr>
          <w:p w14:paraId="2825AAA8" w14:textId="77777777" w:rsidR="006103F1" w:rsidRDefault="00404264" w:rsidP="006103F1">
            <w:pPr>
              <w:rPr>
                <w:rFonts w:eastAsia="OfficinaSansBoldITC"/>
                <w:szCs w:val="20"/>
                <w:lang w:val="ru-RU" w:eastAsia="en-US"/>
              </w:rPr>
            </w:pPr>
            <w:r w:rsidRPr="00404264">
              <w:rPr>
                <w:rFonts w:eastAsia="OfficinaSansBoldITC"/>
                <w:szCs w:val="20"/>
                <w:lang w:val="ru-RU" w:eastAsia="en-US"/>
              </w:rPr>
              <w:t>164.3.1. Модуль № 1 «Культура безопасности жизнедеятельности в современном обществе»</w:t>
            </w:r>
          </w:p>
          <w:p w14:paraId="47F325A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2. Модуль № 2 «Безопасность в быту»</w:t>
            </w:r>
          </w:p>
          <w:p w14:paraId="44BE23A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3. Модуль № 3 «Безопасность на транспорте»</w:t>
            </w:r>
          </w:p>
          <w:p w14:paraId="45A608E1"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4. Модуль № 4 «Безопасность в общественных местах»</w:t>
            </w:r>
          </w:p>
          <w:p w14:paraId="50F249E5"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5. Модуль № 5 «Безопасность в природной среде»</w:t>
            </w:r>
          </w:p>
          <w:p w14:paraId="33BA4A3D"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6. Модуль № 6 «Здоровье и как его сохранить. Основы медицинских знаний»</w:t>
            </w:r>
          </w:p>
          <w:p w14:paraId="07DA4302"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7. Модуль № 7 «Безопасность в социуме»</w:t>
            </w:r>
          </w:p>
          <w:p w14:paraId="1B292BC5"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8. Модуль № 8 «Безопасность в информационном пространстве»</w:t>
            </w:r>
          </w:p>
          <w:p w14:paraId="144DC14E" w14:textId="77777777" w:rsidR="00404264" w:rsidRDefault="00404264" w:rsidP="006103F1">
            <w:pPr>
              <w:rPr>
                <w:rFonts w:eastAsia="OfficinaSansBoldITC"/>
                <w:szCs w:val="20"/>
                <w:lang w:val="ru-RU" w:eastAsia="en-US"/>
              </w:rPr>
            </w:pPr>
            <w:r w:rsidRPr="00404264">
              <w:rPr>
                <w:rFonts w:eastAsia="OfficinaSansBoldITC"/>
                <w:szCs w:val="20"/>
                <w:lang w:val="ru-RU" w:eastAsia="en-US"/>
              </w:rPr>
              <w:t>164.3.9. Модуль № 9 «Основы противодействия экстремизму и терроризму»</w:t>
            </w:r>
          </w:p>
          <w:p w14:paraId="15F211A8" w14:textId="5AD78ADE" w:rsidR="00404264" w:rsidRPr="006103F1" w:rsidRDefault="00404264" w:rsidP="006103F1">
            <w:pPr>
              <w:rPr>
                <w:rFonts w:eastAsia="OfficinaSansBoldITC"/>
                <w:szCs w:val="20"/>
                <w:lang w:val="ru-RU" w:eastAsia="en-US"/>
              </w:rPr>
            </w:pPr>
            <w:r w:rsidRPr="00404264">
              <w:rPr>
                <w:rFonts w:eastAsia="OfficinaSansBoldITC"/>
                <w:szCs w:val="20"/>
                <w:lang w:val="ru-RU" w:eastAsia="en-US"/>
              </w:rPr>
              <w:t>164.3.10. Модуль № 10 «Взаимодействие личности, общества и государства в обеспечении безопасности жизни и здоровья населения»</w:t>
            </w:r>
          </w:p>
        </w:tc>
        <w:tc>
          <w:tcPr>
            <w:tcW w:w="2126" w:type="dxa"/>
          </w:tcPr>
          <w:p w14:paraId="029C2484"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Часы на каждую тему распределяются учителем-предметником в зависимости от нагрузки по учебному плану на текущий учебный год в рабочей программе учителя</w:t>
            </w:r>
          </w:p>
        </w:tc>
        <w:tc>
          <w:tcPr>
            <w:tcW w:w="2126" w:type="dxa"/>
          </w:tcPr>
          <w:p w14:paraId="3B317E32"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 xml:space="preserve">Каждый учитель-предметник в своей рабочей программе указывает в данном разделе возможное использование </w:t>
            </w:r>
          </w:p>
          <w:p w14:paraId="74C31E61" w14:textId="77777777" w:rsidR="006103F1" w:rsidRPr="006103F1" w:rsidRDefault="006103F1" w:rsidP="006103F1">
            <w:pPr>
              <w:spacing w:line="240" w:lineRule="auto"/>
              <w:ind w:firstLine="0"/>
              <w:jc w:val="center"/>
              <w:rPr>
                <w:rFonts w:eastAsia="Times New Roman"/>
                <w:i/>
                <w:szCs w:val="20"/>
                <w:lang w:val="ru-RU" w:eastAsia="en-US"/>
              </w:rPr>
            </w:pPr>
            <w:r w:rsidRPr="006103F1">
              <w:rPr>
                <w:rFonts w:eastAsia="Times New Roman"/>
                <w:i/>
                <w:szCs w:val="20"/>
                <w:lang w:val="ru-RU" w:eastAsia="en-US"/>
              </w:rPr>
              <w:t>учебно-методических материалов (мультимедийные программы, электронные учебники и задачники, электронные библиотеки, виртуальные лаборатории, игровые программы, коллекции цифровых образовательных ресурсов) используемыми для обучения и воспитания различных групп пользователей, представленными в электронном (цифровом) виде и реализующими дидактические возможности ИКТ, содержание которых соответствует законодательству об образовании.</w:t>
            </w:r>
          </w:p>
        </w:tc>
      </w:tr>
    </w:tbl>
    <w:p w14:paraId="6E609902" w14:textId="77777777" w:rsidR="006C0FB3" w:rsidRPr="00C22E85" w:rsidRDefault="006C0FB3" w:rsidP="007C4065">
      <w:pPr>
        <w:spacing w:line="276" w:lineRule="auto"/>
        <w:ind w:right="6" w:firstLine="567"/>
        <w:rPr>
          <w:color w:val="FF0000"/>
          <w:sz w:val="24"/>
          <w:szCs w:val="24"/>
        </w:rPr>
      </w:pPr>
    </w:p>
    <w:p w14:paraId="7841D518" w14:textId="77777777" w:rsidR="00AF2DF3" w:rsidRPr="00AF2DF3" w:rsidRDefault="00FB252B" w:rsidP="00667919">
      <w:pPr>
        <w:pStyle w:val="2"/>
        <w:numPr>
          <w:ilvl w:val="1"/>
          <w:numId w:val="145"/>
        </w:numPr>
        <w:spacing w:before="0" w:line="240" w:lineRule="auto"/>
        <w:ind w:left="0" w:firstLine="0"/>
        <w:jc w:val="center"/>
        <w:rPr>
          <w:rFonts w:ascii="Times New Roman" w:hAnsi="Times New Roman" w:cs="Times New Roman"/>
          <w:b/>
          <w:color w:val="auto"/>
          <w:sz w:val="24"/>
        </w:rPr>
      </w:pPr>
      <w:bookmarkStart w:id="181" w:name="_Toc133230102"/>
      <w:r w:rsidRPr="00AF2DF3">
        <w:rPr>
          <w:rFonts w:ascii="Times New Roman" w:hAnsi="Times New Roman" w:cs="Times New Roman"/>
          <w:b/>
          <w:color w:val="auto"/>
          <w:sz w:val="24"/>
        </w:rPr>
        <w:t xml:space="preserve">Программа формирования универсальных учебных действий </w:t>
      </w:r>
    </w:p>
    <w:p w14:paraId="7FF47956" w14:textId="1EFF677D" w:rsidR="008011CC" w:rsidRPr="00AF2DF3" w:rsidRDefault="00FB252B" w:rsidP="00667919">
      <w:pPr>
        <w:pStyle w:val="2"/>
        <w:spacing w:before="0" w:line="240" w:lineRule="auto"/>
        <w:ind w:firstLine="0"/>
        <w:jc w:val="center"/>
        <w:rPr>
          <w:rFonts w:ascii="Times New Roman" w:hAnsi="Times New Roman" w:cs="Times New Roman"/>
          <w:b/>
          <w:color w:val="auto"/>
          <w:sz w:val="24"/>
        </w:rPr>
      </w:pPr>
      <w:r w:rsidRPr="00AF2DF3">
        <w:rPr>
          <w:rFonts w:ascii="Times New Roman" w:hAnsi="Times New Roman" w:cs="Times New Roman"/>
          <w:b/>
          <w:color w:val="auto"/>
          <w:sz w:val="24"/>
        </w:rPr>
        <w:t>у обучающихся</w:t>
      </w:r>
      <w:bookmarkEnd w:id="181"/>
      <w:r w:rsidR="00AF2DF3" w:rsidRPr="00AF2DF3">
        <w:rPr>
          <w:rFonts w:ascii="Times New Roman" w:hAnsi="Times New Roman" w:cs="Times New Roman"/>
          <w:b/>
          <w:color w:val="auto"/>
          <w:sz w:val="24"/>
        </w:rPr>
        <w:t xml:space="preserve"> на уровне основного общего образования</w:t>
      </w:r>
    </w:p>
    <w:p w14:paraId="3F3CCAB8" w14:textId="77777777" w:rsidR="00AF2DF3" w:rsidRDefault="00AF2DF3" w:rsidP="00FB252B">
      <w:pPr>
        <w:pStyle w:val="2"/>
        <w:ind w:firstLine="709"/>
        <w:jc w:val="center"/>
        <w:rPr>
          <w:rFonts w:ascii="Times New Roman" w:hAnsi="Times New Roman" w:cs="Times New Roman"/>
          <w:b/>
          <w:color w:val="auto"/>
          <w:sz w:val="24"/>
          <w:szCs w:val="24"/>
        </w:rPr>
      </w:pPr>
      <w:bookmarkStart w:id="182" w:name="_Toc133230103"/>
    </w:p>
    <w:p w14:paraId="582F0183" w14:textId="08B26797" w:rsidR="007309D6" w:rsidRPr="00B73B23" w:rsidRDefault="007309D6" w:rsidP="00FB252B">
      <w:pPr>
        <w:pStyle w:val="2"/>
        <w:ind w:firstLine="709"/>
        <w:jc w:val="center"/>
        <w:rPr>
          <w:rFonts w:ascii="Times New Roman" w:hAnsi="Times New Roman" w:cs="Times New Roman"/>
          <w:sz w:val="24"/>
          <w:szCs w:val="24"/>
        </w:rPr>
      </w:pPr>
      <w:r w:rsidRPr="00FB252B">
        <w:rPr>
          <w:rFonts w:ascii="Times New Roman" w:hAnsi="Times New Roman" w:cs="Times New Roman"/>
          <w:b/>
          <w:color w:val="auto"/>
          <w:sz w:val="24"/>
          <w:szCs w:val="24"/>
        </w:rPr>
        <w:t>Пояснительная записка</w:t>
      </w:r>
      <w:bookmarkEnd w:id="182"/>
    </w:p>
    <w:p w14:paraId="1B0137EF" w14:textId="6B3FF165" w:rsidR="008011CC" w:rsidRDefault="00853E44" w:rsidP="00AF2DF3">
      <w:pPr>
        <w:spacing w:line="240" w:lineRule="auto"/>
        <w:ind w:right="6" w:firstLine="709"/>
        <w:rPr>
          <w:bCs/>
          <w:sz w:val="24"/>
          <w:szCs w:val="24"/>
        </w:rPr>
      </w:pPr>
      <w:r>
        <w:rPr>
          <w:bCs/>
          <w:sz w:val="24"/>
          <w:szCs w:val="24"/>
        </w:rPr>
        <w:t xml:space="preserve">В соответствии с требованиями федерального государственного образовательного стандарта основного общего образования </w:t>
      </w:r>
      <w:r w:rsidR="00054AE1">
        <w:rPr>
          <w:bCs/>
          <w:sz w:val="24"/>
          <w:szCs w:val="24"/>
        </w:rPr>
        <w:t xml:space="preserve">обучающийся при освоении программы основного общего образования должен овладеть универсальными учебными действиями. </w:t>
      </w:r>
    </w:p>
    <w:p w14:paraId="5BB2B7B1" w14:textId="1413F91F" w:rsidR="00054AE1" w:rsidRDefault="00054AE1" w:rsidP="00AF2DF3">
      <w:pPr>
        <w:spacing w:line="240" w:lineRule="auto"/>
        <w:ind w:right="6" w:firstLine="709"/>
        <w:rPr>
          <w:bCs/>
          <w:sz w:val="24"/>
          <w:szCs w:val="24"/>
        </w:rPr>
      </w:pPr>
      <w:r>
        <w:rPr>
          <w:bCs/>
          <w:sz w:val="24"/>
          <w:szCs w:val="24"/>
        </w:rPr>
        <w:t>Универсальные учебные действия представляют собой три группы:</w:t>
      </w:r>
    </w:p>
    <w:p w14:paraId="5D48CCC3" w14:textId="506387C2" w:rsidR="00054AE1" w:rsidRP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познавательные</w:t>
      </w:r>
      <w:r w:rsidR="00054AE1" w:rsidRPr="00054AE1">
        <w:rPr>
          <w:bCs/>
          <w:sz w:val="24"/>
          <w:szCs w:val="24"/>
        </w:rPr>
        <w:t xml:space="preserve"> действия</w:t>
      </w:r>
      <w:r>
        <w:rPr>
          <w:bCs/>
          <w:sz w:val="24"/>
          <w:szCs w:val="24"/>
        </w:rPr>
        <w:t>.</w:t>
      </w:r>
      <w:r w:rsidR="00054AE1" w:rsidRPr="00054AE1">
        <w:rPr>
          <w:bCs/>
          <w:sz w:val="24"/>
          <w:szCs w:val="24"/>
        </w:rPr>
        <w:t xml:space="preserve"> </w:t>
      </w:r>
      <w:r w:rsidRPr="00500560">
        <w:rPr>
          <w:rFonts w:cs="Times New Roman"/>
          <w:sz w:val="24"/>
          <w:szCs w:val="24"/>
          <w:shd w:val="clear" w:color="auto" w:fill="FFFFFF"/>
        </w:rPr>
        <w:t>Овладение системой универсальных учебных познавательных действий обеспечивает сформированность когнитивных навыков у обучающихся.</w:t>
      </w:r>
    </w:p>
    <w:p w14:paraId="4B28C14C" w14:textId="02C18066" w:rsidR="00054AE1" w:rsidRPr="00500560" w:rsidRDefault="00500560" w:rsidP="00AF2DF3">
      <w:pPr>
        <w:pStyle w:val="ac"/>
        <w:numPr>
          <w:ilvl w:val="0"/>
          <w:numId w:val="9"/>
        </w:numPr>
        <w:spacing w:line="240" w:lineRule="auto"/>
        <w:ind w:left="0" w:right="6" w:firstLine="709"/>
        <w:rPr>
          <w:rFonts w:cs="Times New Roman"/>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коммуникативные</w:t>
      </w:r>
      <w:r w:rsidR="00054AE1" w:rsidRPr="00054AE1">
        <w:rPr>
          <w:bCs/>
          <w:sz w:val="24"/>
          <w:szCs w:val="24"/>
        </w:rPr>
        <w:t xml:space="preserve"> действия</w:t>
      </w:r>
      <w:r>
        <w:rPr>
          <w:bCs/>
          <w:sz w:val="24"/>
          <w:szCs w:val="24"/>
        </w:rPr>
        <w:t xml:space="preserve">. </w:t>
      </w:r>
      <w:r w:rsidRPr="00500560">
        <w:rPr>
          <w:rFonts w:cs="Times New Roman"/>
          <w:sz w:val="24"/>
          <w:szCs w:val="24"/>
          <w:shd w:val="clear" w:color="auto" w:fill="FFFFFF"/>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66E75942" w14:textId="1E63DEA3" w:rsidR="00054AE1" w:rsidRDefault="00500560" w:rsidP="00AF2DF3">
      <w:pPr>
        <w:pStyle w:val="ac"/>
        <w:numPr>
          <w:ilvl w:val="0"/>
          <w:numId w:val="9"/>
        </w:numPr>
        <w:spacing w:line="240" w:lineRule="auto"/>
        <w:ind w:left="0" w:right="6" w:firstLine="709"/>
        <w:rPr>
          <w:bCs/>
          <w:sz w:val="24"/>
          <w:szCs w:val="24"/>
        </w:rPr>
      </w:pPr>
      <w:r>
        <w:rPr>
          <w:bCs/>
          <w:sz w:val="24"/>
          <w:szCs w:val="24"/>
        </w:rPr>
        <w:t>У</w:t>
      </w:r>
      <w:r w:rsidR="00054AE1" w:rsidRPr="00054AE1">
        <w:rPr>
          <w:bCs/>
          <w:sz w:val="24"/>
          <w:szCs w:val="24"/>
        </w:rPr>
        <w:t xml:space="preserve">ниверсальные учебные </w:t>
      </w:r>
      <w:r w:rsidR="00054AE1" w:rsidRPr="00054AE1">
        <w:rPr>
          <w:b/>
          <w:sz w:val="24"/>
          <w:szCs w:val="24"/>
        </w:rPr>
        <w:t>регулятивные</w:t>
      </w:r>
      <w:r w:rsidR="00054AE1" w:rsidRPr="00054AE1">
        <w:rPr>
          <w:bCs/>
          <w:sz w:val="24"/>
          <w:szCs w:val="24"/>
        </w:rPr>
        <w:t xml:space="preserve"> действия</w:t>
      </w:r>
      <w:r w:rsidR="00054AE1">
        <w:rPr>
          <w:bCs/>
          <w:sz w:val="24"/>
          <w:szCs w:val="24"/>
        </w:rPr>
        <w:t xml:space="preserve">. </w:t>
      </w:r>
      <w:r w:rsidRPr="00500560">
        <w:rPr>
          <w:rFonts w:cs="Times New Roman"/>
          <w:bCs/>
          <w:sz w:val="24"/>
          <w:szCs w:val="24"/>
        </w:rPr>
        <w:t>О</w:t>
      </w:r>
      <w:r w:rsidRPr="00500560">
        <w:rPr>
          <w:rFonts w:cs="Times New Roman"/>
          <w:sz w:val="24"/>
          <w:szCs w:val="24"/>
          <w:shd w:val="clear" w:color="auto" w:fill="FFFFFF"/>
        </w:rPr>
        <w:t>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3847C533" w14:textId="32FB58B1" w:rsidR="00500560" w:rsidRDefault="00500560" w:rsidP="00AF2DF3">
      <w:pPr>
        <w:spacing w:line="240" w:lineRule="auto"/>
        <w:ind w:firstLine="709"/>
        <w:rPr>
          <w:sz w:val="24"/>
          <w:szCs w:val="24"/>
        </w:rPr>
      </w:pPr>
      <w:r w:rsidRPr="00500560">
        <w:rPr>
          <w:sz w:val="24"/>
          <w:szCs w:val="24"/>
        </w:rPr>
        <w:t>Универсальные учебные действия позволяют решать круг задач в различных предметных областях и являю</w:t>
      </w:r>
      <w:r>
        <w:rPr>
          <w:sz w:val="24"/>
          <w:szCs w:val="24"/>
        </w:rPr>
        <w:t>тся</w:t>
      </w:r>
      <w:r w:rsidRPr="00500560">
        <w:rPr>
          <w:sz w:val="24"/>
          <w:szCs w:val="24"/>
        </w:rPr>
        <w:t xml:space="preserve"> результатами освоения обучающимися основной образовательной программы основного общего образования.</w:t>
      </w:r>
    </w:p>
    <w:p w14:paraId="216AFA12" w14:textId="157DB702" w:rsidR="00125D51" w:rsidRDefault="00F014DA" w:rsidP="00AF2DF3">
      <w:pPr>
        <w:spacing w:line="240" w:lineRule="auto"/>
        <w:ind w:firstLine="709"/>
        <w:rPr>
          <w:sz w:val="24"/>
          <w:szCs w:val="24"/>
        </w:rPr>
      </w:pPr>
      <w:r w:rsidRPr="00125D51">
        <w:rPr>
          <w:sz w:val="24"/>
          <w:szCs w:val="24"/>
        </w:rPr>
        <w:lastRenderedPageBreak/>
        <w:t xml:space="preserve">Основной </w:t>
      </w:r>
      <w:r w:rsidRPr="00125D51">
        <w:rPr>
          <w:b/>
          <w:bCs/>
          <w:sz w:val="24"/>
          <w:szCs w:val="24"/>
        </w:rPr>
        <w:t>целью</w:t>
      </w:r>
      <w:r w:rsidRPr="00125D51">
        <w:rPr>
          <w:sz w:val="24"/>
          <w:szCs w:val="24"/>
        </w:rPr>
        <w:t xml:space="preserve"> программы формирования УУД у обучающихся </w:t>
      </w:r>
      <w:r w:rsidR="00125D51" w:rsidRPr="00125D51">
        <w:rPr>
          <w:sz w:val="24"/>
          <w:szCs w:val="24"/>
        </w:rPr>
        <w:t>является создание системы для формирования способности обучающихся на практике использовать универсальные учебные действия, составляющие умение овладевать учебными знаково-символическими средствами</w:t>
      </w:r>
      <w:r w:rsidR="007309D6">
        <w:rPr>
          <w:sz w:val="24"/>
          <w:szCs w:val="24"/>
        </w:rPr>
        <w:t xml:space="preserve">. </w:t>
      </w:r>
    </w:p>
    <w:p w14:paraId="24B4AACD" w14:textId="6833371D"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обеспечивает</w:t>
      </w:r>
      <w:r w:rsidRPr="007309D6">
        <w:rPr>
          <w:rFonts w:ascii="Times New Roman" w:eastAsia="Times New Roman" w:hAnsi="Times New Roman" w:cs="Times New Roman"/>
          <w:sz w:val="24"/>
          <w:szCs w:val="24"/>
          <w:lang w:eastAsia="ru-RU"/>
        </w:rPr>
        <w:t>:</w:t>
      </w:r>
    </w:p>
    <w:p w14:paraId="42093C43"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развитие способности к саморазвитию и самосовершенствованию;</w:t>
      </w:r>
    </w:p>
    <w:p w14:paraId="77599C3F"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внутренней позиции личности, регулятивных, познавательных, коммуникативных универсальных учебных действий у обучающихся;</w:t>
      </w:r>
    </w:p>
    <w:p w14:paraId="43CC08C9"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опыта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14:paraId="0579D014"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14:paraId="2D304690"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14:paraId="300FDE1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14:paraId="6BC8527A" w14:textId="77777777" w:rsidR="007309D6" w:rsidRPr="007309D6" w:rsidRDefault="007309D6" w:rsidP="00AF2DF3">
      <w:pPr>
        <w:pStyle w:val="ae"/>
        <w:numPr>
          <w:ilvl w:val="0"/>
          <w:numId w:val="10"/>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и развитие компетенций обучающихся в области использования ИКТ 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сеть Интернет), формирование культуры пользования ИКТ;</w:t>
      </w:r>
    </w:p>
    <w:p w14:paraId="7F10F3A6" w14:textId="0FD6546A" w:rsidR="007309D6" w:rsidRPr="007309D6" w:rsidRDefault="007309D6" w:rsidP="00AF2DF3">
      <w:pPr>
        <w:pStyle w:val="ae"/>
        <w:numPr>
          <w:ilvl w:val="0"/>
          <w:numId w:val="10"/>
        </w:numPr>
        <w:ind w:left="0" w:firstLine="709"/>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формирование знаний и навыков в области финансовой грамотности и устойчивого развития общества.</w:t>
      </w:r>
    </w:p>
    <w:p w14:paraId="3E673E69" w14:textId="6BFBE099" w:rsidR="007309D6" w:rsidRPr="007309D6" w:rsidRDefault="007309D6" w:rsidP="00AF2DF3">
      <w:pPr>
        <w:pStyle w:val="ae"/>
        <w:ind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 xml:space="preserve">Программа формирования универсальных учебных действий у обучающихся </w:t>
      </w:r>
      <w:r>
        <w:rPr>
          <w:rFonts w:ascii="Times New Roman" w:eastAsia="Times New Roman" w:hAnsi="Times New Roman" w:cs="Times New Roman"/>
          <w:sz w:val="24"/>
          <w:szCs w:val="24"/>
          <w:lang w:eastAsia="ru-RU"/>
        </w:rPr>
        <w:t>содержит</w:t>
      </w:r>
      <w:r w:rsidRPr="007309D6">
        <w:rPr>
          <w:rFonts w:ascii="Times New Roman" w:eastAsia="Times New Roman" w:hAnsi="Times New Roman" w:cs="Times New Roman"/>
          <w:sz w:val="24"/>
          <w:szCs w:val="24"/>
          <w:lang w:eastAsia="ru-RU"/>
        </w:rPr>
        <w:t>:</w:t>
      </w:r>
    </w:p>
    <w:p w14:paraId="19D20D27"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взаимосвязи универсальных учебных действий с содержанием учебных предметов;</w:t>
      </w:r>
    </w:p>
    <w:p w14:paraId="2A4F3DD4" w14:textId="77777777" w:rsidR="007309D6" w:rsidRPr="007309D6" w:rsidRDefault="007309D6" w:rsidP="00AF2DF3">
      <w:pPr>
        <w:pStyle w:val="ae"/>
        <w:numPr>
          <w:ilvl w:val="0"/>
          <w:numId w:val="11"/>
        </w:numPr>
        <w:ind w:left="0" w:firstLine="709"/>
        <w:jc w:val="both"/>
        <w:rPr>
          <w:rFonts w:ascii="Times New Roman" w:eastAsia="Times New Roman" w:hAnsi="Times New Roman" w:cs="Times New Roman"/>
          <w:sz w:val="24"/>
          <w:szCs w:val="24"/>
          <w:lang w:eastAsia="ru-RU"/>
        </w:rPr>
      </w:pPr>
      <w:r w:rsidRPr="007309D6">
        <w:rPr>
          <w:rFonts w:ascii="Times New Roman" w:eastAsia="Times New Roman" w:hAnsi="Times New Roman" w:cs="Times New Roman"/>
          <w:sz w:val="24"/>
          <w:szCs w:val="24"/>
          <w:lang w:eastAsia="ru-RU"/>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p>
    <w:p w14:paraId="2C712A2B" w14:textId="77777777" w:rsidR="007309D6" w:rsidRPr="007309D6" w:rsidRDefault="007309D6" w:rsidP="00AF2DF3">
      <w:pPr>
        <w:pStyle w:val="ae"/>
        <w:ind w:firstLine="709"/>
        <w:jc w:val="both"/>
        <w:rPr>
          <w:rFonts w:ascii="Times New Roman" w:eastAsia="Times New Roman" w:hAnsi="Times New Roman" w:cs="Times New Roman"/>
          <w:sz w:val="24"/>
          <w:szCs w:val="24"/>
          <w:lang w:eastAsia="ru-RU"/>
        </w:rPr>
      </w:pPr>
    </w:p>
    <w:p w14:paraId="5AEAF4C5" w14:textId="593EB852" w:rsidR="00AF2DF3" w:rsidRPr="00667919" w:rsidRDefault="007309D6" w:rsidP="00667919">
      <w:pPr>
        <w:pStyle w:val="2"/>
        <w:spacing w:line="240" w:lineRule="auto"/>
        <w:ind w:firstLine="709"/>
        <w:jc w:val="center"/>
        <w:rPr>
          <w:rFonts w:ascii="Times New Roman" w:hAnsi="Times New Roman" w:cs="Times New Roman"/>
          <w:b/>
          <w:color w:val="auto"/>
          <w:sz w:val="24"/>
          <w:szCs w:val="24"/>
        </w:rPr>
      </w:pPr>
      <w:bookmarkStart w:id="183" w:name="_Toc133230104"/>
      <w:r w:rsidRPr="00FB252B">
        <w:rPr>
          <w:rFonts w:ascii="Times New Roman" w:hAnsi="Times New Roman" w:cs="Times New Roman"/>
          <w:b/>
          <w:color w:val="auto"/>
          <w:sz w:val="24"/>
          <w:szCs w:val="24"/>
        </w:rPr>
        <w:t xml:space="preserve">Описание взаимосвязи универсальных учебных действий </w:t>
      </w:r>
      <w:r w:rsidR="00B9277B" w:rsidRPr="00FB252B">
        <w:rPr>
          <w:rFonts w:ascii="Times New Roman" w:hAnsi="Times New Roman" w:cs="Times New Roman"/>
          <w:b/>
          <w:color w:val="auto"/>
          <w:sz w:val="24"/>
          <w:szCs w:val="24"/>
        </w:rPr>
        <w:t>с содержанием учебных предметов</w:t>
      </w:r>
      <w:bookmarkEnd w:id="183"/>
    </w:p>
    <w:p w14:paraId="7D72F43E" w14:textId="7FDF37F9" w:rsidR="00B9277B" w:rsidRDefault="00B9277B" w:rsidP="00AF2DF3">
      <w:pPr>
        <w:spacing w:line="240" w:lineRule="auto"/>
        <w:ind w:firstLine="709"/>
        <w:rPr>
          <w:sz w:val="24"/>
          <w:szCs w:val="24"/>
        </w:rPr>
      </w:pPr>
      <w:r w:rsidRPr="00B9277B">
        <w:rPr>
          <w:sz w:val="24"/>
          <w:szCs w:val="24"/>
        </w:rPr>
        <w:t>Разработанные по всем учебным предметам рабочие программы</w:t>
      </w:r>
      <w:r>
        <w:rPr>
          <w:sz w:val="24"/>
          <w:szCs w:val="24"/>
        </w:rPr>
        <w:t xml:space="preserve"> </w:t>
      </w:r>
      <w:r w:rsidRPr="00B9277B">
        <w:rPr>
          <w:sz w:val="24"/>
          <w:szCs w:val="24"/>
        </w:rPr>
        <w:t xml:space="preserve">отражают определенные во ФГОС ООО универсальные учебные действия: </w:t>
      </w:r>
    </w:p>
    <w:p w14:paraId="65FE9819" w14:textId="77777777"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14:paraId="52C04A33" w14:textId="21B38AC4" w:rsidR="00B9277B" w:rsidRPr="00B9277B" w:rsidRDefault="00B9277B" w:rsidP="00AF2DF3">
      <w:pPr>
        <w:pStyle w:val="ac"/>
        <w:numPr>
          <w:ilvl w:val="0"/>
          <w:numId w:val="11"/>
        </w:numPr>
        <w:spacing w:line="240" w:lineRule="auto"/>
        <w:ind w:left="0" w:firstLine="709"/>
        <w:rPr>
          <w:sz w:val="24"/>
          <w:szCs w:val="24"/>
        </w:rPr>
      </w:pPr>
      <w:r w:rsidRPr="00B9277B">
        <w:rPr>
          <w:sz w:val="24"/>
          <w:szCs w:val="24"/>
        </w:rPr>
        <w:t>в соотнесении с предметными результатами по основным разделам и темам учебного содержания</w:t>
      </w:r>
      <w:r>
        <w:rPr>
          <w:sz w:val="24"/>
          <w:szCs w:val="24"/>
        </w:rPr>
        <w:t>.</w:t>
      </w:r>
    </w:p>
    <w:p w14:paraId="4B609320" w14:textId="55085AD6" w:rsidR="00007AE4" w:rsidRPr="00007AE4" w:rsidRDefault="00007AE4" w:rsidP="00AF2DF3">
      <w:pPr>
        <w:pStyle w:val="af4"/>
        <w:ind w:firstLine="709"/>
        <w:jc w:val="both"/>
        <w:rPr>
          <w:rFonts w:ascii="Times New Roman" w:hAnsi="Times New Roman" w:cs="Times New Roman"/>
          <w:b w:val="0"/>
          <w:bCs/>
          <w:sz w:val="24"/>
          <w:szCs w:val="24"/>
        </w:rPr>
      </w:pPr>
      <w:bookmarkStart w:id="184" w:name="bookmark1889"/>
      <w:r w:rsidRPr="00007AE4">
        <w:rPr>
          <w:rFonts w:ascii="Times New Roman" w:hAnsi="Times New Roman" w:cs="Times New Roman"/>
          <w:b w:val="0"/>
          <w:bCs/>
          <w:sz w:val="24"/>
          <w:szCs w:val="24"/>
        </w:rPr>
        <w:t>Представленные ниже взаимосвязи УУД с содержанием учебных предметов представлены по предметным областям, данные взаимосвязи служат основой при разработке рабочих программ по</w:t>
      </w:r>
      <w:r>
        <w:rPr>
          <w:rFonts w:ascii="Times New Roman" w:hAnsi="Times New Roman" w:cs="Times New Roman"/>
          <w:b w:val="0"/>
          <w:bCs/>
          <w:sz w:val="24"/>
          <w:szCs w:val="24"/>
        </w:rPr>
        <w:t xml:space="preserve"> отдельным</w:t>
      </w:r>
      <w:r w:rsidRPr="00007AE4">
        <w:rPr>
          <w:rFonts w:ascii="Times New Roman" w:hAnsi="Times New Roman" w:cs="Times New Roman"/>
          <w:b w:val="0"/>
          <w:bCs/>
          <w:sz w:val="24"/>
          <w:szCs w:val="24"/>
        </w:rPr>
        <w:t xml:space="preserve"> предметам</w:t>
      </w:r>
      <w:r>
        <w:rPr>
          <w:rFonts w:ascii="Times New Roman" w:hAnsi="Times New Roman" w:cs="Times New Roman"/>
          <w:b w:val="0"/>
          <w:bCs/>
          <w:sz w:val="24"/>
          <w:szCs w:val="24"/>
        </w:rPr>
        <w:t>, курсам (в том числе внеурочной деятельности), модулям.</w:t>
      </w:r>
    </w:p>
    <w:p w14:paraId="186B056F" w14:textId="77777777" w:rsidR="00AF2DF3" w:rsidRDefault="00AF2DF3" w:rsidP="001F4A01">
      <w:pPr>
        <w:pStyle w:val="af4"/>
        <w:spacing w:line="276" w:lineRule="auto"/>
        <w:ind w:firstLine="567"/>
        <w:jc w:val="center"/>
        <w:rPr>
          <w:rFonts w:ascii="Times New Roman" w:hAnsi="Times New Roman" w:cs="Times New Roman"/>
          <w:sz w:val="24"/>
          <w:szCs w:val="24"/>
        </w:rPr>
      </w:pPr>
    </w:p>
    <w:p w14:paraId="56320511" w14:textId="77777777" w:rsidR="00667919" w:rsidRDefault="00667919" w:rsidP="001F4A01">
      <w:pPr>
        <w:pStyle w:val="af4"/>
        <w:spacing w:line="276" w:lineRule="auto"/>
        <w:ind w:firstLine="567"/>
        <w:jc w:val="center"/>
        <w:rPr>
          <w:rFonts w:ascii="Times New Roman" w:hAnsi="Times New Roman" w:cs="Times New Roman"/>
          <w:sz w:val="24"/>
          <w:szCs w:val="24"/>
        </w:rPr>
      </w:pPr>
    </w:p>
    <w:p w14:paraId="12A01983" w14:textId="77777777" w:rsidR="00667919" w:rsidRDefault="00667919" w:rsidP="001F4A01">
      <w:pPr>
        <w:pStyle w:val="af4"/>
        <w:spacing w:line="276" w:lineRule="auto"/>
        <w:ind w:firstLine="567"/>
        <w:jc w:val="center"/>
        <w:rPr>
          <w:rFonts w:ascii="Times New Roman" w:hAnsi="Times New Roman" w:cs="Times New Roman"/>
          <w:sz w:val="24"/>
          <w:szCs w:val="24"/>
        </w:rPr>
      </w:pPr>
    </w:p>
    <w:p w14:paraId="5CEC1DFD" w14:textId="7B8E2D41" w:rsidR="00B9277B" w:rsidRPr="001F4A01" w:rsidRDefault="00B9277B" w:rsidP="001A08EB">
      <w:pPr>
        <w:pStyle w:val="af4"/>
        <w:ind w:firstLine="567"/>
        <w:jc w:val="center"/>
        <w:rPr>
          <w:rFonts w:ascii="Times New Roman" w:hAnsi="Times New Roman" w:cs="Times New Roman"/>
          <w:sz w:val="24"/>
          <w:szCs w:val="24"/>
        </w:rPr>
      </w:pPr>
      <w:r w:rsidRPr="001F4A01">
        <w:rPr>
          <w:rFonts w:ascii="Times New Roman" w:hAnsi="Times New Roman" w:cs="Times New Roman"/>
          <w:sz w:val="24"/>
          <w:szCs w:val="24"/>
        </w:rPr>
        <w:lastRenderedPageBreak/>
        <w:t>РУССКИЙ ЯЗЫК И ЛИТЕРАТУРА</w:t>
      </w:r>
      <w:bookmarkEnd w:id="184"/>
    </w:p>
    <w:p w14:paraId="7340866A" w14:textId="77777777" w:rsidR="00B9277B" w:rsidRPr="001F4A01" w:rsidRDefault="00B9277B" w:rsidP="001A08EB">
      <w:pPr>
        <w:pStyle w:val="15"/>
        <w:ind w:firstLine="567"/>
        <w:rPr>
          <w:rFonts w:ascii="Times New Roman" w:hAnsi="Times New Roman" w:cs="Times New Roman"/>
          <w:sz w:val="24"/>
          <w:szCs w:val="24"/>
        </w:rPr>
      </w:pPr>
      <w:bookmarkStart w:id="185" w:name="bookmark1891"/>
      <w:r w:rsidRPr="001F4A01">
        <w:rPr>
          <w:rFonts w:ascii="Times New Roman" w:hAnsi="Times New Roman" w:cs="Times New Roman"/>
          <w:sz w:val="24"/>
          <w:szCs w:val="24"/>
        </w:rPr>
        <w:t>Формирование универсальных учебных познавательных действий</w:t>
      </w:r>
      <w:bookmarkEnd w:id="185"/>
    </w:p>
    <w:p w14:paraId="0D718194"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5684C1FD"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14:paraId="3E12DBBB" w14:textId="623376BE"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w:t>
      </w:r>
      <w:r w:rsidR="00A637A6">
        <w:rPr>
          <w:color w:val="auto"/>
          <w:sz w:val="24"/>
          <w:szCs w:val="24"/>
        </w:rPr>
        <w:t>-</w:t>
      </w:r>
      <w:r w:rsidRPr="001F4A01">
        <w:rPr>
          <w:color w:val="auto"/>
          <w:sz w:val="24"/>
          <w:szCs w:val="24"/>
        </w:rPr>
        <w:t>смысловых типов речи и жанров.</w:t>
      </w:r>
    </w:p>
    <w:p w14:paraId="74846015"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14:paraId="15670CF4"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14:paraId="2D68A1EB" w14:textId="77777777" w:rsidR="00B9277B" w:rsidRPr="001F4A01" w:rsidRDefault="00B9277B" w:rsidP="001A08EB">
      <w:pPr>
        <w:pStyle w:val="14"/>
        <w:numPr>
          <w:ilvl w:val="0"/>
          <w:numId w:val="12"/>
        </w:numPr>
        <w:spacing w:after="60" w:line="240" w:lineRule="auto"/>
        <w:ind w:left="0" w:firstLine="567"/>
        <w:jc w:val="both"/>
        <w:rPr>
          <w:color w:val="auto"/>
          <w:sz w:val="24"/>
          <w:szCs w:val="24"/>
        </w:rPr>
      </w:pPr>
      <w:r w:rsidRPr="001F4A01">
        <w:rPr>
          <w:color w:val="auto"/>
          <w:sz w:val="24"/>
          <w:szCs w:val="24"/>
        </w:rPr>
        <w:t>Самостоятельно выбирать способ решения учебной задачи при работе с разными единицами языка, разными типами</w:t>
      </w:r>
    </w:p>
    <w:p w14:paraId="22186D78"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текстов, сравнивая варианты решения и выбирая оптимальный вариант с учётом самостоятельно выделенных критериев.</w:t>
      </w:r>
    </w:p>
    <w:p w14:paraId="0F98F793"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14:paraId="7A5E8C47"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Выявлять дефицит литературной и другой информации, данных, необходимых для решения поставленной учебной задачи.</w:t>
      </w:r>
    </w:p>
    <w:p w14:paraId="183883BF" w14:textId="77777777" w:rsidR="00B9277B" w:rsidRPr="001F4A01" w:rsidRDefault="00B9277B" w:rsidP="001A08EB">
      <w:pPr>
        <w:pStyle w:val="14"/>
        <w:numPr>
          <w:ilvl w:val="0"/>
          <w:numId w:val="12"/>
        </w:numPr>
        <w:spacing w:line="240" w:lineRule="auto"/>
        <w:ind w:left="0" w:firstLine="567"/>
        <w:jc w:val="both"/>
        <w:rPr>
          <w:color w:val="auto"/>
          <w:sz w:val="24"/>
          <w:szCs w:val="24"/>
        </w:rPr>
      </w:pPr>
      <w:r w:rsidRPr="001F4A01">
        <w:rPr>
          <w:color w:val="auto"/>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14:paraId="4B22E4EB"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14B4DD7F"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14:paraId="79A2079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580AC78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14:paraId="3095A0E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т. п.</w:t>
      </w:r>
    </w:p>
    <w:p w14:paraId="774B4284"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14:paraId="1D43B86B"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14:paraId="4A069B17"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Овладеть инструментами оценки достоверности полученных выводов и обобщений.</w:t>
      </w:r>
    </w:p>
    <w:p w14:paraId="7A78A05C"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25DB4808" w14:textId="77777777" w:rsidR="00B9277B" w:rsidRPr="001F4A01" w:rsidRDefault="00B9277B" w:rsidP="001A08EB">
      <w:pPr>
        <w:pStyle w:val="14"/>
        <w:numPr>
          <w:ilvl w:val="0"/>
          <w:numId w:val="13"/>
        </w:numPr>
        <w:spacing w:line="240" w:lineRule="auto"/>
        <w:ind w:left="0" w:firstLine="567"/>
        <w:jc w:val="both"/>
        <w:rPr>
          <w:color w:val="auto"/>
          <w:sz w:val="24"/>
          <w:szCs w:val="24"/>
        </w:rPr>
      </w:pPr>
      <w:r w:rsidRPr="001F4A01">
        <w:rPr>
          <w:color w:val="auto"/>
          <w:sz w:val="24"/>
          <w:szCs w:val="24"/>
        </w:rPr>
        <w:t xml:space="preserve">Публично представлять результаты учебного исследования проектной деятельности на уроке или во внеурочной деятельности (устный журнал, виртуальная </w:t>
      </w:r>
      <w:r w:rsidRPr="001F4A01">
        <w:rPr>
          <w:color w:val="auto"/>
          <w:sz w:val="24"/>
          <w:szCs w:val="24"/>
        </w:rPr>
        <w:lastRenderedPageBreak/>
        <w:t>экскурсия, научная конференция, стендовый доклад и др.).</w:t>
      </w:r>
    </w:p>
    <w:p w14:paraId="68671CFE"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6D01E0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14:paraId="091DDA81"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14:paraId="59542B0D"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14:paraId="0D0487AA"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В процессе чтения текста прогнозировать его содержание (по названию, ключевым словам, по первому и последнему абзацу и т. п.), выдвигать предположения о дальнейшем развитии мысли автора и проверять их в процессе чтения текста, вести диалог с текстом.</w:t>
      </w:r>
    </w:p>
    <w:p w14:paraId="01D5347E"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14:paraId="6B4B6DEF"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14:paraId="47C55174" w14:textId="77777777" w:rsidR="00B9277B" w:rsidRPr="001F4A01" w:rsidRDefault="00B9277B" w:rsidP="001A08EB">
      <w:pPr>
        <w:pStyle w:val="14"/>
        <w:numPr>
          <w:ilvl w:val="0"/>
          <w:numId w:val="14"/>
        </w:numPr>
        <w:spacing w:line="240" w:lineRule="auto"/>
        <w:ind w:left="0" w:firstLine="567"/>
        <w:jc w:val="both"/>
        <w:rPr>
          <w:color w:val="auto"/>
          <w:sz w:val="24"/>
          <w:szCs w:val="24"/>
        </w:rPr>
      </w:pPr>
      <w:r w:rsidRPr="001F4A01">
        <w:rPr>
          <w:color w:val="auto"/>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14:paraId="77D2A1A2"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5FF67DB"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14:paraId="523FF8BA"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14:paraId="7B35CBF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14:paraId="59DDA442"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14:paraId="26F34B60" w14:textId="77777777" w:rsidR="00B9277B" w:rsidRPr="001F4A01" w:rsidRDefault="00B9277B" w:rsidP="001A08EB">
      <w:pPr>
        <w:pStyle w:val="14"/>
        <w:numPr>
          <w:ilvl w:val="0"/>
          <w:numId w:val="15"/>
        </w:numPr>
        <w:spacing w:line="240" w:lineRule="auto"/>
        <w:ind w:left="0" w:firstLine="567"/>
        <w:jc w:val="both"/>
        <w:rPr>
          <w:color w:val="auto"/>
          <w:sz w:val="24"/>
          <w:szCs w:val="24"/>
        </w:rPr>
      </w:pPr>
      <w:r w:rsidRPr="001F4A01">
        <w:rPr>
          <w:color w:val="auto"/>
          <w:sz w:val="24"/>
          <w:szCs w:val="24"/>
        </w:rPr>
        <w:t>Управлять собственными эмоциями, корректно выражать их в процессе речевого общения.</w:t>
      </w:r>
    </w:p>
    <w:p w14:paraId="5E9F5BB8"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228E8460" w14:textId="77777777" w:rsidR="00B9277B" w:rsidRPr="001F4A01"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 xml:space="preserve">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w:t>
      </w:r>
      <w:r w:rsidRPr="001F4A01">
        <w:rPr>
          <w:color w:val="auto"/>
          <w:sz w:val="24"/>
          <w:szCs w:val="24"/>
        </w:rPr>
        <w:lastRenderedPageBreak/>
        <w:t>(жестами, мимикой).</w:t>
      </w:r>
    </w:p>
    <w:p w14:paraId="50792B3E" w14:textId="49660927" w:rsidR="00B9277B" w:rsidRDefault="00B9277B" w:rsidP="001A08EB">
      <w:pPr>
        <w:pStyle w:val="14"/>
        <w:numPr>
          <w:ilvl w:val="0"/>
          <w:numId w:val="16"/>
        </w:numPr>
        <w:spacing w:line="240" w:lineRule="auto"/>
        <w:ind w:left="0" w:firstLine="567"/>
        <w:jc w:val="both"/>
        <w:rPr>
          <w:color w:val="auto"/>
          <w:sz w:val="24"/>
          <w:szCs w:val="24"/>
        </w:rPr>
      </w:pPr>
      <w:r w:rsidRPr="001F4A01">
        <w:rPr>
          <w:color w:val="auto"/>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14:paraId="6A79F13C" w14:textId="6328835B" w:rsidR="00DF43BF" w:rsidRDefault="00DF43BF" w:rsidP="001A08EB">
      <w:pPr>
        <w:pStyle w:val="14"/>
        <w:spacing w:line="240" w:lineRule="auto"/>
        <w:jc w:val="both"/>
        <w:rPr>
          <w:color w:val="auto"/>
          <w:sz w:val="24"/>
          <w:szCs w:val="24"/>
        </w:rPr>
      </w:pPr>
    </w:p>
    <w:p w14:paraId="24441DDD" w14:textId="517F4F9F" w:rsidR="00DF43BF" w:rsidRPr="00FB252B" w:rsidRDefault="00DF43BF" w:rsidP="001A08EB">
      <w:pPr>
        <w:pStyle w:val="14"/>
        <w:spacing w:line="240" w:lineRule="auto"/>
        <w:jc w:val="center"/>
        <w:rPr>
          <w:b/>
          <w:bCs/>
          <w:color w:val="auto"/>
          <w:sz w:val="24"/>
          <w:szCs w:val="24"/>
        </w:rPr>
      </w:pPr>
      <w:r w:rsidRPr="00FB252B">
        <w:rPr>
          <w:b/>
          <w:bCs/>
          <w:color w:val="auto"/>
          <w:sz w:val="24"/>
          <w:szCs w:val="24"/>
        </w:rPr>
        <w:t>РОДНОЙ ЯЗЫК</w:t>
      </w:r>
      <w:r w:rsidR="00007AE4" w:rsidRPr="00FB252B">
        <w:rPr>
          <w:b/>
          <w:bCs/>
          <w:color w:val="auto"/>
          <w:sz w:val="24"/>
          <w:szCs w:val="24"/>
        </w:rPr>
        <w:t xml:space="preserve"> И РОДНАЯ ЛИТЕРАТУРА</w:t>
      </w:r>
    </w:p>
    <w:p w14:paraId="21998BFD"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познавательными действиями. </w:t>
      </w:r>
    </w:p>
    <w:p w14:paraId="75D6A725"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логические действия: </w:t>
      </w:r>
    </w:p>
    <w:p w14:paraId="498BE75C" w14:textId="77777777" w:rsidR="00DF43BF" w:rsidRPr="00DF43BF" w:rsidRDefault="00DF43BF" w:rsidP="001A08EB">
      <w:pPr>
        <w:pStyle w:val="ac"/>
        <w:numPr>
          <w:ilvl w:val="0"/>
          <w:numId w:val="35"/>
        </w:numPr>
        <w:spacing w:line="240" w:lineRule="auto"/>
        <w:rPr>
          <w:sz w:val="24"/>
          <w:szCs w:val="24"/>
        </w:rPr>
      </w:pPr>
      <w:r w:rsidRPr="00DF43BF">
        <w:rPr>
          <w:sz w:val="24"/>
          <w:szCs w:val="24"/>
        </w:rPr>
        <w:t xml:space="preserve">выявлять и характеризовать существенные признаки языковых единиц, языковых явлений и процессов; </w:t>
      </w:r>
    </w:p>
    <w:p w14:paraId="4AB5425D" w14:textId="77777777" w:rsidR="00DF43BF" w:rsidRPr="00DF43BF" w:rsidRDefault="00DF43BF" w:rsidP="001A08EB">
      <w:pPr>
        <w:pStyle w:val="ac"/>
        <w:numPr>
          <w:ilvl w:val="0"/>
          <w:numId w:val="35"/>
        </w:numPr>
        <w:spacing w:line="240" w:lineRule="auto"/>
        <w:rPr>
          <w:sz w:val="24"/>
          <w:szCs w:val="24"/>
        </w:rPr>
      </w:pPr>
      <w:r w:rsidRPr="00DF43BF">
        <w:rPr>
          <w:sz w:val="24"/>
          <w:szCs w:val="24"/>
        </w:rPr>
        <w:t xml:space="preserve">устанавливать существенный признак классификации языковых единиц (явлений), основания для обобщения и сравнения, критерии проводимого анализа; </w:t>
      </w:r>
    </w:p>
    <w:p w14:paraId="248337F6" w14:textId="77777777" w:rsidR="00DF43BF" w:rsidRDefault="00DF43BF" w:rsidP="001A08EB">
      <w:pPr>
        <w:pStyle w:val="ac"/>
        <w:numPr>
          <w:ilvl w:val="0"/>
          <w:numId w:val="35"/>
        </w:numPr>
        <w:spacing w:line="240" w:lineRule="auto"/>
        <w:rPr>
          <w:sz w:val="24"/>
          <w:szCs w:val="24"/>
        </w:rPr>
      </w:pPr>
      <w:r w:rsidRPr="00DF43BF">
        <w:rPr>
          <w:sz w:val="24"/>
          <w:szCs w:val="24"/>
        </w:rPr>
        <w:t xml:space="preserve">классифицировать языковые единицы по существенному признаку; </w:t>
      </w:r>
    </w:p>
    <w:p w14:paraId="70097745" w14:textId="77777777" w:rsidR="00DF43BF" w:rsidRDefault="00DF43BF" w:rsidP="001A08EB">
      <w:pPr>
        <w:pStyle w:val="ac"/>
        <w:numPr>
          <w:ilvl w:val="0"/>
          <w:numId w:val="35"/>
        </w:numPr>
        <w:spacing w:line="240" w:lineRule="auto"/>
        <w:rPr>
          <w:sz w:val="24"/>
          <w:szCs w:val="24"/>
        </w:rPr>
      </w:pPr>
      <w:r w:rsidRPr="00DF43BF">
        <w:rPr>
          <w:sz w:val="24"/>
          <w:szCs w:val="24"/>
        </w:rPr>
        <w:t xml:space="preserve">выявлять закономерности и противоречия в рассматриваемых фактах, данных и наблюдениях; </w:t>
      </w:r>
    </w:p>
    <w:p w14:paraId="245E0E7E" w14:textId="77777777" w:rsidR="00DF43BF" w:rsidRDefault="00DF43BF" w:rsidP="001A08EB">
      <w:pPr>
        <w:pStyle w:val="ac"/>
        <w:numPr>
          <w:ilvl w:val="0"/>
          <w:numId w:val="35"/>
        </w:numPr>
        <w:spacing w:line="240" w:lineRule="auto"/>
        <w:rPr>
          <w:sz w:val="24"/>
          <w:szCs w:val="24"/>
        </w:rPr>
      </w:pPr>
      <w:r w:rsidRPr="00DF43BF">
        <w:rPr>
          <w:sz w:val="24"/>
          <w:szCs w:val="24"/>
        </w:rPr>
        <w:t xml:space="preserve">предлагать критерии для выявления закономерностей и противоречий; </w:t>
      </w:r>
    </w:p>
    <w:p w14:paraId="16C55D73" w14:textId="77777777" w:rsidR="00DF43BF" w:rsidRDefault="00DF43BF" w:rsidP="001A08EB">
      <w:pPr>
        <w:pStyle w:val="ac"/>
        <w:numPr>
          <w:ilvl w:val="0"/>
          <w:numId w:val="35"/>
        </w:numPr>
        <w:spacing w:line="240" w:lineRule="auto"/>
        <w:rPr>
          <w:sz w:val="24"/>
          <w:szCs w:val="24"/>
        </w:rPr>
      </w:pPr>
      <w:r w:rsidRPr="00DF43BF">
        <w:rPr>
          <w:sz w:val="24"/>
          <w:szCs w:val="24"/>
        </w:rPr>
        <w:t xml:space="preserve">выявлять дефицит информации, необходимой для решения поставленной учебной задачи; </w:t>
      </w:r>
    </w:p>
    <w:p w14:paraId="61B5F446" w14:textId="77777777" w:rsidR="00DF43BF" w:rsidRDefault="00DF43BF" w:rsidP="001A08EB">
      <w:pPr>
        <w:pStyle w:val="ac"/>
        <w:numPr>
          <w:ilvl w:val="0"/>
          <w:numId w:val="35"/>
        </w:numPr>
        <w:spacing w:line="240" w:lineRule="auto"/>
        <w:rPr>
          <w:sz w:val="24"/>
          <w:szCs w:val="24"/>
        </w:rPr>
      </w:pPr>
      <w:r w:rsidRPr="00DF43BF">
        <w:rPr>
          <w:sz w:val="24"/>
          <w:szCs w:val="24"/>
        </w:rPr>
        <w:t>выявлять причинно-следственные связи при изучении языковых процессов;</w:t>
      </w:r>
    </w:p>
    <w:p w14:paraId="79068E01" w14:textId="77777777" w:rsidR="00DF43BF" w:rsidRDefault="00DF43BF" w:rsidP="001A08EB">
      <w:pPr>
        <w:pStyle w:val="ac"/>
        <w:numPr>
          <w:ilvl w:val="0"/>
          <w:numId w:val="35"/>
        </w:numPr>
        <w:spacing w:line="240" w:lineRule="auto"/>
        <w:rPr>
          <w:sz w:val="24"/>
          <w:szCs w:val="24"/>
        </w:rPr>
      </w:pPr>
      <w:r w:rsidRPr="00DF43BF">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14:paraId="428ADB7A" w14:textId="77777777"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 </w:t>
      </w:r>
    </w:p>
    <w:p w14:paraId="0F1E7F56"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Базовые исследовательские действия: </w:t>
      </w:r>
    </w:p>
    <w:p w14:paraId="16C93100" w14:textId="77777777" w:rsidR="00DF43BF" w:rsidRDefault="00DF43BF" w:rsidP="001A08EB">
      <w:pPr>
        <w:pStyle w:val="ac"/>
        <w:numPr>
          <w:ilvl w:val="0"/>
          <w:numId w:val="36"/>
        </w:numPr>
        <w:spacing w:line="240" w:lineRule="auto"/>
        <w:rPr>
          <w:sz w:val="24"/>
          <w:szCs w:val="24"/>
        </w:rPr>
      </w:pPr>
      <w:r w:rsidRPr="00DF43BF">
        <w:rPr>
          <w:sz w:val="24"/>
          <w:szCs w:val="24"/>
        </w:rPr>
        <w:t xml:space="preserve">использовать вопросы как исследовательский инструмент познания в языковом образовании; </w:t>
      </w:r>
    </w:p>
    <w:p w14:paraId="4ECE6A58" w14:textId="77777777" w:rsidR="00DF43BF" w:rsidRDefault="00DF43BF" w:rsidP="001A08EB">
      <w:pPr>
        <w:pStyle w:val="ac"/>
        <w:numPr>
          <w:ilvl w:val="0"/>
          <w:numId w:val="36"/>
        </w:numPr>
        <w:spacing w:line="240" w:lineRule="auto"/>
        <w:rPr>
          <w:sz w:val="24"/>
          <w:szCs w:val="24"/>
        </w:rPr>
      </w:pPr>
      <w:r w:rsidRPr="00DF43BF">
        <w:rPr>
          <w:sz w:val="24"/>
          <w:szCs w:val="24"/>
        </w:rPr>
        <w:t xml:space="preserve">формулировать вопросы, фиксирующие несоответствие между реальным и желательным состоянием ситуации, и самостоятельно устанавливать искомое и данное; </w:t>
      </w:r>
    </w:p>
    <w:p w14:paraId="2B3BF685" w14:textId="77777777" w:rsidR="00DF43BF" w:rsidRDefault="00DF43BF" w:rsidP="001A08EB">
      <w:pPr>
        <w:pStyle w:val="ac"/>
        <w:numPr>
          <w:ilvl w:val="0"/>
          <w:numId w:val="36"/>
        </w:numPr>
        <w:spacing w:line="240" w:lineRule="auto"/>
        <w:rPr>
          <w:sz w:val="24"/>
          <w:szCs w:val="24"/>
        </w:rPr>
      </w:pPr>
      <w:r w:rsidRPr="00DF43BF">
        <w:rPr>
          <w:sz w:val="24"/>
          <w:szCs w:val="24"/>
        </w:rPr>
        <w:t xml:space="preserve">формировать гипотезу об истинности собственных суждений и суждений других, аргументировать свою позицию, мнение; </w:t>
      </w:r>
    </w:p>
    <w:p w14:paraId="2FB72D60" w14:textId="5FD28B6E" w:rsidR="00DF43BF" w:rsidRPr="00DF43BF" w:rsidRDefault="00DF43BF" w:rsidP="001A08EB">
      <w:pPr>
        <w:pStyle w:val="ac"/>
        <w:numPr>
          <w:ilvl w:val="0"/>
          <w:numId w:val="36"/>
        </w:numPr>
        <w:spacing w:line="240" w:lineRule="auto"/>
        <w:rPr>
          <w:sz w:val="24"/>
          <w:szCs w:val="24"/>
        </w:rPr>
      </w:pPr>
      <w:r w:rsidRPr="00DF43BF">
        <w:rPr>
          <w:sz w:val="24"/>
          <w:szCs w:val="24"/>
        </w:rPr>
        <w:t xml:space="preserve">составлять алгоритм действий и использовать его для решения учебных задач; </w:t>
      </w:r>
    </w:p>
    <w:p w14:paraId="3BC98260" w14:textId="77777777" w:rsidR="00DF43BF" w:rsidRDefault="00DF43BF" w:rsidP="001A08EB">
      <w:pPr>
        <w:pStyle w:val="ac"/>
        <w:numPr>
          <w:ilvl w:val="0"/>
          <w:numId w:val="35"/>
        </w:numPr>
        <w:spacing w:line="240" w:lineRule="auto"/>
        <w:rPr>
          <w:sz w:val="24"/>
          <w:szCs w:val="24"/>
        </w:rPr>
      </w:pPr>
      <w:r w:rsidRPr="00DF43BF">
        <w:rPr>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30269EAF" w14:textId="77777777" w:rsidR="00DF43BF" w:rsidRDefault="00DF43BF" w:rsidP="001A08EB">
      <w:pPr>
        <w:pStyle w:val="ac"/>
        <w:numPr>
          <w:ilvl w:val="0"/>
          <w:numId w:val="35"/>
        </w:numPr>
        <w:spacing w:line="240" w:lineRule="auto"/>
        <w:rPr>
          <w:sz w:val="24"/>
          <w:szCs w:val="24"/>
        </w:rPr>
      </w:pPr>
      <w:r w:rsidRPr="00DF43BF">
        <w:rPr>
          <w:sz w:val="24"/>
          <w:szCs w:val="24"/>
        </w:rPr>
        <w:t xml:space="preserve">оценивать на применимость и достоверность информацию, полученную в ходе лингвистического исследования (эксперимента); </w:t>
      </w:r>
    </w:p>
    <w:p w14:paraId="7632DF08" w14:textId="77777777" w:rsidR="00DF43BF" w:rsidRDefault="00DF43BF" w:rsidP="001A08EB">
      <w:pPr>
        <w:pStyle w:val="ac"/>
        <w:numPr>
          <w:ilvl w:val="0"/>
          <w:numId w:val="35"/>
        </w:numPr>
        <w:spacing w:line="240" w:lineRule="auto"/>
        <w:rPr>
          <w:sz w:val="24"/>
          <w:szCs w:val="24"/>
        </w:rPr>
      </w:pPr>
      <w:r w:rsidRPr="00DF43BF">
        <w:rPr>
          <w:sz w:val="24"/>
          <w:szCs w:val="24"/>
        </w:rPr>
        <w:t xml:space="preserve">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 </w:t>
      </w:r>
    </w:p>
    <w:p w14:paraId="49317867" w14:textId="77777777" w:rsidR="00DF43BF" w:rsidRDefault="00DF43BF" w:rsidP="001A08EB">
      <w:pPr>
        <w:pStyle w:val="ac"/>
        <w:numPr>
          <w:ilvl w:val="0"/>
          <w:numId w:val="35"/>
        </w:numPr>
        <w:spacing w:line="240" w:lineRule="auto"/>
        <w:rPr>
          <w:sz w:val="24"/>
          <w:szCs w:val="24"/>
        </w:rPr>
      </w:pPr>
      <w:r w:rsidRPr="00DF43BF">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w:t>
      </w:r>
    </w:p>
    <w:p w14:paraId="52D918D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Работа с информацией: </w:t>
      </w:r>
    </w:p>
    <w:p w14:paraId="52A8277F" w14:textId="77777777" w:rsidR="00DF43BF" w:rsidRDefault="00DF43BF" w:rsidP="001A08EB">
      <w:pPr>
        <w:pStyle w:val="ac"/>
        <w:numPr>
          <w:ilvl w:val="0"/>
          <w:numId w:val="37"/>
        </w:numPr>
        <w:spacing w:line="240" w:lineRule="auto"/>
        <w:rPr>
          <w:sz w:val="24"/>
          <w:szCs w:val="24"/>
        </w:rPr>
      </w:pPr>
      <w:r w:rsidRPr="00DF43BF">
        <w:rPr>
          <w:sz w:val="24"/>
          <w:szCs w:val="24"/>
        </w:rPr>
        <w:lastRenderedPageBreak/>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5374D635" w14:textId="77777777" w:rsidR="00DF43BF" w:rsidRDefault="00DF43BF" w:rsidP="001A08EB">
      <w:pPr>
        <w:pStyle w:val="ac"/>
        <w:numPr>
          <w:ilvl w:val="0"/>
          <w:numId w:val="37"/>
        </w:numPr>
        <w:spacing w:line="240" w:lineRule="auto"/>
        <w:rPr>
          <w:sz w:val="24"/>
          <w:szCs w:val="24"/>
        </w:rPr>
      </w:pPr>
      <w:r w:rsidRPr="00DF43BF">
        <w:rPr>
          <w:sz w:val="24"/>
          <w:szCs w:val="24"/>
        </w:rPr>
        <w:t xml:space="preserve">выбирать, анализировать, интерпретировать, обобщать и систематизировать информацию, представленную в текстах, таблицах, схемах; </w:t>
      </w:r>
    </w:p>
    <w:p w14:paraId="7E87E0B3" w14:textId="77777777" w:rsidR="00DF43BF" w:rsidRDefault="00DF43BF" w:rsidP="001A08EB">
      <w:pPr>
        <w:pStyle w:val="ac"/>
        <w:numPr>
          <w:ilvl w:val="0"/>
          <w:numId w:val="37"/>
        </w:numPr>
        <w:spacing w:line="240" w:lineRule="auto"/>
        <w:rPr>
          <w:sz w:val="24"/>
          <w:szCs w:val="24"/>
        </w:rPr>
      </w:pPr>
      <w:r w:rsidRPr="00DF43BF">
        <w:rPr>
          <w:sz w:val="24"/>
          <w:szCs w:val="24"/>
        </w:rPr>
        <w:t xml:space="preserve">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 использовать смысловое чтение для извлечения, обобщения и систематизации информации из одного или нескольких источников с учётом поставленных целей; </w:t>
      </w:r>
    </w:p>
    <w:p w14:paraId="0E1BAD3C" w14:textId="77777777" w:rsidR="00DF43BF" w:rsidRDefault="00DF43BF" w:rsidP="001A08EB">
      <w:pPr>
        <w:pStyle w:val="ac"/>
        <w:numPr>
          <w:ilvl w:val="0"/>
          <w:numId w:val="37"/>
        </w:numPr>
        <w:spacing w:line="240" w:lineRule="auto"/>
        <w:rPr>
          <w:sz w:val="24"/>
          <w:szCs w:val="24"/>
        </w:rPr>
      </w:pPr>
      <w:r w:rsidRPr="00DF43BF">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2C21C26B" w14:textId="262C573E" w:rsidR="00DF43BF" w:rsidRDefault="00DF43BF" w:rsidP="001A08EB">
      <w:pPr>
        <w:pStyle w:val="ac"/>
        <w:numPr>
          <w:ilvl w:val="0"/>
          <w:numId w:val="37"/>
        </w:numPr>
        <w:spacing w:line="240" w:lineRule="auto"/>
        <w:rPr>
          <w:sz w:val="24"/>
          <w:szCs w:val="24"/>
        </w:rPr>
      </w:pPr>
      <w:r w:rsidRPr="00DF43BF">
        <w:rPr>
          <w:sz w:val="24"/>
          <w:szCs w:val="24"/>
        </w:rP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 </w:t>
      </w:r>
    </w:p>
    <w:p w14:paraId="3D3CA1ED" w14:textId="77777777" w:rsidR="00007AE4" w:rsidRDefault="00DF43BF" w:rsidP="001A08EB">
      <w:pPr>
        <w:pStyle w:val="ac"/>
        <w:numPr>
          <w:ilvl w:val="0"/>
          <w:numId w:val="37"/>
        </w:numPr>
        <w:spacing w:line="240" w:lineRule="auto"/>
        <w:rPr>
          <w:sz w:val="24"/>
          <w:szCs w:val="24"/>
        </w:rPr>
      </w:pPr>
      <w:r w:rsidRPr="00DF43BF">
        <w:rPr>
          <w:sz w:val="24"/>
          <w:szCs w:val="24"/>
        </w:rPr>
        <w:t xml:space="preserve">оценивать надёжность информации по критериям, предложенным учителем или сформулированным самостоятельно; </w:t>
      </w:r>
    </w:p>
    <w:p w14:paraId="3EB85C5A" w14:textId="3C91B795" w:rsidR="00DF43BF" w:rsidRDefault="00DF43BF" w:rsidP="001A08EB">
      <w:pPr>
        <w:pStyle w:val="ac"/>
        <w:numPr>
          <w:ilvl w:val="0"/>
          <w:numId w:val="37"/>
        </w:numPr>
        <w:spacing w:line="240" w:lineRule="auto"/>
        <w:rPr>
          <w:sz w:val="24"/>
          <w:szCs w:val="24"/>
        </w:rPr>
      </w:pPr>
      <w:r w:rsidRPr="00DF43BF">
        <w:rPr>
          <w:sz w:val="24"/>
          <w:szCs w:val="24"/>
        </w:rPr>
        <w:t xml:space="preserve">эффективно запоминать и систематизировать информацию. </w:t>
      </w:r>
    </w:p>
    <w:p w14:paraId="5844CC37" w14:textId="77777777" w:rsidR="00DF43BF" w:rsidRPr="00DF43BF" w:rsidRDefault="00DF43BF" w:rsidP="001A08EB">
      <w:pPr>
        <w:spacing w:line="240" w:lineRule="auto"/>
        <w:ind w:firstLine="567"/>
        <w:rPr>
          <w:b/>
          <w:bCs/>
          <w:i/>
          <w:iCs/>
          <w:sz w:val="24"/>
          <w:szCs w:val="24"/>
        </w:rPr>
      </w:pPr>
      <w:r w:rsidRPr="00DF43BF">
        <w:rPr>
          <w:b/>
          <w:bCs/>
          <w:i/>
          <w:iCs/>
          <w:sz w:val="24"/>
          <w:szCs w:val="24"/>
        </w:rPr>
        <w:t xml:space="preserve">Овладение универсальными учебными коммуникативными действиями. </w:t>
      </w:r>
    </w:p>
    <w:p w14:paraId="62B4305E" w14:textId="77777777" w:rsidR="00DF43BF" w:rsidRDefault="00DF43BF" w:rsidP="001A08EB">
      <w:pPr>
        <w:spacing w:line="240" w:lineRule="auto"/>
        <w:ind w:firstLine="567"/>
        <w:rPr>
          <w:sz w:val="24"/>
          <w:szCs w:val="24"/>
        </w:rPr>
      </w:pPr>
      <w:r w:rsidRPr="00DF43BF">
        <w:rPr>
          <w:b/>
          <w:bCs/>
          <w:i/>
          <w:iCs/>
          <w:sz w:val="24"/>
          <w:szCs w:val="24"/>
        </w:rPr>
        <w:t>Общение</w:t>
      </w:r>
      <w:r w:rsidRPr="00DF43BF">
        <w:rPr>
          <w:sz w:val="24"/>
          <w:szCs w:val="24"/>
        </w:rPr>
        <w:t xml:space="preserve">: </w:t>
      </w:r>
    </w:p>
    <w:p w14:paraId="3A8A2778" w14:textId="77777777" w:rsidR="00DF43BF" w:rsidRDefault="00DF43BF" w:rsidP="001A08EB">
      <w:pPr>
        <w:pStyle w:val="ac"/>
        <w:numPr>
          <w:ilvl w:val="0"/>
          <w:numId w:val="38"/>
        </w:numPr>
        <w:spacing w:line="240" w:lineRule="auto"/>
        <w:rPr>
          <w:sz w:val="24"/>
          <w:szCs w:val="24"/>
        </w:rPr>
      </w:pPr>
      <w:r w:rsidRPr="00DF43BF">
        <w:rPr>
          <w:sz w:val="24"/>
          <w:szCs w:val="24"/>
        </w:rPr>
        <w:t xml:space="preserve">воспринимать и формулировать суждения, выражать эмоции в соответствии с условиями и целями общения; </w:t>
      </w:r>
    </w:p>
    <w:p w14:paraId="18D6211E" w14:textId="77777777" w:rsidR="00DF43BF" w:rsidRDefault="00DF43BF" w:rsidP="001A08EB">
      <w:pPr>
        <w:pStyle w:val="ac"/>
        <w:numPr>
          <w:ilvl w:val="0"/>
          <w:numId w:val="38"/>
        </w:numPr>
        <w:spacing w:line="240" w:lineRule="auto"/>
        <w:rPr>
          <w:sz w:val="24"/>
          <w:szCs w:val="24"/>
        </w:rPr>
      </w:pPr>
      <w:r w:rsidRPr="00DF43BF">
        <w:rPr>
          <w:sz w:val="24"/>
          <w:szCs w:val="24"/>
        </w:rPr>
        <w:t xml:space="preserve">выражать себя (свою точку зрения) в диалогах и дискуссиях, в устной монологической речи и в письменных текстах; распознавать невербальные средства общения, понимать значение социальных знаков; </w:t>
      </w:r>
    </w:p>
    <w:p w14:paraId="3503B35F" w14:textId="77777777" w:rsidR="00DF43BF" w:rsidRDefault="00DF43BF" w:rsidP="001A08EB">
      <w:pPr>
        <w:pStyle w:val="ac"/>
        <w:numPr>
          <w:ilvl w:val="0"/>
          <w:numId w:val="38"/>
        </w:numPr>
        <w:spacing w:line="240" w:lineRule="auto"/>
        <w:rPr>
          <w:sz w:val="24"/>
          <w:szCs w:val="24"/>
        </w:rPr>
      </w:pPr>
      <w:r w:rsidRPr="00DF43BF">
        <w:rPr>
          <w:sz w:val="24"/>
          <w:szCs w:val="24"/>
        </w:rPr>
        <w:t xml:space="preserve">знать и распознавать предпосылки конфликтных ситуаций и смягчать конфликты, вести переговоры; </w:t>
      </w:r>
    </w:p>
    <w:p w14:paraId="6297081B" w14:textId="77777777" w:rsidR="00DF43BF" w:rsidRDefault="00DF43BF" w:rsidP="001A08EB">
      <w:pPr>
        <w:pStyle w:val="ac"/>
        <w:numPr>
          <w:ilvl w:val="0"/>
          <w:numId w:val="38"/>
        </w:numPr>
        <w:spacing w:line="240" w:lineRule="auto"/>
        <w:rPr>
          <w:sz w:val="24"/>
          <w:szCs w:val="24"/>
        </w:rPr>
      </w:pPr>
      <w:r w:rsidRPr="00DF43BF">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14:paraId="55901649" w14:textId="77777777" w:rsidR="00DF43BF" w:rsidRDefault="00DF43BF" w:rsidP="001A08EB">
      <w:pPr>
        <w:pStyle w:val="ac"/>
        <w:numPr>
          <w:ilvl w:val="0"/>
          <w:numId w:val="38"/>
        </w:numPr>
        <w:spacing w:line="240" w:lineRule="auto"/>
        <w:rPr>
          <w:sz w:val="24"/>
          <w:szCs w:val="24"/>
        </w:rPr>
      </w:pPr>
      <w:r w:rsidRPr="00DF43BF">
        <w:rPr>
          <w:sz w:val="24"/>
          <w:szCs w:val="24"/>
        </w:rPr>
        <w:t xml:space="preserve">в ходе диалога/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14:paraId="71F51048" w14:textId="77777777" w:rsidR="00DF43BF" w:rsidRDefault="00DF43BF" w:rsidP="001A08EB">
      <w:pPr>
        <w:pStyle w:val="ac"/>
        <w:numPr>
          <w:ilvl w:val="0"/>
          <w:numId w:val="38"/>
        </w:numPr>
        <w:spacing w:line="240" w:lineRule="auto"/>
        <w:rPr>
          <w:sz w:val="24"/>
          <w:szCs w:val="24"/>
        </w:rPr>
      </w:pPr>
      <w:r w:rsidRPr="00DF43BF">
        <w:rPr>
          <w:sz w:val="24"/>
          <w:szCs w:val="24"/>
        </w:rPr>
        <w:t xml:space="preserve">сопоставлять свои суждения с суждениями других участников диалога, обнаруживать различие и сходство позиций; </w:t>
      </w:r>
    </w:p>
    <w:p w14:paraId="1A53116A" w14:textId="77777777" w:rsidR="00007AE4" w:rsidRDefault="00DF43BF" w:rsidP="001A08EB">
      <w:pPr>
        <w:pStyle w:val="ac"/>
        <w:numPr>
          <w:ilvl w:val="0"/>
          <w:numId w:val="38"/>
        </w:numPr>
        <w:spacing w:line="240" w:lineRule="auto"/>
        <w:rPr>
          <w:sz w:val="24"/>
          <w:szCs w:val="24"/>
        </w:rPr>
      </w:pPr>
      <w:r w:rsidRPr="00DF43BF">
        <w:rPr>
          <w:sz w:val="24"/>
          <w:szCs w:val="24"/>
        </w:rPr>
        <w:t>публично представлять результаты проведённого языкового анализа, выполненного лингвистического эксперимента, исследования, проекта; 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5D97E5E9" w14:textId="77777777" w:rsidR="00007AE4" w:rsidRPr="00007AE4" w:rsidRDefault="00DF43BF" w:rsidP="001A08EB">
      <w:pPr>
        <w:spacing w:line="240" w:lineRule="auto"/>
        <w:ind w:firstLine="426"/>
        <w:rPr>
          <w:b/>
          <w:bCs/>
          <w:i/>
          <w:iCs/>
          <w:sz w:val="24"/>
          <w:szCs w:val="24"/>
        </w:rPr>
      </w:pPr>
      <w:r w:rsidRPr="00007AE4">
        <w:rPr>
          <w:sz w:val="24"/>
          <w:szCs w:val="24"/>
        </w:rPr>
        <w:t xml:space="preserve"> </w:t>
      </w:r>
      <w:r w:rsidRPr="00007AE4">
        <w:rPr>
          <w:b/>
          <w:bCs/>
          <w:i/>
          <w:iCs/>
          <w:sz w:val="24"/>
          <w:szCs w:val="24"/>
        </w:rPr>
        <w:t xml:space="preserve">Совместная деятельность: </w:t>
      </w:r>
    </w:p>
    <w:p w14:paraId="1E68C6B9" w14:textId="77777777" w:rsidR="00007AE4" w:rsidRDefault="00DF43BF" w:rsidP="001A08EB">
      <w:pPr>
        <w:pStyle w:val="ac"/>
        <w:numPr>
          <w:ilvl w:val="0"/>
          <w:numId w:val="39"/>
        </w:numPr>
        <w:spacing w:line="240" w:lineRule="auto"/>
        <w:rPr>
          <w:sz w:val="24"/>
          <w:szCs w:val="24"/>
        </w:rPr>
      </w:pPr>
      <w:r w:rsidRPr="00007AE4">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6D38BE47" w14:textId="77777777" w:rsidR="00007AE4" w:rsidRDefault="00DF43BF" w:rsidP="001A08EB">
      <w:pPr>
        <w:pStyle w:val="ac"/>
        <w:numPr>
          <w:ilvl w:val="0"/>
          <w:numId w:val="39"/>
        </w:numPr>
        <w:spacing w:line="240" w:lineRule="auto"/>
        <w:rPr>
          <w:sz w:val="24"/>
          <w:szCs w:val="24"/>
        </w:rPr>
      </w:pPr>
      <w:r w:rsidRPr="00007AE4">
        <w:rPr>
          <w:sz w:val="24"/>
          <w:szCs w:val="24"/>
        </w:rPr>
        <w:t xml:space="preserve">принимать цель совместной деятельности, коллективно планировать и выполнять действия по её достижению: распределять роли, договариваться, обсуждать процесс и результат совместной работы; </w:t>
      </w:r>
    </w:p>
    <w:p w14:paraId="5BEE3778" w14:textId="77777777" w:rsidR="00007AE4" w:rsidRDefault="00DF43BF" w:rsidP="001A08EB">
      <w:pPr>
        <w:pStyle w:val="ac"/>
        <w:numPr>
          <w:ilvl w:val="0"/>
          <w:numId w:val="39"/>
        </w:numPr>
        <w:spacing w:line="240" w:lineRule="auto"/>
        <w:rPr>
          <w:sz w:val="24"/>
          <w:szCs w:val="24"/>
        </w:rPr>
      </w:pPr>
      <w:r w:rsidRPr="00007AE4">
        <w:rPr>
          <w:sz w:val="24"/>
          <w:szCs w:val="24"/>
        </w:rPr>
        <w:t xml:space="preserve">уметь обобщать мнения нескольких людей, проявлять готовность руководить, выполнять поручения, подчиняться;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w:t>
      </w:r>
      <w:r w:rsidRPr="00007AE4">
        <w:rPr>
          <w:sz w:val="24"/>
          <w:szCs w:val="24"/>
        </w:rPr>
        <w:lastRenderedPageBreak/>
        <w:t xml:space="preserve">участвовать в групповых формах работы (обсуждения, обмен мнениями, «мозговой штурм» и иные); </w:t>
      </w:r>
    </w:p>
    <w:p w14:paraId="77630EBE" w14:textId="77777777" w:rsidR="00007AE4" w:rsidRDefault="00DF43BF" w:rsidP="001A08EB">
      <w:pPr>
        <w:pStyle w:val="ac"/>
        <w:numPr>
          <w:ilvl w:val="0"/>
          <w:numId w:val="39"/>
        </w:numPr>
        <w:spacing w:line="240" w:lineRule="auto"/>
        <w:rPr>
          <w:sz w:val="24"/>
          <w:szCs w:val="24"/>
        </w:rPr>
      </w:pPr>
      <w:r w:rsidRPr="00007AE4">
        <w:rPr>
          <w:sz w:val="24"/>
          <w:szCs w:val="24"/>
        </w:rPr>
        <w:t xml:space="preserve">выполнять свою часть работы, достигать качественный результат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 </w:t>
      </w:r>
    </w:p>
    <w:p w14:paraId="7049E079" w14:textId="77777777" w:rsidR="00007AE4" w:rsidRDefault="00DF43BF" w:rsidP="001A08EB">
      <w:pPr>
        <w:pStyle w:val="ac"/>
        <w:numPr>
          <w:ilvl w:val="0"/>
          <w:numId w:val="39"/>
        </w:numPr>
        <w:spacing w:line="240" w:lineRule="auto"/>
        <w:rPr>
          <w:sz w:val="24"/>
          <w:szCs w:val="24"/>
        </w:rPr>
      </w:pPr>
      <w:r w:rsidRPr="00007AE4">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 </w:t>
      </w:r>
    </w:p>
    <w:p w14:paraId="41142B89" w14:textId="77777777" w:rsidR="00007AE4" w:rsidRPr="00007AE4" w:rsidRDefault="00DF43BF" w:rsidP="001A08EB">
      <w:pPr>
        <w:spacing w:line="240" w:lineRule="auto"/>
        <w:ind w:firstLine="567"/>
        <w:rPr>
          <w:b/>
          <w:bCs/>
          <w:i/>
          <w:iCs/>
          <w:sz w:val="24"/>
          <w:szCs w:val="24"/>
        </w:rPr>
      </w:pPr>
      <w:r w:rsidRPr="00007AE4">
        <w:rPr>
          <w:b/>
          <w:bCs/>
          <w:i/>
          <w:iCs/>
          <w:sz w:val="24"/>
          <w:szCs w:val="24"/>
        </w:rPr>
        <w:t>Овладение универсальными учебными регулятивными действиями.</w:t>
      </w:r>
    </w:p>
    <w:p w14:paraId="7A4B08D8" w14:textId="2B9F3A62" w:rsidR="00007AE4" w:rsidRPr="00007AE4" w:rsidRDefault="00DF43BF" w:rsidP="001A08EB">
      <w:pPr>
        <w:spacing w:line="240" w:lineRule="auto"/>
        <w:ind w:firstLine="567"/>
        <w:rPr>
          <w:b/>
          <w:bCs/>
          <w:i/>
          <w:iCs/>
          <w:sz w:val="24"/>
          <w:szCs w:val="24"/>
        </w:rPr>
      </w:pPr>
      <w:r w:rsidRPr="00007AE4">
        <w:rPr>
          <w:b/>
          <w:bCs/>
          <w:i/>
          <w:iCs/>
          <w:sz w:val="24"/>
          <w:szCs w:val="24"/>
        </w:rPr>
        <w:t xml:space="preserve">Самоорганизация: </w:t>
      </w:r>
    </w:p>
    <w:p w14:paraId="1495604A" w14:textId="77777777" w:rsidR="00007AE4" w:rsidRDefault="00DF43BF" w:rsidP="001A08EB">
      <w:pPr>
        <w:pStyle w:val="ac"/>
        <w:numPr>
          <w:ilvl w:val="0"/>
          <w:numId w:val="40"/>
        </w:numPr>
        <w:spacing w:line="240" w:lineRule="auto"/>
        <w:rPr>
          <w:sz w:val="24"/>
          <w:szCs w:val="24"/>
        </w:rPr>
      </w:pPr>
      <w:r w:rsidRPr="00007AE4">
        <w:rPr>
          <w:sz w:val="24"/>
          <w:szCs w:val="24"/>
        </w:rPr>
        <w:t xml:space="preserve">выявлять проблемы для решения в учебных и жизненных ситуациях; </w:t>
      </w:r>
    </w:p>
    <w:p w14:paraId="1A9BDC53" w14:textId="77777777" w:rsidR="00007AE4" w:rsidRDefault="00DF43BF" w:rsidP="001A08EB">
      <w:pPr>
        <w:pStyle w:val="ac"/>
        <w:numPr>
          <w:ilvl w:val="0"/>
          <w:numId w:val="40"/>
        </w:numPr>
        <w:spacing w:line="240" w:lineRule="auto"/>
        <w:rPr>
          <w:sz w:val="24"/>
          <w:szCs w:val="24"/>
        </w:rPr>
      </w:pPr>
      <w:r w:rsidRPr="00007AE4">
        <w:rPr>
          <w:sz w:val="24"/>
          <w:szCs w:val="24"/>
        </w:rPr>
        <w:t>ориентироваться в различных подходах к принятию решений (индивидуальное, принятие решения в группе, принятие решения группой);</w:t>
      </w:r>
    </w:p>
    <w:p w14:paraId="41D72025" w14:textId="77777777"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132627C" w14:textId="77777777" w:rsidR="00007AE4" w:rsidRDefault="00DF43BF" w:rsidP="001A08EB">
      <w:pPr>
        <w:pStyle w:val="ac"/>
        <w:numPr>
          <w:ilvl w:val="0"/>
          <w:numId w:val="40"/>
        </w:numPr>
        <w:spacing w:line="240" w:lineRule="auto"/>
        <w:rPr>
          <w:sz w:val="24"/>
          <w:szCs w:val="24"/>
        </w:rPr>
      </w:pPr>
      <w:r w:rsidRPr="00007AE4">
        <w:rPr>
          <w:sz w:val="24"/>
          <w:szCs w:val="24"/>
        </w:rPr>
        <w:t xml:space="preserve">самостоятельно составлять план действий, вносить необходимые коррективы в ходе его реализации; </w:t>
      </w:r>
    </w:p>
    <w:p w14:paraId="7AEB0F8D" w14:textId="74F90B46" w:rsidR="00007AE4" w:rsidRDefault="00DF43BF" w:rsidP="001A08EB">
      <w:pPr>
        <w:pStyle w:val="ac"/>
        <w:numPr>
          <w:ilvl w:val="0"/>
          <w:numId w:val="40"/>
        </w:numPr>
        <w:spacing w:line="240" w:lineRule="auto"/>
        <w:rPr>
          <w:sz w:val="24"/>
          <w:szCs w:val="24"/>
        </w:rPr>
      </w:pPr>
      <w:r w:rsidRPr="00007AE4">
        <w:rPr>
          <w:sz w:val="24"/>
          <w:szCs w:val="24"/>
        </w:rPr>
        <w:t>делать выбор и брать ответственность за решение</w:t>
      </w:r>
      <w:r w:rsidR="00007AE4">
        <w:rPr>
          <w:sz w:val="24"/>
          <w:szCs w:val="24"/>
        </w:rPr>
        <w:t>.</w:t>
      </w:r>
    </w:p>
    <w:p w14:paraId="6D6165F7" w14:textId="77777777" w:rsidR="00007AE4" w:rsidRPr="00007AE4" w:rsidRDefault="00DF43BF" w:rsidP="001A08EB">
      <w:pPr>
        <w:spacing w:line="240" w:lineRule="auto"/>
        <w:ind w:firstLine="567"/>
        <w:rPr>
          <w:b/>
          <w:bCs/>
          <w:sz w:val="24"/>
          <w:szCs w:val="24"/>
        </w:rPr>
      </w:pPr>
      <w:r w:rsidRPr="00007AE4">
        <w:rPr>
          <w:b/>
          <w:bCs/>
          <w:sz w:val="24"/>
          <w:szCs w:val="24"/>
        </w:rPr>
        <w:t xml:space="preserve">Самоконтроль: </w:t>
      </w:r>
    </w:p>
    <w:p w14:paraId="0D4441A9" w14:textId="77777777" w:rsidR="00007AE4" w:rsidRPr="00007AE4" w:rsidRDefault="00DF43BF" w:rsidP="001A08EB">
      <w:pPr>
        <w:pStyle w:val="ac"/>
        <w:numPr>
          <w:ilvl w:val="0"/>
          <w:numId w:val="41"/>
        </w:numPr>
        <w:spacing w:line="240" w:lineRule="auto"/>
        <w:rPr>
          <w:sz w:val="24"/>
          <w:szCs w:val="24"/>
        </w:rPr>
      </w:pPr>
      <w:r w:rsidRPr="00007AE4">
        <w:rPr>
          <w:sz w:val="24"/>
          <w:szCs w:val="24"/>
        </w:rPr>
        <w:t>владеть разными способами самоконтроля (в том числе речевого), самомотивации и рефлексии; давать адекватную оценку учебной ситуации и предлагать план её изменения;</w:t>
      </w:r>
    </w:p>
    <w:p w14:paraId="3FA1770B"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0ABB6C1B"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объяснять причины достижения (недостижения) результата деятельности; </w:t>
      </w:r>
    </w:p>
    <w:p w14:paraId="4DE0A061"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 </w:t>
      </w:r>
    </w:p>
    <w:p w14:paraId="6054E662" w14:textId="77777777" w:rsidR="00007AE4" w:rsidRPr="00007AE4" w:rsidRDefault="00DF43BF" w:rsidP="001A08EB">
      <w:pPr>
        <w:spacing w:line="240" w:lineRule="auto"/>
        <w:ind w:firstLine="567"/>
        <w:rPr>
          <w:b/>
          <w:bCs/>
          <w:sz w:val="24"/>
          <w:szCs w:val="24"/>
        </w:rPr>
      </w:pPr>
      <w:r w:rsidRPr="00007AE4">
        <w:rPr>
          <w:b/>
          <w:bCs/>
          <w:sz w:val="24"/>
          <w:szCs w:val="24"/>
        </w:rPr>
        <w:t xml:space="preserve">Эмоциональный интеллект: </w:t>
      </w:r>
    </w:p>
    <w:p w14:paraId="78F02D6C" w14:textId="77777777" w:rsidR="00007AE4" w:rsidRPr="00007AE4" w:rsidRDefault="00DF43BF" w:rsidP="001A08EB">
      <w:pPr>
        <w:pStyle w:val="ac"/>
        <w:numPr>
          <w:ilvl w:val="0"/>
          <w:numId w:val="41"/>
        </w:numPr>
        <w:spacing w:line="240" w:lineRule="auto"/>
        <w:rPr>
          <w:sz w:val="24"/>
          <w:szCs w:val="24"/>
        </w:rPr>
      </w:pPr>
      <w:r w:rsidRPr="00007AE4">
        <w:rPr>
          <w:sz w:val="24"/>
          <w:szCs w:val="24"/>
        </w:rPr>
        <w:t>развивать способность управлять собственными эмоциями и эмоциями других;</w:t>
      </w:r>
    </w:p>
    <w:p w14:paraId="752CF6EC"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выявлять и анализировать причины эмоций; </w:t>
      </w:r>
    </w:p>
    <w:p w14:paraId="612629DA"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онимать мотивы и намерения другого человека, анализируя речевую ситуацию; </w:t>
      </w:r>
    </w:p>
    <w:p w14:paraId="4A36E2E9"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регулировать способ выражения собственных эмоций. </w:t>
      </w:r>
    </w:p>
    <w:p w14:paraId="7AF327AC" w14:textId="77777777" w:rsidR="00007AE4" w:rsidRPr="00007AE4" w:rsidRDefault="00DF43BF" w:rsidP="001A08EB">
      <w:pPr>
        <w:spacing w:line="240" w:lineRule="auto"/>
        <w:ind w:firstLine="567"/>
        <w:rPr>
          <w:b/>
          <w:bCs/>
          <w:sz w:val="24"/>
          <w:szCs w:val="24"/>
        </w:rPr>
      </w:pPr>
      <w:r w:rsidRPr="00007AE4">
        <w:rPr>
          <w:b/>
          <w:bCs/>
          <w:sz w:val="24"/>
          <w:szCs w:val="24"/>
        </w:rPr>
        <w:t xml:space="preserve">Принятие себя и других: </w:t>
      </w:r>
    </w:p>
    <w:p w14:paraId="5E2DABEE"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осознанно относиться к другому человеку и его мнению; </w:t>
      </w:r>
    </w:p>
    <w:p w14:paraId="6DB82F26"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знавать своё и чужое право на ошибку; </w:t>
      </w:r>
    </w:p>
    <w:p w14:paraId="69150994"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инимать себя и других не осуждая; </w:t>
      </w:r>
    </w:p>
    <w:p w14:paraId="23C3CEF0" w14:textId="77777777" w:rsidR="00007AE4" w:rsidRPr="00007AE4" w:rsidRDefault="00DF43BF" w:rsidP="001A08EB">
      <w:pPr>
        <w:pStyle w:val="ac"/>
        <w:numPr>
          <w:ilvl w:val="0"/>
          <w:numId w:val="41"/>
        </w:numPr>
        <w:spacing w:line="240" w:lineRule="auto"/>
        <w:rPr>
          <w:sz w:val="24"/>
          <w:szCs w:val="24"/>
        </w:rPr>
      </w:pPr>
      <w:r w:rsidRPr="00007AE4">
        <w:rPr>
          <w:sz w:val="24"/>
          <w:szCs w:val="24"/>
        </w:rPr>
        <w:t xml:space="preserve">проявлять открытость; </w:t>
      </w:r>
    </w:p>
    <w:p w14:paraId="2A7EFB8A" w14:textId="6AF3BDC3" w:rsidR="00DF43BF" w:rsidRPr="00007AE4" w:rsidRDefault="00DF43BF" w:rsidP="001A08EB">
      <w:pPr>
        <w:pStyle w:val="ac"/>
        <w:numPr>
          <w:ilvl w:val="0"/>
          <w:numId w:val="41"/>
        </w:numPr>
        <w:spacing w:line="240" w:lineRule="auto"/>
        <w:rPr>
          <w:sz w:val="24"/>
          <w:szCs w:val="24"/>
        </w:rPr>
      </w:pPr>
      <w:r w:rsidRPr="00007AE4">
        <w:rPr>
          <w:sz w:val="24"/>
          <w:szCs w:val="24"/>
        </w:rPr>
        <w:t>осознавать невозможность контролировать всё вокруг.</w:t>
      </w:r>
    </w:p>
    <w:p w14:paraId="4713F1CD" w14:textId="77777777" w:rsidR="00DF43BF" w:rsidRPr="00DF43BF" w:rsidRDefault="00DF43BF" w:rsidP="001A08EB">
      <w:pPr>
        <w:pStyle w:val="14"/>
        <w:spacing w:line="240" w:lineRule="auto"/>
        <w:jc w:val="center"/>
        <w:rPr>
          <w:b/>
          <w:bCs/>
          <w:color w:val="auto"/>
          <w:sz w:val="24"/>
          <w:szCs w:val="24"/>
        </w:rPr>
      </w:pPr>
    </w:p>
    <w:p w14:paraId="66378603" w14:textId="03972B1C" w:rsidR="00B9277B" w:rsidRPr="001F4A01" w:rsidRDefault="00B9277B" w:rsidP="001A08EB">
      <w:pPr>
        <w:pStyle w:val="af4"/>
        <w:ind w:left="567"/>
        <w:jc w:val="center"/>
        <w:rPr>
          <w:rFonts w:ascii="Times New Roman" w:hAnsi="Times New Roman" w:cs="Times New Roman"/>
          <w:sz w:val="24"/>
          <w:szCs w:val="24"/>
        </w:rPr>
      </w:pPr>
      <w:r w:rsidRPr="001F4A01">
        <w:rPr>
          <w:rFonts w:ascii="Times New Roman" w:hAnsi="Times New Roman" w:cs="Times New Roman"/>
          <w:sz w:val="24"/>
          <w:szCs w:val="24"/>
        </w:rPr>
        <w:t>ИНОСТРАНН</w:t>
      </w:r>
      <w:r w:rsidR="002D00C9">
        <w:rPr>
          <w:rFonts w:ascii="Times New Roman" w:hAnsi="Times New Roman" w:cs="Times New Roman"/>
          <w:sz w:val="24"/>
          <w:szCs w:val="24"/>
        </w:rPr>
        <w:t>ЫЕ</w:t>
      </w:r>
      <w:r w:rsidRPr="001F4A01">
        <w:rPr>
          <w:rFonts w:ascii="Times New Roman" w:hAnsi="Times New Roman" w:cs="Times New Roman"/>
          <w:sz w:val="24"/>
          <w:szCs w:val="24"/>
        </w:rPr>
        <w:t xml:space="preserve"> ЯЗЫК</w:t>
      </w:r>
      <w:r w:rsidR="002D00C9">
        <w:rPr>
          <w:rFonts w:ascii="Times New Roman" w:hAnsi="Times New Roman" w:cs="Times New Roman"/>
          <w:sz w:val="24"/>
          <w:szCs w:val="24"/>
        </w:rPr>
        <w:t>И</w:t>
      </w:r>
      <w:bookmarkStart w:id="186" w:name="bookmark1895"/>
    </w:p>
    <w:p w14:paraId="7B1D18C0" w14:textId="77777777" w:rsidR="00B9277B" w:rsidRPr="001F4A01" w:rsidRDefault="00B9277B" w:rsidP="001A08EB">
      <w:pPr>
        <w:pStyle w:val="15"/>
        <w:ind w:left="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bookmarkEnd w:id="186"/>
    </w:p>
    <w:p w14:paraId="264B6621" w14:textId="77777777" w:rsidR="00B9277B" w:rsidRPr="001F4A01" w:rsidRDefault="00B9277B" w:rsidP="001A08EB">
      <w:pPr>
        <w:pStyle w:val="14"/>
        <w:spacing w:line="240" w:lineRule="auto"/>
        <w:ind w:left="567" w:firstLine="0"/>
        <w:jc w:val="both"/>
        <w:rPr>
          <w:color w:val="auto"/>
          <w:sz w:val="24"/>
          <w:szCs w:val="24"/>
        </w:rPr>
      </w:pPr>
      <w:r w:rsidRPr="001F4A01">
        <w:rPr>
          <w:b/>
          <w:bCs/>
          <w:i/>
          <w:iCs/>
          <w:color w:val="auto"/>
          <w:sz w:val="24"/>
          <w:szCs w:val="24"/>
        </w:rPr>
        <w:t>Формирование базовых логических действий</w:t>
      </w:r>
    </w:p>
    <w:p w14:paraId="3C3AB3F1"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являть признаки и свойства языковых единиц и языковых явлений иностранного языка; применять изученные правила, алгоритмы.</w:t>
      </w:r>
    </w:p>
    <w:p w14:paraId="3315E956"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lastRenderedPageBreak/>
        <w:t>Анализировать, устанавливать аналогии, между способами выражения мысли средствами родного и иностранного языков.</w:t>
      </w:r>
    </w:p>
    <w:p w14:paraId="6AA5585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языковые единицы и языковые явления иностранного языка, разные типы высказывания.</w:t>
      </w:r>
    </w:p>
    <w:p w14:paraId="643AE21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членами предложения, структурными единицами диалога и др.).</w:t>
      </w:r>
    </w:p>
    <w:p w14:paraId="42014A93"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Использовать информацию, извлеченную из несплошных текстов (таблицы, диаграммы), в собственных устных и письменных высказываниях.</w:t>
      </w:r>
    </w:p>
    <w:p w14:paraId="4696D3A7"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14:paraId="234276E0"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Распознавать свойства и признаки языковых единиц и языковых явлений (например, с помощью словообразовательных элементов).</w:t>
      </w:r>
    </w:p>
    <w:p w14:paraId="47D7349C"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Сравнивать языковые единицы разного уровня (звуки, буквы, слова, речевые клише, грамматические явления, тексты и т. п.).</w:t>
      </w:r>
    </w:p>
    <w:p w14:paraId="260A1838"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Пользоваться классификациями (по типу чтения, по типу высказывания и т. п.).</w:t>
      </w:r>
    </w:p>
    <w:p w14:paraId="6C4FE41F" w14:textId="77777777" w:rsidR="00B9277B" w:rsidRPr="001F4A01" w:rsidRDefault="00B9277B" w:rsidP="001A08EB">
      <w:pPr>
        <w:pStyle w:val="14"/>
        <w:numPr>
          <w:ilvl w:val="0"/>
          <w:numId w:val="17"/>
        </w:numPr>
        <w:spacing w:line="240" w:lineRule="auto"/>
        <w:ind w:left="0" w:firstLine="567"/>
        <w:jc w:val="both"/>
        <w:rPr>
          <w:color w:val="auto"/>
          <w:sz w:val="24"/>
          <w:szCs w:val="24"/>
        </w:rPr>
      </w:pPr>
      <w:r w:rsidRPr="001F4A01">
        <w:rPr>
          <w:color w:val="auto"/>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14:paraId="4FEF79EA" w14:textId="77777777" w:rsidR="00B9277B" w:rsidRPr="001F4A01" w:rsidRDefault="00B9277B"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3124DB34"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14:paraId="6DFA2185"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14:paraId="2FE4DE08"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w:t>
      </w:r>
    </w:p>
    <w:p w14:paraId="7A26B657" w14:textId="77777777" w:rsidR="00B9277B"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использовать внешние формальные элементы текста (подзаголовки, иллюстрации, сноски) для понимания его содержания.</w:t>
      </w:r>
    </w:p>
    <w:p w14:paraId="32CF3047" w14:textId="77777777" w:rsidR="001F4A01" w:rsidRPr="001F4A01" w:rsidRDefault="00B9277B" w:rsidP="001A08EB">
      <w:pPr>
        <w:pStyle w:val="14"/>
        <w:numPr>
          <w:ilvl w:val="0"/>
          <w:numId w:val="18"/>
        </w:numPr>
        <w:spacing w:line="240" w:lineRule="auto"/>
        <w:ind w:left="0" w:firstLine="567"/>
        <w:jc w:val="both"/>
        <w:rPr>
          <w:color w:val="auto"/>
          <w:sz w:val="24"/>
          <w:szCs w:val="24"/>
        </w:rPr>
      </w:pPr>
      <w:r w:rsidRPr="001F4A01">
        <w:rPr>
          <w:color w:val="auto"/>
          <w:sz w:val="24"/>
          <w:szCs w:val="24"/>
        </w:rPr>
        <w:t>Фиксировать информацию доступными средствами (в виде</w:t>
      </w:r>
      <w:r w:rsidR="001F4A01" w:rsidRPr="001F4A01">
        <w:rPr>
          <w:color w:val="auto"/>
          <w:sz w:val="24"/>
          <w:szCs w:val="24"/>
        </w:rPr>
        <w:t xml:space="preserve"> ключевых слов, плана).</w:t>
      </w:r>
    </w:p>
    <w:p w14:paraId="517BEB29"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Оценивать достоверность информации, полученной из иноязычных источников.</w:t>
      </w:r>
    </w:p>
    <w:p w14:paraId="19F955CB"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Находить аргументы, подтверждающие или опровергающие одну и ту же идею, в различных информационных источниках;</w:t>
      </w:r>
    </w:p>
    <w:p w14:paraId="0D5D14AE" w14:textId="77777777" w:rsidR="001F4A01" w:rsidRPr="001F4A01" w:rsidRDefault="001F4A01" w:rsidP="001A08EB">
      <w:pPr>
        <w:pStyle w:val="14"/>
        <w:numPr>
          <w:ilvl w:val="0"/>
          <w:numId w:val="18"/>
        </w:numPr>
        <w:spacing w:line="240" w:lineRule="auto"/>
        <w:ind w:left="0" w:firstLine="567"/>
        <w:jc w:val="both"/>
        <w:rPr>
          <w:color w:val="auto"/>
          <w:sz w:val="24"/>
          <w:szCs w:val="24"/>
        </w:rPr>
      </w:pPr>
      <w:r w:rsidRPr="001F4A01">
        <w:rPr>
          <w:color w:val="auto"/>
          <w:sz w:val="24"/>
          <w:szCs w:val="24"/>
        </w:rPr>
        <w:t>выдвигать предположения (например, о значении слова в контексте) и аргументировать его.</w:t>
      </w:r>
    </w:p>
    <w:p w14:paraId="46EF1913"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5DA1BAC7"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14:paraId="20874C12"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14:paraId="017E17F9"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Анализировать и восстанавливать текст с опущенными в учебных целях фрагментами.</w:t>
      </w:r>
    </w:p>
    <w:p w14:paraId="5D6A5F3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14:paraId="54D447FB" w14:textId="77777777" w:rsidR="001F4A01" w:rsidRPr="001F4A01" w:rsidRDefault="001F4A01" w:rsidP="001A08EB">
      <w:pPr>
        <w:pStyle w:val="14"/>
        <w:numPr>
          <w:ilvl w:val="0"/>
          <w:numId w:val="19"/>
        </w:numPr>
        <w:spacing w:line="240" w:lineRule="auto"/>
        <w:ind w:left="0" w:firstLine="567"/>
        <w:jc w:val="both"/>
        <w:rPr>
          <w:color w:val="auto"/>
          <w:sz w:val="24"/>
          <w:szCs w:val="24"/>
        </w:rPr>
      </w:pPr>
      <w:r w:rsidRPr="001F4A01">
        <w:rPr>
          <w:color w:val="auto"/>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w:t>
      </w:r>
    </w:p>
    <w:p w14:paraId="6EDA3C8D"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551DB4B"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 xml:space="preserve">Удерживать цель деятельности; планировать выполнение учебной задачи, выбирать </w:t>
      </w:r>
      <w:r w:rsidRPr="001F4A01">
        <w:rPr>
          <w:color w:val="auto"/>
          <w:sz w:val="24"/>
          <w:szCs w:val="24"/>
        </w:rPr>
        <w:lastRenderedPageBreak/>
        <w:t>и аргументировать способ деятельности.</w:t>
      </w:r>
    </w:p>
    <w:p w14:paraId="70569FA3"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14:paraId="463736C9"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14:paraId="4F3D9F8D" w14:textId="77777777" w:rsidR="001F4A01" w:rsidRPr="001F4A01" w:rsidRDefault="001F4A01" w:rsidP="001A08EB">
      <w:pPr>
        <w:pStyle w:val="14"/>
        <w:numPr>
          <w:ilvl w:val="0"/>
          <w:numId w:val="20"/>
        </w:numPr>
        <w:spacing w:line="240" w:lineRule="auto"/>
        <w:ind w:left="0" w:firstLine="567"/>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0A1EB898" w14:textId="77777777" w:rsidR="001F4A01" w:rsidRPr="001F4A01" w:rsidRDefault="001F4A01" w:rsidP="001A08EB">
      <w:pPr>
        <w:pStyle w:val="14"/>
        <w:numPr>
          <w:ilvl w:val="0"/>
          <w:numId w:val="20"/>
        </w:numPr>
        <w:spacing w:after="160" w:line="240" w:lineRule="auto"/>
        <w:ind w:left="0" w:firstLine="567"/>
        <w:jc w:val="both"/>
        <w:rPr>
          <w:color w:val="auto"/>
          <w:sz w:val="24"/>
          <w:szCs w:val="24"/>
        </w:rPr>
      </w:pPr>
      <w:r w:rsidRPr="001F4A01">
        <w:rPr>
          <w:color w:val="auto"/>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пр.</w:t>
      </w:r>
    </w:p>
    <w:p w14:paraId="579C66ED" w14:textId="77777777" w:rsidR="001F4A01" w:rsidRPr="001F4A01" w:rsidRDefault="001F4A01" w:rsidP="001A08EB">
      <w:pPr>
        <w:pStyle w:val="af4"/>
        <w:ind w:firstLine="567"/>
        <w:jc w:val="center"/>
        <w:rPr>
          <w:rFonts w:ascii="Times New Roman" w:hAnsi="Times New Roman" w:cs="Times New Roman"/>
          <w:sz w:val="24"/>
          <w:szCs w:val="24"/>
        </w:rPr>
      </w:pPr>
      <w:bookmarkStart w:id="187" w:name="bookmark1897"/>
      <w:r w:rsidRPr="001F4A01">
        <w:rPr>
          <w:rFonts w:ascii="Times New Roman" w:hAnsi="Times New Roman" w:cs="Times New Roman"/>
          <w:sz w:val="24"/>
          <w:szCs w:val="24"/>
        </w:rPr>
        <w:t>МАТЕМАТИКА И ИНФОРМАТИКА</w:t>
      </w:r>
      <w:bookmarkEnd w:id="187"/>
    </w:p>
    <w:p w14:paraId="3C2133C8" w14:textId="77777777" w:rsidR="001F4A01" w:rsidRPr="001F4A01" w:rsidRDefault="001F4A01" w:rsidP="001A08EB">
      <w:pPr>
        <w:pStyle w:val="15"/>
        <w:ind w:firstLine="567"/>
        <w:rPr>
          <w:rFonts w:ascii="Times New Roman" w:hAnsi="Times New Roman" w:cs="Times New Roman"/>
          <w:sz w:val="24"/>
          <w:szCs w:val="24"/>
        </w:rPr>
      </w:pPr>
      <w:r w:rsidRPr="001F4A01">
        <w:rPr>
          <w:rFonts w:ascii="Times New Roman" w:hAnsi="Times New Roman" w:cs="Times New Roman"/>
          <w:sz w:val="24"/>
          <w:szCs w:val="24"/>
        </w:rPr>
        <w:t>Формирование универсальных учебных познавательных действий</w:t>
      </w:r>
    </w:p>
    <w:p w14:paraId="60CC43B1"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174DB47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являть качества, свойства, характеристики математических объектов.</w:t>
      </w:r>
    </w:p>
    <w:p w14:paraId="1B103669"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свойства и признаки объектов.</w:t>
      </w:r>
    </w:p>
    <w:p w14:paraId="5804081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равнивать, упорядочивать, классифицировать числа, величины, выражения, формулы, графики, геометрические фигуры и т. п.</w:t>
      </w:r>
    </w:p>
    <w:p w14:paraId="2DB6A801"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связи и отношения, проводить аналогии, распознавать зависимости между объектами.</w:t>
      </w:r>
    </w:p>
    <w:p w14:paraId="535805CE"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Анализировать изменения и находить закономерности.</w:t>
      </w:r>
    </w:p>
    <w:p w14:paraId="72E388B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14:paraId="1E002534"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 xml:space="preserve">Использовать логические связки «и», «или», </w:t>
      </w:r>
      <w:r w:rsidRPr="001F4A01">
        <w:rPr>
          <w:i/>
          <w:iCs/>
          <w:color w:val="auto"/>
          <w:sz w:val="24"/>
          <w:szCs w:val="24"/>
        </w:rPr>
        <w:t>«</w:t>
      </w:r>
      <w:r w:rsidRPr="001F4A01">
        <w:rPr>
          <w:color w:val="auto"/>
          <w:sz w:val="24"/>
          <w:szCs w:val="24"/>
        </w:rPr>
        <w:t>если ..., то ...».</w:t>
      </w:r>
    </w:p>
    <w:p w14:paraId="069FFE35"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Обобщать и конкретизировать; строить заключения от общего к частному и от частного к общему.</w:t>
      </w:r>
    </w:p>
    <w:p w14:paraId="42E7E13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Использовать кванторы «все», «всякий», «любой», «некоторый», «существует»; приводить пример и контрпример.</w:t>
      </w:r>
    </w:p>
    <w:p w14:paraId="54B7CA07"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Различать, распознавать верные и неверные утверждения.</w:t>
      </w:r>
    </w:p>
    <w:p w14:paraId="29CE609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ыражать отношения, зависимости, правила, закономерности с помощью формул.</w:t>
      </w:r>
    </w:p>
    <w:p w14:paraId="6D5C1F80"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Моделировать отношения между объектами, использовать символьные и графические модели.</w:t>
      </w:r>
    </w:p>
    <w:p w14:paraId="0231568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Воспроизводить и строить логические цепочки утверждений, прямые и от противного.</w:t>
      </w:r>
    </w:p>
    <w:p w14:paraId="39D06702"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Устанавливать противоречия в рассуждениях.</w:t>
      </w:r>
    </w:p>
    <w:p w14:paraId="0B0C90E6"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Создавать, применять и преобразовывать знаки и символы, модели и схемы для решения учебных и познавательных задач.</w:t>
      </w:r>
    </w:p>
    <w:p w14:paraId="7C1F7183" w14:textId="77777777" w:rsidR="001F4A01" w:rsidRPr="001F4A01" w:rsidRDefault="001F4A01" w:rsidP="001A08EB">
      <w:pPr>
        <w:pStyle w:val="14"/>
        <w:numPr>
          <w:ilvl w:val="0"/>
          <w:numId w:val="21"/>
        </w:numPr>
        <w:spacing w:line="240" w:lineRule="auto"/>
        <w:ind w:left="0" w:firstLine="567"/>
        <w:jc w:val="both"/>
        <w:rPr>
          <w:color w:val="auto"/>
          <w:sz w:val="24"/>
          <w:szCs w:val="24"/>
        </w:rPr>
      </w:pPr>
      <w:r w:rsidRPr="001F4A01">
        <w:rPr>
          <w:color w:val="auto"/>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5D52A400"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466A861E"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14:paraId="7FA7F8DF"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казывать, обосновывать, аргументировать свои суждения, выводы, закономерности и результаты.</w:t>
      </w:r>
    </w:p>
    <w:p w14:paraId="5A4F64F5"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Дописывать выводы, результаты опытов, экспериментов, исследований, используя математический язык и символику.</w:t>
      </w:r>
    </w:p>
    <w:p w14:paraId="32E0F7BA" w14:textId="77777777" w:rsidR="001F4A01" w:rsidRPr="001F4A01" w:rsidRDefault="001F4A01" w:rsidP="001A08EB">
      <w:pPr>
        <w:pStyle w:val="14"/>
        <w:numPr>
          <w:ilvl w:val="0"/>
          <w:numId w:val="22"/>
        </w:numPr>
        <w:spacing w:line="240" w:lineRule="auto"/>
        <w:ind w:left="0" w:firstLine="567"/>
        <w:jc w:val="both"/>
        <w:rPr>
          <w:color w:val="auto"/>
          <w:sz w:val="24"/>
          <w:szCs w:val="24"/>
        </w:rPr>
      </w:pPr>
      <w:r w:rsidRPr="001F4A01">
        <w:rPr>
          <w:color w:val="auto"/>
          <w:sz w:val="24"/>
          <w:szCs w:val="24"/>
        </w:rPr>
        <w:t xml:space="preserve">Оценивать надежность информации по критериям, предложенным учителем или сформулированным самостоятельно. </w:t>
      </w:r>
    </w:p>
    <w:p w14:paraId="7B8C638C"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53D3EEE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lastRenderedPageBreak/>
        <w:t>Использовать таблицы и схемы для структурированного представления информации, графические способы представления данных.</w:t>
      </w:r>
    </w:p>
    <w:p w14:paraId="048166FF"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ереводить вербальную информацию в графическую форму и наоборот.</w:t>
      </w:r>
    </w:p>
    <w:p w14:paraId="7358EBE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являть недостаточность и избыточность информации, данных, необходимых для решения учебной или практической задачи.</w:t>
      </w:r>
    </w:p>
    <w:p w14:paraId="355EB74A"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Распознавать неверную информацию, данные, утверждения; устанавливать противоречия в фактах, данных.</w:t>
      </w:r>
    </w:p>
    <w:p w14:paraId="0DAA588B"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Находить ошибки в неверных утверждениях и исправлять их.</w:t>
      </w:r>
    </w:p>
    <w:p w14:paraId="5B138AFC"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надежность информации по критериям, предложенным учителем или сформулированным самостоятельно.</w:t>
      </w:r>
    </w:p>
    <w:p w14:paraId="17C7D21F"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D4AA4E"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6496514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75B8A339"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475AB5C5"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Принимать цель совместной информационной деятельности по сбору, обработке, передаче, формализации информации.</w:t>
      </w:r>
    </w:p>
    <w:p w14:paraId="7DFC2E57"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14:paraId="4E8AAF66"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977B632"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0956359"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3E11163D" w14:textId="77777777" w:rsidR="001F4A01" w:rsidRPr="001F4A01" w:rsidRDefault="001F4A01" w:rsidP="001A08EB">
      <w:pPr>
        <w:pStyle w:val="14"/>
        <w:numPr>
          <w:ilvl w:val="0"/>
          <w:numId w:val="23"/>
        </w:numPr>
        <w:spacing w:line="240" w:lineRule="auto"/>
        <w:ind w:left="240" w:hanging="240"/>
        <w:jc w:val="both"/>
        <w:rPr>
          <w:color w:val="auto"/>
          <w:sz w:val="24"/>
          <w:szCs w:val="24"/>
        </w:rPr>
      </w:pPr>
      <w:r w:rsidRPr="001F4A01">
        <w:rPr>
          <w:color w:val="auto"/>
          <w:sz w:val="24"/>
          <w:szCs w:val="24"/>
        </w:rPr>
        <w:t>Удерживать цель деятельности.</w:t>
      </w:r>
    </w:p>
    <w:p w14:paraId="308EF1E3"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Планировать выполнение учебной задачи, выбирать и аргументировать способ деятельности.</w:t>
      </w:r>
    </w:p>
    <w:p w14:paraId="76E24F21" w14:textId="77777777" w:rsidR="001F4A01" w:rsidRPr="001F4A01" w:rsidRDefault="001F4A01" w:rsidP="001A08EB">
      <w:pPr>
        <w:pStyle w:val="14"/>
        <w:numPr>
          <w:ilvl w:val="0"/>
          <w:numId w:val="24"/>
        </w:numPr>
        <w:spacing w:line="240" w:lineRule="auto"/>
        <w:ind w:left="240" w:hanging="240"/>
        <w:jc w:val="both"/>
        <w:rPr>
          <w:color w:val="auto"/>
          <w:sz w:val="24"/>
          <w:szCs w:val="24"/>
        </w:rPr>
      </w:pPr>
      <w:r w:rsidRPr="001F4A01">
        <w:rPr>
          <w:color w:val="auto"/>
          <w:sz w:val="24"/>
          <w:szCs w:val="24"/>
        </w:rPr>
        <w:t>Корректировать деятельность с учетом возникших трудностей, ошибок, новых данных или информации.</w:t>
      </w:r>
    </w:p>
    <w:p w14:paraId="630291A2" w14:textId="77777777" w:rsidR="001F4A01" w:rsidRPr="001F4A01" w:rsidRDefault="001F4A01" w:rsidP="001A08EB">
      <w:pPr>
        <w:pStyle w:val="14"/>
        <w:numPr>
          <w:ilvl w:val="0"/>
          <w:numId w:val="24"/>
        </w:numPr>
        <w:spacing w:after="160" w:line="240" w:lineRule="auto"/>
        <w:ind w:left="240" w:hanging="240"/>
        <w:jc w:val="both"/>
        <w:rPr>
          <w:color w:val="auto"/>
          <w:sz w:val="24"/>
          <w:szCs w:val="24"/>
        </w:rPr>
      </w:pPr>
      <w:r w:rsidRPr="001F4A01">
        <w:rPr>
          <w:color w:val="auto"/>
          <w:sz w:val="24"/>
          <w:szCs w:val="24"/>
        </w:rPr>
        <w:t>Анализировать и оценивать собственную работу: меру собственной самостоятельности, затруднения, дефициты, ошибки и пр.</w:t>
      </w:r>
    </w:p>
    <w:p w14:paraId="198E34C9" w14:textId="77777777" w:rsidR="001F4A01" w:rsidRPr="001F4A01" w:rsidRDefault="001F4A01" w:rsidP="001A08EB">
      <w:pPr>
        <w:pStyle w:val="af4"/>
        <w:ind w:firstLine="567"/>
        <w:jc w:val="center"/>
        <w:rPr>
          <w:rFonts w:ascii="Times New Roman" w:hAnsi="Times New Roman" w:cs="Times New Roman"/>
          <w:sz w:val="24"/>
          <w:szCs w:val="24"/>
        </w:rPr>
      </w:pPr>
      <w:bookmarkStart w:id="188" w:name="bookmark1905"/>
      <w:r w:rsidRPr="001F4A01">
        <w:rPr>
          <w:rFonts w:ascii="Times New Roman" w:hAnsi="Times New Roman" w:cs="Times New Roman"/>
          <w:sz w:val="24"/>
          <w:szCs w:val="24"/>
        </w:rPr>
        <w:t>ОБЩЕСТВЕННО-НАУЧНЫЕ ПРЕДМЕТЫ</w:t>
      </w:r>
      <w:bookmarkEnd w:id="188"/>
    </w:p>
    <w:p w14:paraId="32882DE6" w14:textId="77777777" w:rsidR="001F4A01" w:rsidRPr="001F4A01" w:rsidRDefault="001F4A01" w:rsidP="001A08EB">
      <w:pPr>
        <w:pStyle w:val="15"/>
        <w:ind w:firstLine="567"/>
        <w:rPr>
          <w:rFonts w:ascii="Times New Roman" w:hAnsi="Times New Roman" w:cs="Times New Roman"/>
          <w:sz w:val="24"/>
          <w:szCs w:val="24"/>
        </w:rPr>
      </w:pPr>
      <w:bookmarkStart w:id="189" w:name="bookmark1907"/>
      <w:r w:rsidRPr="001F4A01">
        <w:rPr>
          <w:rFonts w:ascii="Times New Roman" w:hAnsi="Times New Roman" w:cs="Times New Roman"/>
          <w:sz w:val="24"/>
          <w:szCs w:val="24"/>
        </w:rPr>
        <w:t>Формирование универсальных учебных познавательных действий</w:t>
      </w:r>
      <w:bookmarkEnd w:id="189"/>
    </w:p>
    <w:p w14:paraId="2D55AAB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4A8235D8"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истематизировать, классифицировать и обобщать исторические факты.</w:t>
      </w:r>
    </w:p>
    <w:p w14:paraId="00588EBE"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оставлять синхронистические и систематические таблицы.</w:t>
      </w:r>
    </w:p>
    <w:p w14:paraId="6068B862"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и характеризовать существенные признаки исторических явлений, процессов.</w:t>
      </w:r>
    </w:p>
    <w:p w14:paraId="42ADFA30"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 по горизонтали (существовавшие синхронно в разных сообществах) и в динамике («было — стало») по заданным или самостоятельно определенным основаниям.</w:t>
      </w:r>
    </w:p>
    <w:p w14:paraId="2763D11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w:t>
      </w:r>
    </w:p>
    <w:p w14:paraId="3B58338C"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Выявлять причины и следствия исторических событий и процессов.</w:t>
      </w:r>
    </w:p>
    <w:p w14:paraId="41BE4871" w14:textId="77777777" w:rsidR="001F4A01" w:rsidRPr="001F4A01" w:rsidRDefault="001F4A01" w:rsidP="001A08EB">
      <w:pPr>
        <w:pStyle w:val="14"/>
        <w:numPr>
          <w:ilvl w:val="0"/>
          <w:numId w:val="30"/>
        </w:numPr>
        <w:spacing w:line="240" w:lineRule="auto"/>
        <w:ind w:left="240" w:hanging="240"/>
        <w:jc w:val="both"/>
        <w:rPr>
          <w:color w:val="auto"/>
          <w:sz w:val="24"/>
          <w:szCs w:val="24"/>
        </w:rPr>
      </w:pPr>
      <w:r w:rsidRPr="001F4A01">
        <w:rPr>
          <w:color w:val="auto"/>
          <w:sz w:val="24"/>
          <w:szCs w:val="24"/>
        </w:rPr>
        <w:t xml:space="preserve">Осуществлять по самостоятельно составленному плану учебный исследовательский </w:t>
      </w:r>
      <w:r w:rsidRPr="001F4A01">
        <w:rPr>
          <w:color w:val="auto"/>
          <w:sz w:val="24"/>
          <w:szCs w:val="24"/>
        </w:rPr>
        <w:lastRenderedPageBreak/>
        <w:t>проект по истории (например, по истории своего края, города, села), привлекая материалы музеев, библиотек, средств массовой информации.</w:t>
      </w:r>
    </w:p>
    <w:p w14:paraId="3BEDF4F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оотносить результаты своего исследования с уже имеющимися данными, оценивать их значимость.</w:t>
      </w:r>
    </w:p>
    <w:p w14:paraId="32DA6584"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14:paraId="7F7559F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14:paraId="5409FB0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пределять конструктивные модели поведения в конфликтной ситуации, находить конструктивное разрешение конфликта.</w:t>
      </w:r>
    </w:p>
    <w:p w14:paraId="1DEF22E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Преобразовывать статистическую и визуальную информацию о достижениях России в текст.</w:t>
      </w:r>
    </w:p>
    <w:p w14:paraId="7A1B44C5"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носить коррективы в моделируемую экономическую деятельность на основе изменившихся ситуаций.</w:t>
      </w:r>
    </w:p>
    <w:p w14:paraId="032A2AA3"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Использовать полученные знания для публичного представления результатов своей деятельности в сфере духовной культуры.</w:t>
      </w:r>
    </w:p>
    <w:p w14:paraId="03B26671"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Выступать с сообщениями в соответствии с особенностями аудитории и регламентом.</w:t>
      </w:r>
    </w:p>
    <w:p w14:paraId="6E10AB82"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и объяснять взаимосвязи между правами человека и гражданина и обязанностями граждан.</w:t>
      </w:r>
    </w:p>
    <w:p w14:paraId="10907C6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Объяснять причины смены дня и ночи и времен года.</w:t>
      </w:r>
    </w:p>
    <w:p w14:paraId="0CB818B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0D996726"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формы рельефа суши по высоте и по внешнему облику.</w:t>
      </w:r>
    </w:p>
    <w:p w14:paraId="5116CC89"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Классифицировать острова по происхождению.</w:t>
      </w:r>
    </w:p>
    <w:p w14:paraId="72B1724B"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14:paraId="1C7A8EE0" w14:textId="77777777" w:rsidR="001F4A01" w:rsidRPr="001F4A01" w:rsidRDefault="001F4A01" w:rsidP="001A08EB">
      <w:pPr>
        <w:pStyle w:val="14"/>
        <w:numPr>
          <w:ilvl w:val="0"/>
          <w:numId w:val="30"/>
        </w:numPr>
        <w:spacing w:line="240" w:lineRule="auto"/>
        <w:ind w:left="220" w:hanging="220"/>
        <w:jc w:val="both"/>
        <w:rPr>
          <w:color w:val="auto"/>
          <w:sz w:val="24"/>
          <w:szCs w:val="24"/>
        </w:rPr>
      </w:pPr>
      <w:r w:rsidRPr="001F4A01">
        <w:rPr>
          <w:color w:val="auto"/>
          <w:sz w:val="24"/>
          <w:szCs w:val="24"/>
        </w:rPr>
        <w:t>Самостоятельно составлять план решения учебной географической задачи.</w:t>
      </w:r>
    </w:p>
    <w:p w14:paraId="24C7E2F2"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35A20E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53AD003B"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14:paraId="2EEEA7C2"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14A68C87"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Проводить по самостоятельно составленному плану небольшое исследование роли традиций в обществе.</w:t>
      </w:r>
    </w:p>
    <w:p w14:paraId="5469E2B8" w14:textId="77777777" w:rsidR="001F4A01" w:rsidRPr="001F4A01" w:rsidRDefault="001F4A01" w:rsidP="001A08EB">
      <w:pPr>
        <w:pStyle w:val="14"/>
        <w:numPr>
          <w:ilvl w:val="0"/>
          <w:numId w:val="31"/>
        </w:numPr>
        <w:spacing w:line="240" w:lineRule="auto"/>
        <w:ind w:left="220" w:hanging="220"/>
        <w:jc w:val="both"/>
        <w:rPr>
          <w:color w:val="auto"/>
          <w:sz w:val="24"/>
          <w:szCs w:val="24"/>
        </w:rPr>
      </w:pPr>
      <w:r w:rsidRPr="001F4A01">
        <w:rPr>
          <w:color w:val="auto"/>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14:paraId="7D2B983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0C7B5AFD"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735E49B0"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 xml:space="preserve">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w:t>
      </w:r>
      <w:r w:rsidRPr="001F4A01">
        <w:rPr>
          <w:color w:val="auto"/>
          <w:sz w:val="24"/>
          <w:szCs w:val="24"/>
        </w:rPr>
        <w:lastRenderedPageBreak/>
        <w:t>ценности (по заданным или самостоятельно определяемым критериям).</w:t>
      </w:r>
    </w:p>
    <w:p w14:paraId="033DE47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14:paraId="49E467B2"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w:t>
      </w:r>
    </w:p>
    <w:p w14:paraId="5A6AEC68"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 в соответствии с предложенной познавательной задачей.</w:t>
      </w:r>
    </w:p>
    <w:p w14:paraId="52FC3C54" w14:textId="77777777" w:rsidR="001F4A01" w:rsidRPr="001F4A01" w:rsidRDefault="001F4A01" w:rsidP="001A08EB">
      <w:pPr>
        <w:pStyle w:val="14"/>
        <w:numPr>
          <w:ilvl w:val="0"/>
          <w:numId w:val="32"/>
        </w:numPr>
        <w:spacing w:line="240" w:lineRule="auto"/>
        <w:ind w:left="220" w:hanging="220"/>
        <w:jc w:val="both"/>
        <w:rPr>
          <w:color w:val="auto"/>
          <w:sz w:val="24"/>
          <w:szCs w:val="24"/>
        </w:rPr>
      </w:pPr>
      <w:r w:rsidRPr="001F4A01">
        <w:rPr>
          <w:color w:val="auto"/>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14:paraId="31A3479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5FFE6D54"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14:paraId="3EB52AEC"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пределять информацию, недостающую для решения той или иной задачи.</w:t>
      </w:r>
    </w:p>
    <w:p w14:paraId="473C7FCB"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14:paraId="76FF6356"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14:paraId="3E92DD38"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Представлять информацию в виде кратких выводов и обобщений.</w:t>
      </w:r>
    </w:p>
    <w:p w14:paraId="233D744E" w14:textId="77777777" w:rsidR="001F4A01" w:rsidRPr="001F4A01" w:rsidRDefault="001F4A01" w:rsidP="001A08EB">
      <w:pPr>
        <w:pStyle w:val="14"/>
        <w:numPr>
          <w:ilvl w:val="0"/>
          <w:numId w:val="32"/>
        </w:numPr>
        <w:spacing w:line="240" w:lineRule="auto"/>
        <w:ind w:left="240" w:hanging="240"/>
        <w:jc w:val="both"/>
        <w:rPr>
          <w:color w:val="auto"/>
          <w:sz w:val="24"/>
          <w:szCs w:val="24"/>
        </w:rPr>
      </w:pPr>
      <w:r w:rsidRPr="001F4A01">
        <w:rPr>
          <w:color w:val="auto"/>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14:paraId="07A38857"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27B2275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пределять характер отношений между людьми в различных исторических и современных ситуациях, событиях.</w:t>
      </w:r>
    </w:p>
    <w:p w14:paraId="789BA46B"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скрывать значение совместной деятельности, сотрудничества людей в разных сферах в различные исторические эпохи.</w:t>
      </w:r>
    </w:p>
    <w:p w14:paraId="05FF941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ринимать участие в обсуждении открытых (в том числе дискуссионных) вопросов истории, высказывая и аргументируя свои суждения.</w:t>
      </w:r>
    </w:p>
    <w:p w14:paraId="0E491AE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презентацию выполненной самостоятельной работы по истории, проявляя способность к диалогу с аудиторией.</w:t>
      </w:r>
    </w:p>
    <w:p w14:paraId="2598C9C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ценивать собственные поступки и поведение других людей с точки зрения их соответствия правовым и нравственным нормам.</w:t>
      </w:r>
    </w:p>
    <w:p w14:paraId="7182DA25"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Анализировать причины социальных и межличностных конфликтов, моделировать варианты выхода из конфликтной ситуации.</w:t>
      </w:r>
    </w:p>
    <w:p w14:paraId="43F7B66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Выражать свою точку зрения, участвовать в дискуссии.</w:t>
      </w:r>
    </w:p>
    <w:p w14:paraId="111C6150"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14:paraId="08CDE4C6"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5DCE47EF"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14:paraId="4DAA8B04"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lastRenderedPageBreak/>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14:paraId="22A40793"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14:paraId="09C35431" w14:textId="77777777" w:rsidR="001F4A01" w:rsidRPr="001F4A01" w:rsidRDefault="001F4A01" w:rsidP="001A08EB">
      <w:pPr>
        <w:pStyle w:val="14"/>
        <w:numPr>
          <w:ilvl w:val="0"/>
          <w:numId w:val="33"/>
        </w:numPr>
        <w:spacing w:line="240" w:lineRule="auto"/>
        <w:ind w:firstLine="567"/>
        <w:jc w:val="both"/>
        <w:rPr>
          <w:color w:val="auto"/>
          <w:sz w:val="24"/>
          <w:szCs w:val="24"/>
        </w:rPr>
      </w:pPr>
      <w:r w:rsidRPr="001F4A01">
        <w:rPr>
          <w:color w:val="auto"/>
          <w:sz w:val="24"/>
          <w:szCs w:val="24"/>
        </w:rPr>
        <w:t>Разделять сферу ответственности.</w:t>
      </w:r>
    </w:p>
    <w:p w14:paraId="2581A1B6" w14:textId="77777777" w:rsidR="001F4A01" w:rsidRPr="001F4A01" w:rsidRDefault="001F4A01"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792588A6"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 и общества в целом (при характеристике целей и задач социальных движений, реформ и революций и т. д.).</w:t>
      </w:r>
    </w:p>
    <w:p w14:paraId="2FF837B9"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14:paraId="607E91F1" w14:textId="77777777" w:rsidR="001F4A01" w:rsidRPr="001F4A01" w:rsidRDefault="001F4A01" w:rsidP="001A08EB">
      <w:pPr>
        <w:pStyle w:val="14"/>
        <w:numPr>
          <w:ilvl w:val="0"/>
          <w:numId w:val="34"/>
        </w:numPr>
        <w:spacing w:line="240" w:lineRule="auto"/>
        <w:ind w:firstLine="567"/>
        <w:jc w:val="both"/>
        <w:rPr>
          <w:color w:val="auto"/>
          <w:sz w:val="24"/>
          <w:szCs w:val="24"/>
        </w:rPr>
      </w:pPr>
      <w:r w:rsidRPr="001F4A01">
        <w:rPr>
          <w:color w:val="auto"/>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14:paraId="72B1AD4E" w14:textId="77777777" w:rsidR="001F4A01" w:rsidRPr="001F4A01" w:rsidRDefault="001F4A01" w:rsidP="001A08EB">
      <w:pPr>
        <w:pStyle w:val="14"/>
        <w:numPr>
          <w:ilvl w:val="0"/>
          <w:numId w:val="34"/>
        </w:numPr>
        <w:spacing w:after="140" w:line="240" w:lineRule="auto"/>
        <w:ind w:firstLine="567"/>
        <w:jc w:val="both"/>
        <w:rPr>
          <w:color w:val="auto"/>
          <w:sz w:val="24"/>
          <w:szCs w:val="24"/>
        </w:rPr>
      </w:pPr>
      <w:r w:rsidRPr="001F4A01">
        <w:rPr>
          <w:color w:val="auto"/>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14:paraId="3C2DCA02" w14:textId="77777777" w:rsidR="002D00C9" w:rsidRPr="001F4A01" w:rsidRDefault="002D00C9" w:rsidP="001A08EB">
      <w:pPr>
        <w:pStyle w:val="af4"/>
        <w:ind w:firstLine="567"/>
        <w:jc w:val="center"/>
        <w:rPr>
          <w:rFonts w:ascii="Times New Roman" w:hAnsi="Times New Roman" w:cs="Times New Roman"/>
          <w:sz w:val="24"/>
          <w:szCs w:val="24"/>
        </w:rPr>
      </w:pPr>
      <w:bookmarkStart w:id="190" w:name="bookmark1901"/>
      <w:r w:rsidRPr="001F4A01">
        <w:rPr>
          <w:rFonts w:ascii="Times New Roman" w:hAnsi="Times New Roman" w:cs="Times New Roman"/>
          <w:sz w:val="24"/>
          <w:szCs w:val="24"/>
        </w:rPr>
        <w:t>ЕСТЕСТВЕННО-НАУЧНЫЕ ПРЕДМЕТЫ</w:t>
      </w:r>
      <w:bookmarkEnd w:id="190"/>
    </w:p>
    <w:p w14:paraId="43AB7EFA" w14:textId="77777777" w:rsidR="002D00C9" w:rsidRPr="001F4A01" w:rsidRDefault="002D00C9" w:rsidP="001A08EB">
      <w:pPr>
        <w:pStyle w:val="15"/>
        <w:ind w:firstLine="567"/>
        <w:rPr>
          <w:rFonts w:ascii="Times New Roman" w:hAnsi="Times New Roman" w:cs="Times New Roman"/>
          <w:sz w:val="24"/>
          <w:szCs w:val="24"/>
        </w:rPr>
      </w:pPr>
      <w:bookmarkStart w:id="191" w:name="bookmark1903"/>
      <w:r w:rsidRPr="001F4A01">
        <w:rPr>
          <w:rFonts w:ascii="Times New Roman" w:hAnsi="Times New Roman" w:cs="Times New Roman"/>
          <w:sz w:val="24"/>
          <w:szCs w:val="24"/>
        </w:rPr>
        <w:t>Формирование универсальных учебных познавательных действий</w:t>
      </w:r>
      <w:bookmarkEnd w:id="191"/>
    </w:p>
    <w:p w14:paraId="253304E7"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логических действий</w:t>
      </w:r>
    </w:p>
    <w:p w14:paraId="314FE1B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Выдвигать гипотезы, объясняющие простые явления, например:</w:t>
      </w:r>
    </w:p>
    <w:p w14:paraId="6093147A"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останавливается движущееся по горизонтальной поверхности тело;</w:t>
      </w:r>
    </w:p>
    <w:p w14:paraId="058574D9" w14:textId="77777777" w:rsidR="002D00C9" w:rsidRPr="001F4A01" w:rsidRDefault="002D00C9" w:rsidP="001A08EB">
      <w:pPr>
        <w:pStyle w:val="14"/>
        <w:spacing w:line="240" w:lineRule="auto"/>
        <w:ind w:firstLine="567"/>
        <w:jc w:val="both"/>
        <w:rPr>
          <w:color w:val="auto"/>
          <w:sz w:val="24"/>
          <w:szCs w:val="24"/>
        </w:rPr>
      </w:pPr>
      <w:r w:rsidRPr="001F4A01">
        <w:rPr>
          <w:color w:val="auto"/>
          <w:sz w:val="24"/>
          <w:szCs w:val="24"/>
        </w:rPr>
        <w:t>—почему в жаркую погоду в светлой одежде прохладнее, чем в темной.</w:t>
      </w:r>
    </w:p>
    <w:p w14:paraId="6BE06B37"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B7E1AA3"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Прогнозировать свойства веществ на основе общих химических свойств изученных классов/групп веществ, к которым они относятся.</w:t>
      </w:r>
    </w:p>
    <w:p w14:paraId="4FD0AA38" w14:textId="77777777" w:rsidR="002D00C9" w:rsidRPr="001F4A01" w:rsidRDefault="002D00C9" w:rsidP="001A08EB">
      <w:pPr>
        <w:pStyle w:val="14"/>
        <w:numPr>
          <w:ilvl w:val="0"/>
          <w:numId w:val="25"/>
        </w:numPr>
        <w:spacing w:line="240" w:lineRule="auto"/>
        <w:ind w:left="240" w:hanging="240"/>
        <w:jc w:val="both"/>
        <w:rPr>
          <w:color w:val="auto"/>
          <w:sz w:val="24"/>
          <w:szCs w:val="24"/>
        </w:rPr>
      </w:pPr>
      <w:r w:rsidRPr="001F4A01">
        <w:rPr>
          <w:color w:val="auto"/>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131EF95E"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базовых исследовательских действий</w:t>
      </w:r>
    </w:p>
    <w:p w14:paraId="26514884"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явления теплообмена при смешивании холодной и горячей воды.</w:t>
      </w:r>
    </w:p>
    <w:p w14:paraId="1757C0BB"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Исследование процесса испарения различных жидкостей.</w:t>
      </w:r>
    </w:p>
    <w:p w14:paraId="1C897212" w14:textId="77777777" w:rsidR="002D00C9" w:rsidRPr="001F4A01" w:rsidRDefault="002D00C9" w:rsidP="001A08EB">
      <w:pPr>
        <w:pStyle w:val="14"/>
        <w:numPr>
          <w:ilvl w:val="0"/>
          <w:numId w:val="26"/>
        </w:numPr>
        <w:spacing w:line="240" w:lineRule="auto"/>
        <w:ind w:left="240" w:hanging="240"/>
        <w:jc w:val="both"/>
        <w:rPr>
          <w:color w:val="auto"/>
          <w:sz w:val="24"/>
          <w:szCs w:val="24"/>
        </w:rPr>
      </w:pPr>
      <w:r w:rsidRPr="001F4A01">
        <w:rPr>
          <w:color w:val="auto"/>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имодействие разбавленной серной кислоты с цинком.</w:t>
      </w:r>
    </w:p>
    <w:p w14:paraId="5FE9CF7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Работа с информацией</w:t>
      </w:r>
    </w:p>
    <w:p w14:paraId="27C9DC08"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оригинальный текст, посвященный использованию звука (или ультразвука) в технике (эхолокация, ультразвук в медицине и др.).</w:t>
      </w:r>
    </w:p>
    <w:p w14:paraId="060AEEC9"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Выполнять задания по тексту (смысловое чтение).</w:t>
      </w:r>
    </w:p>
    <w:p w14:paraId="6C773A4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3502DA62" w14:textId="77777777" w:rsidR="002D00C9" w:rsidRPr="001F4A01" w:rsidRDefault="002D00C9" w:rsidP="001A08EB">
      <w:pPr>
        <w:pStyle w:val="14"/>
        <w:numPr>
          <w:ilvl w:val="0"/>
          <w:numId w:val="27"/>
        </w:numPr>
        <w:spacing w:line="240" w:lineRule="auto"/>
        <w:ind w:left="240" w:hanging="240"/>
        <w:jc w:val="both"/>
        <w:rPr>
          <w:color w:val="auto"/>
          <w:sz w:val="24"/>
          <w:szCs w:val="24"/>
        </w:rPr>
      </w:pPr>
      <w:r w:rsidRPr="001F4A01">
        <w:rPr>
          <w:color w:val="auto"/>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4980A45D"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коммуникативных действий</w:t>
      </w:r>
    </w:p>
    <w:p w14:paraId="672E578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77E1BF4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 xml:space="preserve">Выражать свою точку зрения на решение естественно-научной задачи в устных и </w:t>
      </w:r>
      <w:r w:rsidRPr="001F4A01">
        <w:rPr>
          <w:color w:val="auto"/>
          <w:sz w:val="24"/>
          <w:szCs w:val="24"/>
        </w:rPr>
        <w:lastRenderedPageBreak/>
        <w:t>письменных текстах.</w:t>
      </w:r>
    </w:p>
    <w:p w14:paraId="2A73AE5B"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Публично представлять результаты выполненного естественно- научного исследования или проекта, физического или химического опыта, биологического наблюдения.</w:t>
      </w:r>
    </w:p>
    <w:p w14:paraId="32F4AF4D"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14:paraId="6FF5F96E"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14:paraId="4A6EF6B5" w14:textId="77777777" w:rsidR="002D00C9" w:rsidRPr="001F4A01" w:rsidRDefault="002D00C9" w:rsidP="001A08EB">
      <w:pPr>
        <w:pStyle w:val="14"/>
        <w:numPr>
          <w:ilvl w:val="0"/>
          <w:numId w:val="28"/>
        </w:numPr>
        <w:spacing w:line="240" w:lineRule="auto"/>
        <w:ind w:left="240" w:hanging="240"/>
        <w:jc w:val="both"/>
        <w:rPr>
          <w:color w:val="auto"/>
          <w:sz w:val="24"/>
          <w:szCs w:val="24"/>
        </w:rPr>
      </w:pPr>
      <w:r w:rsidRPr="001F4A01">
        <w:rPr>
          <w:color w:val="auto"/>
          <w:sz w:val="24"/>
          <w:szCs w:val="24"/>
        </w:rPr>
        <w:t>Оценивать свой вклад в решение естественно-научной проблемы по критериям, самостоятельно сформулированным участниками команды.</w:t>
      </w:r>
    </w:p>
    <w:p w14:paraId="1DFB6070" w14:textId="77777777" w:rsidR="002D00C9" w:rsidRPr="001F4A01" w:rsidRDefault="002D00C9" w:rsidP="001A08EB">
      <w:pPr>
        <w:pStyle w:val="14"/>
        <w:spacing w:line="240" w:lineRule="auto"/>
        <w:ind w:firstLine="567"/>
        <w:jc w:val="both"/>
        <w:rPr>
          <w:color w:val="auto"/>
          <w:sz w:val="24"/>
          <w:szCs w:val="24"/>
        </w:rPr>
      </w:pPr>
      <w:r w:rsidRPr="001F4A01">
        <w:rPr>
          <w:b/>
          <w:bCs/>
          <w:i/>
          <w:iCs/>
          <w:color w:val="auto"/>
          <w:sz w:val="24"/>
          <w:szCs w:val="24"/>
        </w:rPr>
        <w:t>Формирование универсальных учебных регулятивных действий</w:t>
      </w:r>
    </w:p>
    <w:p w14:paraId="4FAF64A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явление проблем в жизненных и учебных ситуациях, требующих для решения проявлений естественно-научной грамотности.</w:t>
      </w:r>
    </w:p>
    <w:p w14:paraId="16B45A52"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1FF9A97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47E83F55"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14:paraId="33D283AF"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2E12A851" w14:textId="77777777" w:rsidR="002D00C9" w:rsidRPr="001F4A01" w:rsidRDefault="002D00C9" w:rsidP="001A08EB">
      <w:pPr>
        <w:pStyle w:val="14"/>
        <w:numPr>
          <w:ilvl w:val="0"/>
          <w:numId w:val="29"/>
        </w:numPr>
        <w:spacing w:line="240" w:lineRule="auto"/>
        <w:ind w:left="240" w:hanging="240"/>
        <w:jc w:val="both"/>
        <w:rPr>
          <w:color w:val="auto"/>
          <w:sz w:val="24"/>
          <w:szCs w:val="24"/>
        </w:rPr>
      </w:pPr>
      <w:r w:rsidRPr="001F4A01">
        <w:rPr>
          <w:color w:val="auto"/>
          <w:sz w:val="24"/>
          <w:szCs w:val="24"/>
        </w:rPr>
        <w:t>Оценка соответствия результата решения естественно-научной проблемы поставленным целям и условиям.</w:t>
      </w:r>
    </w:p>
    <w:p w14:paraId="1CCFF9CE" w14:textId="77777777" w:rsidR="002D00C9" w:rsidRPr="001F4A01" w:rsidRDefault="002D00C9" w:rsidP="001A08EB">
      <w:pPr>
        <w:pStyle w:val="14"/>
        <w:numPr>
          <w:ilvl w:val="0"/>
          <w:numId w:val="29"/>
        </w:numPr>
        <w:spacing w:after="160" w:line="240" w:lineRule="auto"/>
        <w:ind w:left="240" w:hanging="240"/>
        <w:jc w:val="both"/>
        <w:rPr>
          <w:color w:val="auto"/>
          <w:sz w:val="24"/>
          <w:szCs w:val="24"/>
        </w:rPr>
      </w:pPr>
      <w:r w:rsidRPr="001F4A01">
        <w:rPr>
          <w:color w:val="auto"/>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09FBDD1C" w14:textId="2552729D" w:rsidR="00B9277B" w:rsidRPr="00B9277B" w:rsidRDefault="00B9277B" w:rsidP="001A08EB">
      <w:pPr>
        <w:pStyle w:val="14"/>
        <w:spacing w:line="240" w:lineRule="auto"/>
        <w:ind w:left="720" w:firstLine="0"/>
        <w:jc w:val="both"/>
        <w:rPr>
          <w:color w:val="auto"/>
        </w:rPr>
      </w:pPr>
    </w:p>
    <w:p w14:paraId="62B299FE" w14:textId="799CF6BF" w:rsidR="002D00C9"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ОСНОВЫ ДУХОВНО-НРАВСТВЕННОЙ КУЛЬТУРЫ НАРОДОВ РОССИИ</w:t>
      </w:r>
    </w:p>
    <w:p w14:paraId="14E4E639"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Познавательные универсальные учебные действия </w:t>
      </w:r>
    </w:p>
    <w:p w14:paraId="17A5C2D6" w14:textId="77777777" w:rsidR="003C5903" w:rsidRDefault="003C5903" w:rsidP="001A08EB">
      <w:pPr>
        <w:spacing w:line="240" w:lineRule="auto"/>
        <w:ind w:firstLine="567"/>
        <w:rPr>
          <w:sz w:val="24"/>
          <w:szCs w:val="24"/>
        </w:rPr>
      </w:pPr>
      <w:r w:rsidRPr="003C5903">
        <w:rPr>
          <w:sz w:val="24"/>
          <w:szCs w:val="24"/>
        </w:rPr>
        <w:t xml:space="preserve">Познавательные универсальные учебные действия включают: </w:t>
      </w:r>
    </w:p>
    <w:p w14:paraId="30B51DD1"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 </w:t>
      </w:r>
    </w:p>
    <w:p w14:paraId="45EAA28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 </w:t>
      </w:r>
    </w:p>
    <w:p w14:paraId="2FD8562B"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смысловое чтение; </w:t>
      </w:r>
    </w:p>
    <w:p w14:paraId="5F9F7185"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развитие мотивации к овладению культурой активного использования словарей и других поисковых систем. </w:t>
      </w:r>
    </w:p>
    <w:p w14:paraId="59541704"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Коммуникативные универсальные учебные действия </w:t>
      </w:r>
    </w:p>
    <w:p w14:paraId="5191C7F3" w14:textId="77777777" w:rsidR="003C5903" w:rsidRDefault="003C5903" w:rsidP="001A08EB">
      <w:pPr>
        <w:spacing w:line="240" w:lineRule="auto"/>
        <w:ind w:firstLine="567"/>
        <w:rPr>
          <w:sz w:val="24"/>
          <w:szCs w:val="24"/>
        </w:rPr>
      </w:pPr>
      <w:r w:rsidRPr="003C5903">
        <w:rPr>
          <w:sz w:val="24"/>
          <w:szCs w:val="24"/>
        </w:rPr>
        <w:t xml:space="preserve">Коммуникативные универсальные учебные действия включают: </w:t>
      </w:r>
    </w:p>
    <w:p w14:paraId="09D58F8F"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 </w:t>
      </w:r>
    </w:p>
    <w:p w14:paraId="03E35929"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w:t>
      </w:r>
      <w:r w:rsidRPr="003C5903">
        <w:rPr>
          <w:sz w:val="24"/>
          <w:szCs w:val="24"/>
        </w:rPr>
        <w:lastRenderedPageBreak/>
        <w:t xml:space="preserve">планирования и регуляции своей деятельности; владение устной и письменной речью, монологической контекстной речью (коммуникация); </w:t>
      </w:r>
    </w:p>
    <w:p w14:paraId="5102306D" w14:textId="77777777" w:rsidR="003C5903" w:rsidRPr="003C5903" w:rsidRDefault="003C5903" w:rsidP="001A08EB">
      <w:pPr>
        <w:pStyle w:val="ac"/>
        <w:numPr>
          <w:ilvl w:val="0"/>
          <w:numId w:val="42"/>
        </w:numPr>
        <w:spacing w:line="240" w:lineRule="auto"/>
        <w:rPr>
          <w:sz w:val="24"/>
          <w:szCs w:val="24"/>
        </w:rPr>
      </w:pPr>
      <w:r w:rsidRPr="003C5903">
        <w:rPr>
          <w:sz w:val="24"/>
          <w:szCs w:val="24"/>
        </w:rPr>
        <w:t xml:space="preserve">формирование и развитие компетентности в области использования информационно-коммуникационных технологий (ИКТ-компетентность). </w:t>
      </w:r>
    </w:p>
    <w:p w14:paraId="32F87392" w14:textId="77777777" w:rsidR="003C5903" w:rsidRPr="003C5903" w:rsidRDefault="003C5903" w:rsidP="001A08EB">
      <w:pPr>
        <w:spacing w:line="240" w:lineRule="auto"/>
        <w:ind w:firstLine="567"/>
        <w:rPr>
          <w:b/>
          <w:bCs/>
          <w:i/>
          <w:iCs/>
          <w:sz w:val="24"/>
          <w:szCs w:val="24"/>
        </w:rPr>
      </w:pPr>
      <w:r w:rsidRPr="003C5903">
        <w:rPr>
          <w:b/>
          <w:bCs/>
          <w:i/>
          <w:iCs/>
          <w:sz w:val="24"/>
          <w:szCs w:val="24"/>
        </w:rPr>
        <w:t xml:space="preserve">Регулятивные универсальные учебные действия </w:t>
      </w:r>
    </w:p>
    <w:p w14:paraId="5D392838" w14:textId="77777777" w:rsidR="003C5903" w:rsidRDefault="003C5903" w:rsidP="001A08EB">
      <w:pPr>
        <w:spacing w:line="240" w:lineRule="auto"/>
        <w:ind w:firstLine="567"/>
        <w:rPr>
          <w:sz w:val="24"/>
          <w:szCs w:val="24"/>
        </w:rPr>
      </w:pPr>
      <w:r w:rsidRPr="003C5903">
        <w:rPr>
          <w:sz w:val="24"/>
          <w:szCs w:val="24"/>
        </w:rPr>
        <w:t xml:space="preserve">Регулятивные универсальные учебные действия включают: </w:t>
      </w:r>
    </w:p>
    <w:p w14:paraId="15B2FC78" w14:textId="583C359E" w:rsidR="003C5903" w:rsidRPr="003C5903" w:rsidRDefault="003C5903" w:rsidP="001A08EB">
      <w:pPr>
        <w:pStyle w:val="ac"/>
        <w:numPr>
          <w:ilvl w:val="0"/>
          <w:numId w:val="43"/>
        </w:numPr>
        <w:spacing w:line="240" w:lineRule="auto"/>
        <w:rPr>
          <w:sz w:val="24"/>
          <w:szCs w:val="24"/>
        </w:rPr>
      </w:pPr>
      <w:r w:rsidRPr="003C5903">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4DCED699"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w:t>
      </w:r>
    </w:p>
    <w:p w14:paraId="2F0A4D6C"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 </w:t>
      </w:r>
    </w:p>
    <w:p w14:paraId="50EA1AA7" w14:textId="77777777" w:rsidR="003C5903" w:rsidRPr="003C5903" w:rsidRDefault="003C5903" w:rsidP="001A08EB">
      <w:pPr>
        <w:pStyle w:val="ac"/>
        <w:numPr>
          <w:ilvl w:val="0"/>
          <w:numId w:val="43"/>
        </w:numPr>
        <w:spacing w:line="240" w:lineRule="auto"/>
        <w:rPr>
          <w:sz w:val="24"/>
          <w:szCs w:val="24"/>
        </w:rPr>
      </w:pPr>
      <w:r w:rsidRPr="003C5903">
        <w:rPr>
          <w:sz w:val="24"/>
          <w:szCs w:val="24"/>
        </w:rPr>
        <w:t xml:space="preserve">умение оценивать правильность выполнения учебной задачи, собственные возможности её решения (оценка); </w:t>
      </w:r>
    </w:p>
    <w:p w14:paraId="079E5CC0" w14:textId="5AC40FA8" w:rsidR="003C5903" w:rsidRPr="003C5903" w:rsidRDefault="003C5903" w:rsidP="001A08EB">
      <w:pPr>
        <w:pStyle w:val="ac"/>
        <w:numPr>
          <w:ilvl w:val="0"/>
          <w:numId w:val="43"/>
        </w:numPr>
        <w:spacing w:line="240" w:lineRule="auto"/>
        <w:rPr>
          <w:sz w:val="24"/>
          <w:szCs w:val="24"/>
        </w:rPr>
      </w:pPr>
      <w:r w:rsidRPr="003C5903">
        <w:rPr>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76615D7B" w14:textId="7C3BC822"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ИСКУССТВО</w:t>
      </w:r>
    </w:p>
    <w:p w14:paraId="21F1BE96" w14:textId="60986E86" w:rsidR="00DB6673" w:rsidRPr="004D4859" w:rsidRDefault="00DB6673" w:rsidP="001A08EB">
      <w:pPr>
        <w:spacing w:line="240" w:lineRule="auto"/>
        <w:ind w:firstLine="567"/>
        <w:rPr>
          <w:b/>
          <w:bCs/>
          <w:sz w:val="24"/>
          <w:szCs w:val="24"/>
        </w:rPr>
      </w:pPr>
      <w:r w:rsidRPr="004D4859">
        <w:rPr>
          <w:b/>
          <w:bCs/>
          <w:sz w:val="24"/>
          <w:szCs w:val="24"/>
        </w:rPr>
        <w:t>«Изобразительное искусство»:</w:t>
      </w:r>
    </w:p>
    <w:p w14:paraId="2DF07857" w14:textId="77777777" w:rsidR="00DB6673"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познавательными действиями </w:t>
      </w:r>
    </w:p>
    <w:p w14:paraId="36B7D6C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Формирование пространственных представлений и сенсорных способностей: </w:t>
      </w:r>
    </w:p>
    <w:p w14:paraId="3C14128F"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равнивать предметные и пространственные объекты по заданным основаниям; </w:t>
      </w:r>
    </w:p>
    <w:p w14:paraId="3ACB2560"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характеризовать форму предмета, конструкции; </w:t>
      </w:r>
    </w:p>
    <w:p w14:paraId="36CBC99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выявлять положение предметной формы в пространстве; </w:t>
      </w:r>
    </w:p>
    <w:p w14:paraId="741CF114"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обобщать форму составной конструкции; </w:t>
      </w:r>
    </w:p>
    <w:p w14:paraId="0BD923D7"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нализировать структуру предмета, конструкции, пространства, зрительного образа; </w:t>
      </w:r>
    </w:p>
    <w:p w14:paraId="2BB67B68"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труктурировать предметно-пространственные явления; </w:t>
      </w:r>
    </w:p>
    <w:p w14:paraId="44B4E1DA"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сопоставлять пропорциональное соотношение частей внутри целого и предметов между собой; </w:t>
      </w:r>
    </w:p>
    <w:p w14:paraId="3DC36686" w14:textId="77777777" w:rsidR="00DB6673" w:rsidRPr="004D4859" w:rsidRDefault="00DB6673" w:rsidP="001A08EB">
      <w:pPr>
        <w:pStyle w:val="ac"/>
        <w:numPr>
          <w:ilvl w:val="0"/>
          <w:numId w:val="44"/>
        </w:numPr>
        <w:spacing w:line="240" w:lineRule="auto"/>
        <w:rPr>
          <w:sz w:val="24"/>
          <w:szCs w:val="24"/>
        </w:rPr>
      </w:pPr>
      <w:r w:rsidRPr="004D4859">
        <w:rPr>
          <w:sz w:val="24"/>
          <w:szCs w:val="24"/>
        </w:rPr>
        <w:t xml:space="preserve">абстрагировать образ реальности в построении плоской или пространственной композиции. </w:t>
      </w:r>
    </w:p>
    <w:p w14:paraId="167F2FC5" w14:textId="654FB443" w:rsidR="00DB6673" w:rsidRPr="004D4859" w:rsidRDefault="00DB6673" w:rsidP="001A08EB">
      <w:pPr>
        <w:spacing w:line="240" w:lineRule="auto"/>
        <w:ind w:firstLine="567"/>
        <w:rPr>
          <w:b/>
          <w:bCs/>
          <w:sz w:val="24"/>
          <w:szCs w:val="24"/>
        </w:rPr>
      </w:pPr>
      <w:r w:rsidRPr="004D4859">
        <w:rPr>
          <w:b/>
          <w:bCs/>
          <w:sz w:val="24"/>
          <w:szCs w:val="24"/>
        </w:rPr>
        <w:t xml:space="preserve">Базовые логические и исследовательские действия: </w:t>
      </w:r>
    </w:p>
    <w:p w14:paraId="3629B4B6"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ыявлять и характеризовать существенные признаки явлений художественной культуры; </w:t>
      </w:r>
    </w:p>
    <w:p w14:paraId="3E44734B"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опоставлять, анализировать, сравнивать и оценивать с позиций эстетических категорий явления искусства и действительности; </w:t>
      </w:r>
    </w:p>
    <w:p w14:paraId="71331DD3"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классифицировать произведения искусства по видам и, соответственно, по назначению в жизни людей; </w:t>
      </w:r>
    </w:p>
    <w:p w14:paraId="49BF84D8"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тавить и использовать вопросы как исследовательский инструмент познания; </w:t>
      </w:r>
    </w:p>
    <w:p w14:paraId="66551607"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вести исследовательскую работу по сбору информационного материала по установленной или выбранной теме; </w:t>
      </w:r>
    </w:p>
    <w:p w14:paraId="145DE982" w14:textId="77777777" w:rsidR="00DB6673" w:rsidRPr="004D4859" w:rsidRDefault="00DB6673" w:rsidP="001A08EB">
      <w:pPr>
        <w:pStyle w:val="ac"/>
        <w:numPr>
          <w:ilvl w:val="0"/>
          <w:numId w:val="45"/>
        </w:numPr>
        <w:spacing w:line="240" w:lineRule="auto"/>
        <w:rPr>
          <w:sz w:val="24"/>
          <w:szCs w:val="24"/>
        </w:rPr>
      </w:pPr>
      <w:r w:rsidRPr="004D4859">
        <w:rPr>
          <w:sz w:val="24"/>
          <w:szCs w:val="24"/>
        </w:rPr>
        <w:t xml:space="preserve">самостоятельно формулировать выводы и обобщения по результатам наблюдения или исследования, аргументированно защищать свои позиции. </w:t>
      </w:r>
    </w:p>
    <w:p w14:paraId="67A6C3F7" w14:textId="77777777" w:rsidR="00DB6673" w:rsidRPr="004D4859" w:rsidRDefault="00DB6673" w:rsidP="001A08EB">
      <w:pPr>
        <w:spacing w:line="240" w:lineRule="auto"/>
        <w:ind w:firstLine="567"/>
        <w:rPr>
          <w:b/>
          <w:bCs/>
          <w:sz w:val="24"/>
          <w:szCs w:val="24"/>
        </w:rPr>
      </w:pPr>
      <w:r w:rsidRPr="004D4859">
        <w:rPr>
          <w:b/>
          <w:bCs/>
          <w:sz w:val="24"/>
          <w:szCs w:val="24"/>
        </w:rPr>
        <w:t xml:space="preserve">Работа с информацией: </w:t>
      </w:r>
    </w:p>
    <w:p w14:paraId="3D1DEFA7" w14:textId="77777777" w:rsidR="00DB6673" w:rsidRPr="004D4859" w:rsidRDefault="00DB6673" w:rsidP="001A08EB">
      <w:pPr>
        <w:pStyle w:val="ac"/>
        <w:numPr>
          <w:ilvl w:val="0"/>
          <w:numId w:val="46"/>
        </w:numPr>
        <w:spacing w:line="240" w:lineRule="auto"/>
        <w:rPr>
          <w:sz w:val="24"/>
          <w:szCs w:val="24"/>
        </w:rPr>
      </w:pPr>
      <w:r w:rsidRPr="004D4859">
        <w:rPr>
          <w:sz w:val="24"/>
          <w:szCs w:val="24"/>
        </w:rPr>
        <w:lastRenderedPageBreak/>
        <w:t xml:space="preserve">использовать различные методы, в том числе электронные технологии, для поиска и отбора информации на основе образовательных задач и заданных критериев; </w:t>
      </w:r>
    </w:p>
    <w:p w14:paraId="0BA15063"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использовать электронные образовательные ресурсы; </w:t>
      </w:r>
    </w:p>
    <w:p w14:paraId="335D87C9" w14:textId="77777777" w:rsidR="00DB6673" w:rsidRPr="004D4859" w:rsidRDefault="00DB6673" w:rsidP="001A08EB">
      <w:pPr>
        <w:pStyle w:val="ac"/>
        <w:numPr>
          <w:ilvl w:val="0"/>
          <w:numId w:val="46"/>
        </w:numPr>
        <w:spacing w:line="240" w:lineRule="auto"/>
        <w:rPr>
          <w:sz w:val="24"/>
          <w:szCs w:val="24"/>
        </w:rPr>
      </w:pPr>
      <w:r w:rsidRPr="004D4859">
        <w:rPr>
          <w:sz w:val="24"/>
          <w:szCs w:val="24"/>
        </w:rPr>
        <w:t xml:space="preserve">уметь работать с электронными учебными пособиями и учебниками; </w:t>
      </w:r>
    </w:p>
    <w:p w14:paraId="7D0AC53E" w14:textId="77777777" w:rsidR="004D4859" w:rsidRPr="004D4859" w:rsidRDefault="00DB6673" w:rsidP="001A08EB">
      <w:pPr>
        <w:pStyle w:val="ac"/>
        <w:numPr>
          <w:ilvl w:val="0"/>
          <w:numId w:val="46"/>
        </w:numPr>
        <w:spacing w:line="240" w:lineRule="auto"/>
        <w:rPr>
          <w:sz w:val="24"/>
          <w:szCs w:val="24"/>
        </w:rPr>
      </w:pPr>
      <w:r w:rsidRPr="004D4859">
        <w:rPr>
          <w:sz w:val="24"/>
          <w:szCs w:val="24"/>
        </w:rPr>
        <w:t xml:space="preserve">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 </w:t>
      </w:r>
    </w:p>
    <w:p w14:paraId="1C79C833" w14:textId="5BE42E99" w:rsidR="003C5903" w:rsidRPr="004D4859" w:rsidRDefault="00DB6673" w:rsidP="001A08EB">
      <w:pPr>
        <w:pStyle w:val="ac"/>
        <w:numPr>
          <w:ilvl w:val="0"/>
          <w:numId w:val="46"/>
        </w:numPr>
        <w:spacing w:line="240" w:lineRule="auto"/>
        <w:rPr>
          <w:sz w:val="24"/>
          <w:szCs w:val="24"/>
        </w:rPr>
      </w:pPr>
      <w:r w:rsidRPr="004D4859">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14:paraId="34430FBA"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коммуникативными действиями </w:t>
      </w:r>
    </w:p>
    <w:p w14:paraId="3F11F596"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Понимать искусство в качестве особого языка общения  — межличностного (автор — зритель), между поколениями, между народами; </w:t>
      </w:r>
    </w:p>
    <w:p w14:paraId="234B8959" w14:textId="77777777" w:rsidR="004D4859" w:rsidRPr="004D4859" w:rsidRDefault="00DB6673" w:rsidP="001A08EB">
      <w:pPr>
        <w:pStyle w:val="ac"/>
        <w:numPr>
          <w:ilvl w:val="0"/>
          <w:numId w:val="47"/>
        </w:numPr>
        <w:spacing w:line="240" w:lineRule="auto"/>
        <w:rPr>
          <w:sz w:val="24"/>
          <w:szCs w:val="24"/>
        </w:rPr>
      </w:pPr>
      <w:r w:rsidRPr="004D4859">
        <w:rPr>
          <w:sz w:val="24"/>
          <w:szCs w:val="24"/>
        </w:rPr>
        <w:t xml:space="preserve">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 6 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 </w:t>
      </w:r>
    </w:p>
    <w:p w14:paraId="3DF965BA" w14:textId="23E0D1A8" w:rsidR="004D4859" w:rsidRPr="004D4859" w:rsidRDefault="00DB6673" w:rsidP="001A08EB">
      <w:pPr>
        <w:pStyle w:val="ac"/>
        <w:numPr>
          <w:ilvl w:val="0"/>
          <w:numId w:val="47"/>
        </w:numPr>
        <w:spacing w:line="240" w:lineRule="auto"/>
        <w:rPr>
          <w:sz w:val="24"/>
          <w:szCs w:val="24"/>
        </w:rPr>
      </w:pPr>
      <w:r w:rsidRPr="004D4859">
        <w:rPr>
          <w:sz w:val="24"/>
          <w:szCs w:val="24"/>
        </w:rPr>
        <w:t xml:space="preserve">публично представлять и объяснять результаты своего творческого, художественного или исследовательского опыта; </w:t>
      </w:r>
    </w:p>
    <w:p w14:paraId="22FA1DD4" w14:textId="2640C105" w:rsidR="00DB6673" w:rsidRPr="004D4859" w:rsidRDefault="00DB6673" w:rsidP="001A08EB">
      <w:pPr>
        <w:pStyle w:val="ac"/>
        <w:numPr>
          <w:ilvl w:val="0"/>
          <w:numId w:val="47"/>
        </w:numPr>
        <w:spacing w:line="240" w:lineRule="auto"/>
        <w:rPr>
          <w:sz w:val="24"/>
          <w:szCs w:val="24"/>
        </w:rPr>
      </w:pPr>
      <w:r w:rsidRPr="004D4859">
        <w:rPr>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2FEA783F" w14:textId="77777777" w:rsidR="004D4859" w:rsidRPr="004D4859" w:rsidRDefault="00DB6673" w:rsidP="001A08EB">
      <w:pPr>
        <w:spacing w:line="240" w:lineRule="auto"/>
        <w:ind w:firstLine="567"/>
        <w:rPr>
          <w:b/>
          <w:bCs/>
          <w:sz w:val="24"/>
          <w:szCs w:val="24"/>
        </w:rPr>
      </w:pPr>
      <w:r w:rsidRPr="004D4859">
        <w:rPr>
          <w:b/>
          <w:bCs/>
          <w:sz w:val="24"/>
          <w:szCs w:val="24"/>
        </w:rPr>
        <w:t xml:space="preserve">Овладение универсальными регулятивными действиями </w:t>
      </w:r>
    </w:p>
    <w:p w14:paraId="03527DB9"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организация: </w:t>
      </w:r>
    </w:p>
    <w:p w14:paraId="38015781"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 </w:t>
      </w:r>
    </w:p>
    <w:p w14:paraId="38073E59"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 </w:t>
      </w:r>
    </w:p>
    <w:p w14:paraId="02E9B354" w14:textId="77777777" w:rsidR="004D4859" w:rsidRPr="004D4859" w:rsidRDefault="00DB6673" w:rsidP="001A08EB">
      <w:pPr>
        <w:pStyle w:val="ac"/>
        <w:numPr>
          <w:ilvl w:val="0"/>
          <w:numId w:val="48"/>
        </w:numPr>
        <w:spacing w:line="240" w:lineRule="auto"/>
        <w:rPr>
          <w:sz w:val="24"/>
          <w:szCs w:val="24"/>
        </w:rPr>
      </w:pPr>
      <w:r w:rsidRPr="004D4859">
        <w:rPr>
          <w:sz w:val="24"/>
          <w:szCs w:val="24"/>
        </w:rPr>
        <w:t xml:space="preserve">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 </w:t>
      </w:r>
    </w:p>
    <w:p w14:paraId="15E25AAC" w14:textId="77777777" w:rsidR="004D4859" w:rsidRPr="004D4859" w:rsidRDefault="00DB6673" w:rsidP="001A08EB">
      <w:pPr>
        <w:spacing w:line="240" w:lineRule="auto"/>
        <w:ind w:firstLine="567"/>
        <w:rPr>
          <w:b/>
          <w:bCs/>
          <w:sz w:val="24"/>
          <w:szCs w:val="24"/>
        </w:rPr>
      </w:pPr>
      <w:r w:rsidRPr="004D4859">
        <w:rPr>
          <w:b/>
          <w:bCs/>
          <w:sz w:val="24"/>
          <w:szCs w:val="24"/>
        </w:rPr>
        <w:t xml:space="preserve">Самоконтроль: </w:t>
      </w:r>
    </w:p>
    <w:p w14:paraId="546DB190"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соотносить свои действия с планируемыми результатами, осуществлять контроль своей деятельности в процессе достижения результата; </w:t>
      </w:r>
    </w:p>
    <w:p w14:paraId="30EBD5AB" w14:textId="77777777" w:rsidR="004D4859" w:rsidRPr="004D4859" w:rsidRDefault="00DB6673" w:rsidP="001A08EB">
      <w:pPr>
        <w:pStyle w:val="ac"/>
        <w:numPr>
          <w:ilvl w:val="0"/>
          <w:numId w:val="49"/>
        </w:numPr>
        <w:spacing w:line="240" w:lineRule="auto"/>
        <w:rPr>
          <w:sz w:val="24"/>
          <w:szCs w:val="24"/>
        </w:rPr>
      </w:pPr>
      <w:r w:rsidRPr="004D4859">
        <w:rPr>
          <w:sz w:val="24"/>
          <w:szCs w:val="24"/>
        </w:rPr>
        <w:t xml:space="preserve">владеть основами самоконтроля, рефлексии, самооценки на основе соответствующих целям критериев. </w:t>
      </w:r>
    </w:p>
    <w:p w14:paraId="1B6AE520" w14:textId="77777777" w:rsidR="004D4859" w:rsidRPr="004D4859" w:rsidRDefault="00DB6673" w:rsidP="001A08EB">
      <w:pPr>
        <w:spacing w:line="240" w:lineRule="auto"/>
        <w:ind w:firstLine="567"/>
        <w:rPr>
          <w:b/>
          <w:bCs/>
          <w:sz w:val="24"/>
          <w:szCs w:val="24"/>
        </w:rPr>
      </w:pPr>
      <w:r w:rsidRPr="004D4859">
        <w:rPr>
          <w:b/>
          <w:bCs/>
          <w:sz w:val="24"/>
          <w:szCs w:val="24"/>
        </w:rPr>
        <w:t xml:space="preserve">Эмоциональный интеллект: </w:t>
      </w:r>
    </w:p>
    <w:p w14:paraId="426747B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развивать способность управлять собственными эмоциями, стремиться к пониманию эмоций других; </w:t>
      </w:r>
    </w:p>
    <w:p w14:paraId="5C27B90F"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уметь рефлексировать эмоции как основание для художественного восприятия искусства и собственной художественной деятельности; </w:t>
      </w:r>
    </w:p>
    <w:p w14:paraId="086135AB" w14:textId="77777777" w:rsidR="004D4859" w:rsidRPr="004D4859" w:rsidRDefault="00DB6673" w:rsidP="001A08EB">
      <w:pPr>
        <w:pStyle w:val="ac"/>
        <w:numPr>
          <w:ilvl w:val="0"/>
          <w:numId w:val="50"/>
        </w:numPr>
        <w:spacing w:line="240" w:lineRule="auto"/>
        <w:rPr>
          <w:sz w:val="24"/>
          <w:szCs w:val="24"/>
        </w:rPr>
      </w:pPr>
      <w:r w:rsidRPr="004D4859">
        <w:rPr>
          <w:sz w:val="24"/>
          <w:szCs w:val="24"/>
        </w:rPr>
        <w:lastRenderedPageBreak/>
        <w:t xml:space="preserve">развивать свои эмпатические способности, способность сопереживать, понимать намерения и переживания свои и других; </w:t>
      </w:r>
    </w:p>
    <w:p w14:paraId="09FBC479" w14:textId="77777777" w:rsidR="004D4859" w:rsidRPr="004D4859" w:rsidRDefault="00DB6673" w:rsidP="001A08EB">
      <w:pPr>
        <w:pStyle w:val="ac"/>
        <w:numPr>
          <w:ilvl w:val="0"/>
          <w:numId w:val="50"/>
        </w:numPr>
        <w:spacing w:line="240" w:lineRule="auto"/>
        <w:rPr>
          <w:sz w:val="24"/>
          <w:szCs w:val="24"/>
        </w:rPr>
      </w:pPr>
      <w:r w:rsidRPr="004D4859">
        <w:rPr>
          <w:sz w:val="24"/>
          <w:szCs w:val="24"/>
        </w:rPr>
        <w:t xml:space="preserve">признавать своё и чужое право на ошибку; </w:t>
      </w:r>
    </w:p>
    <w:p w14:paraId="49B35827" w14:textId="4CB8977D" w:rsidR="00DB6673" w:rsidRPr="004D4859" w:rsidRDefault="00DB6673" w:rsidP="001A08EB">
      <w:pPr>
        <w:pStyle w:val="ac"/>
        <w:numPr>
          <w:ilvl w:val="0"/>
          <w:numId w:val="50"/>
        </w:numPr>
        <w:spacing w:line="240" w:lineRule="auto"/>
        <w:rPr>
          <w:sz w:val="24"/>
          <w:szCs w:val="24"/>
        </w:rPr>
      </w:pPr>
      <w:r w:rsidRPr="004D4859">
        <w:rPr>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1CE1A8ED" w14:textId="7E7E38BE" w:rsidR="00DB6673" w:rsidRPr="00DB6673" w:rsidRDefault="00DB6673" w:rsidP="001A08EB">
      <w:pPr>
        <w:spacing w:line="240" w:lineRule="auto"/>
        <w:ind w:firstLine="567"/>
        <w:rPr>
          <w:sz w:val="24"/>
          <w:szCs w:val="24"/>
        </w:rPr>
      </w:pPr>
    </w:p>
    <w:p w14:paraId="4B53CE01" w14:textId="73D777A1" w:rsidR="00DB6673" w:rsidRPr="00DB6673" w:rsidRDefault="00DB6673" w:rsidP="001A08EB">
      <w:pPr>
        <w:spacing w:line="240" w:lineRule="auto"/>
        <w:ind w:firstLine="567"/>
        <w:rPr>
          <w:sz w:val="24"/>
          <w:szCs w:val="24"/>
        </w:rPr>
      </w:pPr>
      <w:r w:rsidRPr="00DB6673">
        <w:rPr>
          <w:sz w:val="24"/>
          <w:szCs w:val="24"/>
        </w:rPr>
        <w:t xml:space="preserve"> «Музыка»:</w:t>
      </w:r>
    </w:p>
    <w:p w14:paraId="490CB6D3"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познавательными действиями </w:t>
      </w:r>
    </w:p>
    <w:p w14:paraId="1D057F36"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логические действия: </w:t>
      </w:r>
    </w:p>
    <w:p w14:paraId="25AAC8A7"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14:paraId="6EE4A8D4" w14:textId="77777777" w:rsidR="00F94EA4" w:rsidRDefault="00DB6673" w:rsidP="001A08EB">
      <w:pPr>
        <w:pStyle w:val="ac"/>
        <w:numPr>
          <w:ilvl w:val="0"/>
          <w:numId w:val="51"/>
        </w:numPr>
        <w:spacing w:line="240" w:lineRule="auto"/>
        <w:rPr>
          <w:sz w:val="24"/>
          <w:szCs w:val="24"/>
        </w:rPr>
      </w:pPr>
      <w:r w:rsidRPr="00F94EA4">
        <w:rPr>
          <w:sz w:val="24"/>
          <w:szCs w:val="24"/>
        </w:rPr>
        <w:t xml:space="preserve">сопоставлять, сравнивать на основании существенных признаков произведения, жанры и стили музыкального и других видов искусства; </w:t>
      </w:r>
    </w:p>
    <w:p w14:paraId="761B8954" w14:textId="56B81403" w:rsidR="004D4859" w:rsidRPr="00F94EA4" w:rsidRDefault="00DB6673" w:rsidP="001A08EB">
      <w:pPr>
        <w:pStyle w:val="ac"/>
        <w:numPr>
          <w:ilvl w:val="0"/>
          <w:numId w:val="51"/>
        </w:numPr>
        <w:spacing w:line="240" w:lineRule="auto"/>
        <w:rPr>
          <w:sz w:val="24"/>
          <w:szCs w:val="24"/>
        </w:rPr>
      </w:pPr>
      <w:r w:rsidRPr="00F94EA4">
        <w:rPr>
          <w:sz w:val="24"/>
          <w:szCs w:val="24"/>
        </w:rPr>
        <w:t xml:space="preserve">обнаруживать взаимные влияния отдельных видов, жанров и стилей музыки друг на друга, формулировать гипотезы о взаимосвязях; </w:t>
      </w:r>
    </w:p>
    <w:p w14:paraId="0641F62E" w14:textId="77777777" w:rsidR="004D4859" w:rsidRPr="00F94EA4" w:rsidRDefault="00DB6673" w:rsidP="001A08EB">
      <w:pPr>
        <w:pStyle w:val="ac"/>
        <w:numPr>
          <w:ilvl w:val="0"/>
          <w:numId w:val="51"/>
        </w:numPr>
        <w:spacing w:line="240" w:lineRule="auto"/>
        <w:rPr>
          <w:sz w:val="24"/>
          <w:szCs w:val="24"/>
        </w:rPr>
      </w:pPr>
      <w:r w:rsidRPr="00F94EA4">
        <w:rPr>
          <w:sz w:val="24"/>
          <w:szCs w:val="24"/>
        </w:rPr>
        <w:t xml:space="preserve">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14:paraId="1AE177A7" w14:textId="77777777" w:rsidR="00F94EA4" w:rsidRDefault="00DB6673" w:rsidP="001A08EB">
      <w:pPr>
        <w:pStyle w:val="ac"/>
        <w:numPr>
          <w:ilvl w:val="0"/>
          <w:numId w:val="51"/>
        </w:numPr>
        <w:spacing w:line="240" w:lineRule="auto"/>
        <w:rPr>
          <w:sz w:val="24"/>
          <w:szCs w:val="24"/>
        </w:rPr>
      </w:pPr>
      <w:r w:rsidRPr="00F94EA4">
        <w:rPr>
          <w:sz w:val="24"/>
          <w:szCs w:val="24"/>
        </w:rPr>
        <w:t xml:space="preserve">выявлять и характеризовать существенные признаки конкретного музыкального звучания; </w:t>
      </w:r>
    </w:p>
    <w:p w14:paraId="01FEEC09" w14:textId="43011077" w:rsidR="004D4859" w:rsidRPr="00F94EA4" w:rsidRDefault="00DB6673" w:rsidP="001A08EB">
      <w:pPr>
        <w:pStyle w:val="ac"/>
        <w:numPr>
          <w:ilvl w:val="0"/>
          <w:numId w:val="51"/>
        </w:numPr>
        <w:spacing w:line="240" w:lineRule="auto"/>
        <w:rPr>
          <w:sz w:val="24"/>
          <w:szCs w:val="24"/>
        </w:rPr>
      </w:pPr>
      <w:r w:rsidRPr="00F94EA4">
        <w:rPr>
          <w:sz w:val="24"/>
          <w:szCs w:val="24"/>
        </w:rPr>
        <w:t xml:space="preserve">самостоятельно обобщать и формулировать выводы по результатам проведённого слухового наблюдения-исследования. </w:t>
      </w:r>
    </w:p>
    <w:p w14:paraId="5B6F9B97" w14:textId="77777777" w:rsidR="004D4859" w:rsidRPr="00F94EA4" w:rsidRDefault="00DB6673" w:rsidP="001A08EB">
      <w:pPr>
        <w:spacing w:line="240" w:lineRule="auto"/>
        <w:ind w:firstLine="567"/>
        <w:rPr>
          <w:b/>
          <w:bCs/>
          <w:sz w:val="24"/>
          <w:szCs w:val="24"/>
        </w:rPr>
      </w:pPr>
      <w:r w:rsidRPr="00F94EA4">
        <w:rPr>
          <w:b/>
          <w:bCs/>
          <w:sz w:val="24"/>
          <w:szCs w:val="24"/>
        </w:rPr>
        <w:t xml:space="preserve">Базовые исследовательские действия: </w:t>
      </w:r>
    </w:p>
    <w:p w14:paraId="11C3317E"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ледовать внутренним слухом за развитием музыкального процесса, «наблюдать» звучание музыки; </w:t>
      </w:r>
    </w:p>
    <w:p w14:paraId="430D780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использовать вопросы как исследовательский инструмент познания; </w:t>
      </w:r>
    </w:p>
    <w:p w14:paraId="4C4177E2" w14:textId="77777777" w:rsidR="004D4859" w:rsidRPr="00F94EA4" w:rsidRDefault="00DB6673" w:rsidP="001A08EB">
      <w:pPr>
        <w:pStyle w:val="ac"/>
        <w:numPr>
          <w:ilvl w:val="0"/>
          <w:numId w:val="52"/>
        </w:numPr>
        <w:spacing w:line="240" w:lineRule="auto"/>
        <w:rPr>
          <w:sz w:val="24"/>
          <w:szCs w:val="24"/>
        </w:rPr>
      </w:pPr>
      <w:r w:rsidRPr="00F94EA4">
        <w:rPr>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14:paraId="195DAD7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оставлять алгоритм действий и использовать его для решения учебных, в том числе исполнительских и творческих задач; </w:t>
      </w:r>
    </w:p>
    <w:p w14:paraId="30F7F5B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 </w:t>
      </w:r>
    </w:p>
    <w:p w14:paraId="16CFAB30" w14:textId="39D4BA32" w:rsidR="00DB6673" w:rsidRPr="00F94EA4" w:rsidRDefault="00DB6673" w:rsidP="001A08EB">
      <w:pPr>
        <w:pStyle w:val="ac"/>
        <w:numPr>
          <w:ilvl w:val="0"/>
          <w:numId w:val="52"/>
        </w:numPr>
        <w:spacing w:line="240" w:lineRule="auto"/>
        <w:rPr>
          <w:sz w:val="24"/>
          <w:szCs w:val="24"/>
        </w:rPr>
      </w:pPr>
      <w:r w:rsidRPr="00F94EA4">
        <w:rPr>
          <w:sz w:val="24"/>
          <w:szCs w:val="24"/>
        </w:rPr>
        <w:t>самостоятельно формулировать обобщения и выводы по результатам проведённого наблюдения, слухового исследования.</w:t>
      </w:r>
    </w:p>
    <w:p w14:paraId="1EE58B9B" w14:textId="77777777" w:rsidR="004D4859" w:rsidRPr="00F94EA4" w:rsidRDefault="00DB6673" w:rsidP="001A08EB">
      <w:pPr>
        <w:spacing w:line="240" w:lineRule="auto"/>
        <w:ind w:firstLine="567"/>
        <w:rPr>
          <w:b/>
          <w:bCs/>
          <w:sz w:val="24"/>
          <w:szCs w:val="24"/>
        </w:rPr>
      </w:pPr>
      <w:r w:rsidRPr="00F94EA4">
        <w:rPr>
          <w:b/>
          <w:bCs/>
          <w:sz w:val="24"/>
          <w:szCs w:val="24"/>
        </w:rPr>
        <w:t xml:space="preserve">Работа с информацией: </w:t>
      </w:r>
    </w:p>
    <w:p w14:paraId="3C83FE14"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рименять различные методы, инструменты и запросы при поиске и отборе информации с учётом предложенной учебной задачи и заданных критериев; </w:t>
      </w:r>
    </w:p>
    <w:p w14:paraId="6BD7C953"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14:paraId="2CC43611" w14:textId="77777777" w:rsidR="004D4859" w:rsidRPr="00F94EA4" w:rsidRDefault="00DB6673" w:rsidP="001A08EB">
      <w:pPr>
        <w:pStyle w:val="ac"/>
        <w:numPr>
          <w:ilvl w:val="0"/>
          <w:numId w:val="52"/>
        </w:numPr>
        <w:spacing w:line="240" w:lineRule="auto"/>
        <w:rPr>
          <w:sz w:val="24"/>
          <w:szCs w:val="24"/>
        </w:rPr>
      </w:pPr>
      <w:r w:rsidRPr="00F94EA4">
        <w:rPr>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1F995C88" w14:textId="77777777" w:rsidR="004D4859" w:rsidRPr="00F94EA4" w:rsidRDefault="00DB6673" w:rsidP="001A08EB">
      <w:pPr>
        <w:pStyle w:val="ac"/>
        <w:numPr>
          <w:ilvl w:val="0"/>
          <w:numId w:val="52"/>
        </w:numPr>
        <w:spacing w:line="240" w:lineRule="auto"/>
        <w:rPr>
          <w:sz w:val="24"/>
          <w:szCs w:val="24"/>
        </w:rPr>
      </w:pPr>
      <w:r w:rsidRPr="00F94EA4">
        <w:rPr>
          <w:sz w:val="24"/>
          <w:szCs w:val="24"/>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5C7AD591" w14:textId="77777777" w:rsidR="004D4859" w:rsidRPr="00F94EA4" w:rsidRDefault="00DB6673" w:rsidP="001A08EB">
      <w:pPr>
        <w:pStyle w:val="ac"/>
        <w:numPr>
          <w:ilvl w:val="0"/>
          <w:numId w:val="52"/>
        </w:numPr>
        <w:spacing w:line="240" w:lineRule="auto"/>
        <w:rPr>
          <w:sz w:val="24"/>
          <w:szCs w:val="24"/>
        </w:rPr>
      </w:pPr>
      <w:r w:rsidRPr="00F94EA4">
        <w:rPr>
          <w:sz w:val="24"/>
          <w:szCs w:val="24"/>
        </w:rPr>
        <w:lastRenderedPageBreak/>
        <w:t xml:space="preserve">оценивать надёжность информации по критериям, предложенным учителем или сформулированным самостоятельно; </w:t>
      </w:r>
    </w:p>
    <w:p w14:paraId="512685EF"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зличать тексты информационного и художественного содержания, трансформировать, интерпретировать их в соответствии с учебной задачей; </w:t>
      </w:r>
    </w:p>
    <w:p w14:paraId="1660075D"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w:t>
      </w:r>
    </w:p>
    <w:p w14:paraId="1BB9A1A5" w14:textId="77777777" w:rsidR="004D4859" w:rsidRDefault="00DB6673" w:rsidP="001A08EB">
      <w:pPr>
        <w:spacing w:line="240" w:lineRule="auto"/>
        <w:ind w:firstLine="567"/>
        <w:rPr>
          <w:sz w:val="24"/>
          <w:szCs w:val="24"/>
        </w:rPr>
      </w:pPr>
      <w:r w:rsidRPr="00DB6673">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14:paraId="743F9680"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коммуникативными действиями </w:t>
      </w:r>
    </w:p>
    <w:p w14:paraId="5A2CD70B" w14:textId="77777777" w:rsidR="004D4859" w:rsidRPr="00F94EA4" w:rsidRDefault="00DB6673" w:rsidP="001A08EB">
      <w:pPr>
        <w:spacing w:line="240" w:lineRule="auto"/>
        <w:ind w:firstLine="567"/>
        <w:rPr>
          <w:b/>
          <w:bCs/>
          <w:sz w:val="24"/>
          <w:szCs w:val="24"/>
        </w:rPr>
      </w:pPr>
      <w:r w:rsidRPr="00F94EA4">
        <w:rPr>
          <w:b/>
          <w:bCs/>
          <w:sz w:val="24"/>
          <w:szCs w:val="24"/>
        </w:rPr>
        <w:t xml:space="preserve">Невербальная коммуникация: </w:t>
      </w:r>
    </w:p>
    <w:p w14:paraId="6651FFE3" w14:textId="77777777" w:rsidR="004D4859" w:rsidRPr="00F94EA4" w:rsidRDefault="00DB6673" w:rsidP="001A08EB">
      <w:pPr>
        <w:pStyle w:val="ac"/>
        <w:numPr>
          <w:ilvl w:val="0"/>
          <w:numId w:val="52"/>
        </w:numPr>
        <w:spacing w:line="240" w:lineRule="auto"/>
        <w:rPr>
          <w:sz w:val="24"/>
          <w:szCs w:val="24"/>
        </w:rPr>
      </w:pPr>
      <w:r w:rsidRPr="00F94EA4">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74DCAC98"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14:paraId="4305A4AC"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осознанно пользоваться интонационной выразительностью в обыденной речи, понимать культурные нормы и значение интонации в повседневном общении; </w:t>
      </w:r>
    </w:p>
    <w:p w14:paraId="5BC1AA89"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эффективно использовать интонационно-выразительные возможности в ситуации публичного выступления; </w:t>
      </w:r>
    </w:p>
    <w:p w14:paraId="48153401" w14:textId="77777777" w:rsidR="004D4859" w:rsidRPr="00F94EA4" w:rsidRDefault="00DB6673" w:rsidP="001A08EB">
      <w:pPr>
        <w:pStyle w:val="ac"/>
        <w:numPr>
          <w:ilvl w:val="0"/>
          <w:numId w:val="52"/>
        </w:numPr>
        <w:spacing w:line="240" w:lineRule="auto"/>
        <w:rPr>
          <w:sz w:val="24"/>
          <w:szCs w:val="24"/>
        </w:rPr>
      </w:pPr>
      <w:r w:rsidRPr="00F94EA4">
        <w:rPr>
          <w:sz w:val="24"/>
          <w:szCs w:val="24"/>
        </w:rPr>
        <w:t xml:space="preserve">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 </w:t>
      </w:r>
    </w:p>
    <w:p w14:paraId="6A5B7F1A" w14:textId="77777777" w:rsidR="004D4859" w:rsidRPr="00F94EA4" w:rsidRDefault="00DB6673" w:rsidP="001A08EB">
      <w:pPr>
        <w:spacing w:line="240" w:lineRule="auto"/>
        <w:ind w:firstLine="567"/>
        <w:rPr>
          <w:b/>
          <w:bCs/>
          <w:sz w:val="24"/>
          <w:szCs w:val="24"/>
        </w:rPr>
      </w:pPr>
      <w:r w:rsidRPr="00F94EA4">
        <w:rPr>
          <w:b/>
          <w:bCs/>
          <w:sz w:val="24"/>
          <w:szCs w:val="24"/>
        </w:rPr>
        <w:t xml:space="preserve">Вербальное общение: </w:t>
      </w:r>
    </w:p>
    <w:p w14:paraId="3EEF7BDC"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оспринимать и формулировать суждения, выражать эмоции в соответствии с условиями и целями общения; </w:t>
      </w:r>
    </w:p>
    <w:p w14:paraId="456F01B8"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ыражать своё мнение, в том числе впечатления от общения с музыкальным искусством в устных и письменных текстах; понимать намерения других, проявлять уважительное отношение к собеседнику и в корректной форме формулировать свои возражения; </w:t>
      </w:r>
    </w:p>
    <w:p w14:paraId="2DF16533" w14:textId="77777777" w:rsidR="004D4859" w:rsidRPr="00F94EA4" w:rsidRDefault="00DB6673" w:rsidP="001A08EB">
      <w:pPr>
        <w:pStyle w:val="ac"/>
        <w:numPr>
          <w:ilvl w:val="0"/>
          <w:numId w:val="53"/>
        </w:numPr>
        <w:spacing w:line="240" w:lineRule="auto"/>
        <w:rPr>
          <w:sz w:val="24"/>
          <w:szCs w:val="24"/>
        </w:rPr>
      </w:pPr>
      <w:r w:rsidRPr="00F94EA4">
        <w:rPr>
          <w:sz w:val="24"/>
          <w:szCs w:val="24"/>
        </w:rPr>
        <w:t xml:space="preserve">вести диалог, дискуссию, задавать вопросы по существу обсуждаемой темы, поддерживать благожелательный тон диалога; публично представлять результаты учебной и творческой деятельности. </w:t>
      </w:r>
    </w:p>
    <w:p w14:paraId="1DD9232C" w14:textId="77777777" w:rsidR="004D4859" w:rsidRPr="00F94EA4" w:rsidRDefault="00DB6673" w:rsidP="001A08EB">
      <w:pPr>
        <w:spacing w:line="240" w:lineRule="auto"/>
        <w:ind w:firstLine="567"/>
        <w:rPr>
          <w:b/>
          <w:bCs/>
          <w:sz w:val="24"/>
          <w:szCs w:val="24"/>
        </w:rPr>
      </w:pPr>
      <w:r w:rsidRPr="00F94EA4">
        <w:rPr>
          <w:b/>
          <w:bCs/>
          <w:sz w:val="24"/>
          <w:szCs w:val="24"/>
        </w:rPr>
        <w:t xml:space="preserve">Совместная деятельность (сотрудничество): </w:t>
      </w:r>
    </w:p>
    <w:p w14:paraId="2C7BD92D"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Развивать навыки эстетически опосредованного сотрудничества, соучастия, сопереживания в процессе исполнения и восприятия музыки; </w:t>
      </w:r>
    </w:p>
    <w:p w14:paraId="19074C39"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ценность такого социальнопсихологического опыта, экстраполировать его на другие сферы взаимодействия; </w:t>
      </w:r>
    </w:p>
    <w:p w14:paraId="568B521C"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 </w:t>
      </w:r>
    </w:p>
    <w:p w14:paraId="73B2113E"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3DB6AB06" w14:textId="77777777" w:rsidR="004D4859" w:rsidRPr="00F94EA4" w:rsidRDefault="00DB6673" w:rsidP="001A08EB">
      <w:pPr>
        <w:pStyle w:val="ac"/>
        <w:numPr>
          <w:ilvl w:val="0"/>
          <w:numId w:val="54"/>
        </w:numPr>
        <w:spacing w:line="240" w:lineRule="auto"/>
        <w:rPr>
          <w:sz w:val="24"/>
          <w:szCs w:val="24"/>
        </w:rPr>
      </w:pPr>
      <w:r w:rsidRPr="00F94EA4">
        <w:rPr>
          <w:sz w:val="24"/>
          <w:szCs w:val="24"/>
        </w:rPr>
        <w:t xml:space="preserve">уметь обобщать мнения нескольких людей, проявлять готовность руководить, выполнять поручения, подчиняться; </w:t>
      </w:r>
    </w:p>
    <w:p w14:paraId="60035E3D" w14:textId="114C787A" w:rsidR="00DB6673" w:rsidRPr="00F94EA4" w:rsidRDefault="00DB6673" w:rsidP="001A08EB">
      <w:pPr>
        <w:pStyle w:val="ac"/>
        <w:numPr>
          <w:ilvl w:val="0"/>
          <w:numId w:val="54"/>
        </w:numPr>
        <w:spacing w:line="240" w:lineRule="auto"/>
        <w:rPr>
          <w:sz w:val="24"/>
          <w:szCs w:val="24"/>
        </w:rPr>
      </w:pPr>
      <w:r w:rsidRPr="00F94EA4">
        <w:rPr>
          <w:sz w:val="24"/>
          <w:szCs w:val="24"/>
        </w:rPr>
        <w:t xml:space="preserve">оценивать качество своего вклада в общий продукт по критериям, самостоятельно сформулированным участниками взаимодействия; сравнивать </w:t>
      </w:r>
      <w:r w:rsidRPr="00F94EA4">
        <w:rPr>
          <w:sz w:val="24"/>
          <w:szCs w:val="24"/>
        </w:rPr>
        <w:lastRenderedPageBreak/>
        <w:t>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00699DDD" w14:textId="77777777" w:rsidR="004D4859" w:rsidRPr="00F94EA4" w:rsidRDefault="00DB6673" w:rsidP="001A08EB">
      <w:pPr>
        <w:spacing w:line="240" w:lineRule="auto"/>
        <w:ind w:firstLine="567"/>
        <w:rPr>
          <w:b/>
          <w:bCs/>
          <w:sz w:val="24"/>
          <w:szCs w:val="24"/>
        </w:rPr>
      </w:pPr>
      <w:r w:rsidRPr="00F94EA4">
        <w:rPr>
          <w:b/>
          <w:bCs/>
          <w:sz w:val="24"/>
          <w:szCs w:val="24"/>
        </w:rPr>
        <w:t xml:space="preserve">Овладение универсальными регулятивными действиями </w:t>
      </w:r>
    </w:p>
    <w:p w14:paraId="3881A74E"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организация: </w:t>
      </w:r>
    </w:p>
    <w:p w14:paraId="451B21D5"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 </w:t>
      </w:r>
    </w:p>
    <w:p w14:paraId="07FBB320"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планировать достижение целей через решение ряда последовательных задач частного характера; </w:t>
      </w:r>
    </w:p>
    <w:p w14:paraId="2B8E41D4"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план действий, вносить необходимые коррективы в ходе его реализации; </w:t>
      </w:r>
    </w:p>
    <w:p w14:paraId="50939D18" w14:textId="77777777" w:rsidR="004D4859" w:rsidRPr="00F94EA4" w:rsidRDefault="00DB6673" w:rsidP="001A08EB">
      <w:pPr>
        <w:pStyle w:val="ac"/>
        <w:numPr>
          <w:ilvl w:val="0"/>
          <w:numId w:val="55"/>
        </w:numPr>
        <w:spacing w:line="240" w:lineRule="auto"/>
        <w:rPr>
          <w:sz w:val="24"/>
          <w:szCs w:val="24"/>
        </w:rPr>
      </w:pPr>
      <w:r w:rsidRPr="00F94EA4">
        <w:rPr>
          <w:sz w:val="24"/>
          <w:szCs w:val="24"/>
        </w:rPr>
        <w:t>выявлять наиболее важные проблемы для решения в учебных и жизненных ситуациях;</w:t>
      </w:r>
    </w:p>
    <w:p w14:paraId="60339E7E" w14:textId="77777777" w:rsidR="004D4859" w:rsidRPr="00F94EA4" w:rsidRDefault="00DB6673" w:rsidP="001A08EB">
      <w:pPr>
        <w:pStyle w:val="ac"/>
        <w:numPr>
          <w:ilvl w:val="0"/>
          <w:numId w:val="55"/>
        </w:numPr>
        <w:spacing w:line="240" w:lineRule="auto"/>
        <w:rPr>
          <w:sz w:val="24"/>
          <w:szCs w:val="24"/>
        </w:rPr>
      </w:pPr>
      <w:r w:rsidRPr="00F94EA4">
        <w:rPr>
          <w:sz w:val="24"/>
          <w:szCs w:val="24"/>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делать выбор и брать за него ответственность на себя. </w:t>
      </w:r>
    </w:p>
    <w:p w14:paraId="35F2C3A9" w14:textId="77777777" w:rsidR="004D4859" w:rsidRPr="00F94EA4" w:rsidRDefault="00DB6673" w:rsidP="001A08EB">
      <w:pPr>
        <w:spacing w:line="240" w:lineRule="auto"/>
        <w:ind w:firstLine="567"/>
        <w:rPr>
          <w:b/>
          <w:bCs/>
          <w:sz w:val="24"/>
          <w:szCs w:val="24"/>
        </w:rPr>
      </w:pPr>
      <w:r w:rsidRPr="00F94EA4">
        <w:rPr>
          <w:b/>
          <w:bCs/>
          <w:sz w:val="24"/>
          <w:szCs w:val="24"/>
        </w:rPr>
        <w:t xml:space="preserve">Самоконтроль (рефлексия): </w:t>
      </w:r>
    </w:p>
    <w:p w14:paraId="31D8CA23"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владеть способами самоконтроля, самомотивации и рефлексии; </w:t>
      </w:r>
    </w:p>
    <w:p w14:paraId="073B8426" w14:textId="77777777" w:rsidR="004D4859" w:rsidRPr="00F94EA4" w:rsidRDefault="00DB6673" w:rsidP="001A08EB">
      <w:pPr>
        <w:pStyle w:val="ac"/>
        <w:numPr>
          <w:ilvl w:val="0"/>
          <w:numId w:val="56"/>
        </w:numPr>
        <w:spacing w:line="240" w:lineRule="auto"/>
        <w:rPr>
          <w:sz w:val="24"/>
          <w:szCs w:val="24"/>
        </w:rPr>
      </w:pPr>
      <w:r w:rsidRPr="00F94EA4">
        <w:rPr>
          <w:sz w:val="24"/>
          <w:szCs w:val="24"/>
        </w:rPr>
        <w:t>давать адекватную оценку учебной ситуации и предлагать план её изменения;</w:t>
      </w:r>
    </w:p>
    <w:p w14:paraId="3D54C3EC"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редвидеть трудности, которые могут возникнуть при решении учебной задачи, и адаптировать решение к меняющимся обстоятельствам; </w:t>
      </w:r>
    </w:p>
    <w:p w14:paraId="5CE4A8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объяснять причины достижения (недостижения) результатов деятельности; </w:t>
      </w:r>
    </w:p>
    <w:p w14:paraId="6D42069B" w14:textId="77777777" w:rsidR="004D4859" w:rsidRPr="00F94EA4" w:rsidRDefault="00DB6673" w:rsidP="001A08EB">
      <w:pPr>
        <w:pStyle w:val="ac"/>
        <w:numPr>
          <w:ilvl w:val="0"/>
          <w:numId w:val="56"/>
        </w:numPr>
        <w:spacing w:line="240" w:lineRule="auto"/>
        <w:rPr>
          <w:sz w:val="24"/>
          <w:szCs w:val="24"/>
        </w:rPr>
      </w:pPr>
      <w:r w:rsidRPr="00F94EA4">
        <w:rPr>
          <w:sz w:val="24"/>
          <w:szCs w:val="24"/>
        </w:rPr>
        <w:t xml:space="preserve">понимать причины неудач и уметь предупреждать их, давать оценку приобретённому опыту; </w:t>
      </w:r>
    </w:p>
    <w:p w14:paraId="6E7AE09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 </w:t>
      </w:r>
    </w:p>
    <w:p w14:paraId="79E59967" w14:textId="77777777" w:rsidR="00F94EA4" w:rsidRPr="00F94EA4" w:rsidRDefault="00DB6673" w:rsidP="001A08EB">
      <w:pPr>
        <w:spacing w:line="240" w:lineRule="auto"/>
        <w:ind w:firstLine="567"/>
        <w:rPr>
          <w:b/>
          <w:bCs/>
          <w:sz w:val="24"/>
          <w:szCs w:val="24"/>
        </w:rPr>
      </w:pPr>
      <w:r w:rsidRPr="00F94EA4">
        <w:rPr>
          <w:b/>
          <w:bCs/>
          <w:sz w:val="24"/>
          <w:szCs w:val="24"/>
        </w:rPr>
        <w:t xml:space="preserve">Эмоциональный интеллект: </w:t>
      </w:r>
    </w:p>
    <w:p w14:paraId="0AD6DD64"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14:paraId="66820CEE" w14:textId="783B025F" w:rsidR="00DB6673" w:rsidRPr="00F94EA4" w:rsidRDefault="00DB6673" w:rsidP="001A08EB">
      <w:pPr>
        <w:pStyle w:val="ac"/>
        <w:numPr>
          <w:ilvl w:val="0"/>
          <w:numId w:val="56"/>
        </w:numPr>
        <w:spacing w:line="240" w:lineRule="auto"/>
        <w:rPr>
          <w:sz w:val="24"/>
          <w:szCs w:val="24"/>
        </w:rPr>
      </w:pPr>
      <w:r w:rsidRPr="00F94EA4">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19556E63"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выявлять и анализировать причины эмоций; </w:t>
      </w:r>
    </w:p>
    <w:p w14:paraId="14675096"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понимать мотивы и намерения другого человека, анализируя коммуникативно-интонационную ситуацию; регулировать способ выражения собственных эмоций. </w:t>
      </w:r>
    </w:p>
    <w:p w14:paraId="2B5F1E8F" w14:textId="77777777" w:rsidR="00F94EA4" w:rsidRPr="00F94EA4" w:rsidRDefault="00DB6673" w:rsidP="001A08EB">
      <w:pPr>
        <w:spacing w:line="240" w:lineRule="auto"/>
        <w:ind w:firstLine="567"/>
        <w:rPr>
          <w:b/>
          <w:bCs/>
          <w:sz w:val="24"/>
          <w:szCs w:val="24"/>
        </w:rPr>
      </w:pPr>
      <w:r w:rsidRPr="00F94EA4">
        <w:rPr>
          <w:b/>
          <w:bCs/>
          <w:sz w:val="24"/>
          <w:szCs w:val="24"/>
        </w:rPr>
        <w:t xml:space="preserve">Принятие себя и других: </w:t>
      </w:r>
    </w:p>
    <w:p w14:paraId="35063B2D"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уважительно и осознанно относиться к другому человеку и его мнению, эстетическим предпочтениям и вкусам; признавать своё и чужое право на ошибку, при обнаружении ошибки фокусироваться не на ней самой, а на способе улучшения результатов деятельности; принимать себя и других, не осуждая; проявлять открытость; </w:t>
      </w:r>
    </w:p>
    <w:p w14:paraId="1B82FF1C" w14:textId="77777777" w:rsidR="00F94EA4" w:rsidRPr="00F94EA4" w:rsidRDefault="00DB6673" w:rsidP="001A08EB">
      <w:pPr>
        <w:pStyle w:val="ac"/>
        <w:numPr>
          <w:ilvl w:val="0"/>
          <w:numId w:val="56"/>
        </w:numPr>
        <w:spacing w:line="240" w:lineRule="auto"/>
        <w:rPr>
          <w:sz w:val="24"/>
          <w:szCs w:val="24"/>
        </w:rPr>
      </w:pPr>
      <w:r w:rsidRPr="00F94EA4">
        <w:rPr>
          <w:sz w:val="24"/>
          <w:szCs w:val="24"/>
        </w:rPr>
        <w:t xml:space="preserve">осознавать невозможность контролировать всё вокруг. </w:t>
      </w:r>
    </w:p>
    <w:p w14:paraId="0F6A15A4" w14:textId="4B190FE1" w:rsidR="00DB6673" w:rsidRPr="00DB6673" w:rsidRDefault="00DB6673" w:rsidP="001A08EB">
      <w:pPr>
        <w:spacing w:line="240" w:lineRule="auto"/>
        <w:ind w:firstLine="567"/>
        <w:rPr>
          <w:sz w:val="24"/>
          <w:szCs w:val="24"/>
        </w:rPr>
      </w:pPr>
      <w:r w:rsidRPr="00DB6673">
        <w:rPr>
          <w:sz w:val="24"/>
          <w:szCs w:val="24"/>
        </w:rPr>
        <w:t xml:space="preserve">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w:t>
      </w:r>
      <w:r w:rsidRPr="00DB6673">
        <w:rPr>
          <w:sz w:val="24"/>
          <w:szCs w:val="24"/>
        </w:rPr>
        <w:lastRenderedPageBreak/>
        <w:t>жизненных навыков личности (управления собой, самодисциплины, устойчивого поведения, эмоционального душевного равновесия и т. д.).</w:t>
      </w:r>
    </w:p>
    <w:p w14:paraId="14513FB8" w14:textId="77777777" w:rsidR="00DB6673" w:rsidRDefault="00DB6673" w:rsidP="001A08EB">
      <w:pPr>
        <w:pStyle w:val="af4"/>
        <w:rPr>
          <w:rFonts w:ascii="Times New Roman" w:hAnsi="Times New Roman" w:cs="Times New Roman"/>
          <w:sz w:val="24"/>
          <w:szCs w:val="24"/>
        </w:rPr>
      </w:pPr>
    </w:p>
    <w:p w14:paraId="7498A315" w14:textId="4C3C92BB" w:rsidR="003C5903" w:rsidRDefault="003C5903" w:rsidP="001A08EB">
      <w:pPr>
        <w:pStyle w:val="af4"/>
        <w:ind w:firstLine="567"/>
        <w:jc w:val="center"/>
        <w:rPr>
          <w:rFonts w:ascii="Times New Roman" w:hAnsi="Times New Roman" w:cs="Times New Roman"/>
          <w:sz w:val="24"/>
          <w:szCs w:val="24"/>
        </w:rPr>
      </w:pPr>
      <w:r>
        <w:rPr>
          <w:rFonts w:ascii="Times New Roman" w:hAnsi="Times New Roman" w:cs="Times New Roman"/>
          <w:sz w:val="24"/>
          <w:szCs w:val="24"/>
        </w:rPr>
        <w:t>ТЕХНОЛОГИЯ</w:t>
      </w:r>
    </w:p>
    <w:p w14:paraId="72973C3B" w14:textId="77777777"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познавательными действиями </w:t>
      </w:r>
    </w:p>
    <w:p w14:paraId="2840FF70" w14:textId="77777777" w:rsidR="0058088C" w:rsidRPr="0058088C" w:rsidRDefault="00F94EA4" w:rsidP="001A08EB">
      <w:pPr>
        <w:spacing w:line="240" w:lineRule="auto"/>
        <w:ind w:firstLine="567"/>
        <w:rPr>
          <w:b/>
          <w:bCs/>
          <w:sz w:val="24"/>
          <w:szCs w:val="24"/>
        </w:rPr>
      </w:pPr>
      <w:r w:rsidRPr="0058088C">
        <w:rPr>
          <w:b/>
          <w:bCs/>
          <w:sz w:val="24"/>
          <w:szCs w:val="24"/>
        </w:rPr>
        <w:t xml:space="preserve">Базовые логические действия: </w:t>
      </w:r>
    </w:p>
    <w:p w14:paraId="10C11BBA" w14:textId="32DA621D"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и характеризовать существенные признаки природных и рукотворных объектов; </w:t>
      </w:r>
    </w:p>
    <w:p w14:paraId="1E3BAD99"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устанавливать существенный признак классификации, основание для обобщения и сравнения; </w:t>
      </w:r>
    </w:p>
    <w:p w14:paraId="0C07BE31"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закономерности и противоречия в рассматриваемых фактах, данных и наблюдениях, относящихся к внешнему миру; </w:t>
      </w:r>
    </w:p>
    <w:p w14:paraId="389B7012"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выявлять причинно-следственные связи при изучении природных явлений и процессов, а также процессов, происходящих в техносфере; </w:t>
      </w:r>
    </w:p>
    <w:p w14:paraId="1FAA0E33" w14:textId="77777777" w:rsidR="00F94EA4" w:rsidRPr="0058088C" w:rsidRDefault="00F94EA4" w:rsidP="001A08EB">
      <w:pPr>
        <w:pStyle w:val="ac"/>
        <w:numPr>
          <w:ilvl w:val="0"/>
          <w:numId w:val="57"/>
        </w:numPr>
        <w:spacing w:line="240" w:lineRule="auto"/>
        <w:rPr>
          <w:sz w:val="24"/>
          <w:szCs w:val="24"/>
        </w:rPr>
      </w:pPr>
      <w:r w:rsidRPr="0058088C">
        <w:rPr>
          <w:sz w:val="24"/>
          <w:szCs w:val="24"/>
        </w:rPr>
        <w:t xml:space="preserve">самостоятельно выбирать способ решения поставленной задачи, используя для этого необходимые материалы, инструменты и технологии. </w:t>
      </w:r>
    </w:p>
    <w:p w14:paraId="09F8E816" w14:textId="77777777" w:rsidR="00F94EA4" w:rsidRPr="0058088C" w:rsidRDefault="00F94EA4" w:rsidP="001A08EB">
      <w:pPr>
        <w:spacing w:line="240" w:lineRule="auto"/>
        <w:ind w:firstLine="567"/>
        <w:rPr>
          <w:b/>
          <w:bCs/>
          <w:sz w:val="24"/>
          <w:szCs w:val="24"/>
        </w:rPr>
      </w:pPr>
      <w:r w:rsidRPr="0058088C">
        <w:rPr>
          <w:b/>
          <w:bCs/>
          <w:sz w:val="24"/>
          <w:szCs w:val="24"/>
        </w:rPr>
        <w:t xml:space="preserve">Базовые исследовательские действия: </w:t>
      </w:r>
    </w:p>
    <w:p w14:paraId="52086646" w14:textId="7E568595" w:rsidR="00F94EA4" w:rsidRPr="0058088C" w:rsidRDefault="00F94EA4" w:rsidP="001A08EB">
      <w:pPr>
        <w:pStyle w:val="ac"/>
        <w:numPr>
          <w:ilvl w:val="0"/>
          <w:numId w:val="58"/>
        </w:numPr>
        <w:spacing w:line="240" w:lineRule="auto"/>
        <w:rPr>
          <w:sz w:val="24"/>
          <w:szCs w:val="24"/>
        </w:rPr>
      </w:pPr>
      <w:r w:rsidRPr="0058088C">
        <w:rPr>
          <w:sz w:val="24"/>
          <w:szCs w:val="24"/>
        </w:rPr>
        <w:t xml:space="preserve">использовать вопросы как исследовательский инструмент познания; </w:t>
      </w:r>
    </w:p>
    <w:p w14:paraId="72733650"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формировать запросы к информационной системе с целью получения необходимой информации; </w:t>
      </w:r>
    </w:p>
    <w:p w14:paraId="0AECF995"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ценивать полноту, достоверность и актуальность полученной информации; </w:t>
      </w:r>
    </w:p>
    <w:p w14:paraId="41CBD3A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пытным путём изучать свойства различных материалов; </w:t>
      </w:r>
    </w:p>
    <w:p w14:paraId="3410A5CA"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 </w:t>
      </w:r>
    </w:p>
    <w:p w14:paraId="26BC9A2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строить и оценивать модели объектов, явлений и процессов; </w:t>
      </w:r>
    </w:p>
    <w:p w14:paraId="14682926"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создавать, применять и преобразовывать знаки и символы, модели и схемы для решения учебных и познавательных задач; </w:t>
      </w:r>
    </w:p>
    <w:p w14:paraId="4D916E03"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уметь оценивать правильность выполнения учебной задачи, собственные возможности её решения; </w:t>
      </w:r>
    </w:p>
    <w:p w14:paraId="70B4C32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рогнозировать поведение технической системы, в том числе с учётом синергетических эффектов. </w:t>
      </w:r>
    </w:p>
    <w:p w14:paraId="02D41C36" w14:textId="77777777" w:rsidR="00F94EA4" w:rsidRPr="0058088C" w:rsidRDefault="00F94EA4" w:rsidP="001A08EB">
      <w:pPr>
        <w:spacing w:line="240" w:lineRule="auto"/>
        <w:ind w:firstLine="567"/>
        <w:rPr>
          <w:b/>
          <w:bCs/>
          <w:sz w:val="24"/>
          <w:szCs w:val="24"/>
        </w:rPr>
      </w:pPr>
      <w:r w:rsidRPr="0058088C">
        <w:rPr>
          <w:b/>
          <w:bCs/>
          <w:sz w:val="24"/>
          <w:szCs w:val="24"/>
        </w:rPr>
        <w:t xml:space="preserve">Работа с информацией: </w:t>
      </w:r>
    </w:p>
    <w:p w14:paraId="66EB5008"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ыбирать форму представления информации в зависимости от поставленной задачи; </w:t>
      </w:r>
    </w:p>
    <w:p w14:paraId="722831D1"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Понимать различие между данными, информацией и знаниями; </w:t>
      </w:r>
    </w:p>
    <w:p w14:paraId="70EF2642"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начальными навыками работы с «большими данными»; </w:t>
      </w:r>
    </w:p>
    <w:p w14:paraId="65967B7E" w14:textId="77777777" w:rsidR="00F94EA4" w:rsidRPr="0058088C" w:rsidRDefault="00F94EA4" w:rsidP="001A08EB">
      <w:pPr>
        <w:pStyle w:val="ac"/>
        <w:numPr>
          <w:ilvl w:val="0"/>
          <w:numId w:val="58"/>
        </w:numPr>
        <w:spacing w:line="240" w:lineRule="auto"/>
        <w:rPr>
          <w:sz w:val="24"/>
          <w:szCs w:val="24"/>
        </w:rPr>
      </w:pPr>
      <w:r w:rsidRPr="0058088C">
        <w:rPr>
          <w:sz w:val="24"/>
          <w:szCs w:val="24"/>
        </w:rPr>
        <w:t xml:space="preserve">владеть технологией трансформации данных в информацию, информации в знания. </w:t>
      </w:r>
    </w:p>
    <w:p w14:paraId="4E5FA3D1" w14:textId="77777777" w:rsidR="00F94EA4"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учебными регулятивными действиями </w:t>
      </w:r>
    </w:p>
    <w:p w14:paraId="52F2FB7C"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организация: </w:t>
      </w:r>
    </w:p>
    <w:p w14:paraId="03C5048F"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67A4F4CB"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67D4F91D" w14:textId="77777777" w:rsidR="00925631" w:rsidRPr="0058088C" w:rsidRDefault="00F94EA4" w:rsidP="001A08EB">
      <w:pPr>
        <w:pStyle w:val="ac"/>
        <w:numPr>
          <w:ilvl w:val="0"/>
          <w:numId w:val="58"/>
        </w:numPr>
        <w:spacing w:line="240" w:lineRule="auto"/>
        <w:rPr>
          <w:sz w:val="24"/>
          <w:szCs w:val="24"/>
        </w:rPr>
      </w:pPr>
      <w:r w:rsidRPr="0058088C">
        <w:rPr>
          <w:sz w:val="24"/>
          <w:szCs w:val="24"/>
        </w:rPr>
        <w:t xml:space="preserve">делать выбор и брать ответственность за решение. </w:t>
      </w:r>
    </w:p>
    <w:p w14:paraId="0998DF9B" w14:textId="77777777" w:rsidR="00925631" w:rsidRPr="0058088C" w:rsidRDefault="00F94EA4" w:rsidP="001A08EB">
      <w:pPr>
        <w:spacing w:line="240" w:lineRule="auto"/>
        <w:ind w:firstLine="567"/>
        <w:rPr>
          <w:b/>
          <w:bCs/>
          <w:sz w:val="24"/>
          <w:szCs w:val="24"/>
        </w:rPr>
      </w:pPr>
      <w:r w:rsidRPr="0058088C">
        <w:rPr>
          <w:b/>
          <w:bCs/>
          <w:sz w:val="24"/>
          <w:szCs w:val="24"/>
        </w:rPr>
        <w:t xml:space="preserve">Самоконтроль (рефлексия): </w:t>
      </w:r>
    </w:p>
    <w:p w14:paraId="139946FA"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давать адекватную оценку ситуации и предлагать план её изменения; </w:t>
      </w:r>
    </w:p>
    <w:p w14:paraId="686404E6" w14:textId="77777777" w:rsidR="00925631" w:rsidRPr="0058088C" w:rsidRDefault="00F94EA4" w:rsidP="001A08EB">
      <w:pPr>
        <w:pStyle w:val="ac"/>
        <w:numPr>
          <w:ilvl w:val="0"/>
          <w:numId w:val="59"/>
        </w:numPr>
        <w:spacing w:line="240" w:lineRule="auto"/>
        <w:rPr>
          <w:sz w:val="24"/>
          <w:szCs w:val="24"/>
        </w:rPr>
      </w:pPr>
      <w:r w:rsidRPr="0058088C">
        <w:rPr>
          <w:sz w:val="24"/>
          <w:szCs w:val="24"/>
        </w:rPr>
        <w:lastRenderedPageBreak/>
        <w:t xml:space="preserve">объяснять причины достижения (недостижения) результатов преобразовательной деятельности; </w:t>
      </w:r>
    </w:p>
    <w:p w14:paraId="3D56CFA5"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носить необходимые коррективы в деятельность по решению задачи или по осуществлению проекта; </w:t>
      </w:r>
    </w:p>
    <w:p w14:paraId="71880114"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оценивать соответствие результата цели и условиям и при необходимости корректировать цель и процесс её достижения. </w:t>
      </w:r>
    </w:p>
    <w:p w14:paraId="1B3CFA1E" w14:textId="77777777" w:rsidR="00925631" w:rsidRPr="0058088C" w:rsidRDefault="00F94EA4" w:rsidP="001A08EB">
      <w:pPr>
        <w:spacing w:line="240" w:lineRule="auto"/>
        <w:ind w:firstLine="567"/>
        <w:rPr>
          <w:b/>
          <w:bCs/>
          <w:sz w:val="24"/>
          <w:szCs w:val="24"/>
        </w:rPr>
      </w:pPr>
      <w:r w:rsidRPr="0058088C">
        <w:rPr>
          <w:b/>
          <w:bCs/>
          <w:sz w:val="24"/>
          <w:szCs w:val="24"/>
        </w:rPr>
        <w:t xml:space="preserve">Принятие себя и других: </w:t>
      </w:r>
    </w:p>
    <w:p w14:paraId="4AD5E20E" w14:textId="6FE7529E" w:rsidR="003C5903" w:rsidRPr="0058088C" w:rsidRDefault="00F94EA4" w:rsidP="001A08EB">
      <w:pPr>
        <w:pStyle w:val="ac"/>
        <w:numPr>
          <w:ilvl w:val="0"/>
          <w:numId w:val="59"/>
        </w:numPr>
        <w:spacing w:line="240" w:lineRule="auto"/>
        <w:rPr>
          <w:sz w:val="24"/>
          <w:szCs w:val="24"/>
        </w:rPr>
      </w:pPr>
      <w:r w:rsidRPr="0058088C">
        <w:rPr>
          <w:sz w:val="24"/>
          <w:szCs w:val="24"/>
        </w:rPr>
        <w:t>признавать своё право на ошибку при решении задач или при реализации проекта, такое же право другого на подобные ошибки.</w:t>
      </w:r>
    </w:p>
    <w:p w14:paraId="36AAF62E" w14:textId="77777777" w:rsidR="00925631" w:rsidRPr="0058088C" w:rsidRDefault="00F94EA4" w:rsidP="001A08EB">
      <w:pPr>
        <w:spacing w:line="240" w:lineRule="auto"/>
        <w:ind w:firstLine="567"/>
        <w:rPr>
          <w:b/>
          <w:bCs/>
          <w:sz w:val="24"/>
          <w:szCs w:val="24"/>
        </w:rPr>
      </w:pPr>
      <w:r w:rsidRPr="0058088C">
        <w:rPr>
          <w:b/>
          <w:bCs/>
          <w:sz w:val="24"/>
          <w:szCs w:val="24"/>
        </w:rPr>
        <w:t xml:space="preserve">Овладение универсальными коммуникативными действиями. </w:t>
      </w:r>
    </w:p>
    <w:p w14:paraId="0BBA51A6" w14:textId="77777777" w:rsidR="00925631" w:rsidRDefault="00F94EA4" w:rsidP="001A08EB">
      <w:pPr>
        <w:spacing w:line="240" w:lineRule="auto"/>
        <w:ind w:firstLine="567"/>
        <w:rPr>
          <w:sz w:val="24"/>
          <w:szCs w:val="24"/>
        </w:rPr>
      </w:pPr>
      <w:r w:rsidRPr="0058088C">
        <w:rPr>
          <w:b/>
          <w:bCs/>
          <w:sz w:val="24"/>
          <w:szCs w:val="24"/>
        </w:rPr>
        <w:t>Общение:</w:t>
      </w:r>
      <w:r w:rsidRPr="00F94EA4">
        <w:rPr>
          <w:sz w:val="24"/>
          <w:szCs w:val="24"/>
        </w:rPr>
        <w:t xml:space="preserve"> </w:t>
      </w:r>
    </w:p>
    <w:p w14:paraId="4A0F0A1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суждения учебного материала, планирования и осуществления учебного проекта; </w:t>
      </w:r>
    </w:p>
    <w:p w14:paraId="12D72C98" w14:textId="77777777" w:rsidR="00925631" w:rsidRPr="0058088C" w:rsidRDefault="00F94EA4" w:rsidP="001A08EB">
      <w:pPr>
        <w:pStyle w:val="ac"/>
        <w:numPr>
          <w:ilvl w:val="0"/>
          <w:numId w:val="59"/>
        </w:numPr>
        <w:spacing w:line="240" w:lineRule="auto"/>
        <w:rPr>
          <w:sz w:val="24"/>
          <w:szCs w:val="24"/>
        </w:rPr>
      </w:pPr>
      <w:r w:rsidRPr="0058088C">
        <w:rPr>
          <w:sz w:val="24"/>
          <w:szCs w:val="24"/>
        </w:rPr>
        <w:t>в рамках публичного представления результатов проектной деятельности;</w:t>
      </w:r>
    </w:p>
    <w:p w14:paraId="36A8B71C"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совместного решения задачи с использованием облачных сервисов; </w:t>
      </w:r>
    </w:p>
    <w:p w14:paraId="2AC4D40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 ходе общения с представителями других культур, в частности в социальных сетях. </w:t>
      </w:r>
    </w:p>
    <w:p w14:paraId="25B8AD2B" w14:textId="77777777" w:rsidR="00925631" w:rsidRPr="0058088C" w:rsidRDefault="00F94EA4" w:rsidP="001A08EB">
      <w:pPr>
        <w:spacing w:line="240" w:lineRule="auto"/>
        <w:ind w:firstLine="567"/>
        <w:rPr>
          <w:b/>
          <w:bCs/>
          <w:sz w:val="24"/>
          <w:szCs w:val="24"/>
        </w:rPr>
      </w:pPr>
      <w:r w:rsidRPr="0058088C">
        <w:rPr>
          <w:b/>
          <w:bCs/>
          <w:sz w:val="24"/>
          <w:szCs w:val="24"/>
        </w:rPr>
        <w:t xml:space="preserve">Совместная деятельность: </w:t>
      </w:r>
    </w:p>
    <w:p w14:paraId="655EF5FB"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и использовать преимущества командной работы при реализации учебного проекта; </w:t>
      </w:r>
    </w:p>
    <w:p w14:paraId="7890436F"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понимать необходимость выработки знаково-символических средств как необходимого условия успешной проектной деятельности; </w:t>
      </w:r>
    </w:p>
    <w:p w14:paraId="7185FB77"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уметь адекватно интерпретировать высказывания собеседника  — участника совместной деятельности; </w:t>
      </w:r>
    </w:p>
    <w:p w14:paraId="31983978" w14:textId="77777777" w:rsidR="00925631" w:rsidRPr="0058088C" w:rsidRDefault="00F94EA4" w:rsidP="001A08EB">
      <w:pPr>
        <w:pStyle w:val="ac"/>
        <w:numPr>
          <w:ilvl w:val="0"/>
          <w:numId w:val="59"/>
        </w:numPr>
        <w:spacing w:line="240" w:lineRule="auto"/>
        <w:rPr>
          <w:sz w:val="24"/>
          <w:szCs w:val="24"/>
        </w:rPr>
      </w:pPr>
      <w:r w:rsidRPr="0058088C">
        <w:rPr>
          <w:sz w:val="24"/>
          <w:szCs w:val="24"/>
        </w:rPr>
        <w:t xml:space="preserve">владеть навыками отстаивания своей точки зрения, используя при этом законы логики; </w:t>
      </w:r>
    </w:p>
    <w:p w14:paraId="6A91B8C0" w14:textId="63602C4B" w:rsidR="00F94EA4" w:rsidRPr="0058088C" w:rsidRDefault="00F94EA4" w:rsidP="001A08EB">
      <w:pPr>
        <w:pStyle w:val="ac"/>
        <w:numPr>
          <w:ilvl w:val="0"/>
          <w:numId w:val="59"/>
        </w:numPr>
        <w:spacing w:line="240" w:lineRule="auto"/>
        <w:rPr>
          <w:sz w:val="24"/>
          <w:szCs w:val="24"/>
        </w:rPr>
      </w:pPr>
      <w:r w:rsidRPr="0058088C">
        <w:rPr>
          <w:sz w:val="24"/>
          <w:szCs w:val="24"/>
        </w:rPr>
        <w:t>уметь распознавать некорректную аргументацию.</w:t>
      </w:r>
    </w:p>
    <w:p w14:paraId="4C2EAE91" w14:textId="77777777" w:rsidR="0058088C" w:rsidRDefault="0058088C" w:rsidP="001A08EB">
      <w:pPr>
        <w:pStyle w:val="af4"/>
        <w:ind w:firstLine="567"/>
        <w:jc w:val="center"/>
        <w:rPr>
          <w:rFonts w:ascii="Times New Roman" w:hAnsi="Times New Roman" w:cs="Times New Roman"/>
          <w:sz w:val="24"/>
          <w:szCs w:val="24"/>
        </w:rPr>
      </w:pPr>
    </w:p>
    <w:p w14:paraId="5A4711DE" w14:textId="22FF674C" w:rsidR="0058088C" w:rsidRPr="00667919" w:rsidRDefault="003C5903" w:rsidP="00667919">
      <w:pPr>
        <w:pStyle w:val="af4"/>
        <w:ind w:firstLine="567"/>
        <w:jc w:val="cente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p w14:paraId="3C4D1219" w14:textId="77777777" w:rsidR="0058088C" w:rsidRPr="00555A3E" w:rsidRDefault="0058088C" w:rsidP="001A08EB">
      <w:pPr>
        <w:spacing w:line="240" w:lineRule="auto"/>
        <w:ind w:right="6" w:firstLine="567"/>
        <w:rPr>
          <w:b/>
          <w:bCs/>
          <w:sz w:val="24"/>
          <w:szCs w:val="24"/>
        </w:rPr>
      </w:pPr>
      <w:r w:rsidRPr="00555A3E">
        <w:rPr>
          <w:b/>
          <w:bCs/>
          <w:sz w:val="24"/>
          <w:szCs w:val="24"/>
        </w:rPr>
        <w:t>«Физическая культура»</w:t>
      </w:r>
    </w:p>
    <w:p w14:paraId="6069F627" w14:textId="77777777"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познавательные действия: </w:t>
      </w:r>
    </w:p>
    <w:p w14:paraId="709B74BE"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30CC8E14"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 </w:t>
      </w:r>
    </w:p>
    <w:p w14:paraId="20C19D02"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D650DC4"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0C9D25A9" w14:textId="3D222052" w:rsidR="00054AE1" w:rsidRPr="00555A3E" w:rsidRDefault="0058088C" w:rsidP="001A08EB">
      <w:pPr>
        <w:pStyle w:val="ac"/>
        <w:numPr>
          <w:ilvl w:val="0"/>
          <w:numId w:val="60"/>
        </w:numPr>
        <w:spacing w:line="240" w:lineRule="auto"/>
        <w:ind w:right="6"/>
        <w:rPr>
          <w:sz w:val="24"/>
          <w:szCs w:val="24"/>
        </w:rPr>
      </w:pPr>
      <w:r w:rsidRPr="00555A3E">
        <w:rPr>
          <w:sz w:val="24"/>
          <w:szCs w:val="24"/>
        </w:rPr>
        <w:t>устанавливать причинно-следственную связь между планированием режима дня и изменениями показателей работоспособности;</w:t>
      </w:r>
    </w:p>
    <w:p w14:paraId="3CB64DC3"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4B835688"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lastRenderedPageBreak/>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439B67BF"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 </w:t>
      </w:r>
    </w:p>
    <w:p w14:paraId="140EE132" w14:textId="77777777" w:rsidR="008126EF" w:rsidRPr="00555A3E" w:rsidRDefault="0058088C" w:rsidP="001A08EB">
      <w:pPr>
        <w:pStyle w:val="ac"/>
        <w:numPr>
          <w:ilvl w:val="0"/>
          <w:numId w:val="60"/>
        </w:numPr>
        <w:spacing w:line="240" w:lineRule="auto"/>
        <w:ind w:right="6"/>
        <w:rPr>
          <w:sz w:val="24"/>
          <w:szCs w:val="24"/>
        </w:rPr>
      </w:pPr>
      <w:r w:rsidRPr="00555A3E">
        <w:rPr>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0F8C2D37" w14:textId="77777777" w:rsidR="008126EF" w:rsidRPr="00555A3E" w:rsidRDefault="0058088C" w:rsidP="001A08EB">
      <w:pPr>
        <w:spacing w:line="240" w:lineRule="auto"/>
        <w:ind w:right="6" w:firstLine="567"/>
        <w:rPr>
          <w:b/>
          <w:bCs/>
          <w:sz w:val="24"/>
          <w:szCs w:val="24"/>
        </w:rPr>
      </w:pPr>
      <w:r w:rsidRPr="00555A3E">
        <w:rPr>
          <w:b/>
          <w:bCs/>
          <w:sz w:val="24"/>
          <w:szCs w:val="24"/>
        </w:rPr>
        <w:t xml:space="preserve">Универсальные коммуникативные действия: </w:t>
      </w:r>
    </w:p>
    <w:p w14:paraId="4D145200"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26DE8A7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1F75D983"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w:t>
      </w:r>
    </w:p>
    <w:p w14:paraId="5F819054"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оценивать эффективность обучения посредством сравнения с эталонным образцом; </w:t>
      </w:r>
    </w:p>
    <w:p w14:paraId="5B12BF84"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наблюдать, анализировать и контролировать технику выполнения физических упражнений другими учащимися, сравнивать её с эталонным образцом, выявлять ошибки и предлагать способы их устранения;</w:t>
      </w:r>
    </w:p>
    <w:p w14:paraId="0662678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0131CFCC" w14:textId="77777777" w:rsidR="00AF14D5" w:rsidRPr="00555A3E" w:rsidRDefault="0058088C" w:rsidP="001A08EB">
      <w:pPr>
        <w:spacing w:line="240" w:lineRule="auto"/>
        <w:ind w:right="6" w:firstLine="567"/>
        <w:rPr>
          <w:b/>
          <w:bCs/>
          <w:sz w:val="24"/>
          <w:szCs w:val="24"/>
        </w:rPr>
      </w:pPr>
      <w:r w:rsidRPr="00555A3E">
        <w:rPr>
          <w:b/>
          <w:bCs/>
          <w:sz w:val="24"/>
          <w:szCs w:val="24"/>
        </w:rPr>
        <w:t xml:space="preserve">Универсальные учебные регулятивные действия: </w:t>
      </w:r>
    </w:p>
    <w:p w14:paraId="63320001"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187D0EED"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26D7A9BA"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0CF144E8" w14:textId="77777777" w:rsidR="00AF14D5" w:rsidRPr="00555A3E" w:rsidRDefault="0058088C" w:rsidP="001A08EB">
      <w:pPr>
        <w:pStyle w:val="ac"/>
        <w:numPr>
          <w:ilvl w:val="0"/>
          <w:numId w:val="61"/>
        </w:numPr>
        <w:spacing w:line="240" w:lineRule="auto"/>
        <w:ind w:right="6"/>
        <w:rPr>
          <w:sz w:val="24"/>
          <w:szCs w:val="24"/>
        </w:rPr>
      </w:pPr>
      <w:r w:rsidRPr="00555A3E">
        <w:rPr>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06C805F4" w14:textId="0E1BA77A" w:rsidR="0058088C" w:rsidRPr="00555A3E" w:rsidRDefault="0058088C" w:rsidP="001A08EB">
      <w:pPr>
        <w:pStyle w:val="ac"/>
        <w:numPr>
          <w:ilvl w:val="0"/>
          <w:numId w:val="61"/>
        </w:numPr>
        <w:spacing w:line="240" w:lineRule="auto"/>
        <w:ind w:right="6"/>
        <w:rPr>
          <w:sz w:val="24"/>
          <w:szCs w:val="24"/>
        </w:rPr>
      </w:pPr>
      <w:r w:rsidRPr="00555A3E">
        <w:rPr>
          <w:sz w:val="24"/>
          <w:szCs w:val="24"/>
        </w:rPr>
        <w:t>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w:t>
      </w:r>
    </w:p>
    <w:p w14:paraId="2BFD5C11" w14:textId="77777777" w:rsidR="00AF14D5" w:rsidRDefault="00AF14D5" w:rsidP="001A08EB">
      <w:pPr>
        <w:spacing w:line="240" w:lineRule="auto"/>
        <w:ind w:right="6" w:firstLine="567"/>
        <w:rPr>
          <w:bCs/>
          <w:sz w:val="24"/>
          <w:szCs w:val="24"/>
        </w:rPr>
      </w:pPr>
    </w:p>
    <w:p w14:paraId="4177DEB1" w14:textId="70CE0E09" w:rsidR="0058088C" w:rsidRPr="00555A3E" w:rsidRDefault="00AF14D5" w:rsidP="001A08EB">
      <w:pPr>
        <w:spacing w:line="240" w:lineRule="auto"/>
        <w:ind w:right="6" w:firstLine="567"/>
        <w:rPr>
          <w:b/>
          <w:bCs/>
          <w:sz w:val="24"/>
          <w:szCs w:val="24"/>
        </w:rPr>
      </w:pPr>
      <w:r w:rsidRPr="00555A3E">
        <w:rPr>
          <w:b/>
          <w:bCs/>
          <w:sz w:val="24"/>
          <w:szCs w:val="24"/>
        </w:rPr>
        <w:t>«Основы безопасности жизнедеятельности»</w:t>
      </w:r>
    </w:p>
    <w:p w14:paraId="6665B769" w14:textId="77777777" w:rsidR="00AF14D5" w:rsidRPr="00555A3E" w:rsidRDefault="00AF14D5" w:rsidP="001A08EB">
      <w:pPr>
        <w:spacing w:line="240" w:lineRule="auto"/>
        <w:ind w:firstLine="567"/>
        <w:rPr>
          <w:b/>
          <w:bCs/>
          <w:sz w:val="24"/>
          <w:szCs w:val="24"/>
        </w:rPr>
      </w:pPr>
      <w:r w:rsidRPr="00555A3E">
        <w:rPr>
          <w:b/>
          <w:bCs/>
          <w:sz w:val="24"/>
          <w:szCs w:val="24"/>
        </w:rPr>
        <w:lastRenderedPageBreak/>
        <w:t xml:space="preserve">Овладение универсальными познавательными действиями. </w:t>
      </w:r>
    </w:p>
    <w:p w14:paraId="3E78ADDE" w14:textId="77777777" w:rsidR="00AF14D5" w:rsidRPr="00555A3E" w:rsidRDefault="00AF14D5" w:rsidP="001A08EB">
      <w:pPr>
        <w:spacing w:line="240" w:lineRule="auto"/>
        <w:ind w:firstLine="567"/>
        <w:rPr>
          <w:b/>
          <w:bCs/>
          <w:sz w:val="24"/>
          <w:szCs w:val="24"/>
        </w:rPr>
      </w:pPr>
      <w:r w:rsidRPr="00555A3E">
        <w:rPr>
          <w:b/>
          <w:bCs/>
          <w:sz w:val="24"/>
          <w:szCs w:val="24"/>
        </w:rPr>
        <w:t xml:space="preserve">Базовые логические действия: </w:t>
      </w:r>
    </w:p>
    <w:p w14:paraId="0ADE874F" w14:textId="77777777" w:rsidR="00AF14D5" w:rsidRPr="00555A3E" w:rsidRDefault="00AF14D5" w:rsidP="001A08EB">
      <w:pPr>
        <w:pStyle w:val="ac"/>
        <w:numPr>
          <w:ilvl w:val="0"/>
          <w:numId w:val="62"/>
        </w:numPr>
        <w:spacing w:line="240" w:lineRule="auto"/>
        <w:rPr>
          <w:sz w:val="24"/>
          <w:szCs w:val="24"/>
        </w:rPr>
      </w:pPr>
      <w:r w:rsidRPr="00555A3E">
        <w:rPr>
          <w:sz w:val="24"/>
          <w:szCs w:val="24"/>
        </w:rPr>
        <w:t>выявлять и характеризовать существенные признаки объектов (явлений);</w:t>
      </w:r>
    </w:p>
    <w:p w14:paraId="57E8B2F6"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14:paraId="7ED04460"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 </w:t>
      </w:r>
    </w:p>
    <w:p w14:paraId="2B36CFC9" w14:textId="1526712B" w:rsidR="00AF14D5" w:rsidRPr="00555A3E" w:rsidRDefault="00AF14D5" w:rsidP="001A08EB">
      <w:pPr>
        <w:pStyle w:val="ac"/>
        <w:numPr>
          <w:ilvl w:val="0"/>
          <w:numId w:val="62"/>
        </w:numPr>
        <w:spacing w:line="240" w:lineRule="auto"/>
        <w:rPr>
          <w:sz w:val="24"/>
          <w:szCs w:val="24"/>
        </w:rPr>
      </w:pPr>
      <w:r w:rsidRPr="00555A3E">
        <w:rPr>
          <w:sz w:val="24"/>
          <w:szCs w:val="24"/>
        </w:rPr>
        <w:t>выявлять дефициты информации, данных, необходимых для решения поставленной задачи;</w:t>
      </w:r>
    </w:p>
    <w:p w14:paraId="150C44FA"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выявлять причинно-следственные связи при изучении явлений и процессов; </w:t>
      </w:r>
    </w:p>
    <w:p w14:paraId="41EF5DED" w14:textId="77777777" w:rsidR="00AF14D5" w:rsidRPr="00555A3E" w:rsidRDefault="00AF14D5" w:rsidP="001A08EB">
      <w:pPr>
        <w:pStyle w:val="ac"/>
        <w:numPr>
          <w:ilvl w:val="0"/>
          <w:numId w:val="62"/>
        </w:numPr>
        <w:spacing w:line="240" w:lineRule="auto"/>
        <w:rPr>
          <w:sz w:val="24"/>
          <w:szCs w:val="24"/>
        </w:rPr>
      </w:pPr>
      <w:r w:rsidRPr="00555A3E">
        <w:rPr>
          <w:sz w:val="24"/>
          <w:szCs w:val="24"/>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14:paraId="06E2111E" w14:textId="77777777" w:rsidR="00AF14D5" w:rsidRPr="00555A3E" w:rsidRDefault="00AF14D5" w:rsidP="001A08EB">
      <w:pPr>
        <w:spacing w:line="240" w:lineRule="auto"/>
        <w:ind w:firstLine="567"/>
        <w:rPr>
          <w:b/>
          <w:bCs/>
          <w:sz w:val="24"/>
          <w:szCs w:val="24"/>
        </w:rPr>
      </w:pPr>
      <w:r w:rsidRPr="00555A3E">
        <w:rPr>
          <w:b/>
          <w:bCs/>
          <w:sz w:val="24"/>
          <w:szCs w:val="24"/>
        </w:rPr>
        <w:t xml:space="preserve">Базовые исследовательские действия: </w:t>
      </w:r>
    </w:p>
    <w:p w14:paraId="79A4E51F"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 </w:t>
      </w:r>
    </w:p>
    <w:p w14:paraId="2B183330"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 </w:t>
      </w:r>
    </w:p>
    <w:p w14:paraId="27784FB5"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водить (принимать участие) небольшое самостоятельное исследование заданного объекта (явления), устанавливать причинно-следственные связи; </w:t>
      </w:r>
    </w:p>
    <w:p w14:paraId="22FBB35B"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 Работа с информацией: 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394208A2"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выбирать, анализировать, систематизировать и интерпретировать информацию различных видов и форм представления; </w:t>
      </w:r>
    </w:p>
    <w:p w14:paraId="26F921EA"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14:paraId="3BFBFC04"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14001146"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оценивать надёжность информации по критериям, предложенным педагогическим работником или сформулированным самостоятельно; </w:t>
      </w:r>
    </w:p>
    <w:p w14:paraId="55EE6114" w14:textId="77777777" w:rsidR="00AF14D5" w:rsidRPr="00555A3E" w:rsidRDefault="00AF14D5" w:rsidP="001A08EB">
      <w:pPr>
        <w:pStyle w:val="ac"/>
        <w:numPr>
          <w:ilvl w:val="0"/>
          <w:numId w:val="63"/>
        </w:numPr>
        <w:spacing w:line="240" w:lineRule="auto"/>
        <w:rPr>
          <w:sz w:val="24"/>
          <w:szCs w:val="24"/>
        </w:rPr>
      </w:pPr>
      <w:r w:rsidRPr="00555A3E">
        <w:rPr>
          <w:sz w:val="24"/>
          <w:szCs w:val="24"/>
        </w:rPr>
        <w:t xml:space="preserve">эффективно запоминать и систематизировать информацию. </w:t>
      </w:r>
    </w:p>
    <w:p w14:paraId="4A86A42C" w14:textId="77777777"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познавательных действий обеспечивает сформированность когнитивных навыков обучающихся. </w:t>
      </w:r>
    </w:p>
    <w:p w14:paraId="0410B9A4" w14:textId="7D9EA757"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коммуникативными действиями.</w:t>
      </w:r>
    </w:p>
    <w:p w14:paraId="1FCFAFF9" w14:textId="77777777" w:rsidR="00AF14D5" w:rsidRPr="00555A3E" w:rsidRDefault="00AF14D5" w:rsidP="001A08EB">
      <w:pPr>
        <w:spacing w:line="240" w:lineRule="auto"/>
        <w:ind w:firstLine="567"/>
        <w:rPr>
          <w:b/>
          <w:bCs/>
          <w:sz w:val="24"/>
          <w:szCs w:val="24"/>
        </w:rPr>
      </w:pPr>
      <w:r w:rsidRPr="00555A3E">
        <w:rPr>
          <w:b/>
          <w:bCs/>
          <w:sz w:val="24"/>
          <w:szCs w:val="24"/>
        </w:rPr>
        <w:t xml:space="preserve">Общение: </w:t>
      </w:r>
    </w:p>
    <w:p w14:paraId="1D79628C"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 </w:t>
      </w:r>
    </w:p>
    <w:p w14:paraId="583EC0FA" w14:textId="77777777" w:rsidR="00AF14D5" w:rsidRPr="00555A3E" w:rsidRDefault="00AF14D5" w:rsidP="001A08EB">
      <w:pPr>
        <w:pStyle w:val="ac"/>
        <w:numPr>
          <w:ilvl w:val="0"/>
          <w:numId w:val="64"/>
        </w:numPr>
        <w:spacing w:line="240" w:lineRule="auto"/>
        <w:rPr>
          <w:sz w:val="24"/>
          <w:szCs w:val="24"/>
        </w:rPr>
      </w:pPr>
      <w:r w:rsidRPr="00555A3E">
        <w:rPr>
          <w:sz w:val="24"/>
          <w:szCs w:val="24"/>
        </w:rPr>
        <w:lastRenderedPageBreak/>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7AC5AE9C"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сопоставлять свои суждения с суждениями других участников диалога, обнаруживать различие и сходство позиций; </w:t>
      </w:r>
    </w:p>
    <w:p w14:paraId="04261A29"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 </w:t>
      </w:r>
    </w:p>
    <w:p w14:paraId="069B8AA0" w14:textId="77777777" w:rsidR="00AF14D5" w:rsidRPr="00555A3E" w:rsidRDefault="00AF14D5" w:rsidP="001A08EB">
      <w:pPr>
        <w:pStyle w:val="ac"/>
        <w:numPr>
          <w:ilvl w:val="0"/>
          <w:numId w:val="64"/>
        </w:numPr>
        <w:spacing w:line="240" w:lineRule="auto"/>
        <w:rPr>
          <w:sz w:val="24"/>
          <w:szCs w:val="24"/>
        </w:rPr>
      </w:pPr>
      <w:r w:rsidRPr="00555A3E">
        <w:rPr>
          <w:sz w:val="24"/>
          <w:szCs w:val="24"/>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 </w:t>
      </w:r>
    </w:p>
    <w:p w14:paraId="6645602C" w14:textId="77777777" w:rsidR="00AF14D5" w:rsidRPr="00555A3E" w:rsidRDefault="00AF14D5" w:rsidP="001A08EB">
      <w:pPr>
        <w:spacing w:line="240" w:lineRule="auto"/>
        <w:ind w:firstLine="567"/>
        <w:rPr>
          <w:b/>
          <w:bCs/>
          <w:sz w:val="24"/>
          <w:szCs w:val="24"/>
        </w:rPr>
      </w:pPr>
      <w:r w:rsidRPr="00555A3E">
        <w:rPr>
          <w:b/>
          <w:bCs/>
          <w:sz w:val="24"/>
          <w:szCs w:val="24"/>
        </w:rPr>
        <w:t>Совместная деятельность (сотрудничество):</w:t>
      </w:r>
    </w:p>
    <w:p w14:paraId="0374C22B"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понимать и использовать преимущества командной и индивидуальной работы при решении конкретной учебной задачи; </w:t>
      </w:r>
    </w:p>
    <w:p w14:paraId="71214B79"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 </w:t>
      </w:r>
    </w:p>
    <w:p w14:paraId="7197EC23" w14:textId="77777777" w:rsidR="00AF14D5" w:rsidRPr="00555A3E" w:rsidRDefault="00AF14D5" w:rsidP="001A08EB">
      <w:pPr>
        <w:pStyle w:val="ac"/>
        <w:numPr>
          <w:ilvl w:val="0"/>
          <w:numId w:val="65"/>
        </w:numPr>
        <w:spacing w:line="240" w:lineRule="auto"/>
        <w:rPr>
          <w:sz w:val="24"/>
          <w:szCs w:val="24"/>
        </w:rPr>
      </w:pPr>
      <w:r w:rsidRPr="00555A3E">
        <w:rPr>
          <w:sz w:val="24"/>
          <w:szCs w:val="24"/>
        </w:rPr>
        <w:t xml:space="preserve">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 </w:t>
      </w:r>
    </w:p>
    <w:p w14:paraId="132FBF0E" w14:textId="77777777" w:rsidR="00AF14D5" w:rsidRDefault="00AF14D5" w:rsidP="001A08EB">
      <w:pPr>
        <w:spacing w:line="240" w:lineRule="auto"/>
        <w:ind w:firstLine="567"/>
        <w:rPr>
          <w:sz w:val="24"/>
          <w:szCs w:val="24"/>
        </w:rPr>
      </w:pPr>
      <w:r w:rsidRPr="00AF14D5">
        <w:rPr>
          <w:sz w:val="24"/>
          <w:szCs w:val="24"/>
        </w:rPr>
        <w:t xml:space="preserve">Овладение системой универсальных коммуникативных действий обеспечивает сформированность социальных навыков и эмоционального интеллекта обучающихся. </w:t>
      </w:r>
    </w:p>
    <w:p w14:paraId="7521E3C6" w14:textId="77777777" w:rsidR="00AF14D5" w:rsidRPr="00555A3E" w:rsidRDefault="00AF14D5" w:rsidP="001A08EB">
      <w:pPr>
        <w:spacing w:line="240" w:lineRule="auto"/>
        <w:ind w:firstLine="567"/>
        <w:rPr>
          <w:b/>
          <w:bCs/>
          <w:sz w:val="24"/>
          <w:szCs w:val="24"/>
        </w:rPr>
      </w:pPr>
      <w:r w:rsidRPr="00555A3E">
        <w:rPr>
          <w:b/>
          <w:bCs/>
          <w:sz w:val="24"/>
          <w:szCs w:val="24"/>
        </w:rPr>
        <w:t>Овладение универсальными учебными регулятивными действиями.</w:t>
      </w:r>
    </w:p>
    <w:p w14:paraId="038CDDE6" w14:textId="77777777" w:rsidR="00210DA4" w:rsidRPr="00555A3E" w:rsidRDefault="00AF14D5" w:rsidP="001A08EB">
      <w:pPr>
        <w:spacing w:line="240" w:lineRule="auto"/>
        <w:ind w:firstLine="567"/>
        <w:rPr>
          <w:b/>
          <w:bCs/>
          <w:sz w:val="24"/>
          <w:szCs w:val="24"/>
        </w:rPr>
      </w:pPr>
      <w:r w:rsidRPr="00555A3E">
        <w:rPr>
          <w:b/>
          <w:bCs/>
          <w:sz w:val="24"/>
          <w:szCs w:val="24"/>
        </w:rPr>
        <w:t xml:space="preserve">Самоорганизация: </w:t>
      </w:r>
    </w:p>
    <w:p w14:paraId="727A2ED4" w14:textId="546360FE" w:rsidR="00210DA4" w:rsidRPr="00555A3E" w:rsidRDefault="00AF14D5" w:rsidP="001A08EB">
      <w:pPr>
        <w:pStyle w:val="ac"/>
        <w:numPr>
          <w:ilvl w:val="0"/>
          <w:numId w:val="65"/>
        </w:numPr>
        <w:spacing w:line="240" w:lineRule="auto"/>
        <w:rPr>
          <w:sz w:val="24"/>
          <w:szCs w:val="24"/>
        </w:rPr>
      </w:pPr>
      <w:r w:rsidRPr="00555A3E">
        <w:rPr>
          <w:sz w:val="24"/>
          <w:szCs w:val="24"/>
        </w:rPr>
        <w:t xml:space="preserve">выявлять проблемные вопросы, требующие решения в жизненных и учебных ситуациях; 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 </w:t>
      </w:r>
    </w:p>
    <w:p w14:paraId="25D6D9C8" w14:textId="77777777" w:rsidR="00210DA4" w:rsidRPr="00555A3E" w:rsidRDefault="00AF14D5" w:rsidP="001A08EB">
      <w:pPr>
        <w:pStyle w:val="ac"/>
        <w:numPr>
          <w:ilvl w:val="0"/>
          <w:numId w:val="65"/>
        </w:numPr>
        <w:spacing w:line="240" w:lineRule="auto"/>
        <w:rPr>
          <w:sz w:val="24"/>
          <w:szCs w:val="24"/>
        </w:rPr>
      </w:pPr>
      <w:r w:rsidRPr="00555A3E">
        <w:rPr>
          <w:sz w:val="24"/>
          <w:szCs w:val="24"/>
        </w:rPr>
        <w:t xml:space="preserve">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 </w:t>
      </w:r>
    </w:p>
    <w:p w14:paraId="0B9514CB" w14:textId="77777777" w:rsidR="00210DA4" w:rsidRPr="00555A3E" w:rsidRDefault="00AF14D5" w:rsidP="001A08EB">
      <w:pPr>
        <w:spacing w:line="240" w:lineRule="auto"/>
        <w:ind w:firstLine="567"/>
        <w:rPr>
          <w:b/>
          <w:bCs/>
          <w:sz w:val="24"/>
          <w:szCs w:val="24"/>
        </w:rPr>
      </w:pPr>
      <w:r w:rsidRPr="00555A3E">
        <w:rPr>
          <w:b/>
          <w:bCs/>
          <w:sz w:val="24"/>
          <w:szCs w:val="24"/>
        </w:rPr>
        <w:t xml:space="preserve">Самоконтроль (рефлексия): </w:t>
      </w:r>
    </w:p>
    <w:p w14:paraId="73417DDA" w14:textId="77777777" w:rsidR="00210DA4" w:rsidRPr="00555A3E" w:rsidRDefault="00AF14D5" w:rsidP="001A08EB">
      <w:pPr>
        <w:pStyle w:val="ac"/>
        <w:numPr>
          <w:ilvl w:val="0"/>
          <w:numId w:val="65"/>
        </w:numPr>
        <w:spacing w:line="240" w:lineRule="auto"/>
        <w:rPr>
          <w:sz w:val="24"/>
          <w:szCs w:val="24"/>
        </w:rPr>
      </w:pPr>
      <w:r w:rsidRPr="00555A3E">
        <w:rPr>
          <w:sz w:val="24"/>
          <w:szCs w:val="24"/>
        </w:rPr>
        <w:t xml:space="preserve">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 </w:t>
      </w:r>
    </w:p>
    <w:p w14:paraId="5B03333C" w14:textId="77777777" w:rsidR="00210DA4" w:rsidRPr="00555A3E" w:rsidRDefault="00AF14D5" w:rsidP="001A08EB">
      <w:pPr>
        <w:pStyle w:val="ac"/>
        <w:numPr>
          <w:ilvl w:val="0"/>
          <w:numId w:val="65"/>
        </w:numPr>
        <w:spacing w:line="240" w:lineRule="auto"/>
        <w:rPr>
          <w:sz w:val="24"/>
          <w:szCs w:val="24"/>
        </w:rPr>
      </w:pPr>
      <w:r w:rsidRPr="00555A3E">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0FFA3B73" w14:textId="2AA83BAD" w:rsidR="00210DA4" w:rsidRPr="00555A3E" w:rsidRDefault="00AF14D5" w:rsidP="001A08EB">
      <w:pPr>
        <w:pStyle w:val="ac"/>
        <w:numPr>
          <w:ilvl w:val="0"/>
          <w:numId w:val="65"/>
        </w:numPr>
        <w:spacing w:line="240" w:lineRule="auto"/>
        <w:rPr>
          <w:sz w:val="24"/>
          <w:szCs w:val="24"/>
        </w:rPr>
      </w:pPr>
      <w:r w:rsidRPr="00555A3E">
        <w:rPr>
          <w:sz w:val="24"/>
          <w:szCs w:val="24"/>
        </w:rPr>
        <w:t xml:space="preserve">оценивать соответствие результата цели и условиям. </w:t>
      </w:r>
    </w:p>
    <w:p w14:paraId="354F4B96" w14:textId="77777777" w:rsidR="00210DA4" w:rsidRPr="00555A3E" w:rsidRDefault="00AF14D5" w:rsidP="001A08EB">
      <w:pPr>
        <w:spacing w:line="240" w:lineRule="auto"/>
        <w:ind w:firstLine="567"/>
        <w:rPr>
          <w:b/>
          <w:bCs/>
          <w:sz w:val="24"/>
          <w:szCs w:val="24"/>
        </w:rPr>
      </w:pPr>
      <w:r w:rsidRPr="00555A3E">
        <w:rPr>
          <w:b/>
          <w:bCs/>
          <w:sz w:val="24"/>
          <w:szCs w:val="24"/>
        </w:rPr>
        <w:t xml:space="preserve">Эмоциональный интеллект: </w:t>
      </w:r>
    </w:p>
    <w:p w14:paraId="0FA35A15" w14:textId="77777777" w:rsidR="00210DA4" w:rsidRPr="00555A3E" w:rsidRDefault="00AF14D5" w:rsidP="001A08EB">
      <w:pPr>
        <w:pStyle w:val="ac"/>
        <w:numPr>
          <w:ilvl w:val="0"/>
          <w:numId w:val="66"/>
        </w:numPr>
        <w:spacing w:line="240" w:lineRule="auto"/>
        <w:rPr>
          <w:sz w:val="24"/>
          <w:szCs w:val="24"/>
        </w:rPr>
      </w:pPr>
      <w:r w:rsidRPr="00555A3E">
        <w:rPr>
          <w:sz w:val="24"/>
          <w:szCs w:val="24"/>
        </w:rPr>
        <w:t xml:space="preserve">управлять собственными эмоциями и не поддаваться эмоциям других, выявлять и анализировать их причины; </w:t>
      </w:r>
    </w:p>
    <w:p w14:paraId="4F498D2A" w14:textId="77777777" w:rsidR="00210DA4" w:rsidRPr="00555A3E" w:rsidRDefault="00AF14D5" w:rsidP="001A08EB">
      <w:pPr>
        <w:pStyle w:val="ac"/>
        <w:numPr>
          <w:ilvl w:val="0"/>
          <w:numId w:val="66"/>
        </w:numPr>
        <w:spacing w:line="240" w:lineRule="auto"/>
        <w:rPr>
          <w:sz w:val="24"/>
          <w:szCs w:val="24"/>
        </w:rPr>
      </w:pPr>
      <w:r w:rsidRPr="00555A3E">
        <w:rPr>
          <w:sz w:val="24"/>
          <w:szCs w:val="24"/>
        </w:rPr>
        <w:t xml:space="preserve">ставить себя на место другого человека, понимать мотивы и намерения другого, регулировать способ выражения эмоций. </w:t>
      </w:r>
    </w:p>
    <w:p w14:paraId="0878A0F9" w14:textId="77777777" w:rsidR="00210DA4" w:rsidRDefault="00AF14D5" w:rsidP="001A08EB">
      <w:pPr>
        <w:spacing w:line="240" w:lineRule="auto"/>
        <w:ind w:firstLine="567"/>
        <w:rPr>
          <w:sz w:val="24"/>
          <w:szCs w:val="24"/>
        </w:rPr>
      </w:pPr>
      <w:r w:rsidRPr="00AF14D5">
        <w:rPr>
          <w:sz w:val="24"/>
          <w:szCs w:val="24"/>
        </w:rPr>
        <w:t xml:space="preserve">Принятие себя и других: осознанно относиться к другому человеку, его мнению, признавать право на ошибку свою и чужую; быть открытым себе и другим, осознавать невозможность контроля всего вокруг. </w:t>
      </w:r>
    </w:p>
    <w:p w14:paraId="74B8D173" w14:textId="28BF3DE9" w:rsidR="00AF14D5" w:rsidRDefault="00AF14D5" w:rsidP="001A08EB">
      <w:pPr>
        <w:spacing w:line="240" w:lineRule="auto"/>
        <w:ind w:firstLine="567"/>
        <w:rPr>
          <w:sz w:val="24"/>
          <w:szCs w:val="24"/>
        </w:rPr>
      </w:pPr>
      <w:r w:rsidRPr="00AF14D5">
        <w:rPr>
          <w:sz w:val="24"/>
          <w:szCs w:val="24"/>
        </w:rPr>
        <w:lastRenderedPageBreak/>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2F26FAF" w14:textId="4E02FE6E" w:rsidR="003D595B" w:rsidRDefault="002C0C86" w:rsidP="002A692E">
      <w:pPr>
        <w:spacing w:line="240" w:lineRule="auto"/>
        <w:ind w:firstLine="567"/>
        <w:jc w:val="center"/>
        <w:rPr>
          <w:b/>
          <w:bCs/>
          <w:sz w:val="24"/>
          <w:szCs w:val="24"/>
        </w:rPr>
      </w:pPr>
      <w:r w:rsidRPr="00B61606">
        <w:rPr>
          <w:b/>
          <w:bCs/>
          <w:sz w:val="24"/>
          <w:szCs w:val="24"/>
        </w:rPr>
        <w:t>Курсы внеурочной деятельности</w:t>
      </w:r>
    </w:p>
    <w:p w14:paraId="768EDCFC" w14:textId="0CA04A41" w:rsidR="00B61606" w:rsidRPr="00B61606" w:rsidRDefault="00B61606" w:rsidP="001A08EB">
      <w:pPr>
        <w:spacing w:line="240" w:lineRule="auto"/>
        <w:ind w:firstLine="567"/>
        <w:rPr>
          <w:sz w:val="24"/>
          <w:szCs w:val="24"/>
        </w:rPr>
      </w:pPr>
      <w:r w:rsidRPr="00B61606">
        <w:rPr>
          <w:sz w:val="24"/>
          <w:szCs w:val="24"/>
        </w:rPr>
        <w:t>Рабочие программы курсов внеурочной деятельности содержат конкретизированные требования к формированию УУД на основе общих требований, отраженных в стандартах</w:t>
      </w:r>
      <w:r w:rsidR="003D595B">
        <w:rPr>
          <w:sz w:val="24"/>
          <w:szCs w:val="24"/>
        </w:rPr>
        <w:t xml:space="preserve"> и являются приложением к данной ООП</w:t>
      </w:r>
      <w:r w:rsidRPr="00B61606">
        <w:rPr>
          <w:sz w:val="24"/>
          <w:szCs w:val="24"/>
        </w:rPr>
        <w:t>.</w:t>
      </w:r>
      <w:r w:rsidR="003D595B">
        <w:rPr>
          <w:sz w:val="24"/>
          <w:szCs w:val="24"/>
        </w:rPr>
        <w:t xml:space="preserve"> Рабочие программы по курсам «Разговоры о важном», «Профориентация» и «Функциональная грамотность: учимся для жизни» являются приложением к программе.</w:t>
      </w:r>
      <w:r w:rsidRPr="00B61606">
        <w:rPr>
          <w:sz w:val="24"/>
          <w:szCs w:val="24"/>
        </w:rPr>
        <w:t xml:space="preserve"> </w:t>
      </w:r>
    </w:p>
    <w:p w14:paraId="0A96D00D" w14:textId="44700D4C"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познавательными действиями:</w:t>
      </w:r>
    </w:p>
    <w:p w14:paraId="56B834B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базовые логические действия:</w:t>
      </w:r>
    </w:p>
    <w:p w14:paraId="73CA96C8"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и характеризовать существенные признаки объектов (явлений);</w:t>
      </w:r>
    </w:p>
    <w:p w14:paraId="3E077C1B"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устанавливать существенный признак классификации, основания для обобщения и сравнения, критерии проводимого анализа;</w:t>
      </w:r>
    </w:p>
    <w:p w14:paraId="4030DE9E"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 учетом предложенной задачи выявлять закономерности и противоречия в рассматриваемых фактах, данных и наблюдениях;</w:t>
      </w:r>
    </w:p>
    <w:p w14:paraId="2DD91FD4"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предлагать критерии для выявления закономерностей и противоречий;</w:t>
      </w:r>
    </w:p>
    <w:p w14:paraId="7DA6C5FA"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дефициты информации, данных, необходимых для решения поставленной задачи;</w:t>
      </w:r>
    </w:p>
    <w:p w14:paraId="02061058"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выявлять причинно-следственные связи при изучении явлений и процессов;</w:t>
      </w:r>
    </w:p>
    <w:p w14:paraId="3DADB1A6"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14:paraId="4B84F131" w14:textId="77777777" w:rsidR="00B61606" w:rsidRPr="00B61606" w:rsidRDefault="00B61606" w:rsidP="001A08EB">
      <w:pPr>
        <w:pStyle w:val="ac"/>
        <w:numPr>
          <w:ilvl w:val="0"/>
          <w:numId w:val="67"/>
        </w:numPr>
        <w:spacing w:line="240" w:lineRule="auto"/>
        <w:rPr>
          <w:rFonts w:cs="Times New Roman"/>
          <w:sz w:val="24"/>
          <w:szCs w:val="24"/>
        </w:rPr>
      </w:pPr>
      <w:r w:rsidRPr="00B61606">
        <w:rPr>
          <w:rFonts w:cs="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14:paraId="4625C50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базовые исследовательские действия:</w:t>
      </w:r>
    </w:p>
    <w:p w14:paraId="3203C042"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использовать вопросы как исследовательский инструмент познания;</w:t>
      </w:r>
    </w:p>
    <w:p w14:paraId="54F37858"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B5CB60A"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формировать гипотезу об истинности собственных суждений и суждений других, аргументировать свою позицию, мнение;</w:t>
      </w:r>
    </w:p>
    <w:p w14:paraId="4EC070F4"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47BA19E1"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оценивать на применимость и достоверность информации, полученной в ходе исследования (эксперимента);</w:t>
      </w:r>
    </w:p>
    <w:p w14:paraId="497FB364"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4311D753" w14:textId="77777777" w:rsidR="00B61606" w:rsidRPr="00B61606" w:rsidRDefault="00B61606" w:rsidP="001A08EB">
      <w:pPr>
        <w:pStyle w:val="ac"/>
        <w:numPr>
          <w:ilvl w:val="0"/>
          <w:numId w:val="68"/>
        </w:numPr>
        <w:spacing w:line="240" w:lineRule="auto"/>
        <w:rPr>
          <w:rFonts w:cs="Times New Roman"/>
          <w:sz w:val="24"/>
          <w:szCs w:val="24"/>
        </w:rPr>
      </w:pPr>
      <w:r w:rsidRPr="00B61606">
        <w:rPr>
          <w:rFonts w:cs="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E7E566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работа с информацией:</w:t>
      </w:r>
    </w:p>
    <w:p w14:paraId="6FC4AF29"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6780B59F"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lastRenderedPageBreak/>
        <w:t>выбирать, анализировать, систематизировать и интерпретировать информацию различных видов и форм представления;</w:t>
      </w:r>
    </w:p>
    <w:p w14:paraId="4FC48D2C"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14:paraId="4268A6DA"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43D5D92E"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14:paraId="7DF98755" w14:textId="77777777" w:rsidR="00B61606" w:rsidRPr="00B61606" w:rsidRDefault="00B61606" w:rsidP="001A08EB">
      <w:pPr>
        <w:pStyle w:val="ac"/>
        <w:numPr>
          <w:ilvl w:val="0"/>
          <w:numId w:val="69"/>
        </w:numPr>
        <w:spacing w:line="240" w:lineRule="auto"/>
        <w:rPr>
          <w:rFonts w:cs="Times New Roman"/>
          <w:sz w:val="24"/>
          <w:szCs w:val="24"/>
        </w:rPr>
      </w:pPr>
      <w:r w:rsidRPr="00B61606">
        <w:rPr>
          <w:rFonts w:cs="Times New Roman"/>
          <w:sz w:val="24"/>
          <w:szCs w:val="24"/>
        </w:rPr>
        <w:t>эффективно запоминать и систематизировать информацию.</w:t>
      </w:r>
    </w:p>
    <w:p w14:paraId="2116137B" w14:textId="7E764725"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t>Овладение универсальными учебными коммуникативными действиями:</w:t>
      </w:r>
    </w:p>
    <w:p w14:paraId="66F6142C"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общение:</w:t>
      </w:r>
    </w:p>
    <w:p w14:paraId="0970C88F"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оспринимать и формулировать суждения, выражать эмоции в соответствии с целями и условиями общения;</w:t>
      </w:r>
    </w:p>
    <w:p w14:paraId="46CAD0FE"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ыражать себя (свою точку зрения) в устных и письменных текстах;</w:t>
      </w:r>
    </w:p>
    <w:p w14:paraId="6DC07F35"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14:paraId="0CDCF36B"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14:paraId="1372F75D"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C8853B2"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опоставлять свои суждения с суждениями других участников диалога, обнаруживать различие и сходство позиций;</w:t>
      </w:r>
    </w:p>
    <w:p w14:paraId="54FFB43F"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публично представлять результаты выполненного опыта (эксперимента, исследования, проекта);</w:t>
      </w:r>
    </w:p>
    <w:p w14:paraId="70B2B3E5" w14:textId="77777777" w:rsidR="00B61606" w:rsidRPr="00B61606" w:rsidRDefault="00B61606" w:rsidP="001A08EB">
      <w:pPr>
        <w:pStyle w:val="ac"/>
        <w:numPr>
          <w:ilvl w:val="0"/>
          <w:numId w:val="70"/>
        </w:numPr>
        <w:spacing w:line="240" w:lineRule="auto"/>
        <w:rPr>
          <w:rFonts w:cs="Times New Roman"/>
          <w:sz w:val="24"/>
          <w:szCs w:val="24"/>
        </w:rPr>
      </w:pPr>
      <w:r w:rsidRPr="00B61606">
        <w:rPr>
          <w:rFonts w:cs="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12AC3E52"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овместная деятельность:</w:t>
      </w:r>
    </w:p>
    <w:p w14:paraId="74DF9971"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10E7318"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6262410C"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уметь обобщать мнения нескольких людей, проявлять готовность руководить, выполнять поручения, подчиняться;</w:t>
      </w:r>
    </w:p>
    <w:p w14:paraId="6E6667B0"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9A4AE37"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DBC67BE"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14:paraId="6FE4D636" w14:textId="77777777" w:rsidR="00B61606" w:rsidRPr="00B61606" w:rsidRDefault="00B61606" w:rsidP="001A08EB">
      <w:pPr>
        <w:pStyle w:val="ac"/>
        <w:numPr>
          <w:ilvl w:val="0"/>
          <w:numId w:val="71"/>
        </w:numPr>
        <w:spacing w:line="240" w:lineRule="auto"/>
        <w:rPr>
          <w:rFonts w:cs="Times New Roman"/>
          <w:sz w:val="24"/>
          <w:szCs w:val="24"/>
        </w:rPr>
      </w:pPr>
      <w:r w:rsidRPr="00B61606">
        <w:rPr>
          <w:rFonts w:cs="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14:paraId="08E136F0" w14:textId="69F2383B" w:rsidR="00B61606" w:rsidRPr="00B61606" w:rsidRDefault="00B61606" w:rsidP="001A08EB">
      <w:pPr>
        <w:spacing w:line="240" w:lineRule="auto"/>
        <w:ind w:firstLine="567"/>
        <w:rPr>
          <w:rFonts w:cs="Times New Roman"/>
          <w:b/>
          <w:bCs/>
          <w:sz w:val="24"/>
          <w:szCs w:val="24"/>
        </w:rPr>
      </w:pPr>
      <w:r w:rsidRPr="00B61606">
        <w:rPr>
          <w:rFonts w:cs="Times New Roman"/>
          <w:b/>
          <w:bCs/>
          <w:sz w:val="24"/>
          <w:szCs w:val="24"/>
        </w:rPr>
        <w:lastRenderedPageBreak/>
        <w:t>Овладение универсальными учебными регулятивными действиями:</w:t>
      </w:r>
    </w:p>
    <w:p w14:paraId="43054AB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1) самоорганизация:</w:t>
      </w:r>
    </w:p>
    <w:p w14:paraId="3D0F0FF0"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выявлять проблемы для решения в жизненных и учебных ситуациях;</w:t>
      </w:r>
    </w:p>
    <w:p w14:paraId="05E34767"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14:paraId="7B36EC64"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14:paraId="0517BE74"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14:paraId="7AF22102" w14:textId="77777777" w:rsidR="00B61606" w:rsidRPr="00B61606" w:rsidRDefault="00B61606" w:rsidP="001A08EB">
      <w:pPr>
        <w:pStyle w:val="ac"/>
        <w:numPr>
          <w:ilvl w:val="0"/>
          <w:numId w:val="72"/>
        </w:numPr>
        <w:spacing w:line="240" w:lineRule="auto"/>
        <w:rPr>
          <w:rFonts w:cs="Times New Roman"/>
          <w:sz w:val="24"/>
          <w:szCs w:val="24"/>
        </w:rPr>
      </w:pPr>
      <w:r w:rsidRPr="00B61606">
        <w:rPr>
          <w:rFonts w:cs="Times New Roman"/>
          <w:sz w:val="24"/>
          <w:szCs w:val="24"/>
        </w:rPr>
        <w:t>делать выбор и брать ответственность за решение;</w:t>
      </w:r>
    </w:p>
    <w:p w14:paraId="35E944C3"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2) самоконтроль:</w:t>
      </w:r>
    </w:p>
    <w:p w14:paraId="50FFAA35"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ладеть способами самоконтроля, самомотивации и рефлексии;</w:t>
      </w:r>
    </w:p>
    <w:p w14:paraId="7B318406"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давать адекватную оценку ситуации и предлагать план ее изменения;</w:t>
      </w:r>
    </w:p>
    <w:p w14:paraId="35A2D30A"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42870006"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14:paraId="5018B467"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14:paraId="5ECDC588" w14:textId="77777777" w:rsidR="00B61606" w:rsidRPr="00B61606" w:rsidRDefault="00B61606" w:rsidP="001A08EB">
      <w:pPr>
        <w:pStyle w:val="ac"/>
        <w:numPr>
          <w:ilvl w:val="0"/>
          <w:numId w:val="73"/>
        </w:numPr>
        <w:spacing w:line="240" w:lineRule="auto"/>
        <w:rPr>
          <w:rFonts w:cs="Times New Roman"/>
          <w:sz w:val="24"/>
          <w:szCs w:val="24"/>
        </w:rPr>
      </w:pPr>
      <w:r w:rsidRPr="00B61606">
        <w:rPr>
          <w:rFonts w:cs="Times New Roman"/>
          <w:sz w:val="24"/>
          <w:szCs w:val="24"/>
        </w:rPr>
        <w:t>оценивать соответствие результата цели и условиям;</w:t>
      </w:r>
    </w:p>
    <w:p w14:paraId="171FE4C0"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3) эмоциональный интеллект:</w:t>
      </w:r>
    </w:p>
    <w:p w14:paraId="3D975445"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азличать, называть и управлять собственными эмоциями и эмоциями других;</w:t>
      </w:r>
    </w:p>
    <w:p w14:paraId="7188AF95"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выявлять и анализировать причины эмоций;</w:t>
      </w:r>
    </w:p>
    <w:p w14:paraId="23C4E323"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ставить себя на место другого человека, понимать мотивы и намерения другого;</w:t>
      </w:r>
    </w:p>
    <w:p w14:paraId="534A80DE" w14:textId="77777777" w:rsidR="00B61606" w:rsidRPr="00B61606" w:rsidRDefault="00B61606" w:rsidP="001A08EB">
      <w:pPr>
        <w:pStyle w:val="ac"/>
        <w:numPr>
          <w:ilvl w:val="0"/>
          <w:numId w:val="74"/>
        </w:numPr>
        <w:spacing w:line="240" w:lineRule="auto"/>
        <w:rPr>
          <w:rFonts w:cs="Times New Roman"/>
          <w:sz w:val="24"/>
          <w:szCs w:val="24"/>
        </w:rPr>
      </w:pPr>
      <w:r w:rsidRPr="00B61606">
        <w:rPr>
          <w:rFonts w:cs="Times New Roman"/>
          <w:sz w:val="24"/>
          <w:szCs w:val="24"/>
        </w:rPr>
        <w:t>регулировать способ выражения эмоций;</w:t>
      </w:r>
    </w:p>
    <w:p w14:paraId="6C3EA59A" w14:textId="77777777" w:rsidR="00B61606" w:rsidRPr="00B61606" w:rsidRDefault="00B61606" w:rsidP="001A08EB">
      <w:pPr>
        <w:spacing w:line="240" w:lineRule="auto"/>
        <w:ind w:firstLine="567"/>
        <w:rPr>
          <w:rFonts w:cs="Times New Roman"/>
          <w:sz w:val="24"/>
          <w:szCs w:val="24"/>
        </w:rPr>
      </w:pPr>
      <w:r w:rsidRPr="00B61606">
        <w:rPr>
          <w:rFonts w:cs="Times New Roman"/>
          <w:sz w:val="24"/>
          <w:szCs w:val="24"/>
        </w:rPr>
        <w:t>4) принятие себя и других:</w:t>
      </w:r>
    </w:p>
    <w:p w14:paraId="3A6406CC"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нно относиться к другому человеку, его мнению;</w:t>
      </w:r>
    </w:p>
    <w:p w14:paraId="2A6591B5"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знавать свое право на ошибку и такое же право другого;</w:t>
      </w:r>
    </w:p>
    <w:p w14:paraId="15939F2E"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принимать себя и других, не осуждая;</w:t>
      </w:r>
    </w:p>
    <w:p w14:paraId="5B4E53B1"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ткрытость себе и другим;</w:t>
      </w:r>
    </w:p>
    <w:p w14:paraId="66ED9F0A" w14:textId="77777777" w:rsidR="00B61606" w:rsidRPr="00B61606" w:rsidRDefault="00B61606" w:rsidP="001A08EB">
      <w:pPr>
        <w:pStyle w:val="ac"/>
        <w:numPr>
          <w:ilvl w:val="0"/>
          <w:numId w:val="75"/>
        </w:numPr>
        <w:spacing w:line="240" w:lineRule="auto"/>
        <w:rPr>
          <w:rFonts w:cs="Times New Roman"/>
          <w:sz w:val="24"/>
          <w:szCs w:val="24"/>
        </w:rPr>
      </w:pPr>
      <w:r w:rsidRPr="00B61606">
        <w:rPr>
          <w:rFonts w:cs="Times New Roman"/>
          <w:sz w:val="24"/>
          <w:szCs w:val="24"/>
        </w:rPr>
        <w:t>осознавать невозможность контролировать все вокруг.</w:t>
      </w:r>
    </w:p>
    <w:p w14:paraId="357CC905" w14:textId="599177AC" w:rsidR="00B61606" w:rsidRDefault="00B61606" w:rsidP="001A08EB">
      <w:pPr>
        <w:spacing w:line="240" w:lineRule="auto"/>
        <w:ind w:firstLine="567"/>
        <w:jc w:val="center"/>
        <w:rPr>
          <w:b/>
          <w:bCs/>
          <w:sz w:val="24"/>
          <w:szCs w:val="24"/>
        </w:rPr>
      </w:pPr>
    </w:p>
    <w:p w14:paraId="3AC6381E" w14:textId="63E79CEC" w:rsidR="00FB2376" w:rsidRPr="002A692E" w:rsidRDefault="00FB2376" w:rsidP="002A692E">
      <w:pPr>
        <w:pStyle w:val="2"/>
        <w:spacing w:line="240" w:lineRule="auto"/>
        <w:jc w:val="center"/>
        <w:rPr>
          <w:rFonts w:ascii="Times New Roman" w:hAnsi="Times New Roman" w:cs="Times New Roman"/>
          <w:b/>
          <w:color w:val="auto"/>
          <w:sz w:val="24"/>
          <w:szCs w:val="24"/>
        </w:rPr>
      </w:pPr>
      <w:bookmarkStart w:id="192" w:name="_Toc133230105"/>
      <w:r w:rsidRPr="003D595B">
        <w:rPr>
          <w:rFonts w:ascii="Times New Roman" w:hAnsi="Times New Roman" w:cs="Times New Roman"/>
          <w:b/>
          <w:color w:val="auto"/>
          <w:sz w:val="24"/>
          <w:szCs w:val="24"/>
        </w:rPr>
        <w:t>Описание особенностей реализации основных направлений и форм учебно-исследовательской деятельности в рамках урочной и внеурочной деятельности</w:t>
      </w:r>
      <w:bookmarkEnd w:id="192"/>
    </w:p>
    <w:p w14:paraId="2F3B94AF" w14:textId="5C2BA7EC" w:rsidR="00AC5EC0" w:rsidRDefault="00AC5EC0" w:rsidP="001A08EB">
      <w:pPr>
        <w:pStyle w:val="14"/>
        <w:spacing w:line="240" w:lineRule="auto"/>
        <w:ind w:firstLine="567"/>
        <w:jc w:val="both"/>
        <w:rPr>
          <w:color w:val="auto"/>
          <w:sz w:val="24"/>
          <w:szCs w:val="24"/>
        </w:rPr>
      </w:pPr>
      <w:r>
        <w:rPr>
          <w:color w:val="auto"/>
          <w:sz w:val="24"/>
          <w:szCs w:val="24"/>
        </w:rPr>
        <w:t xml:space="preserve">На базе образовательной организации в обязательном порядке организована учебно-исследовательская и проектная деятельность. </w:t>
      </w:r>
    </w:p>
    <w:p w14:paraId="55BFFBF6" w14:textId="063920D0" w:rsidR="00954F29" w:rsidRPr="00FB2376" w:rsidRDefault="00954F29" w:rsidP="001A08EB">
      <w:pPr>
        <w:pStyle w:val="14"/>
        <w:spacing w:line="240" w:lineRule="auto"/>
        <w:ind w:firstLine="567"/>
        <w:jc w:val="both"/>
        <w:rPr>
          <w:color w:val="auto"/>
          <w:sz w:val="24"/>
          <w:szCs w:val="24"/>
        </w:rPr>
      </w:pPr>
      <w:r>
        <w:rPr>
          <w:color w:val="auto"/>
          <w:sz w:val="24"/>
          <w:szCs w:val="24"/>
        </w:rPr>
        <w:t xml:space="preserve">Базовые навыки учебно-исследовательской и проектной деятельности закладываются в начальной школе, при переходе обучающихся в основную школу педагогическим коллективом в рамках урочной и внеурочной деятельности реализуется </w:t>
      </w:r>
      <w:r w:rsidR="00FB2376" w:rsidRPr="00FB2376">
        <w:rPr>
          <w:color w:val="auto"/>
          <w:sz w:val="24"/>
          <w:szCs w:val="24"/>
        </w:rPr>
        <w:t>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796A3123" w14:textId="701F2185" w:rsid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обучающихся 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w:t>
      </w:r>
      <w:r w:rsidR="00FB2376" w:rsidRPr="00FB2376">
        <w:rPr>
          <w:color w:val="auto"/>
          <w:sz w:val="24"/>
          <w:szCs w:val="24"/>
        </w:rPr>
        <w:lastRenderedPageBreak/>
        <w:t>способности к проявлению самостоятельности и творчества при решении личностно и социально значимых проблем.</w:t>
      </w:r>
    </w:p>
    <w:p w14:paraId="79EBF5A9" w14:textId="2D5EF42D" w:rsidR="00FB2376" w:rsidRPr="00FB2376" w:rsidRDefault="00AC5EC0" w:rsidP="001A08EB">
      <w:pPr>
        <w:pStyle w:val="14"/>
        <w:spacing w:line="240" w:lineRule="auto"/>
        <w:ind w:firstLine="567"/>
        <w:jc w:val="both"/>
        <w:rPr>
          <w:color w:val="auto"/>
          <w:sz w:val="24"/>
          <w:szCs w:val="24"/>
        </w:rPr>
      </w:pPr>
      <w:r>
        <w:rPr>
          <w:color w:val="auto"/>
          <w:sz w:val="24"/>
          <w:szCs w:val="24"/>
        </w:rPr>
        <w:t>Учебно-исследовательская и проектная деятельность</w:t>
      </w:r>
      <w:r w:rsidR="00FB2376" w:rsidRPr="00FB2376">
        <w:rPr>
          <w:color w:val="auto"/>
          <w:sz w:val="24"/>
          <w:szCs w:val="24"/>
        </w:rPr>
        <w:t xml:space="preserve"> </w:t>
      </w:r>
      <w:r w:rsidR="0007629D">
        <w:rPr>
          <w:color w:val="auto"/>
          <w:sz w:val="24"/>
          <w:szCs w:val="24"/>
        </w:rPr>
        <w:t xml:space="preserve">в </w:t>
      </w:r>
      <w:r w:rsidR="003D595B">
        <w:rPr>
          <w:color w:val="auto"/>
          <w:sz w:val="24"/>
          <w:szCs w:val="24"/>
        </w:rPr>
        <w:t>школы</w:t>
      </w:r>
      <w:r w:rsidR="0007629D">
        <w:rPr>
          <w:color w:val="auto"/>
          <w:sz w:val="24"/>
          <w:szCs w:val="24"/>
        </w:rPr>
        <w:t xml:space="preserve"> </w:t>
      </w:r>
      <w:r w:rsidR="00FB2376" w:rsidRPr="00FB2376">
        <w:rPr>
          <w:color w:val="auto"/>
          <w:sz w:val="24"/>
          <w:szCs w:val="24"/>
        </w:rPr>
        <w:t>осуществля</w:t>
      </w:r>
      <w:r w:rsidR="0007629D">
        <w:rPr>
          <w:color w:val="auto"/>
          <w:sz w:val="24"/>
          <w:szCs w:val="24"/>
        </w:rPr>
        <w:t>ется</w:t>
      </w:r>
      <w:r w:rsidR="00FB2376" w:rsidRPr="00FB2376">
        <w:rPr>
          <w:color w:val="auto"/>
          <w:sz w:val="24"/>
          <w:szCs w:val="24"/>
        </w:rPr>
        <w:t xml:space="preserve"> обучающимися индивидуально и коллективно (в составе малых групп, класса).</w:t>
      </w:r>
    </w:p>
    <w:p w14:paraId="6C3C4E9A" w14:textId="16045749" w:rsidR="00FB2376" w:rsidRDefault="00FB2376" w:rsidP="001A08EB">
      <w:pPr>
        <w:pStyle w:val="14"/>
        <w:spacing w:line="240" w:lineRule="auto"/>
        <w:ind w:firstLine="567"/>
        <w:jc w:val="both"/>
        <w:rPr>
          <w:color w:val="auto"/>
          <w:sz w:val="24"/>
          <w:szCs w:val="24"/>
        </w:rPr>
      </w:pPr>
      <w:r w:rsidRPr="00FB2376">
        <w:rPr>
          <w:color w:val="auto"/>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3F954AC2" w14:textId="7A76EE9F" w:rsidR="0007629D" w:rsidRPr="00AF6E76" w:rsidRDefault="0007629D" w:rsidP="001A08EB">
      <w:pPr>
        <w:pStyle w:val="14"/>
        <w:spacing w:line="240" w:lineRule="auto"/>
        <w:ind w:firstLine="567"/>
        <w:jc w:val="both"/>
        <w:rPr>
          <w:color w:val="FF0000"/>
          <w:sz w:val="24"/>
          <w:szCs w:val="24"/>
        </w:rPr>
      </w:pPr>
      <w:r>
        <w:rPr>
          <w:color w:val="auto"/>
          <w:sz w:val="24"/>
          <w:szCs w:val="24"/>
        </w:rPr>
        <w:t xml:space="preserve">Для формирования </w:t>
      </w:r>
      <w:r w:rsidRPr="00FB2376">
        <w:rPr>
          <w:color w:val="auto"/>
          <w:sz w:val="24"/>
          <w:szCs w:val="24"/>
        </w:rPr>
        <w:t>опыта применения УУД в жизненных ситуациях, навыков учебного сотрудничества и социального взаимодействия со сверстниками,</w:t>
      </w:r>
      <w:r w:rsidR="00500F07">
        <w:rPr>
          <w:color w:val="auto"/>
          <w:sz w:val="24"/>
          <w:szCs w:val="24"/>
        </w:rPr>
        <w:t xml:space="preserve"> </w:t>
      </w:r>
      <w:r w:rsidRPr="00FB2376">
        <w:rPr>
          <w:color w:val="auto"/>
          <w:sz w:val="24"/>
          <w:szCs w:val="24"/>
        </w:rPr>
        <w:t>взрослыми</w:t>
      </w:r>
      <w:r w:rsidR="00500F07">
        <w:rPr>
          <w:color w:val="auto"/>
          <w:sz w:val="24"/>
          <w:szCs w:val="24"/>
        </w:rPr>
        <w:t xml:space="preserve"> каждый обучающий образовательной организации в течение учебного года осуществляет защиту своей работы на внутренних конференциях школьного уровня. Работы, получившие </w:t>
      </w:r>
      <w:r w:rsidR="006D0CBC">
        <w:rPr>
          <w:color w:val="auto"/>
          <w:sz w:val="24"/>
          <w:szCs w:val="24"/>
        </w:rPr>
        <w:t>высокую оценку экспертов,</w:t>
      </w:r>
      <w:r w:rsidR="00500F07">
        <w:rPr>
          <w:color w:val="auto"/>
          <w:sz w:val="24"/>
          <w:szCs w:val="24"/>
        </w:rPr>
        <w:t xml:space="preserve"> рекомендуются к защите на конференциях муниципального, регионального и </w:t>
      </w:r>
      <w:r w:rsidR="00500F07" w:rsidRPr="00500F07">
        <w:rPr>
          <w:color w:val="auto"/>
          <w:sz w:val="24"/>
          <w:szCs w:val="24"/>
        </w:rPr>
        <w:t>федерального уровн</w:t>
      </w:r>
      <w:r w:rsidR="006D0CBC">
        <w:rPr>
          <w:color w:val="auto"/>
          <w:sz w:val="24"/>
          <w:szCs w:val="24"/>
        </w:rPr>
        <w:t>ей</w:t>
      </w:r>
      <w:r w:rsidR="00500F07" w:rsidRPr="00500F07">
        <w:rPr>
          <w:color w:val="auto"/>
          <w:sz w:val="24"/>
          <w:szCs w:val="24"/>
        </w:rPr>
        <w:t xml:space="preserve">. </w:t>
      </w:r>
    </w:p>
    <w:p w14:paraId="00D0B6B3" w14:textId="4D3CA404" w:rsidR="00FB2376" w:rsidRDefault="00FB2376" w:rsidP="001A08EB">
      <w:pPr>
        <w:pStyle w:val="14"/>
        <w:spacing w:line="240" w:lineRule="auto"/>
        <w:ind w:firstLine="567"/>
        <w:jc w:val="both"/>
        <w:rPr>
          <w:color w:val="auto"/>
          <w:sz w:val="24"/>
          <w:szCs w:val="24"/>
        </w:rPr>
      </w:pPr>
      <w:r w:rsidRPr="00FB2376">
        <w:rPr>
          <w:color w:val="auto"/>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чебно-исследовательская и проектная деятельность обучающихся реализ</w:t>
      </w:r>
      <w:r w:rsidR="006D0CBC">
        <w:rPr>
          <w:color w:val="auto"/>
          <w:sz w:val="24"/>
          <w:szCs w:val="24"/>
        </w:rPr>
        <w:t>уется</w:t>
      </w:r>
      <w:r w:rsidRPr="00FB2376">
        <w:rPr>
          <w:color w:val="auto"/>
          <w:sz w:val="24"/>
          <w:szCs w:val="24"/>
        </w:rPr>
        <w:t xml:space="preserve"> в дистанционном </w:t>
      </w:r>
      <w:r w:rsidRPr="006D0CBC">
        <w:rPr>
          <w:color w:val="auto"/>
          <w:sz w:val="24"/>
          <w:szCs w:val="24"/>
        </w:rPr>
        <w:t>формате</w:t>
      </w:r>
      <w:r w:rsidR="003D595B">
        <w:rPr>
          <w:color w:val="auto"/>
          <w:sz w:val="24"/>
          <w:szCs w:val="24"/>
        </w:rPr>
        <w:t>.</w:t>
      </w:r>
    </w:p>
    <w:p w14:paraId="1440C52E" w14:textId="77777777" w:rsidR="003529EC" w:rsidRDefault="003529EC" w:rsidP="002A692E">
      <w:pPr>
        <w:pStyle w:val="14"/>
        <w:spacing w:line="240" w:lineRule="auto"/>
        <w:ind w:firstLine="0"/>
        <w:rPr>
          <w:b/>
          <w:bCs/>
          <w:i/>
          <w:iCs/>
          <w:color w:val="auto"/>
          <w:sz w:val="24"/>
          <w:szCs w:val="24"/>
        </w:rPr>
      </w:pPr>
    </w:p>
    <w:p w14:paraId="00036EE1" w14:textId="3EA3C562" w:rsidR="00FB2376" w:rsidRPr="003D595B" w:rsidRDefault="00FB2376" w:rsidP="001A08EB">
      <w:pPr>
        <w:pStyle w:val="14"/>
        <w:spacing w:line="240" w:lineRule="auto"/>
        <w:ind w:firstLine="567"/>
        <w:jc w:val="center"/>
        <w:rPr>
          <w:color w:val="auto"/>
          <w:sz w:val="24"/>
          <w:szCs w:val="24"/>
        </w:rPr>
      </w:pPr>
      <w:r w:rsidRPr="003D595B">
        <w:rPr>
          <w:b/>
          <w:bCs/>
          <w:iCs/>
          <w:color w:val="auto"/>
          <w:sz w:val="24"/>
          <w:szCs w:val="24"/>
        </w:rPr>
        <w:t>Особенности организации учебно-исследовательской</w:t>
      </w:r>
      <w:r w:rsidR="003529EC" w:rsidRPr="003D595B">
        <w:rPr>
          <w:b/>
          <w:bCs/>
          <w:iCs/>
          <w:color w:val="auto"/>
          <w:sz w:val="24"/>
          <w:szCs w:val="24"/>
        </w:rPr>
        <w:t xml:space="preserve"> и проектной</w:t>
      </w:r>
      <w:r w:rsidRPr="003D595B">
        <w:rPr>
          <w:b/>
          <w:bCs/>
          <w:iCs/>
          <w:color w:val="auto"/>
          <w:sz w:val="24"/>
          <w:szCs w:val="24"/>
        </w:rPr>
        <w:t xml:space="preserve"> деятельности в рамках урочной деятельности</w:t>
      </w:r>
    </w:p>
    <w:p w14:paraId="1EC16902" w14:textId="789DBD5C" w:rsidR="00FB2376" w:rsidRDefault="003529EC" w:rsidP="001A08EB">
      <w:pPr>
        <w:pStyle w:val="14"/>
        <w:spacing w:line="240" w:lineRule="auto"/>
        <w:ind w:firstLine="567"/>
        <w:jc w:val="both"/>
        <w:rPr>
          <w:color w:val="auto"/>
          <w:sz w:val="24"/>
          <w:szCs w:val="24"/>
        </w:rPr>
      </w:pPr>
      <w:r>
        <w:rPr>
          <w:color w:val="auto"/>
          <w:sz w:val="24"/>
          <w:szCs w:val="24"/>
        </w:rPr>
        <w:t xml:space="preserve">В рамках урочной деятельности организация </w:t>
      </w:r>
      <w:r w:rsidR="00AC5EC0">
        <w:rPr>
          <w:color w:val="auto"/>
          <w:sz w:val="24"/>
          <w:szCs w:val="24"/>
        </w:rPr>
        <w:t>учебно-исследовательской</w:t>
      </w:r>
      <w:r>
        <w:rPr>
          <w:color w:val="auto"/>
          <w:sz w:val="24"/>
          <w:szCs w:val="24"/>
        </w:rPr>
        <w:t xml:space="preserve"> и проектной</w:t>
      </w:r>
      <w:r w:rsidR="00AC5EC0">
        <w:rPr>
          <w:color w:val="auto"/>
          <w:sz w:val="24"/>
          <w:szCs w:val="24"/>
        </w:rPr>
        <w:t xml:space="preserve"> деятельности </w:t>
      </w:r>
      <w:r w:rsidR="00FB2376" w:rsidRPr="00FB2376">
        <w:rPr>
          <w:color w:val="auto"/>
          <w:sz w:val="24"/>
          <w:szCs w:val="24"/>
        </w:rPr>
        <w:t>обучающихся</w:t>
      </w:r>
      <w:r>
        <w:rPr>
          <w:color w:val="auto"/>
          <w:sz w:val="24"/>
          <w:szCs w:val="24"/>
        </w:rPr>
        <w:t xml:space="preserve"> осуществляется в формах мини-проектов и исследований, время на выполнение таких работ не превышает 90 минут (парный урок либо урок+ домашнее задание). </w:t>
      </w:r>
    </w:p>
    <w:p w14:paraId="114F06F1" w14:textId="7E35CDF4" w:rsidR="00FB2376" w:rsidRPr="00FB2376" w:rsidRDefault="003529EC" w:rsidP="001A08EB">
      <w:pPr>
        <w:pStyle w:val="14"/>
        <w:spacing w:line="240" w:lineRule="auto"/>
        <w:ind w:firstLine="567"/>
        <w:jc w:val="both"/>
        <w:rPr>
          <w:color w:val="auto"/>
          <w:sz w:val="24"/>
          <w:szCs w:val="24"/>
        </w:rPr>
      </w:pPr>
      <w:r>
        <w:rPr>
          <w:color w:val="auto"/>
          <w:sz w:val="24"/>
          <w:szCs w:val="24"/>
        </w:rPr>
        <w:t>В содержании урока учитель планирует п</w:t>
      </w:r>
      <w:r w:rsidR="00FB2376" w:rsidRPr="00FB2376">
        <w:rPr>
          <w:color w:val="auto"/>
          <w:sz w:val="24"/>
          <w:szCs w:val="24"/>
        </w:rPr>
        <w:t>редметные учебные исследования</w:t>
      </w:r>
      <w:r>
        <w:rPr>
          <w:color w:val="auto"/>
          <w:sz w:val="24"/>
          <w:szCs w:val="24"/>
        </w:rPr>
        <w:t xml:space="preserve">, возможны </w:t>
      </w:r>
      <w:r w:rsidR="00FB2376" w:rsidRPr="00FB2376">
        <w:rPr>
          <w:color w:val="auto"/>
          <w:sz w:val="24"/>
          <w:szCs w:val="24"/>
        </w:rPr>
        <w:t>междисциплинарные учебные исследования</w:t>
      </w:r>
      <w:r w:rsidR="00541245">
        <w:rPr>
          <w:color w:val="auto"/>
          <w:sz w:val="24"/>
          <w:szCs w:val="24"/>
        </w:rPr>
        <w:t xml:space="preserve"> в рамках предметной области. </w:t>
      </w:r>
    </w:p>
    <w:p w14:paraId="0E9B04FA" w14:textId="024862FF" w:rsidR="00FB2376" w:rsidRPr="00FB2376" w:rsidRDefault="00DB63BA" w:rsidP="001A08EB">
      <w:pPr>
        <w:pStyle w:val="14"/>
        <w:spacing w:line="240" w:lineRule="auto"/>
        <w:ind w:firstLine="567"/>
        <w:jc w:val="both"/>
        <w:rPr>
          <w:color w:val="auto"/>
          <w:sz w:val="24"/>
          <w:szCs w:val="24"/>
        </w:rPr>
      </w:pPr>
      <w:r>
        <w:rPr>
          <w:color w:val="auto"/>
          <w:sz w:val="24"/>
          <w:szCs w:val="24"/>
        </w:rPr>
        <w:t>Учебно-исследовательская</w:t>
      </w:r>
      <w:r w:rsidR="00541245">
        <w:rPr>
          <w:color w:val="auto"/>
          <w:sz w:val="24"/>
          <w:szCs w:val="24"/>
        </w:rPr>
        <w:t xml:space="preserve"> и проектная</w:t>
      </w:r>
      <w:r>
        <w:rPr>
          <w:color w:val="auto"/>
          <w:sz w:val="24"/>
          <w:szCs w:val="24"/>
        </w:rPr>
        <w:t xml:space="preserve"> деятельность</w:t>
      </w:r>
      <w:r w:rsidR="00FB2376" w:rsidRPr="00FB2376">
        <w:rPr>
          <w:color w:val="auto"/>
          <w:sz w:val="24"/>
          <w:szCs w:val="24"/>
        </w:rPr>
        <w:t xml:space="preserve"> в рамках уро</w:t>
      </w:r>
      <w:r w:rsidR="00541245">
        <w:rPr>
          <w:color w:val="auto"/>
          <w:sz w:val="24"/>
          <w:szCs w:val="24"/>
        </w:rPr>
        <w:t xml:space="preserve">ка </w:t>
      </w:r>
      <w:r w:rsidR="00FB2376" w:rsidRPr="00FB2376">
        <w:rPr>
          <w:color w:val="auto"/>
          <w:sz w:val="24"/>
          <w:szCs w:val="24"/>
        </w:rPr>
        <w:t>выполняется обучающимся</w:t>
      </w:r>
      <w:r w:rsidR="00541245">
        <w:rPr>
          <w:color w:val="auto"/>
          <w:sz w:val="24"/>
          <w:szCs w:val="24"/>
        </w:rPr>
        <w:t xml:space="preserve"> </w:t>
      </w:r>
      <w:r w:rsidR="00FB2376" w:rsidRPr="00FB2376">
        <w:rPr>
          <w:color w:val="auto"/>
          <w:sz w:val="24"/>
          <w:szCs w:val="24"/>
        </w:rPr>
        <w:t>под руководством учителя по выбранной теме</w:t>
      </w:r>
      <w:r w:rsidR="00541245">
        <w:rPr>
          <w:color w:val="auto"/>
          <w:sz w:val="24"/>
          <w:szCs w:val="24"/>
        </w:rPr>
        <w:t xml:space="preserve"> индивидуально и/или в группах, парах. Работа в данном направлении на уроке является обучающим элементом и готовит к выполнению задач, требующих более высокой затраты времени. </w:t>
      </w:r>
    </w:p>
    <w:p w14:paraId="6C1AAF27" w14:textId="2E0A7E9B"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Формы организации</w:t>
      </w:r>
      <w:r w:rsidRPr="00FB2376">
        <w:rPr>
          <w:color w:val="auto"/>
          <w:sz w:val="24"/>
          <w:szCs w:val="24"/>
        </w:rPr>
        <w:t>:</w:t>
      </w:r>
    </w:p>
    <w:p w14:paraId="56BE5E2F" w14:textId="77777777"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исследование;</w:t>
      </w:r>
    </w:p>
    <w:p w14:paraId="60300405" w14:textId="77777777" w:rsidR="00FB2376" w:rsidRP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 с использованием интерактивной беседы в исследовательском ключе;</w:t>
      </w:r>
    </w:p>
    <w:p w14:paraId="2D171094" w14:textId="63A7D7B7" w:rsidR="00FB2376" w:rsidRDefault="00FB2376" w:rsidP="001A08EB">
      <w:pPr>
        <w:pStyle w:val="14"/>
        <w:numPr>
          <w:ilvl w:val="0"/>
          <w:numId w:val="76"/>
        </w:numPr>
        <w:spacing w:line="240" w:lineRule="auto"/>
        <w:ind w:left="0" w:firstLine="567"/>
        <w:jc w:val="both"/>
        <w:rPr>
          <w:color w:val="auto"/>
          <w:sz w:val="24"/>
          <w:szCs w:val="24"/>
        </w:rPr>
      </w:pPr>
      <w:r w:rsidRPr="00FB2376">
        <w:rPr>
          <w:color w:val="auto"/>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390B60AF" w14:textId="19B8E053" w:rsidR="00541245" w:rsidRPr="00FB2376" w:rsidRDefault="00541245" w:rsidP="001A08EB">
      <w:pPr>
        <w:pStyle w:val="14"/>
        <w:numPr>
          <w:ilvl w:val="0"/>
          <w:numId w:val="76"/>
        </w:numPr>
        <w:spacing w:line="240" w:lineRule="auto"/>
        <w:ind w:left="0" w:firstLine="567"/>
        <w:jc w:val="both"/>
        <w:rPr>
          <w:color w:val="auto"/>
          <w:sz w:val="24"/>
          <w:szCs w:val="24"/>
        </w:rPr>
      </w:pPr>
      <w:r>
        <w:rPr>
          <w:color w:val="auto"/>
          <w:sz w:val="24"/>
          <w:szCs w:val="24"/>
        </w:rPr>
        <w:t>лабораторная работа;</w:t>
      </w:r>
    </w:p>
    <w:p w14:paraId="68E3D2A8" w14:textId="77777777"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урок-консультация;</w:t>
      </w:r>
    </w:p>
    <w:p w14:paraId="07156F85" w14:textId="0E1DC593" w:rsidR="00FB2376" w:rsidRPr="00FB2376" w:rsidRDefault="00FB2376" w:rsidP="001A08EB">
      <w:pPr>
        <w:pStyle w:val="14"/>
        <w:numPr>
          <w:ilvl w:val="0"/>
          <w:numId w:val="76"/>
        </w:numPr>
        <w:spacing w:after="40" w:line="240" w:lineRule="auto"/>
        <w:ind w:left="0" w:firstLine="567"/>
        <w:jc w:val="both"/>
        <w:rPr>
          <w:color w:val="auto"/>
          <w:sz w:val="24"/>
          <w:szCs w:val="24"/>
        </w:rPr>
      </w:pPr>
      <w:r w:rsidRPr="00FB2376">
        <w:rPr>
          <w:color w:val="auto"/>
          <w:sz w:val="24"/>
          <w:szCs w:val="24"/>
        </w:rPr>
        <w:t>мини-исследование в рамках домашнего задания</w:t>
      </w:r>
      <w:r w:rsidR="00541245">
        <w:rPr>
          <w:color w:val="auto"/>
          <w:sz w:val="24"/>
          <w:szCs w:val="24"/>
        </w:rPr>
        <w:t xml:space="preserve"> и другие формы по выбору учителя. </w:t>
      </w:r>
    </w:p>
    <w:p w14:paraId="2D3E2683" w14:textId="77777777" w:rsidR="001A08EB" w:rsidRDefault="001A08EB" w:rsidP="001A08EB">
      <w:pPr>
        <w:pStyle w:val="14"/>
        <w:spacing w:line="240" w:lineRule="auto"/>
        <w:ind w:firstLine="567"/>
        <w:jc w:val="both"/>
        <w:rPr>
          <w:b/>
          <w:bCs/>
          <w:color w:val="auto"/>
          <w:sz w:val="24"/>
          <w:szCs w:val="24"/>
        </w:rPr>
      </w:pPr>
    </w:p>
    <w:p w14:paraId="6986692F" w14:textId="3D02BDF5" w:rsidR="00FB2376" w:rsidRPr="00FB2376" w:rsidRDefault="00541245" w:rsidP="001A08EB">
      <w:pPr>
        <w:pStyle w:val="14"/>
        <w:spacing w:line="240" w:lineRule="auto"/>
        <w:ind w:firstLine="567"/>
        <w:jc w:val="both"/>
        <w:rPr>
          <w:color w:val="auto"/>
          <w:sz w:val="24"/>
          <w:szCs w:val="24"/>
        </w:rPr>
      </w:pPr>
      <w:r>
        <w:rPr>
          <w:b/>
          <w:bCs/>
          <w:color w:val="auto"/>
          <w:sz w:val="24"/>
          <w:szCs w:val="24"/>
        </w:rPr>
        <w:t>Ф</w:t>
      </w:r>
      <w:r w:rsidR="00FB2376" w:rsidRPr="00DB63BA">
        <w:rPr>
          <w:b/>
          <w:bCs/>
          <w:color w:val="auto"/>
          <w:sz w:val="24"/>
          <w:szCs w:val="24"/>
        </w:rPr>
        <w:t>орм</w:t>
      </w:r>
      <w:r>
        <w:rPr>
          <w:b/>
          <w:bCs/>
          <w:color w:val="auto"/>
          <w:sz w:val="24"/>
          <w:szCs w:val="24"/>
        </w:rPr>
        <w:t>ы</w:t>
      </w:r>
      <w:r w:rsidR="00FB2376" w:rsidRPr="00DB63BA">
        <w:rPr>
          <w:b/>
          <w:bCs/>
          <w:color w:val="auto"/>
          <w:sz w:val="24"/>
          <w:szCs w:val="24"/>
        </w:rPr>
        <w:t xml:space="preserve"> представления итогов учебн</w:t>
      </w:r>
      <w:r>
        <w:rPr>
          <w:b/>
          <w:bCs/>
          <w:color w:val="auto"/>
          <w:sz w:val="24"/>
          <w:szCs w:val="24"/>
        </w:rPr>
        <w:t>о-</w:t>
      </w:r>
      <w:r w:rsidR="00FB2376" w:rsidRPr="00DB63BA">
        <w:rPr>
          <w:b/>
          <w:bCs/>
          <w:color w:val="auto"/>
          <w:sz w:val="24"/>
          <w:szCs w:val="24"/>
        </w:rPr>
        <w:t>исследов</w:t>
      </w:r>
      <w:r>
        <w:rPr>
          <w:b/>
          <w:bCs/>
          <w:color w:val="auto"/>
          <w:sz w:val="24"/>
          <w:szCs w:val="24"/>
        </w:rPr>
        <w:t>ательской и проектной деятельности</w:t>
      </w:r>
      <w:r w:rsidR="00FB2376" w:rsidRPr="00FB2376">
        <w:rPr>
          <w:color w:val="auto"/>
          <w:sz w:val="24"/>
          <w:szCs w:val="24"/>
        </w:rPr>
        <w:t>:</w:t>
      </w:r>
    </w:p>
    <w:p w14:paraId="647E2D47" w14:textId="73CAD71E" w:rsidR="00FB2376" w:rsidRDefault="00FB2376" w:rsidP="001A08EB">
      <w:pPr>
        <w:pStyle w:val="14"/>
        <w:numPr>
          <w:ilvl w:val="0"/>
          <w:numId w:val="77"/>
        </w:numPr>
        <w:spacing w:line="240" w:lineRule="auto"/>
        <w:ind w:left="0" w:firstLine="567"/>
        <w:jc w:val="both"/>
        <w:rPr>
          <w:color w:val="auto"/>
          <w:sz w:val="24"/>
          <w:szCs w:val="24"/>
        </w:rPr>
      </w:pPr>
      <w:r w:rsidRPr="00FB2376">
        <w:rPr>
          <w:color w:val="auto"/>
          <w:sz w:val="24"/>
          <w:szCs w:val="24"/>
        </w:rPr>
        <w:t>доклад, реферат;</w:t>
      </w:r>
    </w:p>
    <w:p w14:paraId="579BEAA3" w14:textId="6D364565" w:rsidR="00FB2376" w:rsidRDefault="00541245" w:rsidP="001A08EB">
      <w:pPr>
        <w:pStyle w:val="14"/>
        <w:numPr>
          <w:ilvl w:val="0"/>
          <w:numId w:val="77"/>
        </w:numPr>
        <w:spacing w:line="240" w:lineRule="auto"/>
        <w:ind w:left="0" w:firstLine="567"/>
        <w:jc w:val="both"/>
        <w:rPr>
          <w:color w:val="auto"/>
          <w:sz w:val="24"/>
          <w:szCs w:val="24"/>
        </w:rPr>
      </w:pPr>
      <w:r w:rsidRPr="00541245">
        <w:rPr>
          <w:color w:val="auto"/>
          <w:sz w:val="24"/>
          <w:szCs w:val="24"/>
        </w:rPr>
        <w:t xml:space="preserve">эссе, статья, </w:t>
      </w:r>
      <w:r w:rsidR="00FB2376" w:rsidRPr="00541245">
        <w:rPr>
          <w:color w:val="auto"/>
          <w:sz w:val="24"/>
          <w:szCs w:val="24"/>
        </w:rPr>
        <w:t>обзоры, отчет</w:t>
      </w:r>
      <w:r>
        <w:rPr>
          <w:color w:val="auto"/>
          <w:sz w:val="24"/>
          <w:szCs w:val="24"/>
        </w:rPr>
        <w:t>;</w:t>
      </w:r>
    </w:p>
    <w:p w14:paraId="5611128D" w14:textId="549ECC54" w:rsidR="00541245"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ворческая работа;</w:t>
      </w:r>
    </w:p>
    <w:p w14:paraId="7CA42A30" w14:textId="7A895913"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lastRenderedPageBreak/>
        <w:t>эскиз, 3Д эскиз;</w:t>
      </w:r>
    </w:p>
    <w:p w14:paraId="5B680491" w14:textId="599C46E8" w:rsid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мини-книжка, словарь, учебное пособие, раздаточный материал;</w:t>
      </w:r>
    </w:p>
    <w:p w14:paraId="0DD9F692" w14:textId="46D65CD7" w:rsidR="00891D5E" w:rsidRPr="00891D5E" w:rsidRDefault="00891D5E" w:rsidP="001A08EB">
      <w:pPr>
        <w:pStyle w:val="14"/>
        <w:numPr>
          <w:ilvl w:val="0"/>
          <w:numId w:val="77"/>
        </w:numPr>
        <w:spacing w:line="240" w:lineRule="auto"/>
        <w:ind w:left="0" w:firstLine="567"/>
        <w:jc w:val="both"/>
        <w:rPr>
          <w:color w:val="auto"/>
          <w:sz w:val="24"/>
          <w:szCs w:val="24"/>
        </w:rPr>
      </w:pPr>
      <w:r>
        <w:rPr>
          <w:color w:val="auto"/>
          <w:sz w:val="24"/>
          <w:szCs w:val="24"/>
        </w:rPr>
        <w:t>теле, видео, интернет-ресурсы и любая другая форма, соответствующая тематике работы.</w:t>
      </w:r>
    </w:p>
    <w:p w14:paraId="138976F4" w14:textId="77777777" w:rsidR="001A08EB" w:rsidRDefault="001A08EB" w:rsidP="001A08EB">
      <w:pPr>
        <w:pStyle w:val="14"/>
        <w:spacing w:line="240" w:lineRule="auto"/>
        <w:ind w:firstLine="567"/>
        <w:jc w:val="center"/>
        <w:rPr>
          <w:b/>
          <w:bCs/>
          <w:i/>
          <w:iCs/>
          <w:color w:val="auto"/>
          <w:sz w:val="24"/>
          <w:szCs w:val="24"/>
        </w:rPr>
      </w:pPr>
    </w:p>
    <w:p w14:paraId="5EF3DADC" w14:textId="5856C326" w:rsidR="00FB2376" w:rsidRPr="00FB2376" w:rsidRDefault="00FB2376" w:rsidP="001A08EB">
      <w:pPr>
        <w:pStyle w:val="14"/>
        <w:spacing w:line="240" w:lineRule="auto"/>
        <w:ind w:firstLine="567"/>
        <w:jc w:val="center"/>
        <w:rPr>
          <w:color w:val="auto"/>
          <w:sz w:val="24"/>
          <w:szCs w:val="24"/>
        </w:rPr>
      </w:pPr>
      <w:r w:rsidRPr="00FB2376">
        <w:rPr>
          <w:b/>
          <w:bCs/>
          <w:i/>
          <w:iCs/>
          <w:color w:val="auto"/>
          <w:sz w:val="24"/>
          <w:szCs w:val="24"/>
        </w:rPr>
        <w:t>Особенности организации учебной исследовательской деятельности в рамках внеурочной деятельности</w:t>
      </w:r>
    </w:p>
    <w:p w14:paraId="31D4619E" w14:textId="6274315A" w:rsidR="00891D5E" w:rsidRDefault="00891D5E" w:rsidP="001A08EB">
      <w:pPr>
        <w:pStyle w:val="14"/>
        <w:spacing w:line="240" w:lineRule="auto"/>
        <w:ind w:firstLine="567"/>
        <w:jc w:val="both"/>
        <w:rPr>
          <w:color w:val="auto"/>
          <w:sz w:val="24"/>
          <w:szCs w:val="24"/>
        </w:rPr>
      </w:pPr>
      <w:r>
        <w:rPr>
          <w:color w:val="auto"/>
          <w:sz w:val="24"/>
          <w:szCs w:val="24"/>
        </w:rPr>
        <w:t xml:space="preserve">Основная работа учебно-исследовательской и проектной деятельности реализуется в рамках внеурочной деятельности. </w:t>
      </w:r>
    </w:p>
    <w:p w14:paraId="029B9C66" w14:textId="2E2524B6" w:rsidR="00891D5E" w:rsidRDefault="00891D5E" w:rsidP="001A08EB">
      <w:pPr>
        <w:pStyle w:val="14"/>
        <w:spacing w:line="240" w:lineRule="auto"/>
        <w:ind w:firstLine="567"/>
        <w:jc w:val="both"/>
        <w:rPr>
          <w:color w:val="auto"/>
          <w:sz w:val="24"/>
          <w:szCs w:val="24"/>
        </w:rPr>
      </w:pPr>
      <w:r>
        <w:rPr>
          <w:color w:val="auto"/>
          <w:sz w:val="24"/>
          <w:szCs w:val="24"/>
        </w:rPr>
        <w:t>В образовательной организации существует два направления:</w:t>
      </w:r>
    </w:p>
    <w:p w14:paraId="61FE227F" w14:textId="5291B99F" w:rsidR="00891D5E" w:rsidRDefault="00891D5E" w:rsidP="001A08EB">
      <w:pPr>
        <w:pStyle w:val="14"/>
        <w:numPr>
          <w:ilvl w:val="0"/>
          <w:numId w:val="79"/>
        </w:numPr>
        <w:spacing w:line="240" w:lineRule="auto"/>
        <w:jc w:val="both"/>
        <w:rPr>
          <w:color w:val="auto"/>
          <w:sz w:val="24"/>
          <w:szCs w:val="24"/>
        </w:rPr>
      </w:pPr>
      <w:r>
        <w:rPr>
          <w:color w:val="auto"/>
          <w:sz w:val="24"/>
          <w:szCs w:val="24"/>
        </w:rPr>
        <w:t>Технологическое,</w:t>
      </w:r>
    </w:p>
    <w:p w14:paraId="35511FF3" w14:textId="7E90E650" w:rsidR="00891D5E" w:rsidRDefault="00891D5E" w:rsidP="001A08EB">
      <w:pPr>
        <w:pStyle w:val="14"/>
        <w:numPr>
          <w:ilvl w:val="0"/>
          <w:numId w:val="79"/>
        </w:numPr>
        <w:spacing w:line="240" w:lineRule="auto"/>
        <w:jc w:val="both"/>
        <w:rPr>
          <w:color w:val="auto"/>
          <w:sz w:val="24"/>
          <w:szCs w:val="24"/>
        </w:rPr>
      </w:pPr>
      <w:r>
        <w:rPr>
          <w:color w:val="auto"/>
          <w:sz w:val="24"/>
          <w:szCs w:val="24"/>
        </w:rPr>
        <w:t>Гуманитарное.</w:t>
      </w:r>
    </w:p>
    <w:p w14:paraId="212DC364" w14:textId="77777777" w:rsidR="00E67507" w:rsidRDefault="00891D5E" w:rsidP="001A08EB">
      <w:pPr>
        <w:pStyle w:val="14"/>
        <w:spacing w:line="240" w:lineRule="auto"/>
        <w:ind w:firstLine="567"/>
        <w:jc w:val="both"/>
        <w:rPr>
          <w:color w:val="auto"/>
          <w:sz w:val="24"/>
          <w:szCs w:val="24"/>
        </w:rPr>
      </w:pPr>
      <w:r>
        <w:rPr>
          <w:color w:val="auto"/>
          <w:sz w:val="24"/>
          <w:szCs w:val="24"/>
        </w:rPr>
        <w:t>В начале учебного года обучающийся выбирает тему исследовательской или проектной работы, руководителя из числа учителей-предметников</w:t>
      </w:r>
      <w:r w:rsidR="00E67507">
        <w:rPr>
          <w:color w:val="auto"/>
          <w:sz w:val="24"/>
          <w:szCs w:val="24"/>
        </w:rPr>
        <w:t xml:space="preserve">, классных руководителей, педагогов дополнительного образования, других педагогических сотрудников, преподавателей вузов, родителей (руководитель может не являться сотрудников образовательной организации, в таком случае необходимо согласие администрации ОО). </w:t>
      </w:r>
    </w:p>
    <w:p w14:paraId="17E0887F" w14:textId="2A1921AD" w:rsidR="00891D5E" w:rsidRDefault="00E67507" w:rsidP="001A08EB">
      <w:pPr>
        <w:pStyle w:val="14"/>
        <w:spacing w:line="240" w:lineRule="auto"/>
        <w:ind w:firstLine="567"/>
        <w:jc w:val="both"/>
        <w:rPr>
          <w:color w:val="auto"/>
          <w:sz w:val="24"/>
          <w:szCs w:val="24"/>
        </w:rPr>
      </w:pPr>
      <w:r>
        <w:rPr>
          <w:color w:val="auto"/>
          <w:sz w:val="24"/>
          <w:szCs w:val="24"/>
        </w:rPr>
        <w:t xml:space="preserve">При выполнении работы высокой сложности возможна работа над исследованием/проектом в течение нескольких учебных лет. </w:t>
      </w:r>
    </w:p>
    <w:p w14:paraId="773F8B41" w14:textId="03A86B88" w:rsidR="00FB2376" w:rsidRPr="00FB2376" w:rsidRDefault="00FB2376" w:rsidP="001A08EB">
      <w:pPr>
        <w:pStyle w:val="14"/>
        <w:spacing w:line="240" w:lineRule="auto"/>
        <w:ind w:firstLine="567"/>
        <w:jc w:val="both"/>
        <w:rPr>
          <w:color w:val="auto"/>
          <w:sz w:val="24"/>
          <w:szCs w:val="24"/>
        </w:rPr>
      </w:pPr>
      <w:r w:rsidRPr="00DB63BA">
        <w:rPr>
          <w:b/>
          <w:bCs/>
          <w:color w:val="auto"/>
          <w:sz w:val="24"/>
          <w:szCs w:val="24"/>
        </w:rPr>
        <w:t xml:space="preserve">Основными формами организации </w:t>
      </w:r>
      <w:r w:rsidR="00E67507">
        <w:rPr>
          <w:b/>
          <w:bCs/>
          <w:color w:val="auto"/>
          <w:sz w:val="24"/>
          <w:szCs w:val="24"/>
        </w:rPr>
        <w:t>работы</w:t>
      </w:r>
      <w:r w:rsidRPr="00DB63BA">
        <w:rPr>
          <w:b/>
          <w:bCs/>
          <w:color w:val="auto"/>
          <w:sz w:val="24"/>
          <w:szCs w:val="24"/>
        </w:rPr>
        <w:t xml:space="preserve"> во внеурочное время являются</w:t>
      </w:r>
      <w:r w:rsidRPr="00FB2376">
        <w:rPr>
          <w:color w:val="auto"/>
          <w:sz w:val="24"/>
          <w:szCs w:val="24"/>
        </w:rPr>
        <w:t>:</w:t>
      </w:r>
    </w:p>
    <w:p w14:paraId="5BCE31F3"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конференция, семинар, дискуссия, диспут;</w:t>
      </w:r>
    </w:p>
    <w:p w14:paraId="105F2281"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брифинг, интервью, телемост;</w:t>
      </w:r>
    </w:p>
    <w:p w14:paraId="2CBB5F91" w14:textId="77777777" w:rsidR="00FB2376" w:rsidRPr="00FB2376"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исследовательская практика, образовательные экспедиции, походы, поездки, экскурсии;</w:t>
      </w:r>
    </w:p>
    <w:p w14:paraId="39D24D4D" w14:textId="77777777" w:rsidR="00E67507" w:rsidRDefault="00FB2376" w:rsidP="001A08EB">
      <w:pPr>
        <w:pStyle w:val="14"/>
        <w:numPr>
          <w:ilvl w:val="0"/>
          <w:numId w:val="78"/>
        </w:numPr>
        <w:spacing w:line="240" w:lineRule="auto"/>
        <w:ind w:left="0" w:firstLine="567"/>
        <w:jc w:val="both"/>
        <w:rPr>
          <w:color w:val="auto"/>
          <w:sz w:val="24"/>
          <w:szCs w:val="24"/>
        </w:rPr>
      </w:pPr>
      <w:r w:rsidRPr="00FB2376">
        <w:rPr>
          <w:color w:val="auto"/>
          <w:sz w:val="24"/>
          <w:szCs w:val="24"/>
        </w:rPr>
        <w:t>научно-исследовательское общество учащихся</w:t>
      </w:r>
      <w:r w:rsidR="00E67507">
        <w:rPr>
          <w:color w:val="auto"/>
          <w:sz w:val="24"/>
          <w:szCs w:val="24"/>
        </w:rPr>
        <w:t>,</w:t>
      </w:r>
    </w:p>
    <w:p w14:paraId="18A4FB61" w14:textId="77777777" w:rsidR="00E67507"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проектный клуб,</w:t>
      </w:r>
    </w:p>
    <w:p w14:paraId="2B4E1A10" w14:textId="14CBCCAE" w:rsidR="00FB2376" w:rsidRDefault="00E67507" w:rsidP="001A08EB">
      <w:pPr>
        <w:pStyle w:val="14"/>
        <w:numPr>
          <w:ilvl w:val="0"/>
          <w:numId w:val="78"/>
        </w:numPr>
        <w:spacing w:line="240" w:lineRule="auto"/>
        <w:ind w:left="0" w:firstLine="567"/>
        <w:jc w:val="both"/>
        <w:rPr>
          <w:color w:val="auto"/>
          <w:sz w:val="24"/>
          <w:szCs w:val="24"/>
        </w:rPr>
      </w:pPr>
      <w:r>
        <w:rPr>
          <w:color w:val="auto"/>
          <w:sz w:val="24"/>
          <w:szCs w:val="24"/>
        </w:rPr>
        <w:t>клуб по интересам и т.д.</w:t>
      </w:r>
    </w:p>
    <w:p w14:paraId="2A727622" w14:textId="2FE8D0A9" w:rsidR="00423476" w:rsidRPr="00423476" w:rsidRDefault="00423476" w:rsidP="002A692E">
      <w:pPr>
        <w:spacing w:line="240" w:lineRule="auto"/>
        <w:ind w:firstLine="0"/>
        <w:rPr>
          <w:b/>
          <w:sz w:val="24"/>
          <w:szCs w:val="24"/>
        </w:rPr>
      </w:pPr>
    </w:p>
    <w:p w14:paraId="729BBBAB" w14:textId="0E095B59" w:rsidR="00423476" w:rsidRPr="002A692E" w:rsidRDefault="00423476" w:rsidP="002A692E">
      <w:pPr>
        <w:pStyle w:val="ac"/>
        <w:numPr>
          <w:ilvl w:val="1"/>
          <w:numId w:val="145"/>
        </w:numPr>
        <w:tabs>
          <w:tab w:val="left" w:pos="3045"/>
        </w:tabs>
        <w:spacing w:line="240" w:lineRule="auto"/>
        <w:ind w:left="426"/>
        <w:jc w:val="center"/>
        <w:rPr>
          <w:b/>
          <w:sz w:val="24"/>
          <w:szCs w:val="24"/>
        </w:rPr>
      </w:pPr>
      <w:r w:rsidRPr="00423476">
        <w:rPr>
          <w:b/>
          <w:sz w:val="24"/>
          <w:szCs w:val="24"/>
        </w:rPr>
        <w:t>Рабочая программа воспитания</w:t>
      </w:r>
    </w:p>
    <w:p w14:paraId="4CDED338" w14:textId="1802142A" w:rsidR="00015C73" w:rsidRPr="00015C73" w:rsidRDefault="00015C73" w:rsidP="002A692E">
      <w:pPr>
        <w:spacing w:line="240" w:lineRule="auto"/>
        <w:ind w:firstLine="567"/>
        <w:jc w:val="center"/>
        <w:rPr>
          <w:b/>
          <w:sz w:val="24"/>
          <w:szCs w:val="24"/>
        </w:rPr>
      </w:pPr>
      <w:r w:rsidRPr="00015C73">
        <w:rPr>
          <w:b/>
          <w:sz w:val="24"/>
          <w:szCs w:val="24"/>
        </w:rPr>
        <w:t>Пояснительная записка</w:t>
      </w:r>
    </w:p>
    <w:p w14:paraId="25A978EE" w14:textId="5212DC0F" w:rsidR="00015C73" w:rsidRPr="00015C73" w:rsidRDefault="00015C73" w:rsidP="001A08EB">
      <w:pPr>
        <w:spacing w:line="240" w:lineRule="auto"/>
        <w:ind w:firstLine="567"/>
        <w:rPr>
          <w:sz w:val="24"/>
          <w:szCs w:val="24"/>
        </w:rPr>
      </w:pPr>
      <w:r w:rsidRPr="00015C73">
        <w:rPr>
          <w:sz w:val="24"/>
          <w:szCs w:val="24"/>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14:paraId="7191030C" w14:textId="01F62B20" w:rsidR="00015C73" w:rsidRPr="00015C73" w:rsidRDefault="00015C73" w:rsidP="001A08EB">
      <w:pPr>
        <w:spacing w:line="240" w:lineRule="auto"/>
        <w:ind w:firstLine="567"/>
        <w:rPr>
          <w:sz w:val="24"/>
          <w:szCs w:val="24"/>
        </w:rPr>
      </w:pPr>
      <w:r w:rsidRPr="00015C73">
        <w:rPr>
          <w:sz w:val="24"/>
          <w:szCs w:val="24"/>
        </w:rPr>
        <w:t>Программа воспитания:</w:t>
      </w:r>
    </w:p>
    <w:p w14:paraId="632ED33A" w14:textId="77777777" w:rsidR="00015C73" w:rsidRPr="00015C73" w:rsidRDefault="00015C73" w:rsidP="001A08EB">
      <w:pPr>
        <w:spacing w:line="240" w:lineRule="auto"/>
        <w:ind w:firstLine="567"/>
        <w:rPr>
          <w:sz w:val="24"/>
          <w:szCs w:val="24"/>
        </w:rPr>
      </w:pPr>
      <w:r w:rsidRPr="00015C73">
        <w:rPr>
          <w:sz w:val="24"/>
          <w:szCs w:val="24"/>
        </w:rPr>
        <w:t>предназначена для планирования и организации системной воспитательной деятельности в образовательной организации;</w:t>
      </w:r>
    </w:p>
    <w:p w14:paraId="166A3941" w14:textId="77777777" w:rsidR="00015C73" w:rsidRPr="00015C73" w:rsidRDefault="00015C73" w:rsidP="001A08EB">
      <w:pPr>
        <w:spacing w:line="240" w:lineRule="auto"/>
        <w:ind w:firstLine="567"/>
        <w:rPr>
          <w:sz w:val="24"/>
          <w:szCs w:val="24"/>
        </w:rPr>
      </w:pPr>
      <w:r w:rsidRPr="00015C73">
        <w:rPr>
          <w:sz w:val="24"/>
          <w:szCs w:val="24"/>
        </w:rPr>
        <w:t xml:space="preserve">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 </w:t>
      </w:r>
    </w:p>
    <w:p w14:paraId="04233CA5" w14:textId="77777777" w:rsidR="00015C73" w:rsidRPr="00015C73" w:rsidRDefault="00015C73" w:rsidP="001A08EB">
      <w:pPr>
        <w:spacing w:line="240" w:lineRule="auto"/>
        <w:ind w:firstLine="567"/>
        <w:rPr>
          <w:sz w:val="24"/>
          <w:szCs w:val="24"/>
        </w:rPr>
      </w:pPr>
      <w:r w:rsidRPr="00015C73">
        <w:rPr>
          <w:sz w:val="24"/>
          <w:szCs w:val="24"/>
        </w:rPr>
        <w:t xml:space="preserve">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w:t>
      </w:r>
    </w:p>
    <w:p w14:paraId="56DA4B19" w14:textId="77777777" w:rsidR="00015C73" w:rsidRPr="00015C73" w:rsidRDefault="00015C73" w:rsidP="001A08EB">
      <w:pPr>
        <w:spacing w:line="240" w:lineRule="auto"/>
        <w:ind w:firstLine="567"/>
        <w:rPr>
          <w:sz w:val="24"/>
          <w:szCs w:val="24"/>
        </w:rPr>
      </w:pPr>
      <w:r w:rsidRPr="00015C73">
        <w:rPr>
          <w:sz w:val="24"/>
          <w:szCs w:val="24"/>
        </w:rPr>
        <w:t xml:space="preserve">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w:t>
      </w:r>
    </w:p>
    <w:p w14:paraId="0F7FF106" w14:textId="77777777" w:rsidR="00015C73" w:rsidRPr="00015C73" w:rsidRDefault="00015C73" w:rsidP="001A08EB">
      <w:pPr>
        <w:spacing w:line="240" w:lineRule="auto"/>
        <w:ind w:firstLine="567"/>
        <w:rPr>
          <w:sz w:val="24"/>
          <w:szCs w:val="24"/>
        </w:rPr>
      </w:pPr>
      <w:r w:rsidRPr="00015C73">
        <w:rPr>
          <w:sz w:val="24"/>
          <w:szCs w:val="24"/>
        </w:rPr>
        <w:t>предусматривает историческое просвещение, формирование российской культурной и гражданской идентичности обучающихся.</w:t>
      </w:r>
    </w:p>
    <w:p w14:paraId="3A4E3F15" w14:textId="53139350" w:rsidR="00015C73" w:rsidRPr="00015C73" w:rsidRDefault="00015C73" w:rsidP="001A08EB">
      <w:pPr>
        <w:spacing w:line="240" w:lineRule="auto"/>
        <w:ind w:firstLine="567"/>
        <w:rPr>
          <w:sz w:val="24"/>
          <w:szCs w:val="24"/>
        </w:rPr>
      </w:pPr>
      <w:r w:rsidRPr="00015C73">
        <w:rPr>
          <w:sz w:val="24"/>
          <w:szCs w:val="24"/>
        </w:rPr>
        <w:t>Программа воспитания включает три раздела: целевой, содержательный, организационный.</w:t>
      </w:r>
    </w:p>
    <w:p w14:paraId="66D6E28A" w14:textId="0B1AE85E" w:rsidR="00015C73" w:rsidRPr="00015C73" w:rsidRDefault="00015C73" w:rsidP="001A08EB">
      <w:pPr>
        <w:spacing w:line="240" w:lineRule="auto"/>
        <w:ind w:firstLine="567"/>
        <w:rPr>
          <w:sz w:val="24"/>
          <w:szCs w:val="24"/>
        </w:rPr>
      </w:pPr>
      <w:r w:rsidRPr="00015C73">
        <w:rPr>
          <w:sz w:val="24"/>
          <w:szCs w:val="24"/>
        </w:rPr>
        <w:lastRenderedPageBreak/>
        <w:t xml:space="preserve">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 </w:t>
      </w:r>
    </w:p>
    <w:p w14:paraId="105D7B5B" w14:textId="77777777" w:rsidR="001A08EB" w:rsidRDefault="001A08EB" w:rsidP="001A08EB">
      <w:pPr>
        <w:spacing w:line="240" w:lineRule="auto"/>
        <w:ind w:firstLine="567"/>
        <w:jc w:val="center"/>
        <w:rPr>
          <w:b/>
          <w:sz w:val="24"/>
          <w:szCs w:val="24"/>
        </w:rPr>
      </w:pPr>
    </w:p>
    <w:p w14:paraId="0E53F9D0" w14:textId="22CC56E4" w:rsidR="001A08EB" w:rsidRPr="0010021A" w:rsidRDefault="001A08EB" w:rsidP="002A692E">
      <w:pPr>
        <w:spacing w:line="240" w:lineRule="auto"/>
        <w:ind w:firstLine="567"/>
        <w:jc w:val="center"/>
        <w:rPr>
          <w:b/>
          <w:sz w:val="24"/>
          <w:szCs w:val="24"/>
        </w:rPr>
      </w:pPr>
      <w:r>
        <w:rPr>
          <w:b/>
          <w:sz w:val="24"/>
          <w:szCs w:val="24"/>
        </w:rPr>
        <w:t>Целевой раздел</w:t>
      </w:r>
    </w:p>
    <w:p w14:paraId="778D5EFB" w14:textId="5EC7BDEA" w:rsidR="00015C73" w:rsidRPr="00015C73" w:rsidRDefault="00015C73" w:rsidP="001A08EB">
      <w:pPr>
        <w:spacing w:line="240" w:lineRule="auto"/>
        <w:ind w:firstLine="567"/>
        <w:rPr>
          <w:sz w:val="24"/>
          <w:szCs w:val="24"/>
        </w:rPr>
      </w:pPr>
      <w:r w:rsidRPr="00015C73">
        <w:rPr>
          <w:sz w:val="24"/>
          <w:szCs w:val="24"/>
        </w:rPr>
        <w:t xml:space="preserve">Содержание воспитания обучающихся в </w:t>
      </w:r>
      <w:r w:rsidR="0010021A">
        <w:rPr>
          <w:sz w:val="24"/>
          <w:szCs w:val="24"/>
        </w:rPr>
        <w:t>школе</w:t>
      </w:r>
      <w:r w:rsidRPr="00015C73">
        <w:rPr>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0581B827" w14:textId="042BEF92" w:rsidR="00015C73" w:rsidRPr="00015C73" w:rsidRDefault="00015C73" w:rsidP="001A08EB">
      <w:pPr>
        <w:spacing w:line="240" w:lineRule="auto"/>
        <w:ind w:firstLine="567"/>
        <w:rPr>
          <w:b/>
          <w:sz w:val="24"/>
          <w:szCs w:val="24"/>
        </w:rPr>
      </w:pPr>
      <w:r w:rsidRPr="00015C73">
        <w:rPr>
          <w:sz w:val="24"/>
          <w:szCs w:val="24"/>
        </w:rPr>
        <w:t xml:space="preserve">Воспитательная деятельность в </w:t>
      </w:r>
      <w:r w:rsidR="0010021A">
        <w:rPr>
          <w:sz w:val="24"/>
          <w:szCs w:val="24"/>
        </w:rPr>
        <w:t>школе</w:t>
      </w:r>
      <w:r w:rsidRPr="00015C73">
        <w:rPr>
          <w:sz w:val="24"/>
          <w:szCs w:val="24"/>
        </w:rPr>
        <w:t xml:space="preserve">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r w:rsidRPr="00015C73">
        <w:rPr>
          <w:b/>
          <w:sz w:val="24"/>
          <w:szCs w:val="24"/>
        </w:rPr>
        <w:t xml:space="preserve"> </w:t>
      </w:r>
    </w:p>
    <w:p w14:paraId="08CFD66A" w14:textId="77777777" w:rsidR="0010021A" w:rsidRDefault="0010021A" w:rsidP="001A08EB">
      <w:pPr>
        <w:spacing w:line="240" w:lineRule="auto"/>
        <w:ind w:firstLine="567"/>
        <w:jc w:val="center"/>
        <w:rPr>
          <w:b/>
          <w:sz w:val="24"/>
          <w:szCs w:val="24"/>
        </w:rPr>
      </w:pPr>
    </w:p>
    <w:p w14:paraId="56407A46" w14:textId="142E352F" w:rsidR="0010021A" w:rsidRPr="0010021A" w:rsidRDefault="00015C73" w:rsidP="002A692E">
      <w:pPr>
        <w:spacing w:line="240" w:lineRule="auto"/>
        <w:ind w:firstLine="567"/>
        <w:jc w:val="center"/>
        <w:rPr>
          <w:b/>
          <w:sz w:val="24"/>
          <w:szCs w:val="24"/>
        </w:rPr>
      </w:pPr>
      <w:r w:rsidRPr="0010021A">
        <w:rPr>
          <w:b/>
          <w:sz w:val="24"/>
          <w:szCs w:val="24"/>
        </w:rPr>
        <w:t xml:space="preserve">Цель </w:t>
      </w:r>
      <w:r w:rsidR="0010021A">
        <w:rPr>
          <w:b/>
          <w:sz w:val="24"/>
          <w:szCs w:val="24"/>
        </w:rPr>
        <w:t>и задачи воспитания обучающихся</w:t>
      </w:r>
    </w:p>
    <w:p w14:paraId="0E94E0E1" w14:textId="2753EDE4" w:rsidR="00015C73" w:rsidRPr="00015C73" w:rsidRDefault="00015C73" w:rsidP="001A08EB">
      <w:pPr>
        <w:spacing w:line="240" w:lineRule="auto"/>
        <w:ind w:firstLine="567"/>
        <w:rPr>
          <w:sz w:val="24"/>
          <w:szCs w:val="24"/>
        </w:rPr>
      </w:pPr>
      <w:r w:rsidRPr="00015C73">
        <w:rPr>
          <w:sz w:val="24"/>
          <w:szCs w:val="24"/>
        </w:rPr>
        <w:t>Ц</w:t>
      </w:r>
      <w:r w:rsidRPr="00015C73">
        <w:rPr>
          <w:bCs/>
          <w:sz w:val="24"/>
          <w:szCs w:val="24"/>
        </w:rPr>
        <w:t xml:space="preserve">ель воспитания </w:t>
      </w:r>
      <w:r w:rsidRPr="00015C73">
        <w:rPr>
          <w:sz w:val="24"/>
          <w:szCs w:val="24"/>
        </w:rPr>
        <w:t xml:space="preserve">обучающихся в образовательной организации: </w:t>
      </w:r>
    </w:p>
    <w:p w14:paraId="0083D003" w14:textId="77777777" w:rsidR="00015C73" w:rsidRPr="00015C73" w:rsidRDefault="00015C73" w:rsidP="001A08EB">
      <w:pPr>
        <w:spacing w:line="240" w:lineRule="auto"/>
        <w:ind w:firstLine="567"/>
        <w:rPr>
          <w:sz w:val="24"/>
          <w:szCs w:val="24"/>
        </w:rPr>
      </w:pPr>
      <w:r w:rsidRPr="00015C73">
        <w:rPr>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5BCFC660" w14:textId="77777777" w:rsidR="00015C73" w:rsidRPr="00015C73" w:rsidRDefault="00015C73" w:rsidP="00015C73">
      <w:pPr>
        <w:spacing w:line="240" w:lineRule="auto"/>
        <w:ind w:firstLine="567"/>
        <w:rPr>
          <w:sz w:val="24"/>
          <w:szCs w:val="24"/>
        </w:rPr>
      </w:pPr>
      <w:r w:rsidRPr="00015C73">
        <w:rPr>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4CFA2F10" w14:textId="6D0CD895" w:rsidR="00015C73" w:rsidRPr="00015C73" w:rsidRDefault="00015C73" w:rsidP="00015C73">
      <w:pPr>
        <w:spacing w:line="240" w:lineRule="auto"/>
        <w:ind w:firstLine="567"/>
        <w:rPr>
          <w:sz w:val="24"/>
          <w:szCs w:val="24"/>
        </w:rPr>
      </w:pPr>
      <w:r w:rsidRPr="00015C73">
        <w:rPr>
          <w:sz w:val="24"/>
          <w:szCs w:val="24"/>
        </w:rPr>
        <w:t> </w:t>
      </w:r>
      <w:r w:rsidRPr="00015C73">
        <w:rPr>
          <w:bCs/>
          <w:sz w:val="24"/>
          <w:szCs w:val="24"/>
        </w:rPr>
        <w:t xml:space="preserve">Задачи воспитания </w:t>
      </w:r>
      <w:r w:rsidRPr="00015C73">
        <w:rPr>
          <w:sz w:val="24"/>
          <w:szCs w:val="24"/>
        </w:rPr>
        <w:t>обучающихся в образовательной организации:</w:t>
      </w:r>
    </w:p>
    <w:p w14:paraId="34EC441E" w14:textId="77777777" w:rsidR="00015C73" w:rsidRPr="00015C73" w:rsidRDefault="00015C73" w:rsidP="00015C73">
      <w:pPr>
        <w:spacing w:line="240" w:lineRule="auto"/>
        <w:ind w:firstLine="567"/>
        <w:rPr>
          <w:sz w:val="24"/>
          <w:szCs w:val="24"/>
        </w:rPr>
      </w:pPr>
      <w:r w:rsidRPr="00015C73">
        <w:rPr>
          <w:sz w:val="24"/>
          <w:szCs w:val="24"/>
        </w:rPr>
        <w:t xml:space="preserve">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66FDFB6D" w14:textId="77777777" w:rsidR="00015C73" w:rsidRPr="00015C73" w:rsidRDefault="00015C73" w:rsidP="00015C73">
      <w:pPr>
        <w:spacing w:line="240" w:lineRule="auto"/>
        <w:ind w:firstLine="567"/>
        <w:rPr>
          <w:sz w:val="24"/>
          <w:szCs w:val="24"/>
        </w:rPr>
      </w:pPr>
      <w:r w:rsidRPr="00015C73">
        <w:rPr>
          <w:sz w:val="24"/>
          <w:szCs w:val="24"/>
        </w:rPr>
        <w:t xml:space="preserve">формирование и развитие личностных отношений к этим нормам, ценностям, традициям (их освоение, принятие); </w:t>
      </w:r>
    </w:p>
    <w:p w14:paraId="38A37E35" w14:textId="77777777" w:rsidR="00015C73" w:rsidRPr="00015C73" w:rsidRDefault="00015C73" w:rsidP="00015C73">
      <w:pPr>
        <w:spacing w:line="240" w:lineRule="auto"/>
        <w:ind w:firstLine="567"/>
        <w:rPr>
          <w:sz w:val="24"/>
          <w:szCs w:val="24"/>
        </w:rPr>
      </w:pPr>
      <w:r w:rsidRPr="00015C73">
        <w:rPr>
          <w:sz w:val="24"/>
          <w:szCs w:val="24"/>
        </w:rPr>
        <w:t xml:space="preserve">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732D8986" w14:textId="77777777" w:rsidR="00015C73" w:rsidRPr="00015C73" w:rsidRDefault="00015C73" w:rsidP="00015C73">
      <w:pPr>
        <w:spacing w:line="240" w:lineRule="auto"/>
        <w:ind w:firstLine="567"/>
        <w:rPr>
          <w:sz w:val="24"/>
          <w:szCs w:val="24"/>
        </w:rPr>
      </w:pPr>
      <w:r w:rsidRPr="00015C73">
        <w:rPr>
          <w:sz w:val="24"/>
          <w:szCs w:val="24"/>
        </w:rPr>
        <w:t xml:space="preserve">достижение личностных результатов освоения общеобразовательных программ в соответствии с ФГОС ООО. </w:t>
      </w:r>
    </w:p>
    <w:p w14:paraId="3501C474" w14:textId="417F7462"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Личностные результаты освоения обучающимися образовательных программ включают:</w:t>
      </w:r>
    </w:p>
    <w:p w14:paraId="1FDA69D6" w14:textId="77777777" w:rsidR="00015C73" w:rsidRPr="00015C73" w:rsidRDefault="00015C73" w:rsidP="00015C73">
      <w:pPr>
        <w:spacing w:line="240" w:lineRule="auto"/>
        <w:ind w:firstLine="567"/>
        <w:rPr>
          <w:sz w:val="24"/>
          <w:szCs w:val="24"/>
        </w:rPr>
      </w:pPr>
      <w:r w:rsidRPr="00015C73">
        <w:rPr>
          <w:sz w:val="24"/>
          <w:szCs w:val="24"/>
        </w:rPr>
        <w:t xml:space="preserve">осознание российской гражданской идентичности; </w:t>
      </w:r>
    </w:p>
    <w:p w14:paraId="191B0C76" w14:textId="77777777" w:rsidR="00015C73" w:rsidRPr="00015C73" w:rsidRDefault="00015C73" w:rsidP="00015C73">
      <w:pPr>
        <w:spacing w:line="240" w:lineRule="auto"/>
        <w:ind w:firstLine="567"/>
        <w:rPr>
          <w:sz w:val="24"/>
          <w:szCs w:val="24"/>
        </w:rPr>
      </w:pPr>
      <w:r w:rsidRPr="00015C73">
        <w:rPr>
          <w:sz w:val="24"/>
          <w:szCs w:val="24"/>
        </w:rPr>
        <w:t>сформированность ценностей самостоятельности и инициативы;</w:t>
      </w:r>
    </w:p>
    <w:p w14:paraId="3DB9DCEA" w14:textId="77777777" w:rsidR="00015C73" w:rsidRPr="00015C73" w:rsidRDefault="00015C73" w:rsidP="00015C73">
      <w:pPr>
        <w:spacing w:line="240" w:lineRule="auto"/>
        <w:ind w:firstLine="567"/>
        <w:rPr>
          <w:sz w:val="24"/>
          <w:szCs w:val="24"/>
        </w:rPr>
      </w:pPr>
      <w:r w:rsidRPr="00015C73">
        <w:rPr>
          <w:sz w:val="24"/>
          <w:szCs w:val="24"/>
        </w:rPr>
        <w:t>готовность обучающихся к саморазвитию, самостоятельности и личностному самоопределению;</w:t>
      </w:r>
    </w:p>
    <w:p w14:paraId="1E5CD2E1" w14:textId="77777777" w:rsidR="00015C73" w:rsidRPr="00015C73" w:rsidRDefault="00015C73" w:rsidP="00015C73">
      <w:pPr>
        <w:spacing w:line="240" w:lineRule="auto"/>
        <w:ind w:firstLine="567"/>
        <w:rPr>
          <w:sz w:val="24"/>
          <w:szCs w:val="24"/>
        </w:rPr>
      </w:pPr>
      <w:r w:rsidRPr="00015C73">
        <w:rPr>
          <w:sz w:val="24"/>
          <w:szCs w:val="24"/>
        </w:rPr>
        <w:t>наличие мотивации к целенаправленной социально значимой деятельности;</w:t>
      </w:r>
    </w:p>
    <w:p w14:paraId="6A12BB5B" w14:textId="77777777" w:rsidR="00015C73" w:rsidRPr="00015C73" w:rsidRDefault="00015C73" w:rsidP="00015C73">
      <w:pPr>
        <w:spacing w:line="240" w:lineRule="auto"/>
        <w:ind w:firstLine="567"/>
        <w:rPr>
          <w:sz w:val="24"/>
          <w:szCs w:val="24"/>
        </w:rPr>
      </w:pPr>
      <w:r w:rsidRPr="00015C73">
        <w:rPr>
          <w:sz w:val="24"/>
          <w:szCs w:val="24"/>
        </w:rPr>
        <w:t>сформированность внутренней позиции личности как особого ценностного отношения к себе, окружающим людям и жизни в целом.</w:t>
      </w:r>
    </w:p>
    <w:p w14:paraId="6BAA860C" w14:textId="695351CF" w:rsidR="00015C73" w:rsidRPr="00015C73" w:rsidRDefault="0010021A" w:rsidP="00015C73">
      <w:pPr>
        <w:spacing w:line="240" w:lineRule="auto"/>
        <w:ind w:firstLine="567"/>
        <w:rPr>
          <w:b/>
          <w:sz w:val="24"/>
          <w:szCs w:val="24"/>
        </w:rPr>
      </w:pPr>
      <w:r>
        <w:rPr>
          <w:sz w:val="24"/>
          <w:szCs w:val="24"/>
        </w:rPr>
        <w:lastRenderedPageBreak/>
        <w:t xml:space="preserve"> </w:t>
      </w:r>
      <w:r w:rsidR="00015C73" w:rsidRPr="00015C73">
        <w:rPr>
          <w:sz w:val="24"/>
          <w:szCs w:val="24"/>
        </w:rPr>
        <w:t> 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r w:rsidR="00015C73" w:rsidRPr="00015C73">
        <w:rPr>
          <w:b/>
          <w:sz w:val="24"/>
          <w:szCs w:val="24"/>
        </w:rPr>
        <w:t xml:space="preserve"> </w:t>
      </w:r>
    </w:p>
    <w:p w14:paraId="07E55B18" w14:textId="5D728DE5" w:rsidR="00015C73" w:rsidRPr="0010021A" w:rsidRDefault="0010021A" w:rsidP="00015C73">
      <w:pPr>
        <w:spacing w:line="240" w:lineRule="auto"/>
        <w:ind w:firstLine="567"/>
        <w:rPr>
          <w:b/>
          <w:sz w:val="24"/>
          <w:szCs w:val="24"/>
        </w:rPr>
      </w:pPr>
      <w:r w:rsidRPr="0010021A">
        <w:rPr>
          <w:b/>
          <w:sz w:val="24"/>
          <w:szCs w:val="24"/>
        </w:rPr>
        <w:t xml:space="preserve"> </w:t>
      </w:r>
      <w:r w:rsidR="00015C73" w:rsidRPr="0010021A">
        <w:rPr>
          <w:b/>
          <w:sz w:val="24"/>
          <w:szCs w:val="24"/>
        </w:rPr>
        <w:t> Направления воспитания.</w:t>
      </w:r>
    </w:p>
    <w:p w14:paraId="04E46E61" w14:textId="1883BD68" w:rsidR="00015C73" w:rsidRPr="00015C73" w:rsidRDefault="0010021A" w:rsidP="00015C73">
      <w:pPr>
        <w:spacing w:line="240" w:lineRule="auto"/>
        <w:ind w:firstLine="567"/>
        <w:rPr>
          <w:sz w:val="24"/>
          <w:szCs w:val="24"/>
        </w:rPr>
      </w:pPr>
      <w:r>
        <w:rPr>
          <w:sz w:val="24"/>
          <w:szCs w:val="24"/>
        </w:rPr>
        <w:t xml:space="preserve"> </w:t>
      </w:r>
      <w:r w:rsidR="00015C73" w:rsidRPr="00015C73">
        <w:rPr>
          <w:sz w:val="24"/>
          <w:szCs w:val="24"/>
        </w:rPr>
        <w:t xml:space="preserve"> 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4A6B3DBA" w14:textId="77777777" w:rsidR="00015C73" w:rsidRPr="00015C73" w:rsidRDefault="00015C73" w:rsidP="00015C73">
      <w:pPr>
        <w:spacing w:line="240" w:lineRule="auto"/>
        <w:ind w:firstLine="567"/>
        <w:rPr>
          <w:sz w:val="24"/>
          <w:szCs w:val="24"/>
        </w:rPr>
      </w:pPr>
      <w:r w:rsidRPr="0010021A">
        <w:rPr>
          <w:b/>
          <w:bCs/>
          <w:sz w:val="24"/>
          <w:szCs w:val="24"/>
        </w:rPr>
        <w:t>гражданского воспитания</w:t>
      </w:r>
      <w:r w:rsidRPr="00015C73">
        <w:rPr>
          <w:bCs/>
          <w:sz w:val="24"/>
          <w:szCs w:val="24"/>
        </w:rPr>
        <w:t xml:space="preserve">, способствующего </w:t>
      </w:r>
      <w:r w:rsidRPr="00015C73">
        <w:rPr>
          <w:sz w:val="24"/>
          <w:szCs w:val="24"/>
        </w:rPr>
        <w:t>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0F2BF525" w14:textId="77777777" w:rsidR="00015C73" w:rsidRPr="00015C73" w:rsidRDefault="00015C73" w:rsidP="00015C73">
      <w:pPr>
        <w:spacing w:line="240" w:lineRule="auto"/>
        <w:ind w:firstLine="567"/>
        <w:rPr>
          <w:sz w:val="24"/>
          <w:szCs w:val="24"/>
        </w:rPr>
      </w:pPr>
      <w:r w:rsidRPr="0010021A">
        <w:rPr>
          <w:b/>
          <w:sz w:val="24"/>
          <w:szCs w:val="24"/>
        </w:rPr>
        <w:t>п</w:t>
      </w:r>
      <w:r w:rsidRPr="0010021A">
        <w:rPr>
          <w:b/>
          <w:bCs/>
          <w:sz w:val="24"/>
          <w:szCs w:val="24"/>
        </w:rPr>
        <w:t>атриотического воспитания</w:t>
      </w:r>
      <w:r w:rsidRPr="00015C73">
        <w:rPr>
          <w:bCs/>
          <w:sz w:val="24"/>
          <w:szCs w:val="24"/>
        </w:rPr>
        <w:t xml:space="preserve">, основанного на </w:t>
      </w:r>
      <w:r w:rsidRPr="00015C73">
        <w:rPr>
          <w:sz w:val="24"/>
          <w:szCs w:val="24"/>
        </w:rPr>
        <w:t>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2468477D" w14:textId="77777777" w:rsidR="00015C73" w:rsidRPr="00015C73" w:rsidRDefault="00015C73" w:rsidP="00015C73">
      <w:pPr>
        <w:spacing w:line="240" w:lineRule="auto"/>
        <w:ind w:firstLine="567"/>
        <w:rPr>
          <w:sz w:val="24"/>
          <w:szCs w:val="24"/>
        </w:rPr>
      </w:pPr>
      <w:r w:rsidRPr="0010021A">
        <w:rPr>
          <w:b/>
          <w:sz w:val="24"/>
          <w:szCs w:val="24"/>
        </w:rPr>
        <w:t>д</w:t>
      </w:r>
      <w:r w:rsidRPr="0010021A">
        <w:rPr>
          <w:b/>
          <w:bCs/>
          <w:sz w:val="24"/>
          <w:szCs w:val="24"/>
        </w:rPr>
        <w:t>уховно-нравственного</w:t>
      </w:r>
      <w:r w:rsidRPr="00015C73">
        <w:rPr>
          <w:bCs/>
          <w:sz w:val="24"/>
          <w:szCs w:val="24"/>
        </w:rPr>
        <w:t xml:space="preserve"> воспитания </w:t>
      </w:r>
      <w:r w:rsidRPr="00015C73">
        <w:rPr>
          <w:sz w:val="24"/>
          <w:szCs w:val="24"/>
        </w:rPr>
        <w:t>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4F8B3EFB"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стетического воспитания</w:t>
      </w:r>
      <w:r w:rsidRPr="00015C73">
        <w:rPr>
          <w:bCs/>
          <w:sz w:val="24"/>
          <w:szCs w:val="24"/>
        </w:rPr>
        <w:t xml:space="preserve">, способствующего </w:t>
      </w:r>
      <w:r w:rsidRPr="00015C73">
        <w:rPr>
          <w:sz w:val="24"/>
          <w:szCs w:val="24"/>
        </w:rPr>
        <w:t>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2BFC0258" w14:textId="77777777" w:rsidR="00015C73" w:rsidRPr="00015C73" w:rsidRDefault="00015C73" w:rsidP="00015C73">
      <w:pPr>
        <w:spacing w:line="240" w:lineRule="auto"/>
        <w:ind w:firstLine="567"/>
        <w:rPr>
          <w:sz w:val="24"/>
          <w:szCs w:val="24"/>
        </w:rPr>
      </w:pPr>
      <w:r w:rsidRPr="0010021A">
        <w:rPr>
          <w:b/>
          <w:sz w:val="24"/>
          <w:szCs w:val="24"/>
        </w:rPr>
        <w:t>ф</w:t>
      </w:r>
      <w:r w:rsidRPr="0010021A">
        <w:rPr>
          <w:b/>
          <w:bCs/>
          <w:sz w:val="24"/>
          <w:szCs w:val="24"/>
        </w:rPr>
        <w:t>изического воспитания</w:t>
      </w:r>
      <w:r w:rsidRPr="00015C73">
        <w:rPr>
          <w:sz w:val="24"/>
          <w:szCs w:val="24"/>
        </w:rPr>
        <w:t xml:space="preserve">, ориентированного на </w:t>
      </w:r>
      <w:r w:rsidRPr="00015C73">
        <w:rPr>
          <w:bCs/>
          <w:sz w:val="24"/>
          <w:szCs w:val="24"/>
        </w:rPr>
        <w:t xml:space="preserve">формирование культуры здорового образа жизни и эмоционального благополучия </w:t>
      </w:r>
      <w:r w:rsidRPr="00015C73">
        <w:rPr>
          <w:sz w:val="24"/>
          <w:szCs w:val="24"/>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7DF2B7AA" w14:textId="77777777" w:rsidR="00015C73" w:rsidRPr="00015C73" w:rsidRDefault="00015C73" w:rsidP="00015C73">
      <w:pPr>
        <w:spacing w:line="240" w:lineRule="auto"/>
        <w:ind w:firstLine="567"/>
        <w:rPr>
          <w:sz w:val="24"/>
          <w:szCs w:val="24"/>
        </w:rPr>
      </w:pPr>
      <w:r w:rsidRPr="0010021A">
        <w:rPr>
          <w:b/>
          <w:sz w:val="24"/>
          <w:szCs w:val="24"/>
        </w:rPr>
        <w:t>т</w:t>
      </w:r>
      <w:r w:rsidRPr="0010021A">
        <w:rPr>
          <w:b/>
          <w:bCs/>
          <w:sz w:val="24"/>
          <w:szCs w:val="24"/>
        </w:rPr>
        <w:t>рудового воспитания</w:t>
      </w:r>
      <w:r w:rsidRPr="00015C73">
        <w:rPr>
          <w:bCs/>
          <w:sz w:val="24"/>
          <w:szCs w:val="24"/>
        </w:rPr>
        <w:t xml:space="preserve">, основанного на </w:t>
      </w:r>
      <w:r w:rsidRPr="00015C73">
        <w:rPr>
          <w:sz w:val="24"/>
          <w:szCs w:val="24"/>
        </w:rPr>
        <w:t>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637D02D2" w14:textId="77777777" w:rsidR="00015C73" w:rsidRPr="00015C73" w:rsidRDefault="00015C73" w:rsidP="00015C73">
      <w:pPr>
        <w:spacing w:line="240" w:lineRule="auto"/>
        <w:ind w:firstLine="567"/>
        <w:rPr>
          <w:sz w:val="24"/>
          <w:szCs w:val="24"/>
        </w:rPr>
      </w:pPr>
      <w:r w:rsidRPr="0010021A">
        <w:rPr>
          <w:b/>
          <w:sz w:val="24"/>
          <w:szCs w:val="24"/>
        </w:rPr>
        <w:t>э</w:t>
      </w:r>
      <w:r w:rsidRPr="0010021A">
        <w:rPr>
          <w:b/>
          <w:bCs/>
          <w:sz w:val="24"/>
          <w:szCs w:val="24"/>
        </w:rPr>
        <w:t>кологического воспитания</w:t>
      </w:r>
      <w:r w:rsidRPr="00015C73">
        <w:rPr>
          <w:bCs/>
          <w:sz w:val="24"/>
          <w:szCs w:val="24"/>
        </w:rPr>
        <w:t xml:space="preserve">, способствующего </w:t>
      </w:r>
      <w:r w:rsidRPr="00015C73">
        <w:rPr>
          <w:sz w:val="24"/>
          <w:szCs w:val="24"/>
        </w:rPr>
        <w:t>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4DE21B1D" w14:textId="77777777" w:rsidR="00015C73" w:rsidRPr="00015C73" w:rsidRDefault="00015C73" w:rsidP="00015C73">
      <w:pPr>
        <w:spacing w:line="240" w:lineRule="auto"/>
        <w:ind w:firstLine="567"/>
        <w:rPr>
          <w:sz w:val="24"/>
          <w:szCs w:val="24"/>
        </w:rPr>
      </w:pPr>
      <w:r w:rsidRPr="0010021A">
        <w:rPr>
          <w:b/>
          <w:sz w:val="24"/>
          <w:szCs w:val="24"/>
        </w:rPr>
        <w:t>ц</w:t>
      </w:r>
      <w:r w:rsidRPr="0010021A">
        <w:rPr>
          <w:b/>
          <w:bCs/>
          <w:sz w:val="24"/>
          <w:szCs w:val="24"/>
        </w:rPr>
        <w:t>енности научного познания</w:t>
      </w:r>
      <w:r w:rsidRPr="00015C73">
        <w:rPr>
          <w:bCs/>
          <w:sz w:val="24"/>
          <w:szCs w:val="24"/>
        </w:rPr>
        <w:t xml:space="preserve">, ориентированного на </w:t>
      </w:r>
      <w:r w:rsidRPr="00015C73">
        <w:rPr>
          <w:sz w:val="24"/>
          <w:szCs w:val="24"/>
        </w:rPr>
        <w:t xml:space="preserve">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7DBA05CE" w14:textId="77777777" w:rsidR="0010021A" w:rsidRDefault="0010021A" w:rsidP="0010021A">
      <w:pPr>
        <w:spacing w:line="240" w:lineRule="auto"/>
        <w:ind w:firstLine="567"/>
        <w:jc w:val="center"/>
        <w:rPr>
          <w:b/>
          <w:sz w:val="24"/>
          <w:szCs w:val="24"/>
        </w:rPr>
      </w:pPr>
    </w:p>
    <w:p w14:paraId="589C8D02" w14:textId="4BBB0312" w:rsidR="0010021A" w:rsidRPr="002A692E" w:rsidRDefault="00015C73" w:rsidP="002A692E">
      <w:pPr>
        <w:spacing w:line="240" w:lineRule="auto"/>
        <w:ind w:firstLine="567"/>
        <w:jc w:val="center"/>
        <w:rPr>
          <w:b/>
          <w:sz w:val="24"/>
          <w:szCs w:val="24"/>
        </w:rPr>
      </w:pPr>
      <w:r w:rsidRPr="0010021A">
        <w:rPr>
          <w:b/>
          <w:sz w:val="24"/>
          <w:szCs w:val="24"/>
        </w:rPr>
        <w:t>Целевые о</w:t>
      </w:r>
      <w:r w:rsidR="0010021A">
        <w:rPr>
          <w:b/>
          <w:sz w:val="24"/>
          <w:szCs w:val="24"/>
        </w:rPr>
        <w:t>риентиры результатов воспитания</w:t>
      </w:r>
    </w:p>
    <w:p w14:paraId="37E629EB" w14:textId="4F5DB2AE" w:rsidR="00015C73" w:rsidRPr="00015C73" w:rsidRDefault="00015C73" w:rsidP="00015C73">
      <w:pPr>
        <w:spacing w:line="240" w:lineRule="auto"/>
        <w:ind w:firstLine="567"/>
        <w:rPr>
          <w:sz w:val="24"/>
          <w:szCs w:val="24"/>
        </w:rPr>
      </w:pPr>
      <w:r w:rsidRPr="00015C73">
        <w:rPr>
          <w:sz w:val="24"/>
          <w:szCs w:val="24"/>
        </w:rPr>
        <w:t>Требования к личностным результатам освоения обучающимися ООП ООО установлены ФГОС ООО.</w:t>
      </w:r>
    </w:p>
    <w:p w14:paraId="657B89BA" w14:textId="51610AFA" w:rsidR="0010021A" w:rsidRDefault="00015C73" w:rsidP="0010021A">
      <w:pPr>
        <w:spacing w:line="240" w:lineRule="auto"/>
        <w:ind w:firstLine="567"/>
        <w:rPr>
          <w:sz w:val="24"/>
          <w:szCs w:val="24"/>
        </w:rPr>
      </w:pPr>
      <w:r w:rsidRPr="00015C73">
        <w:rPr>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14:paraId="030C9E50" w14:textId="13ACC12D" w:rsidR="00015C73" w:rsidRPr="00015C73" w:rsidRDefault="00015C73" w:rsidP="00015C73">
      <w:pPr>
        <w:spacing w:line="240" w:lineRule="auto"/>
        <w:ind w:firstLine="567"/>
        <w:rPr>
          <w:sz w:val="24"/>
          <w:szCs w:val="24"/>
        </w:rPr>
      </w:pPr>
      <w:r w:rsidRPr="00015C73">
        <w:rPr>
          <w:sz w:val="24"/>
          <w:szCs w:val="24"/>
        </w:rPr>
        <w:lastRenderedPageBreak/>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16221ABD" w14:textId="6D0C2898" w:rsidR="00015C73" w:rsidRPr="0010021A" w:rsidRDefault="00015C73" w:rsidP="00015C73">
      <w:pPr>
        <w:spacing w:line="240" w:lineRule="auto"/>
        <w:ind w:firstLine="567"/>
        <w:rPr>
          <w:b/>
          <w:sz w:val="24"/>
          <w:szCs w:val="24"/>
        </w:rPr>
      </w:pPr>
      <w:r w:rsidRPr="0010021A">
        <w:rPr>
          <w:b/>
          <w:bCs/>
          <w:sz w:val="24"/>
          <w:szCs w:val="24"/>
        </w:rPr>
        <w:t>Целевые ориентиры результатов воспитания на уровне основного общего образования.</w:t>
      </w:r>
    </w:p>
    <w:p w14:paraId="35687691" w14:textId="500F63DA" w:rsidR="00015C73" w:rsidRPr="0010021A" w:rsidRDefault="00015C73" w:rsidP="00015C73">
      <w:pPr>
        <w:spacing w:line="240" w:lineRule="auto"/>
        <w:ind w:firstLine="567"/>
        <w:rPr>
          <w:b/>
          <w:sz w:val="24"/>
          <w:szCs w:val="24"/>
        </w:rPr>
      </w:pPr>
      <w:r w:rsidRPr="0010021A">
        <w:rPr>
          <w:b/>
          <w:bCs/>
          <w:sz w:val="24"/>
          <w:szCs w:val="24"/>
        </w:rPr>
        <w:t>Гражданское воспитание:</w:t>
      </w:r>
    </w:p>
    <w:p w14:paraId="0399621C" w14:textId="77777777" w:rsidR="00015C73" w:rsidRPr="00015C73" w:rsidRDefault="00015C73" w:rsidP="00015C73">
      <w:pPr>
        <w:spacing w:line="240" w:lineRule="auto"/>
        <w:ind w:firstLine="567"/>
        <w:rPr>
          <w:sz w:val="24"/>
          <w:szCs w:val="24"/>
        </w:rPr>
      </w:pPr>
      <w:r w:rsidRPr="00015C73">
        <w:rPr>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2E557FF3" w14:textId="77777777" w:rsidR="00015C73" w:rsidRPr="00015C73" w:rsidRDefault="00015C73" w:rsidP="00015C73">
      <w:pPr>
        <w:spacing w:line="240" w:lineRule="auto"/>
        <w:ind w:firstLine="567"/>
        <w:rPr>
          <w:sz w:val="24"/>
          <w:szCs w:val="24"/>
        </w:rPr>
      </w:pPr>
      <w:r w:rsidRPr="00015C73">
        <w:rPr>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11A5476"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государственным символам России, праздникам;</w:t>
      </w:r>
    </w:p>
    <w:p w14:paraId="0A26FBC7" w14:textId="77777777" w:rsidR="00015C73" w:rsidRPr="00015C73" w:rsidRDefault="00015C73" w:rsidP="00015C73">
      <w:pPr>
        <w:spacing w:line="240" w:lineRule="auto"/>
        <w:ind w:firstLine="567"/>
        <w:rPr>
          <w:sz w:val="24"/>
          <w:szCs w:val="24"/>
        </w:rPr>
      </w:pPr>
      <w:r w:rsidRPr="00015C73">
        <w:rPr>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1495AAA8" w14:textId="77777777" w:rsidR="00015C73" w:rsidRPr="00015C73" w:rsidRDefault="00015C73" w:rsidP="00015C73">
      <w:pPr>
        <w:spacing w:line="240" w:lineRule="auto"/>
        <w:ind w:firstLine="567"/>
        <w:rPr>
          <w:sz w:val="24"/>
          <w:szCs w:val="24"/>
        </w:rPr>
      </w:pPr>
      <w:r w:rsidRPr="00015C73">
        <w:rPr>
          <w:sz w:val="24"/>
          <w:szCs w:val="24"/>
        </w:rPr>
        <w:t>выражающий неприятие любой дискриминации граждан, проявлений экстремизма, терроризма, коррупции в обществе;</w:t>
      </w:r>
    </w:p>
    <w:p w14:paraId="4CC0ACB2" w14:textId="77777777" w:rsidR="00015C73" w:rsidRPr="00015C73" w:rsidRDefault="00015C73" w:rsidP="00015C73">
      <w:pPr>
        <w:spacing w:line="240" w:lineRule="auto"/>
        <w:ind w:firstLine="567"/>
        <w:rPr>
          <w:sz w:val="24"/>
          <w:szCs w:val="24"/>
        </w:rPr>
      </w:pPr>
      <w:r w:rsidRPr="00015C73">
        <w:rPr>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14:paraId="16AE1550" w14:textId="69FE5143" w:rsidR="00015C73" w:rsidRPr="0010021A" w:rsidRDefault="00015C73" w:rsidP="00015C73">
      <w:pPr>
        <w:spacing w:line="240" w:lineRule="auto"/>
        <w:ind w:firstLine="567"/>
        <w:rPr>
          <w:b/>
          <w:sz w:val="24"/>
          <w:szCs w:val="24"/>
        </w:rPr>
      </w:pPr>
      <w:r w:rsidRPr="0010021A">
        <w:rPr>
          <w:b/>
          <w:sz w:val="24"/>
          <w:szCs w:val="24"/>
        </w:rPr>
        <w:t>Патриотическое воспитание:</w:t>
      </w:r>
    </w:p>
    <w:p w14:paraId="2F746013" w14:textId="77777777" w:rsidR="00015C73" w:rsidRPr="00015C73" w:rsidRDefault="00015C73" w:rsidP="00015C73">
      <w:pPr>
        <w:spacing w:line="240" w:lineRule="auto"/>
        <w:ind w:firstLine="567"/>
        <w:rPr>
          <w:sz w:val="24"/>
          <w:szCs w:val="24"/>
        </w:rPr>
      </w:pPr>
      <w:bookmarkStart w:id="193" w:name="_Hlk126441483"/>
      <w:r w:rsidRPr="00015C73">
        <w:rPr>
          <w:sz w:val="24"/>
          <w:szCs w:val="24"/>
        </w:rPr>
        <w:t>сознающий свою национальную, этническую принадлежность, любящий свой народ, его традиции, культуру;</w:t>
      </w:r>
    </w:p>
    <w:p w14:paraId="1E9693B8" w14:textId="77777777" w:rsidR="00015C73" w:rsidRPr="00015C73" w:rsidRDefault="00015C73" w:rsidP="00015C73">
      <w:pPr>
        <w:spacing w:line="240" w:lineRule="auto"/>
        <w:ind w:firstLine="567"/>
        <w:rPr>
          <w:sz w:val="24"/>
          <w:szCs w:val="24"/>
        </w:rPr>
      </w:pPr>
      <w:r w:rsidRPr="00015C73">
        <w:rPr>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1ADB304" w14:textId="77777777" w:rsidR="00015C73" w:rsidRPr="00015C73" w:rsidRDefault="00015C73" w:rsidP="00015C73">
      <w:pPr>
        <w:spacing w:line="240" w:lineRule="auto"/>
        <w:ind w:firstLine="567"/>
        <w:rPr>
          <w:sz w:val="24"/>
          <w:szCs w:val="24"/>
        </w:rPr>
      </w:pPr>
      <w:r w:rsidRPr="00015C73">
        <w:rPr>
          <w:sz w:val="24"/>
          <w:szCs w:val="24"/>
        </w:rPr>
        <w:t xml:space="preserve">проявляющий интерес к познанию родного языка, истории и культуры своего края, своего народа, других народов России; </w:t>
      </w:r>
    </w:p>
    <w:p w14:paraId="4FB96AA2" w14:textId="77777777" w:rsidR="00015C73" w:rsidRPr="00015C73" w:rsidRDefault="00015C73" w:rsidP="00015C73">
      <w:pPr>
        <w:spacing w:line="240" w:lineRule="auto"/>
        <w:ind w:firstLine="567"/>
        <w:rPr>
          <w:sz w:val="24"/>
          <w:szCs w:val="24"/>
        </w:rPr>
      </w:pPr>
      <w:r w:rsidRPr="00015C73">
        <w:rPr>
          <w:sz w:val="24"/>
          <w:szCs w:val="24"/>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14:paraId="173C9BF3" w14:textId="77777777" w:rsidR="00015C73" w:rsidRPr="0010021A" w:rsidRDefault="00015C73" w:rsidP="00015C73">
      <w:pPr>
        <w:spacing w:line="240" w:lineRule="auto"/>
        <w:ind w:firstLine="567"/>
        <w:rPr>
          <w:b/>
          <w:sz w:val="24"/>
          <w:szCs w:val="24"/>
        </w:rPr>
      </w:pPr>
      <w:r w:rsidRPr="00015C73">
        <w:rPr>
          <w:sz w:val="24"/>
          <w:szCs w:val="24"/>
        </w:rPr>
        <w:t xml:space="preserve">принимающий участие в мероприятиях </w:t>
      </w:r>
      <w:r w:rsidRPr="0010021A">
        <w:rPr>
          <w:sz w:val="24"/>
          <w:szCs w:val="24"/>
        </w:rPr>
        <w:t>патриотической направленности</w:t>
      </w:r>
      <w:r w:rsidRPr="0010021A">
        <w:rPr>
          <w:b/>
          <w:sz w:val="24"/>
          <w:szCs w:val="24"/>
        </w:rPr>
        <w:t>.</w:t>
      </w:r>
    </w:p>
    <w:bookmarkEnd w:id="193"/>
    <w:p w14:paraId="0B377D9E" w14:textId="190D06E8" w:rsidR="00015C73" w:rsidRPr="00015C73" w:rsidRDefault="00015C73" w:rsidP="00015C73">
      <w:pPr>
        <w:spacing w:line="240" w:lineRule="auto"/>
        <w:ind w:firstLine="567"/>
        <w:rPr>
          <w:sz w:val="24"/>
          <w:szCs w:val="24"/>
        </w:rPr>
      </w:pPr>
      <w:r w:rsidRPr="0010021A">
        <w:rPr>
          <w:b/>
          <w:bCs/>
          <w:sz w:val="24"/>
          <w:szCs w:val="24"/>
        </w:rPr>
        <w:t>Духовно-нравственное воспитание</w:t>
      </w:r>
      <w:r w:rsidRPr="00015C73">
        <w:rPr>
          <w:bCs/>
          <w:sz w:val="24"/>
          <w:szCs w:val="24"/>
        </w:rPr>
        <w:t>:</w:t>
      </w:r>
    </w:p>
    <w:p w14:paraId="6ADABCAF" w14:textId="77777777" w:rsidR="00015C73" w:rsidRPr="00015C73" w:rsidRDefault="00015C73" w:rsidP="00015C73">
      <w:pPr>
        <w:spacing w:line="240" w:lineRule="auto"/>
        <w:ind w:firstLine="567"/>
        <w:rPr>
          <w:sz w:val="24"/>
          <w:szCs w:val="24"/>
        </w:rPr>
      </w:pPr>
      <w:bookmarkStart w:id="194" w:name="_Hlk126441867"/>
      <w:r w:rsidRPr="00015C73">
        <w:rPr>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64857ECE" w14:textId="77777777" w:rsidR="00015C73" w:rsidRPr="00015C73" w:rsidRDefault="00015C73" w:rsidP="00015C73">
      <w:pPr>
        <w:spacing w:line="240" w:lineRule="auto"/>
        <w:ind w:firstLine="567"/>
        <w:rPr>
          <w:sz w:val="24"/>
          <w:szCs w:val="24"/>
        </w:rPr>
      </w:pPr>
      <w:bookmarkStart w:id="195" w:name="_Hlk126441946"/>
      <w:bookmarkEnd w:id="194"/>
      <w:r w:rsidRPr="00015C73">
        <w:rPr>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14:paraId="705EA124" w14:textId="77777777" w:rsidR="00015C73" w:rsidRPr="00015C73" w:rsidRDefault="00015C73" w:rsidP="00015C73">
      <w:pPr>
        <w:spacing w:line="240" w:lineRule="auto"/>
        <w:ind w:firstLine="567"/>
        <w:rPr>
          <w:sz w:val="24"/>
          <w:szCs w:val="24"/>
        </w:rPr>
      </w:pPr>
      <w:bookmarkStart w:id="196" w:name="_Hlk126442040"/>
      <w:bookmarkEnd w:id="195"/>
      <w:r w:rsidRPr="00015C73">
        <w:rPr>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7958C907" w14:textId="77777777" w:rsidR="00015C73" w:rsidRPr="00015C73" w:rsidRDefault="00015C73" w:rsidP="00015C73">
      <w:pPr>
        <w:spacing w:line="240" w:lineRule="auto"/>
        <w:ind w:firstLine="567"/>
        <w:rPr>
          <w:sz w:val="24"/>
          <w:szCs w:val="24"/>
        </w:rPr>
      </w:pPr>
      <w:bookmarkStart w:id="197" w:name="_Hlk126442070"/>
      <w:bookmarkEnd w:id="196"/>
      <w:r w:rsidRPr="00015C73">
        <w:rPr>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5E25018F" w14:textId="77777777" w:rsidR="00015C73" w:rsidRPr="00015C73" w:rsidRDefault="00015C73" w:rsidP="00015C73">
      <w:pPr>
        <w:spacing w:line="240" w:lineRule="auto"/>
        <w:ind w:firstLine="567"/>
        <w:rPr>
          <w:sz w:val="24"/>
          <w:szCs w:val="24"/>
        </w:rPr>
      </w:pPr>
      <w:bookmarkStart w:id="198" w:name="_Hlk126442124"/>
      <w:bookmarkEnd w:id="197"/>
      <w:r w:rsidRPr="00015C73">
        <w:rPr>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4CB9BA11"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чтению, к родному языку, русскому языку и литературе как части духовной культуры своего народа, российского общества.</w:t>
      </w:r>
    </w:p>
    <w:bookmarkEnd w:id="198"/>
    <w:p w14:paraId="0C240654" w14:textId="1F925F37" w:rsidR="00015C73" w:rsidRPr="00015C73" w:rsidRDefault="00015C73" w:rsidP="00015C73">
      <w:pPr>
        <w:spacing w:line="240" w:lineRule="auto"/>
        <w:ind w:firstLine="567"/>
        <w:rPr>
          <w:sz w:val="24"/>
          <w:szCs w:val="24"/>
        </w:rPr>
      </w:pPr>
      <w:r w:rsidRPr="0010021A">
        <w:rPr>
          <w:b/>
          <w:bCs/>
          <w:sz w:val="24"/>
          <w:szCs w:val="24"/>
        </w:rPr>
        <w:lastRenderedPageBreak/>
        <w:t>Эстетическое воспитание</w:t>
      </w:r>
      <w:r w:rsidRPr="00015C73">
        <w:rPr>
          <w:bCs/>
          <w:sz w:val="24"/>
          <w:szCs w:val="24"/>
        </w:rPr>
        <w:t>:</w:t>
      </w:r>
    </w:p>
    <w:p w14:paraId="5D138A6C" w14:textId="77777777" w:rsidR="00015C73" w:rsidRPr="00015C73" w:rsidRDefault="00015C73" w:rsidP="00015C73">
      <w:pPr>
        <w:spacing w:line="240" w:lineRule="auto"/>
        <w:ind w:firstLine="567"/>
        <w:rPr>
          <w:sz w:val="24"/>
          <w:szCs w:val="24"/>
        </w:rPr>
      </w:pPr>
      <w:bookmarkStart w:id="199" w:name="_Hlk126442283"/>
      <w:r w:rsidRPr="00015C73">
        <w:rPr>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14:paraId="51B23D21" w14:textId="77777777" w:rsidR="00015C73" w:rsidRPr="00015C73" w:rsidRDefault="00015C73" w:rsidP="00015C73">
      <w:pPr>
        <w:spacing w:line="240" w:lineRule="auto"/>
        <w:ind w:firstLine="567"/>
        <w:rPr>
          <w:sz w:val="24"/>
          <w:szCs w:val="24"/>
        </w:rPr>
      </w:pPr>
      <w:r w:rsidRPr="00015C73">
        <w:rPr>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3DE00A68" w14:textId="77777777" w:rsidR="00015C73" w:rsidRPr="00015C73" w:rsidRDefault="00015C73" w:rsidP="00015C73">
      <w:pPr>
        <w:spacing w:line="240" w:lineRule="auto"/>
        <w:ind w:firstLine="567"/>
        <w:rPr>
          <w:sz w:val="24"/>
          <w:szCs w:val="24"/>
        </w:rPr>
      </w:pPr>
      <w:r w:rsidRPr="00015C73">
        <w:rPr>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56FC1571" w14:textId="77777777" w:rsidR="00015C73" w:rsidRPr="00015C73" w:rsidRDefault="00015C73" w:rsidP="00015C73">
      <w:pPr>
        <w:spacing w:line="240" w:lineRule="auto"/>
        <w:ind w:firstLine="567"/>
        <w:rPr>
          <w:sz w:val="24"/>
          <w:szCs w:val="24"/>
        </w:rPr>
      </w:pPr>
      <w:r w:rsidRPr="00015C73">
        <w:rPr>
          <w:sz w:val="24"/>
          <w:szCs w:val="24"/>
        </w:rPr>
        <w:t>ориентированный на самовыражение в разных видах искусства, в художественном творчестве.</w:t>
      </w:r>
    </w:p>
    <w:bookmarkEnd w:id="199"/>
    <w:p w14:paraId="1FCF6BD7" w14:textId="408F09C0" w:rsidR="00015C73" w:rsidRPr="00015C73" w:rsidRDefault="00015C73" w:rsidP="00015C73">
      <w:pPr>
        <w:spacing w:line="240" w:lineRule="auto"/>
        <w:ind w:firstLine="567"/>
        <w:rPr>
          <w:sz w:val="24"/>
          <w:szCs w:val="24"/>
        </w:rPr>
      </w:pPr>
      <w:r w:rsidRPr="0010021A">
        <w:rPr>
          <w:b/>
          <w:bCs/>
          <w:sz w:val="24"/>
          <w:szCs w:val="24"/>
        </w:rPr>
        <w:t>Физическое воспитание</w:t>
      </w:r>
      <w:r w:rsidRPr="00015C73">
        <w:rPr>
          <w:bCs/>
          <w:sz w:val="24"/>
          <w:szCs w:val="24"/>
        </w:rPr>
        <w:t>, формирование культуры здоровья и эмоционального благополучия:</w:t>
      </w:r>
    </w:p>
    <w:p w14:paraId="7368DE22" w14:textId="77777777" w:rsidR="00015C73" w:rsidRPr="00015C73" w:rsidRDefault="00015C73" w:rsidP="00015C73">
      <w:pPr>
        <w:spacing w:line="240" w:lineRule="auto"/>
        <w:ind w:firstLine="567"/>
        <w:rPr>
          <w:sz w:val="24"/>
          <w:szCs w:val="24"/>
        </w:rPr>
      </w:pPr>
      <w:bookmarkStart w:id="200" w:name="_Hlk126442442"/>
      <w:r w:rsidRPr="00015C73">
        <w:rPr>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191EC60D" w14:textId="77777777" w:rsidR="00015C73" w:rsidRPr="00015C73" w:rsidRDefault="00015C73" w:rsidP="00015C73">
      <w:pPr>
        <w:spacing w:line="240" w:lineRule="auto"/>
        <w:ind w:firstLine="567"/>
        <w:rPr>
          <w:sz w:val="24"/>
          <w:szCs w:val="24"/>
        </w:rPr>
      </w:pPr>
      <w:r w:rsidRPr="00015C73">
        <w:rPr>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4CA09266" w14:textId="77777777" w:rsidR="00015C73" w:rsidRPr="00015C73" w:rsidRDefault="00015C73" w:rsidP="00015C73">
      <w:pPr>
        <w:spacing w:line="240" w:lineRule="auto"/>
        <w:ind w:firstLine="567"/>
        <w:rPr>
          <w:sz w:val="24"/>
          <w:szCs w:val="24"/>
        </w:rPr>
      </w:pPr>
      <w:r w:rsidRPr="00015C73">
        <w:rPr>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471D3D4E" w14:textId="77777777" w:rsidR="00015C73" w:rsidRPr="00015C73" w:rsidRDefault="00015C73" w:rsidP="00015C73">
      <w:pPr>
        <w:spacing w:line="240" w:lineRule="auto"/>
        <w:ind w:firstLine="567"/>
        <w:rPr>
          <w:sz w:val="24"/>
          <w:szCs w:val="24"/>
        </w:rPr>
      </w:pPr>
      <w:r w:rsidRPr="00015C73">
        <w:rPr>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47C5A28A" w14:textId="77777777" w:rsidR="00015C73" w:rsidRPr="00015C73" w:rsidRDefault="00015C73" w:rsidP="00015C73">
      <w:pPr>
        <w:spacing w:line="240" w:lineRule="auto"/>
        <w:ind w:firstLine="567"/>
        <w:rPr>
          <w:sz w:val="24"/>
          <w:szCs w:val="24"/>
        </w:rPr>
      </w:pPr>
      <w:bookmarkStart w:id="201" w:name="_Hlk126442479"/>
      <w:bookmarkEnd w:id="200"/>
      <w:r w:rsidRPr="00015C73">
        <w:rPr>
          <w:sz w:val="24"/>
          <w:szCs w:val="24"/>
        </w:rPr>
        <w:t>способный адаптироваться к меняющимся социальным, информационным и природным условиям, стрессовым ситуациям.</w:t>
      </w:r>
    </w:p>
    <w:bookmarkEnd w:id="201"/>
    <w:p w14:paraId="03F973BC" w14:textId="33D7DACA" w:rsidR="00015C73" w:rsidRPr="0010021A" w:rsidRDefault="00015C73" w:rsidP="00015C73">
      <w:pPr>
        <w:spacing w:line="240" w:lineRule="auto"/>
        <w:ind w:firstLine="567"/>
        <w:rPr>
          <w:b/>
          <w:sz w:val="24"/>
          <w:szCs w:val="24"/>
        </w:rPr>
      </w:pPr>
      <w:r w:rsidRPr="0010021A">
        <w:rPr>
          <w:b/>
          <w:bCs/>
          <w:sz w:val="24"/>
          <w:szCs w:val="24"/>
        </w:rPr>
        <w:t>Трудовое воспитание:</w:t>
      </w:r>
    </w:p>
    <w:p w14:paraId="13D9A07B" w14:textId="77777777" w:rsidR="00015C73" w:rsidRPr="00015C73" w:rsidRDefault="00015C73" w:rsidP="00015C73">
      <w:pPr>
        <w:spacing w:line="240" w:lineRule="auto"/>
        <w:ind w:firstLine="567"/>
        <w:rPr>
          <w:sz w:val="24"/>
          <w:szCs w:val="24"/>
        </w:rPr>
      </w:pPr>
      <w:bookmarkStart w:id="202" w:name="_Hlk126442623"/>
      <w:r w:rsidRPr="00015C73">
        <w:rPr>
          <w:sz w:val="24"/>
          <w:szCs w:val="24"/>
        </w:rPr>
        <w:t>уважающий труд, результаты своего труда, труда других людей;</w:t>
      </w:r>
    </w:p>
    <w:p w14:paraId="1EEE5678" w14:textId="77777777" w:rsidR="00015C73" w:rsidRPr="00015C73" w:rsidRDefault="00015C73" w:rsidP="00015C73">
      <w:pPr>
        <w:spacing w:line="240" w:lineRule="auto"/>
        <w:ind w:firstLine="567"/>
        <w:rPr>
          <w:sz w:val="24"/>
          <w:szCs w:val="24"/>
        </w:rPr>
      </w:pPr>
      <w:r w:rsidRPr="00015C73">
        <w:rPr>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14:paraId="3877ED85" w14:textId="77777777" w:rsidR="00015C73" w:rsidRPr="00015C73" w:rsidRDefault="00015C73" w:rsidP="00015C73">
      <w:pPr>
        <w:spacing w:line="240" w:lineRule="auto"/>
        <w:ind w:firstLine="567"/>
        <w:rPr>
          <w:sz w:val="24"/>
          <w:szCs w:val="24"/>
        </w:rPr>
      </w:pPr>
      <w:r w:rsidRPr="00015C73">
        <w:rPr>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6BDFDC6F" w14:textId="77777777" w:rsidR="00015C73" w:rsidRPr="00015C73" w:rsidRDefault="00015C73" w:rsidP="00015C73">
      <w:pPr>
        <w:spacing w:line="240" w:lineRule="auto"/>
        <w:ind w:firstLine="567"/>
        <w:rPr>
          <w:sz w:val="24"/>
          <w:szCs w:val="24"/>
        </w:rPr>
      </w:pPr>
      <w:r w:rsidRPr="00015C73">
        <w:rPr>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0618755B" w14:textId="77777777" w:rsidR="00015C73" w:rsidRPr="00015C73" w:rsidRDefault="00015C73" w:rsidP="00015C73">
      <w:pPr>
        <w:spacing w:line="240" w:lineRule="auto"/>
        <w:ind w:firstLine="567"/>
        <w:rPr>
          <w:sz w:val="24"/>
          <w:szCs w:val="24"/>
        </w:rPr>
      </w:pPr>
      <w:r w:rsidRPr="00015C73">
        <w:rPr>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202"/>
    <w:p w14:paraId="735ACE3E" w14:textId="5DA17F2E" w:rsidR="00015C73" w:rsidRPr="0010021A" w:rsidRDefault="00015C73" w:rsidP="00015C73">
      <w:pPr>
        <w:spacing w:line="240" w:lineRule="auto"/>
        <w:ind w:firstLine="567"/>
        <w:rPr>
          <w:b/>
          <w:bCs/>
          <w:sz w:val="24"/>
          <w:szCs w:val="24"/>
        </w:rPr>
      </w:pPr>
      <w:r w:rsidRPr="0010021A">
        <w:rPr>
          <w:b/>
          <w:bCs/>
          <w:sz w:val="24"/>
          <w:szCs w:val="24"/>
        </w:rPr>
        <w:t>Экологическое воспитание:</w:t>
      </w:r>
    </w:p>
    <w:p w14:paraId="7DA70479" w14:textId="77777777" w:rsidR="00015C73" w:rsidRPr="00015C73" w:rsidRDefault="00015C73" w:rsidP="00015C73">
      <w:pPr>
        <w:spacing w:line="240" w:lineRule="auto"/>
        <w:ind w:firstLine="567"/>
        <w:rPr>
          <w:sz w:val="24"/>
          <w:szCs w:val="24"/>
        </w:rPr>
      </w:pPr>
      <w:bookmarkStart w:id="203" w:name="_Hlk126442730"/>
      <w:r w:rsidRPr="00015C73">
        <w:rPr>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14:paraId="0B63A227" w14:textId="77777777" w:rsidR="00015C73" w:rsidRPr="00015C73" w:rsidRDefault="00015C73" w:rsidP="00015C73">
      <w:pPr>
        <w:spacing w:line="240" w:lineRule="auto"/>
        <w:ind w:firstLine="567"/>
        <w:rPr>
          <w:sz w:val="24"/>
          <w:szCs w:val="24"/>
        </w:rPr>
      </w:pPr>
      <w:r w:rsidRPr="00015C73">
        <w:rPr>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14:paraId="08505FF4" w14:textId="77777777" w:rsidR="00015C73" w:rsidRPr="00015C73" w:rsidRDefault="00015C73" w:rsidP="00015C73">
      <w:pPr>
        <w:spacing w:line="240" w:lineRule="auto"/>
        <w:ind w:firstLine="567"/>
        <w:rPr>
          <w:sz w:val="24"/>
          <w:szCs w:val="24"/>
        </w:rPr>
      </w:pPr>
      <w:r w:rsidRPr="00015C73">
        <w:rPr>
          <w:sz w:val="24"/>
          <w:szCs w:val="24"/>
        </w:rPr>
        <w:t>выражающий активное неприятие действий, приносящих вред природе;</w:t>
      </w:r>
    </w:p>
    <w:p w14:paraId="0E7DC672" w14:textId="77777777" w:rsidR="00015C73" w:rsidRPr="00015C73" w:rsidRDefault="00015C73" w:rsidP="00015C73">
      <w:pPr>
        <w:spacing w:line="240" w:lineRule="auto"/>
        <w:ind w:firstLine="567"/>
        <w:rPr>
          <w:sz w:val="24"/>
          <w:szCs w:val="24"/>
        </w:rPr>
      </w:pPr>
      <w:r w:rsidRPr="00015C73">
        <w:rPr>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0A32BCBD" w14:textId="77777777" w:rsidR="00015C73" w:rsidRPr="00015C73" w:rsidRDefault="00015C73" w:rsidP="00015C73">
      <w:pPr>
        <w:spacing w:line="240" w:lineRule="auto"/>
        <w:ind w:firstLine="567"/>
        <w:rPr>
          <w:sz w:val="24"/>
          <w:szCs w:val="24"/>
        </w:rPr>
      </w:pPr>
      <w:r w:rsidRPr="00015C73">
        <w:rPr>
          <w:sz w:val="24"/>
          <w:szCs w:val="24"/>
        </w:rPr>
        <w:t>участвующий в практической деятельности экологической, природоохранной направленности.</w:t>
      </w:r>
    </w:p>
    <w:bookmarkEnd w:id="203"/>
    <w:p w14:paraId="577F5069" w14:textId="1A2BD122" w:rsidR="00015C73" w:rsidRPr="0010021A" w:rsidRDefault="00015C73" w:rsidP="00015C73">
      <w:pPr>
        <w:spacing w:line="240" w:lineRule="auto"/>
        <w:ind w:firstLine="567"/>
        <w:rPr>
          <w:b/>
          <w:sz w:val="24"/>
          <w:szCs w:val="24"/>
        </w:rPr>
      </w:pPr>
      <w:r w:rsidRPr="0010021A">
        <w:rPr>
          <w:b/>
          <w:bCs/>
          <w:sz w:val="24"/>
          <w:szCs w:val="24"/>
        </w:rPr>
        <w:t>Ценности научного познания:</w:t>
      </w:r>
    </w:p>
    <w:p w14:paraId="4A3CBD5C" w14:textId="77777777" w:rsidR="00015C73" w:rsidRPr="00015C73" w:rsidRDefault="00015C73" w:rsidP="00015C73">
      <w:pPr>
        <w:spacing w:line="240" w:lineRule="auto"/>
        <w:ind w:firstLine="567"/>
        <w:rPr>
          <w:sz w:val="24"/>
          <w:szCs w:val="24"/>
        </w:rPr>
      </w:pPr>
      <w:bookmarkStart w:id="204" w:name="_Hlk126443003"/>
      <w:r w:rsidRPr="00015C73">
        <w:rPr>
          <w:sz w:val="24"/>
          <w:szCs w:val="24"/>
        </w:rPr>
        <w:lastRenderedPageBreak/>
        <w:t>выражающий познавательные интересы в разных предметных областях с учётом индивидуальных интересов, способностей, достижений;</w:t>
      </w:r>
    </w:p>
    <w:p w14:paraId="17395DDF" w14:textId="77777777" w:rsidR="00015C73" w:rsidRPr="00015C73" w:rsidRDefault="00015C73" w:rsidP="00015C73">
      <w:pPr>
        <w:spacing w:line="240" w:lineRule="auto"/>
        <w:ind w:firstLine="567"/>
        <w:rPr>
          <w:sz w:val="24"/>
          <w:szCs w:val="24"/>
        </w:rPr>
      </w:pPr>
      <w:r w:rsidRPr="00015C73">
        <w:rPr>
          <w:sz w:val="24"/>
          <w:szCs w:val="24"/>
        </w:rPr>
        <w:t>ориентированный в деятельности на научные знания о природе и обществе, взаимосвязях человека с природной и социальной средой;</w:t>
      </w:r>
    </w:p>
    <w:p w14:paraId="0ED2F9A0" w14:textId="77777777" w:rsidR="00015C73" w:rsidRPr="00015C73" w:rsidRDefault="00015C73" w:rsidP="00015C73">
      <w:pPr>
        <w:spacing w:line="240" w:lineRule="auto"/>
        <w:ind w:firstLine="567"/>
        <w:rPr>
          <w:sz w:val="24"/>
          <w:szCs w:val="24"/>
        </w:rPr>
      </w:pPr>
      <w:r w:rsidRPr="00015C73">
        <w:rPr>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4EBF18C9" w14:textId="77777777" w:rsidR="00015C73" w:rsidRPr="00015C73" w:rsidRDefault="00015C73" w:rsidP="00015C73">
      <w:pPr>
        <w:spacing w:line="240" w:lineRule="auto"/>
        <w:ind w:firstLine="567"/>
        <w:rPr>
          <w:sz w:val="24"/>
          <w:szCs w:val="24"/>
        </w:rPr>
      </w:pPr>
      <w:r w:rsidRPr="00015C73">
        <w:rPr>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204"/>
    <w:p w14:paraId="788AC336" w14:textId="5B131278" w:rsidR="0010021A" w:rsidRDefault="0010021A" w:rsidP="001A08EB">
      <w:pPr>
        <w:spacing w:line="240" w:lineRule="auto"/>
        <w:ind w:firstLine="0"/>
        <w:rPr>
          <w:sz w:val="24"/>
          <w:szCs w:val="24"/>
        </w:rPr>
      </w:pPr>
    </w:p>
    <w:p w14:paraId="4DA4C4DA" w14:textId="6071AFD1" w:rsidR="0010021A" w:rsidRPr="002A692E" w:rsidRDefault="0010021A" w:rsidP="002A692E">
      <w:pPr>
        <w:spacing w:line="240" w:lineRule="auto"/>
        <w:ind w:firstLine="567"/>
        <w:jc w:val="center"/>
        <w:rPr>
          <w:b/>
          <w:sz w:val="24"/>
          <w:szCs w:val="24"/>
        </w:rPr>
      </w:pPr>
      <w:r>
        <w:rPr>
          <w:b/>
          <w:sz w:val="24"/>
          <w:szCs w:val="24"/>
        </w:rPr>
        <w:t>Содержательный раздел</w:t>
      </w:r>
    </w:p>
    <w:p w14:paraId="2B503A1D" w14:textId="5F7ADEE6" w:rsidR="00015C73" w:rsidRPr="00015C73" w:rsidRDefault="00015C73" w:rsidP="00015C73">
      <w:pPr>
        <w:spacing w:line="240" w:lineRule="auto"/>
        <w:ind w:firstLine="567"/>
        <w:rPr>
          <w:sz w:val="24"/>
          <w:szCs w:val="24"/>
        </w:rPr>
      </w:pPr>
      <w:r w:rsidRPr="00015C73">
        <w:rPr>
          <w:sz w:val="24"/>
          <w:szCs w:val="24"/>
        </w:rPr>
        <w:t>Ук</w:t>
      </w:r>
      <w:r w:rsidR="0010021A">
        <w:rPr>
          <w:sz w:val="24"/>
          <w:szCs w:val="24"/>
        </w:rPr>
        <w:t xml:space="preserve">лад </w:t>
      </w:r>
      <w:r w:rsidR="003D595B">
        <w:rPr>
          <w:sz w:val="24"/>
          <w:szCs w:val="24"/>
        </w:rPr>
        <w:t>школы</w:t>
      </w:r>
      <w:r w:rsidR="0010021A">
        <w:rPr>
          <w:sz w:val="24"/>
          <w:szCs w:val="24"/>
        </w:rPr>
        <w:t>:</w:t>
      </w:r>
    </w:p>
    <w:p w14:paraId="45A05C5B" w14:textId="41EBF6CB" w:rsidR="0010021A" w:rsidRDefault="00015C73" w:rsidP="0010021A">
      <w:pPr>
        <w:spacing w:line="240" w:lineRule="auto"/>
        <w:ind w:firstLine="567"/>
        <w:rPr>
          <w:sz w:val="24"/>
          <w:szCs w:val="24"/>
        </w:rPr>
      </w:pPr>
      <w:r w:rsidRPr="00015C73">
        <w:rPr>
          <w:sz w:val="24"/>
          <w:szCs w:val="24"/>
        </w:rPr>
        <w:t xml:space="preserve">Уклад задаёт порядок жизни образовательной организации и аккумулирует ключевые характеристики, определяющие особенности воспитательного процесса. </w:t>
      </w:r>
    </w:p>
    <w:p w14:paraId="5EFE3520" w14:textId="3A5631B1" w:rsidR="00015C73" w:rsidRPr="00E01A8E" w:rsidRDefault="00E01A8E" w:rsidP="0010021A">
      <w:pPr>
        <w:spacing w:line="240" w:lineRule="auto"/>
        <w:ind w:firstLine="567"/>
        <w:rPr>
          <w:sz w:val="24"/>
          <w:szCs w:val="24"/>
        </w:rPr>
      </w:pPr>
      <w:r>
        <w:rPr>
          <w:sz w:val="24"/>
          <w:szCs w:val="24"/>
        </w:rPr>
        <w:t>Основные характеристики:</w:t>
      </w:r>
    </w:p>
    <w:p w14:paraId="5948ECFB" w14:textId="60FE3675" w:rsidR="00015C73" w:rsidRPr="00E01A8E" w:rsidRDefault="00015C73" w:rsidP="00015C73">
      <w:pPr>
        <w:spacing w:line="240" w:lineRule="auto"/>
        <w:ind w:firstLine="567"/>
        <w:rPr>
          <w:sz w:val="24"/>
          <w:szCs w:val="24"/>
        </w:rPr>
      </w:pPr>
      <w:r w:rsidRPr="00E01A8E">
        <w:rPr>
          <w:sz w:val="24"/>
          <w:szCs w:val="24"/>
        </w:rPr>
        <w:t>основные вехи истории образовательной организации, выдающиеся события, деятели в её истории;</w:t>
      </w:r>
      <w:r w:rsidR="00E01A8E" w:rsidRPr="00E01A8E">
        <w:rPr>
          <w:sz w:val="24"/>
          <w:szCs w:val="24"/>
        </w:rPr>
        <w:t xml:space="preserve">   </w:t>
      </w:r>
    </w:p>
    <w:p w14:paraId="5DB849A6" w14:textId="77777777" w:rsidR="00015C73" w:rsidRPr="00E01A8E" w:rsidRDefault="00015C73" w:rsidP="00015C73">
      <w:pPr>
        <w:spacing w:line="240" w:lineRule="auto"/>
        <w:ind w:firstLine="567"/>
        <w:rPr>
          <w:sz w:val="24"/>
          <w:szCs w:val="24"/>
        </w:rPr>
      </w:pPr>
      <w:r w:rsidRPr="00E01A8E">
        <w:rPr>
          <w:sz w:val="24"/>
          <w:szCs w:val="24"/>
        </w:rPr>
        <w:t>цель образовательной организации в самосознании её педагогического коллектива;</w:t>
      </w:r>
    </w:p>
    <w:p w14:paraId="01EE57CD" w14:textId="37150F30" w:rsidR="00015C73" w:rsidRPr="00015C73" w:rsidRDefault="00015C73" w:rsidP="00015C73">
      <w:pPr>
        <w:spacing w:line="240" w:lineRule="auto"/>
        <w:ind w:firstLine="567"/>
        <w:rPr>
          <w:sz w:val="24"/>
          <w:szCs w:val="24"/>
        </w:rPr>
      </w:pPr>
      <w:r w:rsidRPr="00E01A8E">
        <w:rPr>
          <w:sz w:val="24"/>
          <w:szCs w:val="24"/>
        </w:rPr>
        <w:t xml:space="preserve">наиболее значимые традиционные дела, события, мероприятия в </w:t>
      </w:r>
      <w:r w:rsidR="003D595B">
        <w:rPr>
          <w:sz w:val="24"/>
          <w:szCs w:val="24"/>
        </w:rPr>
        <w:t>школе</w:t>
      </w:r>
      <w:r w:rsidRPr="00015C73">
        <w:rPr>
          <w:sz w:val="24"/>
          <w:szCs w:val="24"/>
        </w:rPr>
        <w:t>, составляющие основу воспитательной системы;</w:t>
      </w:r>
    </w:p>
    <w:p w14:paraId="2FAAF591" w14:textId="77777777" w:rsidR="00015C73" w:rsidRPr="00015C73" w:rsidRDefault="00015C73" w:rsidP="00015C73">
      <w:pPr>
        <w:spacing w:line="240" w:lineRule="auto"/>
        <w:ind w:firstLine="567"/>
        <w:rPr>
          <w:sz w:val="24"/>
          <w:szCs w:val="24"/>
        </w:rPr>
      </w:pPr>
      <w:r w:rsidRPr="00015C73">
        <w:rPr>
          <w:sz w:val="24"/>
          <w:szCs w:val="24"/>
        </w:rPr>
        <w:t>традиции и ритуалы, символика, особые нормы этикета в образовательной организации;</w:t>
      </w:r>
    </w:p>
    <w:p w14:paraId="4C9B87F4" w14:textId="77777777" w:rsidR="00015C73" w:rsidRPr="00015C73" w:rsidRDefault="00015C73" w:rsidP="00015C73">
      <w:pPr>
        <w:spacing w:line="240" w:lineRule="auto"/>
        <w:ind w:firstLine="567"/>
        <w:rPr>
          <w:sz w:val="24"/>
          <w:szCs w:val="24"/>
        </w:rPr>
      </w:pPr>
      <w:r w:rsidRPr="00015C73">
        <w:rPr>
          <w:sz w:val="24"/>
          <w:szCs w:val="24"/>
        </w:rPr>
        <w:t>социальные партнёры образовательной организации, их роль, возможности в развитии, совершенствовании условий воспитания, воспитательной деятельности;</w:t>
      </w:r>
    </w:p>
    <w:p w14:paraId="05BB890A" w14:textId="77777777" w:rsidR="00015C73" w:rsidRPr="00015C73" w:rsidRDefault="00015C73" w:rsidP="00015C73">
      <w:pPr>
        <w:spacing w:line="240" w:lineRule="auto"/>
        <w:ind w:firstLine="567"/>
        <w:rPr>
          <w:sz w:val="24"/>
          <w:szCs w:val="24"/>
        </w:rPr>
      </w:pPr>
      <w:r w:rsidRPr="00015C73">
        <w:rPr>
          <w:sz w:val="24"/>
          <w:szCs w:val="24"/>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ённые в систему воспитательной деятельности;</w:t>
      </w:r>
    </w:p>
    <w:p w14:paraId="0684FF9B" w14:textId="77777777" w:rsidR="00015C73" w:rsidRPr="00015C73" w:rsidRDefault="00015C73" w:rsidP="00015C73">
      <w:pPr>
        <w:spacing w:line="240" w:lineRule="auto"/>
        <w:ind w:firstLine="567"/>
        <w:rPr>
          <w:sz w:val="24"/>
          <w:szCs w:val="24"/>
        </w:rPr>
      </w:pPr>
      <w:r w:rsidRPr="00015C73">
        <w:rPr>
          <w:sz w:val="24"/>
          <w:szCs w:val="24"/>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14:paraId="374E8EE9" w14:textId="77777777" w:rsidR="00015C73" w:rsidRPr="00015C73" w:rsidRDefault="00015C73" w:rsidP="00015C73">
      <w:pPr>
        <w:spacing w:line="240" w:lineRule="auto"/>
        <w:ind w:firstLine="567"/>
        <w:rPr>
          <w:sz w:val="24"/>
          <w:szCs w:val="24"/>
        </w:rPr>
      </w:pPr>
      <w:r w:rsidRPr="00015C73">
        <w:rPr>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14:paraId="5BCD63EC" w14:textId="4536A53E" w:rsidR="00015C73" w:rsidRPr="00015C73" w:rsidRDefault="00015C73" w:rsidP="00015C73">
      <w:pPr>
        <w:spacing w:line="240" w:lineRule="auto"/>
        <w:ind w:firstLine="567"/>
        <w:rPr>
          <w:sz w:val="24"/>
          <w:szCs w:val="24"/>
        </w:rPr>
      </w:pPr>
      <w:r w:rsidRPr="00015C73">
        <w:rPr>
          <w:sz w:val="24"/>
          <w:szCs w:val="24"/>
        </w:rPr>
        <w:t>Дополнительные характеристики (могут учитываться в описании):</w:t>
      </w:r>
    </w:p>
    <w:p w14:paraId="717F486C" w14:textId="77777777" w:rsidR="00015C73" w:rsidRPr="00015C73" w:rsidRDefault="00015C73" w:rsidP="00015C73">
      <w:pPr>
        <w:spacing w:line="240" w:lineRule="auto"/>
        <w:ind w:firstLine="567"/>
        <w:rPr>
          <w:sz w:val="24"/>
          <w:szCs w:val="24"/>
        </w:rPr>
      </w:pPr>
      <w:r w:rsidRPr="00015C73">
        <w:rPr>
          <w:sz w:val="24"/>
          <w:szCs w:val="24"/>
        </w:rPr>
        <w:t>особенности местоположения и социокультурного окружения образовательной организации, историко-культурная, этнокультурная, конфессиональная специфика населения местности, включённость в историко-культурный контекст территории;</w:t>
      </w:r>
    </w:p>
    <w:p w14:paraId="3B0A4275" w14:textId="77777777" w:rsidR="00015C73" w:rsidRPr="00015C73" w:rsidRDefault="00015C73" w:rsidP="00015C73">
      <w:pPr>
        <w:spacing w:line="240" w:lineRule="auto"/>
        <w:ind w:firstLine="567"/>
        <w:rPr>
          <w:sz w:val="24"/>
          <w:szCs w:val="24"/>
        </w:rPr>
      </w:pPr>
      <w:r w:rsidRPr="00015C73">
        <w:rPr>
          <w:sz w:val="24"/>
          <w:szCs w:val="24"/>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ящихся в трудной жизненной ситуации и другое;</w:t>
      </w:r>
    </w:p>
    <w:p w14:paraId="13A459A6" w14:textId="77777777" w:rsidR="00015C73" w:rsidRPr="00015C73" w:rsidRDefault="00015C73" w:rsidP="00015C73">
      <w:pPr>
        <w:spacing w:line="240" w:lineRule="auto"/>
        <w:ind w:firstLine="567"/>
        <w:rPr>
          <w:sz w:val="24"/>
          <w:szCs w:val="24"/>
        </w:rPr>
      </w:pPr>
      <w:r w:rsidRPr="00015C73">
        <w:rPr>
          <w:sz w:val="24"/>
          <w:szCs w:val="24"/>
        </w:rPr>
        <w:t>организационно-правовая форма образовательной организации, наличие разных уровней общего образования, направленность образовательных программ, в том числе наличие образовательных программ с углублённым изучением учебных предметов;</w:t>
      </w:r>
    </w:p>
    <w:p w14:paraId="230FF24C" w14:textId="77777777" w:rsidR="00015C73" w:rsidRPr="00015C73" w:rsidRDefault="00015C73" w:rsidP="00015C73">
      <w:pPr>
        <w:spacing w:line="240" w:lineRule="auto"/>
        <w:ind w:firstLine="567"/>
        <w:rPr>
          <w:sz w:val="24"/>
          <w:szCs w:val="24"/>
        </w:rPr>
      </w:pPr>
      <w:r w:rsidRPr="00015C73">
        <w:rPr>
          <w:sz w:val="24"/>
          <w:szCs w:val="24"/>
        </w:rPr>
        <w:t>режим деятельности образовательной организации, в том числе характеристики по решению участников образовательных отношений (форма обучающихся, организация питания и другое);</w:t>
      </w:r>
    </w:p>
    <w:p w14:paraId="66548204" w14:textId="229B7DA1" w:rsidR="00015C73" w:rsidRPr="00015C73" w:rsidRDefault="00015C73" w:rsidP="00015C73">
      <w:pPr>
        <w:spacing w:line="240" w:lineRule="auto"/>
        <w:ind w:firstLine="567"/>
        <w:rPr>
          <w:sz w:val="24"/>
          <w:szCs w:val="24"/>
        </w:rPr>
      </w:pPr>
      <w:r w:rsidRPr="00015C73">
        <w:rPr>
          <w:sz w:val="24"/>
          <w:szCs w:val="24"/>
        </w:rPr>
        <w:t>Виды, формы и содержание воспитательной деятельности.</w:t>
      </w:r>
    </w:p>
    <w:p w14:paraId="530CD142" w14:textId="2207CF6A" w:rsidR="00015C73" w:rsidRPr="00015C73" w:rsidRDefault="00015C73" w:rsidP="00015C73">
      <w:pPr>
        <w:spacing w:line="240" w:lineRule="auto"/>
        <w:ind w:firstLine="567"/>
        <w:rPr>
          <w:sz w:val="24"/>
          <w:szCs w:val="24"/>
        </w:rPr>
      </w:pPr>
      <w:r w:rsidRPr="00015C73">
        <w:rPr>
          <w:sz w:val="24"/>
          <w:szCs w:val="24"/>
        </w:rPr>
        <w:t xml:space="preserve">Виды, формы и содержание воспитательной деятельности в этом разделе планируются, представляются по модулям. </w:t>
      </w:r>
    </w:p>
    <w:p w14:paraId="2DC4A9D8" w14:textId="77777777" w:rsidR="00015C73" w:rsidRPr="00015C73" w:rsidRDefault="00015C73" w:rsidP="00015C73">
      <w:pPr>
        <w:spacing w:line="240" w:lineRule="auto"/>
        <w:ind w:firstLine="567"/>
        <w:rPr>
          <w:sz w:val="24"/>
          <w:szCs w:val="24"/>
        </w:rPr>
      </w:pPr>
      <w:r w:rsidRPr="00015C73">
        <w:rPr>
          <w:sz w:val="24"/>
          <w:szCs w:val="24"/>
        </w:rPr>
        <w:lastRenderedPageBreak/>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14:paraId="6CB48747" w14:textId="0E48E5A8" w:rsidR="00015C73" w:rsidRPr="00015C73" w:rsidRDefault="00015C73" w:rsidP="00015C73">
      <w:pPr>
        <w:spacing w:line="240" w:lineRule="auto"/>
        <w:ind w:firstLine="567"/>
        <w:rPr>
          <w:sz w:val="24"/>
          <w:szCs w:val="24"/>
        </w:rPr>
      </w:pPr>
      <w:r w:rsidRPr="00015C73">
        <w:rPr>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х образовательной организацией.</w:t>
      </w:r>
    </w:p>
    <w:p w14:paraId="3476F2BA" w14:textId="4EE41679" w:rsidR="001A08EB" w:rsidRPr="00E01A8E" w:rsidRDefault="00015C73" w:rsidP="00E01A8E">
      <w:pPr>
        <w:spacing w:line="240" w:lineRule="auto"/>
        <w:ind w:firstLine="567"/>
        <w:rPr>
          <w:sz w:val="24"/>
          <w:szCs w:val="24"/>
        </w:rPr>
      </w:pPr>
      <w:r w:rsidRPr="00015C73">
        <w:rPr>
          <w:sz w:val="24"/>
          <w:szCs w:val="24"/>
        </w:rPr>
        <w:t>. Последовательность описания модулей является ориентировочной, в рабочей программе воспитания образовательной организации их можно расположить в последовательности, соответствующей значимости в воспитательной деятельности образовательной организации по самооце</w:t>
      </w:r>
      <w:r w:rsidR="00E01A8E">
        <w:rPr>
          <w:sz w:val="24"/>
          <w:szCs w:val="24"/>
        </w:rPr>
        <w:t>нке педагогического коллектива.</w:t>
      </w:r>
    </w:p>
    <w:p w14:paraId="566B306A" w14:textId="63C49ECA" w:rsidR="001A08EB" w:rsidRPr="001A08EB" w:rsidRDefault="001A08EB" w:rsidP="001A08EB">
      <w:pPr>
        <w:pStyle w:val="ae"/>
        <w:ind w:firstLine="709"/>
        <w:jc w:val="both"/>
        <w:rPr>
          <w:rFonts w:ascii="Times New Roman" w:eastAsia="Times New Roman" w:hAnsi="Times New Roman" w:cs="Times New Roman"/>
          <w:b/>
          <w:sz w:val="24"/>
          <w:szCs w:val="24"/>
          <w:lang w:eastAsia="ru-RU"/>
        </w:rPr>
      </w:pPr>
      <w:r w:rsidRPr="001A08EB">
        <w:rPr>
          <w:rFonts w:ascii="Times New Roman" w:eastAsia="Times New Roman" w:hAnsi="Times New Roman" w:cs="Times New Roman"/>
          <w:b/>
          <w:sz w:val="24"/>
          <w:szCs w:val="24"/>
          <w:lang w:eastAsia="ru-RU"/>
        </w:rPr>
        <w:t>Виды, формы и содержание воспитательной деятельности.</w:t>
      </w:r>
    </w:p>
    <w:p w14:paraId="692D424C" w14:textId="77777777"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иды, формы и содержание воспитательной деятельности планируются, представляются по модулям и реализуются посредством календарного плана воспитательной работы на текущий учебный год.</w:t>
      </w:r>
    </w:p>
    <w:p w14:paraId="08555E1D" w14:textId="71A9127C" w:rsidR="001A08EB" w:rsidRPr="001A08EB" w:rsidRDefault="001A08EB" w:rsidP="001A08EB">
      <w:pPr>
        <w:spacing w:line="240" w:lineRule="auto"/>
        <w:ind w:firstLine="709"/>
        <w:rPr>
          <w:rFonts w:eastAsia="Times New Roman" w:cs="Times New Roman"/>
          <w:sz w:val="24"/>
          <w:szCs w:val="24"/>
        </w:rPr>
      </w:pPr>
      <w:r w:rsidRPr="001A08EB">
        <w:rPr>
          <w:rFonts w:eastAsia="Times New Roman" w:cs="Times New Roman"/>
          <w:sz w:val="24"/>
          <w:szCs w:val="24"/>
        </w:rPr>
        <w:t>В соответствии с федеральной рабочей программой воспитания структура Рабочей программы воспитания школы в обязательн</w:t>
      </w:r>
      <w:r w:rsidR="00043CA0">
        <w:rPr>
          <w:rFonts w:eastAsia="Times New Roman" w:cs="Times New Roman"/>
          <w:sz w:val="24"/>
          <w:szCs w:val="24"/>
        </w:rPr>
        <w:t>ом (инвариантном) порядке (п.166</w:t>
      </w:r>
      <w:r w:rsidRPr="001A08EB">
        <w:rPr>
          <w:rFonts w:eastAsia="Times New Roman" w:cs="Times New Roman"/>
          <w:sz w:val="24"/>
          <w:szCs w:val="24"/>
        </w:rPr>
        <w:t xml:space="preserve">.3.2.2 ФОП </w:t>
      </w:r>
      <w:r w:rsidR="00043CA0">
        <w:rPr>
          <w:rFonts w:eastAsia="Times New Roman" w:cs="Times New Roman"/>
          <w:sz w:val="24"/>
          <w:szCs w:val="24"/>
        </w:rPr>
        <w:t>О</w:t>
      </w:r>
      <w:r w:rsidRPr="001A08EB">
        <w:rPr>
          <w:rFonts w:eastAsia="Times New Roman" w:cs="Times New Roman"/>
          <w:sz w:val="24"/>
          <w:szCs w:val="24"/>
        </w:rPr>
        <w:t>ОО) включает 11 модулей:</w:t>
      </w:r>
    </w:p>
    <w:p w14:paraId="4E0845B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Урочная деятельность»</w:t>
      </w:r>
    </w:p>
    <w:p w14:paraId="2E676CC0"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урочная деятельность»</w:t>
      </w:r>
    </w:p>
    <w:p w14:paraId="50C3D179"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Классное руководство»</w:t>
      </w:r>
    </w:p>
    <w:p w14:paraId="0347F2F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сновные школьные дела»</w:t>
      </w:r>
    </w:p>
    <w:p w14:paraId="7A419A31"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Внешкольные мероприятия»</w:t>
      </w:r>
    </w:p>
    <w:p w14:paraId="41C5322E"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Организация предметно-пространственной среды»</w:t>
      </w:r>
    </w:p>
    <w:p w14:paraId="4522DA2A"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 xml:space="preserve"> «Взаимодействие с родителями (законными представителями)» </w:t>
      </w:r>
    </w:p>
    <w:p w14:paraId="651853B9" w14:textId="77777777" w:rsidR="001A08EB" w:rsidRPr="001A08EB" w:rsidRDefault="001A08EB" w:rsidP="001A08EB">
      <w:pPr>
        <w:spacing w:line="240" w:lineRule="auto"/>
        <w:ind w:firstLine="709"/>
        <w:jc w:val="left"/>
        <w:rPr>
          <w:rFonts w:eastAsia="SchoolBookSanPin" w:cs="Times New Roman"/>
          <w:bCs/>
          <w:sz w:val="24"/>
          <w:szCs w:val="28"/>
        </w:rPr>
      </w:pPr>
      <w:r w:rsidRPr="001A08EB">
        <w:rPr>
          <w:rFonts w:eastAsia="SchoolBookSanPin" w:cs="Times New Roman"/>
          <w:sz w:val="24"/>
          <w:szCs w:val="28"/>
        </w:rPr>
        <w:t xml:space="preserve"> «</w:t>
      </w:r>
      <w:r w:rsidRPr="001A08EB">
        <w:rPr>
          <w:rFonts w:eastAsia="SchoolBookSanPin" w:cs="Times New Roman"/>
          <w:bCs/>
          <w:sz w:val="24"/>
          <w:szCs w:val="28"/>
        </w:rPr>
        <w:t>Самоуправление»</w:t>
      </w:r>
    </w:p>
    <w:p w14:paraId="7150D192" w14:textId="77777777" w:rsidR="001A08EB" w:rsidRPr="001A08EB" w:rsidRDefault="001A08EB" w:rsidP="001A08EB">
      <w:pPr>
        <w:spacing w:line="240" w:lineRule="auto"/>
        <w:ind w:firstLine="709"/>
        <w:jc w:val="left"/>
        <w:rPr>
          <w:rFonts w:eastAsia="SchoolBookSanPin" w:cs="Times New Roman"/>
          <w:bCs/>
          <w:sz w:val="28"/>
          <w:szCs w:val="28"/>
        </w:rPr>
      </w:pPr>
      <w:r w:rsidRPr="001A08EB">
        <w:rPr>
          <w:rFonts w:eastAsia="SchoolBookSanPin" w:cs="Times New Roman"/>
          <w:bCs/>
          <w:sz w:val="24"/>
          <w:szCs w:val="28"/>
        </w:rPr>
        <w:t>«Профилактика и безопасность»</w:t>
      </w:r>
    </w:p>
    <w:p w14:paraId="4484C76C"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Социальное партнёрство»</w:t>
      </w:r>
    </w:p>
    <w:p w14:paraId="34E35DF7" w14:textId="77777777" w:rsidR="001A08EB" w:rsidRPr="001A08EB" w:rsidRDefault="001A08EB" w:rsidP="001A08EB">
      <w:pPr>
        <w:spacing w:line="240" w:lineRule="auto"/>
        <w:ind w:firstLine="709"/>
        <w:jc w:val="left"/>
        <w:rPr>
          <w:rFonts w:eastAsia="Times New Roman" w:cs="Times New Roman"/>
          <w:sz w:val="24"/>
          <w:szCs w:val="24"/>
        </w:rPr>
      </w:pPr>
      <w:r w:rsidRPr="001A08EB">
        <w:rPr>
          <w:rFonts w:eastAsia="Times New Roman" w:cs="Times New Roman"/>
          <w:sz w:val="24"/>
          <w:szCs w:val="24"/>
        </w:rPr>
        <w:t>«Профориентация»</w:t>
      </w:r>
    </w:p>
    <w:p w14:paraId="11989D82" w14:textId="77777777" w:rsidR="001A08EB" w:rsidRPr="001A08EB" w:rsidRDefault="001A08EB" w:rsidP="001A08EB">
      <w:pPr>
        <w:spacing w:line="240" w:lineRule="auto"/>
        <w:ind w:firstLine="851"/>
        <w:rPr>
          <w:rFonts w:eastAsia="Times New Roman" w:cs="Times New Roman"/>
          <w:sz w:val="24"/>
          <w:szCs w:val="24"/>
        </w:rPr>
      </w:pPr>
      <w:r w:rsidRPr="001A08EB">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ым модулем включена программа по его реализации. </w:t>
      </w:r>
    </w:p>
    <w:p w14:paraId="0DA12906" w14:textId="0CED33AE" w:rsidR="00C55A97" w:rsidRDefault="001A08EB" w:rsidP="00C55A97">
      <w:pPr>
        <w:spacing w:line="240" w:lineRule="auto"/>
        <w:ind w:firstLine="709"/>
        <w:rPr>
          <w:rFonts w:eastAsia="Times New Roman" w:cs="Times New Roman"/>
          <w:sz w:val="24"/>
          <w:szCs w:val="24"/>
        </w:rPr>
      </w:pPr>
      <w:r w:rsidRPr="001A08EB">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w:t>
      </w:r>
      <w:r w:rsidR="00C55A97">
        <w:rPr>
          <w:rFonts w:eastAsia="Times New Roman" w:cs="Times New Roman"/>
          <w:sz w:val="24"/>
          <w:szCs w:val="24"/>
        </w:rPr>
        <w:t>ости школы в следующем порядке:</w:t>
      </w:r>
    </w:p>
    <w:p w14:paraId="02E4467F" w14:textId="77777777" w:rsidR="00C55A97" w:rsidRPr="00C55A97" w:rsidRDefault="00C55A97" w:rsidP="00C55A97">
      <w:pPr>
        <w:spacing w:line="240" w:lineRule="auto"/>
        <w:ind w:firstLine="709"/>
        <w:rPr>
          <w:rFonts w:eastAsia="Times New Roman" w:cs="Times New Roman"/>
          <w:sz w:val="24"/>
          <w:szCs w:val="24"/>
        </w:rPr>
      </w:pPr>
    </w:p>
    <w:p w14:paraId="38FF8BB0" w14:textId="1F3F0FD4" w:rsidR="00C55A97" w:rsidRPr="00E01A8E" w:rsidRDefault="00C55A97" w:rsidP="00E01A8E">
      <w:pPr>
        <w:spacing w:line="240" w:lineRule="auto"/>
        <w:ind w:firstLine="709"/>
        <w:rPr>
          <w:rFonts w:eastAsia="Times New Roman" w:cs="Times New Roman"/>
          <w:b/>
          <w:sz w:val="24"/>
          <w:szCs w:val="24"/>
        </w:rPr>
      </w:pPr>
      <w:r w:rsidRPr="00C55A97">
        <w:rPr>
          <w:rFonts w:eastAsia="Times New Roman" w:cs="Times New Roman"/>
          <w:b/>
          <w:bCs/>
          <w:color w:val="000000"/>
          <w:w w:val="0"/>
          <w:sz w:val="24"/>
          <w:szCs w:val="28"/>
        </w:rPr>
        <w:t xml:space="preserve">Модуль 1. Единая </w:t>
      </w:r>
      <w:r w:rsidRPr="00C55A97">
        <w:rPr>
          <w:rFonts w:eastAsia="Times New Roman" w:cs="Times New Roman"/>
          <w:b/>
          <w:sz w:val="24"/>
        </w:rPr>
        <w:t>концепция</w:t>
      </w:r>
      <w:r w:rsidRPr="00C55A97">
        <w:rPr>
          <w:rFonts w:eastAsia="Times New Roman" w:cs="Times New Roman"/>
          <w:b/>
          <w:bCs/>
          <w:color w:val="000000"/>
          <w:w w:val="0"/>
          <w:sz w:val="24"/>
          <w:szCs w:val="28"/>
        </w:rPr>
        <w:t xml:space="preserve"> духовно-нравственного воспитания и развития подрастающего поколения Чеченской Республики</w:t>
      </w:r>
    </w:p>
    <w:p w14:paraId="3E9EB0AF"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ab/>
        <w:t>Реализация воспитательного потенциала Единой концепции духовно-нравственного воспитания и развития подрастающего поколения Чеченской Республики предусматривает:</w:t>
      </w:r>
    </w:p>
    <w:p w14:paraId="68ED09EE"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гражданского общества на основе духовно-нравственных ценностей, гуманизма и патриотизма;</w:t>
      </w:r>
    </w:p>
    <w:p w14:paraId="68A2DFED"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lastRenderedPageBreak/>
        <w:t>- воспитание подрастающего поколения на принципе стабильности и неизменности общественного строя, согласно которому существующий общественный строй необходимо оберегать;</w:t>
      </w:r>
    </w:p>
    <w:p w14:paraId="4B757996"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создание единого центра (координационно-консультативного института) по реализации мер,</w:t>
      </w:r>
    </w:p>
    <w:p w14:paraId="74C65E4F"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направленных на духовное возрождение общества;</w:t>
      </w:r>
    </w:p>
    <w:p w14:paraId="791CEF56"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у молодого поколения нравственного абсолютизма, согласно которому существуют вечные и незыблемые общечеловеческие идеалы и ценности;</w:t>
      </w:r>
    </w:p>
    <w:p w14:paraId="6616B325"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популяризация традиционных духовных, нравственных и культурных ценностей через литературу, живопись, музыку, театральное искусство, науку и образование;</w:t>
      </w:r>
    </w:p>
    <w:p w14:paraId="0FE38ADB"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обычаев и традиций народов Чеченской Республики, примерах нравственных идеалов российской и мировой истории;</w:t>
      </w:r>
    </w:p>
    <w:p w14:paraId="2752A311"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формирование ответственного</w:t>
      </w:r>
      <w:r w:rsidRPr="00C55A97">
        <w:rPr>
          <w:rFonts w:ascii="Calibri" w:eastAsia="Times New Roman" w:hAnsi="Calibri" w:cs="Times New Roman"/>
          <w:sz w:val="22"/>
        </w:rPr>
        <w:t xml:space="preserve"> </w:t>
      </w:r>
      <w:r w:rsidRPr="00C55A97">
        <w:rPr>
          <w:rFonts w:eastAsia="Times New Roman" w:cs="Times New Roman"/>
          <w:sz w:val="24"/>
          <w:szCs w:val="24"/>
        </w:rPr>
        <w:t>поведения, умения противостоять чуждым идеям и асоциальным проявлениям;</w:t>
      </w:r>
    </w:p>
    <w:p w14:paraId="28467CC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развитие навыков здорового образа жизни, самодисциплины;</w:t>
      </w:r>
    </w:p>
    <w:p w14:paraId="332E6BBC"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формирование любви к Родине и гордости за свою страну;</w:t>
      </w:r>
    </w:p>
    <w:p w14:paraId="16E7EC08" w14:textId="77777777" w:rsidR="00C55A97" w:rsidRPr="00C55A97" w:rsidRDefault="00C55A97" w:rsidP="00C55A97">
      <w:pPr>
        <w:tabs>
          <w:tab w:val="left" w:pos="1503"/>
        </w:tabs>
        <w:spacing w:line="240" w:lineRule="auto"/>
        <w:ind w:firstLine="709"/>
        <w:rPr>
          <w:rFonts w:eastAsia="Times New Roman" w:cs="Times New Roman"/>
          <w:sz w:val="24"/>
          <w:szCs w:val="24"/>
        </w:rPr>
      </w:pPr>
      <w:r w:rsidRPr="00C55A97">
        <w:rPr>
          <w:rFonts w:eastAsia="Times New Roman" w:cs="Times New Roman"/>
          <w:sz w:val="24"/>
          <w:szCs w:val="24"/>
        </w:rPr>
        <w:t>- воспитание подрастающего поколения на основе ценностей, заложенных в Конституции Российской Федерации, обычном праве народов Чеченской Республики и традиционных учениях духовных лидеров.</w:t>
      </w:r>
    </w:p>
    <w:p w14:paraId="5A56B57D" w14:textId="77777777" w:rsidR="00C55A97" w:rsidRPr="00C55A97" w:rsidRDefault="00C55A97" w:rsidP="00C55A97">
      <w:pPr>
        <w:tabs>
          <w:tab w:val="left" w:pos="1503"/>
        </w:tabs>
        <w:spacing w:line="240" w:lineRule="auto"/>
        <w:ind w:firstLine="709"/>
        <w:rPr>
          <w:rFonts w:eastAsia="Times New Roman" w:cs="Times New Roman"/>
          <w:sz w:val="24"/>
          <w:szCs w:val="24"/>
        </w:rPr>
      </w:pPr>
    </w:p>
    <w:p w14:paraId="22FDDFF1" w14:textId="514EF2C2" w:rsidR="00C55A97" w:rsidRPr="00E01A8E" w:rsidRDefault="00E01A8E" w:rsidP="00E01A8E">
      <w:pPr>
        <w:spacing w:line="240" w:lineRule="auto"/>
        <w:ind w:firstLine="709"/>
        <w:rPr>
          <w:rFonts w:eastAsia="Times New Roman" w:cs="Times New Roman"/>
          <w:b/>
          <w:sz w:val="24"/>
          <w:szCs w:val="24"/>
        </w:rPr>
      </w:pPr>
      <w:r>
        <w:rPr>
          <w:rFonts w:eastAsia="Times New Roman" w:cs="Times New Roman"/>
          <w:b/>
          <w:sz w:val="24"/>
          <w:szCs w:val="24"/>
        </w:rPr>
        <w:t>Модуль 2 «Классное руководство»</w:t>
      </w:r>
    </w:p>
    <w:p w14:paraId="0084DB3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03DAD5CE"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ланирование и проведение классных часов целевой воспитательной тематической направленности;</w:t>
      </w:r>
    </w:p>
    <w:p w14:paraId="7D48E6DF"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70CDF6B2"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287E0B05"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06797824"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14:paraId="7D02AED4"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6AF9EC3B"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10E87EF5"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425B49A8"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432584E7"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116867B7"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6D5F8A21"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14:paraId="05430C1A"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7833FB83" w14:textId="77777777" w:rsidR="00C55A97" w:rsidRPr="00C55A97" w:rsidRDefault="00C55A97" w:rsidP="00C55A97">
      <w:pPr>
        <w:numPr>
          <w:ilvl w:val="0"/>
          <w:numId w:val="147"/>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в классе праздников, конкурсов, соревнований и других мероприятий.</w:t>
      </w:r>
    </w:p>
    <w:p w14:paraId="7D44C806" w14:textId="77777777" w:rsidR="00C55A97" w:rsidRPr="00C55A97" w:rsidRDefault="00C55A97" w:rsidP="00C55A97">
      <w:pPr>
        <w:spacing w:line="240" w:lineRule="auto"/>
        <w:ind w:firstLine="709"/>
        <w:rPr>
          <w:rFonts w:eastAsia="Times New Roman" w:cs="Times New Roman"/>
          <w:sz w:val="24"/>
          <w:szCs w:val="24"/>
        </w:rPr>
      </w:pPr>
    </w:p>
    <w:p w14:paraId="574EB5DE" w14:textId="5CC3E5E6" w:rsidR="00C55A97" w:rsidRPr="00E01A8E" w:rsidRDefault="00E01A8E" w:rsidP="00E01A8E">
      <w:pPr>
        <w:spacing w:line="240" w:lineRule="auto"/>
        <w:ind w:firstLine="709"/>
        <w:rPr>
          <w:rFonts w:eastAsia="Times New Roman" w:cs="Times New Roman"/>
          <w:b/>
          <w:sz w:val="24"/>
          <w:szCs w:val="24"/>
        </w:rPr>
      </w:pPr>
      <w:r>
        <w:rPr>
          <w:rFonts w:eastAsia="Times New Roman" w:cs="Times New Roman"/>
          <w:b/>
          <w:sz w:val="24"/>
          <w:szCs w:val="24"/>
        </w:rPr>
        <w:t>Модуль 3 «Урочная деятельность»</w:t>
      </w:r>
    </w:p>
    <w:p w14:paraId="01A3F37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роков предусматривает:</w:t>
      </w:r>
    </w:p>
    <w:p w14:paraId="09C10D8E"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4E31BFD3"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6598F2AE"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37A2EA75"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00095DE7"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026420C4" w14:textId="77777777" w:rsidR="00C55A97" w:rsidRPr="00C55A97" w:rsidRDefault="00C55A97" w:rsidP="00C55A97">
      <w:pPr>
        <w:numPr>
          <w:ilvl w:val="0"/>
          <w:numId w:val="146"/>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5649BB5F" w14:textId="77777777" w:rsidR="00C55A97" w:rsidRPr="00C55A97" w:rsidRDefault="00C55A97" w:rsidP="00C55A97">
      <w:pPr>
        <w:numPr>
          <w:ilvl w:val="0"/>
          <w:numId w:val="146"/>
        </w:numPr>
        <w:spacing w:after="160" w:line="240" w:lineRule="auto"/>
        <w:ind w:left="0" w:firstLine="709"/>
        <w:rPr>
          <w:rFonts w:eastAsia="Times New Roman" w:cs="Times New Roman"/>
          <w:sz w:val="24"/>
          <w:szCs w:val="24"/>
        </w:rPr>
      </w:pPr>
      <w:r w:rsidRPr="00C55A97">
        <w:rPr>
          <w:rFonts w:eastAsia="Times New Roman" w:cs="Times New Roman"/>
          <w:sz w:val="24"/>
          <w:szCs w:val="24"/>
        </w:rPr>
        <w:lastRenderedPageBreak/>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2E622939" w14:textId="79ED83BD" w:rsidR="00C55A97" w:rsidRPr="00080AF6" w:rsidRDefault="00C55A97" w:rsidP="00080AF6">
      <w:pPr>
        <w:spacing w:line="240" w:lineRule="auto"/>
        <w:ind w:firstLine="709"/>
        <w:rPr>
          <w:rFonts w:eastAsia="Times New Roman" w:cs="Times New Roman"/>
          <w:b/>
          <w:sz w:val="24"/>
          <w:szCs w:val="24"/>
        </w:rPr>
      </w:pPr>
      <w:r w:rsidRPr="00C55A97">
        <w:rPr>
          <w:rFonts w:eastAsia="Times New Roman" w:cs="Times New Roman"/>
          <w:b/>
          <w:sz w:val="24"/>
          <w:szCs w:val="24"/>
        </w:rPr>
        <w:t>Мод</w:t>
      </w:r>
      <w:r w:rsidR="00080AF6">
        <w:rPr>
          <w:rFonts w:eastAsia="Times New Roman" w:cs="Times New Roman"/>
          <w:b/>
          <w:sz w:val="24"/>
          <w:szCs w:val="24"/>
        </w:rPr>
        <w:t>уль 4 «Внеурочная деятельность»</w:t>
      </w:r>
    </w:p>
    <w:p w14:paraId="06D42B21" w14:textId="1E7C6F8A"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Внеурочная деятельность в </w:t>
      </w:r>
      <w:r w:rsidR="00C642F9">
        <w:rPr>
          <w:rFonts w:eastAsia="Times New Roman" w:cs="Times New Roman"/>
          <w:sz w:val="24"/>
          <w:szCs w:val="24"/>
        </w:rPr>
        <w:t xml:space="preserve">МБОУ «СОШ </w:t>
      </w:r>
      <w:r w:rsidR="00BA073B">
        <w:rPr>
          <w:rFonts w:eastAsia="Times New Roman" w:cs="Times New Roman"/>
          <w:sz w:val="24"/>
          <w:szCs w:val="24"/>
        </w:rPr>
        <w:t>с. Шатой</w:t>
      </w:r>
      <w:r w:rsidR="00C642F9">
        <w:rPr>
          <w:rFonts w:eastAsia="Times New Roman" w:cs="Times New Roman"/>
          <w:sz w:val="24"/>
          <w:szCs w:val="24"/>
        </w:rPr>
        <w:t>»</w:t>
      </w:r>
      <w:r w:rsidR="006D0873">
        <w:rPr>
          <w:rFonts w:eastAsia="Times New Roman" w:cs="Times New Roman"/>
          <w:sz w:val="24"/>
          <w:szCs w:val="24"/>
        </w:rPr>
        <w:t xml:space="preserve"> </w:t>
      </w:r>
      <w:r w:rsidRPr="00C55A97">
        <w:rPr>
          <w:rFonts w:eastAsia="Times New Roman" w:cs="Times New Roman"/>
          <w:sz w:val="24"/>
          <w:szCs w:val="24"/>
        </w:rPr>
        <w:t>выведена за рамки учебного плана и находит отражение в  образовательной программе школы через дополнительные образовательные модули, проводимые в формах, отличных от классно-урочной; классное руководство (экскурсии, прогулки, праздники, соревнования); деятельность иных педагогических работников (педагога-психолога) в соответствии с должностными обязанностями квалификационных характеристик должностей работников образования; инновационную (экспериментальную) деятельность.</w:t>
      </w:r>
    </w:p>
    <w:p w14:paraId="1487460A" w14:textId="78501A05" w:rsidR="00C55A97" w:rsidRPr="00080AF6" w:rsidRDefault="00C55A97" w:rsidP="00E01A8E">
      <w:pPr>
        <w:spacing w:after="160" w:line="240" w:lineRule="auto"/>
        <w:ind w:firstLine="709"/>
        <w:jc w:val="left"/>
        <w:rPr>
          <w:rFonts w:eastAsia="Times New Roman" w:cs="Times New Roman"/>
          <w:color w:val="000000" w:themeColor="text1"/>
          <w:sz w:val="24"/>
          <w:szCs w:val="24"/>
        </w:rPr>
      </w:pPr>
      <w:r w:rsidRPr="00080AF6">
        <w:rPr>
          <w:rFonts w:eastAsia="Times New Roman" w:cs="Times New Roman"/>
          <w:color w:val="000000" w:themeColor="text1"/>
          <w:sz w:val="24"/>
          <w:szCs w:val="24"/>
        </w:rPr>
        <w:t>Внеурочная деятельность реализуется по направлениям: духовно-нравственное (</w:t>
      </w:r>
      <w:r w:rsidRPr="00080AF6">
        <w:rPr>
          <w:rFonts w:eastAsia="Calibri" w:cs="Times New Roman"/>
          <w:color w:val="000000" w:themeColor="text1"/>
          <w:sz w:val="24"/>
          <w:szCs w:val="24"/>
        </w:rPr>
        <w:t>«Разговоры о важном» и др.)</w:t>
      </w:r>
      <w:r w:rsidRPr="00080AF6">
        <w:rPr>
          <w:rFonts w:eastAsia="Times New Roman" w:cs="Times New Roman"/>
          <w:color w:val="000000" w:themeColor="text1"/>
          <w:sz w:val="24"/>
          <w:szCs w:val="24"/>
        </w:rPr>
        <w:t xml:space="preserve">, </w:t>
      </w:r>
      <w:r w:rsidR="006F54E9" w:rsidRPr="00080AF6">
        <w:rPr>
          <w:rFonts w:eastAsia="Calibri" w:cs="Times New Roman"/>
          <w:color w:val="000000" w:themeColor="text1"/>
          <w:sz w:val="24"/>
          <w:szCs w:val="24"/>
        </w:rPr>
        <w:t xml:space="preserve"> патриотическое </w:t>
      </w:r>
      <w:r w:rsidR="00080AF6" w:rsidRPr="00080AF6">
        <w:rPr>
          <w:rFonts w:eastAsia="Calibri" w:cs="Times New Roman"/>
          <w:color w:val="000000" w:themeColor="text1"/>
          <w:sz w:val="24"/>
          <w:szCs w:val="24"/>
        </w:rPr>
        <w:t xml:space="preserve"> «Россия – мои горизонты</w:t>
      </w:r>
      <w:r w:rsidR="006F54E9" w:rsidRPr="00080AF6">
        <w:rPr>
          <w:rFonts w:eastAsia="Calibri" w:cs="Times New Roman"/>
          <w:color w:val="000000" w:themeColor="text1"/>
          <w:sz w:val="24"/>
          <w:szCs w:val="24"/>
        </w:rPr>
        <w:t>».</w:t>
      </w:r>
    </w:p>
    <w:p w14:paraId="4524D903" w14:textId="5576A8BA" w:rsidR="00C55A97" w:rsidRPr="00C55A97"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w:t>
      </w:r>
      <w:r w:rsidR="00E01A8E">
        <w:rPr>
          <w:rFonts w:eastAsia="Times New Roman" w:cs="Times New Roman"/>
          <w:b/>
          <w:bCs/>
          <w:sz w:val="24"/>
          <w:szCs w:val="24"/>
        </w:rPr>
        <w:t>дуль 5 «Основные школьные дела»</w:t>
      </w:r>
    </w:p>
    <w:p w14:paraId="31A61E2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основных школьных дел предусматривает:</w:t>
      </w:r>
    </w:p>
    <w:p w14:paraId="4CE0BF99"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14:paraId="65233835"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о всероссийских акциях, посвященных значимым событиям в России, мире;</w:t>
      </w:r>
    </w:p>
    <w:p w14:paraId="13302B1D"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14:paraId="39F2B38E"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14:paraId="2EDF1505"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14:paraId="3F3630C4"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14:paraId="1CF9A1C7"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14:paraId="2FC00937" w14:textId="77777777" w:rsidR="00C55A97" w:rsidRPr="00C55A97" w:rsidRDefault="00C55A97" w:rsidP="00C55A97">
      <w:pPr>
        <w:numPr>
          <w:ilvl w:val="0"/>
          <w:numId w:val="148"/>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14:paraId="0B44BD26" w14:textId="71A3D20C" w:rsidR="00C55A97" w:rsidRPr="00E01A8E" w:rsidRDefault="00C55A97" w:rsidP="00E01A8E">
      <w:pPr>
        <w:numPr>
          <w:ilvl w:val="0"/>
          <w:numId w:val="148"/>
        </w:numPr>
        <w:spacing w:after="160" w:line="240" w:lineRule="auto"/>
        <w:ind w:left="0" w:firstLine="709"/>
        <w:rPr>
          <w:rFonts w:eastAsia="Times New Roman" w:cs="Times New Roman"/>
          <w:sz w:val="24"/>
          <w:szCs w:val="24"/>
        </w:rPr>
      </w:pPr>
      <w:r w:rsidRPr="00C55A97">
        <w:rPr>
          <w:rFonts w:eastAsia="Times New Roman" w:cs="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14:paraId="4A5F0E22" w14:textId="1F313689" w:rsidR="00C55A97" w:rsidRPr="00C55A97"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д</w:t>
      </w:r>
      <w:r w:rsidR="00E01A8E">
        <w:rPr>
          <w:rFonts w:eastAsia="Times New Roman" w:cs="Times New Roman"/>
          <w:b/>
          <w:bCs/>
          <w:sz w:val="24"/>
          <w:szCs w:val="24"/>
        </w:rPr>
        <w:t>уль 6 «Внешкольные мероприятия»</w:t>
      </w:r>
    </w:p>
    <w:p w14:paraId="3BAE153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нешкольных мероприятий предусматривает:</w:t>
      </w:r>
    </w:p>
    <w:p w14:paraId="20713AF9"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общие внешкольные мероприятия, в том числе организуемые совместно с социальными партнерами образовательной организации;</w:t>
      </w:r>
    </w:p>
    <w:p w14:paraId="32F02153"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413B2FD7"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16A717E9"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14:paraId="234D0017" w14:textId="77777777" w:rsidR="00C55A97" w:rsidRPr="00C55A97" w:rsidRDefault="00C55A97" w:rsidP="00C55A97">
      <w:pPr>
        <w:numPr>
          <w:ilvl w:val="0"/>
          <w:numId w:val="149"/>
        </w:numPr>
        <w:spacing w:line="240" w:lineRule="auto"/>
        <w:ind w:left="0" w:firstLine="709"/>
        <w:rPr>
          <w:rFonts w:eastAsia="Times New Roman" w:cs="Times New Roman"/>
          <w:sz w:val="24"/>
          <w:szCs w:val="24"/>
        </w:rPr>
      </w:pPr>
      <w:r w:rsidRPr="00C55A97">
        <w:rPr>
          <w:rFonts w:eastAsia="Times New Roman" w:cs="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5C093FE8" w14:textId="77777777" w:rsidR="00C55A97" w:rsidRPr="00C55A97" w:rsidRDefault="00C55A97" w:rsidP="00C55A97">
      <w:pPr>
        <w:spacing w:line="240" w:lineRule="auto"/>
        <w:ind w:firstLine="709"/>
        <w:rPr>
          <w:rFonts w:eastAsia="Times New Roman" w:cs="Times New Roman"/>
          <w:sz w:val="24"/>
          <w:szCs w:val="24"/>
        </w:rPr>
      </w:pPr>
    </w:p>
    <w:p w14:paraId="24947411" w14:textId="799CF944" w:rsidR="00C55A97" w:rsidRPr="00E01A8E"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7 «Организация пр</w:t>
      </w:r>
      <w:r w:rsidR="00E01A8E">
        <w:rPr>
          <w:rFonts w:eastAsia="Times New Roman" w:cs="Times New Roman"/>
          <w:b/>
          <w:bCs/>
          <w:sz w:val="24"/>
          <w:szCs w:val="24"/>
        </w:rPr>
        <w:t>едметно-пространственной среды»</w:t>
      </w:r>
    </w:p>
    <w:p w14:paraId="6E356752"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w:t>
      </w:r>
    </w:p>
    <w:p w14:paraId="11C9A902" w14:textId="77777777"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00655AB7" w14:textId="77777777" w:rsidR="00C55A97" w:rsidRPr="00C55A97" w:rsidRDefault="00C55A97" w:rsidP="00C55A97">
      <w:pPr>
        <w:numPr>
          <w:ilvl w:val="0"/>
          <w:numId w:val="150"/>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проведение церемоний поднятия (спуска) государственного флага Российской Федерации;</w:t>
      </w:r>
    </w:p>
    <w:p w14:paraId="4B55DFAB"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14:paraId="38727E03"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14:paraId="1B59079E"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14:paraId="4185F9A9"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 xml:space="preserve">разработку, оформление, поддержание, использование в воспитательном процессе "мест гражданского почитания" (в том числе, если образовательная организация </w:t>
      </w:r>
      <w:r w:rsidRPr="00C55A97">
        <w:rPr>
          <w:rFonts w:eastAsia="Times New Roman" w:cs="Times New Roman"/>
          <w:sz w:val="24"/>
          <w:szCs w:val="24"/>
        </w:rPr>
        <w:lastRenderedPageBreak/>
        <w:t>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14:paraId="4BC7AA40"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14:paraId="45DB3BA1"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14:paraId="068B7C4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14:paraId="302BCC78"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14:paraId="1B4FEA2B"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14:paraId="63D72D8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50FAF0A2"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14:paraId="45EE471A"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14:paraId="612A7886" w14:textId="77777777" w:rsidR="00C55A97" w:rsidRPr="00C55A97" w:rsidRDefault="00C55A97" w:rsidP="00C55A97">
      <w:pPr>
        <w:numPr>
          <w:ilvl w:val="0"/>
          <w:numId w:val="150"/>
        </w:numPr>
        <w:spacing w:line="240" w:lineRule="auto"/>
        <w:ind w:left="0" w:firstLine="709"/>
        <w:rPr>
          <w:rFonts w:eastAsia="Times New Roman" w:cs="Times New Roman"/>
          <w:sz w:val="24"/>
          <w:szCs w:val="24"/>
        </w:rPr>
      </w:pPr>
      <w:r w:rsidRPr="00C55A97">
        <w:rPr>
          <w:rFonts w:eastAsia="Times New Roman" w:cs="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14:paraId="355EA2D8" w14:textId="77777777" w:rsidR="00C55A97" w:rsidRPr="00C55A97" w:rsidRDefault="00C55A97" w:rsidP="00C55A97">
      <w:pPr>
        <w:spacing w:line="240" w:lineRule="auto"/>
        <w:ind w:firstLine="709"/>
        <w:rPr>
          <w:rFonts w:eastAsia="Times New Roman" w:cs="Times New Roman"/>
          <w:sz w:val="24"/>
          <w:szCs w:val="24"/>
        </w:rPr>
      </w:pPr>
    </w:p>
    <w:p w14:paraId="508FB6F8" w14:textId="09973534" w:rsidR="00C55A97" w:rsidRPr="00C55A97"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8 «Взаимодействие с родителя</w:t>
      </w:r>
      <w:r w:rsidR="00E01A8E">
        <w:rPr>
          <w:rFonts w:eastAsia="Times New Roman" w:cs="Times New Roman"/>
          <w:b/>
          <w:bCs/>
          <w:sz w:val="24"/>
          <w:szCs w:val="24"/>
        </w:rPr>
        <w:t>ми (законными представителями)»</w:t>
      </w:r>
    </w:p>
    <w:p w14:paraId="346B30D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взаимодействия с родителями (законными представителями) обучающихся предусматривает:</w:t>
      </w:r>
    </w:p>
    <w:p w14:paraId="0F3DA5C3" w14:textId="317366D0" w:rsidR="00C55A97" w:rsidRPr="00C55A97" w:rsidRDefault="00E01A8E" w:rsidP="00E01A8E">
      <w:pPr>
        <w:spacing w:line="240" w:lineRule="auto"/>
        <w:ind w:left="709" w:firstLine="0"/>
        <w:rPr>
          <w:rFonts w:eastAsia="Times New Roman" w:cs="Times New Roman"/>
          <w:sz w:val="24"/>
          <w:szCs w:val="24"/>
          <w:highlight w:val="yellow"/>
        </w:rPr>
      </w:pPr>
      <w:r>
        <w:rPr>
          <w:rFonts w:eastAsia="Times New Roman" w:cs="Times New Roman"/>
          <w:sz w:val="24"/>
          <w:szCs w:val="24"/>
        </w:rPr>
        <w:t xml:space="preserve">- </w:t>
      </w:r>
      <w:r w:rsidR="00C55A97" w:rsidRPr="00E01A8E">
        <w:rPr>
          <w:rFonts w:eastAsia="Times New Roman" w:cs="Times New Roman"/>
          <w:sz w:val="24"/>
          <w:szCs w:val="24"/>
        </w:rPr>
        <w:t>с</w:t>
      </w:r>
      <w:r w:rsidR="00C55A97" w:rsidRPr="00C55A97">
        <w:rPr>
          <w:rFonts w:eastAsia="Times New Roman" w:cs="Times New Roman"/>
          <w:sz w:val="24"/>
          <w:szCs w:val="24"/>
        </w:rPr>
        <w:t xml:space="preserve">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w:t>
      </w:r>
      <w:r w:rsidR="00C55A97" w:rsidRPr="00E01A8E">
        <w:rPr>
          <w:rFonts w:eastAsia="Times New Roman" w:cs="Times New Roman"/>
          <w:color w:val="000000" w:themeColor="text1"/>
          <w:sz w:val="24"/>
          <w:szCs w:val="24"/>
        </w:rPr>
        <w:t>Управляющем совете школы;</w:t>
      </w:r>
    </w:p>
    <w:p w14:paraId="4B0CF4C5"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14:paraId="4B16F59E"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дни, в которые родители (законные представители) могут посещать уроки и внеурочные занятия;</w:t>
      </w:r>
    </w:p>
    <w:p w14:paraId="4AD99640"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14:paraId="1865E5A7"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lastRenderedPageBreak/>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14:paraId="1827E753"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14:paraId="4DE222B5"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14:paraId="775A657F"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е родителей (законных представителей) к подготовке и проведению классных и общешкольных мероприятий;</w:t>
      </w:r>
    </w:p>
    <w:p w14:paraId="61F4C0FB" w14:textId="77777777" w:rsidR="00C55A97" w:rsidRPr="00C55A97" w:rsidRDefault="00C55A97" w:rsidP="00C55A97">
      <w:pPr>
        <w:numPr>
          <w:ilvl w:val="0"/>
          <w:numId w:val="151"/>
        </w:numPr>
        <w:spacing w:line="240" w:lineRule="auto"/>
        <w:ind w:left="0" w:firstLine="709"/>
        <w:rPr>
          <w:rFonts w:eastAsia="Times New Roman" w:cs="Times New Roman"/>
          <w:sz w:val="24"/>
          <w:szCs w:val="24"/>
        </w:rPr>
      </w:pPr>
      <w:r w:rsidRPr="00C55A97">
        <w:rPr>
          <w:rFonts w:eastAsia="Times New Roman" w:cs="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14:paraId="059C432A" w14:textId="77777777" w:rsidR="00C55A97" w:rsidRPr="00C55A97" w:rsidRDefault="00C55A97" w:rsidP="00C55A97">
      <w:pPr>
        <w:spacing w:line="240" w:lineRule="auto"/>
        <w:ind w:firstLine="709"/>
        <w:rPr>
          <w:rFonts w:eastAsia="Times New Roman" w:cs="Times New Roman"/>
          <w:sz w:val="24"/>
          <w:szCs w:val="24"/>
        </w:rPr>
      </w:pPr>
    </w:p>
    <w:p w14:paraId="062430E0" w14:textId="08E0C1B1" w:rsidR="00C55A97" w:rsidRPr="00C55A97" w:rsidRDefault="00E01A8E" w:rsidP="00E01A8E">
      <w:pPr>
        <w:spacing w:line="240" w:lineRule="auto"/>
        <w:ind w:firstLine="709"/>
        <w:rPr>
          <w:rFonts w:eastAsia="Times New Roman" w:cs="Times New Roman"/>
          <w:b/>
          <w:bCs/>
          <w:sz w:val="24"/>
          <w:szCs w:val="24"/>
        </w:rPr>
      </w:pPr>
      <w:r>
        <w:rPr>
          <w:rFonts w:eastAsia="Times New Roman" w:cs="Times New Roman"/>
          <w:b/>
          <w:bCs/>
          <w:sz w:val="24"/>
          <w:szCs w:val="24"/>
        </w:rPr>
        <w:t>Модуль 9 «Самоуправление»</w:t>
      </w:r>
    </w:p>
    <w:p w14:paraId="3573BF9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ученического самоуправления в образовательной организации предусматривает:</w:t>
      </w:r>
    </w:p>
    <w:p w14:paraId="3488EE60"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и деятельность органов ученического самоуправления (совет обучающихся или других), избранных обучающимися;</w:t>
      </w:r>
    </w:p>
    <w:p w14:paraId="042DA468"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14:paraId="6608E0DA" w14:textId="77777777" w:rsidR="00C55A97" w:rsidRPr="00C55A97" w:rsidRDefault="00C55A97" w:rsidP="00C55A97">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защиту органами ученического самоуправления законных интересов и прав обучающихся;</w:t>
      </w:r>
    </w:p>
    <w:p w14:paraId="7C5C3881" w14:textId="7AA3584F" w:rsidR="00C55A97" w:rsidRPr="00E01A8E" w:rsidRDefault="00C55A97" w:rsidP="00E01A8E">
      <w:pPr>
        <w:numPr>
          <w:ilvl w:val="0"/>
          <w:numId w:val="152"/>
        </w:numPr>
        <w:spacing w:after="160"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14:paraId="4182F5A6" w14:textId="20CA1EB9" w:rsidR="00C55A97" w:rsidRPr="00E01A8E"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дуль 1</w:t>
      </w:r>
      <w:r w:rsidR="00E01A8E">
        <w:rPr>
          <w:rFonts w:eastAsia="Times New Roman" w:cs="Times New Roman"/>
          <w:b/>
          <w:bCs/>
          <w:sz w:val="24"/>
          <w:szCs w:val="24"/>
        </w:rPr>
        <w:t>0 «Профилактика и безопасность»</w:t>
      </w:r>
    </w:p>
    <w:p w14:paraId="5816B3F3"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14:paraId="7A025886"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14:paraId="470B186C"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14:paraId="0FB4B7EF"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14:paraId="2301175B" w14:textId="77777777" w:rsidR="00C55A97" w:rsidRPr="00C55A97" w:rsidRDefault="00C55A97" w:rsidP="00C55A97">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lastRenderedPageBreak/>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7BE9B521"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14:paraId="4FD6A03C"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77CDF157"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офилактику правонарушений, девиаций посредством организации деятельности, альтернативной девиантному поведению,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14:paraId="32B084C0" w14:textId="77777777" w:rsidR="00C55A97" w:rsidRPr="00C55A97" w:rsidRDefault="00C55A97" w:rsidP="00C55A97">
      <w:pPr>
        <w:numPr>
          <w:ilvl w:val="0"/>
          <w:numId w:val="153"/>
        </w:numPr>
        <w:spacing w:line="240" w:lineRule="auto"/>
        <w:ind w:left="0" w:firstLine="709"/>
        <w:rPr>
          <w:rFonts w:eastAsia="Times New Roman" w:cs="Times New Roman"/>
          <w:sz w:val="24"/>
          <w:szCs w:val="24"/>
        </w:rPr>
      </w:pPr>
      <w:r w:rsidRPr="00C55A97">
        <w:rPr>
          <w:rFonts w:eastAsia="Times New Roman" w:cs="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14:paraId="40FED87E" w14:textId="7E63A962" w:rsidR="00C55A97" w:rsidRPr="00E01A8E" w:rsidRDefault="00C55A97" w:rsidP="00E01A8E">
      <w:pPr>
        <w:numPr>
          <w:ilvl w:val="0"/>
          <w:numId w:val="153"/>
        </w:numPr>
        <w:spacing w:after="160" w:line="240" w:lineRule="auto"/>
        <w:ind w:left="0" w:firstLine="709"/>
        <w:rPr>
          <w:rFonts w:eastAsia="Times New Roman" w:cs="Times New Roman"/>
          <w:sz w:val="24"/>
          <w:szCs w:val="24"/>
        </w:rPr>
      </w:pPr>
      <w:r w:rsidRPr="00C55A97">
        <w:rPr>
          <w:rFonts w:eastAsia="Times New Roman" w:cs="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14:paraId="01BA972D" w14:textId="2C6545DA" w:rsidR="00C55A97" w:rsidRPr="00C55A97" w:rsidRDefault="00C55A97" w:rsidP="00E01A8E">
      <w:pPr>
        <w:spacing w:line="240" w:lineRule="auto"/>
        <w:ind w:firstLine="709"/>
        <w:rPr>
          <w:rFonts w:eastAsia="Times New Roman" w:cs="Times New Roman"/>
          <w:b/>
          <w:bCs/>
          <w:sz w:val="24"/>
          <w:szCs w:val="24"/>
        </w:rPr>
      </w:pPr>
      <w:r w:rsidRPr="00C55A97">
        <w:rPr>
          <w:rFonts w:eastAsia="Times New Roman" w:cs="Times New Roman"/>
          <w:b/>
          <w:bCs/>
          <w:sz w:val="24"/>
          <w:szCs w:val="24"/>
        </w:rPr>
        <w:t>Мод</w:t>
      </w:r>
      <w:r w:rsidR="00E01A8E">
        <w:rPr>
          <w:rFonts w:eastAsia="Times New Roman" w:cs="Times New Roman"/>
          <w:b/>
          <w:bCs/>
          <w:sz w:val="24"/>
          <w:szCs w:val="24"/>
        </w:rPr>
        <w:t>уль 11 «Социальное партнерство»</w:t>
      </w:r>
    </w:p>
    <w:p w14:paraId="6E4648ED"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социального партнерства предусматривает:</w:t>
      </w:r>
    </w:p>
    <w:p w14:paraId="1968930E"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14:paraId="5BDE3A4E"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776FA158"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14:paraId="108D9319"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14:paraId="2250EFBD" w14:textId="77777777" w:rsidR="00C55A97" w:rsidRPr="00C55A97" w:rsidRDefault="00C55A97" w:rsidP="00C55A97">
      <w:pPr>
        <w:numPr>
          <w:ilvl w:val="0"/>
          <w:numId w:val="154"/>
        </w:numPr>
        <w:spacing w:line="240" w:lineRule="auto"/>
        <w:ind w:left="0" w:firstLine="709"/>
        <w:rPr>
          <w:rFonts w:eastAsia="Times New Roman" w:cs="Times New Roman"/>
          <w:sz w:val="24"/>
          <w:szCs w:val="24"/>
        </w:rPr>
      </w:pPr>
      <w:r w:rsidRPr="00C55A97">
        <w:rPr>
          <w:rFonts w:eastAsia="Times New Roman" w:cs="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1609EE58" w14:textId="77777777" w:rsidR="00C55A97" w:rsidRPr="00C55A97" w:rsidRDefault="00C55A97" w:rsidP="00C55A97">
      <w:pPr>
        <w:spacing w:line="240" w:lineRule="auto"/>
        <w:ind w:firstLine="709"/>
        <w:rPr>
          <w:rFonts w:eastAsia="Times New Roman" w:cs="Times New Roman"/>
          <w:sz w:val="24"/>
          <w:szCs w:val="24"/>
        </w:rPr>
      </w:pPr>
    </w:p>
    <w:p w14:paraId="00D2EF6B" w14:textId="50661C5F" w:rsidR="00C55A97" w:rsidRPr="00C55A97" w:rsidRDefault="00E01A8E" w:rsidP="00E01A8E">
      <w:pPr>
        <w:spacing w:line="240" w:lineRule="auto"/>
        <w:ind w:firstLine="709"/>
        <w:rPr>
          <w:rFonts w:eastAsia="Times New Roman" w:cs="Times New Roman"/>
          <w:b/>
          <w:bCs/>
          <w:sz w:val="24"/>
          <w:szCs w:val="24"/>
        </w:rPr>
      </w:pPr>
      <w:r>
        <w:rPr>
          <w:rFonts w:eastAsia="Times New Roman" w:cs="Times New Roman"/>
          <w:b/>
          <w:bCs/>
          <w:sz w:val="24"/>
          <w:szCs w:val="24"/>
        </w:rPr>
        <w:t>Модуль 12 «Профориентация»</w:t>
      </w:r>
    </w:p>
    <w:p w14:paraId="37377AA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ализация воспитательного потенциала профориентационной работы образовательной организации предусматривает:</w:t>
      </w:r>
    </w:p>
    <w:p w14:paraId="6669BEB2"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14:paraId="01C5B066"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14:paraId="180CE497"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экскурсии на предприятия, в организации, дающие начальные представления о существующих профессиях и условиях работы;</w:t>
      </w:r>
    </w:p>
    <w:p w14:paraId="41AA3CCA"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14:paraId="3AEAEA40"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14:paraId="61295D0F"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14:paraId="0AE3F10D"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участие в работе всероссийских профориентационных проектов;</w:t>
      </w:r>
    </w:p>
    <w:p w14:paraId="65A34913"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14:paraId="44375770" w14:textId="77777777" w:rsidR="00C55A97" w:rsidRPr="00C55A97" w:rsidRDefault="00C55A97" w:rsidP="00C55A97">
      <w:pPr>
        <w:numPr>
          <w:ilvl w:val="0"/>
          <w:numId w:val="155"/>
        </w:numPr>
        <w:spacing w:line="240" w:lineRule="auto"/>
        <w:ind w:left="0" w:firstLine="709"/>
        <w:rPr>
          <w:rFonts w:eastAsia="Times New Roman" w:cs="Times New Roman"/>
          <w:sz w:val="24"/>
          <w:szCs w:val="24"/>
        </w:rPr>
      </w:pPr>
      <w:r w:rsidRPr="00C55A97">
        <w:rPr>
          <w:rFonts w:eastAsia="Times New Roman" w:cs="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14:paraId="1B804815" w14:textId="77777777" w:rsidR="00C55A97" w:rsidRPr="00C55A97" w:rsidRDefault="00C55A97" w:rsidP="00E01A8E">
      <w:pPr>
        <w:spacing w:line="240" w:lineRule="auto"/>
        <w:ind w:firstLine="0"/>
        <w:rPr>
          <w:rFonts w:eastAsia="Times New Roman" w:cs="Times New Roman"/>
          <w:b/>
          <w:bCs/>
          <w:color w:val="FF0000"/>
          <w:sz w:val="24"/>
          <w:szCs w:val="24"/>
        </w:rPr>
      </w:pPr>
    </w:p>
    <w:p w14:paraId="7D279951" w14:textId="77777777" w:rsidR="00C55A97" w:rsidRPr="00C55A97" w:rsidRDefault="00C55A97" w:rsidP="00C55A97">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2.3.3. Организационный раздел</w:t>
      </w:r>
    </w:p>
    <w:p w14:paraId="7331C3F1"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Кадровое обеспечение</w:t>
      </w:r>
      <w:r w:rsidRPr="00C55A97">
        <w:rPr>
          <w:rFonts w:eastAsia="Times New Roman" w:cs="Times New Roman"/>
          <w:sz w:val="24"/>
          <w:szCs w:val="24"/>
        </w:rPr>
        <w:t>.</w:t>
      </w:r>
    </w:p>
    <w:p w14:paraId="5736D6C8" w14:textId="7800E58F"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Штатное расписание в школе зависит от количества обучающихся, для плодотворной работы над воспитанием обучающихся выделена </w:t>
      </w:r>
      <w:r w:rsidRPr="006F54E9">
        <w:rPr>
          <w:rFonts w:eastAsia="Times New Roman" w:cs="Times New Roman"/>
          <w:sz w:val="24"/>
          <w:szCs w:val="24"/>
        </w:rPr>
        <w:t>отдельная ставка заместителя директора по воспитательной работе и советника по воспитанию. В помощь заместителю директора по ВР выделена ставка педагога-организатора,</w:t>
      </w:r>
      <w:r w:rsidRPr="00C55A97">
        <w:rPr>
          <w:rFonts w:eastAsia="Times New Roman" w:cs="Times New Roman"/>
          <w:sz w:val="24"/>
          <w:szCs w:val="24"/>
        </w:rPr>
        <w:t xml:space="preserve"> который берет на себя работу с направлением детских общественных организаций и работу по организации общешкольных мероприятий. Все ставки штатного расписания данного направления распределены: должности занимают педагоги с соответствующим образованием, имеющим опыт работы, педагоги регулярно проходят курсы повышения квалификации. </w:t>
      </w:r>
    </w:p>
    <w:p w14:paraId="6DDA959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 Направление воспитательной работы также невозможно без деятельности классных руководителей: каждый класс имеет отдельного педагога-куратора, который своевременно реагирует на воспитательные потребности обучающихся. </w:t>
      </w:r>
    </w:p>
    <w:p w14:paraId="75A9A103"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Нормативно-методическое обеспечение</w:t>
      </w:r>
      <w:r w:rsidRPr="00C55A97">
        <w:rPr>
          <w:rFonts w:eastAsia="Times New Roman" w:cs="Times New Roman"/>
          <w:sz w:val="24"/>
          <w:szCs w:val="24"/>
        </w:rPr>
        <w:t>.</w:t>
      </w:r>
    </w:p>
    <w:p w14:paraId="0792E44F"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 xml:space="preserve">Работа заместителя директора по ВР и педагога-организатора осуществляется по должностным инструкциям. Деятельность классных руководителей закреплена </w:t>
      </w:r>
      <w:r w:rsidRPr="00C55A97">
        <w:rPr>
          <w:rFonts w:eastAsia="Times New Roman" w:cs="Times New Roman"/>
          <w:sz w:val="24"/>
          <w:szCs w:val="24"/>
        </w:rPr>
        <w:lastRenderedPageBreak/>
        <w:t xml:space="preserve">дополнительным соглашением к трудовому договору. Все изменения в нормативных актах осуществляются в соответствии с законодательством Российской Федерации. </w:t>
      </w:r>
    </w:p>
    <w:p w14:paraId="294D53B0" w14:textId="77777777" w:rsidR="00C55A97" w:rsidRPr="00C55A97" w:rsidRDefault="00C55A97" w:rsidP="00C55A97">
      <w:pPr>
        <w:spacing w:line="240" w:lineRule="auto"/>
        <w:ind w:firstLine="567"/>
        <w:rPr>
          <w:rFonts w:eastAsia="Times New Roman" w:cs="Times New Roman"/>
          <w:sz w:val="24"/>
          <w:szCs w:val="24"/>
        </w:rPr>
      </w:pPr>
      <w:r w:rsidRPr="006F54E9">
        <w:rPr>
          <w:rFonts w:eastAsia="Times New Roman" w:cs="Times New Roman"/>
          <w:sz w:val="24"/>
          <w:szCs w:val="24"/>
        </w:rPr>
        <w:t>В школе разработаны локальные нормативные акты по осуществлению деятельности воспитательного направления: «Положение о школьном самоуправлении», «Положение о родительском комитете», «Положение о классном руководстве», «Положение о проведении общешкольных мероприятий»  и</w:t>
      </w:r>
      <w:r w:rsidRPr="00C55A97">
        <w:rPr>
          <w:rFonts w:eastAsia="Times New Roman" w:cs="Times New Roman"/>
          <w:sz w:val="24"/>
          <w:szCs w:val="24"/>
        </w:rPr>
        <w:t xml:space="preserve"> др. Разработка и утверждение локальных нормативных актов осуществляется в соответствии с законодательством Российской Федерации». </w:t>
      </w:r>
    </w:p>
    <w:p w14:paraId="16904821" w14:textId="77777777" w:rsidR="00C55A97" w:rsidRPr="00C55A97" w:rsidRDefault="00C55A97" w:rsidP="00C55A97">
      <w:pPr>
        <w:spacing w:line="240" w:lineRule="auto"/>
        <w:ind w:firstLine="567"/>
        <w:rPr>
          <w:rFonts w:eastAsia="Times New Roman" w:cs="Times New Roman"/>
          <w:b/>
          <w:bCs/>
          <w:sz w:val="24"/>
          <w:szCs w:val="24"/>
        </w:rPr>
      </w:pPr>
    </w:p>
    <w:p w14:paraId="382BCE84"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Требования к условиям работы с обучающимися с особыми образовательными потребностями.</w:t>
      </w:r>
    </w:p>
    <w:p w14:paraId="039E5E19" w14:textId="55D352FD" w:rsidR="00C55A97" w:rsidRPr="00C55A97" w:rsidRDefault="00C55A97" w:rsidP="00C55A97">
      <w:pPr>
        <w:spacing w:line="240" w:lineRule="auto"/>
        <w:ind w:firstLine="567"/>
        <w:rPr>
          <w:rFonts w:eastAsia="Times New Roman" w:cs="Times New Roman"/>
          <w:sz w:val="24"/>
          <w:szCs w:val="24"/>
        </w:rPr>
      </w:pPr>
      <w:r w:rsidRPr="006F54E9">
        <w:rPr>
          <w:rFonts w:eastAsia="Times New Roman" w:cs="Times New Roman"/>
          <w:color w:val="000000" w:themeColor="text1"/>
          <w:sz w:val="24"/>
          <w:szCs w:val="24"/>
        </w:rPr>
        <w:t xml:space="preserve">На момент разработки Программы в </w:t>
      </w:r>
      <w:r w:rsidR="00C642F9" w:rsidRPr="006F54E9">
        <w:rPr>
          <w:rFonts w:eastAsia="Times New Roman" w:cs="Times New Roman"/>
          <w:color w:val="000000" w:themeColor="text1"/>
          <w:sz w:val="24"/>
          <w:szCs w:val="24"/>
        </w:rPr>
        <w:t xml:space="preserve">МБОУ «СОШ </w:t>
      </w:r>
      <w:r w:rsidR="00BA073B" w:rsidRPr="006F54E9">
        <w:rPr>
          <w:rFonts w:eastAsia="Times New Roman" w:cs="Times New Roman"/>
          <w:color w:val="000000" w:themeColor="text1"/>
          <w:sz w:val="24"/>
          <w:szCs w:val="24"/>
        </w:rPr>
        <w:t>с. Шатой</w:t>
      </w:r>
      <w:r w:rsidR="00C642F9" w:rsidRPr="006F54E9">
        <w:rPr>
          <w:rFonts w:eastAsia="Times New Roman" w:cs="Times New Roman"/>
          <w:color w:val="000000" w:themeColor="text1"/>
          <w:sz w:val="24"/>
          <w:szCs w:val="24"/>
        </w:rPr>
        <w:t>»</w:t>
      </w:r>
      <w:r w:rsidRPr="006F54E9">
        <w:rPr>
          <w:rFonts w:eastAsia="Times New Roman" w:cs="Times New Roman"/>
          <w:color w:val="000000" w:themeColor="text1"/>
          <w:sz w:val="24"/>
          <w:szCs w:val="24"/>
        </w:rPr>
        <w:t xml:space="preserve"> обучающиеся с особыми образовательными потребностями </w:t>
      </w:r>
      <w:r w:rsidR="006F54E9" w:rsidRPr="006F54E9">
        <w:rPr>
          <w:rFonts w:eastAsia="Times New Roman" w:cs="Times New Roman"/>
          <w:color w:val="000000" w:themeColor="text1"/>
          <w:sz w:val="24"/>
          <w:szCs w:val="24"/>
        </w:rPr>
        <w:t>находятся 8 обучающихся.</w:t>
      </w:r>
      <w:r w:rsidRPr="006F54E9">
        <w:rPr>
          <w:rFonts w:eastAsia="Times New Roman" w:cs="Times New Roman"/>
          <w:color w:val="000000" w:themeColor="text1"/>
          <w:sz w:val="24"/>
          <w:szCs w:val="24"/>
        </w:rPr>
        <w:t xml:space="preserve"> </w:t>
      </w:r>
      <w:r w:rsidRPr="00C55A97">
        <w:rPr>
          <w:rFonts w:eastAsia="Times New Roman" w:cs="Times New Roman"/>
          <w:sz w:val="24"/>
          <w:szCs w:val="24"/>
        </w:rPr>
        <w:t xml:space="preserve">При зачислении таких обучающихся в ООП СОО вносятся соответствующие изменения согласно порядку внесения изменений в образовательные программы, регламентированные локальным нормативным актом школы. </w:t>
      </w:r>
    </w:p>
    <w:p w14:paraId="6D8C84C6" w14:textId="77777777" w:rsidR="00C55A97" w:rsidRPr="00C55A97" w:rsidRDefault="00C55A97" w:rsidP="00C55A97">
      <w:pPr>
        <w:spacing w:line="240" w:lineRule="auto"/>
        <w:ind w:firstLine="567"/>
        <w:rPr>
          <w:rFonts w:eastAsia="Times New Roman" w:cs="Times New Roman"/>
          <w:b/>
          <w:bCs/>
          <w:sz w:val="24"/>
          <w:szCs w:val="24"/>
        </w:rPr>
      </w:pPr>
    </w:p>
    <w:p w14:paraId="42CE99C3" w14:textId="77777777" w:rsidR="00C55A97" w:rsidRPr="00C55A97" w:rsidRDefault="00C55A97" w:rsidP="00C55A97">
      <w:pPr>
        <w:spacing w:line="240" w:lineRule="auto"/>
        <w:ind w:firstLine="567"/>
        <w:rPr>
          <w:rFonts w:eastAsia="Times New Roman" w:cs="Times New Roman"/>
          <w:b/>
          <w:bCs/>
          <w:sz w:val="24"/>
          <w:szCs w:val="24"/>
        </w:rPr>
      </w:pPr>
      <w:r w:rsidRPr="00C55A97">
        <w:rPr>
          <w:rFonts w:eastAsia="Times New Roman" w:cs="Times New Roman"/>
          <w:b/>
          <w:bCs/>
          <w:sz w:val="24"/>
          <w:szCs w:val="24"/>
        </w:rPr>
        <w:t>Система поощрения социальной успешности и проявлений активной жизненной позиции обучающихся.</w:t>
      </w:r>
    </w:p>
    <w:p w14:paraId="0AEDB52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14:paraId="5C4BF89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Система проявлений активной жизненной позиции и поощрения социальной успешности обучающихся строится на принципах:</w:t>
      </w:r>
    </w:p>
    <w:p w14:paraId="698D1EC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65E3D67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14:paraId="70A8A42B"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14:paraId="10AF0441"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регулирования частоты награждений (недопущение избыточности в поощрениях, чрезмерно больших групп поощряемых и другое);</w:t>
      </w:r>
    </w:p>
    <w:p w14:paraId="2542E431"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1238F695"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14:paraId="2E58703F" w14:textId="77777777" w:rsidR="00C55A97" w:rsidRPr="00C55A97" w:rsidRDefault="00C55A97" w:rsidP="00C55A97">
      <w:pPr>
        <w:numPr>
          <w:ilvl w:val="0"/>
          <w:numId w:val="156"/>
        </w:numPr>
        <w:spacing w:line="240" w:lineRule="auto"/>
        <w:ind w:left="0" w:firstLine="709"/>
        <w:rPr>
          <w:rFonts w:eastAsia="Times New Roman" w:cs="Times New Roman"/>
          <w:sz w:val="24"/>
          <w:szCs w:val="24"/>
        </w:rPr>
      </w:pPr>
      <w:r w:rsidRPr="00C55A97">
        <w:rPr>
          <w:rFonts w:eastAsia="Times New Roman" w:cs="Times New Roman"/>
          <w:sz w:val="24"/>
          <w:szCs w:val="24"/>
        </w:rPr>
        <w:t>дифференцированности поощрений (наличие уровней и типов наград позволяет продлить стимулирующее действие системы поощрения).</w:t>
      </w:r>
    </w:p>
    <w:p w14:paraId="11D6EA9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14:paraId="7CF37F0B"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Ведение портфолио</w:t>
      </w:r>
      <w:r w:rsidRPr="00C55A97">
        <w:rPr>
          <w:rFonts w:eastAsia="Times New Roman" w:cs="Times New Roman"/>
          <w:sz w:val="24"/>
          <w:szCs w:val="24"/>
        </w:rPr>
        <w:t xml:space="preserve"> отражает деятельность обучающихся при ее организации и регулярном поощрении классными руководителями, поддержке родителями (законными </w:t>
      </w:r>
      <w:r w:rsidRPr="00C55A97">
        <w:rPr>
          <w:rFonts w:eastAsia="Times New Roman" w:cs="Times New Roman"/>
          <w:sz w:val="24"/>
          <w:szCs w:val="24"/>
        </w:rPr>
        <w:lastRenderedPageBreak/>
        <w:t>представителями) по собиранию (накоплению) артефактов, фиксирующих и символизирующих достижения обучающегося.</w:t>
      </w:r>
    </w:p>
    <w:p w14:paraId="245DCC6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14:paraId="3D7815CA"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Рейтинги</w:t>
      </w:r>
      <w:r w:rsidRPr="00C55A97">
        <w:rPr>
          <w:rFonts w:eastAsia="Times New Roman" w:cs="Times New Roman"/>
          <w:sz w:val="24"/>
          <w:szCs w:val="24"/>
        </w:rPr>
        <w:t xml:space="preserve">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14:paraId="42E8B5F5"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Благотворительная поддержка</w:t>
      </w:r>
      <w:r w:rsidRPr="00C55A97">
        <w:rPr>
          <w:rFonts w:eastAsia="Times New Roman" w:cs="Times New Roman"/>
          <w:sz w:val="24"/>
          <w:szCs w:val="24"/>
        </w:rPr>
        <w:t xml:space="preserve">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74994E1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Благотворительность предусматривает публичную презентацию благотворителей и их деятельности.</w:t>
      </w:r>
    </w:p>
    <w:p w14:paraId="3855E39C"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14:paraId="520998EF" w14:textId="77777777" w:rsidR="00C55A97" w:rsidRPr="00C55A97" w:rsidRDefault="00C55A97" w:rsidP="00C55A97">
      <w:pPr>
        <w:spacing w:line="240" w:lineRule="auto"/>
        <w:ind w:firstLine="567"/>
        <w:jc w:val="center"/>
        <w:rPr>
          <w:rFonts w:eastAsia="Times New Roman" w:cs="Times New Roman"/>
          <w:b/>
          <w:bCs/>
          <w:sz w:val="24"/>
          <w:szCs w:val="24"/>
        </w:rPr>
      </w:pPr>
    </w:p>
    <w:p w14:paraId="63B965FE" w14:textId="11F084FB" w:rsidR="00C55A97" w:rsidRPr="00C55A97" w:rsidRDefault="00C55A97" w:rsidP="006F54E9">
      <w:pPr>
        <w:spacing w:line="240" w:lineRule="auto"/>
        <w:ind w:firstLine="567"/>
        <w:jc w:val="center"/>
        <w:rPr>
          <w:rFonts w:eastAsia="Times New Roman" w:cs="Times New Roman"/>
          <w:b/>
          <w:bCs/>
          <w:sz w:val="24"/>
          <w:szCs w:val="24"/>
        </w:rPr>
      </w:pPr>
      <w:r w:rsidRPr="00C55A97">
        <w:rPr>
          <w:rFonts w:eastAsia="Times New Roman" w:cs="Times New Roman"/>
          <w:b/>
          <w:bCs/>
          <w:sz w:val="24"/>
          <w:szCs w:val="24"/>
        </w:rPr>
        <w:t>Анализ воспитательного процесса</w:t>
      </w:r>
    </w:p>
    <w:p w14:paraId="1D03F798"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b/>
          <w:bCs/>
          <w:sz w:val="24"/>
          <w:szCs w:val="24"/>
        </w:rPr>
        <w:t>Анализ воспитательного процесса</w:t>
      </w:r>
      <w:r w:rsidRPr="00C55A97">
        <w:rPr>
          <w:rFonts w:eastAsia="Times New Roman" w:cs="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среднего общего образования, установленными ФГОС СОО.</w:t>
      </w:r>
    </w:p>
    <w:p w14:paraId="3C3E48A7"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3C75FE9E"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Планирование анализа воспитательного процесса включается в календарный план воспитательной работы.</w:t>
      </w:r>
    </w:p>
    <w:p w14:paraId="15B5C5F9" w14:textId="77777777" w:rsidR="00C55A97" w:rsidRPr="00C55A97" w:rsidRDefault="00C55A97" w:rsidP="00C55A97">
      <w:pPr>
        <w:spacing w:line="240" w:lineRule="auto"/>
        <w:ind w:firstLine="567"/>
        <w:rPr>
          <w:rFonts w:eastAsia="Times New Roman" w:cs="Times New Roman"/>
          <w:sz w:val="24"/>
          <w:szCs w:val="24"/>
        </w:rPr>
      </w:pPr>
      <w:r w:rsidRPr="00C55A97">
        <w:rPr>
          <w:rFonts w:eastAsia="Times New Roman" w:cs="Times New Roman"/>
          <w:sz w:val="24"/>
          <w:szCs w:val="24"/>
        </w:rPr>
        <w:t>Основные принципы самоанализа воспитательной работы:</w:t>
      </w:r>
    </w:p>
    <w:p w14:paraId="79789B6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взаимное уважение всех участников образовательных отношений;</w:t>
      </w:r>
    </w:p>
    <w:p w14:paraId="22ED9B6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14:paraId="106E8220"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A82CDB4" w14:textId="77777777" w:rsidR="00C55A97" w:rsidRPr="00C55A97" w:rsidRDefault="00C55A97" w:rsidP="00C55A97">
      <w:pPr>
        <w:numPr>
          <w:ilvl w:val="0"/>
          <w:numId w:val="157"/>
        </w:numPr>
        <w:spacing w:line="240" w:lineRule="auto"/>
        <w:ind w:left="0" w:firstLine="709"/>
        <w:rPr>
          <w:rFonts w:eastAsia="Times New Roman" w:cs="Times New Roman"/>
          <w:sz w:val="24"/>
          <w:szCs w:val="24"/>
        </w:rPr>
      </w:pPr>
      <w:r w:rsidRPr="00C55A97">
        <w:rPr>
          <w:rFonts w:eastAsia="Times New Roman" w:cs="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14:paraId="071A688E" w14:textId="77777777" w:rsidR="00C55A97" w:rsidRDefault="00C55A97" w:rsidP="00C55A97">
      <w:pPr>
        <w:spacing w:line="240" w:lineRule="auto"/>
        <w:ind w:firstLine="709"/>
        <w:rPr>
          <w:rFonts w:eastAsia="Times New Roman" w:cs="Times New Roman"/>
          <w:sz w:val="24"/>
          <w:szCs w:val="24"/>
        </w:rPr>
      </w:pPr>
    </w:p>
    <w:p w14:paraId="2723953E" w14:textId="77777777" w:rsidR="006F54E9" w:rsidRDefault="006F54E9" w:rsidP="00C55A97">
      <w:pPr>
        <w:spacing w:line="240" w:lineRule="auto"/>
        <w:ind w:firstLine="709"/>
        <w:rPr>
          <w:rFonts w:eastAsia="Times New Roman" w:cs="Times New Roman"/>
          <w:sz w:val="24"/>
          <w:szCs w:val="24"/>
        </w:rPr>
      </w:pPr>
    </w:p>
    <w:p w14:paraId="1B21437E" w14:textId="77777777" w:rsidR="006F54E9" w:rsidRPr="00C55A97" w:rsidRDefault="006F54E9" w:rsidP="00C55A97">
      <w:pPr>
        <w:spacing w:line="240" w:lineRule="auto"/>
        <w:ind w:firstLine="709"/>
        <w:rPr>
          <w:rFonts w:eastAsia="Times New Roman" w:cs="Times New Roman"/>
          <w:sz w:val="24"/>
          <w:szCs w:val="24"/>
        </w:rPr>
      </w:pPr>
    </w:p>
    <w:p w14:paraId="1B29D44C" w14:textId="77777777" w:rsidR="00C55A97" w:rsidRPr="00C55A97" w:rsidRDefault="00C55A97" w:rsidP="00C55A97">
      <w:pPr>
        <w:spacing w:line="240" w:lineRule="auto"/>
        <w:ind w:firstLine="709"/>
        <w:rPr>
          <w:rFonts w:eastAsia="Times New Roman" w:cs="Times New Roman"/>
          <w:b/>
          <w:bCs/>
          <w:sz w:val="24"/>
          <w:szCs w:val="24"/>
        </w:rPr>
      </w:pPr>
      <w:r w:rsidRPr="00C55A97">
        <w:rPr>
          <w:rFonts w:eastAsia="Times New Roman" w:cs="Times New Roman"/>
          <w:b/>
          <w:bCs/>
          <w:sz w:val="24"/>
          <w:szCs w:val="24"/>
        </w:rPr>
        <w:lastRenderedPageBreak/>
        <w:t>Результаты воспитания, социализации и саморазвития обучающихся.</w:t>
      </w:r>
    </w:p>
    <w:p w14:paraId="2EC230BE"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14:paraId="6AD4A74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14:paraId="7B22998C"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14:paraId="79697DC7"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педагогических работников сосредоточивается на вопросах:</w:t>
      </w:r>
    </w:p>
    <w:p w14:paraId="5F0B271D"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в личностном развитии обучающихся удалось решить за прошедший учебный год;</w:t>
      </w:r>
    </w:p>
    <w:p w14:paraId="49E86C0F"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проблемы, затруднения решить не удалось и почему;</w:t>
      </w:r>
    </w:p>
    <w:p w14:paraId="74866432" w14:textId="77777777" w:rsidR="00C55A97" w:rsidRPr="00C55A97" w:rsidRDefault="00C55A97" w:rsidP="00C55A97">
      <w:pPr>
        <w:numPr>
          <w:ilvl w:val="0"/>
          <w:numId w:val="158"/>
        </w:numPr>
        <w:spacing w:line="240" w:lineRule="auto"/>
        <w:ind w:left="0" w:firstLine="709"/>
        <w:jc w:val="left"/>
        <w:rPr>
          <w:rFonts w:eastAsia="Times New Roman" w:cs="Times New Roman"/>
          <w:sz w:val="24"/>
          <w:szCs w:val="24"/>
        </w:rPr>
      </w:pPr>
      <w:r w:rsidRPr="00C55A97">
        <w:rPr>
          <w:rFonts w:eastAsia="Times New Roman" w:cs="Times New Roman"/>
          <w:sz w:val="24"/>
          <w:szCs w:val="24"/>
        </w:rPr>
        <w:t>какие новые проблемы, трудности появились, над чем предстоит работать педагогическому коллективу.</w:t>
      </w:r>
    </w:p>
    <w:p w14:paraId="62BECFD1"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b/>
          <w:bCs/>
          <w:sz w:val="24"/>
          <w:szCs w:val="24"/>
        </w:rPr>
        <w:t>Состояние совместной деятельности обучающихся и взрослых</w:t>
      </w:r>
      <w:r w:rsidRPr="00C55A97">
        <w:rPr>
          <w:rFonts w:eastAsia="Times New Roman" w:cs="Times New Roman"/>
          <w:sz w:val="24"/>
          <w:szCs w:val="24"/>
        </w:rPr>
        <w:t>.</w:t>
      </w:r>
    </w:p>
    <w:p w14:paraId="4D37764B"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63C1EE44"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14:paraId="21DE8A6F"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Результаты обсуждаются на заседании методических объединений классных руководителей или педагогическом совете.</w:t>
      </w:r>
    </w:p>
    <w:p w14:paraId="71719518"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14:paraId="2D71B294"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воспитательного потенциала урочной деятельности;</w:t>
      </w:r>
    </w:p>
    <w:p w14:paraId="7DDCB127"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организуемой внеурочной деятельности обучающихся;</w:t>
      </w:r>
    </w:p>
    <w:p w14:paraId="168519C2"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классных руководителей и их классов;</w:t>
      </w:r>
    </w:p>
    <w:p w14:paraId="0B39F33C"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проводимых общешкольных основных дел, мероприятий;</w:t>
      </w:r>
    </w:p>
    <w:p w14:paraId="4934EA69"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нешкольных мероприятий;</w:t>
      </w:r>
    </w:p>
    <w:p w14:paraId="0E119F08"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создания и поддержки предметно-пространственной среды;</w:t>
      </w:r>
    </w:p>
    <w:p w14:paraId="550EA410"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взаимодействия с родительским сообществом;</w:t>
      </w:r>
    </w:p>
    <w:p w14:paraId="2DB8CF75"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ученического самоуправления;</w:t>
      </w:r>
    </w:p>
    <w:p w14:paraId="25FB8695"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илактике и безопасности;</w:t>
      </w:r>
    </w:p>
    <w:p w14:paraId="3D66DC1E"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реализации потенциала социального партнерства;</w:t>
      </w:r>
    </w:p>
    <w:p w14:paraId="2E174A82"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деятельности по профориентации обучающихся;</w:t>
      </w:r>
    </w:p>
    <w:p w14:paraId="4E922E60" w14:textId="77777777" w:rsidR="00C55A97" w:rsidRPr="00C55A97" w:rsidRDefault="00C55A97" w:rsidP="00C55A97">
      <w:pPr>
        <w:numPr>
          <w:ilvl w:val="0"/>
          <w:numId w:val="159"/>
        </w:numPr>
        <w:spacing w:line="240" w:lineRule="auto"/>
        <w:ind w:left="0" w:firstLine="709"/>
        <w:jc w:val="left"/>
        <w:rPr>
          <w:rFonts w:eastAsia="Times New Roman" w:cs="Times New Roman"/>
          <w:sz w:val="24"/>
          <w:szCs w:val="24"/>
        </w:rPr>
      </w:pPr>
      <w:r w:rsidRPr="00C55A97">
        <w:rPr>
          <w:rFonts w:eastAsia="Times New Roman" w:cs="Times New Roman"/>
          <w:sz w:val="24"/>
          <w:szCs w:val="24"/>
        </w:rPr>
        <w:t>и другое по дополнительным модулям.</w:t>
      </w:r>
    </w:p>
    <w:p w14:paraId="5909E7D9" w14:textId="77777777" w:rsidR="00C55A97"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14:paraId="58AC0E56" w14:textId="17F3E7A3" w:rsidR="00423476" w:rsidRPr="00C55A97" w:rsidRDefault="00C55A97" w:rsidP="00C55A97">
      <w:pPr>
        <w:spacing w:line="240" w:lineRule="auto"/>
        <w:ind w:firstLine="709"/>
        <w:rPr>
          <w:rFonts w:eastAsia="Times New Roman" w:cs="Times New Roman"/>
          <w:sz w:val="24"/>
          <w:szCs w:val="24"/>
        </w:rPr>
      </w:pPr>
      <w:r w:rsidRPr="00C55A97">
        <w:rPr>
          <w:rFonts w:eastAsia="Times New Roman" w:cs="Times New Roman"/>
          <w:sz w:val="24"/>
          <w:szCs w:val="24"/>
        </w:rPr>
        <w:t xml:space="preserve">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w:t>
      </w:r>
      <w:r>
        <w:rPr>
          <w:rFonts w:eastAsia="Times New Roman" w:cs="Times New Roman"/>
          <w:sz w:val="24"/>
          <w:szCs w:val="24"/>
        </w:rPr>
        <w:t>школе</w:t>
      </w:r>
      <w:r w:rsidRPr="00C55A97">
        <w:rPr>
          <w:rFonts w:eastAsia="Times New Roman" w:cs="Times New Roman"/>
          <w:sz w:val="24"/>
          <w:szCs w:val="24"/>
        </w:rPr>
        <w:t>.</w:t>
      </w:r>
    </w:p>
    <w:p w14:paraId="6E60A7EB" w14:textId="74BA6415" w:rsidR="00423476" w:rsidRDefault="00423476" w:rsidP="006F54E9">
      <w:pPr>
        <w:spacing w:line="240" w:lineRule="auto"/>
        <w:rPr>
          <w:sz w:val="24"/>
          <w:szCs w:val="24"/>
        </w:rPr>
      </w:pPr>
    </w:p>
    <w:p w14:paraId="6626F5B0" w14:textId="77777777" w:rsidR="006F54E9" w:rsidRDefault="006F54E9" w:rsidP="006F54E9">
      <w:pPr>
        <w:spacing w:line="240" w:lineRule="auto"/>
        <w:rPr>
          <w:sz w:val="24"/>
          <w:szCs w:val="24"/>
        </w:rPr>
      </w:pPr>
    </w:p>
    <w:p w14:paraId="7FAC54A0" w14:textId="77777777" w:rsidR="006F54E9" w:rsidRDefault="006F54E9" w:rsidP="006F54E9">
      <w:pPr>
        <w:spacing w:line="240" w:lineRule="auto"/>
        <w:rPr>
          <w:sz w:val="24"/>
          <w:szCs w:val="24"/>
        </w:rPr>
      </w:pPr>
    </w:p>
    <w:p w14:paraId="0E725617" w14:textId="4BE50AD5" w:rsidR="00423476" w:rsidRPr="00423476" w:rsidRDefault="00423476" w:rsidP="00423476">
      <w:pPr>
        <w:spacing w:line="240" w:lineRule="auto"/>
        <w:ind w:firstLine="567"/>
        <w:rPr>
          <w:sz w:val="24"/>
          <w:szCs w:val="24"/>
        </w:rPr>
      </w:pPr>
    </w:p>
    <w:p w14:paraId="4BAB15DA" w14:textId="16614257" w:rsidR="00043CA0" w:rsidRPr="006F54E9" w:rsidRDefault="00423476" w:rsidP="006F54E9">
      <w:pPr>
        <w:pStyle w:val="2"/>
        <w:numPr>
          <w:ilvl w:val="1"/>
          <w:numId w:val="145"/>
        </w:numPr>
        <w:spacing w:line="240" w:lineRule="auto"/>
        <w:ind w:left="0" w:firstLine="567"/>
        <w:jc w:val="center"/>
        <w:rPr>
          <w:rFonts w:ascii="Times New Roman" w:hAnsi="Times New Roman" w:cs="Times New Roman"/>
          <w:b/>
          <w:color w:val="auto"/>
          <w:sz w:val="24"/>
        </w:rPr>
      </w:pPr>
      <w:bookmarkStart w:id="205" w:name="_Toc133230107"/>
      <w:r w:rsidRPr="00C55A97">
        <w:rPr>
          <w:rFonts w:ascii="Times New Roman" w:hAnsi="Times New Roman" w:cs="Times New Roman"/>
          <w:b/>
          <w:color w:val="auto"/>
          <w:sz w:val="24"/>
        </w:rPr>
        <w:lastRenderedPageBreak/>
        <w:t>Программа коррекционной работы для обучающихся с трудностями в обучении и социализации</w:t>
      </w:r>
      <w:bookmarkEnd w:id="205"/>
    </w:p>
    <w:p w14:paraId="72C8794A" w14:textId="02F53C5F" w:rsidR="004E09FF" w:rsidRPr="00423476" w:rsidRDefault="004E09FF" w:rsidP="00423476">
      <w:pPr>
        <w:spacing w:line="240" w:lineRule="auto"/>
        <w:ind w:firstLine="567"/>
        <w:rPr>
          <w:sz w:val="24"/>
          <w:szCs w:val="24"/>
        </w:rPr>
      </w:pPr>
      <w:r w:rsidRPr="00423476">
        <w:rPr>
          <w:b/>
          <w:bCs/>
          <w:sz w:val="24"/>
          <w:szCs w:val="24"/>
        </w:rPr>
        <w:t>Цель программы</w:t>
      </w:r>
      <w:r w:rsidRPr="00423476">
        <w:rPr>
          <w:sz w:val="24"/>
          <w:szCs w:val="24"/>
        </w:rPr>
        <w:t>: определение комплексной системы психолого-педагогической и социальной помощи обучающимся с трудностями в обучении и социализации для успешного освоения основной образовательной программы на основе компенсации имеющихся нарушений и пропедевтики производных трудностей; формирования социальной компетентности, развития адаптивных способностей личности для самореализации в обществе.</w:t>
      </w:r>
    </w:p>
    <w:p w14:paraId="3DE34094" w14:textId="77777777" w:rsidR="004E09FF" w:rsidRPr="00423476" w:rsidRDefault="004E09FF" w:rsidP="00423476">
      <w:pPr>
        <w:pStyle w:val="14"/>
        <w:spacing w:line="240" w:lineRule="auto"/>
        <w:ind w:firstLine="567"/>
        <w:jc w:val="both"/>
        <w:rPr>
          <w:color w:val="auto"/>
          <w:sz w:val="24"/>
          <w:szCs w:val="24"/>
        </w:rPr>
      </w:pPr>
      <w:r w:rsidRPr="00423476">
        <w:rPr>
          <w:b/>
          <w:bCs/>
          <w:color w:val="auto"/>
          <w:sz w:val="24"/>
          <w:szCs w:val="24"/>
        </w:rPr>
        <w:t>Задачи программы:</w:t>
      </w:r>
    </w:p>
    <w:p w14:paraId="523132B3"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индивидуальных образовательных потребностей обучающихся с трудностями в обучении и социализации и оказание обучающимся специализированной помощи при освоении основной образовательной программы основного общего образования;</w:t>
      </w:r>
    </w:p>
    <w:p w14:paraId="6B0E2D9F"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пределение оптимальных психолого-педагогических и организационных условий для получения основного общего образования обучающимися с трудностями в обучении и социализации, для развития личности обучающихся, их познавательных и коммуникативных способностей;</w:t>
      </w:r>
    </w:p>
    <w:p w14:paraId="19F929F8"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азработка и использование индивидуально-ориентированных коррекционно-развивающих образовательных программ, учебных планов для обучающихся с трудностями в обучении и социализации с учетом особенностей психофизического развития обучающихся, их индивидуальных возможностей;</w:t>
      </w:r>
    </w:p>
    <w:p w14:paraId="06CBD6A7" w14:textId="6FCFB115"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го психолого-педагогического и социального сопровождения обучающихся (в соответствии с рекомендациями ППК и ПМПК);</w:t>
      </w:r>
    </w:p>
    <w:p w14:paraId="54F68A0D"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реализация комплексной системы мероприятий по социальной адаптации и профессиональной ориентации обучающихся с трудностями в обучении и социализации;</w:t>
      </w:r>
    </w:p>
    <w:p w14:paraId="111AF635" w14:textId="77777777" w:rsidR="004E09FF" w:rsidRPr="00423476" w:rsidRDefault="004E09FF" w:rsidP="00E434B7">
      <w:pPr>
        <w:pStyle w:val="14"/>
        <w:numPr>
          <w:ilvl w:val="0"/>
          <w:numId w:val="82"/>
        </w:numPr>
        <w:spacing w:line="240" w:lineRule="auto"/>
        <w:ind w:left="0" w:firstLine="567"/>
        <w:jc w:val="both"/>
        <w:rPr>
          <w:color w:val="auto"/>
          <w:sz w:val="24"/>
          <w:szCs w:val="24"/>
        </w:rPr>
      </w:pPr>
      <w:r w:rsidRPr="00423476">
        <w:rPr>
          <w:color w:val="auto"/>
          <w:sz w:val="24"/>
          <w:szCs w:val="24"/>
        </w:rPr>
        <w:t>обеспечение сетевого взаимодействия специалистов разного профиля в комплексной работе с обучающимися с трудностями в обучении и социализации;</w:t>
      </w:r>
    </w:p>
    <w:p w14:paraId="3709171D" w14:textId="063F79AB" w:rsidR="004E09FF" w:rsidRPr="006F54E9" w:rsidRDefault="004E09FF" w:rsidP="006F54E9">
      <w:pPr>
        <w:pStyle w:val="14"/>
        <w:numPr>
          <w:ilvl w:val="0"/>
          <w:numId w:val="82"/>
        </w:numPr>
        <w:spacing w:line="240" w:lineRule="auto"/>
        <w:ind w:left="0" w:firstLine="567"/>
        <w:jc w:val="both"/>
        <w:rPr>
          <w:color w:val="auto"/>
          <w:sz w:val="24"/>
          <w:szCs w:val="24"/>
        </w:rPr>
      </w:pPr>
      <w:r w:rsidRPr="00423476">
        <w:rPr>
          <w:color w:val="auto"/>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трудностями в обучении и социализации. </w:t>
      </w:r>
    </w:p>
    <w:p w14:paraId="48F64F23" w14:textId="78718BB2" w:rsidR="00940938" w:rsidRPr="00423476" w:rsidRDefault="006B24A4" w:rsidP="00423476">
      <w:pPr>
        <w:spacing w:line="240" w:lineRule="auto"/>
        <w:ind w:firstLine="567"/>
        <w:rPr>
          <w:sz w:val="24"/>
          <w:szCs w:val="24"/>
        </w:rPr>
      </w:pPr>
      <w:r w:rsidRPr="00423476">
        <w:rPr>
          <w:sz w:val="24"/>
          <w:szCs w:val="24"/>
        </w:rPr>
        <w:t>В образовательной организации построена работа с обучающимися по профилактике и коррекции трудностей в обучении двух направлений:</w:t>
      </w:r>
    </w:p>
    <w:p w14:paraId="4D6567A0" w14:textId="7CFA5B2C"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особых образовательных потребностей,</w:t>
      </w:r>
    </w:p>
    <w:p w14:paraId="2B88A17E" w14:textId="4B6E6C3B" w:rsidR="006B24A4" w:rsidRPr="00423476" w:rsidRDefault="006B24A4" w:rsidP="00E434B7">
      <w:pPr>
        <w:pStyle w:val="ac"/>
        <w:numPr>
          <w:ilvl w:val="0"/>
          <w:numId w:val="80"/>
        </w:numPr>
        <w:spacing w:line="240" w:lineRule="auto"/>
        <w:rPr>
          <w:sz w:val="24"/>
          <w:szCs w:val="24"/>
        </w:rPr>
      </w:pPr>
      <w:r w:rsidRPr="00423476">
        <w:rPr>
          <w:sz w:val="24"/>
          <w:szCs w:val="24"/>
        </w:rPr>
        <w:t>Работа с детьми, испытывающими трудности при изучении учебных предметов.</w:t>
      </w:r>
    </w:p>
    <w:p w14:paraId="663AFDE8" w14:textId="08A838C8" w:rsidR="007D17EC" w:rsidRPr="00423476" w:rsidRDefault="007D17EC" w:rsidP="00423476">
      <w:pPr>
        <w:spacing w:line="240" w:lineRule="auto"/>
        <w:ind w:firstLine="567"/>
        <w:rPr>
          <w:sz w:val="24"/>
          <w:szCs w:val="24"/>
        </w:rPr>
      </w:pPr>
      <w:r w:rsidRPr="00423476">
        <w:rPr>
          <w:sz w:val="24"/>
          <w:szCs w:val="24"/>
        </w:rPr>
        <w:t>Работа ведется по методическим рекомендациям Института стратегии развития образования Российской академии обра</w:t>
      </w:r>
      <w:r w:rsidR="00EE7560" w:rsidRPr="00423476">
        <w:rPr>
          <w:sz w:val="24"/>
          <w:szCs w:val="24"/>
        </w:rPr>
        <w:t xml:space="preserve">зования </w:t>
      </w:r>
      <w:r w:rsidRPr="00423476">
        <w:rPr>
          <w:sz w:val="24"/>
          <w:szCs w:val="24"/>
        </w:rPr>
        <w:t>Министерства Просвещения Российской Федерации</w:t>
      </w:r>
      <w:r w:rsidR="00EE7560" w:rsidRPr="00423476">
        <w:rPr>
          <w:sz w:val="24"/>
          <w:szCs w:val="24"/>
        </w:rPr>
        <w:t>.</w:t>
      </w:r>
    </w:p>
    <w:p w14:paraId="59519459" w14:textId="2E183BAC" w:rsidR="007D17EC" w:rsidRPr="006F54E9" w:rsidRDefault="007D17EC" w:rsidP="00423476">
      <w:pPr>
        <w:pStyle w:val="3"/>
        <w:spacing w:line="240" w:lineRule="auto"/>
        <w:jc w:val="center"/>
        <w:rPr>
          <w:rFonts w:ascii="Times New Roman" w:hAnsi="Times New Roman" w:cs="Times New Roman"/>
          <w:color w:val="auto"/>
        </w:rPr>
      </w:pPr>
      <w:bookmarkStart w:id="206" w:name="_Toc133230108"/>
      <w:r w:rsidRPr="006F54E9">
        <w:rPr>
          <w:rFonts w:ascii="Times New Roman" w:hAnsi="Times New Roman" w:cs="Times New Roman"/>
          <w:color w:val="auto"/>
        </w:rPr>
        <w:t>Работа с детьми особых образовательных потребностей</w:t>
      </w:r>
      <w:bookmarkEnd w:id="206"/>
    </w:p>
    <w:p w14:paraId="72B601C2" w14:textId="09B5BE78" w:rsidR="007D17EC" w:rsidRPr="00423476" w:rsidRDefault="00372C39" w:rsidP="00423476">
      <w:pPr>
        <w:spacing w:line="240" w:lineRule="auto"/>
        <w:ind w:firstLine="567"/>
        <w:rPr>
          <w:sz w:val="24"/>
          <w:szCs w:val="24"/>
        </w:rPr>
      </w:pPr>
      <w:r w:rsidRPr="00423476">
        <w:rPr>
          <w:sz w:val="24"/>
          <w:szCs w:val="24"/>
        </w:rPr>
        <w:t>Выделены четыре</w:t>
      </w:r>
      <w:r w:rsidR="00EE7560" w:rsidRPr="00423476">
        <w:rPr>
          <w:sz w:val="24"/>
          <w:szCs w:val="24"/>
        </w:rPr>
        <w:t xml:space="preserve"> групп</w:t>
      </w:r>
      <w:r w:rsidRPr="00423476">
        <w:rPr>
          <w:sz w:val="24"/>
          <w:szCs w:val="24"/>
        </w:rPr>
        <w:t>ы</w:t>
      </w:r>
      <w:r w:rsidR="00EE7560" w:rsidRPr="00423476">
        <w:rPr>
          <w:sz w:val="24"/>
          <w:szCs w:val="24"/>
        </w:rPr>
        <w:t xml:space="preserve"> детей особых образовательных отношений:</w:t>
      </w:r>
    </w:p>
    <w:p w14:paraId="44AFD0D9" w14:textId="05E52955" w:rsidR="00EE7560" w:rsidRPr="00423476" w:rsidRDefault="00EE7560" w:rsidP="00E434B7">
      <w:pPr>
        <w:pStyle w:val="ac"/>
        <w:numPr>
          <w:ilvl w:val="0"/>
          <w:numId w:val="81"/>
        </w:numPr>
        <w:spacing w:line="240" w:lineRule="auto"/>
        <w:rPr>
          <w:sz w:val="24"/>
          <w:szCs w:val="24"/>
        </w:rPr>
      </w:pPr>
      <w:r w:rsidRPr="00423476">
        <w:rPr>
          <w:sz w:val="24"/>
          <w:szCs w:val="24"/>
        </w:rPr>
        <w:t>Дети с ограниченными возможностями здоровья,</w:t>
      </w:r>
    </w:p>
    <w:p w14:paraId="4FBEB497" w14:textId="0BAE254A" w:rsidR="00EE7560" w:rsidRPr="00423476" w:rsidRDefault="00EE7560" w:rsidP="00E434B7">
      <w:pPr>
        <w:pStyle w:val="ac"/>
        <w:numPr>
          <w:ilvl w:val="0"/>
          <w:numId w:val="81"/>
        </w:numPr>
        <w:spacing w:line="240" w:lineRule="auto"/>
        <w:rPr>
          <w:sz w:val="24"/>
          <w:szCs w:val="24"/>
        </w:rPr>
      </w:pPr>
      <w:r w:rsidRPr="00423476">
        <w:rPr>
          <w:sz w:val="24"/>
          <w:szCs w:val="24"/>
        </w:rPr>
        <w:t>Дети со склонностью к девиантному поведению,</w:t>
      </w:r>
    </w:p>
    <w:p w14:paraId="32D92D7F" w14:textId="54963381" w:rsidR="00EE7560" w:rsidRPr="00423476" w:rsidRDefault="00EE7560" w:rsidP="00E434B7">
      <w:pPr>
        <w:pStyle w:val="ac"/>
        <w:numPr>
          <w:ilvl w:val="0"/>
          <w:numId w:val="81"/>
        </w:numPr>
        <w:spacing w:line="240" w:lineRule="auto"/>
        <w:rPr>
          <w:sz w:val="24"/>
          <w:szCs w:val="24"/>
        </w:rPr>
      </w:pPr>
      <w:r w:rsidRPr="00423476">
        <w:rPr>
          <w:sz w:val="24"/>
          <w:szCs w:val="24"/>
        </w:rPr>
        <w:t>Дети с трудностями адаптации к обучению и к учебному коллективу,</w:t>
      </w:r>
    </w:p>
    <w:p w14:paraId="2142BE9F" w14:textId="1C58A616" w:rsidR="00EE7560" w:rsidRPr="00423476" w:rsidRDefault="00EE7560" w:rsidP="00E434B7">
      <w:pPr>
        <w:pStyle w:val="ac"/>
        <w:numPr>
          <w:ilvl w:val="0"/>
          <w:numId w:val="81"/>
        </w:numPr>
        <w:spacing w:line="240" w:lineRule="auto"/>
        <w:rPr>
          <w:sz w:val="24"/>
          <w:szCs w:val="24"/>
        </w:rPr>
      </w:pPr>
      <w:r w:rsidRPr="00423476">
        <w:rPr>
          <w:sz w:val="24"/>
          <w:szCs w:val="24"/>
        </w:rPr>
        <w:t>Дети мигрантов</w:t>
      </w:r>
    </w:p>
    <w:p w14:paraId="00EB0B49" w14:textId="13EBC5A1" w:rsidR="00EE7560" w:rsidRPr="00423476" w:rsidRDefault="00372C39" w:rsidP="00423476">
      <w:pPr>
        <w:spacing w:line="240" w:lineRule="auto"/>
        <w:ind w:firstLine="567"/>
        <w:rPr>
          <w:sz w:val="24"/>
          <w:szCs w:val="24"/>
        </w:rPr>
      </w:pPr>
      <w:r w:rsidRPr="00423476">
        <w:rPr>
          <w:sz w:val="24"/>
          <w:szCs w:val="24"/>
        </w:rPr>
        <w:t>В</w:t>
      </w:r>
      <w:r w:rsidR="00EE7560" w:rsidRPr="00423476">
        <w:rPr>
          <w:sz w:val="24"/>
          <w:szCs w:val="24"/>
        </w:rPr>
        <w:t xml:space="preserve"> образовательной организации ведется работа по профилактике девиантного поведения и работа по устранению и предупреждению трудностей адаптации к обучению и к учебному коллективу. </w:t>
      </w:r>
      <w:r w:rsidRPr="00423476">
        <w:rPr>
          <w:sz w:val="24"/>
          <w:szCs w:val="24"/>
        </w:rPr>
        <w:t xml:space="preserve">Обучающихся с ОВЗ и детей-мигрантов в образовательной организации нет. При появлении представителей данных групп администрацией и педагогическим коллективом программа коррекции работы дополняется. </w:t>
      </w:r>
    </w:p>
    <w:p w14:paraId="570961E4" w14:textId="4477EDEE" w:rsidR="00372C39" w:rsidRPr="00423476" w:rsidRDefault="00372C39" w:rsidP="00423476">
      <w:pPr>
        <w:spacing w:line="240" w:lineRule="auto"/>
        <w:ind w:firstLine="567"/>
        <w:jc w:val="center"/>
        <w:rPr>
          <w:b/>
          <w:bCs/>
          <w:i/>
          <w:iCs/>
          <w:sz w:val="24"/>
          <w:szCs w:val="24"/>
        </w:rPr>
      </w:pPr>
      <w:r w:rsidRPr="00423476">
        <w:rPr>
          <w:b/>
          <w:bCs/>
          <w:i/>
          <w:iCs/>
          <w:sz w:val="24"/>
          <w:szCs w:val="24"/>
        </w:rPr>
        <w:t>Работа с детьми со склонностью к девиантному поведению</w:t>
      </w:r>
    </w:p>
    <w:p w14:paraId="43411DE3" w14:textId="656ED925" w:rsidR="00617318" w:rsidRPr="00423476" w:rsidRDefault="00617318" w:rsidP="00423476">
      <w:pPr>
        <w:spacing w:line="240" w:lineRule="auto"/>
        <w:ind w:firstLine="567"/>
        <w:rPr>
          <w:sz w:val="24"/>
          <w:szCs w:val="24"/>
        </w:rPr>
      </w:pPr>
      <w:r w:rsidRPr="00423476">
        <w:rPr>
          <w:sz w:val="24"/>
          <w:szCs w:val="24"/>
        </w:rPr>
        <w:t xml:space="preserve">В организации проводится регулярная работа по выявлению детей со склонностью к девиантному поведению. При выявлении такого ребенка на основании ниже </w:t>
      </w:r>
      <w:r w:rsidRPr="00423476">
        <w:rPr>
          <w:sz w:val="24"/>
          <w:szCs w:val="24"/>
        </w:rPr>
        <w:lastRenderedPageBreak/>
        <w:t xml:space="preserve">представленной дорожной карты составляется своя индивидуальная программа, так как одинаковых путей решения проблемы нет. Основными ответственными лицами за деятельностью данного направления являются педагог-психолог и классный руководитель.  Классный руководитель своевременно сигнализирует о возможном появлении ребенка с указанной проблемой администрации для коррекции поведения обучающегося. </w:t>
      </w:r>
    </w:p>
    <w:tbl>
      <w:tblPr>
        <w:tblStyle w:val="a5"/>
        <w:tblW w:w="0" w:type="auto"/>
        <w:tblLook w:val="04A0" w:firstRow="1" w:lastRow="0" w:firstColumn="1" w:lastColumn="0" w:noHBand="0" w:noVBand="1"/>
      </w:tblPr>
      <w:tblGrid>
        <w:gridCol w:w="2336"/>
        <w:gridCol w:w="2336"/>
        <w:gridCol w:w="2336"/>
        <w:gridCol w:w="2337"/>
      </w:tblGrid>
      <w:tr w:rsidR="00EA0B60" w:rsidRPr="00423476" w14:paraId="6A857F6B" w14:textId="77777777" w:rsidTr="00372C39">
        <w:tc>
          <w:tcPr>
            <w:tcW w:w="2336" w:type="dxa"/>
          </w:tcPr>
          <w:p w14:paraId="62F3B49A" w14:textId="3BCC969B" w:rsidR="00372C39" w:rsidRPr="00423476" w:rsidRDefault="00372C39" w:rsidP="00423476">
            <w:pPr>
              <w:spacing w:line="240" w:lineRule="auto"/>
              <w:ind w:firstLine="0"/>
              <w:jc w:val="center"/>
              <w:rPr>
                <w:sz w:val="22"/>
              </w:rPr>
            </w:pPr>
            <w:r w:rsidRPr="00423476">
              <w:rPr>
                <w:sz w:val="22"/>
              </w:rPr>
              <w:t>Направление деятельности</w:t>
            </w:r>
          </w:p>
        </w:tc>
        <w:tc>
          <w:tcPr>
            <w:tcW w:w="2336" w:type="dxa"/>
          </w:tcPr>
          <w:p w14:paraId="3A646498" w14:textId="511E7971" w:rsidR="00372C39" w:rsidRPr="00423476" w:rsidRDefault="00164228" w:rsidP="00423476">
            <w:pPr>
              <w:spacing w:line="240" w:lineRule="auto"/>
              <w:ind w:firstLine="0"/>
              <w:jc w:val="center"/>
              <w:rPr>
                <w:sz w:val="22"/>
              </w:rPr>
            </w:pPr>
            <w:r w:rsidRPr="00423476">
              <w:rPr>
                <w:sz w:val="22"/>
              </w:rPr>
              <w:t>Особенности работы</w:t>
            </w:r>
          </w:p>
        </w:tc>
        <w:tc>
          <w:tcPr>
            <w:tcW w:w="2336" w:type="dxa"/>
          </w:tcPr>
          <w:p w14:paraId="3873DD3B" w14:textId="24308924" w:rsidR="00372C39" w:rsidRPr="00423476" w:rsidRDefault="00164228" w:rsidP="00423476">
            <w:pPr>
              <w:spacing w:line="240" w:lineRule="auto"/>
              <w:ind w:firstLine="0"/>
              <w:jc w:val="center"/>
              <w:rPr>
                <w:sz w:val="22"/>
              </w:rPr>
            </w:pPr>
            <w:r w:rsidRPr="00423476">
              <w:rPr>
                <w:sz w:val="22"/>
              </w:rPr>
              <w:t>Ответственный</w:t>
            </w:r>
          </w:p>
        </w:tc>
        <w:tc>
          <w:tcPr>
            <w:tcW w:w="2337" w:type="dxa"/>
          </w:tcPr>
          <w:p w14:paraId="4FFAFB3F" w14:textId="2C3425FB" w:rsidR="00372C39" w:rsidRPr="00423476" w:rsidRDefault="00164228" w:rsidP="00423476">
            <w:pPr>
              <w:spacing w:line="240" w:lineRule="auto"/>
              <w:ind w:firstLine="0"/>
              <w:jc w:val="center"/>
              <w:rPr>
                <w:sz w:val="22"/>
              </w:rPr>
            </w:pPr>
            <w:r w:rsidRPr="00423476">
              <w:rPr>
                <w:sz w:val="22"/>
              </w:rPr>
              <w:t>Сроки</w:t>
            </w:r>
          </w:p>
        </w:tc>
      </w:tr>
      <w:tr w:rsidR="00EA0B60" w:rsidRPr="00423476" w14:paraId="6DCDE662" w14:textId="77777777" w:rsidTr="00815804">
        <w:tc>
          <w:tcPr>
            <w:tcW w:w="9345" w:type="dxa"/>
            <w:gridSpan w:val="4"/>
          </w:tcPr>
          <w:p w14:paraId="1E4F932D" w14:textId="77777777" w:rsidR="005D5E8D" w:rsidRPr="00423476" w:rsidRDefault="005D5E8D" w:rsidP="00423476">
            <w:pPr>
              <w:spacing w:line="240" w:lineRule="auto"/>
              <w:ind w:firstLine="0"/>
              <w:jc w:val="center"/>
              <w:rPr>
                <w:b/>
                <w:bCs/>
                <w:sz w:val="22"/>
              </w:rPr>
            </w:pPr>
            <w:r w:rsidRPr="00423476">
              <w:rPr>
                <w:b/>
                <w:bCs/>
                <w:sz w:val="22"/>
              </w:rPr>
              <w:t>Мероприятия по профилактике появления детей с девиантным поведением</w:t>
            </w:r>
          </w:p>
        </w:tc>
      </w:tr>
      <w:tr w:rsidR="00EA0B60" w:rsidRPr="00423476" w14:paraId="11438DDC" w14:textId="77777777" w:rsidTr="00815804">
        <w:tc>
          <w:tcPr>
            <w:tcW w:w="2336" w:type="dxa"/>
          </w:tcPr>
          <w:p w14:paraId="0F0C3C6C" w14:textId="77777777" w:rsidR="005D5E8D" w:rsidRPr="00423476" w:rsidRDefault="005D5E8D" w:rsidP="00423476">
            <w:pPr>
              <w:spacing w:line="240" w:lineRule="auto"/>
              <w:ind w:firstLine="0"/>
              <w:rPr>
                <w:sz w:val="22"/>
              </w:rPr>
            </w:pPr>
            <w:r w:rsidRPr="00423476">
              <w:rPr>
                <w:sz w:val="22"/>
              </w:rPr>
              <w:t>Работа педагога-психолога</w:t>
            </w:r>
          </w:p>
        </w:tc>
        <w:tc>
          <w:tcPr>
            <w:tcW w:w="2336" w:type="dxa"/>
          </w:tcPr>
          <w:p w14:paraId="6376AC03" w14:textId="77777777" w:rsidR="005D5E8D" w:rsidRPr="00423476" w:rsidRDefault="005D5E8D" w:rsidP="00423476">
            <w:pPr>
              <w:spacing w:line="240" w:lineRule="auto"/>
              <w:ind w:firstLine="0"/>
              <w:rPr>
                <w:sz w:val="22"/>
              </w:rPr>
            </w:pPr>
            <w:r w:rsidRPr="00423476">
              <w:rPr>
                <w:sz w:val="22"/>
              </w:rPr>
              <w:t>Создание системы специальных занятий по сохранению психического здоровья, развитию умений контролировать свое эмоциональное состояние и настроение, спокойно разрешать конфликты</w:t>
            </w:r>
          </w:p>
        </w:tc>
        <w:tc>
          <w:tcPr>
            <w:tcW w:w="2336" w:type="dxa"/>
          </w:tcPr>
          <w:p w14:paraId="5AB1D272" w14:textId="77777777"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72E333B5"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794DE429" w14:textId="77777777" w:rsidTr="00815804">
        <w:tc>
          <w:tcPr>
            <w:tcW w:w="2336" w:type="dxa"/>
          </w:tcPr>
          <w:p w14:paraId="67A5E1FF" w14:textId="77777777" w:rsidR="005D5E8D" w:rsidRPr="00423476" w:rsidRDefault="005D5E8D" w:rsidP="00423476">
            <w:pPr>
              <w:spacing w:line="240" w:lineRule="auto"/>
              <w:ind w:firstLine="0"/>
              <w:rPr>
                <w:sz w:val="22"/>
              </w:rPr>
            </w:pPr>
            <w:r w:rsidRPr="00423476">
              <w:rPr>
                <w:sz w:val="22"/>
              </w:rPr>
              <w:t>Дополнительное образование, система воспитательной работы</w:t>
            </w:r>
          </w:p>
        </w:tc>
        <w:tc>
          <w:tcPr>
            <w:tcW w:w="2336" w:type="dxa"/>
          </w:tcPr>
          <w:p w14:paraId="61DBF2DD" w14:textId="77777777" w:rsidR="005D5E8D" w:rsidRPr="00423476" w:rsidRDefault="005D5E8D" w:rsidP="00423476">
            <w:pPr>
              <w:spacing w:line="240" w:lineRule="auto"/>
              <w:ind w:firstLine="0"/>
              <w:rPr>
                <w:sz w:val="22"/>
              </w:rPr>
            </w:pPr>
            <w:r w:rsidRPr="00423476">
              <w:rPr>
                <w:sz w:val="22"/>
              </w:rPr>
              <w:t>Факультативные курсы, мероприятия интеллектуальной и творческой направленности соревновательного характера, социальные проекты</w:t>
            </w:r>
          </w:p>
        </w:tc>
        <w:tc>
          <w:tcPr>
            <w:tcW w:w="2336" w:type="dxa"/>
          </w:tcPr>
          <w:p w14:paraId="4E00F275" w14:textId="77777777"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15625B1B" w14:textId="77777777" w:rsidR="005D5E8D" w:rsidRPr="00423476" w:rsidRDefault="005D5E8D" w:rsidP="00423476">
            <w:pPr>
              <w:spacing w:line="240" w:lineRule="auto"/>
              <w:ind w:firstLine="0"/>
              <w:rPr>
                <w:sz w:val="22"/>
              </w:rPr>
            </w:pPr>
            <w:r w:rsidRPr="00423476">
              <w:rPr>
                <w:sz w:val="22"/>
              </w:rPr>
              <w:t>По плану</w:t>
            </w:r>
          </w:p>
        </w:tc>
      </w:tr>
      <w:tr w:rsidR="00EA0B60" w:rsidRPr="00423476" w14:paraId="0111AE12" w14:textId="77777777" w:rsidTr="00815804">
        <w:tc>
          <w:tcPr>
            <w:tcW w:w="9345" w:type="dxa"/>
            <w:gridSpan w:val="4"/>
          </w:tcPr>
          <w:p w14:paraId="6655B51B" w14:textId="11E9C4A8" w:rsidR="004E09FF" w:rsidRPr="00423476" w:rsidRDefault="004E09FF" w:rsidP="00423476">
            <w:pPr>
              <w:spacing w:line="240" w:lineRule="auto"/>
              <w:ind w:firstLine="0"/>
              <w:jc w:val="center"/>
              <w:rPr>
                <w:b/>
                <w:bCs/>
                <w:sz w:val="22"/>
              </w:rPr>
            </w:pPr>
            <w:r w:rsidRPr="00423476">
              <w:rPr>
                <w:b/>
                <w:bCs/>
                <w:sz w:val="22"/>
              </w:rPr>
              <w:t>Выявление детей, склонных к девиантному поведению</w:t>
            </w:r>
          </w:p>
        </w:tc>
      </w:tr>
      <w:tr w:rsidR="00EA0B60" w:rsidRPr="00423476" w14:paraId="751A1B16" w14:textId="77777777" w:rsidTr="00372C39">
        <w:tc>
          <w:tcPr>
            <w:tcW w:w="2336" w:type="dxa"/>
          </w:tcPr>
          <w:p w14:paraId="1E761C6A" w14:textId="33D793AB" w:rsidR="00372C39" w:rsidRPr="00423476" w:rsidRDefault="00372C39" w:rsidP="00423476">
            <w:pPr>
              <w:spacing w:line="240" w:lineRule="auto"/>
              <w:ind w:firstLine="0"/>
              <w:rPr>
                <w:sz w:val="22"/>
              </w:rPr>
            </w:pPr>
            <w:r w:rsidRPr="00423476">
              <w:rPr>
                <w:sz w:val="22"/>
              </w:rPr>
              <w:t>Наблюдение за детским коллективом, выявление детей, склонных к девиантному поведению</w:t>
            </w:r>
          </w:p>
        </w:tc>
        <w:tc>
          <w:tcPr>
            <w:tcW w:w="2336" w:type="dxa"/>
          </w:tcPr>
          <w:p w14:paraId="1F3DF7B7" w14:textId="77777777" w:rsidR="00164228" w:rsidRPr="00423476" w:rsidRDefault="00164228" w:rsidP="00423476">
            <w:pPr>
              <w:spacing w:line="240" w:lineRule="auto"/>
              <w:ind w:firstLine="0"/>
              <w:rPr>
                <w:sz w:val="22"/>
              </w:rPr>
            </w:pPr>
            <w:r w:rsidRPr="00423476">
              <w:rPr>
                <w:sz w:val="22"/>
              </w:rPr>
              <w:t xml:space="preserve">Выявление </w:t>
            </w:r>
          </w:p>
          <w:p w14:paraId="342CE19B" w14:textId="5D457788" w:rsidR="00372C39" w:rsidRPr="00423476" w:rsidRDefault="00164228" w:rsidP="00423476">
            <w:pPr>
              <w:spacing w:line="240" w:lineRule="auto"/>
              <w:ind w:firstLine="0"/>
              <w:rPr>
                <w:sz w:val="22"/>
              </w:rPr>
            </w:pPr>
            <w:r w:rsidRPr="00423476">
              <w:rPr>
                <w:sz w:val="22"/>
              </w:rPr>
              <w:t>с</w:t>
            </w:r>
            <w:r w:rsidR="00372C39" w:rsidRPr="00423476">
              <w:rPr>
                <w:sz w:val="22"/>
              </w:rPr>
              <w:t>клонности поведения</w:t>
            </w:r>
            <w:r w:rsidRPr="00423476">
              <w:rPr>
                <w:sz w:val="22"/>
              </w:rPr>
              <w:t xml:space="preserve"> в соответствии с методическими рекомендациями</w:t>
            </w:r>
          </w:p>
        </w:tc>
        <w:tc>
          <w:tcPr>
            <w:tcW w:w="2336" w:type="dxa"/>
          </w:tcPr>
          <w:p w14:paraId="559A0618" w14:textId="77777777" w:rsidR="00372C39" w:rsidRPr="00423476" w:rsidRDefault="00164228" w:rsidP="00423476">
            <w:pPr>
              <w:spacing w:line="240" w:lineRule="auto"/>
              <w:ind w:firstLine="0"/>
              <w:rPr>
                <w:sz w:val="22"/>
              </w:rPr>
            </w:pPr>
            <w:r w:rsidRPr="00423476">
              <w:rPr>
                <w:sz w:val="22"/>
              </w:rPr>
              <w:t>Классный руководитель, учитель-предметник,</w:t>
            </w:r>
          </w:p>
          <w:p w14:paraId="38D7BBA5" w14:textId="659CD058" w:rsidR="00164228" w:rsidRPr="00423476" w:rsidRDefault="00164228" w:rsidP="00423476">
            <w:pPr>
              <w:spacing w:line="240" w:lineRule="auto"/>
              <w:ind w:firstLine="0"/>
              <w:rPr>
                <w:sz w:val="22"/>
              </w:rPr>
            </w:pPr>
            <w:r w:rsidRPr="00423476">
              <w:rPr>
                <w:sz w:val="22"/>
              </w:rPr>
              <w:t>узкие специалисты</w:t>
            </w:r>
          </w:p>
        </w:tc>
        <w:tc>
          <w:tcPr>
            <w:tcW w:w="2337" w:type="dxa"/>
          </w:tcPr>
          <w:p w14:paraId="47467598" w14:textId="12968CFE" w:rsidR="00372C39" w:rsidRPr="00423476" w:rsidRDefault="00164228" w:rsidP="00423476">
            <w:pPr>
              <w:spacing w:line="240" w:lineRule="auto"/>
              <w:ind w:firstLine="0"/>
              <w:rPr>
                <w:sz w:val="22"/>
              </w:rPr>
            </w:pPr>
            <w:r w:rsidRPr="00423476">
              <w:rPr>
                <w:sz w:val="22"/>
              </w:rPr>
              <w:t>Ежедневно</w:t>
            </w:r>
          </w:p>
        </w:tc>
      </w:tr>
      <w:tr w:rsidR="00EA0B60" w:rsidRPr="00423476" w14:paraId="22E882CC" w14:textId="77777777" w:rsidTr="00372C39">
        <w:tc>
          <w:tcPr>
            <w:tcW w:w="2336" w:type="dxa"/>
          </w:tcPr>
          <w:p w14:paraId="058E1727" w14:textId="5CECA3DC" w:rsidR="00372C39" w:rsidRPr="00423476" w:rsidRDefault="00164228" w:rsidP="00423476">
            <w:pPr>
              <w:spacing w:line="240" w:lineRule="auto"/>
              <w:ind w:firstLine="0"/>
              <w:rPr>
                <w:sz w:val="22"/>
              </w:rPr>
            </w:pPr>
            <w:r w:rsidRPr="00423476">
              <w:rPr>
                <w:sz w:val="22"/>
              </w:rPr>
              <w:t>Выявление причин возникновения девиантного поведения</w:t>
            </w:r>
          </w:p>
        </w:tc>
        <w:tc>
          <w:tcPr>
            <w:tcW w:w="2336" w:type="dxa"/>
          </w:tcPr>
          <w:p w14:paraId="371AE5E5" w14:textId="2A50DE1F" w:rsidR="00372C39" w:rsidRPr="00423476" w:rsidRDefault="00164228" w:rsidP="00423476">
            <w:pPr>
              <w:spacing w:line="240" w:lineRule="auto"/>
              <w:ind w:firstLine="0"/>
              <w:rPr>
                <w:sz w:val="22"/>
              </w:rPr>
            </w:pPr>
            <w:r w:rsidRPr="00423476">
              <w:rPr>
                <w:sz w:val="22"/>
              </w:rPr>
              <w:t>Проведение анкетирования, опросов учителей и родителей</w:t>
            </w:r>
          </w:p>
        </w:tc>
        <w:tc>
          <w:tcPr>
            <w:tcW w:w="2336" w:type="dxa"/>
          </w:tcPr>
          <w:p w14:paraId="1DF25AE9" w14:textId="02F3AC28" w:rsidR="00372C39" w:rsidRPr="00423476" w:rsidRDefault="00164228" w:rsidP="00423476">
            <w:pPr>
              <w:spacing w:line="240" w:lineRule="auto"/>
              <w:ind w:firstLine="0"/>
              <w:rPr>
                <w:sz w:val="22"/>
              </w:rPr>
            </w:pPr>
            <w:r w:rsidRPr="00423476">
              <w:rPr>
                <w:sz w:val="22"/>
              </w:rPr>
              <w:t>Классный руководитель, педагог-психолог</w:t>
            </w:r>
          </w:p>
        </w:tc>
        <w:tc>
          <w:tcPr>
            <w:tcW w:w="2337" w:type="dxa"/>
          </w:tcPr>
          <w:p w14:paraId="75965284" w14:textId="249E249B" w:rsidR="00372C39" w:rsidRPr="00423476" w:rsidRDefault="0016422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5299BC7E" w14:textId="77777777" w:rsidTr="00815804">
        <w:tc>
          <w:tcPr>
            <w:tcW w:w="9345" w:type="dxa"/>
            <w:gridSpan w:val="4"/>
          </w:tcPr>
          <w:p w14:paraId="7345AA0D" w14:textId="32D7EACF" w:rsidR="0040025A" w:rsidRPr="00423476" w:rsidRDefault="0040025A" w:rsidP="00423476">
            <w:pPr>
              <w:spacing w:line="240" w:lineRule="auto"/>
              <w:ind w:firstLine="0"/>
              <w:jc w:val="center"/>
              <w:rPr>
                <w:b/>
                <w:bCs/>
                <w:sz w:val="22"/>
              </w:rPr>
            </w:pPr>
            <w:r w:rsidRPr="00423476">
              <w:rPr>
                <w:b/>
                <w:bCs/>
                <w:sz w:val="22"/>
              </w:rPr>
              <w:t>Мероприятия по корректировке поведения</w:t>
            </w:r>
          </w:p>
        </w:tc>
      </w:tr>
      <w:tr w:rsidR="00EA0B60" w:rsidRPr="00423476" w14:paraId="0C919ED4" w14:textId="77777777" w:rsidTr="00372C39">
        <w:tc>
          <w:tcPr>
            <w:tcW w:w="2336" w:type="dxa"/>
          </w:tcPr>
          <w:p w14:paraId="4CEE94DD" w14:textId="16CA0500" w:rsidR="0040025A" w:rsidRPr="00423476" w:rsidRDefault="0040025A" w:rsidP="00423476">
            <w:pPr>
              <w:spacing w:line="240" w:lineRule="auto"/>
              <w:ind w:firstLine="0"/>
              <w:rPr>
                <w:sz w:val="22"/>
              </w:rPr>
            </w:pPr>
            <w:r w:rsidRPr="00423476">
              <w:rPr>
                <w:sz w:val="22"/>
              </w:rPr>
              <w:t>Встреча психолога с педагогами</w:t>
            </w:r>
          </w:p>
        </w:tc>
        <w:tc>
          <w:tcPr>
            <w:tcW w:w="2336" w:type="dxa"/>
          </w:tcPr>
          <w:p w14:paraId="77D1CA6F" w14:textId="4DFA0E85" w:rsidR="00372C39" w:rsidRPr="00423476" w:rsidRDefault="00164228" w:rsidP="00423476">
            <w:pPr>
              <w:spacing w:line="240" w:lineRule="auto"/>
              <w:ind w:firstLine="0"/>
              <w:rPr>
                <w:sz w:val="22"/>
              </w:rPr>
            </w:pPr>
            <w:r w:rsidRPr="00423476">
              <w:rPr>
                <w:sz w:val="22"/>
              </w:rPr>
              <w:t>Работа с коллективом по осознанию собственной профессиональной ответственности за решение</w:t>
            </w:r>
            <w:r w:rsidR="0040025A" w:rsidRPr="00423476">
              <w:rPr>
                <w:sz w:val="22"/>
              </w:rPr>
              <w:t xml:space="preserve"> проблемы</w:t>
            </w:r>
            <w:r w:rsidRPr="00423476">
              <w:rPr>
                <w:sz w:val="22"/>
              </w:rPr>
              <w:t xml:space="preserve">, принятие того факта, что при общих типологических характеристиках проявления девиантного поведения у школьников нет одинаковых путей </w:t>
            </w:r>
            <w:r w:rsidRPr="00423476">
              <w:rPr>
                <w:sz w:val="22"/>
              </w:rPr>
              <w:lastRenderedPageBreak/>
              <w:t>решения этой проблемы</w:t>
            </w:r>
          </w:p>
        </w:tc>
        <w:tc>
          <w:tcPr>
            <w:tcW w:w="2336" w:type="dxa"/>
          </w:tcPr>
          <w:p w14:paraId="464FF098" w14:textId="711F0367" w:rsidR="00372C39" w:rsidRPr="00423476" w:rsidRDefault="0040025A" w:rsidP="00423476">
            <w:pPr>
              <w:spacing w:line="240" w:lineRule="auto"/>
              <w:ind w:firstLine="0"/>
              <w:rPr>
                <w:sz w:val="22"/>
              </w:rPr>
            </w:pPr>
            <w:r w:rsidRPr="00423476">
              <w:rPr>
                <w:sz w:val="22"/>
              </w:rPr>
              <w:lastRenderedPageBreak/>
              <w:t>Педагог-психолог</w:t>
            </w:r>
          </w:p>
        </w:tc>
        <w:tc>
          <w:tcPr>
            <w:tcW w:w="2337" w:type="dxa"/>
          </w:tcPr>
          <w:p w14:paraId="03CDE332" w14:textId="67BD12F2"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0F92AF6E" w14:textId="77777777" w:rsidTr="00372C39">
        <w:tc>
          <w:tcPr>
            <w:tcW w:w="2336" w:type="dxa"/>
          </w:tcPr>
          <w:p w14:paraId="11D76486" w14:textId="44246DB5" w:rsidR="0040025A" w:rsidRPr="00423476" w:rsidRDefault="0040025A" w:rsidP="00423476">
            <w:pPr>
              <w:spacing w:line="240" w:lineRule="auto"/>
              <w:ind w:firstLine="0"/>
              <w:rPr>
                <w:sz w:val="22"/>
              </w:rPr>
            </w:pPr>
            <w:r w:rsidRPr="00423476">
              <w:rPr>
                <w:sz w:val="22"/>
              </w:rPr>
              <w:lastRenderedPageBreak/>
              <w:t>Комплексное обследование ребенка</w:t>
            </w:r>
          </w:p>
        </w:tc>
        <w:tc>
          <w:tcPr>
            <w:tcW w:w="2336" w:type="dxa"/>
          </w:tcPr>
          <w:p w14:paraId="0F383662" w14:textId="79A0868C" w:rsidR="0040025A" w:rsidRPr="00423476" w:rsidRDefault="0040025A" w:rsidP="00423476">
            <w:pPr>
              <w:spacing w:line="240" w:lineRule="auto"/>
              <w:ind w:firstLine="0"/>
              <w:rPr>
                <w:sz w:val="22"/>
              </w:rPr>
            </w:pPr>
            <w:r w:rsidRPr="00423476">
              <w:rPr>
                <w:sz w:val="22"/>
              </w:rPr>
              <w:t>Обследование этих детей специалистами; выявление динамики развития присущих им особенностей и приоритетных линий поведения</w:t>
            </w:r>
          </w:p>
        </w:tc>
        <w:tc>
          <w:tcPr>
            <w:tcW w:w="2336" w:type="dxa"/>
          </w:tcPr>
          <w:p w14:paraId="7A8B0EF0" w14:textId="78469F28" w:rsidR="0040025A" w:rsidRPr="00423476" w:rsidRDefault="0040025A" w:rsidP="00423476">
            <w:pPr>
              <w:spacing w:line="240" w:lineRule="auto"/>
              <w:ind w:firstLine="0"/>
              <w:rPr>
                <w:sz w:val="22"/>
              </w:rPr>
            </w:pPr>
            <w:r w:rsidRPr="00423476">
              <w:rPr>
                <w:sz w:val="22"/>
              </w:rPr>
              <w:t>Педагог-психолог, классный руководитель, узкие специалисты</w:t>
            </w:r>
          </w:p>
        </w:tc>
        <w:tc>
          <w:tcPr>
            <w:tcW w:w="2337" w:type="dxa"/>
          </w:tcPr>
          <w:p w14:paraId="43C8F603" w14:textId="3BB69384" w:rsidR="0040025A"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F314817" w14:textId="77777777" w:rsidTr="00372C39">
        <w:tc>
          <w:tcPr>
            <w:tcW w:w="2336" w:type="dxa"/>
          </w:tcPr>
          <w:p w14:paraId="4986DE31" w14:textId="4F4D86D6" w:rsidR="00372C39" w:rsidRPr="00423476" w:rsidRDefault="0040025A" w:rsidP="00423476">
            <w:pPr>
              <w:spacing w:line="240" w:lineRule="auto"/>
              <w:ind w:firstLine="0"/>
              <w:rPr>
                <w:sz w:val="22"/>
              </w:rPr>
            </w:pPr>
            <w:r w:rsidRPr="00423476">
              <w:rPr>
                <w:sz w:val="22"/>
              </w:rPr>
              <w:t>Построение индивидуальной программы коррекции девиантного поведения</w:t>
            </w:r>
          </w:p>
        </w:tc>
        <w:tc>
          <w:tcPr>
            <w:tcW w:w="2336" w:type="dxa"/>
          </w:tcPr>
          <w:p w14:paraId="5606D9F6" w14:textId="0A501410" w:rsidR="00372C39" w:rsidRPr="00423476" w:rsidRDefault="0040025A" w:rsidP="00423476">
            <w:pPr>
              <w:spacing w:line="240" w:lineRule="auto"/>
              <w:ind w:firstLine="0"/>
              <w:rPr>
                <w:sz w:val="22"/>
              </w:rPr>
            </w:pPr>
            <w:r w:rsidRPr="00423476">
              <w:rPr>
                <w:sz w:val="22"/>
              </w:rPr>
              <w:t>Разработка индивидуального учебного плана (при наличии трудностей и проблем учебной деятельности), а также системы воспитательных мероприятий, направленных на коррекцию взаимоотношений со сверстниками, развитие правил совместной деятельности и общения, формирование волевых и регулятивных способностей</w:t>
            </w:r>
          </w:p>
        </w:tc>
        <w:tc>
          <w:tcPr>
            <w:tcW w:w="2336" w:type="dxa"/>
          </w:tcPr>
          <w:p w14:paraId="5FE49C3D" w14:textId="1749E87F" w:rsidR="00372C39" w:rsidRPr="00423476" w:rsidRDefault="0040025A" w:rsidP="00423476">
            <w:pPr>
              <w:spacing w:line="240" w:lineRule="auto"/>
              <w:ind w:firstLine="0"/>
              <w:rPr>
                <w:sz w:val="22"/>
              </w:rPr>
            </w:pPr>
            <w:r w:rsidRPr="00423476">
              <w:rPr>
                <w:sz w:val="22"/>
              </w:rPr>
              <w:t>Педагог-психолог, классный руководитель</w:t>
            </w:r>
          </w:p>
        </w:tc>
        <w:tc>
          <w:tcPr>
            <w:tcW w:w="2337" w:type="dxa"/>
          </w:tcPr>
          <w:p w14:paraId="604AC340" w14:textId="52F58C28" w:rsidR="00372C39" w:rsidRPr="00423476" w:rsidRDefault="0040025A"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8E8DE39" w14:textId="77777777" w:rsidTr="00815804">
        <w:tc>
          <w:tcPr>
            <w:tcW w:w="9345" w:type="dxa"/>
            <w:gridSpan w:val="4"/>
          </w:tcPr>
          <w:p w14:paraId="3E3B02D8" w14:textId="6303F572" w:rsidR="00B276AE" w:rsidRPr="00423476" w:rsidRDefault="00B276AE" w:rsidP="00423476">
            <w:pPr>
              <w:spacing w:line="240" w:lineRule="auto"/>
              <w:ind w:firstLine="0"/>
              <w:jc w:val="center"/>
              <w:rPr>
                <w:b/>
                <w:bCs/>
                <w:sz w:val="22"/>
              </w:rPr>
            </w:pPr>
            <w:r w:rsidRPr="00423476">
              <w:rPr>
                <w:b/>
                <w:bCs/>
                <w:sz w:val="22"/>
              </w:rPr>
              <w:t>Методическое сопровождение педагогов</w:t>
            </w:r>
          </w:p>
        </w:tc>
      </w:tr>
      <w:tr w:rsidR="00EA0B60" w:rsidRPr="00423476" w14:paraId="158EAD4E" w14:textId="77777777" w:rsidTr="00372C39">
        <w:tc>
          <w:tcPr>
            <w:tcW w:w="2336" w:type="dxa"/>
          </w:tcPr>
          <w:p w14:paraId="10A76C08" w14:textId="0DD6FB0C" w:rsidR="00372C39" w:rsidRPr="00423476" w:rsidRDefault="00D741E8" w:rsidP="00423476">
            <w:pPr>
              <w:spacing w:line="240" w:lineRule="auto"/>
              <w:ind w:firstLine="0"/>
              <w:rPr>
                <w:sz w:val="22"/>
              </w:rPr>
            </w:pPr>
            <w:r w:rsidRPr="00423476">
              <w:rPr>
                <w:sz w:val="22"/>
              </w:rPr>
              <w:t>С</w:t>
            </w:r>
            <w:r w:rsidR="00B276AE" w:rsidRPr="00423476">
              <w:rPr>
                <w:sz w:val="22"/>
              </w:rPr>
              <w:t>оздание индивидуальных учебных планов, программ, учебных модулей, учитывающих специфику трудностей данной группы обучающихся</w:t>
            </w:r>
          </w:p>
        </w:tc>
        <w:tc>
          <w:tcPr>
            <w:tcW w:w="2336" w:type="dxa"/>
          </w:tcPr>
          <w:p w14:paraId="01E821F0" w14:textId="0B69A459" w:rsidR="00B276AE" w:rsidRPr="00423476" w:rsidRDefault="00B276AE" w:rsidP="00423476">
            <w:pPr>
              <w:spacing w:line="240" w:lineRule="auto"/>
              <w:ind w:firstLine="0"/>
              <w:rPr>
                <w:sz w:val="22"/>
              </w:rPr>
            </w:pPr>
            <w:r w:rsidRPr="00423476">
              <w:rPr>
                <w:sz w:val="22"/>
              </w:rPr>
              <w:t>Например, учебные модули по формированию смыслового чтения, связной речи, грамотного письма; проблем изучения математики; развитию информационной культуры и др</w:t>
            </w:r>
            <w:r w:rsidR="00D741E8" w:rsidRPr="00423476">
              <w:rPr>
                <w:sz w:val="22"/>
              </w:rPr>
              <w:t>.</w:t>
            </w:r>
          </w:p>
        </w:tc>
        <w:tc>
          <w:tcPr>
            <w:tcW w:w="2336" w:type="dxa"/>
          </w:tcPr>
          <w:p w14:paraId="416A9C0D" w14:textId="19370F87" w:rsidR="00372C39" w:rsidRPr="00423476" w:rsidRDefault="00D741E8" w:rsidP="00423476">
            <w:pPr>
              <w:spacing w:line="240" w:lineRule="auto"/>
              <w:ind w:firstLine="0"/>
              <w:rPr>
                <w:sz w:val="22"/>
              </w:rPr>
            </w:pPr>
            <w:r w:rsidRPr="00423476">
              <w:rPr>
                <w:sz w:val="22"/>
              </w:rPr>
              <w:t>Администрация</w:t>
            </w:r>
          </w:p>
        </w:tc>
        <w:tc>
          <w:tcPr>
            <w:tcW w:w="2337" w:type="dxa"/>
          </w:tcPr>
          <w:p w14:paraId="31F16A7B" w14:textId="4DF59C15" w:rsidR="00372C39" w:rsidRPr="00423476" w:rsidRDefault="00D741E8"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34B5A390" w14:textId="77777777" w:rsidTr="00372C39">
        <w:tc>
          <w:tcPr>
            <w:tcW w:w="2336" w:type="dxa"/>
          </w:tcPr>
          <w:p w14:paraId="18E1AFB3" w14:textId="6712CA3D" w:rsidR="005D5E8D" w:rsidRPr="00423476" w:rsidRDefault="005D5E8D" w:rsidP="00423476">
            <w:pPr>
              <w:spacing w:line="240" w:lineRule="auto"/>
              <w:ind w:firstLine="0"/>
              <w:rPr>
                <w:sz w:val="22"/>
              </w:rPr>
            </w:pPr>
            <w:r w:rsidRPr="00423476">
              <w:rPr>
                <w:sz w:val="22"/>
              </w:rPr>
              <w:t xml:space="preserve">Методика урока </w:t>
            </w:r>
          </w:p>
        </w:tc>
        <w:tc>
          <w:tcPr>
            <w:tcW w:w="2336" w:type="dxa"/>
          </w:tcPr>
          <w:p w14:paraId="251E257E" w14:textId="48BD8A26" w:rsidR="005D5E8D" w:rsidRPr="00423476" w:rsidRDefault="005D5E8D" w:rsidP="00423476">
            <w:pPr>
              <w:spacing w:line="240" w:lineRule="auto"/>
              <w:ind w:firstLine="0"/>
              <w:rPr>
                <w:sz w:val="22"/>
              </w:rPr>
            </w:pPr>
            <w:r w:rsidRPr="00423476">
              <w:rPr>
                <w:sz w:val="22"/>
              </w:rPr>
              <w:t>Использование новых форм и методов организации обучения, обеспечивающих становление инициативы и самостоятельности обучающихся, имеющих склонность к девиантному поведению (опыты, исследования, игры, дискуссии, проектная деятельность)</w:t>
            </w:r>
          </w:p>
        </w:tc>
        <w:tc>
          <w:tcPr>
            <w:tcW w:w="2336" w:type="dxa"/>
          </w:tcPr>
          <w:p w14:paraId="109126D9" w14:textId="48949DB8" w:rsidR="005D5E8D" w:rsidRPr="00423476" w:rsidRDefault="005D5E8D" w:rsidP="00423476">
            <w:pPr>
              <w:spacing w:line="240" w:lineRule="auto"/>
              <w:ind w:firstLine="0"/>
              <w:rPr>
                <w:sz w:val="22"/>
              </w:rPr>
            </w:pPr>
            <w:r w:rsidRPr="00423476">
              <w:rPr>
                <w:sz w:val="22"/>
              </w:rPr>
              <w:t>Администрация</w:t>
            </w:r>
          </w:p>
        </w:tc>
        <w:tc>
          <w:tcPr>
            <w:tcW w:w="2337" w:type="dxa"/>
          </w:tcPr>
          <w:p w14:paraId="2B8BFEAB" w14:textId="08737683"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7AF2640B" w14:textId="77777777" w:rsidTr="00372C39">
        <w:tc>
          <w:tcPr>
            <w:tcW w:w="2336" w:type="dxa"/>
          </w:tcPr>
          <w:p w14:paraId="62664634" w14:textId="30DCF758" w:rsidR="005D5E8D" w:rsidRPr="00423476" w:rsidRDefault="005D5E8D" w:rsidP="00423476">
            <w:pPr>
              <w:spacing w:line="240" w:lineRule="auto"/>
              <w:ind w:firstLine="0"/>
              <w:rPr>
                <w:sz w:val="22"/>
              </w:rPr>
            </w:pPr>
            <w:r w:rsidRPr="00423476">
              <w:rPr>
                <w:sz w:val="22"/>
              </w:rPr>
              <w:t xml:space="preserve">Методика работы на </w:t>
            </w:r>
            <w:r w:rsidRPr="00423476">
              <w:rPr>
                <w:sz w:val="22"/>
              </w:rPr>
              <w:lastRenderedPageBreak/>
              <w:t>уроке и вне урока</w:t>
            </w:r>
          </w:p>
        </w:tc>
        <w:tc>
          <w:tcPr>
            <w:tcW w:w="2336" w:type="dxa"/>
          </w:tcPr>
          <w:p w14:paraId="08A02CBC" w14:textId="73F1D3D5" w:rsidR="005D5E8D" w:rsidRPr="00423476" w:rsidRDefault="005D5E8D" w:rsidP="00423476">
            <w:pPr>
              <w:spacing w:line="240" w:lineRule="auto"/>
              <w:ind w:firstLine="0"/>
              <w:rPr>
                <w:sz w:val="22"/>
              </w:rPr>
            </w:pPr>
            <w:r w:rsidRPr="00423476">
              <w:rPr>
                <w:sz w:val="22"/>
              </w:rPr>
              <w:lastRenderedPageBreak/>
              <w:t xml:space="preserve">Организация разных </w:t>
            </w:r>
            <w:r w:rsidRPr="00423476">
              <w:rPr>
                <w:sz w:val="22"/>
              </w:rPr>
              <w:lastRenderedPageBreak/>
              <w:t>видов совместной и коллективной деятельности с целью формирования произвольной деятельности и волевых черт характера, лидерских качеств особенных детей</w:t>
            </w:r>
          </w:p>
        </w:tc>
        <w:tc>
          <w:tcPr>
            <w:tcW w:w="2336" w:type="dxa"/>
          </w:tcPr>
          <w:p w14:paraId="03E0EBBD" w14:textId="1E2BC253" w:rsidR="005D5E8D" w:rsidRPr="00423476" w:rsidRDefault="005D5E8D" w:rsidP="00423476">
            <w:pPr>
              <w:spacing w:line="240" w:lineRule="auto"/>
              <w:ind w:firstLine="0"/>
              <w:rPr>
                <w:sz w:val="22"/>
              </w:rPr>
            </w:pPr>
            <w:r w:rsidRPr="00423476">
              <w:rPr>
                <w:sz w:val="22"/>
              </w:rPr>
              <w:lastRenderedPageBreak/>
              <w:t>Педагог-психолог</w:t>
            </w:r>
          </w:p>
        </w:tc>
        <w:tc>
          <w:tcPr>
            <w:tcW w:w="2337" w:type="dxa"/>
          </w:tcPr>
          <w:p w14:paraId="66C0510E" w14:textId="6E247798" w:rsidR="005D5E8D" w:rsidRPr="00423476" w:rsidRDefault="005D5E8D" w:rsidP="00423476">
            <w:pPr>
              <w:spacing w:line="240" w:lineRule="auto"/>
              <w:ind w:firstLine="0"/>
              <w:rPr>
                <w:sz w:val="22"/>
              </w:rPr>
            </w:pPr>
            <w:r w:rsidRPr="00423476">
              <w:rPr>
                <w:sz w:val="22"/>
              </w:rPr>
              <w:t xml:space="preserve">Индивидуально, при </w:t>
            </w:r>
            <w:r w:rsidRPr="00423476">
              <w:rPr>
                <w:sz w:val="22"/>
              </w:rPr>
              <w:lastRenderedPageBreak/>
              <w:t>выявлении ребенка, склонного к девиантному поведению</w:t>
            </w:r>
          </w:p>
        </w:tc>
      </w:tr>
      <w:tr w:rsidR="00EA0B60" w:rsidRPr="00423476" w14:paraId="02A4BFF1" w14:textId="77777777" w:rsidTr="00372C39">
        <w:tc>
          <w:tcPr>
            <w:tcW w:w="2336" w:type="dxa"/>
          </w:tcPr>
          <w:p w14:paraId="64B16FEF" w14:textId="5944185E" w:rsidR="005D5E8D" w:rsidRPr="00423476" w:rsidRDefault="005D5E8D" w:rsidP="00423476">
            <w:pPr>
              <w:spacing w:line="240" w:lineRule="auto"/>
              <w:ind w:firstLine="0"/>
              <w:rPr>
                <w:sz w:val="22"/>
              </w:rPr>
            </w:pPr>
            <w:r w:rsidRPr="00423476">
              <w:rPr>
                <w:sz w:val="22"/>
              </w:rPr>
              <w:lastRenderedPageBreak/>
              <w:t>Методическое занятие с психологом</w:t>
            </w:r>
          </w:p>
        </w:tc>
        <w:tc>
          <w:tcPr>
            <w:tcW w:w="2336" w:type="dxa"/>
          </w:tcPr>
          <w:p w14:paraId="06200396" w14:textId="564820F2" w:rsidR="005D5E8D" w:rsidRPr="00423476" w:rsidRDefault="005D5E8D" w:rsidP="00423476">
            <w:pPr>
              <w:spacing w:line="240" w:lineRule="auto"/>
              <w:ind w:firstLine="0"/>
              <w:rPr>
                <w:sz w:val="22"/>
              </w:rPr>
            </w:pPr>
            <w:r w:rsidRPr="00423476">
              <w:rPr>
                <w:sz w:val="22"/>
              </w:rPr>
              <w:t>помощь психолога учительскому коллективу в создании (восстановлении) доверительных отношений с учащимися</w:t>
            </w:r>
          </w:p>
        </w:tc>
        <w:tc>
          <w:tcPr>
            <w:tcW w:w="2336" w:type="dxa"/>
          </w:tcPr>
          <w:p w14:paraId="15364A37" w14:textId="530ECA51" w:rsidR="005D5E8D" w:rsidRPr="00423476" w:rsidRDefault="005D5E8D" w:rsidP="00423476">
            <w:pPr>
              <w:spacing w:line="240" w:lineRule="auto"/>
              <w:ind w:firstLine="0"/>
              <w:rPr>
                <w:sz w:val="22"/>
              </w:rPr>
            </w:pPr>
            <w:r w:rsidRPr="00423476">
              <w:rPr>
                <w:sz w:val="22"/>
              </w:rPr>
              <w:t>Педагог-психолог</w:t>
            </w:r>
          </w:p>
        </w:tc>
        <w:tc>
          <w:tcPr>
            <w:tcW w:w="2337" w:type="dxa"/>
          </w:tcPr>
          <w:p w14:paraId="5EC9E6B6" w14:textId="797468DA"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2C9A8D82" w14:textId="77777777" w:rsidTr="00372C39">
        <w:tc>
          <w:tcPr>
            <w:tcW w:w="2336" w:type="dxa"/>
          </w:tcPr>
          <w:p w14:paraId="522AE78E" w14:textId="140660FB" w:rsidR="005D5E8D" w:rsidRPr="00423476" w:rsidRDefault="005D5E8D" w:rsidP="00423476">
            <w:pPr>
              <w:spacing w:line="240" w:lineRule="auto"/>
              <w:ind w:firstLine="0"/>
              <w:rPr>
                <w:sz w:val="22"/>
              </w:rPr>
            </w:pPr>
            <w:r w:rsidRPr="00423476">
              <w:rPr>
                <w:sz w:val="22"/>
              </w:rPr>
              <w:t>Работа с родителями (законными представителями)</w:t>
            </w:r>
          </w:p>
        </w:tc>
        <w:tc>
          <w:tcPr>
            <w:tcW w:w="2336" w:type="dxa"/>
          </w:tcPr>
          <w:p w14:paraId="530216B0" w14:textId="76DE067B" w:rsidR="005D5E8D" w:rsidRPr="00423476" w:rsidRDefault="005D5E8D" w:rsidP="00423476">
            <w:pPr>
              <w:spacing w:line="240" w:lineRule="auto"/>
              <w:ind w:firstLine="0"/>
              <w:rPr>
                <w:sz w:val="22"/>
              </w:rPr>
            </w:pPr>
            <w:r w:rsidRPr="00423476">
              <w:rPr>
                <w:sz w:val="22"/>
              </w:rPr>
              <w:t>Создание плана совместной деятельности по решению проблем прогулов школьных занятий, низкого уровня познавательных интересов</w:t>
            </w:r>
          </w:p>
        </w:tc>
        <w:tc>
          <w:tcPr>
            <w:tcW w:w="2336" w:type="dxa"/>
          </w:tcPr>
          <w:p w14:paraId="122D518E" w14:textId="63B3982C" w:rsidR="005D5E8D" w:rsidRPr="00423476" w:rsidRDefault="005D5E8D" w:rsidP="00423476">
            <w:pPr>
              <w:spacing w:line="240" w:lineRule="auto"/>
              <w:ind w:firstLine="0"/>
              <w:rPr>
                <w:sz w:val="22"/>
              </w:rPr>
            </w:pPr>
            <w:r w:rsidRPr="00423476">
              <w:rPr>
                <w:sz w:val="22"/>
              </w:rPr>
              <w:t>Педагог-психолог, классный руководитель</w:t>
            </w:r>
          </w:p>
        </w:tc>
        <w:tc>
          <w:tcPr>
            <w:tcW w:w="2337" w:type="dxa"/>
          </w:tcPr>
          <w:p w14:paraId="6F9E7279" w14:textId="129AA37E" w:rsidR="005D5E8D" w:rsidRPr="00423476" w:rsidRDefault="005D5E8D"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r w:rsidR="00EA0B60" w:rsidRPr="00423476" w14:paraId="6D13EF14" w14:textId="77777777" w:rsidTr="00815804">
        <w:tc>
          <w:tcPr>
            <w:tcW w:w="9345" w:type="dxa"/>
            <w:gridSpan w:val="4"/>
          </w:tcPr>
          <w:p w14:paraId="760D08B5" w14:textId="1C109D86" w:rsidR="004E09FF" w:rsidRPr="00423476" w:rsidRDefault="004E09FF" w:rsidP="00423476">
            <w:pPr>
              <w:spacing w:line="240" w:lineRule="auto"/>
              <w:ind w:firstLine="0"/>
              <w:jc w:val="center"/>
              <w:rPr>
                <w:b/>
                <w:bCs/>
                <w:sz w:val="22"/>
              </w:rPr>
            </w:pPr>
            <w:r w:rsidRPr="00423476">
              <w:rPr>
                <w:b/>
                <w:bCs/>
                <w:sz w:val="22"/>
              </w:rPr>
              <w:t>Итоги работы, коррекция программы</w:t>
            </w:r>
          </w:p>
        </w:tc>
      </w:tr>
      <w:tr w:rsidR="004E09FF" w:rsidRPr="00423476" w14:paraId="25129A01" w14:textId="77777777" w:rsidTr="00372C39">
        <w:tc>
          <w:tcPr>
            <w:tcW w:w="2336" w:type="dxa"/>
          </w:tcPr>
          <w:p w14:paraId="51996132" w14:textId="7B3D065E" w:rsidR="004E09FF" w:rsidRPr="00423476" w:rsidRDefault="00D10DAF" w:rsidP="00423476">
            <w:pPr>
              <w:spacing w:line="240" w:lineRule="auto"/>
              <w:ind w:firstLine="0"/>
              <w:rPr>
                <w:sz w:val="22"/>
              </w:rPr>
            </w:pPr>
            <w:r w:rsidRPr="00423476">
              <w:rPr>
                <w:sz w:val="22"/>
              </w:rPr>
              <w:t>Мониторинг поведения</w:t>
            </w:r>
          </w:p>
        </w:tc>
        <w:tc>
          <w:tcPr>
            <w:tcW w:w="2336" w:type="dxa"/>
          </w:tcPr>
          <w:p w14:paraId="043299F4" w14:textId="451217A3" w:rsidR="004E09FF" w:rsidRPr="00423476" w:rsidRDefault="00D10DAF" w:rsidP="00423476">
            <w:pPr>
              <w:spacing w:line="240" w:lineRule="auto"/>
              <w:ind w:firstLine="0"/>
              <w:rPr>
                <w:sz w:val="22"/>
              </w:rPr>
            </w:pPr>
            <w:r w:rsidRPr="00423476">
              <w:rPr>
                <w:sz w:val="22"/>
              </w:rPr>
              <w:t xml:space="preserve">Выявление </w:t>
            </w:r>
            <w:r w:rsidR="00AF4B45" w:rsidRPr="00423476">
              <w:rPr>
                <w:sz w:val="22"/>
              </w:rPr>
              <w:t>прогресса или регресса по программе работы</w:t>
            </w:r>
          </w:p>
        </w:tc>
        <w:tc>
          <w:tcPr>
            <w:tcW w:w="2336" w:type="dxa"/>
          </w:tcPr>
          <w:p w14:paraId="2448D080" w14:textId="5E4F192A" w:rsidR="004E09FF" w:rsidRPr="00423476" w:rsidRDefault="00D10DAF" w:rsidP="00423476">
            <w:pPr>
              <w:spacing w:line="240" w:lineRule="auto"/>
              <w:ind w:firstLine="0"/>
              <w:rPr>
                <w:sz w:val="22"/>
              </w:rPr>
            </w:pPr>
            <w:r w:rsidRPr="00423476">
              <w:rPr>
                <w:sz w:val="22"/>
              </w:rPr>
              <w:t>Педагог-психолог</w:t>
            </w:r>
          </w:p>
        </w:tc>
        <w:tc>
          <w:tcPr>
            <w:tcW w:w="2337" w:type="dxa"/>
          </w:tcPr>
          <w:p w14:paraId="18739472" w14:textId="3CE300D2" w:rsidR="004E09FF" w:rsidRPr="00423476" w:rsidRDefault="00AF4B45" w:rsidP="00423476">
            <w:pPr>
              <w:spacing w:line="240" w:lineRule="auto"/>
              <w:ind w:firstLine="0"/>
              <w:rPr>
                <w:sz w:val="22"/>
              </w:rPr>
            </w:pPr>
            <w:r w:rsidRPr="00423476">
              <w:rPr>
                <w:sz w:val="22"/>
              </w:rPr>
              <w:t>Индивидуально, при выявлении ребенка, склонного к девиантному поведению</w:t>
            </w:r>
          </w:p>
        </w:tc>
      </w:tr>
    </w:tbl>
    <w:p w14:paraId="281DAFED" w14:textId="5C03F6CB" w:rsidR="00372C39" w:rsidRPr="00EA0B60" w:rsidRDefault="00372C39" w:rsidP="00372C39">
      <w:pPr>
        <w:spacing w:line="276" w:lineRule="auto"/>
        <w:ind w:firstLine="567"/>
        <w:jc w:val="center"/>
        <w:rPr>
          <w:color w:val="FF0000"/>
          <w:sz w:val="24"/>
          <w:szCs w:val="24"/>
        </w:rPr>
      </w:pPr>
    </w:p>
    <w:p w14:paraId="1F1FAF34" w14:textId="688D4CE6" w:rsidR="004E09FF" w:rsidRPr="00D42F5A" w:rsidRDefault="004E09FF" w:rsidP="00D42F5A">
      <w:pPr>
        <w:spacing w:line="240" w:lineRule="auto"/>
        <w:ind w:firstLine="567"/>
        <w:jc w:val="center"/>
        <w:rPr>
          <w:b/>
          <w:bCs/>
          <w:i/>
          <w:iCs/>
          <w:sz w:val="24"/>
          <w:szCs w:val="24"/>
        </w:rPr>
      </w:pPr>
      <w:r w:rsidRPr="00D42F5A">
        <w:rPr>
          <w:b/>
          <w:bCs/>
          <w:i/>
          <w:iCs/>
          <w:sz w:val="24"/>
          <w:szCs w:val="24"/>
        </w:rPr>
        <w:t>Работа с детьми с трудностями адаптации к обучению и к учебному коллективу</w:t>
      </w:r>
    </w:p>
    <w:p w14:paraId="1ACAEF8A" w14:textId="30CBE8F5" w:rsidR="00AF4B45" w:rsidRPr="00D42F5A" w:rsidRDefault="00D10DAF" w:rsidP="00D42F5A">
      <w:pPr>
        <w:spacing w:line="240" w:lineRule="auto"/>
        <w:ind w:firstLine="567"/>
        <w:rPr>
          <w:sz w:val="24"/>
          <w:szCs w:val="24"/>
        </w:rPr>
      </w:pPr>
      <w:r w:rsidRPr="00D42F5A">
        <w:rPr>
          <w:sz w:val="24"/>
          <w:szCs w:val="24"/>
        </w:rPr>
        <w:t xml:space="preserve">Работа в данном направлении ведется с обучающимися 5 класса с низким уровнем учебно-познавательской деятельности. Такие обучающиеся не готовы принимать новые условия обучения после окончания 4 класса, у них выявлена несформированность УУД, отсутствуют качества субъекта образовательной деятельности – самостоятельность, инициативность, умение работать в учебном коллективе.  </w:t>
      </w:r>
    </w:p>
    <w:p w14:paraId="0F9594EA" w14:textId="08D2E171" w:rsidR="00AF4B45" w:rsidRPr="00D42F5A" w:rsidRDefault="00367B94" w:rsidP="00D42F5A">
      <w:pPr>
        <w:spacing w:line="240" w:lineRule="auto"/>
        <w:ind w:firstLine="567"/>
        <w:rPr>
          <w:sz w:val="24"/>
          <w:szCs w:val="24"/>
        </w:rPr>
      </w:pPr>
      <w:r w:rsidRPr="00D42F5A">
        <w:rPr>
          <w:sz w:val="24"/>
          <w:szCs w:val="24"/>
        </w:rPr>
        <w:t>А также с обучающимися 5-9 классов с трудностями адаптации к коллективу: негативное отношение к школе и учению, нарушение взаимоотношений в классном коллективе.</w:t>
      </w:r>
    </w:p>
    <w:tbl>
      <w:tblPr>
        <w:tblStyle w:val="a5"/>
        <w:tblW w:w="0" w:type="auto"/>
        <w:tblLook w:val="04A0" w:firstRow="1" w:lastRow="0" w:firstColumn="1" w:lastColumn="0" w:noHBand="0" w:noVBand="1"/>
      </w:tblPr>
      <w:tblGrid>
        <w:gridCol w:w="2336"/>
        <w:gridCol w:w="2336"/>
        <w:gridCol w:w="2336"/>
        <w:gridCol w:w="2337"/>
      </w:tblGrid>
      <w:tr w:rsidR="00EA0B60" w:rsidRPr="00D42F5A" w14:paraId="4390B611" w14:textId="77777777" w:rsidTr="00815804">
        <w:tc>
          <w:tcPr>
            <w:tcW w:w="2336" w:type="dxa"/>
          </w:tcPr>
          <w:p w14:paraId="42EB5413" w14:textId="77777777" w:rsidR="00D10DAF" w:rsidRPr="00D42F5A" w:rsidRDefault="00D10DAF" w:rsidP="00D42F5A">
            <w:pPr>
              <w:spacing w:line="240" w:lineRule="auto"/>
              <w:ind w:firstLine="0"/>
              <w:jc w:val="center"/>
              <w:rPr>
                <w:sz w:val="22"/>
              </w:rPr>
            </w:pPr>
            <w:r w:rsidRPr="00D42F5A">
              <w:rPr>
                <w:sz w:val="22"/>
              </w:rPr>
              <w:t>Направление деятельности</w:t>
            </w:r>
          </w:p>
        </w:tc>
        <w:tc>
          <w:tcPr>
            <w:tcW w:w="2336" w:type="dxa"/>
          </w:tcPr>
          <w:p w14:paraId="590545CD" w14:textId="77777777" w:rsidR="00D10DAF" w:rsidRPr="00D42F5A" w:rsidRDefault="00D10DAF" w:rsidP="00D42F5A">
            <w:pPr>
              <w:spacing w:line="240" w:lineRule="auto"/>
              <w:ind w:firstLine="0"/>
              <w:jc w:val="center"/>
              <w:rPr>
                <w:sz w:val="22"/>
              </w:rPr>
            </w:pPr>
            <w:r w:rsidRPr="00D42F5A">
              <w:rPr>
                <w:sz w:val="22"/>
              </w:rPr>
              <w:t>Особенности работы</w:t>
            </w:r>
          </w:p>
        </w:tc>
        <w:tc>
          <w:tcPr>
            <w:tcW w:w="2336" w:type="dxa"/>
          </w:tcPr>
          <w:p w14:paraId="3A53AEB4" w14:textId="77777777" w:rsidR="00D10DAF" w:rsidRPr="00D42F5A" w:rsidRDefault="00D10DAF" w:rsidP="00D42F5A">
            <w:pPr>
              <w:spacing w:line="240" w:lineRule="auto"/>
              <w:ind w:firstLine="0"/>
              <w:jc w:val="center"/>
              <w:rPr>
                <w:sz w:val="22"/>
              </w:rPr>
            </w:pPr>
            <w:r w:rsidRPr="00D42F5A">
              <w:rPr>
                <w:sz w:val="22"/>
              </w:rPr>
              <w:t>Ответственный</w:t>
            </w:r>
          </w:p>
        </w:tc>
        <w:tc>
          <w:tcPr>
            <w:tcW w:w="2337" w:type="dxa"/>
          </w:tcPr>
          <w:p w14:paraId="3761F214" w14:textId="77777777" w:rsidR="00D10DAF" w:rsidRPr="00D42F5A" w:rsidRDefault="00D10DAF" w:rsidP="00D42F5A">
            <w:pPr>
              <w:spacing w:line="240" w:lineRule="auto"/>
              <w:ind w:firstLine="0"/>
              <w:jc w:val="center"/>
              <w:rPr>
                <w:sz w:val="22"/>
              </w:rPr>
            </w:pPr>
            <w:r w:rsidRPr="00D42F5A">
              <w:rPr>
                <w:sz w:val="22"/>
              </w:rPr>
              <w:t>Сроки</w:t>
            </w:r>
          </w:p>
        </w:tc>
      </w:tr>
      <w:tr w:rsidR="00EA0B60" w:rsidRPr="00D42F5A" w14:paraId="66D1B318" w14:textId="77777777" w:rsidTr="00815804">
        <w:tc>
          <w:tcPr>
            <w:tcW w:w="9345" w:type="dxa"/>
            <w:gridSpan w:val="4"/>
          </w:tcPr>
          <w:p w14:paraId="21A58AFC" w14:textId="4DF24D15" w:rsidR="00D10DAF" w:rsidRPr="00D42F5A" w:rsidRDefault="00D10DAF" w:rsidP="00D42F5A">
            <w:pPr>
              <w:spacing w:line="240" w:lineRule="auto"/>
              <w:ind w:firstLine="0"/>
              <w:jc w:val="center"/>
              <w:rPr>
                <w:b/>
                <w:bCs/>
                <w:sz w:val="22"/>
              </w:rPr>
            </w:pPr>
            <w:r w:rsidRPr="00D42F5A">
              <w:rPr>
                <w:b/>
                <w:bCs/>
                <w:sz w:val="22"/>
              </w:rPr>
              <w:t xml:space="preserve">Мероприятия по профилактике появления </w:t>
            </w:r>
            <w:r w:rsidR="00AF4B45" w:rsidRPr="00D42F5A">
              <w:rPr>
                <w:b/>
                <w:bCs/>
                <w:sz w:val="22"/>
              </w:rPr>
              <w:t>проблем с адаптацией</w:t>
            </w:r>
          </w:p>
        </w:tc>
      </w:tr>
      <w:tr w:rsidR="00EA0B60" w:rsidRPr="00D42F5A" w14:paraId="6CDDFB13" w14:textId="77777777" w:rsidTr="00815804">
        <w:tc>
          <w:tcPr>
            <w:tcW w:w="2336" w:type="dxa"/>
          </w:tcPr>
          <w:p w14:paraId="15D09FD9" w14:textId="70979F01" w:rsidR="00D10DAF" w:rsidRPr="00D42F5A" w:rsidRDefault="00AF4B45" w:rsidP="00D42F5A">
            <w:pPr>
              <w:spacing w:line="240" w:lineRule="auto"/>
              <w:ind w:firstLine="0"/>
              <w:rPr>
                <w:sz w:val="22"/>
              </w:rPr>
            </w:pPr>
            <w:r w:rsidRPr="00D42F5A">
              <w:rPr>
                <w:sz w:val="22"/>
              </w:rPr>
              <w:t>Работа по преемственности</w:t>
            </w:r>
          </w:p>
        </w:tc>
        <w:tc>
          <w:tcPr>
            <w:tcW w:w="2336" w:type="dxa"/>
          </w:tcPr>
          <w:p w14:paraId="7F911288" w14:textId="391AA37D" w:rsidR="00D10DAF" w:rsidRPr="00D42F5A" w:rsidRDefault="00AF4B45" w:rsidP="00D42F5A">
            <w:pPr>
              <w:spacing w:line="240" w:lineRule="auto"/>
              <w:ind w:firstLine="0"/>
              <w:rPr>
                <w:sz w:val="22"/>
              </w:rPr>
            </w:pPr>
            <w:r w:rsidRPr="00D42F5A">
              <w:rPr>
                <w:sz w:val="22"/>
              </w:rPr>
              <w:t xml:space="preserve">Экскурсии младших школьников в основную школу, раннее знакомство детей с будущим классным руководителем, взаимопосещение </w:t>
            </w:r>
            <w:r w:rsidRPr="00D42F5A">
              <w:rPr>
                <w:sz w:val="22"/>
              </w:rPr>
              <w:lastRenderedPageBreak/>
              <w:t>уроков и пр.</w:t>
            </w:r>
          </w:p>
        </w:tc>
        <w:tc>
          <w:tcPr>
            <w:tcW w:w="2336" w:type="dxa"/>
          </w:tcPr>
          <w:p w14:paraId="7B80EF47" w14:textId="5B74E527" w:rsidR="00D10DAF" w:rsidRPr="00D42F5A" w:rsidRDefault="00AF4B45" w:rsidP="00D42F5A">
            <w:pPr>
              <w:spacing w:line="240" w:lineRule="auto"/>
              <w:ind w:firstLine="0"/>
              <w:rPr>
                <w:sz w:val="22"/>
              </w:rPr>
            </w:pPr>
            <w:r w:rsidRPr="00D42F5A">
              <w:rPr>
                <w:sz w:val="22"/>
              </w:rPr>
              <w:lastRenderedPageBreak/>
              <w:t>Администрация</w:t>
            </w:r>
          </w:p>
        </w:tc>
        <w:tc>
          <w:tcPr>
            <w:tcW w:w="2337" w:type="dxa"/>
          </w:tcPr>
          <w:p w14:paraId="1C686B02" w14:textId="68787337" w:rsidR="00D10DAF" w:rsidRPr="00D42F5A" w:rsidRDefault="00AF4B45" w:rsidP="00D42F5A">
            <w:pPr>
              <w:spacing w:line="240" w:lineRule="auto"/>
              <w:ind w:firstLine="0"/>
              <w:rPr>
                <w:sz w:val="22"/>
              </w:rPr>
            </w:pPr>
            <w:r w:rsidRPr="00D42F5A">
              <w:rPr>
                <w:sz w:val="22"/>
              </w:rPr>
              <w:t>Второе полугодие каждого учебного года для обучающихся 4 класса</w:t>
            </w:r>
          </w:p>
        </w:tc>
      </w:tr>
      <w:tr w:rsidR="00EA0B60" w:rsidRPr="00D42F5A" w14:paraId="347F95BD" w14:textId="77777777" w:rsidTr="00815804">
        <w:tc>
          <w:tcPr>
            <w:tcW w:w="9345" w:type="dxa"/>
            <w:gridSpan w:val="4"/>
          </w:tcPr>
          <w:p w14:paraId="0EB4431E" w14:textId="76FB328F" w:rsidR="00026B70" w:rsidRPr="00D42F5A" w:rsidRDefault="00026B70" w:rsidP="00D42F5A">
            <w:pPr>
              <w:spacing w:line="240" w:lineRule="auto"/>
              <w:ind w:firstLine="0"/>
              <w:jc w:val="center"/>
              <w:rPr>
                <w:b/>
                <w:bCs/>
                <w:sz w:val="22"/>
              </w:rPr>
            </w:pPr>
            <w:r w:rsidRPr="00D42F5A">
              <w:rPr>
                <w:b/>
                <w:bCs/>
                <w:sz w:val="22"/>
              </w:rPr>
              <w:lastRenderedPageBreak/>
              <w:t>Выявление проблем с адаптацией</w:t>
            </w:r>
          </w:p>
        </w:tc>
      </w:tr>
      <w:tr w:rsidR="00EA0B60" w:rsidRPr="00D42F5A" w14:paraId="790C8345" w14:textId="77777777" w:rsidTr="00815804">
        <w:tc>
          <w:tcPr>
            <w:tcW w:w="2336" w:type="dxa"/>
          </w:tcPr>
          <w:p w14:paraId="0979C272" w14:textId="64AAC657" w:rsidR="00026B70" w:rsidRPr="00D42F5A" w:rsidRDefault="00026B70" w:rsidP="00D42F5A">
            <w:pPr>
              <w:spacing w:line="240" w:lineRule="auto"/>
              <w:ind w:firstLine="0"/>
              <w:rPr>
                <w:sz w:val="22"/>
              </w:rPr>
            </w:pPr>
            <w:r w:rsidRPr="00D42F5A">
              <w:rPr>
                <w:sz w:val="22"/>
              </w:rPr>
              <w:t>Педагогическое наблюдение</w:t>
            </w:r>
          </w:p>
        </w:tc>
        <w:tc>
          <w:tcPr>
            <w:tcW w:w="2336" w:type="dxa"/>
          </w:tcPr>
          <w:p w14:paraId="5EE719DB" w14:textId="77777777" w:rsidR="00026B70" w:rsidRPr="00D42F5A" w:rsidRDefault="00026B70" w:rsidP="00D42F5A">
            <w:pPr>
              <w:spacing w:line="240" w:lineRule="auto"/>
              <w:ind w:firstLine="0"/>
              <w:rPr>
                <w:sz w:val="22"/>
              </w:rPr>
            </w:pPr>
            <w:r w:rsidRPr="00D42F5A">
              <w:rPr>
                <w:sz w:val="22"/>
              </w:rPr>
              <w:t xml:space="preserve">Причины: </w:t>
            </w:r>
          </w:p>
          <w:p w14:paraId="1F254C2F" w14:textId="6E99F109" w:rsidR="00026B70" w:rsidRPr="00D42F5A" w:rsidRDefault="00026B70" w:rsidP="00D42F5A">
            <w:pPr>
              <w:spacing w:line="240" w:lineRule="auto"/>
              <w:ind w:firstLine="0"/>
              <w:rPr>
                <w:sz w:val="22"/>
              </w:rPr>
            </w:pPr>
            <w:r w:rsidRPr="00D42F5A">
              <w:rPr>
                <w:sz w:val="22"/>
              </w:rPr>
              <w:t>недостаточное развитие эмоционального интеллекта обучающегося, то есть способности распознавать эмоции, намерения других людей и управлять своими чувствами и желаниями, моторная неловкость, проблемы со здоровьем</w:t>
            </w:r>
          </w:p>
        </w:tc>
        <w:tc>
          <w:tcPr>
            <w:tcW w:w="2336" w:type="dxa"/>
          </w:tcPr>
          <w:p w14:paraId="74E86676" w14:textId="0B5B4C9E" w:rsidR="00026B70" w:rsidRPr="00D42F5A" w:rsidRDefault="00026B70" w:rsidP="00D42F5A">
            <w:pPr>
              <w:spacing w:line="240" w:lineRule="auto"/>
              <w:ind w:firstLine="0"/>
              <w:rPr>
                <w:sz w:val="22"/>
              </w:rPr>
            </w:pPr>
            <w:r w:rsidRPr="00D42F5A">
              <w:rPr>
                <w:sz w:val="22"/>
              </w:rPr>
              <w:t>Классный руководитель, педагог-психолог, учителя-предметники</w:t>
            </w:r>
          </w:p>
        </w:tc>
        <w:tc>
          <w:tcPr>
            <w:tcW w:w="2337" w:type="dxa"/>
          </w:tcPr>
          <w:p w14:paraId="12AFB056" w14:textId="76821426" w:rsidR="00026B70" w:rsidRPr="00D42F5A" w:rsidRDefault="00026B70" w:rsidP="00D42F5A">
            <w:pPr>
              <w:spacing w:line="240" w:lineRule="auto"/>
              <w:ind w:firstLine="0"/>
              <w:rPr>
                <w:sz w:val="22"/>
              </w:rPr>
            </w:pPr>
            <w:r w:rsidRPr="00D42F5A">
              <w:rPr>
                <w:sz w:val="22"/>
              </w:rPr>
              <w:t>Ежедневно</w:t>
            </w:r>
          </w:p>
        </w:tc>
      </w:tr>
      <w:tr w:rsidR="00EA0B60" w:rsidRPr="00D42F5A" w14:paraId="0EB75ECF" w14:textId="77777777" w:rsidTr="00815804">
        <w:tc>
          <w:tcPr>
            <w:tcW w:w="9345" w:type="dxa"/>
            <w:gridSpan w:val="4"/>
          </w:tcPr>
          <w:p w14:paraId="2643B65A" w14:textId="0018AB19" w:rsidR="00026B70" w:rsidRPr="00D42F5A" w:rsidRDefault="00026B70" w:rsidP="00D42F5A">
            <w:pPr>
              <w:spacing w:line="240" w:lineRule="auto"/>
              <w:ind w:firstLine="0"/>
              <w:jc w:val="center"/>
              <w:rPr>
                <w:b/>
                <w:bCs/>
                <w:sz w:val="22"/>
              </w:rPr>
            </w:pPr>
            <w:r w:rsidRPr="00D42F5A">
              <w:rPr>
                <w:b/>
                <w:bCs/>
                <w:sz w:val="22"/>
              </w:rPr>
              <w:t>Мероприятия по коррекции</w:t>
            </w:r>
          </w:p>
        </w:tc>
      </w:tr>
      <w:tr w:rsidR="00EA0B60" w:rsidRPr="00D42F5A" w14:paraId="6F1B34E1" w14:textId="77777777" w:rsidTr="00815804">
        <w:tc>
          <w:tcPr>
            <w:tcW w:w="2336" w:type="dxa"/>
          </w:tcPr>
          <w:p w14:paraId="4E2CA933" w14:textId="128D1E81" w:rsidR="00026B70" w:rsidRPr="00D42F5A" w:rsidRDefault="00746579" w:rsidP="00D42F5A">
            <w:pPr>
              <w:spacing w:line="240" w:lineRule="auto"/>
              <w:ind w:firstLine="0"/>
              <w:rPr>
                <w:sz w:val="22"/>
              </w:rPr>
            </w:pPr>
            <w:r w:rsidRPr="00D42F5A">
              <w:rPr>
                <w:sz w:val="22"/>
              </w:rPr>
              <w:t>Беседы с психологом</w:t>
            </w:r>
          </w:p>
        </w:tc>
        <w:tc>
          <w:tcPr>
            <w:tcW w:w="2336" w:type="dxa"/>
          </w:tcPr>
          <w:p w14:paraId="2263F833" w14:textId="7DE43BBC" w:rsidR="00026B70" w:rsidRPr="00D42F5A" w:rsidRDefault="00746579" w:rsidP="00D42F5A">
            <w:pPr>
              <w:spacing w:line="240" w:lineRule="auto"/>
              <w:ind w:firstLine="0"/>
              <w:rPr>
                <w:sz w:val="22"/>
              </w:rPr>
            </w:pPr>
            <w:r w:rsidRPr="00D42F5A">
              <w:t>П</w:t>
            </w:r>
            <w:r w:rsidR="00026B70" w:rsidRPr="00D42F5A">
              <w:t>роведении индивидуальных доброжелательных и откровенных бесед с учащимся об их успехах и трудностях, о взаимодействии со сверстниками и т.п</w:t>
            </w:r>
          </w:p>
        </w:tc>
        <w:tc>
          <w:tcPr>
            <w:tcW w:w="2336" w:type="dxa"/>
          </w:tcPr>
          <w:p w14:paraId="70357ADD" w14:textId="65F2E913" w:rsidR="00026B70" w:rsidRPr="00D42F5A" w:rsidRDefault="00746579" w:rsidP="00D42F5A">
            <w:pPr>
              <w:spacing w:line="240" w:lineRule="auto"/>
              <w:ind w:firstLine="0"/>
              <w:rPr>
                <w:sz w:val="22"/>
              </w:rPr>
            </w:pPr>
            <w:r w:rsidRPr="00D42F5A">
              <w:rPr>
                <w:sz w:val="22"/>
              </w:rPr>
              <w:t>Педагог-психолог</w:t>
            </w:r>
          </w:p>
        </w:tc>
        <w:tc>
          <w:tcPr>
            <w:tcW w:w="2337" w:type="dxa"/>
          </w:tcPr>
          <w:p w14:paraId="4EB77548" w14:textId="3F0167B4" w:rsidR="00026B70" w:rsidRPr="00D42F5A" w:rsidRDefault="00026B70" w:rsidP="00D42F5A">
            <w:pPr>
              <w:spacing w:line="240" w:lineRule="auto"/>
              <w:ind w:firstLine="0"/>
              <w:rPr>
                <w:sz w:val="22"/>
              </w:rPr>
            </w:pPr>
            <w:r w:rsidRPr="00D42F5A">
              <w:rPr>
                <w:sz w:val="22"/>
              </w:rPr>
              <w:t>Сентябрь, обучающиеся 5 класса</w:t>
            </w:r>
          </w:p>
        </w:tc>
      </w:tr>
      <w:tr w:rsidR="00EA0B60" w:rsidRPr="00D42F5A" w14:paraId="78C99EF8" w14:textId="77777777" w:rsidTr="00815804">
        <w:tc>
          <w:tcPr>
            <w:tcW w:w="2336" w:type="dxa"/>
          </w:tcPr>
          <w:p w14:paraId="0BB49DF0" w14:textId="3B6613F7" w:rsidR="00026B70" w:rsidRPr="00D42F5A" w:rsidRDefault="00746579" w:rsidP="00D42F5A">
            <w:pPr>
              <w:spacing w:line="240" w:lineRule="auto"/>
              <w:ind w:firstLine="0"/>
              <w:rPr>
                <w:sz w:val="22"/>
              </w:rPr>
            </w:pPr>
            <w:r w:rsidRPr="00D42F5A">
              <w:rPr>
                <w:sz w:val="22"/>
              </w:rPr>
              <w:t>Коррекция методики проведения урока и внеурочной деятельности</w:t>
            </w:r>
          </w:p>
        </w:tc>
        <w:tc>
          <w:tcPr>
            <w:tcW w:w="2336" w:type="dxa"/>
          </w:tcPr>
          <w:p w14:paraId="2B1BBFE1" w14:textId="07DFF5D9" w:rsidR="00026B70" w:rsidRPr="00D42F5A" w:rsidRDefault="00746579" w:rsidP="00D42F5A">
            <w:pPr>
              <w:spacing w:line="240" w:lineRule="auto"/>
              <w:ind w:firstLine="0"/>
              <w:rPr>
                <w:sz w:val="22"/>
              </w:rPr>
            </w:pPr>
            <w:r w:rsidRPr="00D42F5A">
              <w:t>В</w:t>
            </w:r>
            <w:r w:rsidR="00026B70" w:rsidRPr="00D42F5A">
              <w:t>ыбор актуальных видов деятельности, которые необходимы обучающемуся для преодоления трудностей адаптации</w:t>
            </w:r>
          </w:p>
        </w:tc>
        <w:tc>
          <w:tcPr>
            <w:tcW w:w="2336" w:type="dxa"/>
          </w:tcPr>
          <w:p w14:paraId="629CDD59" w14:textId="5B2029FC" w:rsidR="00026B70" w:rsidRPr="00D42F5A" w:rsidRDefault="00746579" w:rsidP="00D42F5A">
            <w:pPr>
              <w:spacing w:line="240" w:lineRule="auto"/>
              <w:ind w:firstLine="0"/>
              <w:rPr>
                <w:sz w:val="22"/>
              </w:rPr>
            </w:pPr>
            <w:r w:rsidRPr="00D42F5A">
              <w:rPr>
                <w:sz w:val="22"/>
              </w:rPr>
              <w:t>Учитель-предметник</w:t>
            </w:r>
          </w:p>
        </w:tc>
        <w:tc>
          <w:tcPr>
            <w:tcW w:w="2337" w:type="dxa"/>
          </w:tcPr>
          <w:p w14:paraId="36E48B88" w14:textId="0BC05C05" w:rsidR="00026B70"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3ED439F0" w14:textId="77777777" w:rsidTr="00815804">
        <w:tc>
          <w:tcPr>
            <w:tcW w:w="2336" w:type="dxa"/>
          </w:tcPr>
          <w:p w14:paraId="7FECE387" w14:textId="727D2D93" w:rsidR="00746579" w:rsidRPr="00D42F5A" w:rsidRDefault="00746579" w:rsidP="00D42F5A">
            <w:pPr>
              <w:spacing w:line="240" w:lineRule="auto"/>
              <w:ind w:firstLine="0"/>
              <w:rPr>
                <w:sz w:val="22"/>
              </w:rPr>
            </w:pPr>
            <w:r w:rsidRPr="00D42F5A">
              <w:rPr>
                <w:sz w:val="22"/>
              </w:rPr>
              <w:t>Индивидуальная траектория развития</w:t>
            </w:r>
          </w:p>
        </w:tc>
        <w:tc>
          <w:tcPr>
            <w:tcW w:w="2336" w:type="dxa"/>
          </w:tcPr>
          <w:p w14:paraId="3DE1B2B2" w14:textId="0825E1AA" w:rsidR="00746579" w:rsidRPr="00D42F5A" w:rsidRDefault="00746579" w:rsidP="00D42F5A">
            <w:pPr>
              <w:spacing w:line="240" w:lineRule="auto"/>
              <w:ind w:firstLine="0"/>
              <w:rPr>
                <w:sz w:val="22"/>
              </w:rPr>
            </w:pPr>
            <w:r w:rsidRPr="00D42F5A">
              <w:t>Создание индивидуальных планов обучения учащихся с учетом отсутствия тех качеств, которые усугубляют признаки дезадаптации: малая самостоятельность, отсутствие инициативы, затруднения в принятии требований учителя</w:t>
            </w:r>
          </w:p>
        </w:tc>
        <w:tc>
          <w:tcPr>
            <w:tcW w:w="2336" w:type="dxa"/>
          </w:tcPr>
          <w:p w14:paraId="16912BDC" w14:textId="4EADCAF1" w:rsidR="00746579" w:rsidRPr="00D42F5A" w:rsidRDefault="00746579" w:rsidP="00D42F5A">
            <w:pPr>
              <w:spacing w:line="240" w:lineRule="auto"/>
              <w:ind w:firstLine="0"/>
              <w:rPr>
                <w:sz w:val="22"/>
              </w:rPr>
            </w:pPr>
            <w:r w:rsidRPr="00D42F5A">
              <w:rPr>
                <w:sz w:val="22"/>
              </w:rPr>
              <w:t>Администрация, классный руководитель, учителя-предметники</w:t>
            </w:r>
          </w:p>
        </w:tc>
        <w:tc>
          <w:tcPr>
            <w:tcW w:w="2337" w:type="dxa"/>
          </w:tcPr>
          <w:p w14:paraId="5A4C5E8D" w14:textId="756727A4" w:rsidR="00746579" w:rsidRPr="00D42F5A" w:rsidRDefault="00746579"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1325E77B" w14:textId="77777777" w:rsidTr="00815804">
        <w:tc>
          <w:tcPr>
            <w:tcW w:w="2336" w:type="dxa"/>
          </w:tcPr>
          <w:p w14:paraId="2BCB7FA6" w14:textId="56F55ED9" w:rsidR="00746579" w:rsidRPr="00D42F5A" w:rsidRDefault="00746579" w:rsidP="00D42F5A">
            <w:pPr>
              <w:spacing w:line="240" w:lineRule="auto"/>
              <w:ind w:firstLine="0"/>
              <w:rPr>
                <w:sz w:val="22"/>
              </w:rPr>
            </w:pPr>
            <w:r w:rsidRPr="00D42F5A">
              <w:t>Постоянная помощь и поддержка в устранении трудностей</w:t>
            </w:r>
          </w:p>
        </w:tc>
        <w:tc>
          <w:tcPr>
            <w:tcW w:w="2336" w:type="dxa"/>
          </w:tcPr>
          <w:p w14:paraId="38ECC64B" w14:textId="0CAB8ED9" w:rsidR="00746579" w:rsidRPr="00D42F5A" w:rsidRDefault="00746579" w:rsidP="00D42F5A">
            <w:pPr>
              <w:spacing w:line="240" w:lineRule="auto"/>
              <w:ind w:firstLine="0"/>
              <w:rPr>
                <w:sz w:val="22"/>
              </w:rPr>
            </w:pPr>
            <w:r w:rsidRPr="00D42F5A">
              <w:t>Индивидуальная работа с обучающимся, не предполагающая упреков, постоянных замечаний и угроз снижением отметок, обеспечит комфортные условия учения и заинтересованность самого ребенка в снятии трудностей привыкания к школе.</w:t>
            </w:r>
          </w:p>
        </w:tc>
        <w:tc>
          <w:tcPr>
            <w:tcW w:w="2336" w:type="dxa"/>
          </w:tcPr>
          <w:p w14:paraId="6E7FED8E" w14:textId="1552D628" w:rsidR="00746579" w:rsidRPr="00D42F5A" w:rsidRDefault="00746579" w:rsidP="00D42F5A">
            <w:pPr>
              <w:spacing w:line="240" w:lineRule="auto"/>
              <w:ind w:firstLine="0"/>
              <w:rPr>
                <w:sz w:val="22"/>
              </w:rPr>
            </w:pPr>
            <w:r w:rsidRPr="00D42F5A">
              <w:rPr>
                <w:sz w:val="22"/>
              </w:rPr>
              <w:t>Педагогический коллектив</w:t>
            </w:r>
          </w:p>
        </w:tc>
        <w:tc>
          <w:tcPr>
            <w:tcW w:w="2337" w:type="dxa"/>
          </w:tcPr>
          <w:p w14:paraId="3CC95746" w14:textId="510FB5EA" w:rsidR="00746579" w:rsidRPr="00D42F5A" w:rsidRDefault="00746579" w:rsidP="00D42F5A">
            <w:pPr>
              <w:spacing w:line="240" w:lineRule="auto"/>
              <w:ind w:firstLine="0"/>
              <w:rPr>
                <w:sz w:val="22"/>
              </w:rPr>
            </w:pPr>
            <w:r w:rsidRPr="00D42F5A">
              <w:rPr>
                <w:sz w:val="22"/>
              </w:rPr>
              <w:t>Ежедневно</w:t>
            </w:r>
          </w:p>
        </w:tc>
      </w:tr>
      <w:tr w:rsidR="00EA0B60" w:rsidRPr="00D42F5A" w14:paraId="40C31EEE" w14:textId="77777777" w:rsidTr="00815804">
        <w:tc>
          <w:tcPr>
            <w:tcW w:w="2336" w:type="dxa"/>
          </w:tcPr>
          <w:p w14:paraId="6BC8486E" w14:textId="4178A1E8" w:rsidR="00565329" w:rsidRPr="00D42F5A" w:rsidRDefault="00565329" w:rsidP="00D42F5A">
            <w:pPr>
              <w:spacing w:line="240" w:lineRule="auto"/>
              <w:ind w:firstLine="0"/>
              <w:rPr>
                <w:sz w:val="22"/>
              </w:rPr>
            </w:pPr>
            <w:r w:rsidRPr="00D42F5A">
              <w:t>Работа педагогов и психолога с семьей</w:t>
            </w:r>
          </w:p>
        </w:tc>
        <w:tc>
          <w:tcPr>
            <w:tcW w:w="2336" w:type="dxa"/>
          </w:tcPr>
          <w:p w14:paraId="7AE8EC5C" w14:textId="77777777" w:rsidR="00565329" w:rsidRPr="00D42F5A" w:rsidRDefault="00565329" w:rsidP="00D42F5A">
            <w:pPr>
              <w:spacing w:line="240" w:lineRule="auto"/>
              <w:ind w:firstLine="0"/>
            </w:pPr>
            <w:r w:rsidRPr="00D42F5A">
              <w:t>Работа с эмоциональным состоянием самих родителей: устранение тревожности.</w:t>
            </w:r>
          </w:p>
          <w:p w14:paraId="7D8F8A9C" w14:textId="075AA7E6" w:rsidR="00565329" w:rsidRPr="00D42F5A" w:rsidRDefault="00565329" w:rsidP="00D42F5A">
            <w:pPr>
              <w:spacing w:line="240" w:lineRule="auto"/>
              <w:ind w:firstLine="0"/>
            </w:pPr>
            <w:r w:rsidRPr="00D42F5A">
              <w:t xml:space="preserve">Помощь родителям в </w:t>
            </w:r>
            <w:r w:rsidRPr="00D42F5A">
              <w:lastRenderedPageBreak/>
              <w:t>проведении с детьми семейного досуга, совместных игр, чтения и бесед, в построении с ребенком доверительных отношений, проявление уверенности и оптимизма в его школьных успехах</w:t>
            </w:r>
          </w:p>
        </w:tc>
        <w:tc>
          <w:tcPr>
            <w:tcW w:w="2336" w:type="dxa"/>
          </w:tcPr>
          <w:p w14:paraId="06C57D2F" w14:textId="7EB49D87" w:rsidR="00565329" w:rsidRPr="00D42F5A" w:rsidRDefault="00565329" w:rsidP="00D42F5A">
            <w:pPr>
              <w:spacing w:line="240" w:lineRule="auto"/>
              <w:ind w:firstLine="0"/>
              <w:rPr>
                <w:sz w:val="22"/>
              </w:rPr>
            </w:pPr>
            <w:r w:rsidRPr="00D42F5A">
              <w:rPr>
                <w:sz w:val="22"/>
              </w:rPr>
              <w:lastRenderedPageBreak/>
              <w:t>Педагогический коллектив</w:t>
            </w:r>
          </w:p>
        </w:tc>
        <w:tc>
          <w:tcPr>
            <w:tcW w:w="2337" w:type="dxa"/>
          </w:tcPr>
          <w:p w14:paraId="616026F3" w14:textId="02F92D9B" w:rsidR="00565329" w:rsidRPr="00D42F5A" w:rsidRDefault="00565329" w:rsidP="00D42F5A">
            <w:pPr>
              <w:spacing w:line="240" w:lineRule="auto"/>
              <w:ind w:firstLine="0"/>
              <w:rPr>
                <w:sz w:val="22"/>
              </w:rPr>
            </w:pPr>
            <w:r w:rsidRPr="00D42F5A">
              <w:rPr>
                <w:sz w:val="22"/>
              </w:rPr>
              <w:t>Регулярно, по плану классного руководителя</w:t>
            </w:r>
          </w:p>
        </w:tc>
      </w:tr>
      <w:tr w:rsidR="00EA0B60" w:rsidRPr="00D42F5A" w14:paraId="130873FF" w14:textId="77777777" w:rsidTr="00815804">
        <w:tc>
          <w:tcPr>
            <w:tcW w:w="9345" w:type="dxa"/>
            <w:gridSpan w:val="4"/>
          </w:tcPr>
          <w:p w14:paraId="56298CB9" w14:textId="3B9A50C8" w:rsidR="00367B94" w:rsidRPr="00D42F5A" w:rsidRDefault="00367B94" w:rsidP="00D42F5A">
            <w:pPr>
              <w:spacing w:line="240" w:lineRule="auto"/>
              <w:ind w:firstLine="0"/>
              <w:jc w:val="center"/>
              <w:rPr>
                <w:b/>
                <w:bCs/>
                <w:sz w:val="22"/>
              </w:rPr>
            </w:pPr>
            <w:r w:rsidRPr="00D42F5A">
              <w:rPr>
                <w:b/>
                <w:bCs/>
                <w:sz w:val="22"/>
              </w:rPr>
              <w:lastRenderedPageBreak/>
              <w:t>Мероприятия по коррекции проблем адаптации к коллективу</w:t>
            </w:r>
          </w:p>
        </w:tc>
      </w:tr>
      <w:tr w:rsidR="00EA0B60" w:rsidRPr="00D42F5A" w14:paraId="793A9824" w14:textId="77777777" w:rsidTr="00815804">
        <w:tc>
          <w:tcPr>
            <w:tcW w:w="2336" w:type="dxa"/>
          </w:tcPr>
          <w:p w14:paraId="157C9580" w14:textId="40CC03A3" w:rsidR="00367B94" w:rsidRPr="00D42F5A" w:rsidRDefault="00DF20B0" w:rsidP="00D42F5A">
            <w:pPr>
              <w:spacing w:line="240" w:lineRule="auto"/>
              <w:ind w:firstLine="0"/>
            </w:pPr>
            <w:r w:rsidRPr="00D42F5A">
              <w:t>Работа классного руководителя</w:t>
            </w:r>
          </w:p>
        </w:tc>
        <w:tc>
          <w:tcPr>
            <w:tcW w:w="2336" w:type="dxa"/>
          </w:tcPr>
          <w:p w14:paraId="67801FAC" w14:textId="1CB4EED5" w:rsidR="00367B94" w:rsidRPr="00D42F5A" w:rsidRDefault="00DF20B0" w:rsidP="00D42F5A">
            <w:pPr>
              <w:spacing w:line="240" w:lineRule="auto"/>
              <w:ind w:firstLine="0"/>
            </w:pPr>
            <w:r w:rsidRPr="00D42F5A">
              <w:t xml:space="preserve">Создание </w:t>
            </w:r>
            <w:r w:rsidR="00367B94" w:rsidRPr="00D42F5A">
              <w:t>услови</w:t>
            </w:r>
            <w:r w:rsidRPr="00D42F5A">
              <w:t>й</w:t>
            </w:r>
            <w:r w:rsidR="00367B94" w:rsidRPr="00D42F5A">
              <w:t xml:space="preserve"> для возникновения непосредственных эмоциональных контактов, эмоционально-положительных взаимодействий в двух системах: «учитель-ученик», «ученик-одноклассники». Важная составляющая этого требования – создание ситуации успеха. Это определяет педагогическую позицию учителя: никогда не обсуждать прилюдно недостатки ученика, но каждую его учебную победу озвучивать в присутствии класса</w:t>
            </w:r>
          </w:p>
        </w:tc>
        <w:tc>
          <w:tcPr>
            <w:tcW w:w="2336" w:type="dxa"/>
          </w:tcPr>
          <w:p w14:paraId="394BF0F6" w14:textId="7D5432D2" w:rsidR="00367B94"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3167E14A" w14:textId="7A1E56DA" w:rsidR="00367B94"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EA0B60" w:rsidRPr="00D42F5A" w14:paraId="5B5C7716" w14:textId="77777777" w:rsidTr="00815804">
        <w:tc>
          <w:tcPr>
            <w:tcW w:w="2336" w:type="dxa"/>
          </w:tcPr>
          <w:p w14:paraId="508E17A1" w14:textId="77777777" w:rsidR="00DF20B0" w:rsidRPr="00D42F5A" w:rsidRDefault="00DF20B0" w:rsidP="00D42F5A">
            <w:pPr>
              <w:spacing w:line="240" w:lineRule="auto"/>
              <w:ind w:firstLine="0"/>
            </w:pPr>
          </w:p>
        </w:tc>
        <w:tc>
          <w:tcPr>
            <w:tcW w:w="2336" w:type="dxa"/>
          </w:tcPr>
          <w:p w14:paraId="762D49DC" w14:textId="176ED410" w:rsidR="00DF20B0" w:rsidRPr="00D42F5A" w:rsidRDefault="00DF20B0" w:rsidP="00D42F5A">
            <w:pPr>
              <w:spacing w:line="240" w:lineRule="auto"/>
              <w:ind w:firstLine="0"/>
            </w:pPr>
            <w:r w:rsidRPr="00D42F5A">
              <w:t>Организация совместной деятельности, процесс и результат которой обеспечит работу в команде как особой формы сотрудничества. Необходимо помочь ребенку, который пока не принят коллективом, обрести друга-одноклассника, объединить их интересным для обоих заданием, общей работой. Вхождение ученика в референтную группу улучшает его отношения с одноклассниками. Помочь учителю создать такие условия поможет организация парной и групповой работы, которая сначала строится на желании пары (группы) работать с этим учащимся.</w:t>
            </w:r>
          </w:p>
        </w:tc>
        <w:tc>
          <w:tcPr>
            <w:tcW w:w="2336" w:type="dxa"/>
          </w:tcPr>
          <w:p w14:paraId="42777CF9" w14:textId="59128A3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7D0246A1" w14:textId="374CB473"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r w:rsidR="00DF20B0" w:rsidRPr="00D42F5A" w14:paraId="01524B6F" w14:textId="77777777" w:rsidTr="00815804">
        <w:tc>
          <w:tcPr>
            <w:tcW w:w="2336" w:type="dxa"/>
          </w:tcPr>
          <w:p w14:paraId="2DB9869C" w14:textId="7C0C9C71" w:rsidR="00DF20B0" w:rsidRPr="00D42F5A" w:rsidRDefault="00DF20B0" w:rsidP="00D42F5A">
            <w:pPr>
              <w:spacing w:line="240" w:lineRule="auto"/>
              <w:ind w:firstLine="0"/>
            </w:pPr>
          </w:p>
        </w:tc>
        <w:tc>
          <w:tcPr>
            <w:tcW w:w="2336" w:type="dxa"/>
          </w:tcPr>
          <w:p w14:paraId="416DC9F1" w14:textId="14563CD4" w:rsidR="00DF20B0" w:rsidRPr="00D42F5A" w:rsidRDefault="00DF20B0" w:rsidP="00D42F5A">
            <w:pPr>
              <w:spacing w:line="240" w:lineRule="auto"/>
              <w:ind w:firstLine="0"/>
            </w:pPr>
            <w:r w:rsidRPr="00D42F5A">
              <w:t>Помощь в осознании каждому обучающемуся коллективный характер учебной деятельности: общность ее целей, значение вклада каждого в ее успешность, возможность проявления качеств, которые «не участвуют» в индивидуальной работе (взаимопомощь, умение договариваться, уступать). Хороший результат дает назначение (рекомендация) ученика с проблемами общения руководителем, лидером какой-то работы. При поддержке учителя начинают проявляться лидерские качества обучающегося, что повышает его авторитет у всего класса.</w:t>
            </w:r>
          </w:p>
        </w:tc>
        <w:tc>
          <w:tcPr>
            <w:tcW w:w="2336" w:type="dxa"/>
          </w:tcPr>
          <w:p w14:paraId="2BE8F007" w14:textId="7E037EF3" w:rsidR="00DF20B0" w:rsidRPr="00D42F5A" w:rsidRDefault="00DF20B0" w:rsidP="00D42F5A">
            <w:pPr>
              <w:spacing w:line="240" w:lineRule="auto"/>
              <w:ind w:firstLine="0"/>
              <w:rPr>
                <w:sz w:val="22"/>
              </w:rPr>
            </w:pPr>
            <w:r w:rsidRPr="00D42F5A">
              <w:rPr>
                <w:sz w:val="22"/>
              </w:rPr>
              <w:t>Классный руководитель</w:t>
            </w:r>
          </w:p>
        </w:tc>
        <w:tc>
          <w:tcPr>
            <w:tcW w:w="2337" w:type="dxa"/>
          </w:tcPr>
          <w:p w14:paraId="224D0F57" w14:textId="672A3AD1" w:rsidR="00DF20B0" w:rsidRPr="00D42F5A" w:rsidRDefault="00DF20B0" w:rsidP="00D42F5A">
            <w:pPr>
              <w:spacing w:line="240" w:lineRule="auto"/>
              <w:ind w:firstLine="0"/>
              <w:rPr>
                <w:sz w:val="22"/>
              </w:rPr>
            </w:pPr>
            <w:r w:rsidRPr="00D42F5A">
              <w:rPr>
                <w:sz w:val="22"/>
              </w:rPr>
              <w:t>Индивидуально, при выявлении ребенка с проблемой адаптации</w:t>
            </w:r>
          </w:p>
        </w:tc>
      </w:tr>
    </w:tbl>
    <w:p w14:paraId="3CB2743D" w14:textId="1E59CFB9" w:rsidR="00D10DAF" w:rsidRPr="00D42F5A" w:rsidRDefault="00D10DAF" w:rsidP="00D42F5A">
      <w:pPr>
        <w:spacing w:line="240" w:lineRule="auto"/>
        <w:ind w:firstLine="567"/>
        <w:rPr>
          <w:sz w:val="24"/>
          <w:szCs w:val="24"/>
        </w:rPr>
      </w:pPr>
    </w:p>
    <w:p w14:paraId="4352532D" w14:textId="7CFEA3BC" w:rsidR="00B50D9D" w:rsidRPr="006F54E9" w:rsidRDefault="00DF20B0" w:rsidP="006F54E9">
      <w:pPr>
        <w:pStyle w:val="3"/>
        <w:spacing w:line="240" w:lineRule="auto"/>
        <w:jc w:val="center"/>
        <w:rPr>
          <w:rFonts w:ascii="Times New Roman" w:hAnsi="Times New Roman" w:cs="Times New Roman"/>
          <w:b/>
          <w:i/>
          <w:color w:val="auto"/>
        </w:rPr>
      </w:pPr>
      <w:bookmarkStart w:id="207" w:name="_Toc133230109"/>
      <w:r w:rsidRPr="00043CA0">
        <w:rPr>
          <w:rFonts w:ascii="Times New Roman" w:hAnsi="Times New Roman" w:cs="Times New Roman"/>
          <w:b/>
          <w:i/>
          <w:color w:val="auto"/>
        </w:rPr>
        <w:t>Работа с детьми, испытывающими трудности при изучении учебных предметов</w:t>
      </w:r>
      <w:bookmarkEnd w:id="207"/>
    </w:p>
    <w:p w14:paraId="7727EB70" w14:textId="494B622D"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ажнейшей задачей </w:t>
      </w:r>
      <w:r w:rsidR="00867B8B" w:rsidRPr="00D42F5A">
        <w:rPr>
          <w:rFonts w:cs="Times New Roman"/>
          <w:sz w:val="24"/>
          <w:szCs w:val="24"/>
        </w:rPr>
        <w:t>педагогического коллектива ОО</w:t>
      </w:r>
      <w:r w:rsidRPr="00D42F5A">
        <w:rPr>
          <w:rFonts w:cs="Times New Roman"/>
          <w:sz w:val="24"/>
          <w:szCs w:val="24"/>
        </w:rPr>
        <w:t xml:space="preserve"> является рефлексивный анализ трудностей учения и своевременная корректировка своей деятельности по их устранению. </w:t>
      </w:r>
    </w:p>
    <w:p w14:paraId="24EE4C5E"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Причинами трудности у обучающихся при изучении учебных предметов могут являться:</w:t>
      </w:r>
    </w:p>
    <w:p w14:paraId="64F46639"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изкий уровень осознанного владения базовой научной терминологией; </w:t>
      </w:r>
    </w:p>
    <w:p w14:paraId="0F027BC4"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несформированность умения применять полученные знания при решении учебных и практических задач; </w:t>
      </w:r>
    </w:p>
    <w:p w14:paraId="6D52C69F"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изкий уровень развития познавательных и коммуникативных универсальных учебных действий;</w:t>
      </w:r>
    </w:p>
    <w:p w14:paraId="1B9AB95A"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недостаточный уровень развития умений контрольно-оценочной деятельности.</w:t>
      </w:r>
    </w:p>
    <w:p w14:paraId="4431A162" w14:textId="77777777" w:rsidR="00D87253" w:rsidRPr="00D42F5A" w:rsidRDefault="00D87253" w:rsidP="00D42F5A">
      <w:pPr>
        <w:tabs>
          <w:tab w:val="left" w:pos="1658"/>
        </w:tabs>
        <w:spacing w:line="240" w:lineRule="auto"/>
        <w:ind w:firstLine="567"/>
        <w:rPr>
          <w:rFonts w:cs="Times New Roman"/>
          <w:sz w:val="24"/>
          <w:szCs w:val="24"/>
        </w:rPr>
      </w:pPr>
      <w:r w:rsidRPr="00D42F5A">
        <w:rPr>
          <w:rFonts w:cs="Times New Roman"/>
          <w:sz w:val="24"/>
          <w:szCs w:val="24"/>
        </w:rPr>
        <w:t xml:space="preserve">Качественный процесс предупреждения и устранения трудностей учебной деятельности возможен, если учитель будет готов: </w:t>
      </w:r>
    </w:p>
    <w:p w14:paraId="3F08F61B"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конструировать дидактический процесс в соответствии с требованиями ФГОС НОО и ФГОС ООО к содержанию образования (предметным, метапредметным и личностным достижениям обучающегося) и к технологии образования, построенной на приоритете деятельностной составляющей обучения, то есть на применении полученных знаний; </w:t>
      </w:r>
    </w:p>
    <w:p w14:paraId="55D64AEA"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ить систематическую педагогическую помощь (внимание и поддержку) обучающимся разных групп успешности, целью которой становится индивидуально-дифференцированная работа по предупреждению трудностей и обеспечению перспективного развития каждого обучающегося в соответствии с уровнем его успешности; </w:t>
      </w:r>
    </w:p>
    <w:p w14:paraId="1904DC6F" w14:textId="77777777" w:rsidR="00CD553D" w:rsidRPr="00D42F5A" w:rsidRDefault="00CD553D" w:rsidP="00E434B7">
      <w:pPr>
        <w:numPr>
          <w:ilvl w:val="0"/>
          <w:numId w:val="87"/>
        </w:numPr>
        <w:tabs>
          <w:tab w:val="left" w:pos="1658"/>
        </w:tabs>
        <w:spacing w:line="240" w:lineRule="auto"/>
        <w:ind w:left="0" w:firstLine="567"/>
        <w:rPr>
          <w:rFonts w:cs="Times New Roman"/>
          <w:sz w:val="24"/>
          <w:szCs w:val="24"/>
        </w:rPr>
      </w:pPr>
      <w:r w:rsidRPr="00D42F5A">
        <w:rPr>
          <w:rFonts w:cs="Times New Roman"/>
          <w:sz w:val="24"/>
          <w:szCs w:val="24"/>
        </w:rPr>
        <w:t xml:space="preserve">создать условия для непосредственного участия обучающегося в контрольно-оценочной деятельности с целью становления регулятивных умений самоконтроля, самооценки и прогнозирования. </w:t>
      </w:r>
    </w:p>
    <w:p w14:paraId="51801DEC" w14:textId="76392DC2" w:rsidR="00B50D9D" w:rsidRPr="00D42F5A" w:rsidRDefault="00B50D9D" w:rsidP="00D42F5A">
      <w:pPr>
        <w:tabs>
          <w:tab w:val="left" w:pos="1658"/>
        </w:tabs>
        <w:spacing w:line="240" w:lineRule="auto"/>
        <w:ind w:firstLine="567"/>
        <w:rPr>
          <w:rFonts w:cs="Times New Roman"/>
          <w:sz w:val="24"/>
          <w:szCs w:val="24"/>
        </w:rPr>
      </w:pPr>
    </w:p>
    <w:p w14:paraId="72983FF3" w14:textId="0CC03306" w:rsidR="00B50D9D" w:rsidRPr="00D42F5A" w:rsidRDefault="00B50D9D" w:rsidP="00D42F5A">
      <w:pPr>
        <w:tabs>
          <w:tab w:val="left" w:pos="1658"/>
        </w:tabs>
        <w:spacing w:line="240" w:lineRule="auto"/>
        <w:ind w:firstLine="567"/>
        <w:jc w:val="center"/>
        <w:rPr>
          <w:rFonts w:cs="Times New Roman"/>
          <w:b/>
          <w:bCs/>
          <w:sz w:val="24"/>
          <w:szCs w:val="24"/>
        </w:rPr>
      </w:pPr>
      <w:r w:rsidRPr="00D42F5A">
        <w:rPr>
          <w:rFonts w:cs="Times New Roman"/>
          <w:b/>
          <w:bCs/>
          <w:sz w:val="24"/>
          <w:szCs w:val="24"/>
        </w:rPr>
        <w:lastRenderedPageBreak/>
        <w:t>Группы обучающихся с разным уровнем успешности</w:t>
      </w:r>
      <w:r w:rsidR="00D87253" w:rsidRPr="00D42F5A">
        <w:rPr>
          <w:rFonts w:cs="Times New Roman"/>
          <w:b/>
          <w:bCs/>
          <w:sz w:val="24"/>
          <w:szCs w:val="24"/>
        </w:rPr>
        <w:t xml:space="preserve"> (система трех составляющих – предметных, метапредметных и личностных достижений)</w:t>
      </w:r>
      <w:r w:rsidRPr="00D42F5A">
        <w:rPr>
          <w:rFonts w:cs="Times New Roman"/>
          <w:b/>
          <w:bCs/>
          <w:sz w:val="24"/>
          <w:szCs w:val="24"/>
        </w:rPr>
        <w:t>:</w:t>
      </w:r>
    </w:p>
    <w:p w14:paraId="55DA47B6"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а) устойчиво успешные («отличники»), </w:t>
      </w:r>
    </w:p>
    <w:p w14:paraId="31FDE377"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б) «хорошисты»; </w:t>
      </w:r>
    </w:p>
    <w:p w14:paraId="740C179B"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 xml:space="preserve">в) удовлетворительно успешные (неустойчиво успешные, «троечники»), </w:t>
      </w:r>
    </w:p>
    <w:p w14:paraId="35CC6818" w14:textId="6549F5FF"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г) устойчиво неуспешные («двоечники»).</w:t>
      </w:r>
    </w:p>
    <w:p w14:paraId="2ED4628A"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i/>
          <w:iCs/>
          <w:sz w:val="24"/>
          <w:szCs w:val="24"/>
        </w:rPr>
        <w:t>Трудности встречают обучающиеся любого уровня успешности, поэтому в индивидуальной поддержке и помощи нуждается каждый школьник.</w:t>
      </w:r>
    </w:p>
    <w:p w14:paraId="4F238DDF" w14:textId="77777777" w:rsidR="00B50D9D" w:rsidRPr="00D42F5A" w:rsidRDefault="00B50D9D" w:rsidP="00D42F5A">
      <w:pPr>
        <w:tabs>
          <w:tab w:val="left" w:pos="1658"/>
        </w:tabs>
        <w:spacing w:line="240" w:lineRule="auto"/>
        <w:ind w:firstLine="567"/>
        <w:jc w:val="center"/>
        <w:rPr>
          <w:rFonts w:cs="Times New Roman"/>
          <w:sz w:val="24"/>
          <w:szCs w:val="24"/>
        </w:rPr>
      </w:pPr>
      <w:r w:rsidRPr="00D42F5A">
        <w:rPr>
          <w:rFonts w:cs="Times New Roman"/>
          <w:b/>
          <w:bCs/>
          <w:sz w:val="24"/>
          <w:szCs w:val="24"/>
        </w:rPr>
        <w:t>Рекомендации для преодоления трудностей, учитывая их особенности у детей разных групп успешности</w:t>
      </w:r>
    </w:p>
    <w:p w14:paraId="59AF230E" w14:textId="05DCBC01"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успешные («отличники»)</w:t>
      </w:r>
      <w:r w:rsidR="00D87253" w:rsidRPr="00D42F5A">
        <w:rPr>
          <w:rFonts w:cs="Times New Roman"/>
          <w:b/>
          <w:bCs/>
          <w:sz w:val="24"/>
          <w:szCs w:val="24"/>
        </w:rPr>
        <w:t>.</w:t>
      </w:r>
    </w:p>
    <w:p w14:paraId="4C6FFFFD"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перспективного развития интеллектуальной деятельности (теоретического мышления, речи-рассуждения, готовности к решению творческих задач); </w:t>
      </w:r>
    </w:p>
    <w:p w14:paraId="7FBC6A0B"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качеств рефлексии (объективная самооценка, критическое мышление, способность предвидеть трудности и ошибки, признание права других иметь собственное мнение); </w:t>
      </w:r>
    </w:p>
    <w:p w14:paraId="7A3D1FBA"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расширение участия в учебном диалоге, поисково-исследовательской деятельности, предъявление системы индивидуальных заданий на постановку гипотез, выбор доказательств; </w:t>
      </w:r>
    </w:p>
    <w:p w14:paraId="15F72CF7"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 xml:space="preserve">обогащение кругозора, возрастной эрудиции, углубление познавательных интересов и учебно-познавательных мотивов; восприятие процесса самообразования как «хобби»; </w:t>
      </w:r>
    </w:p>
    <w:p w14:paraId="4684C617" w14:textId="77777777" w:rsidR="00B50D9D" w:rsidRPr="00D42F5A" w:rsidRDefault="00B50D9D" w:rsidP="00E434B7">
      <w:pPr>
        <w:numPr>
          <w:ilvl w:val="0"/>
          <w:numId w:val="83"/>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для развития лидерских качеств, готовности к руководству совместной деятельностью со сверстниками с учетом культуры общения и правил толерантности.</w:t>
      </w:r>
    </w:p>
    <w:p w14:paraId="337DBC02" w14:textId="22677EA4"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Хорошисты»</w:t>
      </w:r>
      <w:r w:rsidR="00D87253" w:rsidRPr="00D42F5A">
        <w:rPr>
          <w:rFonts w:cs="Times New Roman"/>
          <w:b/>
          <w:bCs/>
          <w:sz w:val="24"/>
          <w:szCs w:val="24"/>
        </w:rPr>
        <w:t xml:space="preserve">. </w:t>
      </w:r>
      <w:r w:rsidRPr="00D42F5A">
        <w:rPr>
          <w:rFonts w:cs="Times New Roman"/>
          <w:sz w:val="24"/>
          <w:szCs w:val="24"/>
        </w:rPr>
        <w:t>Такая группа, как правило, не входит в зону особого внимания учителя.</w:t>
      </w:r>
      <w:r w:rsidR="00D87253" w:rsidRPr="00D42F5A">
        <w:rPr>
          <w:rFonts w:cs="Times New Roman"/>
          <w:sz w:val="24"/>
          <w:szCs w:val="24"/>
        </w:rPr>
        <w:t xml:space="preserve"> </w:t>
      </w:r>
      <w:r w:rsidRPr="00D42F5A">
        <w:rPr>
          <w:rFonts w:cs="Times New Roman"/>
          <w:sz w:val="24"/>
          <w:szCs w:val="24"/>
        </w:rPr>
        <w:t>Трудности у «хорошистов» часто возникают с развитием универсальных учебных действий: при работе с графической информацией, конструировании рассуждения, вывода, решении творческих задач. Наблюдается постепенное снижение познавательных интересов и мотивов учения. Учитель должен понимать, что ученики-«хорошисты» нуждаются в постоянной индивидуальной помощи и поддержке.</w:t>
      </w:r>
    </w:p>
    <w:p w14:paraId="10B30685"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3F0DDF9A"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заданиям нестандартного характера, которые требуют использования анализа, сравнения, классификации и других универсальных действий; </w:t>
      </w:r>
    </w:p>
    <w:p w14:paraId="1247F522"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обеспечение условий для становления готовности отказаться от готового образца, самостоятельно конструировать алгоритм решения учебной задачи, осуществлять работу в ситуации альтернативы и выбора; </w:t>
      </w:r>
    </w:p>
    <w:p w14:paraId="6D93D930"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ебных ситуаций, в которых проявляются такие качества субъекта учебной деятельности, как активность, инициативность, способность к импровизации и творчеству; </w:t>
      </w:r>
    </w:p>
    <w:p w14:paraId="5BFFFD59" w14:textId="77777777" w:rsidR="00B50D9D" w:rsidRPr="00D42F5A" w:rsidRDefault="00B50D9D" w:rsidP="00E434B7">
      <w:pPr>
        <w:numPr>
          <w:ilvl w:val="0"/>
          <w:numId w:val="84"/>
        </w:numPr>
        <w:tabs>
          <w:tab w:val="left" w:pos="1658"/>
        </w:tabs>
        <w:spacing w:line="240" w:lineRule="auto"/>
        <w:ind w:left="0" w:firstLine="567"/>
        <w:rPr>
          <w:rFonts w:cs="Times New Roman"/>
          <w:sz w:val="24"/>
          <w:szCs w:val="24"/>
        </w:rPr>
      </w:pPr>
      <w:r w:rsidRPr="00D42F5A">
        <w:rPr>
          <w:rFonts w:cs="Times New Roman"/>
          <w:sz w:val="24"/>
          <w:szCs w:val="24"/>
        </w:rPr>
        <w:t>особое внимание к заданиям, формирующим регулятивные умения контроля и самоконтроля, оценки и самооценки, предвидение трудностей и ошибок.</w:t>
      </w:r>
    </w:p>
    <w:p w14:paraId="2E2AC339"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Неустойчиво успешные («троечники»):</w:t>
      </w:r>
    </w:p>
    <w:p w14:paraId="39902298"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sz w:val="24"/>
          <w:szCs w:val="24"/>
        </w:rPr>
        <w:t>Трудности изучения разных предметов вызваны разными причинами: недостаточным развитием памяти, внимания, преимущественным наглядно-образным мышлением, малым словарным запасом и примитивной связной речью. Многие «троечники» ответственно относятся к учению, но низкий уровень их общего развития, малая читательская активность, невнимание со стороны учителя – все это затормаживает их успешное обучение и развитие.</w:t>
      </w:r>
    </w:p>
    <w:p w14:paraId="3BA802AF" w14:textId="77777777"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Приоритетные направления педагогической поддержки:</w:t>
      </w:r>
    </w:p>
    <w:p w14:paraId="377BD402"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совместно-распределительной деятельности с учителем по конструированию последовательности действий для решения учебной задачи; </w:t>
      </w:r>
    </w:p>
    <w:p w14:paraId="248121CD"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lastRenderedPageBreak/>
        <w:t>предоставление возможности работать в более низком темпе по сравнению с более успешными детьми;</w:t>
      </w:r>
    </w:p>
    <w:p w14:paraId="08FA7D7C"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специальная работа по развитию памяти, внимания, сосредоточенности, чувственного восприятия; </w:t>
      </w:r>
    </w:p>
    <w:p w14:paraId="0CACA084"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w:t>
      </w:r>
    </w:p>
    <w:p w14:paraId="5596B0B5"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развитие связной речи и логического мышления </w:t>
      </w:r>
    </w:p>
    <w:p w14:paraId="1105F7E8"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 xml:space="preserve">поиск ошибки, установление ее причины, сравнение полученного результата с учебной задачей, выбор ответа и т.п.; </w:t>
      </w:r>
    </w:p>
    <w:p w14:paraId="2D044531"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обеспечение развития лидерских качеств, умений осуществлять руководство небольшой группой одноклассников, оценивать свой вклад в общее дело.</w:t>
      </w:r>
    </w:p>
    <w:p w14:paraId="55B53321" w14:textId="42CBB89A" w:rsidR="00B50D9D" w:rsidRPr="00D42F5A" w:rsidRDefault="00B50D9D" w:rsidP="00D42F5A">
      <w:pPr>
        <w:tabs>
          <w:tab w:val="left" w:pos="1658"/>
        </w:tabs>
        <w:spacing w:line="240" w:lineRule="auto"/>
        <w:ind w:firstLine="567"/>
        <w:rPr>
          <w:rFonts w:cs="Times New Roman"/>
          <w:sz w:val="24"/>
          <w:szCs w:val="24"/>
        </w:rPr>
      </w:pPr>
      <w:r w:rsidRPr="00D42F5A">
        <w:rPr>
          <w:rFonts w:cs="Times New Roman"/>
          <w:b/>
          <w:bCs/>
          <w:sz w:val="24"/>
          <w:szCs w:val="24"/>
        </w:rPr>
        <w:t>Устойчиво неуспешные («двоечники»):</w:t>
      </w:r>
    </w:p>
    <w:p w14:paraId="23775FB8" w14:textId="77777777" w:rsidR="00B50D9D" w:rsidRPr="00D42F5A" w:rsidRDefault="00B50D9D" w:rsidP="00E434B7">
      <w:pPr>
        <w:numPr>
          <w:ilvl w:val="0"/>
          <w:numId w:val="85"/>
        </w:numPr>
        <w:tabs>
          <w:tab w:val="left" w:pos="1658"/>
        </w:tabs>
        <w:spacing w:line="240" w:lineRule="auto"/>
        <w:ind w:left="0" w:firstLine="567"/>
        <w:rPr>
          <w:rFonts w:cs="Times New Roman"/>
          <w:sz w:val="24"/>
          <w:szCs w:val="24"/>
        </w:rPr>
      </w:pPr>
      <w:r w:rsidRPr="00D42F5A">
        <w:rPr>
          <w:rFonts w:cs="Times New Roman"/>
          <w:sz w:val="24"/>
          <w:szCs w:val="24"/>
        </w:rPr>
        <w:t>В эту группу входят дети, которые учатся на «3», но довольно часто получают «2». Индивидуально-дифференцированная работа с такими школьниками характеризуется, в основном, как натаскивание на предметные знания-умения.</w:t>
      </w:r>
    </w:p>
    <w:p w14:paraId="5240135F" w14:textId="77777777" w:rsidR="00CD553D" w:rsidRPr="00D42F5A" w:rsidRDefault="00CD553D" w:rsidP="00D42F5A">
      <w:pPr>
        <w:tabs>
          <w:tab w:val="left" w:pos="1658"/>
        </w:tabs>
        <w:spacing w:line="240" w:lineRule="auto"/>
        <w:ind w:firstLine="567"/>
        <w:rPr>
          <w:rFonts w:cs="Times New Roman"/>
          <w:sz w:val="24"/>
          <w:szCs w:val="24"/>
        </w:rPr>
      </w:pPr>
      <w:r w:rsidRPr="00D42F5A">
        <w:rPr>
          <w:rFonts w:cs="Times New Roman"/>
          <w:b/>
          <w:bCs/>
          <w:sz w:val="24"/>
          <w:szCs w:val="24"/>
        </w:rPr>
        <w:t xml:space="preserve">Приоритетные направления педагогической поддержки: </w:t>
      </w:r>
    </w:p>
    <w:p w14:paraId="7F3407FD"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создание учителем индивидуальных планов работы с неуспевающими учениками в рамках зоны ближайшего развития, то есть в ситуации постоянной помощи педагога; </w:t>
      </w:r>
    </w:p>
    <w:p w14:paraId="0A236502"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учет темпа деятельности и объема выполняемых заданий; постепенное их увеличение; </w:t>
      </w:r>
    </w:p>
    <w:p w14:paraId="0AE6A704"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 xml:space="preserve">особое внимание к развитию смыслового чтения, к работе с наглядно представленным материалом, к принятию и следованию образца выполнения учебной задачи; </w:t>
      </w:r>
    </w:p>
    <w:p w14:paraId="4DA1FB26" w14:textId="77777777" w:rsidR="00CD553D" w:rsidRPr="00D42F5A" w:rsidRDefault="00CD553D" w:rsidP="00E434B7">
      <w:pPr>
        <w:numPr>
          <w:ilvl w:val="0"/>
          <w:numId w:val="86"/>
        </w:numPr>
        <w:tabs>
          <w:tab w:val="left" w:pos="1658"/>
        </w:tabs>
        <w:spacing w:line="240" w:lineRule="auto"/>
        <w:ind w:left="0" w:firstLine="567"/>
        <w:rPr>
          <w:rFonts w:cs="Times New Roman"/>
          <w:sz w:val="24"/>
          <w:szCs w:val="24"/>
        </w:rPr>
      </w:pPr>
      <w:r w:rsidRPr="00D42F5A">
        <w:rPr>
          <w:rFonts w:cs="Times New Roman"/>
          <w:sz w:val="24"/>
          <w:szCs w:val="24"/>
        </w:rPr>
        <w:t>создание условий, стимулирующих общее развитие обучающегося, расширение его кругозора и формирование познавательных интересов (участие в дополнительном образовании, совместной деятельности с одноклассниками).</w:t>
      </w:r>
    </w:p>
    <w:p w14:paraId="5B36E128" w14:textId="6E81DB5D" w:rsidR="00CD553D" w:rsidRPr="00D42F5A" w:rsidRDefault="00D87253" w:rsidP="00D42F5A">
      <w:pPr>
        <w:tabs>
          <w:tab w:val="left" w:pos="1658"/>
        </w:tabs>
        <w:spacing w:line="240" w:lineRule="auto"/>
        <w:ind w:firstLine="567"/>
        <w:rPr>
          <w:rFonts w:cs="Times New Roman"/>
          <w:i/>
          <w:iCs/>
          <w:sz w:val="24"/>
          <w:szCs w:val="24"/>
        </w:rPr>
      </w:pPr>
      <w:r w:rsidRPr="00D42F5A">
        <w:rPr>
          <w:rFonts w:cs="Times New Roman"/>
          <w:i/>
          <w:iCs/>
          <w:sz w:val="24"/>
          <w:szCs w:val="24"/>
        </w:rPr>
        <w:t xml:space="preserve">При возникновении у обучающегося трудностей </w:t>
      </w:r>
      <w:r w:rsidR="009B2239" w:rsidRPr="00D42F5A">
        <w:rPr>
          <w:rFonts w:cs="Times New Roman"/>
          <w:i/>
          <w:iCs/>
          <w:sz w:val="24"/>
          <w:szCs w:val="24"/>
        </w:rPr>
        <w:t xml:space="preserve">в обучении учителем-предметников составляется индивидуальный маршрут на основе вышеуказанных направлений работы в зависимости от группы. </w:t>
      </w:r>
    </w:p>
    <w:p w14:paraId="06C9709B" w14:textId="0660EB22" w:rsidR="009B2239" w:rsidRDefault="009B2239" w:rsidP="0055291C">
      <w:pPr>
        <w:tabs>
          <w:tab w:val="left" w:pos="1658"/>
        </w:tabs>
        <w:spacing w:line="276" w:lineRule="auto"/>
        <w:ind w:firstLine="567"/>
        <w:rPr>
          <w:rFonts w:cs="Times New Roman"/>
          <w:i/>
          <w:iCs/>
          <w:sz w:val="24"/>
          <w:szCs w:val="24"/>
        </w:rPr>
      </w:pPr>
    </w:p>
    <w:p w14:paraId="4F2918FE" w14:textId="45466B38" w:rsidR="00043CA0" w:rsidRDefault="00043CA0" w:rsidP="0055291C">
      <w:pPr>
        <w:tabs>
          <w:tab w:val="left" w:pos="1658"/>
        </w:tabs>
        <w:spacing w:line="276" w:lineRule="auto"/>
        <w:ind w:firstLine="567"/>
        <w:rPr>
          <w:rFonts w:cs="Times New Roman"/>
          <w:i/>
          <w:iCs/>
          <w:sz w:val="24"/>
          <w:szCs w:val="24"/>
        </w:rPr>
      </w:pPr>
    </w:p>
    <w:p w14:paraId="398C111F" w14:textId="39173283" w:rsidR="00043CA0" w:rsidRDefault="00043CA0" w:rsidP="0055291C">
      <w:pPr>
        <w:tabs>
          <w:tab w:val="left" w:pos="1658"/>
        </w:tabs>
        <w:spacing w:line="276" w:lineRule="auto"/>
        <w:ind w:firstLine="567"/>
        <w:rPr>
          <w:rFonts w:cs="Times New Roman"/>
          <w:i/>
          <w:iCs/>
          <w:sz w:val="24"/>
          <w:szCs w:val="24"/>
        </w:rPr>
      </w:pPr>
    </w:p>
    <w:p w14:paraId="49F9AB6C" w14:textId="3F5DBB47" w:rsidR="00043CA0" w:rsidRDefault="00043CA0" w:rsidP="0055291C">
      <w:pPr>
        <w:tabs>
          <w:tab w:val="left" w:pos="1658"/>
        </w:tabs>
        <w:spacing w:line="276" w:lineRule="auto"/>
        <w:ind w:firstLine="567"/>
        <w:rPr>
          <w:rFonts w:cs="Times New Roman"/>
          <w:i/>
          <w:iCs/>
          <w:sz w:val="24"/>
          <w:szCs w:val="24"/>
        </w:rPr>
      </w:pPr>
    </w:p>
    <w:p w14:paraId="09E66E6F" w14:textId="74E70B1F" w:rsidR="00043CA0" w:rsidRDefault="00043CA0" w:rsidP="0055291C">
      <w:pPr>
        <w:tabs>
          <w:tab w:val="left" w:pos="1658"/>
        </w:tabs>
        <w:spacing w:line="276" w:lineRule="auto"/>
        <w:ind w:firstLine="567"/>
        <w:rPr>
          <w:rFonts w:cs="Times New Roman"/>
          <w:i/>
          <w:iCs/>
          <w:sz w:val="24"/>
          <w:szCs w:val="24"/>
        </w:rPr>
      </w:pPr>
    </w:p>
    <w:p w14:paraId="5EA297CD" w14:textId="04A50CAE" w:rsidR="00043CA0" w:rsidRDefault="00043CA0" w:rsidP="0055291C">
      <w:pPr>
        <w:tabs>
          <w:tab w:val="left" w:pos="1658"/>
        </w:tabs>
        <w:spacing w:line="276" w:lineRule="auto"/>
        <w:ind w:firstLine="567"/>
        <w:rPr>
          <w:rFonts w:cs="Times New Roman"/>
          <w:i/>
          <w:iCs/>
          <w:sz w:val="24"/>
          <w:szCs w:val="24"/>
        </w:rPr>
      </w:pPr>
    </w:p>
    <w:p w14:paraId="4AE418A5" w14:textId="3000FA6B" w:rsidR="00043CA0" w:rsidRDefault="00043CA0" w:rsidP="0055291C">
      <w:pPr>
        <w:tabs>
          <w:tab w:val="left" w:pos="1658"/>
        </w:tabs>
        <w:spacing w:line="276" w:lineRule="auto"/>
        <w:ind w:firstLine="567"/>
        <w:rPr>
          <w:rFonts w:cs="Times New Roman"/>
          <w:i/>
          <w:iCs/>
          <w:sz w:val="24"/>
          <w:szCs w:val="24"/>
        </w:rPr>
      </w:pPr>
    </w:p>
    <w:p w14:paraId="30939B9C" w14:textId="43EA6766" w:rsidR="00043CA0" w:rsidRDefault="00043CA0" w:rsidP="0055291C">
      <w:pPr>
        <w:tabs>
          <w:tab w:val="left" w:pos="1658"/>
        </w:tabs>
        <w:spacing w:line="276" w:lineRule="auto"/>
        <w:ind w:firstLine="567"/>
        <w:rPr>
          <w:rFonts w:cs="Times New Roman"/>
          <w:i/>
          <w:iCs/>
          <w:sz w:val="24"/>
          <w:szCs w:val="24"/>
        </w:rPr>
      </w:pPr>
    </w:p>
    <w:p w14:paraId="128D9610" w14:textId="23831CD0" w:rsidR="00043CA0" w:rsidRDefault="00043CA0" w:rsidP="0055291C">
      <w:pPr>
        <w:tabs>
          <w:tab w:val="left" w:pos="1658"/>
        </w:tabs>
        <w:spacing w:line="276" w:lineRule="auto"/>
        <w:ind w:firstLine="567"/>
        <w:rPr>
          <w:rFonts w:cs="Times New Roman"/>
          <w:i/>
          <w:iCs/>
          <w:sz w:val="24"/>
          <w:szCs w:val="24"/>
        </w:rPr>
      </w:pPr>
    </w:p>
    <w:p w14:paraId="77F51167" w14:textId="3046A5EF" w:rsidR="00043CA0" w:rsidRDefault="00043CA0" w:rsidP="0055291C">
      <w:pPr>
        <w:tabs>
          <w:tab w:val="left" w:pos="1658"/>
        </w:tabs>
        <w:spacing w:line="276" w:lineRule="auto"/>
        <w:ind w:firstLine="567"/>
        <w:rPr>
          <w:rFonts w:cs="Times New Roman"/>
          <w:i/>
          <w:iCs/>
          <w:sz w:val="24"/>
          <w:szCs w:val="24"/>
        </w:rPr>
      </w:pPr>
    </w:p>
    <w:p w14:paraId="21588C9B" w14:textId="66BA1467" w:rsidR="00043CA0" w:rsidRDefault="00043CA0" w:rsidP="0055291C">
      <w:pPr>
        <w:tabs>
          <w:tab w:val="left" w:pos="1658"/>
        </w:tabs>
        <w:spacing w:line="276" w:lineRule="auto"/>
        <w:ind w:firstLine="567"/>
        <w:rPr>
          <w:rFonts w:cs="Times New Roman"/>
          <w:i/>
          <w:iCs/>
          <w:sz w:val="24"/>
          <w:szCs w:val="24"/>
        </w:rPr>
      </w:pPr>
    </w:p>
    <w:p w14:paraId="0BAD9B20" w14:textId="341FB510" w:rsidR="00043CA0" w:rsidRDefault="00043CA0" w:rsidP="0055291C">
      <w:pPr>
        <w:tabs>
          <w:tab w:val="left" w:pos="1658"/>
        </w:tabs>
        <w:spacing w:line="276" w:lineRule="auto"/>
        <w:ind w:firstLine="567"/>
        <w:rPr>
          <w:rFonts w:cs="Times New Roman"/>
          <w:i/>
          <w:iCs/>
          <w:sz w:val="24"/>
          <w:szCs w:val="24"/>
        </w:rPr>
      </w:pPr>
    </w:p>
    <w:p w14:paraId="3F7202FA" w14:textId="693004FF" w:rsidR="00043CA0" w:rsidRDefault="00043CA0" w:rsidP="0055291C">
      <w:pPr>
        <w:tabs>
          <w:tab w:val="left" w:pos="1658"/>
        </w:tabs>
        <w:spacing w:line="276" w:lineRule="auto"/>
        <w:ind w:firstLine="567"/>
        <w:rPr>
          <w:rFonts w:cs="Times New Roman"/>
          <w:i/>
          <w:iCs/>
          <w:sz w:val="24"/>
          <w:szCs w:val="24"/>
        </w:rPr>
      </w:pPr>
    </w:p>
    <w:p w14:paraId="723CA06C" w14:textId="7790BE9B" w:rsidR="00043CA0" w:rsidRDefault="00043CA0" w:rsidP="0055291C">
      <w:pPr>
        <w:tabs>
          <w:tab w:val="left" w:pos="1658"/>
        </w:tabs>
        <w:spacing w:line="276" w:lineRule="auto"/>
        <w:ind w:firstLine="567"/>
        <w:rPr>
          <w:rFonts w:cs="Times New Roman"/>
          <w:i/>
          <w:iCs/>
          <w:sz w:val="24"/>
          <w:szCs w:val="24"/>
        </w:rPr>
      </w:pPr>
    </w:p>
    <w:p w14:paraId="06ED484F" w14:textId="5B8E3583" w:rsidR="00043CA0" w:rsidRDefault="00043CA0" w:rsidP="0055291C">
      <w:pPr>
        <w:tabs>
          <w:tab w:val="left" w:pos="1658"/>
        </w:tabs>
        <w:spacing w:line="276" w:lineRule="auto"/>
        <w:ind w:firstLine="567"/>
        <w:rPr>
          <w:rFonts w:cs="Times New Roman"/>
          <w:i/>
          <w:iCs/>
          <w:sz w:val="24"/>
          <w:szCs w:val="24"/>
        </w:rPr>
      </w:pPr>
    </w:p>
    <w:p w14:paraId="79A7BE13" w14:textId="71F4B7C8" w:rsidR="00043CA0" w:rsidRDefault="00043CA0" w:rsidP="0055291C">
      <w:pPr>
        <w:tabs>
          <w:tab w:val="left" w:pos="1658"/>
        </w:tabs>
        <w:spacing w:line="276" w:lineRule="auto"/>
        <w:ind w:firstLine="567"/>
        <w:rPr>
          <w:rFonts w:cs="Times New Roman"/>
          <w:i/>
          <w:iCs/>
          <w:sz w:val="24"/>
          <w:szCs w:val="24"/>
        </w:rPr>
      </w:pPr>
    </w:p>
    <w:p w14:paraId="543B5F2D" w14:textId="77777777" w:rsidR="00043CA0" w:rsidRPr="009B2239" w:rsidRDefault="00043CA0" w:rsidP="0055291C">
      <w:pPr>
        <w:tabs>
          <w:tab w:val="left" w:pos="1658"/>
        </w:tabs>
        <w:spacing w:line="276" w:lineRule="auto"/>
        <w:ind w:firstLine="567"/>
        <w:rPr>
          <w:rFonts w:cs="Times New Roman"/>
          <w:i/>
          <w:iCs/>
          <w:sz w:val="24"/>
          <w:szCs w:val="24"/>
        </w:rPr>
      </w:pPr>
    </w:p>
    <w:p w14:paraId="5E88EC1D" w14:textId="62000A57" w:rsidR="009B2239" w:rsidRPr="00D42F5A" w:rsidRDefault="00043CA0" w:rsidP="00E434B7">
      <w:pPr>
        <w:pStyle w:val="1"/>
        <w:numPr>
          <w:ilvl w:val="0"/>
          <w:numId w:val="145"/>
        </w:numPr>
        <w:spacing w:line="276" w:lineRule="auto"/>
        <w:ind w:left="0" w:firstLine="284"/>
        <w:jc w:val="center"/>
        <w:rPr>
          <w:rFonts w:ascii="Times New Roman" w:hAnsi="Times New Roman" w:cs="Times New Roman"/>
          <w:b/>
          <w:color w:val="auto"/>
          <w:sz w:val="24"/>
          <w:szCs w:val="24"/>
        </w:rPr>
      </w:pPr>
      <w:bookmarkStart w:id="208" w:name="_Toc133230110"/>
      <w:r w:rsidRPr="00D42F5A">
        <w:rPr>
          <w:rFonts w:ascii="Times New Roman" w:hAnsi="Times New Roman" w:cs="Times New Roman"/>
          <w:b/>
          <w:color w:val="auto"/>
          <w:sz w:val="24"/>
          <w:szCs w:val="24"/>
        </w:rPr>
        <w:lastRenderedPageBreak/>
        <w:t>ОРГАНИЗАЦИОННЫЙ РАЗДЕЛ</w:t>
      </w:r>
      <w:bookmarkEnd w:id="208"/>
    </w:p>
    <w:p w14:paraId="45D70C32" w14:textId="37EE6595" w:rsidR="009B2239" w:rsidRPr="00D42F5A" w:rsidRDefault="009B2239"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09" w:name="_Toc133230111"/>
      <w:r w:rsidRPr="00D42F5A">
        <w:rPr>
          <w:rFonts w:ascii="Times New Roman" w:hAnsi="Times New Roman" w:cs="Times New Roman"/>
          <w:b/>
          <w:color w:val="auto"/>
          <w:sz w:val="24"/>
          <w:szCs w:val="24"/>
        </w:rPr>
        <w:t>У</w:t>
      </w:r>
      <w:bookmarkEnd w:id="209"/>
      <w:r w:rsidR="00D42F5A">
        <w:rPr>
          <w:rFonts w:ascii="Times New Roman" w:hAnsi="Times New Roman" w:cs="Times New Roman"/>
          <w:b/>
          <w:color w:val="auto"/>
          <w:sz w:val="24"/>
          <w:szCs w:val="24"/>
        </w:rPr>
        <w:t>чебный план</w:t>
      </w:r>
    </w:p>
    <w:p w14:paraId="7B23CEB1" w14:textId="6A3A65D4" w:rsidR="009B2239" w:rsidRPr="009B2239" w:rsidRDefault="009B2239" w:rsidP="00043CA0">
      <w:pPr>
        <w:spacing w:line="240" w:lineRule="auto"/>
        <w:ind w:firstLine="567"/>
        <w:rPr>
          <w:sz w:val="24"/>
          <w:szCs w:val="24"/>
        </w:rPr>
      </w:pPr>
      <w:r w:rsidRPr="009B2239">
        <w:rPr>
          <w:sz w:val="24"/>
          <w:szCs w:val="24"/>
        </w:rPr>
        <w:t>Учебный план программы основного общего образования</w:t>
      </w:r>
      <w:r>
        <w:rPr>
          <w:sz w:val="24"/>
          <w:szCs w:val="24"/>
        </w:rPr>
        <w:t xml:space="preserve"> </w:t>
      </w:r>
      <w:r w:rsidRPr="009B2239">
        <w:rPr>
          <w:sz w:val="24"/>
          <w:szCs w:val="24"/>
        </w:rPr>
        <w:t>обеспечивает реализацию требований ФГОС, определяет учебную нагрузку в соответствии с требованиями к организации образовательной деятельности к учебной нагрузке, предусмотренными Гигиеническими нормативами и Санитарно-эпидемиологическими требованиями, перечень учебных предметов, учебных курсов, учебных модулей.</w:t>
      </w:r>
    </w:p>
    <w:p w14:paraId="64765C2C" w14:textId="3AC4274B" w:rsidR="00FA3999" w:rsidRPr="00043CA0" w:rsidRDefault="009B2239" w:rsidP="00043CA0">
      <w:pPr>
        <w:spacing w:line="240" w:lineRule="auto"/>
        <w:ind w:firstLine="567"/>
        <w:rPr>
          <w:sz w:val="24"/>
          <w:szCs w:val="24"/>
        </w:rPr>
      </w:pPr>
      <w:r w:rsidRPr="00FA3999">
        <w:rPr>
          <w:sz w:val="24"/>
          <w:szCs w:val="24"/>
        </w:rPr>
        <w:t xml:space="preserve">Учебный план 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 из числа государственных языков республик Российской Федерации, в том числе русского языка как родного языка. На основании заявлений, полученных от родителей, в учебный план включено изучение родного </w:t>
      </w:r>
      <w:r w:rsidR="00FA3999" w:rsidRPr="00FA3999">
        <w:rPr>
          <w:sz w:val="24"/>
          <w:szCs w:val="24"/>
        </w:rPr>
        <w:t>(чеченского)</w:t>
      </w:r>
      <w:r w:rsidRPr="00FA3999">
        <w:rPr>
          <w:sz w:val="24"/>
          <w:szCs w:val="24"/>
        </w:rPr>
        <w:t xml:space="preserve"> языка, а также родной </w:t>
      </w:r>
      <w:r w:rsidR="00FA3999" w:rsidRPr="00FA3999">
        <w:rPr>
          <w:sz w:val="24"/>
          <w:szCs w:val="24"/>
        </w:rPr>
        <w:t>(чеченской)</w:t>
      </w:r>
      <w:r w:rsidRPr="00FA3999">
        <w:rPr>
          <w:sz w:val="24"/>
          <w:szCs w:val="24"/>
        </w:rPr>
        <w:t xml:space="preserve"> литературы </w:t>
      </w:r>
      <w:r w:rsidR="00E06D09" w:rsidRPr="00FA3999">
        <w:rPr>
          <w:sz w:val="24"/>
          <w:szCs w:val="24"/>
        </w:rPr>
        <w:t>Изучение родных языков</w:t>
      </w:r>
      <w:r w:rsidR="00FA3999" w:rsidRPr="00FA3999">
        <w:rPr>
          <w:sz w:val="24"/>
          <w:szCs w:val="24"/>
        </w:rPr>
        <w:t xml:space="preserve"> и литературы осуществляется на чеченском языке</w:t>
      </w:r>
      <w:r w:rsidR="00E06D09" w:rsidRPr="00FA3999">
        <w:rPr>
          <w:sz w:val="24"/>
          <w:szCs w:val="24"/>
        </w:rPr>
        <w:t xml:space="preserve">. </w:t>
      </w:r>
    </w:p>
    <w:p w14:paraId="57FC76FA" w14:textId="77777777" w:rsidR="00F3699F" w:rsidRDefault="00F3699F" w:rsidP="00043CA0">
      <w:pPr>
        <w:spacing w:line="240" w:lineRule="auto"/>
        <w:ind w:firstLine="567"/>
        <w:rPr>
          <w:sz w:val="24"/>
          <w:szCs w:val="24"/>
        </w:rPr>
      </w:pPr>
      <w:r>
        <w:rPr>
          <w:sz w:val="24"/>
          <w:szCs w:val="24"/>
        </w:rPr>
        <w:t xml:space="preserve">Учебный план состоит из двух частей: обязательной части и части, формируемой участниками образовательных отношений. </w:t>
      </w:r>
    </w:p>
    <w:p w14:paraId="76C65983" w14:textId="7C9386D9" w:rsidR="00F3699F" w:rsidRDefault="00F3699F" w:rsidP="00043CA0">
      <w:pPr>
        <w:spacing w:line="240" w:lineRule="auto"/>
        <w:ind w:right="-26" w:firstLine="567"/>
        <w:rPr>
          <w:sz w:val="24"/>
          <w:szCs w:val="24"/>
        </w:rPr>
      </w:pPr>
      <w:r w:rsidRPr="00F3699F">
        <w:rPr>
          <w:b/>
          <w:sz w:val="24"/>
          <w:szCs w:val="24"/>
        </w:rPr>
        <w:t>Обязательная часть</w:t>
      </w:r>
      <w:r w:rsidRPr="00F3699F">
        <w:rPr>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14:paraId="447460B7" w14:textId="77777777" w:rsidR="00F3699F" w:rsidRPr="00F3699F" w:rsidRDefault="00F3699F" w:rsidP="00043CA0">
      <w:pPr>
        <w:pStyle w:val="ae"/>
        <w:ind w:firstLine="604"/>
        <w:jc w:val="both"/>
        <w:rPr>
          <w:rFonts w:ascii="Times New Roman" w:eastAsia="Times New Roman" w:hAnsi="Times New Roman" w:cs="Times New Roman"/>
          <w:sz w:val="24"/>
          <w:szCs w:val="24"/>
          <w:lang w:eastAsia="ru-RU"/>
        </w:rPr>
      </w:pPr>
      <w:r w:rsidRPr="00F3699F">
        <w:rPr>
          <w:rFonts w:ascii="Times New Roman" w:eastAsia="Times New Roman" w:hAnsi="Times New Roman" w:cs="Times New Roman"/>
          <w:sz w:val="24"/>
          <w:szCs w:val="24"/>
          <w:lang w:eastAsia="ru-RU"/>
        </w:rPr>
        <w:t>В учебный план входят следующие обязательные для изучения предметные области и учебные предметы:</w:t>
      </w:r>
    </w:p>
    <w:tbl>
      <w:tblPr>
        <w:tblStyle w:val="a5"/>
        <w:tblW w:w="0" w:type="auto"/>
        <w:tblLayout w:type="fixed"/>
        <w:tblLook w:val="04A0" w:firstRow="1" w:lastRow="0" w:firstColumn="1" w:lastColumn="0" w:noHBand="0" w:noVBand="1"/>
      </w:tblPr>
      <w:tblGrid>
        <w:gridCol w:w="3980"/>
        <w:gridCol w:w="5375"/>
      </w:tblGrid>
      <w:tr w:rsidR="00F3699F" w:rsidRPr="00F3699F" w14:paraId="4AEE67EF" w14:textId="77777777" w:rsidTr="00F3699F">
        <w:tc>
          <w:tcPr>
            <w:tcW w:w="3980" w:type="dxa"/>
            <w:hideMark/>
          </w:tcPr>
          <w:p w14:paraId="3FAF159D"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Предметные области</w:t>
            </w:r>
          </w:p>
        </w:tc>
        <w:tc>
          <w:tcPr>
            <w:tcW w:w="5375" w:type="dxa"/>
            <w:hideMark/>
          </w:tcPr>
          <w:p w14:paraId="3ADCFD4E" w14:textId="77777777" w:rsidR="00F3699F" w:rsidRPr="00F3699F" w:rsidRDefault="00F3699F" w:rsidP="00815804">
            <w:pPr>
              <w:pStyle w:val="ae"/>
              <w:jc w:val="both"/>
              <w:rPr>
                <w:rFonts w:ascii="Times New Roman" w:eastAsia="Times New Roman" w:hAnsi="Times New Roman" w:cs="Times New Roman"/>
                <w:b/>
                <w:bCs/>
                <w:sz w:val="24"/>
                <w:szCs w:val="24"/>
              </w:rPr>
            </w:pPr>
            <w:r w:rsidRPr="00F3699F">
              <w:rPr>
                <w:rFonts w:ascii="Times New Roman" w:eastAsia="Times New Roman" w:hAnsi="Times New Roman" w:cs="Times New Roman"/>
                <w:b/>
                <w:bCs/>
                <w:sz w:val="24"/>
                <w:szCs w:val="24"/>
              </w:rPr>
              <w:t>Учебные предметы</w:t>
            </w:r>
          </w:p>
        </w:tc>
      </w:tr>
      <w:tr w:rsidR="00F3699F" w:rsidRPr="00F3699F" w14:paraId="3230A511" w14:textId="77777777" w:rsidTr="00F3699F">
        <w:tc>
          <w:tcPr>
            <w:tcW w:w="3980" w:type="dxa"/>
            <w:hideMark/>
          </w:tcPr>
          <w:p w14:paraId="37162A6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и литература</w:t>
            </w:r>
          </w:p>
        </w:tc>
        <w:tc>
          <w:tcPr>
            <w:tcW w:w="5375" w:type="dxa"/>
            <w:hideMark/>
          </w:tcPr>
          <w:p w14:paraId="6866289B"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усский язык, Литература</w:t>
            </w:r>
          </w:p>
        </w:tc>
      </w:tr>
      <w:tr w:rsidR="00F3699F" w:rsidRPr="00F3699F" w14:paraId="4EE94079" w14:textId="77777777" w:rsidTr="00F3699F">
        <w:tc>
          <w:tcPr>
            <w:tcW w:w="3980" w:type="dxa"/>
            <w:hideMark/>
          </w:tcPr>
          <w:p w14:paraId="0F3940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родная литература</w:t>
            </w:r>
          </w:p>
        </w:tc>
        <w:tc>
          <w:tcPr>
            <w:tcW w:w="5375" w:type="dxa"/>
            <w:hideMark/>
          </w:tcPr>
          <w:p w14:paraId="225C6DB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Родной язык и (или) государственный язык республики Российской Федерации, Родная литература</w:t>
            </w:r>
          </w:p>
        </w:tc>
      </w:tr>
      <w:tr w:rsidR="00F3699F" w:rsidRPr="00F3699F" w14:paraId="2FD47A57" w14:textId="77777777" w:rsidTr="00F3699F">
        <w:tc>
          <w:tcPr>
            <w:tcW w:w="3980" w:type="dxa"/>
            <w:hideMark/>
          </w:tcPr>
          <w:p w14:paraId="655B30A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е языки</w:t>
            </w:r>
          </w:p>
        </w:tc>
        <w:tc>
          <w:tcPr>
            <w:tcW w:w="5375" w:type="dxa"/>
            <w:hideMark/>
          </w:tcPr>
          <w:p w14:paraId="7665860C" w14:textId="778844D1"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ностранный язык</w:t>
            </w:r>
          </w:p>
        </w:tc>
      </w:tr>
      <w:tr w:rsidR="00F3699F" w:rsidRPr="00F3699F" w14:paraId="7FDF2FCD" w14:textId="77777777" w:rsidTr="00F3699F">
        <w:tc>
          <w:tcPr>
            <w:tcW w:w="3980" w:type="dxa"/>
            <w:hideMark/>
          </w:tcPr>
          <w:p w14:paraId="05661860"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 информатика</w:t>
            </w:r>
          </w:p>
        </w:tc>
        <w:tc>
          <w:tcPr>
            <w:tcW w:w="5375" w:type="dxa"/>
            <w:hideMark/>
          </w:tcPr>
          <w:p w14:paraId="38C1DA44"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Математика, Информатика</w:t>
            </w:r>
          </w:p>
        </w:tc>
      </w:tr>
      <w:tr w:rsidR="00F3699F" w:rsidRPr="00F3699F" w14:paraId="76B9BFD7" w14:textId="77777777" w:rsidTr="00F3699F">
        <w:tc>
          <w:tcPr>
            <w:tcW w:w="3980" w:type="dxa"/>
            <w:hideMark/>
          </w:tcPr>
          <w:p w14:paraId="3039C828"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бщественно-научные предметы</w:t>
            </w:r>
          </w:p>
        </w:tc>
        <w:tc>
          <w:tcPr>
            <w:tcW w:w="5375" w:type="dxa"/>
            <w:hideMark/>
          </w:tcPr>
          <w:p w14:paraId="33C0639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тория, Обществознание, География</w:t>
            </w:r>
          </w:p>
        </w:tc>
      </w:tr>
      <w:tr w:rsidR="00F3699F" w:rsidRPr="00F3699F" w14:paraId="06432770" w14:textId="77777777" w:rsidTr="00F3699F">
        <w:tc>
          <w:tcPr>
            <w:tcW w:w="3980" w:type="dxa"/>
            <w:hideMark/>
          </w:tcPr>
          <w:p w14:paraId="4F01A473"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Естественнонаучные предметы</w:t>
            </w:r>
          </w:p>
        </w:tc>
        <w:tc>
          <w:tcPr>
            <w:tcW w:w="5375" w:type="dxa"/>
            <w:hideMark/>
          </w:tcPr>
          <w:p w14:paraId="0D0EA7AC"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ка, Химия, Биология</w:t>
            </w:r>
          </w:p>
        </w:tc>
      </w:tr>
      <w:tr w:rsidR="00F3699F" w:rsidRPr="00F3699F" w14:paraId="55F57B18" w14:textId="77777777" w:rsidTr="00F3699F">
        <w:tc>
          <w:tcPr>
            <w:tcW w:w="3980" w:type="dxa"/>
            <w:hideMark/>
          </w:tcPr>
          <w:p w14:paraId="594C9EC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c>
          <w:tcPr>
            <w:tcW w:w="5375" w:type="dxa"/>
            <w:hideMark/>
          </w:tcPr>
          <w:p w14:paraId="6B73D669" w14:textId="28F2BE10"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Основы духовно-нравственной культуры народов России</w:t>
            </w:r>
          </w:p>
        </w:tc>
      </w:tr>
      <w:tr w:rsidR="00F3699F" w:rsidRPr="00F3699F" w14:paraId="5E2AB341" w14:textId="77777777" w:rsidTr="00F3699F">
        <w:tc>
          <w:tcPr>
            <w:tcW w:w="3980" w:type="dxa"/>
            <w:hideMark/>
          </w:tcPr>
          <w:p w14:paraId="458038C9"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скусство</w:t>
            </w:r>
          </w:p>
        </w:tc>
        <w:tc>
          <w:tcPr>
            <w:tcW w:w="5375" w:type="dxa"/>
            <w:hideMark/>
          </w:tcPr>
          <w:p w14:paraId="630F548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Изобразительное искусство, Музыка</w:t>
            </w:r>
          </w:p>
        </w:tc>
      </w:tr>
      <w:tr w:rsidR="00F3699F" w:rsidRPr="00F3699F" w14:paraId="17A70F64" w14:textId="77777777" w:rsidTr="00F3699F">
        <w:tc>
          <w:tcPr>
            <w:tcW w:w="3980" w:type="dxa"/>
            <w:hideMark/>
          </w:tcPr>
          <w:p w14:paraId="272BBA41"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c>
          <w:tcPr>
            <w:tcW w:w="5375" w:type="dxa"/>
            <w:hideMark/>
          </w:tcPr>
          <w:p w14:paraId="539509D5"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Технология</w:t>
            </w:r>
          </w:p>
        </w:tc>
      </w:tr>
      <w:tr w:rsidR="00F3699F" w:rsidRPr="00F3699F" w14:paraId="3C25CCD6" w14:textId="77777777" w:rsidTr="00F3699F">
        <w:tc>
          <w:tcPr>
            <w:tcW w:w="3980" w:type="dxa"/>
            <w:hideMark/>
          </w:tcPr>
          <w:p w14:paraId="7F062F17"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и основы безопасности жизнедеятельности</w:t>
            </w:r>
          </w:p>
        </w:tc>
        <w:tc>
          <w:tcPr>
            <w:tcW w:w="5375" w:type="dxa"/>
            <w:hideMark/>
          </w:tcPr>
          <w:p w14:paraId="2B49754D" w14:textId="77777777" w:rsidR="00F3699F" w:rsidRPr="00F3699F" w:rsidRDefault="00F3699F" w:rsidP="00815804">
            <w:pPr>
              <w:pStyle w:val="ae"/>
              <w:jc w:val="both"/>
              <w:rPr>
                <w:rFonts w:ascii="Times New Roman" w:eastAsia="Times New Roman" w:hAnsi="Times New Roman" w:cs="Times New Roman"/>
                <w:sz w:val="24"/>
                <w:szCs w:val="24"/>
              </w:rPr>
            </w:pPr>
            <w:r w:rsidRPr="00F3699F">
              <w:rPr>
                <w:rFonts w:ascii="Times New Roman" w:eastAsia="Times New Roman" w:hAnsi="Times New Roman" w:cs="Times New Roman"/>
                <w:sz w:val="24"/>
                <w:szCs w:val="24"/>
              </w:rPr>
              <w:t>Физическая культура, Основы безопасности жизнедеятельности</w:t>
            </w:r>
          </w:p>
        </w:tc>
      </w:tr>
    </w:tbl>
    <w:p w14:paraId="42A931FC" w14:textId="77777777" w:rsidR="00F3699F" w:rsidRPr="00F3699F" w:rsidRDefault="00F3699F" w:rsidP="00F3699F">
      <w:pPr>
        <w:spacing w:line="276" w:lineRule="auto"/>
        <w:ind w:right="-26" w:firstLine="567"/>
        <w:rPr>
          <w:sz w:val="24"/>
          <w:szCs w:val="24"/>
        </w:rPr>
      </w:pPr>
    </w:p>
    <w:p w14:paraId="135B677D" w14:textId="77777777" w:rsidR="00F3699F" w:rsidRPr="001C53C6" w:rsidRDefault="00E06D09" w:rsidP="00043CA0">
      <w:pPr>
        <w:pStyle w:val="ae"/>
        <w:ind w:firstLine="462"/>
        <w:jc w:val="both"/>
        <w:rPr>
          <w:rFonts w:ascii="Times New Roman" w:eastAsia="Times New Roman" w:hAnsi="Times New Roman" w:cs="Times New Roman"/>
          <w:sz w:val="24"/>
          <w:szCs w:val="24"/>
          <w:lang w:eastAsia="ru-RU"/>
        </w:rPr>
      </w:pPr>
      <w:r>
        <w:rPr>
          <w:sz w:val="24"/>
          <w:szCs w:val="24"/>
        </w:rPr>
        <w:t xml:space="preserve"> </w:t>
      </w:r>
      <w:r w:rsidR="00F3699F" w:rsidRPr="001C53C6">
        <w:rPr>
          <w:rFonts w:ascii="Times New Roman" w:eastAsia="Times New Roman" w:hAnsi="Times New Roman" w:cs="Times New Roman"/>
          <w:sz w:val="24"/>
          <w:szCs w:val="24"/>
          <w:lang w:eastAsia="ru-RU"/>
        </w:rPr>
        <w:t>Учебный предмет «Математика» предметной области «Математика и информатика» включает в себя учебные курсы «Алгебра», «Геометрия», «Вероятность и статистика».</w:t>
      </w:r>
    </w:p>
    <w:p w14:paraId="1D5C4D8B" w14:textId="79179E57" w:rsidR="00DF48C1" w:rsidRPr="001C53C6" w:rsidRDefault="00FF70E0" w:rsidP="00043CA0">
      <w:pPr>
        <w:pStyle w:val="ae"/>
        <w:ind w:firstLine="462"/>
        <w:jc w:val="both"/>
        <w:rPr>
          <w:rFonts w:ascii="Times New Roman" w:eastAsia="Times New Roman" w:hAnsi="Times New Roman" w:cs="Times New Roman"/>
          <w:sz w:val="24"/>
          <w:szCs w:val="24"/>
          <w:lang w:eastAsia="ru-RU"/>
        </w:rPr>
      </w:pPr>
      <w:r w:rsidRPr="001C53C6">
        <w:rPr>
          <w:rFonts w:ascii="Times New Roman" w:eastAsia="Times New Roman" w:hAnsi="Times New Roman" w:cs="Times New Roman"/>
          <w:sz w:val="24"/>
          <w:szCs w:val="24"/>
          <w:lang w:eastAsia="ru-RU"/>
        </w:rPr>
        <w:t xml:space="preserve">В целях обеспечения индивидуальных потребностей обучающихся </w:t>
      </w:r>
      <w:r w:rsidRPr="001C53C6">
        <w:rPr>
          <w:rFonts w:ascii="Times New Roman" w:eastAsia="Times New Roman" w:hAnsi="Times New Roman" w:cs="Times New Roman"/>
          <w:b/>
          <w:bCs/>
          <w:sz w:val="24"/>
          <w:szCs w:val="24"/>
          <w:lang w:eastAsia="ru-RU"/>
        </w:rPr>
        <w:t>часть учебного плана</w:t>
      </w:r>
      <w:r w:rsidRPr="001C53C6">
        <w:rPr>
          <w:rFonts w:ascii="Times New Roman" w:eastAsia="Times New Roman" w:hAnsi="Times New Roman" w:cs="Times New Roman"/>
          <w:sz w:val="24"/>
          <w:szCs w:val="24"/>
          <w:lang w:eastAsia="ru-RU"/>
        </w:rPr>
        <w:t xml:space="preserve">, </w:t>
      </w:r>
      <w:r w:rsidRPr="001C53C6">
        <w:rPr>
          <w:rFonts w:ascii="Times New Roman" w:eastAsia="Times New Roman" w:hAnsi="Times New Roman" w:cs="Times New Roman"/>
          <w:b/>
          <w:bCs/>
          <w:sz w:val="24"/>
          <w:szCs w:val="24"/>
          <w:lang w:eastAsia="ru-RU"/>
        </w:rPr>
        <w:t>формируемая участниками образовательных отношений</w:t>
      </w:r>
      <w:r w:rsidRPr="001C53C6">
        <w:rPr>
          <w:rFonts w:ascii="Times New Roman" w:eastAsia="Times New Roman" w:hAnsi="Times New Roman" w:cs="Times New Roman"/>
          <w:sz w:val="24"/>
          <w:szCs w:val="24"/>
          <w:lang w:eastAsia="ru-RU"/>
        </w:rPr>
        <w:t xml:space="preserve"> </w:t>
      </w:r>
      <w:r w:rsidR="001C53C6" w:rsidRPr="001C53C6">
        <w:rPr>
          <w:rFonts w:ascii="Times New Roman" w:eastAsia="Times New Roman" w:hAnsi="Times New Roman" w:cs="Times New Roman"/>
          <w:sz w:val="24"/>
          <w:szCs w:val="24"/>
          <w:lang w:eastAsia="ru-RU"/>
        </w:rPr>
        <w:t xml:space="preserve">может </w:t>
      </w:r>
      <w:r w:rsidRPr="001C53C6">
        <w:rPr>
          <w:rFonts w:ascii="Times New Roman" w:eastAsia="Times New Roman" w:hAnsi="Times New Roman" w:cs="Times New Roman"/>
          <w:sz w:val="24"/>
          <w:szCs w:val="24"/>
          <w:lang w:eastAsia="ru-RU"/>
        </w:rPr>
        <w:t>включа</w:t>
      </w:r>
      <w:r w:rsidR="001C53C6" w:rsidRPr="001C53C6">
        <w:rPr>
          <w:rFonts w:ascii="Times New Roman" w:eastAsia="Times New Roman" w:hAnsi="Times New Roman" w:cs="Times New Roman"/>
          <w:sz w:val="24"/>
          <w:szCs w:val="24"/>
          <w:lang w:eastAsia="ru-RU"/>
        </w:rPr>
        <w:t>ть</w:t>
      </w:r>
      <w:r w:rsidRPr="001C53C6">
        <w:rPr>
          <w:rFonts w:ascii="Times New Roman" w:eastAsia="Times New Roman" w:hAnsi="Times New Roman" w:cs="Times New Roman"/>
          <w:sz w:val="24"/>
          <w:szCs w:val="24"/>
          <w:lang w:eastAsia="ru-RU"/>
        </w:rPr>
        <w:t xml:space="preserve"> учебные предмет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w:t>
      </w:r>
      <w:r w:rsidR="0077687C">
        <w:rPr>
          <w:rFonts w:ascii="Times New Roman" w:eastAsia="Times New Roman" w:hAnsi="Times New Roman" w:cs="Times New Roman"/>
          <w:sz w:val="24"/>
          <w:szCs w:val="24"/>
          <w:lang w:eastAsia="ru-RU"/>
        </w:rPr>
        <w:t>.</w:t>
      </w:r>
    </w:p>
    <w:p w14:paraId="78896D7F" w14:textId="679F8E65" w:rsidR="00F3699F" w:rsidRPr="00D42F5A" w:rsidRDefault="00F3699F" w:rsidP="00043CA0">
      <w:pPr>
        <w:pStyle w:val="ae"/>
        <w:ind w:firstLine="462"/>
        <w:jc w:val="both"/>
        <w:rPr>
          <w:rFonts w:ascii="Times New Roman" w:hAnsi="Times New Roman" w:cs="Times New Roman"/>
          <w:sz w:val="24"/>
          <w:szCs w:val="24"/>
        </w:rPr>
      </w:pPr>
      <w:r w:rsidRPr="00D42F5A">
        <w:rPr>
          <w:rFonts w:ascii="Times New Roman" w:hAnsi="Times New Roman" w:cs="Times New Roman"/>
          <w:sz w:val="24"/>
          <w:szCs w:val="24"/>
        </w:rPr>
        <w:t xml:space="preserve">Обучение ведется на русском языке, </w:t>
      </w:r>
      <w:r w:rsidRPr="006F54E9">
        <w:rPr>
          <w:rFonts w:ascii="Times New Roman" w:hAnsi="Times New Roman" w:cs="Times New Roman"/>
          <w:color w:val="000000" w:themeColor="text1"/>
          <w:sz w:val="24"/>
          <w:szCs w:val="24"/>
        </w:rPr>
        <w:t>по 6-дневной учебной неделе</w:t>
      </w:r>
      <w:r w:rsidR="001C53C6" w:rsidRPr="00D42F5A">
        <w:rPr>
          <w:rFonts w:ascii="Times New Roman" w:hAnsi="Times New Roman" w:cs="Times New Roman"/>
          <w:sz w:val="24"/>
          <w:szCs w:val="24"/>
        </w:rPr>
        <w:t>.</w:t>
      </w:r>
      <w:r w:rsidRPr="00D42F5A">
        <w:rPr>
          <w:rFonts w:ascii="Times New Roman" w:hAnsi="Times New Roman" w:cs="Times New Roman"/>
          <w:sz w:val="24"/>
          <w:szCs w:val="24"/>
        </w:rPr>
        <w:t xml:space="preserve"> Количество учебных занятий за 5 лет</w:t>
      </w:r>
      <w:r w:rsidR="0077687C" w:rsidRPr="00D42F5A">
        <w:rPr>
          <w:rFonts w:ascii="Times New Roman" w:hAnsi="Times New Roman" w:cs="Times New Roman"/>
          <w:sz w:val="24"/>
          <w:szCs w:val="24"/>
        </w:rPr>
        <w:t xml:space="preserve"> </w:t>
      </w:r>
      <w:r w:rsidRPr="00D42F5A">
        <w:rPr>
          <w:rFonts w:ascii="Times New Roman" w:hAnsi="Times New Roman" w:cs="Times New Roman"/>
          <w:sz w:val="24"/>
          <w:szCs w:val="24"/>
        </w:rPr>
        <w:t>составля</w:t>
      </w:r>
      <w:r w:rsidR="0077687C" w:rsidRPr="00D42F5A">
        <w:rPr>
          <w:rFonts w:ascii="Times New Roman" w:hAnsi="Times New Roman" w:cs="Times New Roman"/>
          <w:sz w:val="24"/>
          <w:szCs w:val="24"/>
        </w:rPr>
        <w:t xml:space="preserve">ет </w:t>
      </w:r>
      <w:r w:rsidR="001C53C6" w:rsidRPr="00D42F5A">
        <w:rPr>
          <w:rFonts w:ascii="Times New Roman" w:hAnsi="Times New Roman" w:cs="Times New Roman"/>
          <w:sz w:val="24"/>
          <w:szCs w:val="24"/>
        </w:rPr>
        <w:t>5848</w:t>
      </w:r>
      <w:r w:rsidRPr="00D42F5A">
        <w:rPr>
          <w:rFonts w:ascii="Times New Roman" w:hAnsi="Times New Roman" w:cs="Times New Roman"/>
          <w:sz w:val="24"/>
          <w:szCs w:val="24"/>
        </w:rPr>
        <w:t xml:space="preserve"> часов.  </w:t>
      </w:r>
    </w:p>
    <w:p w14:paraId="6848EB16" w14:textId="147BC568" w:rsidR="00515CE2" w:rsidRPr="00D42F5A" w:rsidRDefault="00043CA0" w:rsidP="00043CA0">
      <w:pPr>
        <w:pStyle w:val="ae"/>
        <w:ind w:firstLine="462"/>
        <w:jc w:val="both"/>
        <w:rPr>
          <w:rFonts w:ascii="Times New Roman" w:hAnsi="Times New Roman" w:cs="Times New Roman"/>
          <w:sz w:val="24"/>
          <w:szCs w:val="24"/>
        </w:rPr>
      </w:pPr>
      <w:r>
        <w:rPr>
          <w:rFonts w:ascii="Times New Roman" w:hAnsi="Times New Roman" w:cs="Times New Roman"/>
          <w:sz w:val="24"/>
          <w:szCs w:val="24"/>
        </w:rPr>
        <w:t>Согласно ФОП ООО часы из части, формируемой участниками образовательных отношений по согласованию с родителями (законными представителями) передаются:</w:t>
      </w:r>
    </w:p>
    <w:p w14:paraId="35748B19" w14:textId="77777777" w:rsidR="00DF48C1" w:rsidRPr="00D42F5A"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lastRenderedPageBreak/>
        <w:t>увеличение учебных часов, предусмотренных на изучение отдельных учебных предметов обязательной части, в том числе на углубленном уровне;</w:t>
      </w:r>
    </w:p>
    <w:p w14:paraId="5309197E" w14:textId="77777777" w:rsidR="00DF48C1" w:rsidRPr="00D42F5A"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5590F785" w14:textId="68FB8F52" w:rsidR="00DF48C1" w:rsidRPr="00043CA0" w:rsidRDefault="00DF48C1" w:rsidP="00043CA0">
      <w:pPr>
        <w:pStyle w:val="ac"/>
        <w:numPr>
          <w:ilvl w:val="0"/>
          <w:numId w:val="115"/>
        </w:numPr>
        <w:spacing w:line="240" w:lineRule="auto"/>
        <w:ind w:left="0" w:firstLine="709"/>
        <w:rPr>
          <w:sz w:val="24"/>
          <w:szCs w:val="24"/>
          <w:lang w:eastAsia="x-none"/>
        </w:rPr>
      </w:pPr>
      <w:r w:rsidRPr="00D42F5A">
        <w:rPr>
          <w:sz w:val="24"/>
          <w:szCs w:val="24"/>
          <w:lang w:eastAsia="x-none"/>
        </w:rPr>
        <w:t>другие виды учебной, воспитательной, спортивной и иной деятельности обучающихся.</w:t>
      </w:r>
    </w:p>
    <w:p w14:paraId="49DD15BC" w14:textId="4BF7FC40" w:rsidR="00DF48C1" w:rsidRPr="00D42F5A" w:rsidRDefault="00D03D54" w:rsidP="00D42F5A">
      <w:pPr>
        <w:spacing w:line="276" w:lineRule="auto"/>
        <w:ind w:firstLine="709"/>
        <w:rPr>
          <w:sz w:val="24"/>
          <w:szCs w:val="24"/>
          <w:lang w:eastAsia="x-none"/>
        </w:rPr>
      </w:pPr>
      <w:r w:rsidRPr="00D42F5A">
        <w:rPr>
          <w:sz w:val="24"/>
          <w:szCs w:val="24"/>
          <w:lang w:eastAsia="x-none"/>
        </w:rPr>
        <w:t>В интересах,</w:t>
      </w:r>
      <w:r w:rsidR="00DF48C1" w:rsidRPr="00D42F5A">
        <w:rPr>
          <w:sz w:val="24"/>
          <w:szCs w:val="24"/>
          <w:lang w:eastAsia="x-none"/>
        </w:rPr>
        <w:t xml:space="preserve">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14:paraId="03950509" w14:textId="2F8D5C1C" w:rsidR="00D42F5A" w:rsidRPr="00D42F5A" w:rsidRDefault="00D42F5A" w:rsidP="00D42F5A">
      <w:pPr>
        <w:spacing w:line="276" w:lineRule="auto"/>
        <w:ind w:firstLine="709"/>
        <w:rPr>
          <w:sz w:val="24"/>
          <w:szCs w:val="24"/>
          <w:lang w:eastAsia="x-none"/>
        </w:rPr>
      </w:pPr>
    </w:p>
    <w:p w14:paraId="55F30EB1" w14:textId="62E2556B" w:rsidR="00D42F5A" w:rsidRPr="00170115" w:rsidRDefault="00D42F5A" w:rsidP="00D42F5A">
      <w:pPr>
        <w:spacing w:line="276" w:lineRule="auto"/>
        <w:ind w:firstLine="709"/>
        <w:rPr>
          <w:color w:val="FF0000"/>
          <w:sz w:val="24"/>
          <w:szCs w:val="24"/>
          <w:lang w:eastAsia="x-none"/>
        </w:rPr>
      </w:pPr>
    </w:p>
    <w:p w14:paraId="1FF3DC97" w14:textId="77777777" w:rsidR="00D42F5A" w:rsidRDefault="00D42F5A" w:rsidP="00D42F5A">
      <w:pPr>
        <w:spacing w:line="276" w:lineRule="auto"/>
        <w:ind w:firstLine="709"/>
        <w:rPr>
          <w:rFonts w:cs="Times New Roman"/>
          <w:b/>
          <w:bCs/>
          <w:sz w:val="24"/>
          <w:szCs w:val="24"/>
        </w:rPr>
      </w:pPr>
    </w:p>
    <w:p w14:paraId="2F72576D" w14:textId="54FD96BA" w:rsidR="00CF2DE6" w:rsidRDefault="00CF2DE6" w:rsidP="00F3699F">
      <w:pPr>
        <w:spacing w:after="37"/>
        <w:ind w:right="-26" w:firstLine="567"/>
        <w:rPr>
          <w:rFonts w:cs="Times New Roman"/>
          <w:color w:val="FF0000"/>
          <w:sz w:val="24"/>
          <w:szCs w:val="24"/>
        </w:rPr>
      </w:pPr>
    </w:p>
    <w:p w14:paraId="6431DEE6" w14:textId="77777777" w:rsidR="00D03D54" w:rsidRDefault="00D03D54" w:rsidP="00D03D54">
      <w:pPr>
        <w:spacing w:line="240" w:lineRule="auto"/>
        <w:ind w:firstLine="720"/>
        <w:jc w:val="center"/>
        <w:rPr>
          <w:rFonts w:eastAsia="Times New Roman" w:cs="Times New Roman"/>
          <w:b/>
          <w:color w:val="000000"/>
          <w:sz w:val="28"/>
          <w:szCs w:val="20"/>
        </w:rPr>
      </w:pPr>
    </w:p>
    <w:p w14:paraId="7CDE6E28" w14:textId="77777777" w:rsidR="00D03D54" w:rsidRDefault="00D03D54" w:rsidP="00D03D54">
      <w:pPr>
        <w:spacing w:line="240" w:lineRule="auto"/>
        <w:ind w:firstLine="720"/>
        <w:jc w:val="center"/>
        <w:rPr>
          <w:rFonts w:eastAsia="Times New Roman" w:cs="Times New Roman"/>
          <w:b/>
          <w:color w:val="000000"/>
          <w:sz w:val="28"/>
          <w:szCs w:val="20"/>
        </w:rPr>
      </w:pPr>
    </w:p>
    <w:p w14:paraId="306CD5E6" w14:textId="77777777" w:rsidR="00D03D54" w:rsidRDefault="00D03D54" w:rsidP="00D03D54">
      <w:pPr>
        <w:spacing w:line="240" w:lineRule="auto"/>
        <w:ind w:firstLine="720"/>
        <w:jc w:val="center"/>
        <w:rPr>
          <w:rFonts w:eastAsia="Times New Roman" w:cs="Times New Roman"/>
          <w:b/>
          <w:color w:val="000000"/>
          <w:sz w:val="28"/>
          <w:szCs w:val="20"/>
        </w:rPr>
      </w:pPr>
    </w:p>
    <w:p w14:paraId="01619B65" w14:textId="77777777" w:rsidR="00D03D54" w:rsidRDefault="00D03D54" w:rsidP="00D03D54">
      <w:pPr>
        <w:spacing w:line="240" w:lineRule="auto"/>
        <w:ind w:firstLine="720"/>
        <w:jc w:val="center"/>
        <w:rPr>
          <w:rFonts w:eastAsia="Times New Roman" w:cs="Times New Roman"/>
          <w:b/>
          <w:color w:val="000000"/>
          <w:sz w:val="28"/>
          <w:szCs w:val="20"/>
        </w:rPr>
      </w:pPr>
    </w:p>
    <w:p w14:paraId="1320FBB5" w14:textId="77777777" w:rsidR="00D03D54" w:rsidRDefault="00D03D54" w:rsidP="00D03D54">
      <w:pPr>
        <w:spacing w:line="240" w:lineRule="auto"/>
        <w:ind w:firstLine="720"/>
        <w:jc w:val="center"/>
        <w:rPr>
          <w:rFonts w:eastAsia="Times New Roman" w:cs="Times New Roman"/>
          <w:b/>
          <w:color w:val="000000"/>
          <w:sz w:val="28"/>
          <w:szCs w:val="20"/>
        </w:rPr>
      </w:pPr>
    </w:p>
    <w:p w14:paraId="7F7FD176" w14:textId="77777777" w:rsidR="00D03D54" w:rsidRDefault="00D03D54" w:rsidP="00D03D54">
      <w:pPr>
        <w:spacing w:line="240" w:lineRule="auto"/>
        <w:ind w:firstLine="720"/>
        <w:jc w:val="center"/>
        <w:rPr>
          <w:rFonts w:eastAsia="Times New Roman" w:cs="Times New Roman"/>
          <w:b/>
          <w:color w:val="000000"/>
          <w:sz w:val="28"/>
          <w:szCs w:val="20"/>
        </w:rPr>
      </w:pPr>
    </w:p>
    <w:p w14:paraId="5BC4B328" w14:textId="77777777" w:rsidR="00D03D54" w:rsidRDefault="00D03D54" w:rsidP="00D03D54">
      <w:pPr>
        <w:spacing w:line="240" w:lineRule="auto"/>
        <w:ind w:firstLine="720"/>
        <w:jc w:val="center"/>
        <w:rPr>
          <w:rFonts w:eastAsia="Times New Roman" w:cs="Times New Roman"/>
          <w:b/>
          <w:color w:val="000000"/>
          <w:sz w:val="28"/>
          <w:szCs w:val="20"/>
        </w:rPr>
      </w:pPr>
    </w:p>
    <w:p w14:paraId="7E0E3833" w14:textId="77777777" w:rsidR="00D03D54" w:rsidRDefault="00D03D54" w:rsidP="00D03D54">
      <w:pPr>
        <w:spacing w:line="240" w:lineRule="auto"/>
        <w:ind w:firstLine="720"/>
        <w:jc w:val="center"/>
        <w:rPr>
          <w:rFonts w:eastAsia="Times New Roman" w:cs="Times New Roman"/>
          <w:b/>
          <w:color w:val="000000"/>
          <w:sz w:val="28"/>
          <w:szCs w:val="20"/>
        </w:rPr>
      </w:pPr>
    </w:p>
    <w:p w14:paraId="74754ED2" w14:textId="77777777" w:rsidR="00D03D54" w:rsidRDefault="00D03D54" w:rsidP="00D03D54">
      <w:pPr>
        <w:spacing w:line="240" w:lineRule="auto"/>
        <w:ind w:firstLine="720"/>
        <w:jc w:val="center"/>
        <w:rPr>
          <w:rFonts w:eastAsia="Times New Roman" w:cs="Times New Roman"/>
          <w:b/>
          <w:color w:val="000000"/>
          <w:sz w:val="28"/>
          <w:szCs w:val="20"/>
        </w:rPr>
      </w:pPr>
    </w:p>
    <w:p w14:paraId="4BF4EA70" w14:textId="77777777" w:rsidR="00D03D54" w:rsidRDefault="00D03D54" w:rsidP="00D03D54">
      <w:pPr>
        <w:spacing w:line="240" w:lineRule="auto"/>
        <w:ind w:firstLine="720"/>
        <w:jc w:val="center"/>
        <w:rPr>
          <w:rFonts w:eastAsia="Times New Roman" w:cs="Times New Roman"/>
          <w:b/>
          <w:color w:val="000000"/>
          <w:sz w:val="28"/>
          <w:szCs w:val="20"/>
        </w:rPr>
      </w:pPr>
    </w:p>
    <w:p w14:paraId="6D29999F" w14:textId="77777777" w:rsidR="00D03D54" w:rsidRDefault="00D03D54" w:rsidP="00D03D54">
      <w:pPr>
        <w:spacing w:line="240" w:lineRule="auto"/>
        <w:ind w:firstLine="720"/>
        <w:jc w:val="center"/>
        <w:rPr>
          <w:rFonts w:eastAsia="Times New Roman" w:cs="Times New Roman"/>
          <w:b/>
          <w:color w:val="000000"/>
          <w:sz w:val="28"/>
          <w:szCs w:val="20"/>
        </w:rPr>
      </w:pPr>
    </w:p>
    <w:p w14:paraId="58FA563B" w14:textId="77777777" w:rsidR="00D03D54" w:rsidRDefault="00D03D54" w:rsidP="00D03D54">
      <w:pPr>
        <w:spacing w:line="240" w:lineRule="auto"/>
        <w:ind w:firstLine="720"/>
        <w:jc w:val="center"/>
        <w:rPr>
          <w:rFonts w:eastAsia="Times New Roman" w:cs="Times New Roman"/>
          <w:b/>
          <w:color w:val="000000"/>
          <w:sz w:val="28"/>
          <w:szCs w:val="20"/>
        </w:rPr>
      </w:pPr>
    </w:p>
    <w:p w14:paraId="1B9F7B8E" w14:textId="77777777" w:rsidR="00D03D54" w:rsidRDefault="00D03D54" w:rsidP="00D03D54">
      <w:pPr>
        <w:spacing w:line="240" w:lineRule="auto"/>
        <w:ind w:firstLine="720"/>
        <w:jc w:val="center"/>
        <w:rPr>
          <w:rFonts w:eastAsia="Times New Roman" w:cs="Times New Roman"/>
          <w:b/>
          <w:color w:val="000000"/>
          <w:sz w:val="28"/>
          <w:szCs w:val="20"/>
        </w:rPr>
      </w:pPr>
    </w:p>
    <w:p w14:paraId="5265C65E" w14:textId="77777777" w:rsidR="00D03D54" w:rsidRDefault="00D03D54" w:rsidP="00D03D54">
      <w:pPr>
        <w:spacing w:line="240" w:lineRule="auto"/>
        <w:ind w:firstLine="720"/>
        <w:jc w:val="center"/>
        <w:rPr>
          <w:rFonts w:eastAsia="Times New Roman" w:cs="Times New Roman"/>
          <w:b/>
          <w:color w:val="000000"/>
          <w:sz w:val="28"/>
          <w:szCs w:val="20"/>
        </w:rPr>
      </w:pPr>
    </w:p>
    <w:p w14:paraId="2E5EF0FD" w14:textId="77777777" w:rsidR="00D42F5A" w:rsidRDefault="00D42F5A" w:rsidP="006F54E9">
      <w:pPr>
        <w:spacing w:line="240" w:lineRule="auto"/>
        <w:ind w:firstLine="0"/>
        <w:rPr>
          <w:rFonts w:eastAsia="Times New Roman" w:cs="Times New Roman"/>
          <w:b/>
          <w:color w:val="000000"/>
          <w:sz w:val="28"/>
          <w:szCs w:val="20"/>
        </w:rPr>
        <w:sectPr w:rsidR="00D42F5A" w:rsidSect="00EA2427">
          <w:headerReference w:type="even" r:id="rId23"/>
          <w:headerReference w:type="default" r:id="rId24"/>
          <w:footerReference w:type="even" r:id="rId25"/>
          <w:footerReference w:type="default" r:id="rId26"/>
          <w:headerReference w:type="first" r:id="rId27"/>
          <w:footerReference w:type="first" r:id="rId28"/>
          <w:pgSz w:w="11906" w:h="16838"/>
          <w:pgMar w:top="1134" w:right="850" w:bottom="1134" w:left="1701" w:header="708" w:footer="708" w:gutter="0"/>
          <w:pgBorders w:offsetFrom="page">
            <w:top w:val="thinThickSmallGap" w:sz="24" w:space="24" w:color="385623" w:themeColor="accent6" w:themeShade="80"/>
            <w:left w:val="thinThickSmallGap" w:sz="24" w:space="24" w:color="385623" w:themeColor="accent6" w:themeShade="80"/>
            <w:bottom w:val="thickThinSmallGap" w:sz="24" w:space="24" w:color="385623" w:themeColor="accent6" w:themeShade="80"/>
            <w:right w:val="thickThinSmallGap" w:sz="24" w:space="24" w:color="385623" w:themeColor="accent6" w:themeShade="80"/>
          </w:pgBorders>
          <w:cols w:space="708"/>
          <w:titlePg/>
          <w:docGrid w:linePitch="360"/>
        </w:sectPr>
      </w:pPr>
    </w:p>
    <w:p w14:paraId="3CF1C83F" w14:textId="30BC53F2" w:rsidR="00D42F5A" w:rsidRPr="00D42F5A" w:rsidRDefault="00D42F5A" w:rsidP="006F54E9">
      <w:pPr>
        <w:spacing w:line="240" w:lineRule="auto"/>
        <w:ind w:firstLine="0"/>
        <w:jc w:val="center"/>
        <w:rPr>
          <w:rFonts w:eastAsia="Times New Roman" w:cs="Times New Roman"/>
          <w:b/>
          <w:color w:val="000000"/>
          <w:sz w:val="24"/>
          <w:szCs w:val="20"/>
        </w:rPr>
      </w:pPr>
      <w:r w:rsidRPr="00D42F5A">
        <w:rPr>
          <w:rFonts w:eastAsia="Times New Roman" w:cs="Times New Roman"/>
          <w:b/>
          <w:color w:val="000000"/>
          <w:sz w:val="24"/>
          <w:szCs w:val="20"/>
        </w:rPr>
        <w:lastRenderedPageBreak/>
        <w:t>Учебный план</w:t>
      </w:r>
    </w:p>
    <w:p w14:paraId="1E581D1D" w14:textId="77777777" w:rsidR="00D42F5A" w:rsidRPr="00D42F5A" w:rsidRDefault="00D42F5A" w:rsidP="00D42F5A">
      <w:pPr>
        <w:spacing w:line="240" w:lineRule="auto"/>
        <w:ind w:firstLine="720"/>
        <w:jc w:val="center"/>
        <w:rPr>
          <w:rFonts w:eastAsia="Times New Roman" w:cs="Times New Roman"/>
          <w:b/>
          <w:color w:val="000000"/>
          <w:sz w:val="24"/>
          <w:szCs w:val="20"/>
        </w:rPr>
      </w:pPr>
      <w:r w:rsidRPr="00D42F5A">
        <w:rPr>
          <w:rFonts w:eastAsia="Times New Roman" w:cs="Times New Roman"/>
          <w:b/>
          <w:color w:val="000000"/>
          <w:sz w:val="24"/>
          <w:szCs w:val="20"/>
        </w:rPr>
        <w:t>V–IX классов,</w:t>
      </w:r>
      <w:r w:rsidRPr="00D42F5A">
        <w:rPr>
          <w:rFonts w:eastAsia="Times New Roman" w:cs="Times New Roman"/>
          <w:b/>
          <w:color w:val="00B050"/>
          <w:sz w:val="24"/>
          <w:szCs w:val="20"/>
        </w:rPr>
        <w:t xml:space="preserve"> </w:t>
      </w:r>
      <w:r w:rsidRPr="00D42F5A">
        <w:rPr>
          <w:rFonts w:eastAsia="Times New Roman" w:cs="Times New Roman"/>
          <w:b/>
          <w:color w:val="000000"/>
          <w:sz w:val="24"/>
          <w:szCs w:val="20"/>
        </w:rPr>
        <w:t xml:space="preserve">начавших обучение в 2023-2024 учебном году по обновленному ФГОС ООО и ФОП </w:t>
      </w:r>
    </w:p>
    <w:p w14:paraId="4DAF072E" w14:textId="33107223" w:rsidR="00D03D54" w:rsidRPr="004B3530" w:rsidRDefault="00D42F5A" w:rsidP="004B3530">
      <w:pPr>
        <w:spacing w:line="240" w:lineRule="auto"/>
        <w:ind w:firstLine="720"/>
        <w:jc w:val="center"/>
        <w:rPr>
          <w:rFonts w:eastAsia="Times New Roman" w:cs="Times New Roman"/>
          <w:b/>
          <w:color w:val="000000"/>
          <w:sz w:val="24"/>
          <w:szCs w:val="20"/>
        </w:rPr>
      </w:pPr>
      <w:r w:rsidRPr="006F54E9">
        <w:rPr>
          <w:rFonts w:eastAsia="Times New Roman" w:cs="Times New Roman"/>
          <w:b/>
          <w:color w:val="000000"/>
          <w:sz w:val="24"/>
          <w:szCs w:val="20"/>
        </w:rPr>
        <w:t>для 6- дневной учебной недели</w:t>
      </w:r>
      <w:r w:rsidRPr="00D42F5A">
        <w:rPr>
          <w:rFonts w:eastAsia="Times New Roman" w:cs="Times New Roman"/>
          <w:b/>
          <w:color w:val="000000"/>
          <w:sz w:val="24"/>
          <w:szCs w:val="20"/>
        </w:rPr>
        <w:t xml:space="preserve"> (изучение родного и (или) государственного языка наряду с преподаванием на ру</w:t>
      </w:r>
      <w:r w:rsidR="004B3530">
        <w:rPr>
          <w:rFonts w:eastAsia="Times New Roman" w:cs="Times New Roman"/>
          <w:b/>
          <w:color w:val="000000"/>
          <w:sz w:val="24"/>
          <w:szCs w:val="20"/>
        </w:rPr>
        <w:t xml:space="preserve">сском языке) </w:t>
      </w:r>
    </w:p>
    <w:tbl>
      <w:tblPr>
        <w:tblW w:w="14560" w:type="dxa"/>
        <w:tblLook w:val="04A0" w:firstRow="1" w:lastRow="0" w:firstColumn="1" w:lastColumn="0" w:noHBand="0" w:noVBand="1"/>
      </w:tblPr>
      <w:tblGrid>
        <w:gridCol w:w="1797"/>
        <w:gridCol w:w="2166"/>
        <w:gridCol w:w="851"/>
        <w:gridCol w:w="828"/>
        <w:gridCol w:w="1058"/>
        <w:gridCol w:w="735"/>
        <w:gridCol w:w="851"/>
        <w:gridCol w:w="829"/>
        <w:gridCol w:w="907"/>
        <w:gridCol w:w="891"/>
        <w:gridCol w:w="1193"/>
        <w:gridCol w:w="930"/>
        <w:gridCol w:w="701"/>
        <w:gridCol w:w="823"/>
      </w:tblGrid>
      <w:tr w:rsidR="00E44D29" w:rsidRPr="00E44D29" w14:paraId="35679CAC" w14:textId="77777777" w:rsidTr="004B3530">
        <w:trPr>
          <w:trHeight w:val="263"/>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C55870"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Предметные области</w:t>
            </w:r>
          </w:p>
        </w:tc>
        <w:tc>
          <w:tcPr>
            <w:tcW w:w="2166" w:type="dxa"/>
            <w:vMerge w:val="restart"/>
            <w:tcBorders>
              <w:top w:val="single" w:sz="4" w:space="0" w:color="auto"/>
              <w:left w:val="single" w:sz="4" w:space="0" w:color="auto"/>
              <w:right w:val="single" w:sz="4" w:space="0" w:color="auto"/>
              <w:tr2bl w:val="single" w:sz="4" w:space="0" w:color="auto"/>
            </w:tcBorders>
            <w:shd w:val="clear" w:color="auto" w:fill="auto"/>
            <w:hideMark/>
          </w:tcPr>
          <w:p w14:paraId="3FDE9595"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 xml:space="preserve">Учебные предметы, </w:t>
            </w:r>
          </w:p>
          <w:p w14:paraId="591D4740"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курсы</w:t>
            </w:r>
          </w:p>
          <w:p w14:paraId="53433F16" w14:textId="77777777" w:rsidR="00E44D29" w:rsidRPr="00E44D29" w:rsidRDefault="00E44D29" w:rsidP="00E44D29">
            <w:pPr>
              <w:spacing w:line="240" w:lineRule="auto"/>
              <w:ind w:firstLine="0"/>
              <w:jc w:val="left"/>
              <w:rPr>
                <w:rFonts w:eastAsia="Times New Roman" w:cs="Times New Roman"/>
                <w:b/>
                <w:bCs/>
                <w:color w:val="000000"/>
                <w:sz w:val="22"/>
              </w:rPr>
            </w:pPr>
          </w:p>
          <w:p w14:paraId="55D80AD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                              Классы </w:t>
            </w:r>
          </w:p>
        </w:tc>
        <w:tc>
          <w:tcPr>
            <w:tcW w:w="9073" w:type="dxa"/>
            <w:gridSpan w:val="10"/>
            <w:tcBorders>
              <w:top w:val="single" w:sz="4" w:space="0" w:color="auto"/>
              <w:left w:val="nil"/>
              <w:bottom w:val="single" w:sz="4" w:space="0" w:color="auto"/>
              <w:right w:val="single" w:sz="4" w:space="0" w:color="auto"/>
            </w:tcBorders>
            <w:shd w:val="clear" w:color="auto" w:fill="auto"/>
            <w:noWrap/>
            <w:vAlign w:val="bottom"/>
            <w:hideMark/>
          </w:tcPr>
          <w:p w14:paraId="5C25418F"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Количество часов в неделю</w:t>
            </w:r>
          </w:p>
          <w:p w14:paraId="1C50E82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w:t>
            </w:r>
          </w:p>
        </w:tc>
        <w:tc>
          <w:tcPr>
            <w:tcW w:w="701" w:type="dxa"/>
            <w:tcBorders>
              <w:top w:val="single" w:sz="4" w:space="0" w:color="auto"/>
              <w:left w:val="single" w:sz="4" w:space="0" w:color="auto"/>
              <w:bottom w:val="single" w:sz="4" w:space="0" w:color="000000"/>
              <w:right w:val="single" w:sz="4" w:space="0" w:color="auto"/>
            </w:tcBorders>
          </w:tcPr>
          <w:p w14:paraId="66E7453C"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shd w:val="clear" w:color="auto" w:fill="auto"/>
            <w:vAlign w:val="bottom"/>
            <w:hideMark/>
          </w:tcPr>
          <w:p w14:paraId="5157EE8E" w14:textId="77777777"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14:paraId="6055F791" w14:textId="77777777" w:rsidTr="002A6006">
        <w:trPr>
          <w:trHeight w:val="6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62F23937"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2166" w:type="dxa"/>
            <w:vMerge/>
            <w:tcBorders>
              <w:left w:val="single" w:sz="4" w:space="0" w:color="auto"/>
              <w:bottom w:val="single" w:sz="4" w:space="0" w:color="auto"/>
              <w:right w:val="single" w:sz="4" w:space="0" w:color="auto"/>
              <w:tr2bl w:val="single" w:sz="4" w:space="0" w:color="auto"/>
            </w:tcBorders>
            <w:vAlign w:val="center"/>
            <w:hideMark/>
          </w:tcPr>
          <w:p w14:paraId="0189DECE"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000000"/>
            </w:tcBorders>
            <w:shd w:val="clear" w:color="auto" w:fill="auto"/>
            <w:vAlign w:val="center"/>
            <w:hideMark/>
          </w:tcPr>
          <w:p w14:paraId="213546ED"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 кл  </w:t>
            </w:r>
          </w:p>
          <w:p w14:paraId="13EEAD85"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3" w:type="dxa"/>
            <w:gridSpan w:val="2"/>
            <w:tcBorders>
              <w:top w:val="single" w:sz="4" w:space="0" w:color="auto"/>
              <w:left w:val="nil"/>
              <w:bottom w:val="single" w:sz="4" w:space="0" w:color="auto"/>
              <w:right w:val="single" w:sz="4" w:space="0" w:color="000000"/>
            </w:tcBorders>
            <w:shd w:val="clear" w:color="auto" w:fill="auto"/>
            <w:vAlign w:val="center"/>
            <w:hideMark/>
          </w:tcPr>
          <w:p w14:paraId="468387D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6 кл   </w:t>
            </w:r>
          </w:p>
          <w:p w14:paraId="3F0028DA"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680" w:type="dxa"/>
            <w:gridSpan w:val="2"/>
            <w:tcBorders>
              <w:top w:val="single" w:sz="4" w:space="0" w:color="auto"/>
              <w:left w:val="nil"/>
              <w:bottom w:val="single" w:sz="4" w:space="0" w:color="auto"/>
              <w:right w:val="single" w:sz="4" w:space="0" w:color="000000"/>
            </w:tcBorders>
            <w:shd w:val="clear" w:color="auto" w:fill="auto"/>
            <w:vAlign w:val="center"/>
            <w:hideMark/>
          </w:tcPr>
          <w:p w14:paraId="042C0339"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7 кл    </w:t>
            </w:r>
          </w:p>
          <w:p w14:paraId="278454E3"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4н</w:t>
            </w:r>
            <w:r w:rsidRPr="00E44D29">
              <w:rPr>
                <w:rFonts w:eastAsia="Times New Roman" w:cs="Times New Roman"/>
                <w:b/>
                <w:bCs/>
                <w:color w:val="000000"/>
                <w:sz w:val="22"/>
                <w:lang w:val="en-US"/>
              </w:rPr>
              <w:t>)</w:t>
            </w:r>
          </w:p>
        </w:tc>
        <w:tc>
          <w:tcPr>
            <w:tcW w:w="1798" w:type="dxa"/>
            <w:gridSpan w:val="2"/>
            <w:tcBorders>
              <w:top w:val="single" w:sz="4" w:space="0" w:color="auto"/>
              <w:left w:val="nil"/>
              <w:bottom w:val="single" w:sz="4" w:space="0" w:color="auto"/>
              <w:right w:val="single" w:sz="4" w:space="0" w:color="000000"/>
            </w:tcBorders>
            <w:shd w:val="clear" w:color="auto" w:fill="auto"/>
            <w:vAlign w:val="center"/>
            <w:hideMark/>
          </w:tcPr>
          <w:p w14:paraId="1AB93E44"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8 кл     </w:t>
            </w:r>
          </w:p>
          <w:p w14:paraId="4F967A37"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r w:rsidRPr="00E44D29">
              <w:rPr>
                <w:rFonts w:eastAsia="Times New Roman" w:cs="Times New Roman"/>
                <w:b/>
                <w:bCs/>
                <w:color w:val="000000"/>
                <w:sz w:val="22"/>
              </w:rPr>
              <w:t> </w:t>
            </w:r>
          </w:p>
        </w:tc>
        <w:tc>
          <w:tcPr>
            <w:tcW w:w="2123" w:type="dxa"/>
            <w:gridSpan w:val="2"/>
            <w:tcBorders>
              <w:top w:val="single" w:sz="4" w:space="0" w:color="auto"/>
              <w:left w:val="nil"/>
              <w:bottom w:val="single" w:sz="4" w:space="0" w:color="auto"/>
              <w:right w:val="single" w:sz="4" w:space="0" w:color="000000"/>
            </w:tcBorders>
            <w:shd w:val="clear" w:color="auto" w:fill="auto"/>
            <w:vAlign w:val="center"/>
            <w:hideMark/>
          </w:tcPr>
          <w:p w14:paraId="5ADB5CB5"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 xml:space="preserve">9 кл      </w:t>
            </w:r>
          </w:p>
          <w:p w14:paraId="2C806598"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 xml:space="preserve">  </w:t>
            </w:r>
            <w:r w:rsidRPr="00E44D29">
              <w:rPr>
                <w:rFonts w:eastAsia="Times New Roman" w:cs="Times New Roman"/>
                <w:b/>
                <w:bCs/>
                <w:color w:val="000000"/>
                <w:sz w:val="22"/>
                <w:lang w:val="en-US"/>
              </w:rPr>
              <w:t>(</w:t>
            </w:r>
            <w:r w:rsidRPr="00E44D29">
              <w:rPr>
                <w:rFonts w:eastAsia="Times New Roman" w:cs="Times New Roman"/>
                <w:b/>
                <w:bCs/>
                <w:color w:val="000000"/>
                <w:sz w:val="22"/>
              </w:rPr>
              <w:t>3</w:t>
            </w:r>
            <w:r w:rsidRPr="00E44D29">
              <w:rPr>
                <w:rFonts w:eastAsia="Times New Roman" w:cs="Times New Roman"/>
                <w:b/>
                <w:bCs/>
                <w:color w:val="000000"/>
                <w:sz w:val="22"/>
                <w:lang w:val="en-US"/>
              </w:rPr>
              <w:t>4</w:t>
            </w:r>
            <w:r w:rsidRPr="00E44D29">
              <w:rPr>
                <w:rFonts w:eastAsia="Times New Roman" w:cs="Times New Roman"/>
                <w:b/>
                <w:bCs/>
                <w:color w:val="000000"/>
                <w:sz w:val="22"/>
              </w:rPr>
              <w:t>н</w:t>
            </w:r>
            <w:r w:rsidRPr="00E44D29">
              <w:rPr>
                <w:rFonts w:eastAsia="Times New Roman" w:cs="Times New Roman"/>
                <w:b/>
                <w:bCs/>
                <w:color w:val="000000"/>
                <w:sz w:val="22"/>
                <w:lang w:val="en-US"/>
              </w:rPr>
              <w:t>)</w:t>
            </w:r>
          </w:p>
        </w:tc>
        <w:tc>
          <w:tcPr>
            <w:tcW w:w="701" w:type="dxa"/>
            <w:tcBorders>
              <w:top w:val="single" w:sz="4" w:space="0" w:color="auto"/>
              <w:left w:val="single" w:sz="4" w:space="0" w:color="auto"/>
              <w:bottom w:val="single" w:sz="4" w:space="0" w:color="000000"/>
              <w:right w:val="single" w:sz="4" w:space="0" w:color="auto"/>
            </w:tcBorders>
          </w:tcPr>
          <w:p w14:paraId="54C649E4" w14:textId="77777777" w:rsidR="00E44D29" w:rsidRPr="00E44D29" w:rsidRDefault="00E44D29" w:rsidP="00E44D29">
            <w:pPr>
              <w:spacing w:line="240" w:lineRule="auto"/>
              <w:ind w:firstLine="0"/>
              <w:jc w:val="left"/>
              <w:rPr>
                <w:rFonts w:eastAsia="Times New Roman" w:cs="Times New Roman"/>
                <w:b/>
                <w:bCs/>
                <w:color w:val="000000"/>
                <w:sz w:val="22"/>
              </w:rPr>
            </w:pPr>
          </w:p>
        </w:tc>
        <w:tc>
          <w:tcPr>
            <w:tcW w:w="823" w:type="dxa"/>
            <w:tcBorders>
              <w:top w:val="single" w:sz="4" w:space="0" w:color="auto"/>
              <w:left w:val="single" w:sz="4" w:space="0" w:color="auto"/>
              <w:bottom w:val="single" w:sz="4" w:space="0" w:color="000000"/>
              <w:right w:val="single" w:sz="4" w:space="0" w:color="auto"/>
            </w:tcBorders>
            <w:vAlign w:val="center"/>
            <w:hideMark/>
          </w:tcPr>
          <w:p w14:paraId="560D8937" w14:textId="77777777" w:rsidR="00E44D29" w:rsidRPr="00E44D29" w:rsidRDefault="00E44D29" w:rsidP="00E44D29">
            <w:pPr>
              <w:spacing w:line="240" w:lineRule="auto"/>
              <w:ind w:firstLine="0"/>
              <w:jc w:val="left"/>
              <w:rPr>
                <w:rFonts w:eastAsia="Times New Roman" w:cs="Times New Roman"/>
                <w:b/>
                <w:bCs/>
                <w:color w:val="000000"/>
                <w:sz w:val="22"/>
              </w:rPr>
            </w:pPr>
            <w:r w:rsidRPr="00E44D29">
              <w:rPr>
                <w:rFonts w:eastAsia="Times New Roman" w:cs="Times New Roman"/>
                <w:b/>
                <w:bCs/>
                <w:color w:val="000000"/>
                <w:sz w:val="22"/>
              </w:rPr>
              <w:t>Всего, часов</w:t>
            </w:r>
          </w:p>
        </w:tc>
      </w:tr>
      <w:tr w:rsidR="0009165D" w:rsidRPr="00E44D29" w14:paraId="65DDD67F" w14:textId="77777777" w:rsidTr="0009165D">
        <w:trPr>
          <w:trHeight w:val="300"/>
        </w:trPr>
        <w:tc>
          <w:tcPr>
            <w:tcW w:w="3963" w:type="dxa"/>
            <w:gridSpan w:val="2"/>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D0767CA"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ОБЯЗАТЕЛЬНАЯ ЧАСТЬ</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025A2BA"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3EE0741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058"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3D26AE0"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735"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7A5AF76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85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ED21711"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29"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2CCBA957"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907"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C2C30FF"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89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6605790"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1193"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190C209B"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p>
        </w:tc>
        <w:tc>
          <w:tcPr>
            <w:tcW w:w="93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014BA65D" w14:textId="77777777" w:rsidR="00E44D29" w:rsidRPr="00E44D29" w:rsidRDefault="00E44D29"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ФПА</w:t>
            </w:r>
          </w:p>
        </w:tc>
        <w:tc>
          <w:tcPr>
            <w:tcW w:w="701"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4E39FF46"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2202F0D5" w14:textId="77777777" w:rsidR="00E44D29" w:rsidRPr="00E44D29" w:rsidRDefault="00E44D29" w:rsidP="00E44D29">
            <w:pPr>
              <w:spacing w:line="240" w:lineRule="auto"/>
              <w:ind w:firstLine="0"/>
              <w:jc w:val="center"/>
              <w:rPr>
                <w:rFonts w:eastAsia="Times New Roman" w:cs="Times New Roman"/>
                <w:b/>
                <w:bCs/>
                <w:color w:val="000000"/>
                <w:sz w:val="22"/>
              </w:rPr>
            </w:pPr>
          </w:p>
        </w:tc>
      </w:tr>
      <w:tr w:rsidR="00E44D29" w:rsidRPr="00E44D29" w14:paraId="49AD8E32" w14:textId="77777777" w:rsidTr="002A6006">
        <w:trPr>
          <w:trHeight w:val="315"/>
        </w:trPr>
        <w:tc>
          <w:tcPr>
            <w:tcW w:w="1797" w:type="dxa"/>
            <w:vMerge w:val="restart"/>
            <w:tcBorders>
              <w:top w:val="nil"/>
              <w:left w:val="single" w:sz="4" w:space="0" w:color="auto"/>
              <w:bottom w:val="single" w:sz="4" w:space="0" w:color="000000"/>
              <w:right w:val="single" w:sz="4" w:space="0" w:color="auto"/>
            </w:tcBorders>
            <w:shd w:val="clear" w:color="auto" w:fill="auto"/>
            <w:vAlign w:val="bottom"/>
            <w:hideMark/>
          </w:tcPr>
          <w:p w14:paraId="0A7AAC0B"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усский язык и литература</w:t>
            </w:r>
          </w:p>
        </w:tc>
        <w:tc>
          <w:tcPr>
            <w:tcW w:w="2166" w:type="dxa"/>
            <w:tcBorders>
              <w:top w:val="nil"/>
              <w:left w:val="nil"/>
              <w:bottom w:val="single" w:sz="4" w:space="0" w:color="auto"/>
              <w:right w:val="single" w:sz="4" w:space="0" w:color="auto"/>
            </w:tcBorders>
            <w:shd w:val="clear" w:color="auto" w:fill="auto"/>
            <w:noWrap/>
            <w:vAlign w:val="center"/>
          </w:tcPr>
          <w:p w14:paraId="1F26D6AC"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Русский язык</w:t>
            </w:r>
          </w:p>
          <w:p w14:paraId="3006529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7D9A1C2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5</w:t>
            </w:r>
          </w:p>
        </w:tc>
        <w:tc>
          <w:tcPr>
            <w:tcW w:w="828" w:type="dxa"/>
            <w:tcBorders>
              <w:top w:val="nil"/>
              <w:left w:val="nil"/>
              <w:bottom w:val="single" w:sz="4" w:space="0" w:color="auto"/>
              <w:right w:val="single" w:sz="4" w:space="0" w:color="auto"/>
            </w:tcBorders>
            <w:shd w:val="clear" w:color="auto" w:fill="auto"/>
            <w:vAlign w:val="center"/>
          </w:tcPr>
          <w:p w14:paraId="1C35F23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noWrap/>
            <w:vAlign w:val="center"/>
            <w:hideMark/>
          </w:tcPr>
          <w:p w14:paraId="5C99BB6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6</w:t>
            </w:r>
          </w:p>
        </w:tc>
        <w:tc>
          <w:tcPr>
            <w:tcW w:w="735" w:type="dxa"/>
            <w:tcBorders>
              <w:top w:val="nil"/>
              <w:left w:val="nil"/>
              <w:bottom w:val="single" w:sz="4" w:space="0" w:color="auto"/>
              <w:right w:val="single" w:sz="4" w:space="0" w:color="auto"/>
            </w:tcBorders>
            <w:shd w:val="clear" w:color="auto" w:fill="auto"/>
            <w:vAlign w:val="center"/>
          </w:tcPr>
          <w:p w14:paraId="10B6A08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39338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9" w:type="dxa"/>
            <w:tcBorders>
              <w:top w:val="nil"/>
              <w:left w:val="nil"/>
              <w:bottom w:val="single" w:sz="4" w:space="0" w:color="auto"/>
              <w:right w:val="single" w:sz="4" w:space="0" w:color="auto"/>
            </w:tcBorders>
            <w:shd w:val="clear" w:color="auto" w:fill="auto"/>
            <w:vAlign w:val="center"/>
          </w:tcPr>
          <w:p w14:paraId="327AD61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2D747A4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6884305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3240449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66932DE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37554F89"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1</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5ED91954"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714</w:t>
            </w:r>
          </w:p>
        </w:tc>
      </w:tr>
      <w:tr w:rsidR="00E44D29" w:rsidRPr="00E44D29" w14:paraId="583769BF" w14:textId="77777777"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14:paraId="2234F679"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14:paraId="64E03F6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14:paraId="09EDE64F"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06A9108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8" w:type="dxa"/>
            <w:tcBorders>
              <w:top w:val="nil"/>
              <w:left w:val="nil"/>
              <w:bottom w:val="single" w:sz="4" w:space="0" w:color="auto"/>
              <w:right w:val="single" w:sz="4" w:space="0" w:color="auto"/>
            </w:tcBorders>
            <w:shd w:val="clear" w:color="auto" w:fill="auto"/>
            <w:vAlign w:val="center"/>
          </w:tcPr>
          <w:p w14:paraId="1EEC153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61F6905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735" w:type="dxa"/>
            <w:tcBorders>
              <w:top w:val="nil"/>
              <w:left w:val="nil"/>
              <w:bottom w:val="single" w:sz="4" w:space="0" w:color="auto"/>
              <w:right w:val="single" w:sz="4" w:space="0" w:color="auto"/>
            </w:tcBorders>
            <w:shd w:val="clear" w:color="auto" w:fill="auto"/>
            <w:vAlign w:val="center"/>
          </w:tcPr>
          <w:p w14:paraId="4B0CE7C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2556C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nil"/>
              <w:left w:val="nil"/>
              <w:bottom w:val="single" w:sz="4" w:space="0" w:color="auto"/>
              <w:right w:val="single" w:sz="4" w:space="0" w:color="auto"/>
            </w:tcBorders>
            <w:shd w:val="clear" w:color="auto" w:fill="auto"/>
            <w:vAlign w:val="center"/>
          </w:tcPr>
          <w:p w14:paraId="387FBA3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171764E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14:paraId="778625F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706A615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3C25623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0136559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1C7F3C42"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4</w:t>
            </w:r>
            <w:r w:rsidRPr="00E44D29">
              <w:rPr>
                <w:rFonts w:eastAsia="Times New Roman" w:cs="Times New Roman"/>
                <w:color w:val="000000"/>
                <w:sz w:val="24"/>
                <w:szCs w:val="24"/>
                <w:lang w:val="en-US"/>
              </w:rPr>
              <w:t>42</w:t>
            </w:r>
          </w:p>
        </w:tc>
      </w:tr>
      <w:tr w:rsidR="00E44D29" w:rsidRPr="00E44D29" w14:paraId="7D5EC19D" w14:textId="77777777" w:rsidTr="004B3530">
        <w:trPr>
          <w:trHeight w:val="590"/>
        </w:trPr>
        <w:tc>
          <w:tcPr>
            <w:tcW w:w="1797" w:type="dxa"/>
            <w:vMerge w:val="restart"/>
            <w:tcBorders>
              <w:top w:val="nil"/>
              <w:left w:val="single" w:sz="4" w:space="0" w:color="auto"/>
              <w:bottom w:val="single" w:sz="4" w:space="0" w:color="000000"/>
              <w:right w:val="single" w:sz="4" w:space="0" w:color="auto"/>
            </w:tcBorders>
            <w:shd w:val="clear" w:color="auto" w:fill="auto"/>
            <w:hideMark/>
          </w:tcPr>
          <w:p w14:paraId="60E0AB73"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Родной язык и литератур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1E41E1" w14:textId="69D5FB32" w:rsidR="00E44D29"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t>Родной</w:t>
            </w:r>
            <w:r w:rsidR="004B3530">
              <w:rPr>
                <w:rFonts w:eastAsia="Times New Roman" w:cs="Times New Roman"/>
                <w:color w:val="000000"/>
                <w:sz w:val="22"/>
              </w:rPr>
              <w:t xml:space="preserve"> (чеченский)</w:t>
            </w:r>
            <w:r w:rsidRPr="00E44D29">
              <w:rPr>
                <w:rFonts w:eastAsia="Times New Roman" w:cs="Times New Roman"/>
                <w:color w:val="000000"/>
                <w:sz w:val="22"/>
              </w:rPr>
              <w:t xml:space="preserve"> язык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1D22C2D"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single" w:sz="4" w:space="0" w:color="auto"/>
              <w:left w:val="nil"/>
              <w:bottom w:val="single" w:sz="4" w:space="0" w:color="auto"/>
              <w:right w:val="single" w:sz="4" w:space="0" w:color="auto"/>
            </w:tcBorders>
            <w:shd w:val="clear" w:color="auto" w:fill="auto"/>
            <w:vAlign w:val="center"/>
          </w:tcPr>
          <w:p w14:paraId="26F5B994"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3BDD26BA"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single" w:sz="4" w:space="0" w:color="auto"/>
              <w:left w:val="nil"/>
              <w:bottom w:val="single" w:sz="4" w:space="0" w:color="auto"/>
              <w:right w:val="single" w:sz="4" w:space="0" w:color="auto"/>
            </w:tcBorders>
            <w:shd w:val="clear" w:color="auto" w:fill="auto"/>
            <w:vAlign w:val="center"/>
          </w:tcPr>
          <w:p w14:paraId="2E237DBF"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29BC980"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single" w:sz="4" w:space="0" w:color="auto"/>
              <w:left w:val="nil"/>
              <w:bottom w:val="single" w:sz="4" w:space="0" w:color="auto"/>
              <w:right w:val="single" w:sz="4" w:space="0" w:color="auto"/>
            </w:tcBorders>
            <w:shd w:val="clear" w:color="auto" w:fill="auto"/>
            <w:vAlign w:val="center"/>
          </w:tcPr>
          <w:p w14:paraId="4D8E076B"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CBF7E7E"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single" w:sz="4" w:space="0" w:color="auto"/>
              <w:left w:val="nil"/>
              <w:bottom w:val="single" w:sz="4" w:space="0" w:color="auto"/>
              <w:right w:val="single" w:sz="4" w:space="0" w:color="auto"/>
            </w:tcBorders>
            <w:shd w:val="clear" w:color="auto" w:fill="auto"/>
            <w:vAlign w:val="center"/>
          </w:tcPr>
          <w:p w14:paraId="396493D2" w14:textId="77777777"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287B647"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14:paraId="0B68BD94" w14:textId="77777777"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14:paraId="4C3D8CF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nil"/>
              <w:left w:val="single" w:sz="4" w:space="0" w:color="auto"/>
              <w:bottom w:val="single" w:sz="4" w:space="0" w:color="auto"/>
              <w:right w:val="single" w:sz="4" w:space="0" w:color="auto"/>
            </w:tcBorders>
            <w:shd w:val="clear" w:color="auto" w:fill="auto"/>
            <w:vAlign w:val="center"/>
            <w:hideMark/>
          </w:tcPr>
          <w:p w14:paraId="7054B98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0</w:t>
            </w:r>
          </w:p>
        </w:tc>
      </w:tr>
      <w:tr w:rsidR="00E44D29" w:rsidRPr="00E44D29" w14:paraId="1CE72461" w14:textId="77777777" w:rsidTr="002A6006">
        <w:trPr>
          <w:trHeight w:val="315"/>
        </w:trPr>
        <w:tc>
          <w:tcPr>
            <w:tcW w:w="1797" w:type="dxa"/>
            <w:vMerge/>
            <w:tcBorders>
              <w:top w:val="nil"/>
              <w:left w:val="single" w:sz="4" w:space="0" w:color="auto"/>
              <w:bottom w:val="single" w:sz="4" w:space="0" w:color="000000"/>
              <w:right w:val="single" w:sz="4" w:space="0" w:color="auto"/>
            </w:tcBorders>
            <w:vAlign w:val="center"/>
            <w:hideMark/>
          </w:tcPr>
          <w:p w14:paraId="3736A630"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1970E59F" w14:textId="77777777" w:rsidR="004B3530"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Родная </w:t>
            </w:r>
            <w:r w:rsidR="004B3530">
              <w:rPr>
                <w:rFonts w:eastAsia="Times New Roman" w:cs="Times New Roman"/>
                <w:color w:val="000000"/>
                <w:sz w:val="22"/>
              </w:rPr>
              <w:t>(чеченская)</w:t>
            </w:r>
          </w:p>
          <w:p w14:paraId="4692468B" w14:textId="13B81E59"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литература</w:t>
            </w:r>
          </w:p>
          <w:p w14:paraId="74A92AC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8DBA7F5"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3DC71F5F"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B0B5049"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735" w:type="dxa"/>
            <w:tcBorders>
              <w:top w:val="single" w:sz="4" w:space="0" w:color="auto"/>
              <w:left w:val="nil"/>
              <w:bottom w:val="single" w:sz="4" w:space="0" w:color="auto"/>
              <w:right w:val="single" w:sz="4" w:space="0" w:color="auto"/>
            </w:tcBorders>
            <w:shd w:val="clear" w:color="auto" w:fill="auto"/>
            <w:vAlign w:val="center"/>
          </w:tcPr>
          <w:p w14:paraId="1C13D305"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F9319C5"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095061D4"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6BC5AB86"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891" w:type="dxa"/>
            <w:tcBorders>
              <w:top w:val="single" w:sz="4" w:space="0" w:color="auto"/>
              <w:left w:val="nil"/>
              <w:bottom w:val="single" w:sz="4" w:space="0" w:color="auto"/>
              <w:right w:val="single" w:sz="4" w:space="0" w:color="auto"/>
            </w:tcBorders>
            <w:shd w:val="clear" w:color="auto" w:fill="auto"/>
            <w:vAlign w:val="center"/>
          </w:tcPr>
          <w:p w14:paraId="195225A6" w14:textId="77777777" w:rsidR="00E44D29" w:rsidRPr="00E44D29" w:rsidRDefault="00E44D29" w:rsidP="00E44D29">
            <w:pPr>
              <w:spacing w:line="240" w:lineRule="auto"/>
              <w:ind w:firstLine="0"/>
              <w:jc w:val="center"/>
              <w:rPr>
                <w:rFonts w:eastAsia="Times New Roman" w:cs="Times New Roman"/>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7F7B0F6B" w14:textId="77777777" w:rsidR="00E44D29" w:rsidRPr="00E44D29" w:rsidRDefault="00E44D29" w:rsidP="00E44D29">
            <w:pPr>
              <w:spacing w:line="240" w:lineRule="auto"/>
              <w:ind w:firstLine="0"/>
              <w:jc w:val="center"/>
              <w:rPr>
                <w:rFonts w:eastAsia="Times New Roman" w:cs="Times New Roman"/>
                <w:sz w:val="24"/>
                <w:szCs w:val="24"/>
                <w:lang w:val="en-US"/>
              </w:rPr>
            </w:pPr>
            <w:r w:rsidRPr="00E44D29">
              <w:rPr>
                <w:rFonts w:eastAsia="Times New Roman" w:cs="Times New Roman"/>
                <w:sz w:val="24"/>
                <w:szCs w:val="24"/>
                <w:lang w:val="en-US"/>
              </w:rPr>
              <w:t>2</w:t>
            </w:r>
          </w:p>
        </w:tc>
        <w:tc>
          <w:tcPr>
            <w:tcW w:w="930" w:type="dxa"/>
            <w:tcBorders>
              <w:top w:val="single" w:sz="4" w:space="0" w:color="auto"/>
              <w:left w:val="nil"/>
              <w:bottom w:val="single" w:sz="4" w:space="0" w:color="auto"/>
              <w:right w:val="single" w:sz="4" w:space="0" w:color="auto"/>
            </w:tcBorders>
            <w:shd w:val="clear" w:color="auto" w:fill="auto"/>
            <w:vAlign w:val="center"/>
          </w:tcPr>
          <w:p w14:paraId="2F0B6BF7" w14:textId="77777777" w:rsidR="00E44D29" w:rsidRPr="00E44D29" w:rsidRDefault="00E44D29" w:rsidP="00E44D29">
            <w:pPr>
              <w:spacing w:line="240" w:lineRule="auto"/>
              <w:ind w:firstLine="0"/>
              <w:jc w:val="center"/>
              <w:rPr>
                <w:rFonts w:eastAsia="Times New Roman" w:cs="Times New Roman"/>
                <w:sz w:val="24"/>
                <w:szCs w:val="24"/>
              </w:rPr>
            </w:pPr>
          </w:p>
        </w:tc>
        <w:tc>
          <w:tcPr>
            <w:tcW w:w="701" w:type="dxa"/>
            <w:tcBorders>
              <w:top w:val="single" w:sz="4" w:space="0" w:color="auto"/>
              <w:left w:val="nil"/>
              <w:bottom w:val="single" w:sz="4" w:space="0" w:color="auto"/>
              <w:right w:val="single" w:sz="4" w:space="0" w:color="auto"/>
            </w:tcBorders>
            <w:vAlign w:val="center"/>
          </w:tcPr>
          <w:p w14:paraId="6439B26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0</w:t>
            </w:r>
          </w:p>
        </w:tc>
        <w:tc>
          <w:tcPr>
            <w:tcW w:w="823" w:type="dxa"/>
            <w:tcBorders>
              <w:left w:val="single" w:sz="4" w:space="0" w:color="auto"/>
              <w:bottom w:val="single" w:sz="4" w:space="0" w:color="auto"/>
              <w:right w:val="single" w:sz="4" w:space="0" w:color="auto"/>
            </w:tcBorders>
            <w:shd w:val="clear" w:color="auto" w:fill="auto"/>
            <w:vAlign w:val="center"/>
            <w:hideMark/>
          </w:tcPr>
          <w:p w14:paraId="147D104D"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340</w:t>
            </w:r>
          </w:p>
        </w:tc>
      </w:tr>
      <w:tr w:rsidR="00E44D29" w:rsidRPr="00E44D29" w14:paraId="5ED33215" w14:textId="77777777" w:rsidTr="002A6006">
        <w:trPr>
          <w:trHeight w:val="552"/>
        </w:trPr>
        <w:tc>
          <w:tcPr>
            <w:tcW w:w="1797" w:type="dxa"/>
            <w:tcBorders>
              <w:top w:val="nil"/>
              <w:left w:val="single" w:sz="4" w:space="0" w:color="auto"/>
              <w:bottom w:val="single" w:sz="4" w:space="0" w:color="auto"/>
              <w:right w:val="single" w:sz="4" w:space="0" w:color="auto"/>
            </w:tcBorders>
            <w:shd w:val="clear" w:color="auto" w:fill="auto"/>
            <w:vAlign w:val="bottom"/>
          </w:tcPr>
          <w:p w14:paraId="6A6B5EE0"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Иностранные языки</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342395B6" w14:textId="24670DDC"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xml:space="preserve">Иностранный язык </w:t>
            </w:r>
            <w:r w:rsidR="004B3530">
              <w:rPr>
                <w:rFonts w:eastAsia="Times New Roman" w:cs="Times New Roman"/>
                <w:color w:val="000000"/>
                <w:sz w:val="22"/>
              </w:rPr>
              <w:t>(английский)</w:t>
            </w:r>
          </w:p>
          <w:p w14:paraId="543334E4" w14:textId="77777777" w:rsidR="00E44D29" w:rsidRPr="00E44D29" w:rsidRDefault="00E44D29" w:rsidP="00E44D29">
            <w:pPr>
              <w:spacing w:line="240" w:lineRule="auto"/>
              <w:ind w:firstLine="0"/>
              <w:jc w:val="center"/>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tcPr>
          <w:p w14:paraId="4B80FD7F"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8" w:type="dxa"/>
            <w:tcBorders>
              <w:top w:val="nil"/>
              <w:left w:val="nil"/>
              <w:bottom w:val="single" w:sz="4" w:space="0" w:color="auto"/>
              <w:right w:val="single" w:sz="4" w:space="0" w:color="auto"/>
            </w:tcBorders>
            <w:shd w:val="clear" w:color="auto" w:fill="auto"/>
            <w:vAlign w:val="center"/>
          </w:tcPr>
          <w:p w14:paraId="2E89D5D7" w14:textId="77777777" w:rsidR="00E44D29" w:rsidRPr="00E44D29" w:rsidRDefault="00E44D29" w:rsidP="00E44D29">
            <w:pPr>
              <w:spacing w:line="240" w:lineRule="auto"/>
              <w:ind w:firstLine="0"/>
              <w:jc w:val="center"/>
              <w:rPr>
                <w:rFonts w:eastAsia="Times New Roman" w:cs="Times New Roman"/>
                <w:sz w:val="24"/>
                <w:szCs w:val="24"/>
              </w:rPr>
            </w:pPr>
          </w:p>
        </w:tc>
        <w:tc>
          <w:tcPr>
            <w:tcW w:w="1058" w:type="dxa"/>
            <w:tcBorders>
              <w:top w:val="nil"/>
              <w:left w:val="nil"/>
              <w:bottom w:val="single" w:sz="4" w:space="0" w:color="auto"/>
              <w:right w:val="single" w:sz="4" w:space="0" w:color="auto"/>
            </w:tcBorders>
            <w:shd w:val="clear" w:color="auto" w:fill="auto"/>
            <w:vAlign w:val="center"/>
          </w:tcPr>
          <w:p w14:paraId="78DD77BD"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735" w:type="dxa"/>
            <w:tcBorders>
              <w:top w:val="nil"/>
              <w:left w:val="nil"/>
              <w:bottom w:val="single" w:sz="4" w:space="0" w:color="auto"/>
              <w:right w:val="single" w:sz="4" w:space="0" w:color="auto"/>
            </w:tcBorders>
            <w:shd w:val="clear" w:color="auto" w:fill="auto"/>
            <w:vAlign w:val="center"/>
          </w:tcPr>
          <w:p w14:paraId="6347774F" w14:textId="77777777" w:rsidR="00E44D29" w:rsidRPr="00E44D29" w:rsidRDefault="00E44D29" w:rsidP="00E44D29">
            <w:pPr>
              <w:spacing w:line="240" w:lineRule="auto"/>
              <w:ind w:firstLine="0"/>
              <w:jc w:val="center"/>
              <w:rPr>
                <w:rFonts w:eastAsia="Times New Roman" w:cs="Times New Roman"/>
                <w:sz w:val="24"/>
                <w:szCs w:val="24"/>
              </w:rPr>
            </w:pPr>
          </w:p>
        </w:tc>
        <w:tc>
          <w:tcPr>
            <w:tcW w:w="851" w:type="dxa"/>
            <w:tcBorders>
              <w:top w:val="nil"/>
              <w:left w:val="nil"/>
              <w:bottom w:val="single" w:sz="4" w:space="0" w:color="auto"/>
              <w:right w:val="single" w:sz="4" w:space="0" w:color="auto"/>
            </w:tcBorders>
            <w:shd w:val="clear" w:color="auto" w:fill="auto"/>
            <w:vAlign w:val="center"/>
          </w:tcPr>
          <w:p w14:paraId="47B8F009"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29" w:type="dxa"/>
            <w:tcBorders>
              <w:top w:val="nil"/>
              <w:left w:val="nil"/>
              <w:bottom w:val="single" w:sz="4" w:space="0" w:color="auto"/>
              <w:right w:val="single" w:sz="4" w:space="0" w:color="auto"/>
            </w:tcBorders>
            <w:shd w:val="clear" w:color="auto" w:fill="auto"/>
            <w:vAlign w:val="center"/>
          </w:tcPr>
          <w:p w14:paraId="1CDD570C" w14:textId="77777777" w:rsidR="00E44D29" w:rsidRPr="00E44D29" w:rsidRDefault="00E44D29" w:rsidP="00E44D29">
            <w:pPr>
              <w:spacing w:line="240" w:lineRule="auto"/>
              <w:ind w:firstLine="0"/>
              <w:jc w:val="center"/>
              <w:rPr>
                <w:rFonts w:eastAsia="Times New Roman" w:cs="Times New Roman"/>
                <w:sz w:val="24"/>
                <w:szCs w:val="24"/>
              </w:rPr>
            </w:pPr>
          </w:p>
        </w:tc>
        <w:tc>
          <w:tcPr>
            <w:tcW w:w="907" w:type="dxa"/>
            <w:tcBorders>
              <w:top w:val="nil"/>
              <w:left w:val="nil"/>
              <w:bottom w:val="single" w:sz="4" w:space="0" w:color="auto"/>
              <w:right w:val="single" w:sz="4" w:space="0" w:color="auto"/>
            </w:tcBorders>
            <w:shd w:val="clear" w:color="auto" w:fill="auto"/>
            <w:vAlign w:val="center"/>
          </w:tcPr>
          <w:p w14:paraId="72612FAA" w14:textId="77777777" w:rsidR="00E44D29" w:rsidRPr="00E44D29" w:rsidRDefault="00E44D29" w:rsidP="00E44D29">
            <w:pPr>
              <w:spacing w:line="240" w:lineRule="auto"/>
              <w:ind w:firstLine="0"/>
              <w:jc w:val="center"/>
              <w:rPr>
                <w:rFonts w:eastAsia="Times New Roman" w:cs="Times New Roman"/>
                <w:sz w:val="24"/>
                <w:szCs w:val="24"/>
              </w:rPr>
            </w:pPr>
            <w:r w:rsidRPr="00E44D29">
              <w:rPr>
                <w:rFonts w:eastAsia="Times New Roman" w:cs="Times New Roman"/>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156E717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14:paraId="49039A80" w14:textId="77777777" w:rsidR="00E44D29" w:rsidRPr="00F17078" w:rsidRDefault="00E44D29" w:rsidP="00E44D29">
            <w:pPr>
              <w:spacing w:line="240" w:lineRule="auto"/>
              <w:ind w:firstLine="0"/>
              <w:jc w:val="center"/>
              <w:rPr>
                <w:rFonts w:eastAsia="Times New Roman" w:cs="Times New Roman"/>
                <w:color w:val="FF0000"/>
                <w:sz w:val="24"/>
                <w:szCs w:val="24"/>
              </w:rPr>
            </w:pPr>
            <w:r w:rsidRPr="00F17078">
              <w:rPr>
                <w:rFonts w:eastAsia="Times New Roman" w:cs="Times New Roman"/>
                <w:color w:val="000000" w:themeColor="text1"/>
                <w:sz w:val="24"/>
                <w:szCs w:val="24"/>
              </w:rPr>
              <w:t>2</w:t>
            </w:r>
          </w:p>
        </w:tc>
        <w:tc>
          <w:tcPr>
            <w:tcW w:w="930" w:type="dxa"/>
            <w:tcBorders>
              <w:top w:val="nil"/>
              <w:left w:val="nil"/>
              <w:bottom w:val="single" w:sz="4" w:space="0" w:color="auto"/>
              <w:right w:val="single" w:sz="4" w:space="0" w:color="auto"/>
            </w:tcBorders>
            <w:shd w:val="clear" w:color="auto" w:fill="auto"/>
            <w:vAlign w:val="center"/>
          </w:tcPr>
          <w:p w14:paraId="2A4B0A2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1BD131F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43779D1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76</w:t>
            </w:r>
          </w:p>
        </w:tc>
      </w:tr>
      <w:tr w:rsidR="00E44D29" w:rsidRPr="00E44D29" w14:paraId="56DF283B"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7353395"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Математика и информатика</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08C0CE" w14:textId="03D3DD03" w:rsidR="004B3530"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Математика</w:t>
            </w:r>
          </w:p>
        </w:tc>
        <w:tc>
          <w:tcPr>
            <w:tcW w:w="851" w:type="dxa"/>
            <w:tcBorders>
              <w:top w:val="nil"/>
              <w:left w:val="nil"/>
              <w:bottom w:val="single" w:sz="4" w:space="0" w:color="auto"/>
              <w:right w:val="single" w:sz="4" w:space="0" w:color="auto"/>
            </w:tcBorders>
            <w:shd w:val="clear" w:color="auto" w:fill="auto"/>
            <w:vAlign w:val="center"/>
          </w:tcPr>
          <w:p w14:paraId="0DD98B5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828" w:type="dxa"/>
            <w:tcBorders>
              <w:top w:val="nil"/>
              <w:left w:val="nil"/>
              <w:bottom w:val="single" w:sz="4" w:space="0" w:color="auto"/>
              <w:right w:val="single" w:sz="4" w:space="0" w:color="auto"/>
            </w:tcBorders>
            <w:shd w:val="clear" w:color="auto" w:fill="auto"/>
            <w:vAlign w:val="center"/>
          </w:tcPr>
          <w:p w14:paraId="6DC3165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tcPr>
          <w:p w14:paraId="703C047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w:t>
            </w:r>
          </w:p>
        </w:tc>
        <w:tc>
          <w:tcPr>
            <w:tcW w:w="735" w:type="dxa"/>
            <w:tcBorders>
              <w:top w:val="nil"/>
              <w:left w:val="nil"/>
              <w:bottom w:val="single" w:sz="4" w:space="0" w:color="auto"/>
              <w:right w:val="single" w:sz="4" w:space="0" w:color="auto"/>
            </w:tcBorders>
            <w:shd w:val="clear" w:color="auto" w:fill="auto"/>
            <w:vAlign w:val="center"/>
          </w:tcPr>
          <w:p w14:paraId="4984C19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tcPr>
          <w:p w14:paraId="0504A9A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14:paraId="1EEC808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tcPr>
          <w:p w14:paraId="720B51E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nil"/>
              <w:left w:val="nil"/>
              <w:bottom w:val="single" w:sz="4" w:space="0" w:color="auto"/>
              <w:right w:val="single" w:sz="4" w:space="0" w:color="auto"/>
            </w:tcBorders>
            <w:shd w:val="clear" w:color="auto" w:fill="auto"/>
            <w:vAlign w:val="center"/>
          </w:tcPr>
          <w:p w14:paraId="3751A76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tcPr>
          <w:p w14:paraId="528F821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30" w:type="dxa"/>
            <w:tcBorders>
              <w:top w:val="nil"/>
              <w:left w:val="nil"/>
              <w:bottom w:val="single" w:sz="4" w:space="0" w:color="auto"/>
              <w:right w:val="single" w:sz="4" w:space="0" w:color="auto"/>
            </w:tcBorders>
            <w:shd w:val="clear" w:color="auto" w:fill="auto"/>
            <w:vAlign w:val="center"/>
          </w:tcPr>
          <w:p w14:paraId="667D9EB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C3FAD5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31E91BE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40</w:t>
            </w:r>
          </w:p>
        </w:tc>
      </w:tr>
      <w:tr w:rsidR="00E44D29" w:rsidRPr="00E44D29" w14:paraId="60F3F003"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1740B1" w14:textId="77777777" w:rsidR="00E44D29" w:rsidRPr="00E44D29" w:rsidRDefault="00E44D29" w:rsidP="00E44D29">
            <w:pPr>
              <w:spacing w:line="240" w:lineRule="auto"/>
              <w:ind w:firstLine="0"/>
              <w:jc w:val="center"/>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19974C" w14:textId="755AD494"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Алгебра</w:t>
            </w:r>
            <w:r w:rsidRPr="004B3530">
              <w:rPr>
                <w:rFonts w:eastAsia="Times New Roman" w:cs="Times New Roman"/>
                <w:i/>
                <w:color w:val="000000"/>
                <w:sz w:val="22"/>
              </w:rPr>
              <w:t>»</w:t>
            </w:r>
          </w:p>
        </w:tc>
        <w:tc>
          <w:tcPr>
            <w:tcW w:w="851" w:type="dxa"/>
            <w:tcBorders>
              <w:top w:val="nil"/>
              <w:left w:val="nil"/>
              <w:bottom w:val="single" w:sz="4" w:space="0" w:color="auto"/>
              <w:right w:val="single" w:sz="4" w:space="0" w:color="auto"/>
            </w:tcBorders>
            <w:shd w:val="clear" w:color="auto" w:fill="auto"/>
            <w:vAlign w:val="center"/>
            <w:hideMark/>
          </w:tcPr>
          <w:p w14:paraId="65CE260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14:paraId="30950E0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6148846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14:paraId="360B428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6904CF5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9" w:type="dxa"/>
            <w:tcBorders>
              <w:top w:val="nil"/>
              <w:left w:val="nil"/>
              <w:bottom w:val="single" w:sz="4" w:space="0" w:color="auto"/>
              <w:right w:val="single" w:sz="4" w:space="0" w:color="auto"/>
            </w:tcBorders>
            <w:shd w:val="clear" w:color="auto" w:fill="auto"/>
            <w:vAlign w:val="center"/>
          </w:tcPr>
          <w:p w14:paraId="7894598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6E3BB76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91" w:type="dxa"/>
            <w:tcBorders>
              <w:top w:val="nil"/>
              <w:left w:val="nil"/>
              <w:bottom w:val="single" w:sz="4" w:space="0" w:color="auto"/>
              <w:right w:val="single" w:sz="4" w:space="0" w:color="auto"/>
            </w:tcBorders>
            <w:shd w:val="clear" w:color="auto" w:fill="auto"/>
            <w:vAlign w:val="center"/>
          </w:tcPr>
          <w:p w14:paraId="03F8EF1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7FF865F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930" w:type="dxa"/>
            <w:tcBorders>
              <w:top w:val="nil"/>
              <w:left w:val="nil"/>
              <w:bottom w:val="single" w:sz="4" w:space="0" w:color="auto"/>
              <w:right w:val="single" w:sz="4" w:space="0" w:color="auto"/>
            </w:tcBorders>
            <w:shd w:val="clear" w:color="auto" w:fill="auto"/>
            <w:vAlign w:val="center"/>
          </w:tcPr>
          <w:p w14:paraId="776CD28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4D5739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9</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BF322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0</w:t>
            </w:r>
            <w:r w:rsidRPr="00E44D29">
              <w:rPr>
                <w:rFonts w:eastAsia="Times New Roman" w:cs="Times New Roman"/>
                <w:color w:val="000000"/>
                <w:sz w:val="24"/>
                <w:szCs w:val="24"/>
                <w:lang w:val="en-US"/>
              </w:rPr>
              <w:t>6</w:t>
            </w:r>
          </w:p>
        </w:tc>
      </w:tr>
      <w:tr w:rsidR="00E44D29" w:rsidRPr="00E44D29" w14:paraId="0A3D16BB"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094B87DF"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31A83541" w14:textId="1EC80B8F"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Геометрия</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FBDC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FF059D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3E2E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0A138DC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3211E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3AE5E79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F284C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12DD19A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E784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CC84C3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0B21152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3548F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0</w:t>
            </w:r>
            <w:r w:rsidRPr="00E44D29">
              <w:rPr>
                <w:rFonts w:eastAsia="Times New Roman" w:cs="Times New Roman"/>
                <w:color w:val="000000"/>
                <w:sz w:val="24"/>
                <w:szCs w:val="24"/>
                <w:lang w:val="en-US"/>
              </w:rPr>
              <w:t>4</w:t>
            </w:r>
          </w:p>
        </w:tc>
      </w:tr>
      <w:tr w:rsidR="00E44D29" w:rsidRPr="00E44D29" w14:paraId="11883DA4" w14:textId="77777777" w:rsidTr="002A6006">
        <w:trPr>
          <w:trHeight w:val="630"/>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649DC618"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vAlign w:val="center"/>
          </w:tcPr>
          <w:p w14:paraId="13C56F79" w14:textId="5755CFC8" w:rsidR="00E44D29" w:rsidRPr="004B3530" w:rsidRDefault="004B3530" w:rsidP="00E44D29">
            <w:pPr>
              <w:spacing w:line="240" w:lineRule="auto"/>
              <w:ind w:firstLine="0"/>
              <w:jc w:val="left"/>
              <w:rPr>
                <w:rFonts w:eastAsia="Times New Roman" w:cs="Times New Roman"/>
                <w:i/>
                <w:color w:val="000000"/>
                <w:sz w:val="22"/>
              </w:rPr>
            </w:pPr>
            <w:r w:rsidRPr="004B3530">
              <w:rPr>
                <w:rFonts w:eastAsia="Times New Roman" w:cs="Times New Roman"/>
                <w:i/>
                <w:color w:val="000000"/>
                <w:sz w:val="22"/>
              </w:rPr>
              <w:t>Учебный курс «</w:t>
            </w:r>
            <w:r w:rsidR="00E44D29" w:rsidRPr="004B3530">
              <w:rPr>
                <w:rFonts w:eastAsia="Times New Roman" w:cs="Times New Roman"/>
                <w:i/>
                <w:color w:val="000000"/>
                <w:sz w:val="22"/>
              </w:rPr>
              <w:t>Вероятность и статистика</w:t>
            </w:r>
            <w:r w:rsidRPr="004B3530">
              <w:rPr>
                <w:rFonts w:eastAsia="Times New Roman" w:cs="Times New Roman"/>
                <w:i/>
                <w:color w:val="000000"/>
                <w:sz w:val="22"/>
              </w:rPr>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5225E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2284406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A72EB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16B916E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AF5FC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43FA04F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CA5D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3992C82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14551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A11D2B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78CD6B2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4AB9A"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493285DC"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32B17872"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668C46"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Информатика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0319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681C729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64A57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7E2C3F7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C6AE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5FEE580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B3767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60D451A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4D43C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4B2D96B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2EFB9C2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3</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A294C9"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0</w:t>
            </w:r>
            <w:r w:rsidRPr="00E44D29">
              <w:rPr>
                <w:rFonts w:eastAsia="Times New Roman" w:cs="Times New Roman"/>
                <w:color w:val="000000"/>
                <w:sz w:val="24"/>
                <w:szCs w:val="24"/>
                <w:lang w:val="en-US"/>
              </w:rPr>
              <w:t>2</w:t>
            </w:r>
          </w:p>
        </w:tc>
      </w:tr>
      <w:tr w:rsidR="00E44D29" w:rsidRPr="00E44D29" w14:paraId="7E436F49" w14:textId="77777777" w:rsidTr="002A6006">
        <w:trPr>
          <w:trHeight w:val="640"/>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463485"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 xml:space="preserve">Общественно-научные </w:t>
            </w:r>
            <w:r w:rsidRPr="0009165D">
              <w:rPr>
                <w:rFonts w:eastAsia="Times New Roman" w:cs="Times New Roman"/>
                <w:b/>
                <w:color w:val="000000"/>
                <w:sz w:val="22"/>
              </w:rPr>
              <w:lastRenderedPageBreak/>
              <w:t>предметы</w:t>
            </w:r>
          </w:p>
        </w:tc>
        <w:tc>
          <w:tcPr>
            <w:tcW w:w="2166" w:type="dxa"/>
            <w:tcBorders>
              <w:top w:val="single" w:sz="4" w:space="0" w:color="auto"/>
              <w:left w:val="single" w:sz="4" w:space="0" w:color="auto"/>
              <w:right w:val="single" w:sz="4" w:space="0" w:color="auto"/>
            </w:tcBorders>
            <w:shd w:val="clear" w:color="auto" w:fill="auto"/>
            <w:noWrap/>
            <w:vAlign w:val="center"/>
          </w:tcPr>
          <w:p w14:paraId="4A59A5DC" w14:textId="7DB50C68" w:rsidR="004B3530" w:rsidRPr="00E44D29" w:rsidRDefault="00E44D29" w:rsidP="004B3530">
            <w:pPr>
              <w:spacing w:line="240" w:lineRule="auto"/>
              <w:ind w:firstLine="0"/>
              <w:jc w:val="left"/>
              <w:rPr>
                <w:rFonts w:eastAsia="Times New Roman" w:cs="Times New Roman"/>
                <w:color w:val="000000"/>
                <w:sz w:val="22"/>
              </w:rPr>
            </w:pPr>
            <w:r w:rsidRPr="00E44D29">
              <w:rPr>
                <w:rFonts w:eastAsia="Times New Roman" w:cs="Times New Roman"/>
                <w:color w:val="000000"/>
                <w:sz w:val="22"/>
              </w:rPr>
              <w:lastRenderedPageBreak/>
              <w:t xml:space="preserve">История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C3CD71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7513817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5A876D"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140A284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B90BA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2A01054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340EB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5C257CD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330F56" w14:textId="77777777" w:rsidR="00E44D29" w:rsidRPr="00E44D29" w:rsidRDefault="00E44D29" w:rsidP="00E44D29">
            <w:pPr>
              <w:spacing w:line="240" w:lineRule="auto"/>
              <w:ind w:firstLine="0"/>
              <w:jc w:val="center"/>
              <w:rPr>
                <w:rFonts w:eastAsia="Times New Roman" w:cs="Times New Roman"/>
                <w:sz w:val="24"/>
                <w:szCs w:val="24"/>
                <w:vertAlign w:val="superscript"/>
              </w:rPr>
            </w:pPr>
            <w:r w:rsidRPr="00F17078">
              <w:rPr>
                <w:rFonts w:eastAsia="Times New Roman" w:cs="Times New Roman"/>
                <w:color w:val="000000" w:themeColor="text1"/>
                <w:sz w:val="24"/>
                <w:szCs w:val="24"/>
              </w:rPr>
              <w:t>2,5</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32E017C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59FE113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0,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E6C9CB" w14:textId="77777777" w:rsidR="00E44D29" w:rsidRPr="00E44D29" w:rsidRDefault="00E44D29" w:rsidP="00E44D29">
            <w:pPr>
              <w:spacing w:line="240" w:lineRule="auto"/>
              <w:ind w:firstLine="0"/>
              <w:jc w:val="center"/>
              <w:rPr>
                <w:rFonts w:eastAsia="Times New Roman" w:cs="Times New Roman"/>
                <w:color w:val="000000"/>
                <w:sz w:val="24"/>
                <w:szCs w:val="24"/>
              </w:rPr>
            </w:pPr>
          </w:p>
          <w:p w14:paraId="6AD8125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357</w:t>
            </w:r>
          </w:p>
        </w:tc>
      </w:tr>
      <w:tr w:rsidR="00E44D29" w:rsidRPr="00E44D29" w14:paraId="03B730C9"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7C114DC2"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E110A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Обществознание</w:t>
            </w:r>
          </w:p>
          <w:p w14:paraId="5B479B6C"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5225B2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720F7D4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5745B04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14:paraId="2789A47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676191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nil"/>
              <w:bottom w:val="single" w:sz="4" w:space="0" w:color="auto"/>
              <w:right w:val="single" w:sz="4" w:space="0" w:color="auto"/>
            </w:tcBorders>
            <w:shd w:val="clear" w:color="auto" w:fill="auto"/>
            <w:vAlign w:val="center"/>
          </w:tcPr>
          <w:p w14:paraId="5BACFD8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168778D8"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14:paraId="6633A48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63C83E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14:paraId="3A9CDDC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EF40EB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E5D8B3"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3</w:t>
            </w:r>
            <w:r w:rsidRPr="00E44D29">
              <w:rPr>
                <w:rFonts w:eastAsia="Times New Roman" w:cs="Times New Roman"/>
                <w:color w:val="000000"/>
                <w:sz w:val="24"/>
                <w:szCs w:val="24"/>
                <w:lang w:val="en-US"/>
              </w:rPr>
              <w:t>6</w:t>
            </w:r>
          </w:p>
        </w:tc>
      </w:tr>
      <w:tr w:rsidR="00E44D29" w:rsidRPr="00E44D29" w14:paraId="7911DF65"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25D735C2"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3629CB"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География</w:t>
            </w:r>
          </w:p>
          <w:p w14:paraId="54EE342D"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547D9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3163ACA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E35A7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48131C6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34FDE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2BFD24A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46BD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725B02E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A6CC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617BA54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5F81256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3F31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w:t>
            </w:r>
            <w:r w:rsidRPr="00E44D29">
              <w:rPr>
                <w:rFonts w:eastAsia="Times New Roman" w:cs="Times New Roman"/>
                <w:color w:val="000000"/>
                <w:sz w:val="24"/>
                <w:szCs w:val="24"/>
                <w:lang w:val="en-US"/>
              </w:rPr>
              <w:t>72</w:t>
            </w:r>
          </w:p>
        </w:tc>
      </w:tr>
      <w:tr w:rsidR="00E44D29" w:rsidRPr="00E44D29" w14:paraId="384735F8"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B41350" w14:textId="77777777" w:rsidR="00E44D29" w:rsidRPr="0009165D" w:rsidRDefault="00E44D29" w:rsidP="00E44D29">
            <w:pPr>
              <w:spacing w:line="240" w:lineRule="auto"/>
              <w:ind w:firstLine="0"/>
              <w:jc w:val="center"/>
              <w:rPr>
                <w:rFonts w:eastAsia="Times New Roman" w:cs="Times New Roman"/>
                <w:b/>
                <w:color w:val="000000"/>
                <w:sz w:val="22"/>
              </w:rPr>
            </w:pPr>
            <w:r w:rsidRPr="0009165D">
              <w:rPr>
                <w:rFonts w:eastAsia="Times New Roman" w:cs="Times New Roman"/>
                <w:b/>
                <w:color w:val="000000"/>
                <w:sz w:val="22"/>
              </w:rPr>
              <w:t>Естественно-научные дисциплины</w:t>
            </w: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55B403"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Физика</w:t>
            </w:r>
          </w:p>
          <w:p w14:paraId="32E7A9A9"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C6498A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3A420E5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32D3C95"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14:paraId="4979E83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4CE2F6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54FDE08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2A9A9D6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nil"/>
              <w:bottom w:val="single" w:sz="4" w:space="0" w:color="auto"/>
              <w:right w:val="single" w:sz="4" w:space="0" w:color="auto"/>
            </w:tcBorders>
            <w:shd w:val="clear" w:color="auto" w:fill="auto"/>
            <w:vAlign w:val="center"/>
          </w:tcPr>
          <w:p w14:paraId="0894C7B8"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4EBE8EC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sz w:val="24"/>
                <w:szCs w:val="24"/>
              </w:rPr>
              <w:t>3</w:t>
            </w:r>
          </w:p>
        </w:tc>
        <w:tc>
          <w:tcPr>
            <w:tcW w:w="930" w:type="dxa"/>
            <w:tcBorders>
              <w:top w:val="single" w:sz="4" w:space="0" w:color="auto"/>
              <w:left w:val="nil"/>
              <w:bottom w:val="single" w:sz="4" w:space="0" w:color="auto"/>
              <w:right w:val="single" w:sz="4" w:space="0" w:color="auto"/>
            </w:tcBorders>
            <w:shd w:val="clear" w:color="auto" w:fill="auto"/>
            <w:vAlign w:val="center"/>
          </w:tcPr>
          <w:p w14:paraId="7F780CDB"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3B921FF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E17B6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238</w:t>
            </w:r>
          </w:p>
        </w:tc>
      </w:tr>
      <w:tr w:rsidR="00E44D29" w:rsidRPr="00E44D29" w14:paraId="08A18ABC"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1EEE3D24"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nil"/>
              <w:left w:val="single" w:sz="4" w:space="0" w:color="auto"/>
              <w:bottom w:val="single" w:sz="4" w:space="0" w:color="auto"/>
              <w:right w:val="single" w:sz="4" w:space="0" w:color="auto"/>
            </w:tcBorders>
            <w:shd w:val="clear" w:color="auto" w:fill="auto"/>
            <w:noWrap/>
            <w:vAlign w:val="center"/>
          </w:tcPr>
          <w:p w14:paraId="34AC63F2"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Химия</w:t>
            </w:r>
          </w:p>
          <w:p w14:paraId="54831AE5" w14:textId="77777777"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nil"/>
              <w:left w:val="nil"/>
              <w:bottom w:val="single" w:sz="4" w:space="0" w:color="auto"/>
              <w:right w:val="single" w:sz="4" w:space="0" w:color="auto"/>
            </w:tcBorders>
            <w:shd w:val="clear" w:color="auto" w:fill="auto"/>
            <w:vAlign w:val="center"/>
            <w:hideMark/>
          </w:tcPr>
          <w:p w14:paraId="44ABB72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nil"/>
              <w:left w:val="nil"/>
              <w:bottom w:val="single" w:sz="4" w:space="0" w:color="auto"/>
              <w:right w:val="single" w:sz="4" w:space="0" w:color="auto"/>
            </w:tcBorders>
            <w:shd w:val="clear" w:color="auto" w:fill="auto"/>
            <w:vAlign w:val="center"/>
          </w:tcPr>
          <w:p w14:paraId="0A9F40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1A781C0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nil"/>
              <w:left w:val="nil"/>
              <w:bottom w:val="single" w:sz="4" w:space="0" w:color="auto"/>
              <w:right w:val="single" w:sz="4" w:space="0" w:color="auto"/>
            </w:tcBorders>
            <w:shd w:val="clear" w:color="auto" w:fill="auto"/>
            <w:vAlign w:val="center"/>
          </w:tcPr>
          <w:p w14:paraId="0CD6E386"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2AE3560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nil"/>
              <w:left w:val="nil"/>
              <w:bottom w:val="single" w:sz="4" w:space="0" w:color="auto"/>
              <w:right w:val="single" w:sz="4" w:space="0" w:color="auto"/>
            </w:tcBorders>
            <w:shd w:val="clear" w:color="auto" w:fill="auto"/>
            <w:vAlign w:val="center"/>
          </w:tcPr>
          <w:p w14:paraId="6E676BC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109DD3F0"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nil"/>
              <w:left w:val="nil"/>
              <w:bottom w:val="single" w:sz="4" w:space="0" w:color="auto"/>
              <w:right w:val="single" w:sz="4" w:space="0" w:color="auto"/>
            </w:tcBorders>
            <w:shd w:val="clear" w:color="auto" w:fill="auto"/>
            <w:vAlign w:val="center"/>
          </w:tcPr>
          <w:p w14:paraId="11D8456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30EA4DA4"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nil"/>
              <w:left w:val="nil"/>
              <w:bottom w:val="single" w:sz="4" w:space="0" w:color="auto"/>
              <w:right w:val="single" w:sz="4" w:space="0" w:color="auto"/>
            </w:tcBorders>
            <w:shd w:val="clear" w:color="auto" w:fill="auto"/>
            <w:vAlign w:val="center"/>
          </w:tcPr>
          <w:p w14:paraId="27B1574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596E42A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0067F8"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136</w:t>
            </w:r>
          </w:p>
        </w:tc>
      </w:tr>
      <w:tr w:rsidR="00E44D29" w:rsidRPr="00E44D29" w14:paraId="4951D26B" w14:textId="77777777" w:rsidTr="002A6006">
        <w:trPr>
          <w:trHeight w:val="401"/>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385408AB" w14:textId="77777777" w:rsidR="00E44D29" w:rsidRPr="0009165D" w:rsidRDefault="00E44D29" w:rsidP="00E44D29">
            <w:pPr>
              <w:spacing w:line="240" w:lineRule="auto"/>
              <w:ind w:firstLine="0"/>
              <w:jc w:val="left"/>
              <w:rPr>
                <w:rFonts w:eastAsia="Times New Roman" w:cs="Times New Roman"/>
                <w:b/>
                <w:color w:val="000000"/>
                <w:sz w:val="22"/>
              </w:rPr>
            </w:pPr>
          </w:p>
        </w:tc>
        <w:tc>
          <w:tcPr>
            <w:tcW w:w="216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DD4EB5"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Биология</w:t>
            </w:r>
          </w:p>
          <w:p w14:paraId="67212D46" w14:textId="77777777" w:rsidR="00E44D29" w:rsidRPr="00E44D29" w:rsidRDefault="00E44D29" w:rsidP="00E44D29">
            <w:pPr>
              <w:spacing w:line="240" w:lineRule="auto"/>
              <w:ind w:firstLine="0"/>
              <w:jc w:val="left"/>
              <w:rPr>
                <w:rFonts w:eastAsia="Times New Roman" w:cs="Times New Roman"/>
                <w:color w:val="000000"/>
                <w:sz w:val="22"/>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D2C71E"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single" w:sz="4" w:space="0" w:color="auto"/>
              <w:bottom w:val="single" w:sz="4" w:space="0" w:color="auto"/>
              <w:right w:val="single" w:sz="4" w:space="0" w:color="auto"/>
            </w:tcBorders>
            <w:shd w:val="clear" w:color="auto" w:fill="auto"/>
            <w:vAlign w:val="center"/>
          </w:tcPr>
          <w:p w14:paraId="772DD14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C30CC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14:paraId="5CCE02B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4BDB55"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9" w:type="dxa"/>
            <w:tcBorders>
              <w:top w:val="single" w:sz="4" w:space="0" w:color="auto"/>
              <w:left w:val="single" w:sz="4" w:space="0" w:color="auto"/>
              <w:bottom w:val="single" w:sz="4" w:space="0" w:color="auto"/>
              <w:right w:val="single" w:sz="4" w:space="0" w:color="auto"/>
            </w:tcBorders>
            <w:shd w:val="clear" w:color="auto" w:fill="auto"/>
            <w:vAlign w:val="center"/>
          </w:tcPr>
          <w:p w14:paraId="072A41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1D65A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91" w:type="dxa"/>
            <w:tcBorders>
              <w:top w:val="single" w:sz="4" w:space="0" w:color="auto"/>
              <w:left w:val="single" w:sz="4" w:space="0" w:color="auto"/>
              <w:bottom w:val="single" w:sz="4" w:space="0" w:color="auto"/>
              <w:right w:val="single" w:sz="4" w:space="0" w:color="auto"/>
            </w:tcBorders>
            <w:shd w:val="clear" w:color="auto" w:fill="auto"/>
            <w:vAlign w:val="center"/>
          </w:tcPr>
          <w:p w14:paraId="31D20DE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BA34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14:paraId="5664485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single" w:sz="4" w:space="0" w:color="auto"/>
              <w:bottom w:val="single" w:sz="4" w:space="0" w:color="auto"/>
              <w:right w:val="single" w:sz="4" w:space="0" w:color="auto"/>
            </w:tcBorders>
            <w:vAlign w:val="center"/>
          </w:tcPr>
          <w:p w14:paraId="60371D9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784091"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lang w:val="en-US"/>
              </w:rPr>
              <w:t>238</w:t>
            </w:r>
          </w:p>
        </w:tc>
      </w:tr>
      <w:tr w:rsidR="00E44D29" w:rsidRPr="00E44D29" w14:paraId="4646D1BD" w14:textId="77777777" w:rsidTr="002A6006">
        <w:trPr>
          <w:trHeight w:val="315"/>
        </w:trPr>
        <w:tc>
          <w:tcPr>
            <w:tcW w:w="1797" w:type="dxa"/>
            <w:tcBorders>
              <w:top w:val="single" w:sz="4" w:space="0" w:color="auto"/>
              <w:left w:val="single" w:sz="4" w:space="0" w:color="auto"/>
              <w:bottom w:val="single" w:sz="4" w:space="0" w:color="000000"/>
              <w:right w:val="single" w:sz="4" w:space="0" w:color="auto"/>
            </w:tcBorders>
            <w:shd w:val="clear" w:color="auto" w:fill="auto"/>
            <w:noWrap/>
          </w:tcPr>
          <w:p w14:paraId="6302213F" w14:textId="12B26420" w:rsidR="00E44D29" w:rsidRPr="0009165D" w:rsidRDefault="004B3530"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ОДНКР</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63C24793" w14:textId="5A5F5A04"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ДНКР</w:t>
            </w:r>
          </w:p>
        </w:tc>
        <w:tc>
          <w:tcPr>
            <w:tcW w:w="851" w:type="dxa"/>
            <w:tcBorders>
              <w:top w:val="single" w:sz="4" w:space="0" w:color="auto"/>
              <w:left w:val="nil"/>
              <w:bottom w:val="single" w:sz="4" w:space="0" w:color="auto"/>
              <w:right w:val="single" w:sz="4" w:space="0" w:color="auto"/>
            </w:tcBorders>
            <w:shd w:val="clear" w:color="auto" w:fill="auto"/>
            <w:vAlign w:val="center"/>
          </w:tcPr>
          <w:p w14:paraId="2F40BC8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828" w:type="dxa"/>
            <w:tcBorders>
              <w:top w:val="single" w:sz="4" w:space="0" w:color="auto"/>
              <w:left w:val="nil"/>
              <w:bottom w:val="single" w:sz="4" w:space="0" w:color="auto"/>
              <w:right w:val="single" w:sz="4" w:space="0" w:color="auto"/>
            </w:tcBorders>
            <w:shd w:val="clear" w:color="auto" w:fill="auto"/>
            <w:vAlign w:val="center"/>
          </w:tcPr>
          <w:p w14:paraId="618C5C21"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tcPr>
          <w:p w14:paraId="60B751D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735" w:type="dxa"/>
            <w:tcBorders>
              <w:top w:val="single" w:sz="4" w:space="0" w:color="auto"/>
              <w:left w:val="nil"/>
              <w:bottom w:val="single" w:sz="4" w:space="0" w:color="auto"/>
              <w:right w:val="single" w:sz="4" w:space="0" w:color="auto"/>
            </w:tcBorders>
            <w:shd w:val="clear" w:color="auto" w:fill="auto"/>
            <w:vAlign w:val="center"/>
          </w:tcPr>
          <w:p w14:paraId="73CB04CF"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tcPr>
          <w:p w14:paraId="4E846E63"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14:paraId="498BA91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tcPr>
          <w:p w14:paraId="0DE31B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5CAF04CE"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tcPr>
          <w:p w14:paraId="4158318C" w14:textId="77777777" w:rsidR="00E44D29" w:rsidRPr="00E44D29" w:rsidRDefault="00E44D29" w:rsidP="00E44D29">
            <w:pPr>
              <w:spacing w:line="240" w:lineRule="auto"/>
              <w:ind w:firstLine="0"/>
              <w:jc w:val="center"/>
              <w:rPr>
                <w:rFonts w:eastAsia="Times New Roman" w:cs="Times New Roman"/>
                <w:color w:val="FF0000"/>
                <w:sz w:val="24"/>
                <w:szCs w:val="24"/>
                <w:vertAlign w:val="superscript"/>
              </w:rPr>
            </w:pPr>
            <w:r w:rsidRPr="00F17078">
              <w:rPr>
                <w:rFonts w:eastAsia="Times New Roman" w:cs="Times New Roman"/>
                <w:color w:val="000000" w:themeColor="text1"/>
                <w:sz w:val="24"/>
                <w:szCs w:val="24"/>
              </w:rPr>
              <w:t>0,5</w:t>
            </w:r>
          </w:p>
        </w:tc>
        <w:tc>
          <w:tcPr>
            <w:tcW w:w="930" w:type="dxa"/>
            <w:tcBorders>
              <w:top w:val="single" w:sz="4" w:space="0" w:color="auto"/>
              <w:left w:val="nil"/>
              <w:bottom w:val="single" w:sz="4" w:space="0" w:color="auto"/>
              <w:right w:val="single" w:sz="4" w:space="0" w:color="auto"/>
            </w:tcBorders>
            <w:shd w:val="clear" w:color="auto" w:fill="auto"/>
            <w:vAlign w:val="center"/>
          </w:tcPr>
          <w:p w14:paraId="6F71921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2FF3C99"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tcPr>
          <w:p w14:paraId="44C4A04F"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85</w:t>
            </w:r>
          </w:p>
        </w:tc>
      </w:tr>
      <w:tr w:rsidR="00E44D29" w:rsidRPr="00E44D29" w14:paraId="2F863785" w14:textId="77777777" w:rsidTr="004B3530">
        <w:trPr>
          <w:trHeight w:val="539"/>
        </w:trPr>
        <w:tc>
          <w:tcPr>
            <w:tcW w:w="1797"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14:paraId="25E90DBD"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Искусство</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16FE218B" w14:textId="6B7286EE"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Изобразительное искусство</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E598B44"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28" w:type="dxa"/>
            <w:tcBorders>
              <w:top w:val="single" w:sz="4" w:space="0" w:color="auto"/>
              <w:left w:val="nil"/>
              <w:bottom w:val="single" w:sz="4" w:space="0" w:color="auto"/>
              <w:right w:val="single" w:sz="4" w:space="0" w:color="auto"/>
            </w:tcBorders>
            <w:shd w:val="clear" w:color="auto" w:fill="auto"/>
            <w:vAlign w:val="center"/>
          </w:tcPr>
          <w:p w14:paraId="3C408B44"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132B8832"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735" w:type="dxa"/>
            <w:tcBorders>
              <w:top w:val="single" w:sz="4" w:space="0" w:color="auto"/>
              <w:left w:val="nil"/>
              <w:bottom w:val="single" w:sz="4" w:space="0" w:color="auto"/>
              <w:right w:val="single" w:sz="4" w:space="0" w:color="auto"/>
            </w:tcBorders>
            <w:shd w:val="clear" w:color="auto" w:fill="auto"/>
            <w:vAlign w:val="center"/>
          </w:tcPr>
          <w:p w14:paraId="0814AD80"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C50B7FB"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29" w:type="dxa"/>
            <w:tcBorders>
              <w:top w:val="single" w:sz="4" w:space="0" w:color="auto"/>
              <w:left w:val="nil"/>
              <w:bottom w:val="single" w:sz="4" w:space="0" w:color="auto"/>
              <w:right w:val="single" w:sz="4" w:space="0" w:color="auto"/>
            </w:tcBorders>
            <w:shd w:val="clear" w:color="auto" w:fill="auto"/>
            <w:vAlign w:val="center"/>
          </w:tcPr>
          <w:p w14:paraId="5FAEDFAA"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52C76189"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45F5AA5F"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7C95E409"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30" w:type="dxa"/>
            <w:tcBorders>
              <w:top w:val="single" w:sz="4" w:space="0" w:color="auto"/>
              <w:left w:val="nil"/>
              <w:bottom w:val="single" w:sz="4" w:space="0" w:color="auto"/>
              <w:right w:val="single" w:sz="4" w:space="0" w:color="auto"/>
            </w:tcBorders>
            <w:shd w:val="clear" w:color="auto" w:fill="auto"/>
            <w:vAlign w:val="center"/>
          </w:tcPr>
          <w:p w14:paraId="1D5A323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84464A2"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564BB"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51</w:t>
            </w:r>
          </w:p>
        </w:tc>
      </w:tr>
      <w:tr w:rsidR="00E44D29" w:rsidRPr="00E44D29" w14:paraId="4E07EE41" w14:textId="77777777" w:rsidTr="002A6006">
        <w:trPr>
          <w:trHeight w:val="600"/>
        </w:trPr>
        <w:tc>
          <w:tcPr>
            <w:tcW w:w="1797" w:type="dxa"/>
            <w:vMerge/>
            <w:tcBorders>
              <w:top w:val="nil"/>
              <w:left w:val="single" w:sz="4" w:space="0" w:color="auto"/>
              <w:bottom w:val="single" w:sz="4" w:space="0" w:color="000000"/>
              <w:right w:val="single" w:sz="4" w:space="0" w:color="auto"/>
            </w:tcBorders>
            <w:hideMark/>
          </w:tcPr>
          <w:p w14:paraId="4B0CBE23"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nil"/>
              <w:left w:val="nil"/>
              <w:bottom w:val="single" w:sz="4" w:space="0" w:color="auto"/>
              <w:right w:val="single" w:sz="4" w:space="0" w:color="auto"/>
            </w:tcBorders>
            <w:shd w:val="clear" w:color="auto" w:fill="auto"/>
            <w:noWrap/>
            <w:vAlign w:val="center"/>
          </w:tcPr>
          <w:p w14:paraId="3558989B" w14:textId="00653338" w:rsidR="00E44D29" w:rsidRPr="00E44D29" w:rsidRDefault="004B3530" w:rsidP="00E44D29">
            <w:pPr>
              <w:spacing w:line="240" w:lineRule="auto"/>
              <w:ind w:firstLine="0"/>
              <w:jc w:val="left"/>
              <w:rPr>
                <w:rFonts w:eastAsia="Times New Roman" w:cs="Times New Roman"/>
                <w:sz w:val="22"/>
              </w:rPr>
            </w:pPr>
            <w:r>
              <w:rPr>
                <w:rFonts w:eastAsia="Times New Roman" w:cs="Times New Roman"/>
                <w:sz w:val="22"/>
              </w:rPr>
              <w:t> Музыка</w:t>
            </w:r>
          </w:p>
        </w:tc>
        <w:tc>
          <w:tcPr>
            <w:tcW w:w="851" w:type="dxa"/>
            <w:tcBorders>
              <w:top w:val="nil"/>
              <w:left w:val="nil"/>
              <w:bottom w:val="single" w:sz="4" w:space="0" w:color="auto"/>
              <w:right w:val="single" w:sz="4" w:space="0" w:color="auto"/>
            </w:tcBorders>
            <w:shd w:val="clear" w:color="auto" w:fill="auto"/>
            <w:vAlign w:val="center"/>
            <w:hideMark/>
          </w:tcPr>
          <w:p w14:paraId="22E34DCC"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28" w:type="dxa"/>
            <w:tcBorders>
              <w:top w:val="nil"/>
              <w:left w:val="nil"/>
              <w:bottom w:val="single" w:sz="4" w:space="0" w:color="auto"/>
              <w:right w:val="single" w:sz="4" w:space="0" w:color="auto"/>
            </w:tcBorders>
            <w:shd w:val="clear" w:color="auto" w:fill="auto"/>
            <w:vAlign w:val="center"/>
          </w:tcPr>
          <w:p w14:paraId="052C5CA3"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11EA7E4F"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735" w:type="dxa"/>
            <w:tcBorders>
              <w:top w:val="nil"/>
              <w:left w:val="nil"/>
              <w:bottom w:val="single" w:sz="4" w:space="0" w:color="auto"/>
              <w:right w:val="single" w:sz="4" w:space="0" w:color="auto"/>
            </w:tcBorders>
            <w:shd w:val="clear" w:color="auto" w:fill="auto"/>
            <w:vAlign w:val="center"/>
          </w:tcPr>
          <w:p w14:paraId="6BFC4CCD"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491B45D7"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29" w:type="dxa"/>
            <w:tcBorders>
              <w:top w:val="nil"/>
              <w:left w:val="nil"/>
              <w:bottom w:val="single" w:sz="4" w:space="0" w:color="auto"/>
              <w:right w:val="single" w:sz="4" w:space="0" w:color="auto"/>
            </w:tcBorders>
            <w:shd w:val="clear" w:color="auto" w:fill="auto"/>
            <w:vAlign w:val="center"/>
          </w:tcPr>
          <w:p w14:paraId="36531C34"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2D6DBB3A"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91" w:type="dxa"/>
            <w:tcBorders>
              <w:top w:val="nil"/>
              <w:left w:val="nil"/>
              <w:bottom w:val="single" w:sz="4" w:space="0" w:color="auto"/>
              <w:right w:val="single" w:sz="4" w:space="0" w:color="auto"/>
            </w:tcBorders>
            <w:shd w:val="clear" w:color="auto" w:fill="auto"/>
            <w:vAlign w:val="center"/>
          </w:tcPr>
          <w:p w14:paraId="65B46CB8"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55BBC814"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30" w:type="dxa"/>
            <w:tcBorders>
              <w:top w:val="nil"/>
              <w:left w:val="nil"/>
              <w:bottom w:val="single" w:sz="4" w:space="0" w:color="auto"/>
              <w:right w:val="single" w:sz="4" w:space="0" w:color="auto"/>
            </w:tcBorders>
            <w:shd w:val="clear" w:color="auto" w:fill="auto"/>
            <w:vAlign w:val="center"/>
          </w:tcPr>
          <w:p w14:paraId="1FF77D1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7485817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lang w:val="en-US"/>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483FA"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68</w:t>
            </w:r>
          </w:p>
        </w:tc>
      </w:tr>
      <w:tr w:rsidR="00E44D29" w:rsidRPr="00E44D29" w14:paraId="017330CD" w14:textId="77777777" w:rsidTr="002A6006">
        <w:trPr>
          <w:trHeight w:val="315"/>
        </w:trPr>
        <w:tc>
          <w:tcPr>
            <w:tcW w:w="1797" w:type="dxa"/>
            <w:tcBorders>
              <w:top w:val="nil"/>
              <w:left w:val="single" w:sz="4" w:space="0" w:color="auto"/>
              <w:bottom w:val="single" w:sz="4" w:space="0" w:color="auto"/>
              <w:right w:val="single" w:sz="4" w:space="0" w:color="auto"/>
            </w:tcBorders>
            <w:shd w:val="clear" w:color="auto" w:fill="auto"/>
            <w:noWrap/>
            <w:hideMark/>
          </w:tcPr>
          <w:p w14:paraId="214C04B0"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Технология</w:t>
            </w:r>
          </w:p>
        </w:tc>
        <w:tc>
          <w:tcPr>
            <w:tcW w:w="2166" w:type="dxa"/>
            <w:tcBorders>
              <w:top w:val="nil"/>
              <w:left w:val="nil"/>
              <w:bottom w:val="single" w:sz="4" w:space="0" w:color="auto"/>
              <w:right w:val="single" w:sz="4" w:space="0" w:color="auto"/>
            </w:tcBorders>
            <w:shd w:val="clear" w:color="auto" w:fill="auto"/>
            <w:noWrap/>
            <w:vAlign w:val="center"/>
          </w:tcPr>
          <w:p w14:paraId="7C5C9BF1"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Технология</w:t>
            </w:r>
          </w:p>
          <w:p w14:paraId="07D75BC0" w14:textId="77777777" w:rsidR="00E44D29" w:rsidRPr="00E44D29" w:rsidRDefault="00E44D29" w:rsidP="00E44D29">
            <w:pPr>
              <w:spacing w:line="240" w:lineRule="auto"/>
              <w:ind w:firstLine="0"/>
              <w:jc w:val="left"/>
              <w:rPr>
                <w:rFonts w:eastAsia="Times New Roman" w:cs="Times New Roman"/>
                <w:color w:val="000000"/>
                <w:sz w:val="22"/>
              </w:rPr>
            </w:pPr>
            <w:r w:rsidRPr="00E44D29">
              <w:rPr>
                <w:rFonts w:eastAsia="Times New Roman" w:cs="Times New Roman"/>
                <w:color w:val="000000"/>
                <w:sz w:val="22"/>
              </w:rPr>
              <w:t> </w:t>
            </w:r>
          </w:p>
        </w:tc>
        <w:tc>
          <w:tcPr>
            <w:tcW w:w="851" w:type="dxa"/>
            <w:tcBorders>
              <w:top w:val="nil"/>
              <w:left w:val="nil"/>
              <w:bottom w:val="single" w:sz="4" w:space="0" w:color="auto"/>
              <w:right w:val="single" w:sz="4" w:space="0" w:color="auto"/>
            </w:tcBorders>
            <w:shd w:val="clear" w:color="auto" w:fill="auto"/>
            <w:vAlign w:val="center"/>
            <w:hideMark/>
          </w:tcPr>
          <w:p w14:paraId="6BE77724"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1</w:t>
            </w:r>
          </w:p>
        </w:tc>
        <w:tc>
          <w:tcPr>
            <w:tcW w:w="828" w:type="dxa"/>
            <w:tcBorders>
              <w:top w:val="nil"/>
              <w:left w:val="nil"/>
              <w:bottom w:val="single" w:sz="4" w:space="0" w:color="auto"/>
              <w:right w:val="single" w:sz="4" w:space="0" w:color="auto"/>
            </w:tcBorders>
            <w:shd w:val="clear" w:color="auto" w:fill="auto"/>
            <w:vAlign w:val="center"/>
          </w:tcPr>
          <w:p w14:paraId="29D2883B"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058" w:type="dxa"/>
            <w:tcBorders>
              <w:top w:val="nil"/>
              <w:left w:val="nil"/>
              <w:bottom w:val="single" w:sz="4" w:space="0" w:color="auto"/>
              <w:right w:val="single" w:sz="4" w:space="0" w:color="auto"/>
            </w:tcBorders>
            <w:shd w:val="clear" w:color="auto" w:fill="auto"/>
            <w:vAlign w:val="center"/>
            <w:hideMark/>
          </w:tcPr>
          <w:p w14:paraId="0CC1057F"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1</w:t>
            </w:r>
          </w:p>
        </w:tc>
        <w:tc>
          <w:tcPr>
            <w:tcW w:w="735" w:type="dxa"/>
            <w:tcBorders>
              <w:top w:val="nil"/>
              <w:left w:val="nil"/>
              <w:bottom w:val="single" w:sz="4" w:space="0" w:color="auto"/>
              <w:right w:val="single" w:sz="4" w:space="0" w:color="auto"/>
            </w:tcBorders>
            <w:shd w:val="clear" w:color="auto" w:fill="auto"/>
            <w:vAlign w:val="center"/>
          </w:tcPr>
          <w:p w14:paraId="63FC863E"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851" w:type="dxa"/>
            <w:tcBorders>
              <w:top w:val="nil"/>
              <w:left w:val="nil"/>
              <w:bottom w:val="single" w:sz="4" w:space="0" w:color="auto"/>
              <w:right w:val="single" w:sz="4" w:space="0" w:color="auto"/>
            </w:tcBorders>
            <w:shd w:val="clear" w:color="auto" w:fill="auto"/>
            <w:vAlign w:val="center"/>
            <w:hideMark/>
          </w:tcPr>
          <w:p w14:paraId="69B6DFB3"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1</w:t>
            </w:r>
          </w:p>
        </w:tc>
        <w:tc>
          <w:tcPr>
            <w:tcW w:w="829" w:type="dxa"/>
            <w:tcBorders>
              <w:top w:val="nil"/>
              <w:left w:val="nil"/>
              <w:bottom w:val="single" w:sz="4" w:space="0" w:color="auto"/>
              <w:right w:val="single" w:sz="4" w:space="0" w:color="auto"/>
            </w:tcBorders>
            <w:shd w:val="clear" w:color="auto" w:fill="auto"/>
            <w:vAlign w:val="center"/>
          </w:tcPr>
          <w:p w14:paraId="27B0B470"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07" w:type="dxa"/>
            <w:tcBorders>
              <w:top w:val="nil"/>
              <w:left w:val="nil"/>
              <w:bottom w:val="single" w:sz="4" w:space="0" w:color="auto"/>
              <w:right w:val="single" w:sz="4" w:space="0" w:color="auto"/>
            </w:tcBorders>
            <w:shd w:val="clear" w:color="auto" w:fill="auto"/>
            <w:vAlign w:val="center"/>
            <w:hideMark/>
          </w:tcPr>
          <w:p w14:paraId="4107016F"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891" w:type="dxa"/>
            <w:tcBorders>
              <w:top w:val="nil"/>
              <w:left w:val="nil"/>
              <w:bottom w:val="single" w:sz="4" w:space="0" w:color="auto"/>
              <w:right w:val="single" w:sz="4" w:space="0" w:color="auto"/>
            </w:tcBorders>
            <w:shd w:val="clear" w:color="auto" w:fill="auto"/>
            <w:vAlign w:val="center"/>
          </w:tcPr>
          <w:p w14:paraId="44CEC382"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193" w:type="dxa"/>
            <w:tcBorders>
              <w:top w:val="nil"/>
              <w:left w:val="nil"/>
              <w:bottom w:val="single" w:sz="4" w:space="0" w:color="auto"/>
              <w:right w:val="single" w:sz="4" w:space="0" w:color="auto"/>
            </w:tcBorders>
            <w:shd w:val="clear" w:color="auto" w:fill="auto"/>
            <w:vAlign w:val="center"/>
            <w:hideMark/>
          </w:tcPr>
          <w:p w14:paraId="4B2F374E"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930" w:type="dxa"/>
            <w:tcBorders>
              <w:top w:val="nil"/>
              <w:left w:val="nil"/>
              <w:bottom w:val="single" w:sz="4" w:space="0" w:color="auto"/>
              <w:right w:val="single" w:sz="4" w:space="0" w:color="auto"/>
            </w:tcBorders>
            <w:shd w:val="clear" w:color="auto" w:fill="auto"/>
            <w:vAlign w:val="center"/>
          </w:tcPr>
          <w:p w14:paraId="6D69867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0457BED3"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4</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405E6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36</w:t>
            </w:r>
          </w:p>
        </w:tc>
      </w:tr>
      <w:tr w:rsidR="00E44D29" w:rsidRPr="00E44D29" w14:paraId="449F20BA" w14:textId="77777777" w:rsidTr="002A6006">
        <w:trPr>
          <w:trHeight w:val="315"/>
        </w:trPr>
        <w:tc>
          <w:tcPr>
            <w:tcW w:w="1797" w:type="dxa"/>
            <w:vMerge w:val="restart"/>
            <w:tcBorders>
              <w:top w:val="single" w:sz="4" w:space="0" w:color="auto"/>
              <w:left w:val="single" w:sz="4" w:space="0" w:color="auto"/>
              <w:bottom w:val="single" w:sz="4" w:space="0" w:color="auto"/>
              <w:right w:val="single" w:sz="4" w:space="0" w:color="auto"/>
            </w:tcBorders>
            <w:shd w:val="clear" w:color="auto" w:fill="auto"/>
            <w:hideMark/>
          </w:tcPr>
          <w:p w14:paraId="3B23DA9A" w14:textId="77777777" w:rsidR="00E44D29" w:rsidRPr="0009165D" w:rsidRDefault="00E44D29" w:rsidP="00E44D29">
            <w:pPr>
              <w:spacing w:line="240" w:lineRule="auto"/>
              <w:ind w:firstLine="0"/>
              <w:jc w:val="left"/>
              <w:rPr>
                <w:rFonts w:eastAsia="Times New Roman" w:cs="Times New Roman"/>
                <w:b/>
                <w:color w:val="000000"/>
                <w:sz w:val="22"/>
              </w:rPr>
            </w:pPr>
            <w:r w:rsidRPr="0009165D">
              <w:rPr>
                <w:rFonts w:eastAsia="Times New Roman" w:cs="Times New Roman"/>
                <w:b/>
                <w:color w:val="000000"/>
                <w:sz w:val="22"/>
              </w:rPr>
              <w:t>Физическая культура и ОБЖ</w:t>
            </w: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56B83F19" w14:textId="64A595B7"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Физическая культур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55987E8"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2</w:t>
            </w:r>
          </w:p>
        </w:tc>
        <w:tc>
          <w:tcPr>
            <w:tcW w:w="828" w:type="dxa"/>
            <w:tcBorders>
              <w:top w:val="single" w:sz="4" w:space="0" w:color="auto"/>
              <w:left w:val="nil"/>
              <w:bottom w:val="single" w:sz="4" w:space="0" w:color="auto"/>
              <w:right w:val="single" w:sz="4" w:space="0" w:color="auto"/>
            </w:tcBorders>
            <w:shd w:val="clear" w:color="auto" w:fill="auto"/>
            <w:vAlign w:val="center"/>
          </w:tcPr>
          <w:p w14:paraId="06BFC9B8"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06AA43D5"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2</w:t>
            </w:r>
          </w:p>
        </w:tc>
        <w:tc>
          <w:tcPr>
            <w:tcW w:w="735" w:type="dxa"/>
            <w:tcBorders>
              <w:top w:val="single" w:sz="4" w:space="0" w:color="auto"/>
              <w:left w:val="nil"/>
              <w:bottom w:val="single" w:sz="4" w:space="0" w:color="auto"/>
              <w:right w:val="single" w:sz="4" w:space="0" w:color="auto"/>
            </w:tcBorders>
            <w:shd w:val="clear" w:color="auto" w:fill="auto"/>
            <w:vAlign w:val="center"/>
          </w:tcPr>
          <w:p w14:paraId="4CF8E765"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3D1DD32"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2</w:t>
            </w:r>
          </w:p>
        </w:tc>
        <w:tc>
          <w:tcPr>
            <w:tcW w:w="829" w:type="dxa"/>
            <w:tcBorders>
              <w:top w:val="single" w:sz="4" w:space="0" w:color="auto"/>
              <w:left w:val="nil"/>
              <w:bottom w:val="single" w:sz="4" w:space="0" w:color="auto"/>
              <w:right w:val="single" w:sz="4" w:space="0" w:color="auto"/>
            </w:tcBorders>
            <w:shd w:val="clear" w:color="auto" w:fill="auto"/>
            <w:vAlign w:val="center"/>
          </w:tcPr>
          <w:p w14:paraId="251F6FED"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4215A9BE"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1</w:t>
            </w:r>
          </w:p>
        </w:tc>
        <w:tc>
          <w:tcPr>
            <w:tcW w:w="891" w:type="dxa"/>
            <w:tcBorders>
              <w:top w:val="single" w:sz="4" w:space="0" w:color="auto"/>
              <w:left w:val="nil"/>
              <w:bottom w:val="single" w:sz="4" w:space="0" w:color="auto"/>
              <w:right w:val="single" w:sz="4" w:space="0" w:color="auto"/>
            </w:tcBorders>
            <w:shd w:val="clear" w:color="auto" w:fill="auto"/>
            <w:vAlign w:val="center"/>
          </w:tcPr>
          <w:p w14:paraId="541DC546"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1525F3D0" w14:textId="77777777" w:rsidR="00E44D29" w:rsidRPr="00F17078" w:rsidRDefault="00E44D29" w:rsidP="00E44D29">
            <w:pPr>
              <w:spacing w:line="240" w:lineRule="auto"/>
              <w:ind w:firstLine="0"/>
              <w:jc w:val="center"/>
              <w:rPr>
                <w:rFonts w:eastAsia="Times New Roman" w:cs="Times New Roman"/>
                <w:color w:val="000000" w:themeColor="text1"/>
                <w:sz w:val="24"/>
                <w:szCs w:val="24"/>
              </w:rPr>
            </w:pPr>
            <w:r w:rsidRPr="00F17078">
              <w:rPr>
                <w:rFonts w:eastAsia="Times New Roman" w:cs="Times New Roman"/>
                <w:color w:val="000000" w:themeColor="text1"/>
                <w:sz w:val="24"/>
                <w:szCs w:val="24"/>
              </w:rPr>
              <w:t>0,5</w:t>
            </w:r>
          </w:p>
        </w:tc>
        <w:tc>
          <w:tcPr>
            <w:tcW w:w="930" w:type="dxa"/>
            <w:tcBorders>
              <w:top w:val="single" w:sz="4" w:space="0" w:color="auto"/>
              <w:left w:val="nil"/>
              <w:bottom w:val="single" w:sz="4" w:space="0" w:color="auto"/>
              <w:right w:val="single" w:sz="4" w:space="0" w:color="auto"/>
            </w:tcBorders>
            <w:shd w:val="clear" w:color="auto" w:fill="auto"/>
            <w:vAlign w:val="center"/>
          </w:tcPr>
          <w:p w14:paraId="6C071CD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67E98F36"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7,5</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27EC41"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55</w:t>
            </w:r>
          </w:p>
        </w:tc>
      </w:tr>
      <w:tr w:rsidR="00E44D29" w:rsidRPr="00E44D29" w14:paraId="6926D7EF" w14:textId="77777777" w:rsidTr="002A6006">
        <w:trPr>
          <w:trHeight w:val="315"/>
        </w:trPr>
        <w:tc>
          <w:tcPr>
            <w:tcW w:w="1797" w:type="dxa"/>
            <w:vMerge/>
            <w:tcBorders>
              <w:top w:val="single" w:sz="4" w:space="0" w:color="auto"/>
              <w:left w:val="single" w:sz="4" w:space="0" w:color="auto"/>
              <w:bottom w:val="single" w:sz="4" w:space="0" w:color="auto"/>
              <w:right w:val="single" w:sz="4" w:space="0" w:color="auto"/>
            </w:tcBorders>
            <w:vAlign w:val="center"/>
            <w:hideMark/>
          </w:tcPr>
          <w:p w14:paraId="27B7525E" w14:textId="77777777" w:rsidR="00E44D29" w:rsidRPr="00E44D29" w:rsidRDefault="00E44D29" w:rsidP="00E44D29">
            <w:pPr>
              <w:spacing w:line="240" w:lineRule="auto"/>
              <w:ind w:firstLine="0"/>
              <w:jc w:val="left"/>
              <w:rPr>
                <w:rFonts w:eastAsia="Times New Roman" w:cs="Times New Roman"/>
                <w:color w:val="000000"/>
                <w:sz w:val="22"/>
              </w:rPr>
            </w:pPr>
          </w:p>
        </w:tc>
        <w:tc>
          <w:tcPr>
            <w:tcW w:w="2166" w:type="dxa"/>
            <w:tcBorders>
              <w:top w:val="single" w:sz="4" w:space="0" w:color="auto"/>
              <w:left w:val="nil"/>
              <w:bottom w:val="single" w:sz="4" w:space="0" w:color="auto"/>
              <w:right w:val="single" w:sz="4" w:space="0" w:color="auto"/>
            </w:tcBorders>
            <w:shd w:val="clear" w:color="auto" w:fill="auto"/>
            <w:noWrap/>
            <w:vAlign w:val="center"/>
          </w:tcPr>
          <w:p w14:paraId="26486398" w14:textId="23F8146A" w:rsidR="00E44D29" w:rsidRPr="00E44D29" w:rsidRDefault="004B3530" w:rsidP="00E44D29">
            <w:pPr>
              <w:spacing w:line="240" w:lineRule="auto"/>
              <w:ind w:firstLine="0"/>
              <w:jc w:val="left"/>
              <w:rPr>
                <w:rFonts w:eastAsia="Times New Roman" w:cs="Times New Roman"/>
                <w:color w:val="000000"/>
                <w:sz w:val="22"/>
              </w:rPr>
            </w:pPr>
            <w:r>
              <w:rPr>
                <w:rFonts w:eastAsia="Times New Roman" w:cs="Times New Roman"/>
                <w:color w:val="000000"/>
                <w:sz w:val="22"/>
              </w:rPr>
              <w:t>ОБЖ</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2218F97"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8" w:type="dxa"/>
            <w:tcBorders>
              <w:top w:val="single" w:sz="4" w:space="0" w:color="auto"/>
              <w:left w:val="nil"/>
              <w:bottom w:val="single" w:sz="4" w:space="0" w:color="auto"/>
              <w:right w:val="single" w:sz="4" w:space="0" w:color="auto"/>
            </w:tcBorders>
            <w:shd w:val="clear" w:color="auto" w:fill="auto"/>
            <w:vAlign w:val="center"/>
          </w:tcPr>
          <w:p w14:paraId="1C8E77BD"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058" w:type="dxa"/>
            <w:tcBorders>
              <w:top w:val="single" w:sz="4" w:space="0" w:color="auto"/>
              <w:left w:val="nil"/>
              <w:bottom w:val="single" w:sz="4" w:space="0" w:color="auto"/>
              <w:right w:val="single" w:sz="4" w:space="0" w:color="auto"/>
            </w:tcBorders>
            <w:shd w:val="clear" w:color="auto" w:fill="auto"/>
            <w:vAlign w:val="center"/>
            <w:hideMark/>
          </w:tcPr>
          <w:p w14:paraId="20944602"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35" w:type="dxa"/>
            <w:tcBorders>
              <w:top w:val="single" w:sz="4" w:space="0" w:color="auto"/>
              <w:left w:val="nil"/>
              <w:bottom w:val="single" w:sz="4" w:space="0" w:color="auto"/>
              <w:right w:val="single" w:sz="4" w:space="0" w:color="auto"/>
            </w:tcBorders>
            <w:shd w:val="clear" w:color="auto" w:fill="auto"/>
            <w:vAlign w:val="center"/>
          </w:tcPr>
          <w:p w14:paraId="734E84FA"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6506B40"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829" w:type="dxa"/>
            <w:tcBorders>
              <w:top w:val="single" w:sz="4" w:space="0" w:color="auto"/>
              <w:left w:val="nil"/>
              <w:bottom w:val="single" w:sz="4" w:space="0" w:color="auto"/>
              <w:right w:val="single" w:sz="4" w:space="0" w:color="auto"/>
            </w:tcBorders>
            <w:shd w:val="clear" w:color="auto" w:fill="auto"/>
            <w:vAlign w:val="center"/>
          </w:tcPr>
          <w:p w14:paraId="762F369C"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907" w:type="dxa"/>
            <w:tcBorders>
              <w:top w:val="single" w:sz="4" w:space="0" w:color="auto"/>
              <w:left w:val="nil"/>
              <w:bottom w:val="single" w:sz="4" w:space="0" w:color="auto"/>
              <w:right w:val="single" w:sz="4" w:space="0" w:color="auto"/>
            </w:tcBorders>
            <w:shd w:val="clear" w:color="auto" w:fill="auto"/>
            <w:vAlign w:val="center"/>
            <w:hideMark/>
          </w:tcPr>
          <w:p w14:paraId="0C4F000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1</w:t>
            </w:r>
          </w:p>
          <w:p w14:paraId="4DBFC742"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p>
        </w:tc>
        <w:tc>
          <w:tcPr>
            <w:tcW w:w="891" w:type="dxa"/>
            <w:tcBorders>
              <w:top w:val="single" w:sz="4" w:space="0" w:color="auto"/>
              <w:left w:val="nil"/>
              <w:bottom w:val="single" w:sz="4" w:space="0" w:color="auto"/>
              <w:right w:val="single" w:sz="4" w:space="0" w:color="auto"/>
            </w:tcBorders>
            <w:shd w:val="clear" w:color="auto" w:fill="auto"/>
            <w:vAlign w:val="center"/>
          </w:tcPr>
          <w:p w14:paraId="514BFED9"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1193" w:type="dxa"/>
            <w:tcBorders>
              <w:top w:val="single" w:sz="4" w:space="0" w:color="auto"/>
              <w:left w:val="nil"/>
              <w:bottom w:val="single" w:sz="4" w:space="0" w:color="auto"/>
              <w:right w:val="single" w:sz="4" w:space="0" w:color="auto"/>
            </w:tcBorders>
            <w:shd w:val="clear" w:color="auto" w:fill="auto"/>
            <w:vAlign w:val="center"/>
            <w:hideMark/>
          </w:tcPr>
          <w:p w14:paraId="6B7CBCCC"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1</w:t>
            </w:r>
          </w:p>
        </w:tc>
        <w:tc>
          <w:tcPr>
            <w:tcW w:w="930" w:type="dxa"/>
            <w:tcBorders>
              <w:top w:val="single" w:sz="4" w:space="0" w:color="auto"/>
              <w:left w:val="nil"/>
              <w:bottom w:val="single" w:sz="4" w:space="0" w:color="auto"/>
              <w:right w:val="single" w:sz="4" w:space="0" w:color="auto"/>
            </w:tcBorders>
            <w:shd w:val="clear" w:color="auto" w:fill="auto"/>
            <w:vAlign w:val="center"/>
          </w:tcPr>
          <w:p w14:paraId="2B63C284" w14:textId="77777777" w:rsidR="00E44D29" w:rsidRPr="00E44D29" w:rsidRDefault="00E44D29" w:rsidP="00E44D29">
            <w:pPr>
              <w:spacing w:line="240" w:lineRule="auto"/>
              <w:ind w:firstLine="0"/>
              <w:jc w:val="center"/>
              <w:rPr>
                <w:rFonts w:eastAsia="Times New Roman" w:cs="Times New Roman"/>
                <w:color w:val="000000"/>
                <w:sz w:val="24"/>
                <w:szCs w:val="24"/>
              </w:rPr>
            </w:pPr>
          </w:p>
        </w:tc>
        <w:tc>
          <w:tcPr>
            <w:tcW w:w="701" w:type="dxa"/>
            <w:tcBorders>
              <w:top w:val="single" w:sz="4" w:space="0" w:color="auto"/>
              <w:left w:val="nil"/>
              <w:bottom w:val="single" w:sz="4" w:space="0" w:color="auto"/>
              <w:right w:val="single" w:sz="4" w:space="0" w:color="auto"/>
            </w:tcBorders>
            <w:vAlign w:val="center"/>
          </w:tcPr>
          <w:p w14:paraId="2D2A04B7" w14:textId="77777777" w:rsidR="00E44D29" w:rsidRPr="00E44D29" w:rsidRDefault="00E44D29" w:rsidP="00E44D29">
            <w:pPr>
              <w:spacing w:line="240" w:lineRule="auto"/>
              <w:ind w:firstLine="0"/>
              <w:jc w:val="center"/>
              <w:rPr>
                <w:rFonts w:eastAsia="Times New Roman" w:cs="Times New Roman"/>
                <w:color w:val="000000"/>
                <w:sz w:val="24"/>
                <w:szCs w:val="24"/>
              </w:rPr>
            </w:pPr>
            <w:r w:rsidRPr="00E44D29">
              <w:rPr>
                <w:rFonts w:eastAsia="Times New Roman" w:cs="Times New Roman"/>
                <w:color w:val="000000"/>
                <w:sz w:val="24"/>
                <w:szCs w:val="24"/>
              </w:rPr>
              <w:t>2</w:t>
            </w:r>
          </w:p>
        </w:tc>
        <w:tc>
          <w:tcPr>
            <w:tcW w:w="8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03B440" w14:textId="77777777" w:rsidR="00E44D29" w:rsidRPr="00E44D29" w:rsidRDefault="00E44D29" w:rsidP="00E44D29">
            <w:pPr>
              <w:spacing w:line="240" w:lineRule="auto"/>
              <w:ind w:firstLine="0"/>
              <w:jc w:val="center"/>
              <w:rPr>
                <w:rFonts w:eastAsia="Times New Roman" w:cs="Times New Roman"/>
                <w:color w:val="000000"/>
                <w:sz w:val="24"/>
                <w:szCs w:val="24"/>
                <w:lang w:val="en-US"/>
              </w:rPr>
            </w:pPr>
            <w:r w:rsidRPr="00E44D29">
              <w:rPr>
                <w:rFonts w:eastAsia="Times New Roman" w:cs="Times New Roman"/>
                <w:color w:val="000000"/>
                <w:sz w:val="24"/>
                <w:szCs w:val="24"/>
              </w:rPr>
              <w:t>6</w:t>
            </w:r>
            <w:r w:rsidRPr="00E44D29">
              <w:rPr>
                <w:rFonts w:eastAsia="Times New Roman" w:cs="Times New Roman"/>
                <w:color w:val="000000"/>
                <w:sz w:val="24"/>
                <w:szCs w:val="24"/>
                <w:lang w:val="en-US"/>
              </w:rPr>
              <w:t>8</w:t>
            </w:r>
          </w:p>
        </w:tc>
      </w:tr>
      <w:tr w:rsidR="00E44D29" w:rsidRPr="00E44D29" w14:paraId="7123D6C7" w14:textId="77777777" w:rsidTr="002A6006">
        <w:trPr>
          <w:trHeight w:val="315"/>
        </w:trPr>
        <w:tc>
          <w:tcPr>
            <w:tcW w:w="3963" w:type="dxa"/>
            <w:gridSpan w:val="2"/>
            <w:vMerge w:val="restart"/>
            <w:tcBorders>
              <w:top w:val="single" w:sz="4" w:space="0" w:color="auto"/>
              <w:left w:val="single" w:sz="4" w:space="0" w:color="auto"/>
              <w:right w:val="single" w:sz="4" w:space="0" w:color="auto"/>
            </w:tcBorders>
            <w:shd w:val="clear" w:color="000000" w:fill="E2EFDA"/>
            <w:noWrap/>
            <w:vAlign w:val="bottom"/>
            <w:hideMark/>
          </w:tcPr>
          <w:p w14:paraId="1236E01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Итого, обязательная часть</w:t>
            </w:r>
          </w:p>
          <w:p w14:paraId="5E408EC7"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6DB244C1"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0</w:t>
            </w:r>
          </w:p>
        </w:tc>
        <w:tc>
          <w:tcPr>
            <w:tcW w:w="1793"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6B047F7F"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3</w:t>
            </w:r>
            <w:r w:rsidRPr="00E44D29">
              <w:rPr>
                <w:rFonts w:eastAsia="Times New Roman" w:cs="Times New Roman"/>
                <w:b/>
                <w:bCs/>
                <w:color w:val="000000"/>
                <w:sz w:val="22"/>
              </w:rPr>
              <w:t>2</w:t>
            </w:r>
          </w:p>
        </w:tc>
        <w:tc>
          <w:tcPr>
            <w:tcW w:w="1680"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269C0DD2"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3</w:t>
            </w:r>
          </w:p>
        </w:tc>
        <w:tc>
          <w:tcPr>
            <w:tcW w:w="1798"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4BCAED4E"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34</w:t>
            </w:r>
          </w:p>
        </w:tc>
        <w:tc>
          <w:tcPr>
            <w:tcW w:w="2123" w:type="dxa"/>
            <w:gridSpan w:val="2"/>
            <w:tcBorders>
              <w:top w:val="single" w:sz="4" w:space="0" w:color="auto"/>
              <w:left w:val="nil"/>
              <w:bottom w:val="single" w:sz="4" w:space="0" w:color="auto"/>
              <w:right w:val="single" w:sz="4" w:space="0" w:color="auto"/>
            </w:tcBorders>
            <w:shd w:val="clear" w:color="000000" w:fill="E2EFDA"/>
            <w:noWrap/>
            <w:vAlign w:val="center"/>
            <w:hideMark/>
          </w:tcPr>
          <w:p w14:paraId="42FEB622"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3</w:t>
            </w:r>
            <w:r w:rsidRPr="00E44D29">
              <w:rPr>
                <w:rFonts w:eastAsia="Times New Roman" w:cs="Times New Roman"/>
                <w:b/>
                <w:bCs/>
                <w:color w:val="000000"/>
                <w:sz w:val="22"/>
                <w:lang w:val="en-US"/>
              </w:rPr>
              <w:t>5</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409E064D"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6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09648A8C" w14:textId="77777777" w:rsidR="00E44D29" w:rsidRPr="00E44D29" w:rsidRDefault="00E44D29" w:rsidP="00E44D29">
            <w:pPr>
              <w:spacing w:line="240" w:lineRule="auto"/>
              <w:ind w:firstLine="0"/>
              <w:jc w:val="center"/>
              <w:rPr>
                <w:rFonts w:eastAsia="Times New Roman" w:cs="Times New Roman"/>
                <w:b/>
                <w:bCs/>
                <w:color w:val="000000"/>
                <w:sz w:val="22"/>
                <w:lang w:val="en-US"/>
              </w:rPr>
            </w:pPr>
          </w:p>
        </w:tc>
      </w:tr>
      <w:tr w:rsidR="00E44D29" w:rsidRPr="00E44D29" w14:paraId="165C8F4C" w14:textId="77777777" w:rsidTr="002A6006">
        <w:trPr>
          <w:trHeight w:val="315"/>
        </w:trPr>
        <w:tc>
          <w:tcPr>
            <w:tcW w:w="3963" w:type="dxa"/>
            <w:gridSpan w:val="2"/>
            <w:vMerge/>
            <w:tcBorders>
              <w:left w:val="single" w:sz="4" w:space="0" w:color="auto"/>
              <w:bottom w:val="single" w:sz="4" w:space="0" w:color="auto"/>
              <w:right w:val="single" w:sz="4" w:space="0" w:color="auto"/>
            </w:tcBorders>
            <w:shd w:val="clear" w:color="000000" w:fill="E2EFDA"/>
            <w:noWrap/>
            <w:vAlign w:val="bottom"/>
          </w:tcPr>
          <w:p w14:paraId="06F379CC"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1679" w:type="dxa"/>
            <w:gridSpan w:val="2"/>
            <w:tcBorders>
              <w:top w:val="nil"/>
              <w:left w:val="nil"/>
              <w:bottom w:val="single" w:sz="4" w:space="0" w:color="auto"/>
              <w:right w:val="single" w:sz="4" w:space="0" w:color="auto"/>
            </w:tcBorders>
            <w:shd w:val="clear" w:color="000000" w:fill="E2EFDA"/>
            <w:noWrap/>
            <w:vAlign w:val="center"/>
          </w:tcPr>
          <w:p w14:paraId="459430FF"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rPr>
              <w:t>1020</w:t>
            </w:r>
          </w:p>
        </w:tc>
        <w:tc>
          <w:tcPr>
            <w:tcW w:w="1793" w:type="dxa"/>
            <w:gridSpan w:val="2"/>
            <w:tcBorders>
              <w:top w:val="nil"/>
              <w:left w:val="nil"/>
              <w:bottom w:val="single" w:sz="4" w:space="0" w:color="auto"/>
              <w:right w:val="single" w:sz="4" w:space="0" w:color="auto"/>
            </w:tcBorders>
            <w:shd w:val="clear" w:color="000000" w:fill="E2EFDA"/>
            <w:noWrap/>
            <w:vAlign w:val="center"/>
          </w:tcPr>
          <w:p w14:paraId="61286EB7"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088</w:t>
            </w:r>
          </w:p>
        </w:tc>
        <w:tc>
          <w:tcPr>
            <w:tcW w:w="1680" w:type="dxa"/>
            <w:gridSpan w:val="2"/>
            <w:tcBorders>
              <w:top w:val="nil"/>
              <w:left w:val="nil"/>
              <w:bottom w:val="single" w:sz="4" w:space="0" w:color="auto"/>
              <w:right w:val="single" w:sz="4" w:space="0" w:color="auto"/>
            </w:tcBorders>
            <w:shd w:val="clear" w:color="000000" w:fill="E2EFDA"/>
            <w:noWrap/>
            <w:vAlign w:val="center"/>
          </w:tcPr>
          <w:p w14:paraId="672C58A4"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w:t>
            </w:r>
            <w:r w:rsidRPr="00E44D29">
              <w:rPr>
                <w:rFonts w:eastAsia="Times New Roman" w:cs="Times New Roman"/>
                <w:b/>
                <w:bCs/>
                <w:color w:val="000000"/>
                <w:sz w:val="22"/>
              </w:rPr>
              <w:t>122</w:t>
            </w:r>
          </w:p>
        </w:tc>
        <w:tc>
          <w:tcPr>
            <w:tcW w:w="1798" w:type="dxa"/>
            <w:gridSpan w:val="2"/>
            <w:tcBorders>
              <w:top w:val="nil"/>
              <w:left w:val="nil"/>
              <w:bottom w:val="single" w:sz="4" w:space="0" w:color="auto"/>
              <w:right w:val="single" w:sz="4" w:space="0" w:color="auto"/>
            </w:tcBorders>
            <w:shd w:val="clear" w:color="000000" w:fill="E2EFDA"/>
            <w:noWrap/>
            <w:vAlign w:val="center"/>
          </w:tcPr>
          <w:p w14:paraId="2B517694"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lang w:val="en-US"/>
              </w:rPr>
              <w:t>1</w:t>
            </w:r>
            <w:r w:rsidRPr="00E44D29">
              <w:rPr>
                <w:rFonts w:eastAsia="Times New Roman" w:cs="Times New Roman"/>
                <w:b/>
                <w:bCs/>
                <w:color w:val="000000"/>
                <w:sz w:val="22"/>
              </w:rPr>
              <w:t>156</w:t>
            </w:r>
          </w:p>
        </w:tc>
        <w:tc>
          <w:tcPr>
            <w:tcW w:w="2123" w:type="dxa"/>
            <w:gridSpan w:val="2"/>
            <w:tcBorders>
              <w:top w:val="nil"/>
              <w:left w:val="nil"/>
              <w:bottom w:val="single" w:sz="4" w:space="0" w:color="auto"/>
              <w:right w:val="single" w:sz="4" w:space="0" w:color="auto"/>
            </w:tcBorders>
            <w:shd w:val="clear" w:color="000000" w:fill="E2EFDA"/>
            <w:noWrap/>
            <w:vAlign w:val="center"/>
          </w:tcPr>
          <w:p w14:paraId="6F3ECDED" w14:textId="77777777" w:rsidR="00E44D29" w:rsidRPr="00E44D29" w:rsidRDefault="00E44D29" w:rsidP="00E44D29">
            <w:pPr>
              <w:spacing w:line="240" w:lineRule="auto"/>
              <w:ind w:firstLine="0"/>
              <w:jc w:val="center"/>
              <w:rPr>
                <w:rFonts w:eastAsia="Times New Roman" w:cs="Times New Roman"/>
                <w:b/>
                <w:bCs/>
                <w:color w:val="000000"/>
                <w:sz w:val="22"/>
                <w:lang w:val="en-US"/>
              </w:rPr>
            </w:pPr>
            <w:r w:rsidRPr="00E44D29">
              <w:rPr>
                <w:rFonts w:eastAsia="Times New Roman" w:cs="Times New Roman"/>
                <w:b/>
                <w:bCs/>
                <w:color w:val="000000"/>
                <w:sz w:val="22"/>
                <w:lang w:val="en-US"/>
              </w:rPr>
              <w:t>1190</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576EE5D9" w14:textId="77777777" w:rsidR="00E44D29" w:rsidRPr="00E44D29" w:rsidRDefault="00E44D29" w:rsidP="00E44D29">
            <w:pPr>
              <w:spacing w:line="240" w:lineRule="auto"/>
              <w:ind w:firstLine="0"/>
              <w:jc w:val="center"/>
              <w:rPr>
                <w:rFonts w:eastAsia="Times New Roman" w:cs="Times New Roman"/>
                <w:b/>
                <w:bCs/>
                <w:color w:val="000000"/>
                <w:sz w:val="22"/>
              </w:rPr>
            </w:pP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14:paraId="54748D46" w14:textId="77777777" w:rsidR="00E44D29" w:rsidRPr="00E44D29" w:rsidRDefault="00E44D29" w:rsidP="00E44D29">
            <w:pPr>
              <w:spacing w:line="240" w:lineRule="auto"/>
              <w:ind w:firstLine="0"/>
              <w:jc w:val="center"/>
              <w:rPr>
                <w:rFonts w:eastAsia="Times New Roman" w:cs="Times New Roman"/>
                <w:b/>
                <w:bCs/>
                <w:color w:val="000000"/>
                <w:sz w:val="22"/>
              </w:rPr>
            </w:pPr>
            <w:r w:rsidRPr="00E44D29">
              <w:rPr>
                <w:rFonts w:eastAsia="Times New Roman" w:cs="Times New Roman"/>
                <w:b/>
                <w:bCs/>
                <w:color w:val="000000"/>
                <w:sz w:val="22"/>
              </w:rPr>
              <w:t>5576</w:t>
            </w:r>
          </w:p>
        </w:tc>
      </w:tr>
      <w:tr w:rsidR="004B3530" w:rsidRPr="00E44D29" w14:paraId="10B0E251" w14:textId="77777777" w:rsidTr="00267764">
        <w:trPr>
          <w:trHeight w:val="390"/>
        </w:trPr>
        <w:tc>
          <w:tcPr>
            <w:tcW w:w="14560" w:type="dxa"/>
            <w:gridSpan w:val="14"/>
            <w:tcBorders>
              <w:top w:val="single" w:sz="4" w:space="0" w:color="auto"/>
              <w:left w:val="single" w:sz="4" w:space="0" w:color="auto"/>
              <w:bottom w:val="single" w:sz="4" w:space="0" w:color="auto"/>
              <w:right w:val="single" w:sz="4" w:space="0" w:color="auto"/>
            </w:tcBorders>
            <w:shd w:val="clear" w:color="000000" w:fill="FFF2CC"/>
          </w:tcPr>
          <w:p w14:paraId="1DEC6379" w14:textId="77777777" w:rsidR="004B3530" w:rsidRPr="00E44D29" w:rsidRDefault="004B3530" w:rsidP="00E44D29">
            <w:pPr>
              <w:spacing w:line="240" w:lineRule="auto"/>
              <w:ind w:firstLine="0"/>
              <w:jc w:val="center"/>
              <w:rPr>
                <w:rFonts w:eastAsia="Times New Roman" w:cs="Times New Roman"/>
                <w:b/>
                <w:bCs/>
                <w:i/>
                <w:iCs/>
                <w:color w:val="000000"/>
                <w:sz w:val="28"/>
                <w:szCs w:val="28"/>
              </w:rPr>
            </w:pPr>
            <w:r w:rsidRPr="00E44D29">
              <w:rPr>
                <w:rFonts w:eastAsia="Times New Roman" w:cs="Times New Roman"/>
                <w:b/>
                <w:bCs/>
                <w:i/>
                <w:iCs/>
                <w:color w:val="000000"/>
                <w:sz w:val="28"/>
                <w:szCs w:val="28"/>
              </w:rPr>
              <w:t xml:space="preserve"> Часть, формируемая участниками образовательных отношений  </w:t>
            </w:r>
          </w:p>
        </w:tc>
      </w:tr>
      <w:tr w:rsidR="00997942" w:rsidRPr="00E44D29" w14:paraId="37DC7C27" w14:textId="77777777" w:rsidTr="004B3530">
        <w:trPr>
          <w:trHeight w:val="400"/>
        </w:trPr>
        <w:tc>
          <w:tcPr>
            <w:tcW w:w="3963" w:type="dxa"/>
            <w:gridSpan w:val="2"/>
            <w:tcBorders>
              <w:top w:val="single" w:sz="4" w:space="0" w:color="auto"/>
              <w:left w:val="single" w:sz="4" w:space="0" w:color="auto"/>
              <w:bottom w:val="single" w:sz="4" w:space="0" w:color="auto"/>
              <w:right w:val="single" w:sz="4" w:space="0" w:color="auto"/>
            </w:tcBorders>
            <w:shd w:val="clear" w:color="auto" w:fill="auto"/>
            <w:vAlign w:val="bottom"/>
          </w:tcPr>
          <w:p w14:paraId="6CE6EA3B" w14:textId="77777777" w:rsidR="00997942" w:rsidRPr="00E44D29" w:rsidRDefault="00997942" w:rsidP="00E44D29">
            <w:pPr>
              <w:spacing w:line="240" w:lineRule="auto"/>
              <w:ind w:firstLine="0"/>
              <w:jc w:val="center"/>
              <w:rPr>
                <w:rFonts w:eastAsia="Times New Roman" w:cs="Times New Roman"/>
                <w:i/>
                <w:iCs/>
                <w:color w:val="000000"/>
                <w:sz w:val="22"/>
              </w:rPr>
            </w:pPr>
          </w:p>
        </w:tc>
        <w:tc>
          <w:tcPr>
            <w:tcW w:w="1679" w:type="dxa"/>
            <w:gridSpan w:val="2"/>
            <w:tcBorders>
              <w:top w:val="single" w:sz="4" w:space="0" w:color="auto"/>
              <w:left w:val="single" w:sz="4" w:space="0" w:color="auto"/>
              <w:bottom w:val="single" w:sz="4" w:space="0" w:color="auto"/>
              <w:right w:val="single" w:sz="4" w:space="0" w:color="auto"/>
            </w:tcBorders>
            <w:shd w:val="clear" w:color="auto" w:fill="auto"/>
          </w:tcPr>
          <w:p w14:paraId="3FE06D0D" w14:textId="277866D3"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3" w:type="dxa"/>
            <w:gridSpan w:val="2"/>
            <w:tcBorders>
              <w:top w:val="single" w:sz="4" w:space="0" w:color="auto"/>
              <w:left w:val="nil"/>
              <w:bottom w:val="single" w:sz="4" w:space="0" w:color="auto"/>
              <w:right w:val="single" w:sz="4" w:space="0" w:color="auto"/>
            </w:tcBorders>
            <w:shd w:val="clear" w:color="auto" w:fill="auto"/>
          </w:tcPr>
          <w:p w14:paraId="4C8A5635" w14:textId="039B123D"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680" w:type="dxa"/>
            <w:gridSpan w:val="2"/>
            <w:tcBorders>
              <w:top w:val="single" w:sz="4" w:space="0" w:color="auto"/>
              <w:left w:val="nil"/>
              <w:bottom w:val="single" w:sz="4" w:space="0" w:color="auto"/>
              <w:right w:val="single" w:sz="4" w:space="0" w:color="auto"/>
            </w:tcBorders>
            <w:shd w:val="clear" w:color="auto" w:fill="auto"/>
          </w:tcPr>
          <w:p w14:paraId="6DD598A0" w14:textId="3D56A899"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1798" w:type="dxa"/>
            <w:gridSpan w:val="2"/>
            <w:tcBorders>
              <w:top w:val="single" w:sz="4" w:space="0" w:color="auto"/>
              <w:left w:val="nil"/>
              <w:bottom w:val="single" w:sz="4" w:space="0" w:color="auto"/>
              <w:right w:val="single" w:sz="4" w:space="0" w:color="auto"/>
            </w:tcBorders>
            <w:shd w:val="clear" w:color="auto" w:fill="auto"/>
          </w:tcPr>
          <w:p w14:paraId="4B0F0C92" w14:textId="34308E50"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2123" w:type="dxa"/>
            <w:gridSpan w:val="2"/>
            <w:tcBorders>
              <w:top w:val="single" w:sz="4" w:space="0" w:color="auto"/>
              <w:left w:val="nil"/>
              <w:bottom w:val="single" w:sz="4" w:space="0" w:color="auto"/>
              <w:right w:val="single" w:sz="4" w:space="0" w:color="auto"/>
            </w:tcBorders>
            <w:shd w:val="clear" w:color="auto" w:fill="auto"/>
          </w:tcPr>
          <w:p w14:paraId="1FA10A0E" w14:textId="1DD3A075" w:rsidR="00997942" w:rsidRPr="00E44D29" w:rsidRDefault="00997942" w:rsidP="00E44D29">
            <w:pPr>
              <w:spacing w:line="240" w:lineRule="auto"/>
              <w:ind w:firstLine="0"/>
              <w:jc w:val="center"/>
              <w:rPr>
                <w:rFonts w:eastAsia="Times New Roman" w:cs="Times New Roman"/>
                <w:b/>
                <w:bCs/>
                <w:iCs/>
                <w:color w:val="000000"/>
                <w:sz w:val="22"/>
              </w:rPr>
            </w:pPr>
            <w:r w:rsidRPr="00E44D29">
              <w:rPr>
                <w:rFonts w:eastAsia="Times New Roman" w:cs="Times New Roman"/>
                <w:b/>
                <w:bCs/>
                <w:iCs/>
                <w:color w:val="000000"/>
                <w:sz w:val="22"/>
              </w:rPr>
              <w:t>Кол-во час</w:t>
            </w:r>
            <w:r>
              <w:rPr>
                <w:rFonts w:eastAsia="Times New Roman" w:cs="Times New Roman"/>
                <w:b/>
                <w:bCs/>
                <w:iCs/>
                <w:color w:val="000000"/>
                <w:sz w:val="22"/>
              </w:rPr>
              <w:t>ов</w:t>
            </w:r>
          </w:p>
        </w:tc>
        <w:tc>
          <w:tcPr>
            <w:tcW w:w="701" w:type="dxa"/>
            <w:tcBorders>
              <w:top w:val="single" w:sz="4" w:space="0" w:color="auto"/>
              <w:left w:val="nil"/>
              <w:bottom w:val="single" w:sz="4" w:space="0" w:color="auto"/>
              <w:right w:val="nil"/>
            </w:tcBorders>
          </w:tcPr>
          <w:p w14:paraId="000B85B8" w14:textId="77777777" w:rsidR="00997942" w:rsidRPr="00E44D29" w:rsidRDefault="00997942" w:rsidP="00E44D29">
            <w:pPr>
              <w:spacing w:line="240" w:lineRule="auto"/>
              <w:ind w:firstLine="0"/>
              <w:jc w:val="center"/>
              <w:rPr>
                <w:rFonts w:eastAsia="Times New Roman" w:cs="Times New Roman"/>
                <w:color w:val="000000"/>
                <w:sz w:val="22"/>
              </w:rPr>
            </w:pPr>
          </w:p>
        </w:tc>
        <w:tc>
          <w:tcPr>
            <w:tcW w:w="823" w:type="dxa"/>
            <w:tcBorders>
              <w:top w:val="single" w:sz="4" w:space="0" w:color="auto"/>
              <w:left w:val="nil"/>
              <w:bottom w:val="single" w:sz="4" w:space="0" w:color="auto"/>
              <w:right w:val="single" w:sz="4" w:space="0" w:color="auto"/>
            </w:tcBorders>
            <w:shd w:val="clear" w:color="auto" w:fill="auto"/>
            <w:noWrap/>
            <w:vAlign w:val="center"/>
          </w:tcPr>
          <w:p w14:paraId="55159406" w14:textId="77777777" w:rsidR="00997942" w:rsidRPr="00E44D29" w:rsidRDefault="00997942" w:rsidP="00E44D29">
            <w:pPr>
              <w:spacing w:line="240" w:lineRule="auto"/>
              <w:ind w:firstLine="0"/>
              <w:jc w:val="center"/>
              <w:rPr>
                <w:rFonts w:eastAsia="Times New Roman" w:cs="Times New Roman"/>
                <w:color w:val="000000"/>
                <w:sz w:val="22"/>
              </w:rPr>
            </w:pPr>
          </w:p>
        </w:tc>
      </w:tr>
      <w:tr w:rsidR="00E44D29" w:rsidRPr="00E44D29" w14:paraId="09D08DC2" w14:textId="77777777" w:rsidTr="00997942">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14:paraId="73A0CDD9" w14:textId="77777777" w:rsidR="00E44D29"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рочная деятельность</w:t>
            </w:r>
          </w:p>
          <w:p w14:paraId="0C1E745A" w14:textId="09141597"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курс «Экологическая грамотность»</w:t>
            </w:r>
          </w:p>
          <w:p w14:paraId="628CE54B" w14:textId="407CA5FF"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курс «Разговорный анлийский»</w:t>
            </w:r>
          </w:p>
          <w:p w14:paraId="08F8F471" w14:textId="3F51C1DD" w:rsidR="004B3530" w:rsidRPr="004B3530" w:rsidRDefault="004B3530" w:rsidP="00E44D29">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Учебный модуль «Час здоровья»</w:t>
            </w:r>
          </w:p>
          <w:p w14:paraId="1E8A844C" w14:textId="7D8E4A90" w:rsidR="004B3530" w:rsidRPr="00F17078" w:rsidRDefault="004B3530" w:rsidP="00F17078">
            <w:pPr>
              <w:spacing w:line="240" w:lineRule="auto"/>
              <w:ind w:firstLine="0"/>
              <w:jc w:val="center"/>
              <w:rPr>
                <w:rFonts w:eastAsia="Times New Roman" w:cs="Times New Roman"/>
                <w:b/>
                <w:bCs/>
                <w:i/>
                <w:iCs/>
                <w:color w:val="FF0000"/>
                <w:sz w:val="22"/>
              </w:rPr>
            </w:pPr>
            <w:r w:rsidRPr="004B3530">
              <w:rPr>
                <w:rFonts w:eastAsia="Times New Roman" w:cs="Times New Roman"/>
                <w:b/>
                <w:bCs/>
                <w:i/>
                <w:iCs/>
                <w:color w:val="FF0000"/>
                <w:sz w:val="22"/>
              </w:rPr>
              <w:t xml:space="preserve">И т.д. по своему усмотрению в </w:t>
            </w:r>
            <w:r w:rsidRPr="004B3530">
              <w:rPr>
                <w:rFonts w:eastAsia="Times New Roman" w:cs="Times New Roman"/>
                <w:b/>
                <w:bCs/>
                <w:i/>
                <w:iCs/>
                <w:color w:val="FF0000"/>
                <w:sz w:val="22"/>
              </w:rPr>
              <w:lastRenderedPageBreak/>
              <w:t>з</w:t>
            </w:r>
            <w:r w:rsidR="00F17078">
              <w:rPr>
                <w:rFonts w:eastAsia="Times New Roman" w:cs="Times New Roman"/>
                <w:b/>
                <w:bCs/>
                <w:i/>
                <w:iCs/>
                <w:color w:val="FF0000"/>
                <w:sz w:val="22"/>
              </w:rPr>
              <w:t>ависимости от возможности школы</w:t>
            </w:r>
          </w:p>
        </w:tc>
        <w:tc>
          <w:tcPr>
            <w:tcW w:w="1679" w:type="dxa"/>
            <w:gridSpan w:val="2"/>
            <w:tcBorders>
              <w:top w:val="nil"/>
              <w:left w:val="nil"/>
              <w:bottom w:val="single" w:sz="4" w:space="0" w:color="auto"/>
              <w:right w:val="single" w:sz="4" w:space="0" w:color="auto"/>
            </w:tcBorders>
            <w:shd w:val="clear" w:color="000000" w:fill="E2EFDA"/>
            <w:vAlign w:val="center"/>
            <w:hideMark/>
          </w:tcPr>
          <w:p w14:paraId="43021F04" w14:textId="77777777"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lastRenderedPageBreak/>
              <w:t>2</w:t>
            </w:r>
          </w:p>
        </w:tc>
        <w:tc>
          <w:tcPr>
            <w:tcW w:w="1793" w:type="dxa"/>
            <w:gridSpan w:val="2"/>
            <w:tcBorders>
              <w:top w:val="nil"/>
              <w:left w:val="nil"/>
              <w:bottom w:val="single" w:sz="4" w:space="0" w:color="auto"/>
              <w:right w:val="single" w:sz="4" w:space="0" w:color="auto"/>
            </w:tcBorders>
            <w:shd w:val="clear" w:color="000000" w:fill="E2EFDA"/>
            <w:vAlign w:val="center"/>
            <w:hideMark/>
          </w:tcPr>
          <w:p w14:paraId="436CBA43"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1</w:t>
            </w:r>
          </w:p>
        </w:tc>
        <w:tc>
          <w:tcPr>
            <w:tcW w:w="1680" w:type="dxa"/>
            <w:gridSpan w:val="2"/>
            <w:tcBorders>
              <w:top w:val="nil"/>
              <w:left w:val="nil"/>
              <w:bottom w:val="single" w:sz="4" w:space="0" w:color="auto"/>
              <w:right w:val="single" w:sz="4" w:space="0" w:color="auto"/>
            </w:tcBorders>
            <w:shd w:val="clear" w:color="000000" w:fill="E2EFDA"/>
            <w:vAlign w:val="center"/>
            <w:hideMark/>
          </w:tcPr>
          <w:p w14:paraId="3D328610"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1798" w:type="dxa"/>
            <w:gridSpan w:val="2"/>
            <w:tcBorders>
              <w:top w:val="nil"/>
              <w:left w:val="nil"/>
              <w:bottom w:val="single" w:sz="4" w:space="0" w:color="auto"/>
              <w:right w:val="single" w:sz="4" w:space="0" w:color="auto"/>
            </w:tcBorders>
            <w:shd w:val="clear" w:color="000000" w:fill="E2EFDA"/>
            <w:vAlign w:val="center"/>
            <w:hideMark/>
          </w:tcPr>
          <w:p w14:paraId="564DF8F7"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2</w:t>
            </w:r>
          </w:p>
        </w:tc>
        <w:tc>
          <w:tcPr>
            <w:tcW w:w="2123" w:type="dxa"/>
            <w:gridSpan w:val="2"/>
            <w:tcBorders>
              <w:top w:val="nil"/>
              <w:left w:val="nil"/>
              <w:bottom w:val="single" w:sz="4" w:space="0" w:color="auto"/>
              <w:right w:val="single" w:sz="4" w:space="0" w:color="auto"/>
            </w:tcBorders>
            <w:shd w:val="clear" w:color="000000" w:fill="E2EFDA"/>
            <w:vAlign w:val="center"/>
            <w:hideMark/>
          </w:tcPr>
          <w:p w14:paraId="0854FDD1" w14:textId="77777777" w:rsidR="00E44D29" w:rsidRPr="00E44D29" w:rsidRDefault="00E44D29" w:rsidP="00E44D29">
            <w:pPr>
              <w:spacing w:line="240" w:lineRule="auto"/>
              <w:ind w:firstLine="0"/>
              <w:jc w:val="center"/>
              <w:rPr>
                <w:rFonts w:eastAsia="Times New Roman" w:cs="Times New Roman"/>
                <w:b/>
                <w:bCs/>
                <w:i/>
                <w:iCs/>
                <w:color w:val="000000"/>
                <w:sz w:val="22"/>
                <w:lang w:val="en-US"/>
              </w:rPr>
            </w:pPr>
            <w:r w:rsidRPr="00E44D29">
              <w:rPr>
                <w:rFonts w:eastAsia="Times New Roman" w:cs="Times New Roman"/>
                <w:b/>
                <w:bCs/>
                <w:i/>
                <w:iCs/>
                <w:color w:val="000000"/>
                <w:sz w:val="22"/>
                <w:lang w:val="en-US"/>
              </w:rPr>
              <w:t>1</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3F99E57C" w14:textId="77777777" w:rsidR="00E44D29" w:rsidRPr="00E44D29" w:rsidRDefault="00E44D29" w:rsidP="00E44D29">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8</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hideMark/>
          </w:tcPr>
          <w:p w14:paraId="0E05A67C" w14:textId="74E342C9" w:rsidR="00E44D29" w:rsidRPr="00E44D29" w:rsidRDefault="00E44D29" w:rsidP="00E44D29">
            <w:pPr>
              <w:spacing w:line="240" w:lineRule="auto"/>
              <w:ind w:firstLine="0"/>
              <w:jc w:val="center"/>
              <w:rPr>
                <w:rFonts w:eastAsia="Times New Roman" w:cs="Times New Roman"/>
                <w:b/>
                <w:bCs/>
                <w:i/>
                <w:iCs/>
                <w:color w:val="000000"/>
                <w:sz w:val="22"/>
              </w:rPr>
            </w:pPr>
          </w:p>
        </w:tc>
      </w:tr>
      <w:tr w:rsidR="00997942" w:rsidRPr="00E44D29" w14:paraId="45BB66D7" w14:textId="77777777" w:rsidTr="002A6006">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000000" w:fill="E2EFDA"/>
            <w:vAlign w:val="center"/>
          </w:tcPr>
          <w:p w14:paraId="24B3FB64" w14:textId="709A8FA7" w:rsid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lastRenderedPageBreak/>
              <w:t>***Внеуурочная деятельность</w:t>
            </w:r>
          </w:p>
          <w:p w14:paraId="03B3B8E4" w14:textId="79900245" w:rsidR="00997942" w:rsidRPr="00E44D29" w:rsidRDefault="00997942" w:rsidP="00E44D29">
            <w:pPr>
              <w:spacing w:line="240" w:lineRule="auto"/>
              <w:ind w:firstLine="0"/>
              <w:jc w:val="center"/>
              <w:rPr>
                <w:rFonts w:eastAsia="Times New Roman" w:cs="Times New Roman"/>
                <w:b/>
                <w:bCs/>
                <w:i/>
                <w:iCs/>
                <w:color w:val="000000"/>
                <w:sz w:val="22"/>
              </w:rPr>
            </w:pPr>
          </w:p>
        </w:tc>
        <w:tc>
          <w:tcPr>
            <w:tcW w:w="1679" w:type="dxa"/>
            <w:gridSpan w:val="2"/>
            <w:tcBorders>
              <w:top w:val="nil"/>
              <w:left w:val="nil"/>
              <w:bottom w:val="single" w:sz="4" w:space="0" w:color="auto"/>
              <w:right w:val="single" w:sz="4" w:space="0" w:color="auto"/>
            </w:tcBorders>
            <w:shd w:val="clear" w:color="000000" w:fill="E2EFDA"/>
            <w:vAlign w:val="center"/>
          </w:tcPr>
          <w:p w14:paraId="20C8B209" w14:textId="4F3ECDCC" w:rsidR="00997942" w:rsidRP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793" w:type="dxa"/>
            <w:gridSpan w:val="2"/>
            <w:tcBorders>
              <w:top w:val="nil"/>
              <w:left w:val="nil"/>
              <w:bottom w:val="single" w:sz="4" w:space="0" w:color="auto"/>
              <w:right w:val="single" w:sz="4" w:space="0" w:color="auto"/>
            </w:tcBorders>
            <w:shd w:val="clear" w:color="000000" w:fill="E2EFDA"/>
            <w:vAlign w:val="center"/>
          </w:tcPr>
          <w:p w14:paraId="4E62C761" w14:textId="2C648CF0"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680" w:type="dxa"/>
            <w:gridSpan w:val="2"/>
            <w:tcBorders>
              <w:top w:val="nil"/>
              <w:left w:val="nil"/>
              <w:bottom w:val="single" w:sz="4" w:space="0" w:color="auto"/>
              <w:right w:val="single" w:sz="4" w:space="0" w:color="auto"/>
            </w:tcBorders>
            <w:shd w:val="clear" w:color="000000" w:fill="E2EFDA"/>
            <w:vAlign w:val="center"/>
          </w:tcPr>
          <w:p w14:paraId="3E87B259" w14:textId="53D075C4"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1798" w:type="dxa"/>
            <w:gridSpan w:val="2"/>
            <w:tcBorders>
              <w:top w:val="nil"/>
              <w:left w:val="nil"/>
              <w:bottom w:val="single" w:sz="4" w:space="0" w:color="auto"/>
              <w:right w:val="single" w:sz="4" w:space="0" w:color="auto"/>
            </w:tcBorders>
            <w:shd w:val="clear" w:color="000000" w:fill="E2EFDA"/>
            <w:vAlign w:val="center"/>
          </w:tcPr>
          <w:p w14:paraId="76D1DF90" w14:textId="6BFB64EE"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2123" w:type="dxa"/>
            <w:gridSpan w:val="2"/>
            <w:tcBorders>
              <w:top w:val="nil"/>
              <w:left w:val="nil"/>
              <w:bottom w:val="single" w:sz="4" w:space="0" w:color="auto"/>
              <w:right w:val="single" w:sz="4" w:space="0" w:color="auto"/>
            </w:tcBorders>
            <w:shd w:val="clear" w:color="000000" w:fill="E2EFDA"/>
            <w:vAlign w:val="center"/>
          </w:tcPr>
          <w:p w14:paraId="6C7A9258" w14:textId="2DB77D02" w:rsidR="00997942" w:rsidRPr="00997942"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0</w:t>
            </w:r>
          </w:p>
        </w:tc>
        <w:tc>
          <w:tcPr>
            <w:tcW w:w="701" w:type="dxa"/>
            <w:tcBorders>
              <w:top w:val="single" w:sz="4" w:space="0" w:color="auto"/>
              <w:left w:val="nil"/>
              <w:bottom w:val="single" w:sz="4" w:space="0" w:color="auto"/>
              <w:right w:val="single" w:sz="4" w:space="0" w:color="auto"/>
            </w:tcBorders>
            <w:shd w:val="clear" w:color="000000" w:fill="E2EFDA"/>
            <w:vAlign w:val="center"/>
          </w:tcPr>
          <w:p w14:paraId="354D1DB3" w14:textId="1A62850B" w:rsidR="00997942" w:rsidRPr="00E44D29" w:rsidRDefault="00997942" w:rsidP="00E44D29">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0</w:t>
            </w:r>
          </w:p>
        </w:tc>
        <w:tc>
          <w:tcPr>
            <w:tcW w:w="823" w:type="dxa"/>
            <w:tcBorders>
              <w:top w:val="single" w:sz="4" w:space="0" w:color="auto"/>
              <w:left w:val="single" w:sz="4" w:space="0" w:color="auto"/>
              <w:bottom w:val="single" w:sz="4" w:space="0" w:color="auto"/>
              <w:right w:val="single" w:sz="4" w:space="0" w:color="auto"/>
            </w:tcBorders>
            <w:shd w:val="clear" w:color="000000" w:fill="E2EFDA"/>
            <w:noWrap/>
            <w:vAlign w:val="center"/>
          </w:tcPr>
          <w:p w14:paraId="6A792CDF" w14:textId="77777777" w:rsidR="00997942" w:rsidRPr="00E44D29" w:rsidRDefault="00997942" w:rsidP="00E44D29">
            <w:pPr>
              <w:spacing w:line="240" w:lineRule="auto"/>
              <w:ind w:firstLine="0"/>
              <w:jc w:val="center"/>
              <w:rPr>
                <w:rFonts w:eastAsia="Times New Roman" w:cs="Times New Roman"/>
                <w:b/>
                <w:bCs/>
                <w:i/>
                <w:iCs/>
                <w:color w:val="000000"/>
                <w:sz w:val="22"/>
              </w:rPr>
            </w:pPr>
          </w:p>
        </w:tc>
      </w:tr>
      <w:tr w:rsidR="00997942" w:rsidRPr="00E44D29" w14:paraId="6C9F4359" w14:textId="77777777" w:rsidTr="0009165D">
        <w:trPr>
          <w:trHeight w:val="300"/>
        </w:trPr>
        <w:tc>
          <w:tcPr>
            <w:tcW w:w="3963" w:type="dxa"/>
            <w:gridSpan w:val="2"/>
            <w:tcBorders>
              <w:top w:val="single" w:sz="4" w:space="0" w:color="auto"/>
              <w:left w:val="single" w:sz="4" w:space="0" w:color="auto"/>
              <w:bottom w:val="single" w:sz="4" w:space="0" w:color="auto"/>
              <w:right w:val="single" w:sz="4" w:space="0" w:color="000000"/>
            </w:tcBorders>
            <w:shd w:val="clear" w:color="auto" w:fill="FFF2CC" w:themeFill="accent4" w:themeFillTint="33"/>
            <w:vAlign w:val="center"/>
          </w:tcPr>
          <w:p w14:paraId="15BD7729" w14:textId="65123978" w:rsidR="00997942" w:rsidRDefault="00997942" w:rsidP="00997942">
            <w:pPr>
              <w:spacing w:line="240" w:lineRule="auto"/>
              <w:ind w:firstLine="0"/>
              <w:jc w:val="center"/>
              <w:rPr>
                <w:rFonts w:eastAsia="Times New Roman" w:cs="Times New Roman"/>
                <w:b/>
                <w:bCs/>
                <w:i/>
                <w:iCs/>
                <w:color w:val="000000"/>
                <w:sz w:val="22"/>
              </w:rPr>
            </w:pPr>
            <w:r w:rsidRPr="00E44D29">
              <w:rPr>
                <w:rFonts w:eastAsia="Times New Roman" w:cs="Times New Roman"/>
                <w:b/>
                <w:bCs/>
                <w:i/>
                <w:iCs/>
                <w:color w:val="000000"/>
                <w:sz w:val="22"/>
              </w:rPr>
              <w:t xml:space="preserve">Итого, часть, формируемая участниками ОО </w:t>
            </w:r>
          </w:p>
        </w:tc>
        <w:tc>
          <w:tcPr>
            <w:tcW w:w="1679" w:type="dxa"/>
            <w:gridSpan w:val="2"/>
            <w:tcBorders>
              <w:top w:val="nil"/>
              <w:left w:val="nil"/>
              <w:bottom w:val="single" w:sz="4" w:space="0" w:color="auto"/>
              <w:right w:val="single" w:sz="4" w:space="0" w:color="auto"/>
            </w:tcBorders>
            <w:shd w:val="clear" w:color="auto" w:fill="FFF2CC" w:themeFill="accent4" w:themeFillTint="33"/>
            <w:vAlign w:val="center"/>
          </w:tcPr>
          <w:p w14:paraId="20910C67" w14:textId="4D17B0A9"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1793" w:type="dxa"/>
            <w:gridSpan w:val="2"/>
            <w:tcBorders>
              <w:top w:val="nil"/>
              <w:left w:val="nil"/>
              <w:bottom w:val="single" w:sz="4" w:space="0" w:color="auto"/>
              <w:right w:val="single" w:sz="4" w:space="0" w:color="auto"/>
            </w:tcBorders>
            <w:shd w:val="clear" w:color="auto" w:fill="FFF2CC" w:themeFill="accent4" w:themeFillTint="33"/>
            <w:vAlign w:val="center"/>
          </w:tcPr>
          <w:p w14:paraId="7795A135" w14:textId="029D487C"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1</w:t>
            </w:r>
          </w:p>
        </w:tc>
        <w:tc>
          <w:tcPr>
            <w:tcW w:w="1680" w:type="dxa"/>
            <w:gridSpan w:val="2"/>
            <w:tcBorders>
              <w:top w:val="nil"/>
              <w:left w:val="nil"/>
              <w:bottom w:val="single" w:sz="4" w:space="0" w:color="auto"/>
              <w:right w:val="single" w:sz="4" w:space="0" w:color="auto"/>
            </w:tcBorders>
            <w:shd w:val="clear" w:color="auto" w:fill="FFF2CC" w:themeFill="accent4" w:themeFillTint="33"/>
            <w:vAlign w:val="center"/>
          </w:tcPr>
          <w:p w14:paraId="42566DA2" w14:textId="57DE4FC1"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1798" w:type="dxa"/>
            <w:gridSpan w:val="2"/>
            <w:tcBorders>
              <w:top w:val="nil"/>
              <w:left w:val="nil"/>
              <w:bottom w:val="single" w:sz="4" w:space="0" w:color="auto"/>
              <w:right w:val="single" w:sz="4" w:space="0" w:color="auto"/>
            </w:tcBorders>
            <w:shd w:val="clear" w:color="auto" w:fill="FFF2CC" w:themeFill="accent4" w:themeFillTint="33"/>
            <w:vAlign w:val="center"/>
          </w:tcPr>
          <w:p w14:paraId="08B8B19A" w14:textId="68C69E01"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2</w:t>
            </w:r>
          </w:p>
        </w:tc>
        <w:tc>
          <w:tcPr>
            <w:tcW w:w="2123" w:type="dxa"/>
            <w:gridSpan w:val="2"/>
            <w:tcBorders>
              <w:top w:val="nil"/>
              <w:left w:val="nil"/>
              <w:bottom w:val="single" w:sz="4" w:space="0" w:color="auto"/>
              <w:right w:val="single" w:sz="4" w:space="0" w:color="auto"/>
            </w:tcBorders>
            <w:shd w:val="clear" w:color="auto" w:fill="FFF2CC" w:themeFill="accent4" w:themeFillTint="33"/>
            <w:vAlign w:val="center"/>
          </w:tcPr>
          <w:p w14:paraId="30821AF1" w14:textId="20BE9BC4" w:rsidR="00997942"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11</w:t>
            </w:r>
          </w:p>
        </w:tc>
        <w:tc>
          <w:tcPr>
            <w:tcW w:w="701" w:type="dxa"/>
            <w:tcBorders>
              <w:top w:val="single" w:sz="4" w:space="0" w:color="auto"/>
              <w:left w:val="nil"/>
              <w:bottom w:val="single" w:sz="4" w:space="0" w:color="auto"/>
              <w:right w:val="single" w:sz="4" w:space="0" w:color="auto"/>
            </w:tcBorders>
            <w:shd w:val="clear" w:color="auto" w:fill="FFF2CC" w:themeFill="accent4" w:themeFillTint="33"/>
            <w:vAlign w:val="center"/>
          </w:tcPr>
          <w:p w14:paraId="0A5059A9" w14:textId="70F38BD5" w:rsidR="00997942" w:rsidRPr="00E44D29" w:rsidRDefault="00997942" w:rsidP="00997942">
            <w:pPr>
              <w:spacing w:line="240" w:lineRule="auto"/>
              <w:ind w:firstLine="0"/>
              <w:jc w:val="center"/>
              <w:rPr>
                <w:rFonts w:eastAsia="Times New Roman" w:cs="Times New Roman"/>
                <w:b/>
                <w:bCs/>
                <w:i/>
                <w:iCs/>
                <w:color w:val="000000"/>
                <w:sz w:val="22"/>
              </w:rPr>
            </w:pPr>
            <w:r>
              <w:rPr>
                <w:rFonts w:eastAsia="Times New Roman" w:cs="Times New Roman"/>
                <w:b/>
                <w:bCs/>
                <w:i/>
                <w:iCs/>
                <w:color w:val="000000"/>
                <w:sz w:val="22"/>
              </w:rPr>
              <w:t>58</w:t>
            </w:r>
          </w:p>
        </w:tc>
        <w:tc>
          <w:tcPr>
            <w:tcW w:w="823" w:type="dxa"/>
            <w:tcBorders>
              <w:top w:val="single" w:sz="4" w:space="0" w:color="auto"/>
              <w:left w:val="single" w:sz="4" w:space="0" w:color="auto"/>
              <w:bottom w:val="single" w:sz="4" w:space="0" w:color="auto"/>
              <w:right w:val="single" w:sz="4" w:space="0" w:color="auto"/>
            </w:tcBorders>
            <w:shd w:val="clear" w:color="auto" w:fill="FFF2CC" w:themeFill="accent4" w:themeFillTint="33"/>
            <w:noWrap/>
            <w:vAlign w:val="center"/>
          </w:tcPr>
          <w:p w14:paraId="478C4E29" w14:textId="77777777" w:rsidR="00997942" w:rsidRPr="00E44D29" w:rsidRDefault="00997942" w:rsidP="00997942">
            <w:pPr>
              <w:spacing w:line="240" w:lineRule="auto"/>
              <w:ind w:firstLine="0"/>
              <w:jc w:val="center"/>
              <w:rPr>
                <w:rFonts w:eastAsia="Times New Roman" w:cs="Times New Roman"/>
                <w:b/>
                <w:bCs/>
                <w:i/>
                <w:iCs/>
                <w:color w:val="000000"/>
                <w:sz w:val="22"/>
              </w:rPr>
            </w:pPr>
          </w:p>
        </w:tc>
      </w:tr>
    </w:tbl>
    <w:p w14:paraId="0B010677" w14:textId="39C2112F" w:rsidR="00360C78" w:rsidRDefault="00360C78" w:rsidP="00DF21F2">
      <w:pPr>
        <w:tabs>
          <w:tab w:val="left" w:pos="993"/>
        </w:tabs>
        <w:spacing w:after="37"/>
        <w:ind w:right="-26" w:firstLine="567"/>
        <w:jc w:val="center"/>
        <w:rPr>
          <w:rFonts w:eastAsia="Times New Roman" w:cs="Times New Roman"/>
          <w:i/>
          <w:color w:val="FF0000"/>
          <w:sz w:val="24"/>
          <w:szCs w:val="24"/>
        </w:rPr>
      </w:pPr>
    </w:p>
    <w:p w14:paraId="5756C772" w14:textId="77777777" w:rsidR="00C944FA" w:rsidRPr="00DF21F2" w:rsidRDefault="00C944FA" w:rsidP="00DF21F2">
      <w:pPr>
        <w:tabs>
          <w:tab w:val="left" w:pos="993"/>
        </w:tabs>
        <w:spacing w:after="37"/>
        <w:ind w:right="-26" w:firstLine="567"/>
        <w:jc w:val="center"/>
        <w:rPr>
          <w:rFonts w:cs="Times New Roman"/>
          <w:b/>
          <w:sz w:val="24"/>
          <w:szCs w:val="24"/>
        </w:rPr>
      </w:pPr>
    </w:p>
    <w:p w14:paraId="6F6A1CB4" w14:textId="0D5DC15D" w:rsidR="0020324E" w:rsidRPr="00C944FA" w:rsidRDefault="00DF21F2" w:rsidP="00C944FA">
      <w:pPr>
        <w:pStyle w:val="2"/>
        <w:numPr>
          <w:ilvl w:val="1"/>
          <w:numId w:val="145"/>
        </w:numPr>
        <w:tabs>
          <w:tab w:val="left" w:pos="993"/>
        </w:tabs>
        <w:spacing w:line="276" w:lineRule="auto"/>
        <w:jc w:val="center"/>
        <w:rPr>
          <w:rFonts w:ascii="Times New Roman" w:hAnsi="Times New Roman" w:cs="Times New Roman"/>
          <w:b/>
          <w:sz w:val="24"/>
        </w:rPr>
      </w:pPr>
      <w:bookmarkStart w:id="210" w:name="_Toc133230112"/>
      <w:r w:rsidRPr="00DF21F2">
        <w:rPr>
          <w:rFonts w:ascii="Times New Roman" w:hAnsi="Times New Roman" w:cs="Times New Roman"/>
          <w:b/>
          <w:color w:val="auto"/>
          <w:sz w:val="24"/>
        </w:rPr>
        <w:t>План внеурочной деятельности</w:t>
      </w:r>
      <w:bookmarkEnd w:id="210"/>
    </w:p>
    <w:p w14:paraId="0E77F988" w14:textId="4AF4B894" w:rsidR="002042F9" w:rsidRPr="00C75F6A" w:rsidRDefault="002042F9" w:rsidP="002042F9">
      <w:pPr>
        <w:pStyle w:val="ae"/>
        <w:spacing w:line="276" w:lineRule="auto"/>
        <w:ind w:firstLine="604"/>
        <w:jc w:val="both"/>
        <w:rPr>
          <w:rFonts w:ascii="Times New Roman" w:eastAsia="Times New Roman" w:hAnsi="Times New Roman" w:cs="Times New Roman"/>
          <w:color w:val="333333"/>
          <w:sz w:val="24"/>
          <w:szCs w:val="24"/>
          <w:lang w:eastAsia="ru-RU"/>
        </w:rPr>
      </w:pPr>
      <w:r w:rsidRPr="00C75F6A">
        <w:rPr>
          <w:rFonts w:ascii="Times New Roman" w:eastAsia="Times New Roman" w:hAnsi="Times New Roman" w:cs="Times New Roman"/>
          <w:color w:val="333333"/>
          <w:sz w:val="24"/>
          <w:szCs w:val="24"/>
          <w:lang w:eastAsia="ru-RU"/>
        </w:rPr>
        <w:t xml:space="preserve">План внеурочной деятельности определяет формы организации и объем внеурочной деятельности для обучающихся при освоении ими программы основного общего образования (до 1750 академических часов за пять лет обучения) с учетом образовательных потребностей и интересов обучающихся, запросов родителей (законных представителей) несовершеннолетних обучающихся, возможностей </w:t>
      </w:r>
      <w:r w:rsidR="00DB77AA">
        <w:rPr>
          <w:rFonts w:ascii="Times New Roman" w:eastAsia="Times New Roman" w:hAnsi="Times New Roman" w:cs="Times New Roman"/>
          <w:color w:val="333333"/>
          <w:sz w:val="24"/>
          <w:szCs w:val="24"/>
          <w:lang w:eastAsia="ru-RU"/>
        </w:rPr>
        <w:t>школы</w:t>
      </w:r>
      <w:r w:rsidRPr="00C75F6A">
        <w:rPr>
          <w:rFonts w:ascii="Times New Roman" w:eastAsia="Times New Roman" w:hAnsi="Times New Roman" w:cs="Times New Roman"/>
          <w:color w:val="333333"/>
          <w:sz w:val="24"/>
          <w:szCs w:val="24"/>
          <w:lang w:eastAsia="ru-RU"/>
        </w:rPr>
        <w:t>.</w:t>
      </w:r>
    </w:p>
    <w:p w14:paraId="1CC6281A" w14:textId="77777777" w:rsidR="0020324E" w:rsidRPr="0020324E" w:rsidRDefault="0020324E" w:rsidP="002042F9">
      <w:pPr>
        <w:spacing w:line="276" w:lineRule="auto"/>
        <w:ind w:firstLine="604"/>
      </w:pPr>
    </w:p>
    <w:tbl>
      <w:tblPr>
        <w:tblStyle w:val="16"/>
        <w:tblW w:w="4928" w:type="pct"/>
        <w:tblLook w:val="04A0" w:firstRow="1" w:lastRow="0" w:firstColumn="1" w:lastColumn="0" w:noHBand="0" w:noVBand="1"/>
      </w:tblPr>
      <w:tblGrid>
        <w:gridCol w:w="696"/>
        <w:gridCol w:w="4028"/>
        <w:gridCol w:w="3229"/>
        <w:gridCol w:w="688"/>
        <w:gridCol w:w="688"/>
        <w:gridCol w:w="697"/>
        <w:gridCol w:w="697"/>
        <w:gridCol w:w="1434"/>
        <w:gridCol w:w="64"/>
        <w:gridCol w:w="79"/>
        <w:gridCol w:w="2273"/>
      </w:tblGrid>
      <w:tr w:rsidR="00C944FA" w:rsidRPr="00F14AD7" w14:paraId="28728B5F" w14:textId="5036DE26" w:rsidTr="00C944FA">
        <w:trPr>
          <w:trHeight w:val="231"/>
        </w:trPr>
        <w:tc>
          <w:tcPr>
            <w:tcW w:w="239" w:type="pct"/>
            <w:vMerge w:val="restart"/>
            <w:tcBorders>
              <w:top w:val="single" w:sz="4" w:space="0" w:color="auto"/>
              <w:left w:val="single" w:sz="4" w:space="0" w:color="auto"/>
              <w:bottom w:val="single" w:sz="4" w:space="0" w:color="auto"/>
              <w:right w:val="single" w:sz="4" w:space="0" w:color="auto"/>
            </w:tcBorders>
            <w:vAlign w:val="center"/>
            <w:hideMark/>
          </w:tcPr>
          <w:p w14:paraId="3CE8E03F" w14:textId="77777777" w:rsidR="00872296" w:rsidRPr="00F14AD7" w:rsidRDefault="00872296" w:rsidP="002042F9">
            <w:pPr>
              <w:ind w:firstLine="0"/>
              <w:jc w:val="center"/>
              <w:rPr>
                <w:b/>
                <w:sz w:val="24"/>
                <w:szCs w:val="24"/>
              </w:rPr>
            </w:pPr>
            <w:r w:rsidRPr="00F14AD7">
              <w:rPr>
                <w:b/>
                <w:sz w:val="24"/>
                <w:szCs w:val="24"/>
              </w:rPr>
              <w:t>№</w:t>
            </w:r>
          </w:p>
        </w:tc>
        <w:tc>
          <w:tcPr>
            <w:tcW w:w="1382" w:type="pct"/>
            <w:vMerge w:val="restart"/>
            <w:tcBorders>
              <w:top w:val="single" w:sz="4" w:space="0" w:color="auto"/>
              <w:left w:val="single" w:sz="4" w:space="0" w:color="auto"/>
              <w:bottom w:val="single" w:sz="4" w:space="0" w:color="auto"/>
              <w:right w:val="single" w:sz="4" w:space="0" w:color="auto"/>
            </w:tcBorders>
            <w:vAlign w:val="center"/>
            <w:hideMark/>
          </w:tcPr>
          <w:p w14:paraId="4CEFAE79" w14:textId="77777777" w:rsidR="00872296" w:rsidRPr="00F14AD7" w:rsidRDefault="00872296" w:rsidP="002042F9">
            <w:pPr>
              <w:ind w:firstLine="0"/>
              <w:jc w:val="center"/>
              <w:rPr>
                <w:b/>
                <w:sz w:val="24"/>
                <w:szCs w:val="24"/>
              </w:rPr>
            </w:pPr>
            <w:r w:rsidRPr="00F14AD7">
              <w:rPr>
                <w:b/>
                <w:sz w:val="24"/>
                <w:szCs w:val="24"/>
              </w:rPr>
              <w:t>Направления внеурочной деятельности</w:t>
            </w:r>
          </w:p>
        </w:tc>
        <w:tc>
          <w:tcPr>
            <w:tcW w:w="1108" w:type="pct"/>
            <w:vMerge w:val="restart"/>
            <w:tcBorders>
              <w:top w:val="single" w:sz="4" w:space="0" w:color="auto"/>
              <w:left w:val="single" w:sz="4" w:space="0" w:color="auto"/>
              <w:bottom w:val="single" w:sz="4" w:space="0" w:color="auto"/>
              <w:right w:val="single" w:sz="4" w:space="0" w:color="auto"/>
            </w:tcBorders>
            <w:vAlign w:val="center"/>
            <w:hideMark/>
          </w:tcPr>
          <w:p w14:paraId="22052CC7" w14:textId="77777777" w:rsidR="00872296" w:rsidRPr="00F14AD7" w:rsidRDefault="00872296" w:rsidP="002042F9">
            <w:pPr>
              <w:ind w:firstLine="0"/>
              <w:jc w:val="center"/>
              <w:rPr>
                <w:b/>
                <w:sz w:val="24"/>
                <w:szCs w:val="24"/>
              </w:rPr>
            </w:pPr>
            <w:r w:rsidRPr="00F14AD7">
              <w:rPr>
                <w:b/>
                <w:sz w:val="24"/>
                <w:szCs w:val="24"/>
              </w:rPr>
              <w:t>Форма проведения, название</w:t>
            </w:r>
          </w:p>
        </w:tc>
        <w:tc>
          <w:tcPr>
            <w:tcW w:w="1442" w:type="pct"/>
            <w:gridSpan w:val="5"/>
            <w:tcBorders>
              <w:top w:val="single" w:sz="4" w:space="0" w:color="auto"/>
              <w:left w:val="single" w:sz="4" w:space="0" w:color="auto"/>
              <w:bottom w:val="single" w:sz="4" w:space="0" w:color="auto"/>
              <w:right w:val="single" w:sz="4" w:space="0" w:color="auto"/>
            </w:tcBorders>
            <w:vAlign w:val="center"/>
            <w:hideMark/>
          </w:tcPr>
          <w:p w14:paraId="3B939972" w14:textId="02784830" w:rsidR="00872296" w:rsidRPr="00F14AD7" w:rsidRDefault="00872296" w:rsidP="002042F9">
            <w:pPr>
              <w:ind w:firstLine="0"/>
              <w:jc w:val="center"/>
              <w:rPr>
                <w:b/>
                <w:sz w:val="24"/>
                <w:szCs w:val="24"/>
              </w:rPr>
            </w:pPr>
            <w:r w:rsidRPr="00F14AD7">
              <w:rPr>
                <w:b/>
                <w:sz w:val="24"/>
                <w:szCs w:val="24"/>
              </w:rPr>
              <w:t>Количество учебных часов в неделю</w:t>
            </w:r>
          </w:p>
        </w:tc>
        <w:tc>
          <w:tcPr>
            <w:tcW w:w="829" w:type="pct"/>
            <w:gridSpan w:val="3"/>
            <w:tcBorders>
              <w:top w:val="single" w:sz="4" w:space="0" w:color="auto"/>
              <w:left w:val="single" w:sz="4" w:space="0" w:color="auto"/>
              <w:right w:val="single" w:sz="4" w:space="0" w:color="auto"/>
            </w:tcBorders>
            <w:vAlign w:val="center"/>
          </w:tcPr>
          <w:p w14:paraId="63F52B93" w14:textId="0E5E9A75" w:rsidR="00872296" w:rsidRPr="00F14AD7" w:rsidRDefault="00872296" w:rsidP="00872296">
            <w:pPr>
              <w:ind w:firstLine="0"/>
              <w:jc w:val="center"/>
              <w:rPr>
                <w:b/>
                <w:sz w:val="24"/>
                <w:szCs w:val="24"/>
              </w:rPr>
            </w:pPr>
            <w:r w:rsidRPr="00F14AD7">
              <w:rPr>
                <w:b/>
                <w:sz w:val="24"/>
                <w:szCs w:val="24"/>
              </w:rPr>
              <w:t>Всего</w:t>
            </w:r>
          </w:p>
        </w:tc>
      </w:tr>
      <w:tr w:rsidR="00C944FA" w:rsidRPr="00F14AD7" w14:paraId="1064B971" w14:textId="4F958317" w:rsidTr="00C944FA">
        <w:trPr>
          <w:trHeight w:val="231"/>
        </w:trPr>
        <w:tc>
          <w:tcPr>
            <w:tcW w:w="239" w:type="pct"/>
            <w:vMerge/>
            <w:tcBorders>
              <w:top w:val="single" w:sz="4" w:space="0" w:color="auto"/>
              <w:left w:val="single" w:sz="4" w:space="0" w:color="auto"/>
              <w:bottom w:val="single" w:sz="4" w:space="0" w:color="auto"/>
              <w:right w:val="single" w:sz="4" w:space="0" w:color="auto"/>
            </w:tcBorders>
            <w:vAlign w:val="center"/>
            <w:hideMark/>
          </w:tcPr>
          <w:p w14:paraId="4D599700" w14:textId="77777777" w:rsidR="00C944FA" w:rsidRPr="00F14AD7" w:rsidRDefault="00C944FA" w:rsidP="002042F9">
            <w:pPr>
              <w:ind w:firstLine="0"/>
              <w:jc w:val="center"/>
              <w:rPr>
                <w:b/>
                <w:sz w:val="24"/>
                <w:szCs w:val="24"/>
              </w:rPr>
            </w:pPr>
          </w:p>
        </w:tc>
        <w:tc>
          <w:tcPr>
            <w:tcW w:w="1382" w:type="pct"/>
            <w:vMerge/>
            <w:tcBorders>
              <w:top w:val="single" w:sz="4" w:space="0" w:color="auto"/>
              <w:left w:val="single" w:sz="4" w:space="0" w:color="auto"/>
              <w:bottom w:val="single" w:sz="4" w:space="0" w:color="auto"/>
              <w:right w:val="single" w:sz="4" w:space="0" w:color="auto"/>
            </w:tcBorders>
            <w:vAlign w:val="center"/>
            <w:hideMark/>
          </w:tcPr>
          <w:p w14:paraId="0102AC87" w14:textId="77777777" w:rsidR="00C944FA" w:rsidRPr="00F14AD7" w:rsidRDefault="00C944FA" w:rsidP="002042F9">
            <w:pPr>
              <w:ind w:firstLine="0"/>
              <w:jc w:val="center"/>
              <w:rPr>
                <w:b/>
                <w:sz w:val="24"/>
                <w:szCs w:val="24"/>
              </w:rPr>
            </w:pPr>
          </w:p>
        </w:tc>
        <w:tc>
          <w:tcPr>
            <w:tcW w:w="1108" w:type="pct"/>
            <w:vMerge/>
            <w:tcBorders>
              <w:top w:val="single" w:sz="4" w:space="0" w:color="auto"/>
              <w:left w:val="single" w:sz="4" w:space="0" w:color="auto"/>
              <w:bottom w:val="single" w:sz="4" w:space="0" w:color="auto"/>
              <w:right w:val="single" w:sz="4" w:space="0" w:color="auto"/>
            </w:tcBorders>
            <w:vAlign w:val="center"/>
            <w:hideMark/>
          </w:tcPr>
          <w:p w14:paraId="5EA15C22" w14:textId="77777777" w:rsidR="00C944FA" w:rsidRPr="00F14AD7" w:rsidRDefault="00C944FA" w:rsidP="002042F9">
            <w:pPr>
              <w:ind w:firstLine="0"/>
              <w:jc w:val="center"/>
              <w:rPr>
                <w:b/>
                <w:sz w:val="24"/>
                <w:szCs w:val="24"/>
              </w:rPr>
            </w:pPr>
          </w:p>
        </w:tc>
        <w:tc>
          <w:tcPr>
            <w:tcW w:w="236" w:type="pct"/>
            <w:tcBorders>
              <w:top w:val="single" w:sz="4" w:space="0" w:color="auto"/>
              <w:left w:val="single" w:sz="4" w:space="0" w:color="auto"/>
              <w:bottom w:val="single" w:sz="4" w:space="0" w:color="auto"/>
              <w:right w:val="single" w:sz="4" w:space="0" w:color="auto"/>
            </w:tcBorders>
            <w:vAlign w:val="center"/>
            <w:hideMark/>
          </w:tcPr>
          <w:p w14:paraId="2BA100C2" w14:textId="77777777" w:rsidR="00C944FA" w:rsidRPr="00F14AD7" w:rsidRDefault="00C944FA" w:rsidP="002042F9">
            <w:pPr>
              <w:ind w:firstLine="0"/>
              <w:jc w:val="center"/>
              <w:rPr>
                <w:b/>
                <w:sz w:val="24"/>
                <w:szCs w:val="24"/>
              </w:rPr>
            </w:pPr>
            <w:r w:rsidRPr="00F14AD7">
              <w:rPr>
                <w:b/>
                <w:sz w:val="24"/>
                <w:szCs w:val="24"/>
              </w:rPr>
              <w:t>6</w:t>
            </w:r>
          </w:p>
        </w:tc>
        <w:tc>
          <w:tcPr>
            <w:tcW w:w="236" w:type="pct"/>
            <w:tcBorders>
              <w:top w:val="single" w:sz="4" w:space="0" w:color="auto"/>
              <w:left w:val="single" w:sz="4" w:space="0" w:color="auto"/>
              <w:bottom w:val="single" w:sz="4" w:space="0" w:color="auto"/>
              <w:right w:val="single" w:sz="4" w:space="0" w:color="auto"/>
            </w:tcBorders>
            <w:vAlign w:val="center"/>
            <w:hideMark/>
          </w:tcPr>
          <w:p w14:paraId="5AA6DDA1" w14:textId="77777777" w:rsidR="00C944FA" w:rsidRPr="00F14AD7" w:rsidRDefault="00C944FA" w:rsidP="002042F9">
            <w:pPr>
              <w:ind w:firstLine="0"/>
              <w:jc w:val="center"/>
              <w:rPr>
                <w:b/>
                <w:sz w:val="24"/>
                <w:szCs w:val="24"/>
              </w:rPr>
            </w:pPr>
            <w:r w:rsidRPr="00F14AD7">
              <w:rPr>
                <w:b/>
                <w:sz w:val="24"/>
                <w:szCs w:val="24"/>
              </w:rPr>
              <w:t>7</w:t>
            </w:r>
          </w:p>
        </w:tc>
        <w:tc>
          <w:tcPr>
            <w:tcW w:w="239" w:type="pct"/>
            <w:tcBorders>
              <w:top w:val="single" w:sz="4" w:space="0" w:color="auto"/>
              <w:left w:val="single" w:sz="4" w:space="0" w:color="auto"/>
              <w:bottom w:val="single" w:sz="4" w:space="0" w:color="auto"/>
              <w:right w:val="single" w:sz="4" w:space="0" w:color="auto"/>
            </w:tcBorders>
            <w:vAlign w:val="center"/>
            <w:hideMark/>
          </w:tcPr>
          <w:p w14:paraId="4E914A72" w14:textId="77777777" w:rsidR="00C944FA" w:rsidRPr="00F14AD7" w:rsidRDefault="00C944FA" w:rsidP="002042F9">
            <w:pPr>
              <w:ind w:firstLine="0"/>
              <w:jc w:val="center"/>
              <w:rPr>
                <w:b/>
                <w:sz w:val="24"/>
                <w:szCs w:val="24"/>
              </w:rPr>
            </w:pPr>
            <w:r w:rsidRPr="00F14AD7">
              <w:rPr>
                <w:b/>
                <w:sz w:val="24"/>
                <w:szCs w:val="24"/>
              </w:rPr>
              <w:t>8</w:t>
            </w:r>
          </w:p>
        </w:tc>
        <w:tc>
          <w:tcPr>
            <w:tcW w:w="239" w:type="pct"/>
            <w:tcBorders>
              <w:top w:val="single" w:sz="4" w:space="0" w:color="auto"/>
              <w:left w:val="single" w:sz="4" w:space="0" w:color="auto"/>
              <w:bottom w:val="single" w:sz="4" w:space="0" w:color="auto"/>
              <w:right w:val="single" w:sz="4" w:space="0" w:color="auto"/>
            </w:tcBorders>
            <w:vAlign w:val="center"/>
            <w:hideMark/>
          </w:tcPr>
          <w:p w14:paraId="36E1D2E7" w14:textId="77777777" w:rsidR="00C944FA" w:rsidRPr="00F14AD7" w:rsidRDefault="00C944FA" w:rsidP="002042F9">
            <w:pPr>
              <w:ind w:firstLine="0"/>
              <w:jc w:val="center"/>
              <w:rPr>
                <w:b/>
                <w:sz w:val="24"/>
                <w:szCs w:val="24"/>
              </w:rPr>
            </w:pPr>
            <w:r w:rsidRPr="00F14AD7">
              <w:rPr>
                <w:b/>
                <w:sz w:val="24"/>
                <w:szCs w:val="24"/>
              </w:rPr>
              <w:t>9</w:t>
            </w:r>
          </w:p>
        </w:tc>
        <w:tc>
          <w:tcPr>
            <w:tcW w:w="1321" w:type="pct"/>
            <w:gridSpan w:val="4"/>
            <w:tcBorders>
              <w:left w:val="single" w:sz="4" w:space="0" w:color="auto"/>
              <w:bottom w:val="single" w:sz="4" w:space="0" w:color="auto"/>
              <w:right w:val="single" w:sz="4" w:space="0" w:color="auto"/>
            </w:tcBorders>
            <w:vAlign w:val="center"/>
          </w:tcPr>
          <w:p w14:paraId="35D2D748" w14:textId="77777777" w:rsidR="00C944FA" w:rsidRPr="00F14AD7" w:rsidRDefault="00C944FA" w:rsidP="00872296">
            <w:pPr>
              <w:ind w:firstLine="0"/>
              <w:jc w:val="center"/>
              <w:rPr>
                <w:b/>
                <w:sz w:val="24"/>
                <w:szCs w:val="24"/>
              </w:rPr>
            </w:pPr>
          </w:p>
        </w:tc>
      </w:tr>
      <w:tr w:rsidR="00F14AD7" w:rsidRPr="00F14AD7" w14:paraId="2049E1FB" w14:textId="7499BB65" w:rsidTr="00C944FA">
        <w:trPr>
          <w:trHeight w:val="231"/>
        </w:trPr>
        <w:tc>
          <w:tcPr>
            <w:tcW w:w="5000" w:type="pct"/>
            <w:gridSpan w:val="11"/>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8B71484" w14:textId="061885E0" w:rsidR="00872296" w:rsidRPr="00F14AD7" w:rsidRDefault="00D6056E" w:rsidP="00872296">
            <w:pPr>
              <w:ind w:firstLine="0"/>
              <w:jc w:val="center"/>
              <w:rPr>
                <w:b/>
                <w:bCs/>
                <w:sz w:val="24"/>
                <w:szCs w:val="24"/>
              </w:rPr>
            </w:pPr>
            <w:r>
              <w:rPr>
                <w:b/>
                <w:bCs/>
                <w:sz w:val="24"/>
                <w:szCs w:val="24"/>
              </w:rPr>
              <w:t>Инвариантный компонент***</w:t>
            </w:r>
          </w:p>
        </w:tc>
      </w:tr>
      <w:tr w:rsidR="00C944FA" w:rsidRPr="00F14AD7" w14:paraId="1AF26FE2" w14:textId="329AEB7D" w:rsidTr="00C944FA">
        <w:trPr>
          <w:trHeight w:val="231"/>
        </w:trPr>
        <w:tc>
          <w:tcPr>
            <w:tcW w:w="239" w:type="pct"/>
            <w:tcBorders>
              <w:top w:val="single" w:sz="4" w:space="0" w:color="auto"/>
              <w:left w:val="single" w:sz="4" w:space="0" w:color="auto"/>
              <w:bottom w:val="single" w:sz="4" w:space="0" w:color="auto"/>
              <w:right w:val="single" w:sz="4" w:space="0" w:color="auto"/>
            </w:tcBorders>
            <w:vAlign w:val="center"/>
            <w:hideMark/>
          </w:tcPr>
          <w:p w14:paraId="032AEF82" w14:textId="77777777" w:rsidR="00C944FA" w:rsidRPr="00F14AD7" w:rsidRDefault="00C944FA" w:rsidP="002042F9">
            <w:pPr>
              <w:ind w:firstLine="0"/>
              <w:rPr>
                <w:sz w:val="24"/>
                <w:szCs w:val="24"/>
              </w:rPr>
            </w:pPr>
            <w:r w:rsidRPr="00F14AD7">
              <w:rPr>
                <w:sz w:val="24"/>
                <w:szCs w:val="24"/>
              </w:rPr>
              <w:t>1</w:t>
            </w:r>
          </w:p>
        </w:tc>
        <w:tc>
          <w:tcPr>
            <w:tcW w:w="1382" w:type="pct"/>
            <w:tcBorders>
              <w:top w:val="single" w:sz="4" w:space="0" w:color="auto"/>
              <w:left w:val="single" w:sz="4" w:space="0" w:color="auto"/>
              <w:bottom w:val="single" w:sz="4" w:space="0" w:color="auto"/>
              <w:right w:val="single" w:sz="4" w:space="0" w:color="auto"/>
            </w:tcBorders>
            <w:vAlign w:val="center"/>
            <w:hideMark/>
          </w:tcPr>
          <w:p w14:paraId="2132FE55" w14:textId="77777777" w:rsidR="00C944FA" w:rsidRPr="00F14AD7" w:rsidRDefault="00C944FA" w:rsidP="002042F9">
            <w:pPr>
              <w:ind w:firstLine="0"/>
              <w:jc w:val="left"/>
              <w:rPr>
                <w:sz w:val="24"/>
                <w:szCs w:val="24"/>
              </w:rPr>
            </w:pPr>
            <w:r w:rsidRPr="00F14AD7">
              <w:rPr>
                <w:rFonts w:eastAsia="Calibri"/>
                <w:sz w:val="24"/>
                <w:szCs w:val="24"/>
              </w:rPr>
              <w:t>Информационно-просветительские занятия патриотической, нравственной и экологической направленности</w:t>
            </w:r>
          </w:p>
        </w:tc>
        <w:tc>
          <w:tcPr>
            <w:tcW w:w="1108" w:type="pct"/>
            <w:tcBorders>
              <w:top w:val="single" w:sz="4" w:space="0" w:color="auto"/>
              <w:left w:val="single" w:sz="4" w:space="0" w:color="auto"/>
              <w:bottom w:val="single" w:sz="4" w:space="0" w:color="auto"/>
              <w:right w:val="single" w:sz="4" w:space="0" w:color="auto"/>
            </w:tcBorders>
            <w:vAlign w:val="center"/>
            <w:hideMark/>
          </w:tcPr>
          <w:p w14:paraId="3C53CDE3" w14:textId="4A0F1FC9" w:rsidR="00C944FA" w:rsidRPr="00F14AD7" w:rsidRDefault="00C944FA" w:rsidP="002042F9">
            <w:pPr>
              <w:spacing w:after="200"/>
              <w:ind w:firstLine="0"/>
              <w:jc w:val="left"/>
              <w:rPr>
                <w:rFonts w:eastAsia="Calibri"/>
                <w:sz w:val="24"/>
                <w:szCs w:val="24"/>
              </w:rPr>
            </w:pPr>
            <w:r w:rsidRPr="00F14AD7">
              <w:rPr>
                <w:rFonts w:eastAsia="Calibri"/>
                <w:sz w:val="24"/>
                <w:szCs w:val="24"/>
              </w:rPr>
              <w:t>Дискуссионный клуб «Разговоры о важном»</w:t>
            </w:r>
          </w:p>
          <w:p w14:paraId="760E411F" w14:textId="77777777" w:rsidR="00C944FA" w:rsidRPr="00F14AD7" w:rsidRDefault="00C944FA" w:rsidP="002042F9">
            <w:pPr>
              <w:ind w:firstLine="0"/>
              <w:rPr>
                <w:sz w:val="24"/>
                <w:szCs w:val="24"/>
              </w:rPr>
            </w:pPr>
          </w:p>
        </w:tc>
        <w:tc>
          <w:tcPr>
            <w:tcW w:w="236" w:type="pct"/>
            <w:tcBorders>
              <w:top w:val="single" w:sz="4" w:space="0" w:color="auto"/>
              <w:left w:val="single" w:sz="4" w:space="0" w:color="auto"/>
              <w:bottom w:val="single" w:sz="4" w:space="0" w:color="auto"/>
              <w:right w:val="single" w:sz="4" w:space="0" w:color="auto"/>
            </w:tcBorders>
            <w:vAlign w:val="center"/>
            <w:hideMark/>
          </w:tcPr>
          <w:p w14:paraId="45533FA1" w14:textId="77777777" w:rsidR="00C944FA" w:rsidRPr="00F14AD7" w:rsidRDefault="00C944FA" w:rsidP="002042F9">
            <w:pPr>
              <w:ind w:firstLine="0"/>
              <w:rPr>
                <w:sz w:val="24"/>
                <w:szCs w:val="24"/>
              </w:rPr>
            </w:pPr>
            <w:r w:rsidRPr="00F14AD7">
              <w:rPr>
                <w:sz w:val="24"/>
                <w:szCs w:val="24"/>
              </w:rPr>
              <w:t>1</w:t>
            </w:r>
          </w:p>
        </w:tc>
        <w:tc>
          <w:tcPr>
            <w:tcW w:w="236" w:type="pct"/>
            <w:tcBorders>
              <w:top w:val="single" w:sz="4" w:space="0" w:color="auto"/>
              <w:left w:val="single" w:sz="4" w:space="0" w:color="auto"/>
              <w:bottom w:val="single" w:sz="4" w:space="0" w:color="auto"/>
              <w:right w:val="single" w:sz="4" w:space="0" w:color="auto"/>
            </w:tcBorders>
            <w:vAlign w:val="center"/>
            <w:hideMark/>
          </w:tcPr>
          <w:p w14:paraId="25BCE3D9" w14:textId="77777777" w:rsidR="00C944FA" w:rsidRPr="00F14AD7" w:rsidRDefault="00C944FA" w:rsidP="002042F9">
            <w:pPr>
              <w:ind w:firstLine="0"/>
              <w:rPr>
                <w:sz w:val="24"/>
                <w:szCs w:val="24"/>
              </w:rPr>
            </w:pPr>
            <w:r w:rsidRPr="00F14AD7">
              <w:rPr>
                <w:sz w:val="24"/>
                <w:szCs w:val="24"/>
              </w:rPr>
              <w:t>1</w:t>
            </w:r>
          </w:p>
        </w:tc>
        <w:tc>
          <w:tcPr>
            <w:tcW w:w="239" w:type="pct"/>
            <w:tcBorders>
              <w:top w:val="single" w:sz="4" w:space="0" w:color="auto"/>
              <w:left w:val="single" w:sz="4" w:space="0" w:color="auto"/>
              <w:bottom w:val="single" w:sz="4" w:space="0" w:color="auto"/>
              <w:right w:val="single" w:sz="4" w:space="0" w:color="auto"/>
            </w:tcBorders>
            <w:vAlign w:val="center"/>
            <w:hideMark/>
          </w:tcPr>
          <w:p w14:paraId="5A7DC5EF" w14:textId="77777777" w:rsidR="00C944FA" w:rsidRPr="00F14AD7" w:rsidRDefault="00C944FA" w:rsidP="002042F9">
            <w:pPr>
              <w:ind w:firstLine="0"/>
              <w:rPr>
                <w:sz w:val="24"/>
                <w:szCs w:val="24"/>
              </w:rPr>
            </w:pPr>
            <w:r w:rsidRPr="00F14AD7">
              <w:rPr>
                <w:sz w:val="24"/>
                <w:szCs w:val="24"/>
              </w:rPr>
              <w:t>1</w:t>
            </w:r>
          </w:p>
        </w:tc>
        <w:tc>
          <w:tcPr>
            <w:tcW w:w="239" w:type="pct"/>
            <w:tcBorders>
              <w:top w:val="single" w:sz="4" w:space="0" w:color="auto"/>
              <w:left w:val="single" w:sz="4" w:space="0" w:color="auto"/>
              <w:bottom w:val="single" w:sz="4" w:space="0" w:color="auto"/>
              <w:right w:val="single" w:sz="4" w:space="0" w:color="auto"/>
            </w:tcBorders>
            <w:vAlign w:val="center"/>
            <w:hideMark/>
          </w:tcPr>
          <w:p w14:paraId="261F5451" w14:textId="77777777" w:rsidR="00C944FA" w:rsidRPr="00F14AD7" w:rsidRDefault="00C944FA" w:rsidP="002042F9">
            <w:pPr>
              <w:ind w:firstLine="0"/>
              <w:rPr>
                <w:sz w:val="24"/>
                <w:szCs w:val="24"/>
              </w:rPr>
            </w:pPr>
            <w:r w:rsidRPr="00F14AD7">
              <w:rPr>
                <w:sz w:val="24"/>
                <w:szCs w:val="24"/>
              </w:rPr>
              <w:t>1</w:t>
            </w:r>
          </w:p>
        </w:tc>
        <w:tc>
          <w:tcPr>
            <w:tcW w:w="514" w:type="pct"/>
            <w:gridSpan w:val="2"/>
            <w:tcBorders>
              <w:top w:val="single" w:sz="4" w:space="0" w:color="auto"/>
              <w:left w:val="single" w:sz="4" w:space="0" w:color="auto"/>
              <w:bottom w:val="single" w:sz="4" w:space="0" w:color="auto"/>
              <w:right w:val="single" w:sz="4" w:space="0" w:color="auto"/>
            </w:tcBorders>
            <w:vAlign w:val="center"/>
          </w:tcPr>
          <w:p w14:paraId="2BC8C01D" w14:textId="7AEA2EA9" w:rsidR="00C944FA" w:rsidRPr="00F14AD7" w:rsidRDefault="00C944FA" w:rsidP="00872296">
            <w:pPr>
              <w:ind w:firstLine="0"/>
              <w:jc w:val="center"/>
              <w:rPr>
                <w:b/>
                <w:bCs/>
                <w:sz w:val="24"/>
                <w:szCs w:val="24"/>
              </w:rPr>
            </w:pPr>
            <w:r>
              <w:rPr>
                <w:b/>
                <w:bCs/>
                <w:sz w:val="24"/>
                <w:szCs w:val="24"/>
              </w:rPr>
              <w:t>4</w:t>
            </w:r>
          </w:p>
        </w:tc>
        <w:tc>
          <w:tcPr>
            <w:tcW w:w="807" w:type="pct"/>
            <w:gridSpan w:val="2"/>
            <w:tcBorders>
              <w:top w:val="single" w:sz="4" w:space="0" w:color="auto"/>
              <w:left w:val="single" w:sz="4" w:space="0" w:color="auto"/>
              <w:bottom w:val="single" w:sz="4" w:space="0" w:color="auto"/>
              <w:right w:val="single" w:sz="4" w:space="0" w:color="auto"/>
            </w:tcBorders>
            <w:vAlign w:val="center"/>
          </w:tcPr>
          <w:p w14:paraId="7C48E496" w14:textId="59B86BBC" w:rsidR="00C944FA" w:rsidRPr="00F14AD7" w:rsidRDefault="00C944FA" w:rsidP="00872296">
            <w:pPr>
              <w:ind w:firstLine="0"/>
              <w:jc w:val="center"/>
              <w:rPr>
                <w:b/>
                <w:bCs/>
                <w:sz w:val="24"/>
                <w:szCs w:val="24"/>
              </w:rPr>
            </w:pPr>
            <w:r w:rsidRPr="00F14AD7">
              <w:rPr>
                <w:b/>
                <w:bCs/>
                <w:sz w:val="24"/>
                <w:szCs w:val="24"/>
              </w:rPr>
              <w:t>170</w:t>
            </w:r>
          </w:p>
        </w:tc>
      </w:tr>
      <w:tr w:rsidR="00C944FA" w:rsidRPr="00F14AD7" w14:paraId="1A69F79D" w14:textId="77777777" w:rsidTr="00C944FA">
        <w:trPr>
          <w:trHeight w:val="231"/>
        </w:trPr>
        <w:tc>
          <w:tcPr>
            <w:tcW w:w="239" w:type="pct"/>
            <w:tcBorders>
              <w:top w:val="single" w:sz="4" w:space="0" w:color="auto"/>
              <w:left w:val="single" w:sz="4" w:space="0" w:color="auto"/>
              <w:bottom w:val="single" w:sz="4" w:space="0" w:color="auto"/>
              <w:right w:val="single" w:sz="4" w:space="0" w:color="auto"/>
            </w:tcBorders>
            <w:vAlign w:val="center"/>
          </w:tcPr>
          <w:p w14:paraId="0A9A4462" w14:textId="1B213242" w:rsidR="00C944FA" w:rsidRPr="00F14AD7" w:rsidRDefault="00C944FA" w:rsidP="002042F9">
            <w:pPr>
              <w:ind w:firstLine="0"/>
              <w:rPr>
                <w:sz w:val="24"/>
                <w:szCs w:val="24"/>
              </w:rPr>
            </w:pPr>
            <w:r>
              <w:rPr>
                <w:sz w:val="24"/>
                <w:szCs w:val="24"/>
              </w:rPr>
              <w:t>2</w:t>
            </w:r>
          </w:p>
        </w:tc>
        <w:tc>
          <w:tcPr>
            <w:tcW w:w="1382" w:type="pct"/>
            <w:tcBorders>
              <w:top w:val="single" w:sz="4" w:space="0" w:color="auto"/>
              <w:left w:val="single" w:sz="4" w:space="0" w:color="auto"/>
              <w:bottom w:val="single" w:sz="4" w:space="0" w:color="auto"/>
              <w:right w:val="single" w:sz="4" w:space="0" w:color="auto"/>
            </w:tcBorders>
            <w:vAlign w:val="center"/>
          </w:tcPr>
          <w:p w14:paraId="5B3E2816" w14:textId="31946576" w:rsidR="00C944FA" w:rsidRPr="00F14AD7" w:rsidRDefault="00C944FA" w:rsidP="002042F9">
            <w:pPr>
              <w:ind w:firstLine="0"/>
              <w:jc w:val="left"/>
              <w:rPr>
                <w:sz w:val="24"/>
                <w:szCs w:val="24"/>
              </w:rPr>
            </w:pPr>
            <w:r w:rsidRPr="00F14AD7">
              <w:rPr>
                <w:sz w:val="24"/>
                <w:szCs w:val="24"/>
              </w:rPr>
              <w:t>Занятия, направленные на дополнительное изучение предметов и предметных областей</w:t>
            </w:r>
          </w:p>
        </w:tc>
        <w:tc>
          <w:tcPr>
            <w:tcW w:w="1108" w:type="pct"/>
            <w:tcBorders>
              <w:top w:val="single" w:sz="4" w:space="0" w:color="auto"/>
              <w:left w:val="single" w:sz="4" w:space="0" w:color="auto"/>
              <w:bottom w:val="single" w:sz="4" w:space="0" w:color="auto"/>
              <w:right w:val="single" w:sz="4" w:space="0" w:color="auto"/>
            </w:tcBorders>
            <w:vAlign w:val="center"/>
          </w:tcPr>
          <w:p w14:paraId="333264EB" w14:textId="77777777" w:rsidR="00C944FA" w:rsidRDefault="00C944FA" w:rsidP="002042F9">
            <w:pPr>
              <w:ind w:firstLine="0"/>
              <w:jc w:val="left"/>
              <w:rPr>
                <w:sz w:val="24"/>
                <w:szCs w:val="24"/>
              </w:rPr>
            </w:pPr>
            <w:r>
              <w:rPr>
                <w:sz w:val="24"/>
                <w:szCs w:val="24"/>
              </w:rPr>
              <w:t>Профориентационный курс</w:t>
            </w:r>
          </w:p>
          <w:p w14:paraId="7A94AE94" w14:textId="53DBDBF2" w:rsidR="00C944FA" w:rsidRPr="00F14AD7" w:rsidRDefault="00C944FA" w:rsidP="002042F9">
            <w:pPr>
              <w:ind w:firstLine="0"/>
              <w:jc w:val="left"/>
              <w:rPr>
                <w:sz w:val="24"/>
                <w:szCs w:val="24"/>
              </w:rPr>
            </w:pPr>
            <w:r>
              <w:rPr>
                <w:sz w:val="24"/>
                <w:szCs w:val="24"/>
              </w:rPr>
              <w:t>«Россия-мои горизонты»</w:t>
            </w:r>
          </w:p>
        </w:tc>
        <w:tc>
          <w:tcPr>
            <w:tcW w:w="236" w:type="pct"/>
            <w:tcBorders>
              <w:top w:val="single" w:sz="4" w:space="0" w:color="auto"/>
              <w:left w:val="single" w:sz="4" w:space="0" w:color="auto"/>
              <w:bottom w:val="single" w:sz="4" w:space="0" w:color="auto"/>
              <w:right w:val="single" w:sz="4" w:space="0" w:color="auto"/>
            </w:tcBorders>
            <w:vAlign w:val="center"/>
          </w:tcPr>
          <w:p w14:paraId="02926D06" w14:textId="71BE5DA9" w:rsidR="00C944FA" w:rsidRPr="00F14AD7" w:rsidRDefault="00C944FA" w:rsidP="002042F9">
            <w:pPr>
              <w:ind w:firstLine="0"/>
              <w:rPr>
                <w:sz w:val="24"/>
                <w:szCs w:val="24"/>
              </w:rPr>
            </w:pPr>
            <w:r w:rsidRPr="00F14AD7">
              <w:rPr>
                <w:sz w:val="24"/>
                <w:szCs w:val="24"/>
              </w:rPr>
              <w:t>1</w:t>
            </w:r>
          </w:p>
        </w:tc>
        <w:tc>
          <w:tcPr>
            <w:tcW w:w="236" w:type="pct"/>
            <w:tcBorders>
              <w:top w:val="single" w:sz="4" w:space="0" w:color="auto"/>
              <w:left w:val="single" w:sz="4" w:space="0" w:color="auto"/>
              <w:bottom w:val="single" w:sz="4" w:space="0" w:color="auto"/>
              <w:right w:val="single" w:sz="4" w:space="0" w:color="auto"/>
            </w:tcBorders>
            <w:vAlign w:val="center"/>
          </w:tcPr>
          <w:p w14:paraId="466D2ACA" w14:textId="2F1C090B" w:rsidR="00C944FA" w:rsidRPr="00F14AD7" w:rsidRDefault="00C944FA" w:rsidP="002042F9">
            <w:pPr>
              <w:ind w:firstLine="0"/>
              <w:rPr>
                <w:sz w:val="24"/>
                <w:szCs w:val="24"/>
              </w:rPr>
            </w:pPr>
            <w:r w:rsidRPr="00F14AD7">
              <w:rPr>
                <w:sz w:val="24"/>
                <w:szCs w:val="24"/>
              </w:rPr>
              <w:t>1</w:t>
            </w:r>
          </w:p>
        </w:tc>
        <w:tc>
          <w:tcPr>
            <w:tcW w:w="239" w:type="pct"/>
            <w:tcBorders>
              <w:top w:val="single" w:sz="4" w:space="0" w:color="auto"/>
              <w:left w:val="single" w:sz="4" w:space="0" w:color="auto"/>
              <w:bottom w:val="single" w:sz="4" w:space="0" w:color="auto"/>
              <w:right w:val="single" w:sz="4" w:space="0" w:color="auto"/>
            </w:tcBorders>
            <w:vAlign w:val="center"/>
          </w:tcPr>
          <w:p w14:paraId="650F5648" w14:textId="6193AD28" w:rsidR="00C944FA" w:rsidRPr="00F14AD7" w:rsidRDefault="00C944FA" w:rsidP="002042F9">
            <w:pPr>
              <w:ind w:firstLine="0"/>
              <w:rPr>
                <w:sz w:val="24"/>
                <w:szCs w:val="24"/>
              </w:rPr>
            </w:pPr>
            <w:r w:rsidRPr="00F14AD7">
              <w:rPr>
                <w:sz w:val="24"/>
                <w:szCs w:val="24"/>
              </w:rPr>
              <w:t>1</w:t>
            </w:r>
          </w:p>
        </w:tc>
        <w:tc>
          <w:tcPr>
            <w:tcW w:w="239" w:type="pct"/>
            <w:tcBorders>
              <w:top w:val="single" w:sz="4" w:space="0" w:color="auto"/>
              <w:left w:val="single" w:sz="4" w:space="0" w:color="auto"/>
              <w:bottom w:val="single" w:sz="4" w:space="0" w:color="auto"/>
              <w:right w:val="single" w:sz="4" w:space="0" w:color="auto"/>
            </w:tcBorders>
            <w:vAlign w:val="center"/>
          </w:tcPr>
          <w:p w14:paraId="186E0344" w14:textId="620643C7" w:rsidR="00C944FA" w:rsidRPr="00F14AD7" w:rsidRDefault="00C944FA" w:rsidP="002042F9">
            <w:pPr>
              <w:ind w:firstLine="0"/>
              <w:rPr>
                <w:sz w:val="24"/>
                <w:szCs w:val="24"/>
              </w:rPr>
            </w:pPr>
            <w:r w:rsidRPr="00F14AD7">
              <w:rPr>
                <w:sz w:val="24"/>
                <w:szCs w:val="24"/>
              </w:rPr>
              <w:t>1</w:t>
            </w:r>
          </w:p>
        </w:tc>
        <w:tc>
          <w:tcPr>
            <w:tcW w:w="514" w:type="pct"/>
            <w:gridSpan w:val="2"/>
            <w:tcBorders>
              <w:top w:val="single" w:sz="4" w:space="0" w:color="auto"/>
              <w:left w:val="single" w:sz="4" w:space="0" w:color="auto"/>
              <w:bottom w:val="single" w:sz="4" w:space="0" w:color="auto"/>
              <w:right w:val="single" w:sz="4" w:space="0" w:color="auto"/>
            </w:tcBorders>
            <w:vAlign w:val="center"/>
          </w:tcPr>
          <w:p w14:paraId="4F800BE3" w14:textId="5FD728AB" w:rsidR="00C944FA" w:rsidRPr="00F14AD7" w:rsidRDefault="00C944FA" w:rsidP="00872296">
            <w:pPr>
              <w:ind w:firstLine="0"/>
              <w:jc w:val="center"/>
              <w:rPr>
                <w:b/>
                <w:bCs/>
                <w:sz w:val="24"/>
                <w:szCs w:val="24"/>
              </w:rPr>
            </w:pPr>
            <w:r>
              <w:rPr>
                <w:b/>
                <w:bCs/>
                <w:sz w:val="24"/>
                <w:szCs w:val="24"/>
              </w:rPr>
              <w:t>4</w:t>
            </w:r>
          </w:p>
        </w:tc>
        <w:tc>
          <w:tcPr>
            <w:tcW w:w="807" w:type="pct"/>
            <w:gridSpan w:val="2"/>
            <w:tcBorders>
              <w:top w:val="single" w:sz="4" w:space="0" w:color="auto"/>
              <w:left w:val="single" w:sz="4" w:space="0" w:color="auto"/>
              <w:bottom w:val="single" w:sz="4" w:space="0" w:color="auto"/>
              <w:right w:val="single" w:sz="4" w:space="0" w:color="auto"/>
            </w:tcBorders>
            <w:vAlign w:val="center"/>
          </w:tcPr>
          <w:p w14:paraId="7E54E88A" w14:textId="086110D6" w:rsidR="00C944FA" w:rsidRPr="00F14AD7" w:rsidRDefault="00C944FA" w:rsidP="00872296">
            <w:pPr>
              <w:ind w:firstLine="0"/>
              <w:jc w:val="center"/>
              <w:rPr>
                <w:b/>
                <w:bCs/>
                <w:sz w:val="24"/>
                <w:szCs w:val="24"/>
              </w:rPr>
            </w:pPr>
            <w:r w:rsidRPr="00F14AD7">
              <w:rPr>
                <w:b/>
                <w:bCs/>
                <w:sz w:val="24"/>
                <w:szCs w:val="24"/>
              </w:rPr>
              <w:t>170</w:t>
            </w:r>
          </w:p>
        </w:tc>
      </w:tr>
      <w:tr w:rsidR="00D6056E" w:rsidRPr="00F14AD7" w14:paraId="18A6C4CC" w14:textId="77777777" w:rsidTr="00C944FA">
        <w:trPr>
          <w:trHeight w:val="231"/>
        </w:trPr>
        <w:tc>
          <w:tcPr>
            <w:tcW w:w="5000" w:type="pct"/>
            <w:gridSpan w:val="11"/>
            <w:tcBorders>
              <w:top w:val="single" w:sz="4" w:space="0" w:color="auto"/>
              <w:left w:val="single" w:sz="4" w:space="0" w:color="auto"/>
              <w:bottom w:val="single" w:sz="4" w:space="0" w:color="auto"/>
              <w:right w:val="single" w:sz="4" w:space="0" w:color="auto"/>
            </w:tcBorders>
            <w:shd w:val="clear" w:color="auto" w:fill="DEEAF6" w:themeFill="accent5" w:themeFillTint="33"/>
            <w:vAlign w:val="center"/>
          </w:tcPr>
          <w:p w14:paraId="3E6A8CC2" w14:textId="2C1DF9B8" w:rsidR="00D6056E" w:rsidRPr="00F14AD7" w:rsidRDefault="00D6056E" w:rsidP="00872296">
            <w:pPr>
              <w:ind w:firstLine="0"/>
              <w:jc w:val="center"/>
              <w:rPr>
                <w:b/>
                <w:bCs/>
                <w:sz w:val="24"/>
                <w:szCs w:val="24"/>
              </w:rPr>
            </w:pPr>
            <w:r>
              <w:rPr>
                <w:b/>
                <w:bCs/>
                <w:sz w:val="24"/>
                <w:szCs w:val="24"/>
              </w:rPr>
              <w:t>Вариативный компонент***</w:t>
            </w:r>
          </w:p>
        </w:tc>
      </w:tr>
      <w:tr w:rsidR="00C944FA" w:rsidRPr="00F14AD7" w14:paraId="09CC563F" w14:textId="2B94C503" w:rsidTr="00C944FA">
        <w:trPr>
          <w:trHeight w:val="231"/>
        </w:trPr>
        <w:tc>
          <w:tcPr>
            <w:tcW w:w="239" w:type="pct"/>
            <w:tcBorders>
              <w:top w:val="single" w:sz="4" w:space="0" w:color="auto"/>
              <w:left w:val="single" w:sz="4" w:space="0" w:color="auto"/>
              <w:bottom w:val="single" w:sz="4" w:space="0" w:color="auto"/>
              <w:right w:val="single" w:sz="4" w:space="0" w:color="auto"/>
            </w:tcBorders>
            <w:vAlign w:val="center"/>
          </w:tcPr>
          <w:p w14:paraId="79A4B547" w14:textId="77777777" w:rsidR="00C944FA" w:rsidRPr="00F14AD7" w:rsidRDefault="00C944FA" w:rsidP="002042F9">
            <w:pPr>
              <w:ind w:firstLine="0"/>
              <w:rPr>
                <w:sz w:val="24"/>
                <w:szCs w:val="24"/>
              </w:rPr>
            </w:pPr>
          </w:p>
        </w:tc>
        <w:tc>
          <w:tcPr>
            <w:tcW w:w="2490" w:type="pct"/>
            <w:gridSpan w:val="2"/>
            <w:tcBorders>
              <w:top w:val="single" w:sz="4" w:space="0" w:color="auto"/>
              <w:left w:val="single" w:sz="4" w:space="0" w:color="auto"/>
              <w:bottom w:val="single" w:sz="4" w:space="0" w:color="auto"/>
              <w:right w:val="single" w:sz="4" w:space="0" w:color="auto"/>
            </w:tcBorders>
            <w:vAlign w:val="center"/>
          </w:tcPr>
          <w:p w14:paraId="1A5BEE7E" w14:textId="2F4BF087" w:rsidR="00C944FA" w:rsidRPr="00F14AD7" w:rsidRDefault="00C944FA" w:rsidP="002042F9">
            <w:pPr>
              <w:ind w:firstLine="0"/>
              <w:jc w:val="left"/>
              <w:rPr>
                <w:b/>
                <w:bCs/>
                <w:sz w:val="24"/>
                <w:szCs w:val="24"/>
              </w:rPr>
            </w:pPr>
            <w:r w:rsidRPr="00F14AD7">
              <w:rPr>
                <w:b/>
                <w:bCs/>
                <w:sz w:val="24"/>
                <w:szCs w:val="24"/>
              </w:rPr>
              <w:t>ИТОГО</w:t>
            </w:r>
          </w:p>
        </w:tc>
        <w:tc>
          <w:tcPr>
            <w:tcW w:w="236" w:type="pct"/>
            <w:tcBorders>
              <w:top w:val="single" w:sz="4" w:space="0" w:color="auto"/>
              <w:left w:val="single" w:sz="4" w:space="0" w:color="auto"/>
              <w:bottom w:val="single" w:sz="4" w:space="0" w:color="auto"/>
              <w:right w:val="single" w:sz="4" w:space="0" w:color="auto"/>
            </w:tcBorders>
            <w:vAlign w:val="center"/>
          </w:tcPr>
          <w:p w14:paraId="53D91344" w14:textId="6129A72D" w:rsidR="00C944FA" w:rsidRPr="00F14AD7" w:rsidRDefault="00C944FA" w:rsidP="002042F9">
            <w:pPr>
              <w:ind w:firstLine="0"/>
              <w:rPr>
                <w:b/>
                <w:bCs/>
                <w:sz w:val="24"/>
                <w:szCs w:val="24"/>
              </w:rPr>
            </w:pPr>
            <w:r>
              <w:rPr>
                <w:b/>
                <w:bCs/>
                <w:sz w:val="24"/>
                <w:szCs w:val="24"/>
              </w:rPr>
              <w:t>2</w:t>
            </w:r>
          </w:p>
        </w:tc>
        <w:tc>
          <w:tcPr>
            <w:tcW w:w="236" w:type="pct"/>
            <w:tcBorders>
              <w:top w:val="single" w:sz="4" w:space="0" w:color="auto"/>
              <w:left w:val="single" w:sz="4" w:space="0" w:color="auto"/>
              <w:bottom w:val="single" w:sz="4" w:space="0" w:color="auto"/>
              <w:right w:val="single" w:sz="4" w:space="0" w:color="auto"/>
            </w:tcBorders>
            <w:vAlign w:val="center"/>
          </w:tcPr>
          <w:p w14:paraId="49C4FA15" w14:textId="7ED8020D" w:rsidR="00C944FA" w:rsidRPr="00F14AD7" w:rsidRDefault="00C944FA" w:rsidP="002042F9">
            <w:pPr>
              <w:ind w:firstLine="0"/>
              <w:rPr>
                <w:b/>
                <w:bCs/>
                <w:sz w:val="24"/>
                <w:szCs w:val="24"/>
              </w:rPr>
            </w:pPr>
            <w:r>
              <w:rPr>
                <w:b/>
                <w:bCs/>
                <w:sz w:val="24"/>
                <w:szCs w:val="24"/>
              </w:rPr>
              <w:t>2</w:t>
            </w:r>
          </w:p>
        </w:tc>
        <w:tc>
          <w:tcPr>
            <w:tcW w:w="239" w:type="pct"/>
            <w:tcBorders>
              <w:top w:val="single" w:sz="4" w:space="0" w:color="auto"/>
              <w:left w:val="single" w:sz="4" w:space="0" w:color="auto"/>
              <w:bottom w:val="single" w:sz="4" w:space="0" w:color="auto"/>
              <w:right w:val="single" w:sz="4" w:space="0" w:color="auto"/>
            </w:tcBorders>
            <w:vAlign w:val="center"/>
          </w:tcPr>
          <w:p w14:paraId="24BAE46D" w14:textId="36A95154" w:rsidR="00C944FA" w:rsidRPr="00F14AD7" w:rsidRDefault="00C944FA" w:rsidP="002042F9">
            <w:pPr>
              <w:ind w:firstLine="0"/>
              <w:rPr>
                <w:b/>
                <w:bCs/>
                <w:sz w:val="24"/>
                <w:szCs w:val="24"/>
              </w:rPr>
            </w:pPr>
            <w:r>
              <w:rPr>
                <w:b/>
                <w:bCs/>
                <w:sz w:val="24"/>
                <w:szCs w:val="24"/>
              </w:rPr>
              <w:t>2</w:t>
            </w:r>
          </w:p>
        </w:tc>
        <w:tc>
          <w:tcPr>
            <w:tcW w:w="239" w:type="pct"/>
            <w:tcBorders>
              <w:top w:val="single" w:sz="4" w:space="0" w:color="auto"/>
              <w:left w:val="single" w:sz="4" w:space="0" w:color="auto"/>
              <w:bottom w:val="single" w:sz="4" w:space="0" w:color="auto"/>
              <w:right w:val="single" w:sz="4" w:space="0" w:color="auto"/>
            </w:tcBorders>
            <w:vAlign w:val="center"/>
          </w:tcPr>
          <w:p w14:paraId="30D9F98C" w14:textId="13376EEF" w:rsidR="00C944FA" w:rsidRPr="00F14AD7" w:rsidRDefault="00C944FA" w:rsidP="002042F9">
            <w:pPr>
              <w:ind w:firstLine="0"/>
              <w:rPr>
                <w:b/>
                <w:bCs/>
                <w:sz w:val="24"/>
                <w:szCs w:val="24"/>
              </w:rPr>
            </w:pPr>
            <w:r>
              <w:rPr>
                <w:b/>
                <w:bCs/>
                <w:sz w:val="24"/>
                <w:szCs w:val="24"/>
              </w:rPr>
              <w:t>2</w:t>
            </w:r>
          </w:p>
        </w:tc>
        <w:tc>
          <w:tcPr>
            <w:tcW w:w="541" w:type="pct"/>
            <w:gridSpan w:val="3"/>
            <w:tcBorders>
              <w:top w:val="single" w:sz="4" w:space="0" w:color="auto"/>
              <w:left w:val="single" w:sz="4" w:space="0" w:color="auto"/>
              <w:bottom w:val="single" w:sz="4" w:space="0" w:color="auto"/>
              <w:right w:val="single" w:sz="4" w:space="0" w:color="auto"/>
            </w:tcBorders>
            <w:vAlign w:val="center"/>
          </w:tcPr>
          <w:p w14:paraId="3547426E" w14:textId="45A0FB69" w:rsidR="00C944FA" w:rsidRPr="00F14AD7" w:rsidRDefault="00C944FA" w:rsidP="00C944FA">
            <w:pPr>
              <w:ind w:firstLine="0"/>
              <w:jc w:val="center"/>
              <w:rPr>
                <w:b/>
                <w:bCs/>
                <w:sz w:val="24"/>
                <w:szCs w:val="24"/>
              </w:rPr>
            </w:pPr>
            <w:r>
              <w:rPr>
                <w:b/>
                <w:bCs/>
                <w:sz w:val="24"/>
                <w:szCs w:val="24"/>
              </w:rPr>
              <w:t>8</w:t>
            </w:r>
          </w:p>
        </w:tc>
        <w:tc>
          <w:tcPr>
            <w:tcW w:w="780" w:type="pct"/>
            <w:tcBorders>
              <w:top w:val="single" w:sz="4" w:space="0" w:color="auto"/>
              <w:left w:val="single" w:sz="4" w:space="0" w:color="auto"/>
              <w:bottom w:val="single" w:sz="4" w:space="0" w:color="auto"/>
              <w:right w:val="single" w:sz="4" w:space="0" w:color="auto"/>
            </w:tcBorders>
            <w:vAlign w:val="center"/>
          </w:tcPr>
          <w:p w14:paraId="0556D996" w14:textId="52E5D8E3" w:rsidR="00C944FA" w:rsidRPr="00F14AD7" w:rsidRDefault="00C944FA" w:rsidP="00872296">
            <w:pPr>
              <w:ind w:firstLine="0"/>
              <w:jc w:val="center"/>
              <w:rPr>
                <w:b/>
                <w:bCs/>
                <w:sz w:val="24"/>
                <w:szCs w:val="24"/>
              </w:rPr>
            </w:pPr>
            <w:r>
              <w:rPr>
                <w:b/>
                <w:bCs/>
                <w:sz w:val="24"/>
                <w:szCs w:val="24"/>
              </w:rPr>
              <w:t>340</w:t>
            </w:r>
            <w:r w:rsidRPr="00F14AD7">
              <w:rPr>
                <w:b/>
                <w:bCs/>
                <w:sz w:val="24"/>
                <w:szCs w:val="24"/>
              </w:rPr>
              <w:t>0</w:t>
            </w:r>
          </w:p>
        </w:tc>
      </w:tr>
    </w:tbl>
    <w:p w14:paraId="3FD6DEDA" w14:textId="77777777" w:rsidR="00D6056E" w:rsidRDefault="00D6056E" w:rsidP="00F3699F">
      <w:pPr>
        <w:spacing w:after="37"/>
        <w:ind w:right="-26" w:firstLine="567"/>
        <w:rPr>
          <w:rFonts w:cs="Times New Roman"/>
          <w:sz w:val="24"/>
          <w:szCs w:val="24"/>
        </w:rPr>
      </w:pPr>
    </w:p>
    <w:p w14:paraId="6089C1D1" w14:textId="3628371B" w:rsidR="009E33C4" w:rsidRDefault="009E33C4" w:rsidP="00F3699F">
      <w:pPr>
        <w:spacing w:after="37"/>
        <w:ind w:right="-26" w:firstLine="567"/>
        <w:rPr>
          <w:rFonts w:cs="Times New Roman"/>
          <w:sz w:val="24"/>
          <w:szCs w:val="24"/>
        </w:rPr>
      </w:pPr>
      <w:r>
        <w:rPr>
          <w:rFonts w:cs="Times New Roman"/>
          <w:sz w:val="24"/>
          <w:szCs w:val="24"/>
        </w:rPr>
        <w:t xml:space="preserve">1700 – максимальное количество часов внеурочной деятельности за уровень обучения. </w:t>
      </w:r>
    </w:p>
    <w:p w14:paraId="775F1D62" w14:textId="40B2696E" w:rsidR="009E33C4" w:rsidRDefault="009B0797" w:rsidP="00F3699F">
      <w:pPr>
        <w:spacing w:after="37"/>
        <w:ind w:right="-26" w:firstLine="567"/>
        <w:rPr>
          <w:rFonts w:cs="Times New Roman"/>
          <w:sz w:val="24"/>
          <w:szCs w:val="24"/>
        </w:rPr>
      </w:pPr>
      <w:r>
        <w:rPr>
          <w:rFonts w:cs="Times New Roman"/>
          <w:sz w:val="24"/>
          <w:szCs w:val="24"/>
        </w:rPr>
        <w:t>*</w:t>
      </w:r>
      <w:r w:rsidR="009E33C4">
        <w:rPr>
          <w:rFonts w:cs="Times New Roman"/>
          <w:sz w:val="24"/>
          <w:szCs w:val="24"/>
        </w:rPr>
        <w:t xml:space="preserve">Родители (законные представители) обучающихся с учетом мнения самих обучающихся выбирают </w:t>
      </w:r>
      <w:r w:rsidR="00E669C1">
        <w:rPr>
          <w:rFonts w:cs="Times New Roman"/>
          <w:sz w:val="24"/>
          <w:szCs w:val="24"/>
        </w:rPr>
        <w:t>курсы внеурочной деятельности из перечня, предложенного организацией</w:t>
      </w:r>
      <w:r>
        <w:rPr>
          <w:rFonts w:cs="Times New Roman"/>
          <w:sz w:val="24"/>
          <w:szCs w:val="24"/>
        </w:rPr>
        <w:t xml:space="preserve"> в части, формируемой участниками образовательных отношений</w:t>
      </w:r>
      <w:r w:rsidR="00E669C1">
        <w:rPr>
          <w:rFonts w:cs="Times New Roman"/>
          <w:sz w:val="24"/>
          <w:szCs w:val="24"/>
        </w:rPr>
        <w:t>.</w:t>
      </w:r>
    </w:p>
    <w:p w14:paraId="286CEEC5" w14:textId="77777777" w:rsidR="009B0797" w:rsidRPr="009B0797" w:rsidRDefault="009B0797" w:rsidP="009B0797">
      <w:pPr>
        <w:autoSpaceDE w:val="0"/>
        <w:autoSpaceDN w:val="0"/>
        <w:adjustRightInd w:val="0"/>
        <w:spacing w:line="240" w:lineRule="auto"/>
        <w:ind w:firstLine="567"/>
        <w:rPr>
          <w:sz w:val="24"/>
          <w:szCs w:val="24"/>
        </w:rPr>
      </w:pPr>
      <w:r w:rsidRPr="009B0797">
        <w:rPr>
          <w:sz w:val="24"/>
          <w:szCs w:val="24"/>
        </w:rPr>
        <w:t xml:space="preserve">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возможно сокращение количества часов внеурочной деятельности. </w:t>
      </w:r>
    </w:p>
    <w:p w14:paraId="5D6AD99B" w14:textId="77777777" w:rsidR="00E669C1" w:rsidRDefault="00E669C1" w:rsidP="00F3699F">
      <w:pPr>
        <w:spacing w:after="37"/>
        <w:ind w:right="-26" w:firstLine="567"/>
        <w:rPr>
          <w:rFonts w:cs="Times New Roman"/>
          <w:sz w:val="24"/>
          <w:szCs w:val="24"/>
        </w:rPr>
      </w:pPr>
    </w:p>
    <w:p w14:paraId="4BD9BEEA" w14:textId="77777777" w:rsidR="00C944FA" w:rsidRDefault="00C944FA" w:rsidP="00F3699F">
      <w:pPr>
        <w:spacing w:after="37"/>
        <w:ind w:right="-26" w:firstLine="567"/>
        <w:rPr>
          <w:rFonts w:cs="Times New Roman"/>
          <w:sz w:val="24"/>
          <w:szCs w:val="24"/>
        </w:rPr>
      </w:pPr>
    </w:p>
    <w:p w14:paraId="6B091870" w14:textId="5B563F4A" w:rsidR="00E669C1" w:rsidRPr="00F14AD7" w:rsidRDefault="00E669C1" w:rsidP="00E669C1">
      <w:pPr>
        <w:spacing w:after="37"/>
        <w:ind w:right="-26" w:firstLine="567"/>
        <w:jc w:val="center"/>
        <w:rPr>
          <w:rFonts w:cs="Times New Roman"/>
          <w:b/>
          <w:bCs/>
          <w:sz w:val="24"/>
          <w:szCs w:val="24"/>
        </w:rPr>
      </w:pPr>
      <w:r w:rsidRPr="00F14AD7">
        <w:rPr>
          <w:rFonts w:cs="Times New Roman"/>
          <w:b/>
          <w:bCs/>
          <w:sz w:val="24"/>
          <w:szCs w:val="24"/>
        </w:rPr>
        <w:lastRenderedPageBreak/>
        <w:t>Промежуточная аттестация</w:t>
      </w:r>
    </w:p>
    <w:p w14:paraId="2576BA76" w14:textId="7B99302F" w:rsidR="00D42F5A" w:rsidRPr="00F14AD7" w:rsidRDefault="00E669C1" w:rsidP="00E669C1">
      <w:pPr>
        <w:spacing w:after="37"/>
        <w:ind w:right="-26" w:firstLine="567"/>
        <w:rPr>
          <w:rFonts w:cs="Times New Roman"/>
          <w:sz w:val="24"/>
          <w:szCs w:val="24"/>
        </w:rPr>
      </w:pPr>
      <w:r w:rsidRPr="00F14AD7">
        <w:rPr>
          <w:rFonts w:cs="Times New Roman"/>
          <w:sz w:val="24"/>
          <w:szCs w:val="24"/>
        </w:rPr>
        <w:t xml:space="preserve">Промежуточная аттестация по внеурочной деятельности проводится один раз в год в сроки, определенные календарным графиком. Формы промежуточной аттестации определены </w:t>
      </w:r>
      <w:r w:rsidR="00D42F5A">
        <w:rPr>
          <w:rFonts w:cs="Times New Roman"/>
          <w:sz w:val="24"/>
          <w:szCs w:val="24"/>
        </w:rPr>
        <w:t>положением о промежуточной аттестации.</w:t>
      </w:r>
    </w:p>
    <w:tbl>
      <w:tblPr>
        <w:tblW w:w="5396" w:type="pct"/>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3331"/>
        <w:gridCol w:w="2196"/>
        <w:gridCol w:w="2844"/>
        <w:gridCol w:w="2735"/>
        <w:gridCol w:w="2591"/>
        <w:gridCol w:w="2260"/>
      </w:tblGrid>
      <w:tr w:rsidR="00F14AD7" w:rsidRPr="00F14AD7" w14:paraId="20E9D4C5" w14:textId="77777777" w:rsidTr="00C944FA">
        <w:trPr>
          <w:trHeight w:val="20"/>
        </w:trPr>
        <w:tc>
          <w:tcPr>
            <w:tcW w:w="1044" w:type="pct"/>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934DBE6" w14:textId="6E59F439" w:rsidR="00B250C6" w:rsidRPr="00F14AD7" w:rsidRDefault="00B250C6" w:rsidP="00815804">
            <w:pPr>
              <w:ind w:right="-26" w:firstLine="0"/>
              <w:rPr>
                <w:rFonts w:eastAsia="Calibri"/>
                <w:b/>
                <w:bCs/>
                <w:szCs w:val="20"/>
              </w:rPr>
            </w:pPr>
            <w:r w:rsidRPr="00F14AD7">
              <w:rPr>
                <w:rFonts w:eastAsia="Calibri"/>
                <w:b/>
                <w:bCs/>
                <w:szCs w:val="20"/>
              </w:rPr>
              <w:t xml:space="preserve">Курс </w:t>
            </w:r>
          </w:p>
        </w:tc>
        <w:tc>
          <w:tcPr>
            <w:tcW w:w="3956" w:type="pct"/>
            <w:gridSpan w:val="5"/>
            <w:tcBorders>
              <w:top w:val="single" w:sz="4" w:space="0" w:color="000000"/>
              <w:left w:val="single" w:sz="4" w:space="0" w:color="auto"/>
              <w:bottom w:val="single" w:sz="4" w:space="0" w:color="000000"/>
              <w:right w:val="single" w:sz="4" w:space="0" w:color="000000"/>
            </w:tcBorders>
            <w:shd w:val="clear" w:color="auto" w:fill="FFFFFF" w:themeFill="background1"/>
          </w:tcPr>
          <w:p w14:paraId="4BE4BB14" w14:textId="77777777" w:rsidR="00B250C6" w:rsidRPr="00F14AD7" w:rsidRDefault="00B250C6" w:rsidP="00815804">
            <w:pPr>
              <w:ind w:right="-26" w:firstLine="0"/>
              <w:jc w:val="center"/>
              <w:rPr>
                <w:rFonts w:eastAsia="Calibri"/>
                <w:b/>
                <w:bCs/>
                <w:szCs w:val="20"/>
              </w:rPr>
            </w:pPr>
            <w:r w:rsidRPr="00F14AD7">
              <w:rPr>
                <w:rFonts w:eastAsia="Calibri"/>
                <w:b/>
                <w:bCs/>
                <w:szCs w:val="20"/>
              </w:rPr>
              <w:t>Форма промежуточной аттестации</w:t>
            </w:r>
          </w:p>
        </w:tc>
      </w:tr>
      <w:tr w:rsidR="00F14AD7" w:rsidRPr="00F14AD7" w14:paraId="1FB714A1" w14:textId="77777777" w:rsidTr="00C944FA">
        <w:trPr>
          <w:trHeight w:val="20"/>
        </w:trPr>
        <w:tc>
          <w:tcPr>
            <w:tcW w:w="1044" w:type="pct"/>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14:paraId="45944FA0" w14:textId="77777777" w:rsidR="00B250C6" w:rsidRPr="00F14AD7" w:rsidRDefault="00B250C6" w:rsidP="00815804">
            <w:pPr>
              <w:ind w:right="-26" w:firstLine="0"/>
              <w:rPr>
                <w:rFonts w:eastAsia="Calibri"/>
                <w:b/>
                <w:bCs/>
                <w:szCs w:val="20"/>
              </w:rPr>
            </w:pPr>
          </w:p>
        </w:tc>
        <w:tc>
          <w:tcPr>
            <w:tcW w:w="688" w:type="pct"/>
            <w:tcBorders>
              <w:top w:val="single" w:sz="4" w:space="0" w:color="000000"/>
              <w:left w:val="single" w:sz="4" w:space="0" w:color="auto"/>
              <w:bottom w:val="single" w:sz="4" w:space="0" w:color="000000"/>
              <w:right w:val="single" w:sz="4" w:space="0" w:color="auto"/>
            </w:tcBorders>
            <w:shd w:val="clear" w:color="auto" w:fill="FFFFFF" w:themeFill="background1"/>
          </w:tcPr>
          <w:p w14:paraId="65BF8098" w14:textId="77777777" w:rsidR="00B250C6" w:rsidRPr="00F14AD7" w:rsidRDefault="00B250C6" w:rsidP="00815804">
            <w:pPr>
              <w:ind w:right="-26" w:firstLine="0"/>
              <w:jc w:val="center"/>
              <w:rPr>
                <w:rFonts w:eastAsia="Calibri"/>
                <w:b/>
                <w:bCs/>
                <w:szCs w:val="20"/>
              </w:rPr>
            </w:pPr>
            <w:r w:rsidRPr="00F14AD7">
              <w:rPr>
                <w:rFonts w:eastAsia="Calibri"/>
                <w:b/>
                <w:bCs/>
                <w:szCs w:val="20"/>
              </w:rPr>
              <w:t>5 класс</w:t>
            </w:r>
          </w:p>
        </w:tc>
        <w:tc>
          <w:tcPr>
            <w:tcW w:w="891" w:type="pct"/>
            <w:tcBorders>
              <w:top w:val="single" w:sz="4" w:space="0" w:color="000000"/>
              <w:left w:val="single" w:sz="4" w:space="0" w:color="auto"/>
              <w:bottom w:val="single" w:sz="4" w:space="0" w:color="000000"/>
              <w:right w:val="single" w:sz="4" w:space="0" w:color="000000"/>
            </w:tcBorders>
            <w:shd w:val="clear" w:color="auto" w:fill="FFFFFF" w:themeFill="background1"/>
            <w:hideMark/>
          </w:tcPr>
          <w:p w14:paraId="7EB52E64" w14:textId="77777777" w:rsidR="00B250C6" w:rsidRPr="00F14AD7" w:rsidRDefault="00B250C6" w:rsidP="00815804">
            <w:pPr>
              <w:ind w:right="-26" w:firstLine="0"/>
              <w:jc w:val="center"/>
              <w:rPr>
                <w:rFonts w:eastAsia="Calibri"/>
                <w:b/>
                <w:bCs/>
                <w:szCs w:val="20"/>
              </w:rPr>
            </w:pPr>
            <w:r w:rsidRPr="00F14AD7">
              <w:rPr>
                <w:rFonts w:eastAsia="Calibri"/>
                <w:b/>
                <w:bCs/>
                <w:szCs w:val="20"/>
              </w:rPr>
              <w:t>6 класс</w:t>
            </w:r>
          </w:p>
        </w:tc>
        <w:tc>
          <w:tcPr>
            <w:tcW w:w="857"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07C1B71B" w14:textId="77777777" w:rsidR="00B250C6" w:rsidRPr="00F14AD7" w:rsidRDefault="00B250C6" w:rsidP="00815804">
            <w:pPr>
              <w:ind w:right="-26" w:firstLine="0"/>
              <w:jc w:val="center"/>
              <w:rPr>
                <w:rFonts w:eastAsia="Calibri"/>
                <w:b/>
                <w:bCs/>
                <w:szCs w:val="20"/>
              </w:rPr>
            </w:pPr>
            <w:r w:rsidRPr="00F14AD7">
              <w:rPr>
                <w:rFonts w:eastAsia="Calibri"/>
                <w:b/>
                <w:bCs/>
                <w:szCs w:val="20"/>
              </w:rPr>
              <w:t>7 класс</w:t>
            </w:r>
          </w:p>
        </w:tc>
        <w:tc>
          <w:tcPr>
            <w:tcW w:w="812" w:type="pct"/>
            <w:tcBorders>
              <w:top w:val="single" w:sz="4" w:space="0" w:color="000000"/>
              <w:left w:val="single" w:sz="4" w:space="0" w:color="000000"/>
              <w:bottom w:val="single" w:sz="4" w:space="0" w:color="000000"/>
              <w:right w:val="single" w:sz="4" w:space="0" w:color="000000"/>
            </w:tcBorders>
            <w:shd w:val="clear" w:color="auto" w:fill="FFFFFF" w:themeFill="background1"/>
            <w:hideMark/>
          </w:tcPr>
          <w:p w14:paraId="2D9A3531" w14:textId="77777777" w:rsidR="00B250C6" w:rsidRPr="00F14AD7" w:rsidRDefault="00B250C6" w:rsidP="00815804">
            <w:pPr>
              <w:ind w:right="-26" w:firstLine="0"/>
              <w:jc w:val="center"/>
              <w:rPr>
                <w:rFonts w:eastAsia="Calibri"/>
                <w:b/>
                <w:bCs/>
                <w:szCs w:val="20"/>
              </w:rPr>
            </w:pPr>
            <w:r w:rsidRPr="00F14AD7">
              <w:rPr>
                <w:rFonts w:eastAsia="Calibri"/>
                <w:b/>
                <w:bCs/>
                <w:szCs w:val="20"/>
              </w:rPr>
              <w:t>8 класс</w:t>
            </w:r>
          </w:p>
        </w:tc>
        <w:tc>
          <w:tcPr>
            <w:tcW w:w="708" w:type="pct"/>
            <w:tcBorders>
              <w:top w:val="single" w:sz="4" w:space="0" w:color="000000"/>
              <w:left w:val="single" w:sz="4" w:space="0" w:color="000000"/>
              <w:bottom w:val="single" w:sz="4" w:space="0" w:color="000000"/>
              <w:right w:val="single" w:sz="4" w:space="0" w:color="000000"/>
            </w:tcBorders>
            <w:shd w:val="clear" w:color="auto" w:fill="FFFFFF" w:themeFill="background1"/>
          </w:tcPr>
          <w:p w14:paraId="0FF75CFD" w14:textId="77777777" w:rsidR="00B250C6" w:rsidRPr="00F14AD7" w:rsidRDefault="00B250C6" w:rsidP="00815804">
            <w:pPr>
              <w:ind w:right="-26" w:firstLine="0"/>
              <w:jc w:val="center"/>
              <w:rPr>
                <w:rFonts w:eastAsia="Calibri"/>
                <w:b/>
                <w:bCs/>
                <w:szCs w:val="20"/>
              </w:rPr>
            </w:pPr>
            <w:r w:rsidRPr="00F14AD7">
              <w:rPr>
                <w:rFonts w:eastAsia="Calibri"/>
                <w:b/>
                <w:bCs/>
                <w:szCs w:val="20"/>
              </w:rPr>
              <w:t>9 класс</w:t>
            </w:r>
          </w:p>
        </w:tc>
      </w:tr>
      <w:tr w:rsidR="00F14AD7" w:rsidRPr="00F14AD7" w14:paraId="7E217265" w14:textId="77777777" w:rsidTr="00C944FA">
        <w:trPr>
          <w:trHeight w:val="20"/>
        </w:trPr>
        <w:tc>
          <w:tcPr>
            <w:tcW w:w="1044"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1DD146E" w14:textId="77777777" w:rsidR="009E33C4" w:rsidRPr="00F14AD7" w:rsidRDefault="009E33C4" w:rsidP="009E33C4">
            <w:pPr>
              <w:spacing w:after="200"/>
              <w:ind w:firstLine="0"/>
              <w:jc w:val="left"/>
              <w:rPr>
                <w:rFonts w:eastAsia="Calibri"/>
                <w:szCs w:val="20"/>
              </w:rPr>
            </w:pPr>
            <w:r w:rsidRPr="00F14AD7">
              <w:rPr>
                <w:rFonts w:eastAsia="Calibri"/>
                <w:szCs w:val="20"/>
              </w:rPr>
              <w:t>Дискуссионный клуб «Разговоры о важном»</w:t>
            </w:r>
          </w:p>
          <w:p w14:paraId="4D9F193D" w14:textId="355B19FB" w:rsidR="009E33C4" w:rsidRPr="00F14AD7" w:rsidRDefault="009E33C4" w:rsidP="009E33C4">
            <w:pPr>
              <w:ind w:right="-26" w:firstLine="0"/>
              <w:rPr>
                <w:rFonts w:eastAsia="Calibri"/>
                <w:szCs w:val="20"/>
              </w:rPr>
            </w:pPr>
          </w:p>
        </w:tc>
        <w:tc>
          <w:tcPr>
            <w:tcW w:w="68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6B980E34" w14:textId="2490E243"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9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365C0F3" w14:textId="2E05680A"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57"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1A7FF06" w14:textId="207514BC" w:rsidR="009E33C4" w:rsidRPr="00F14AD7" w:rsidRDefault="009E33C4" w:rsidP="009E33C4">
            <w:pPr>
              <w:tabs>
                <w:tab w:val="left" w:pos="1819"/>
              </w:tabs>
              <w:ind w:right="-26" w:firstLine="0"/>
              <w:jc w:val="center"/>
              <w:rPr>
                <w:rFonts w:eastAsia="Calibri"/>
                <w:szCs w:val="20"/>
              </w:rPr>
            </w:pPr>
            <w:r w:rsidRPr="00F14AD7">
              <w:rPr>
                <w:rFonts w:eastAsia="Calibri"/>
                <w:szCs w:val="20"/>
              </w:rPr>
              <w:t>Собеседование</w:t>
            </w:r>
          </w:p>
        </w:tc>
        <w:tc>
          <w:tcPr>
            <w:tcW w:w="81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14EF4D5E" w14:textId="46A9469D"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c>
          <w:tcPr>
            <w:tcW w:w="70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3B77CDDD" w14:textId="6706D877" w:rsidR="009E33C4" w:rsidRPr="00F14AD7" w:rsidRDefault="009E33C4" w:rsidP="009E33C4">
            <w:pPr>
              <w:ind w:right="-26" w:firstLine="0"/>
              <w:jc w:val="center"/>
              <w:rPr>
                <w:rFonts w:eastAsia="Calibri"/>
                <w:szCs w:val="20"/>
              </w:rPr>
            </w:pPr>
            <w:r w:rsidRPr="00F14AD7">
              <w:rPr>
                <w:rFonts w:eastAsia="Calibri"/>
                <w:szCs w:val="20"/>
              </w:rPr>
              <w:t>Собеседование</w:t>
            </w:r>
          </w:p>
        </w:tc>
      </w:tr>
      <w:tr w:rsidR="00F14AD7" w:rsidRPr="00F14AD7" w14:paraId="0625CB38" w14:textId="77777777" w:rsidTr="00C944FA">
        <w:trPr>
          <w:trHeight w:val="20"/>
        </w:trPr>
        <w:tc>
          <w:tcPr>
            <w:tcW w:w="1044"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1BFB3FD" w14:textId="29FAC197" w:rsidR="009E33C4" w:rsidRPr="00C944FA" w:rsidRDefault="00C944FA" w:rsidP="009E33C4">
            <w:pPr>
              <w:ind w:firstLine="0"/>
              <w:rPr>
                <w:szCs w:val="24"/>
              </w:rPr>
            </w:pPr>
            <w:r w:rsidRPr="00C944FA">
              <w:rPr>
                <w:szCs w:val="24"/>
              </w:rPr>
              <w:t>Профориентационный курс</w:t>
            </w:r>
          </w:p>
          <w:p w14:paraId="13E1941A" w14:textId="75CEBF30" w:rsidR="00C944FA" w:rsidRPr="00C944FA" w:rsidRDefault="00C944FA" w:rsidP="009E33C4">
            <w:pPr>
              <w:ind w:firstLine="0"/>
              <w:rPr>
                <w:sz w:val="14"/>
                <w:szCs w:val="20"/>
              </w:rPr>
            </w:pPr>
            <w:r w:rsidRPr="00C944FA">
              <w:rPr>
                <w:sz w:val="18"/>
                <w:szCs w:val="24"/>
              </w:rPr>
              <w:t>«</w:t>
            </w:r>
            <w:r w:rsidRPr="00C944FA">
              <w:rPr>
                <w:szCs w:val="24"/>
              </w:rPr>
              <w:t>Россия-мои горизонты»</w:t>
            </w:r>
            <w:r w:rsidRPr="00C944FA">
              <w:rPr>
                <w:sz w:val="18"/>
                <w:szCs w:val="24"/>
              </w:rPr>
              <w:t>»</w:t>
            </w:r>
          </w:p>
          <w:p w14:paraId="789D6B97" w14:textId="77777777" w:rsidR="009E33C4" w:rsidRPr="00F14AD7" w:rsidRDefault="009E33C4" w:rsidP="009E33C4">
            <w:pPr>
              <w:ind w:firstLine="0"/>
              <w:rPr>
                <w:szCs w:val="20"/>
              </w:rPr>
            </w:pPr>
          </w:p>
        </w:tc>
        <w:tc>
          <w:tcPr>
            <w:tcW w:w="68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A35878D" w14:textId="15379C65" w:rsidR="009E33C4" w:rsidRPr="00F14AD7" w:rsidRDefault="00C944FA" w:rsidP="009E33C4">
            <w:pPr>
              <w:ind w:right="-26" w:firstLine="0"/>
              <w:jc w:val="center"/>
              <w:rPr>
                <w:rFonts w:eastAsia="Calibri"/>
                <w:szCs w:val="20"/>
              </w:rPr>
            </w:pPr>
            <w:r>
              <w:rPr>
                <w:rFonts w:eastAsia="Calibri"/>
                <w:szCs w:val="20"/>
              </w:rPr>
              <w:t>-</w:t>
            </w:r>
          </w:p>
        </w:tc>
        <w:tc>
          <w:tcPr>
            <w:tcW w:w="891"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29E0444" w14:textId="631C33E6"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57"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3166898" w14:textId="4BFFE56E"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81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0DB73211" w14:textId="331195DD"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c>
          <w:tcPr>
            <w:tcW w:w="708"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14:paraId="48086C0B" w14:textId="44AEFE26" w:rsidR="009E33C4" w:rsidRPr="00F14AD7" w:rsidRDefault="009E33C4" w:rsidP="009E33C4">
            <w:pPr>
              <w:ind w:right="-26" w:firstLine="0"/>
              <w:jc w:val="center"/>
              <w:rPr>
                <w:rFonts w:eastAsia="Calibri"/>
                <w:szCs w:val="20"/>
              </w:rPr>
            </w:pPr>
            <w:r w:rsidRPr="00F14AD7">
              <w:rPr>
                <w:rFonts w:eastAsia="Calibri"/>
                <w:szCs w:val="20"/>
              </w:rPr>
              <w:t>Интеллектуальная игра</w:t>
            </w:r>
          </w:p>
        </w:tc>
      </w:tr>
    </w:tbl>
    <w:p w14:paraId="7985E278" w14:textId="77777777" w:rsidR="00170115" w:rsidRDefault="00170115" w:rsidP="00F3699F">
      <w:pPr>
        <w:spacing w:after="37"/>
        <w:ind w:right="-26" w:firstLine="567"/>
        <w:rPr>
          <w:rFonts w:cs="Times New Roman"/>
          <w:b/>
          <w:color w:val="FF0000"/>
          <w:sz w:val="24"/>
          <w:szCs w:val="24"/>
          <w:highlight w:val="yellow"/>
        </w:rPr>
      </w:pPr>
    </w:p>
    <w:p w14:paraId="127DB0AA" w14:textId="5A38A7F3" w:rsidR="00D42F5A" w:rsidRDefault="00D42F5A" w:rsidP="00A2354E">
      <w:pPr>
        <w:spacing w:after="37"/>
        <w:ind w:right="-26" w:firstLine="567"/>
        <w:jc w:val="center"/>
        <w:rPr>
          <w:rFonts w:cs="Times New Roman"/>
          <w:b/>
          <w:sz w:val="22"/>
          <w:szCs w:val="24"/>
        </w:rPr>
      </w:pPr>
    </w:p>
    <w:p w14:paraId="4A900BE3" w14:textId="0DB6559C" w:rsidR="00D42F5A" w:rsidRDefault="00D42F5A" w:rsidP="00A2354E">
      <w:pPr>
        <w:spacing w:after="37"/>
        <w:ind w:right="-26" w:firstLine="567"/>
        <w:jc w:val="center"/>
        <w:rPr>
          <w:rFonts w:cs="Times New Roman"/>
          <w:b/>
          <w:sz w:val="22"/>
          <w:szCs w:val="24"/>
        </w:rPr>
      </w:pPr>
    </w:p>
    <w:p w14:paraId="26FEE9D6" w14:textId="5DFB8C05" w:rsidR="00D42F5A" w:rsidRDefault="00D42F5A" w:rsidP="00A2354E">
      <w:pPr>
        <w:spacing w:after="37"/>
        <w:ind w:right="-26" w:firstLine="567"/>
        <w:jc w:val="center"/>
        <w:rPr>
          <w:rFonts w:cs="Times New Roman"/>
          <w:b/>
          <w:sz w:val="22"/>
          <w:szCs w:val="24"/>
        </w:rPr>
      </w:pPr>
    </w:p>
    <w:p w14:paraId="16378F22" w14:textId="019EF25C" w:rsidR="00D42F5A" w:rsidRDefault="00D42F5A" w:rsidP="00A2354E">
      <w:pPr>
        <w:spacing w:after="37"/>
        <w:ind w:right="-26" w:firstLine="567"/>
        <w:jc w:val="center"/>
        <w:rPr>
          <w:rFonts w:cs="Times New Roman"/>
          <w:b/>
          <w:sz w:val="22"/>
          <w:szCs w:val="24"/>
        </w:rPr>
      </w:pPr>
    </w:p>
    <w:p w14:paraId="49C45DE8" w14:textId="70E79554" w:rsidR="00D42F5A" w:rsidRDefault="00D42F5A" w:rsidP="00A2354E">
      <w:pPr>
        <w:spacing w:after="37"/>
        <w:ind w:right="-26" w:firstLine="567"/>
        <w:jc w:val="center"/>
        <w:rPr>
          <w:rFonts w:cs="Times New Roman"/>
          <w:b/>
          <w:sz w:val="22"/>
          <w:szCs w:val="24"/>
        </w:rPr>
      </w:pPr>
    </w:p>
    <w:p w14:paraId="7F58B192" w14:textId="6175321F" w:rsidR="00D42F5A" w:rsidRDefault="00D42F5A" w:rsidP="00A2354E">
      <w:pPr>
        <w:spacing w:after="37"/>
        <w:ind w:right="-26" w:firstLine="567"/>
        <w:jc w:val="center"/>
        <w:rPr>
          <w:rFonts w:cs="Times New Roman"/>
          <w:b/>
          <w:sz w:val="22"/>
          <w:szCs w:val="24"/>
        </w:rPr>
      </w:pPr>
    </w:p>
    <w:p w14:paraId="6810BF0D" w14:textId="3D785DAF" w:rsidR="00D42F5A" w:rsidRDefault="00D42F5A" w:rsidP="00A2354E">
      <w:pPr>
        <w:spacing w:after="37"/>
        <w:ind w:right="-26" w:firstLine="567"/>
        <w:jc w:val="center"/>
        <w:rPr>
          <w:rFonts w:cs="Times New Roman"/>
          <w:b/>
          <w:sz w:val="22"/>
          <w:szCs w:val="24"/>
        </w:rPr>
      </w:pPr>
    </w:p>
    <w:p w14:paraId="4D13B0B3" w14:textId="77777777" w:rsidR="00D42F5A" w:rsidRDefault="00D42F5A" w:rsidP="00D42F5A">
      <w:pPr>
        <w:spacing w:after="37"/>
        <w:ind w:right="-26" w:firstLine="567"/>
        <w:jc w:val="right"/>
        <w:rPr>
          <w:rFonts w:cs="Times New Roman"/>
          <w:b/>
          <w:sz w:val="22"/>
          <w:szCs w:val="24"/>
        </w:rPr>
        <w:sectPr w:rsidR="00D42F5A" w:rsidSect="00EA2427">
          <w:pgSz w:w="16838" w:h="11906" w:orient="landscape"/>
          <w:pgMar w:top="851" w:right="1134" w:bottom="1701" w:left="1134" w:header="709" w:footer="709" w:gutter="0"/>
          <w:pgBorders w:offsetFrom="page">
            <w:top w:val="thinThickSmallGap" w:sz="24" w:space="24" w:color="385623" w:themeColor="accent6" w:themeShade="80"/>
            <w:left w:val="thinThickSmallGap" w:sz="24" w:space="24" w:color="385623" w:themeColor="accent6" w:themeShade="80"/>
            <w:bottom w:val="thickThinSmallGap" w:sz="24" w:space="24" w:color="385623" w:themeColor="accent6" w:themeShade="80"/>
            <w:right w:val="thickThinSmallGap" w:sz="24" w:space="24" w:color="385623" w:themeColor="accent6" w:themeShade="80"/>
          </w:pgBorders>
          <w:cols w:space="708"/>
          <w:titlePg/>
          <w:docGrid w:linePitch="360"/>
        </w:sectPr>
      </w:pPr>
    </w:p>
    <w:p w14:paraId="4DAED0A6" w14:textId="06D24E54" w:rsidR="00D42F5A" w:rsidRPr="00F14AD7" w:rsidRDefault="00D42F5A" w:rsidP="00D42F5A">
      <w:pPr>
        <w:spacing w:after="37"/>
        <w:ind w:right="-26" w:firstLine="567"/>
        <w:jc w:val="right"/>
        <w:rPr>
          <w:rFonts w:cs="Times New Roman"/>
          <w:b/>
          <w:sz w:val="22"/>
          <w:szCs w:val="24"/>
        </w:rPr>
      </w:pPr>
    </w:p>
    <w:p w14:paraId="58CBDB29" w14:textId="1EA82223" w:rsidR="00A2354E" w:rsidRPr="00C944FA" w:rsidRDefault="00A2354E" w:rsidP="00C944FA">
      <w:pPr>
        <w:pStyle w:val="2"/>
        <w:numPr>
          <w:ilvl w:val="1"/>
          <w:numId w:val="145"/>
        </w:numPr>
        <w:spacing w:line="276" w:lineRule="auto"/>
        <w:ind w:left="851"/>
        <w:jc w:val="center"/>
        <w:rPr>
          <w:rFonts w:ascii="Times New Roman" w:hAnsi="Times New Roman" w:cs="Times New Roman"/>
          <w:b/>
          <w:color w:val="auto"/>
          <w:sz w:val="24"/>
        </w:rPr>
      </w:pPr>
      <w:bookmarkStart w:id="211" w:name="_Toc133230113"/>
      <w:r>
        <w:rPr>
          <w:rFonts w:ascii="Times New Roman" w:hAnsi="Times New Roman" w:cs="Times New Roman"/>
          <w:b/>
          <w:color w:val="auto"/>
          <w:sz w:val="24"/>
        </w:rPr>
        <w:t xml:space="preserve"> К</w:t>
      </w:r>
      <w:r w:rsidRPr="00A2354E">
        <w:rPr>
          <w:rFonts w:ascii="Times New Roman" w:hAnsi="Times New Roman" w:cs="Times New Roman"/>
          <w:b/>
          <w:color w:val="auto"/>
          <w:sz w:val="24"/>
        </w:rPr>
        <w:t>алендарный учебный графи</w:t>
      </w:r>
      <w:bookmarkEnd w:id="211"/>
      <w:r w:rsidR="00C944FA">
        <w:rPr>
          <w:rFonts w:ascii="Times New Roman" w:hAnsi="Times New Roman" w:cs="Times New Roman"/>
          <w:b/>
          <w:color w:val="auto"/>
          <w:sz w:val="24"/>
        </w:rPr>
        <w:t>к</w:t>
      </w:r>
    </w:p>
    <w:p w14:paraId="35FA056C"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Календарный учебный график определяет плановые перерывы при получении основного общего образования для отдыха и иных социальных целей (далее - каникулы):</w:t>
      </w:r>
    </w:p>
    <w:p w14:paraId="53AEDB45"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даты начала и окончания учебного года;</w:t>
      </w:r>
    </w:p>
    <w:p w14:paraId="761EDA81"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продолжительность учебного года;</w:t>
      </w:r>
    </w:p>
    <w:p w14:paraId="18B16B0C"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и продолжительность каникул;</w:t>
      </w:r>
    </w:p>
    <w:p w14:paraId="6964594A" w14:textId="77777777" w:rsidR="00A2354E" w:rsidRPr="00A2354E" w:rsidRDefault="00A2354E" w:rsidP="00E434B7">
      <w:pPr>
        <w:numPr>
          <w:ilvl w:val="0"/>
          <w:numId w:val="88"/>
        </w:numPr>
        <w:spacing w:line="276" w:lineRule="auto"/>
        <w:ind w:firstLine="462"/>
        <w:rPr>
          <w:rFonts w:eastAsia="Times New Roman" w:cs="Times New Roman"/>
          <w:sz w:val="24"/>
          <w:szCs w:val="28"/>
        </w:rPr>
      </w:pPr>
      <w:r w:rsidRPr="00A2354E">
        <w:rPr>
          <w:rFonts w:eastAsia="Times New Roman" w:cs="Times New Roman"/>
          <w:sz w:val="24"/>
          <w:szCs w:val="28"/>
        </w:rPr>
        <w:t>сроки проведения промежуточной аттестации.</w:t>
      </w:r>
    </w:p>
    <w:p w14:paraId="49C252FC"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Календарный учебный график реализации образовательной программы составлен в соответствии с частью 1 статьи 34 Федерального закона от 29.12.2012 № 273-ФЗ «Об образовании в Российской Федерации»; </w:t>
      </w:r>
    </w:p>
    <w:p w14:paraId="3EF664FD"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П 2.4.3648-20 «Санитарно-эпидемиологические требования к организациям воспитания и обучения, отдыха и оздоровления детей и молодежи»; </w:t>
      </w:r>
    </w:p>
    <w:p w14:paraId="0D8D16C7" w14:textId="77777777"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xml:space="preserve">- СанПиН 1.2.3685-21 «Гигиенические нормативы и требования к обеспечению безопасности и (или) безвредности для человека факторов среды обитания»; </w:t>
      </w:r>
    </w:p>
    <w:p w14:paraId="78AF941A" w14:textId="66478499" w:rsidR="00A2354E" w:rsidRPr="00A2354E" w:rsidRDefault="00A2354E" w:rsidP="00A2354E">
      <w:pPr>
        <w:spacing w:line="276" w:lineRule="auto"/>
        <w:ind w:firstLine="462"/>
        <w:rPr>
          <w:rFonts w:eastAsia="Times New Roman" w:cs="Times New Roman"/>
          <w:sz w:val="24"/>
          <w:szCs w:val="28"/>
        </w:rPr>
      </w:pPr>
      <w:r>
        <w:rPr>
          <w:rFonts w:eastAsia="Times New Roman" w:cs="Times New Roman"/>
          <w:sz w:val="24"/>
          <w:szCs w:val="28"/>
        </w:rPr>
        <w:t>- ФГОС НОО 2021 года (п. 19.10.1),</w:t>
      </w:r>
    </w:p>
    <w:p w14:paraId="02D1920D" w14:textId="479F5784" w:rsidR="00A2354E" w:rsidRPr="00A2354E" w:rsidRDefault="00A2354E" w:rsidP="00A2354E">
      <w:pPr>
        <w:spacing w:line="276" w:lineRule="auto"/>
        <w:ind w:firstLine="462"/>
        <w:rPr>
          <w:rFonts w:eastAsia="Times New Roman" w:cs="Times New Roman"/>
          <w:sz w:val="24"/>
          <w:szCs w:val="28"/>
        </w:rPr>
      </w:pPr>
      <w:r w:rsidRPr="00A2354E">
        <w:rPr>
          <w:rFonts w:eastAsia="Times New Roman" w:cs="Times New Roman"/>
          <w:sz w:val="24"/>
          <w:szCs w:val="28"/>
        </w:rPr>
        <w:t>- Федераль</w:t>
      </w:r>
      <w:r>
        <w:rPr>
          <w:rFonts w:eastAsia="Times New Roman" w:cs="Times New Roman"/>
          <w:sz w:val="24"/>
          <w:szCs w:val="28"/>
        </w:rPr>
        <w:t>ной образовательной программой основного</w:t>
      </w:r>
      <w:r w:rsidRPr="00A2354E">
        <w:rPr>
          <w:rFonts w:eastAsia="Times New Roman" w:cs="Times New Roman"/>
          <w:sz w:val="24"/>
          <w:szCs w:val="28"/>
        </w:rPr>
        <w:t xml:space="preserve"> общего образования</w:t>
      </w:r>
      <w:r>
        <w:rPr>
          <w:rFonts w:eastAsia="Times New Roman" w:cs="Times New Roman"/>
          <w:sz w:val="24"/>
          <w:szCs w:val="28"/>
        </w:rPr>
        <w:t>.</w:t>
      </w:r>
    </w:p>
    <w:p w14:paraId="3CDC9FB7" w14:textId="77777777" w:rsidR="00A2354E" w:rsidRPr="00A2354E" w:rsidRDefault="00A2354E" w:rsidP="00A2354E">
      <w:pPr>
        <w:spacing w:after="11" w:line="240" w:lineRule="auto"/>
        <w:ind w:right="-26" w:firstLine="0"/>
        <w:rPr>
          <w:rFonts w:eastAsia="Times New Roman" w:cs="Times New Roman"/>
          <w:b/>
          <w:i/>
          <w:sz w:val="24"/>
          <w:szCs w:val="24"/>
        </w:rPr>
      </w:pPr>
    </w:p>
    <w:p w14:paraId="76E802A6" w14:textId="77777777" w:rsidR="00A2354E" w:rsidRPr="00A2354E" w:rsidRDefault="00A2354E" w:rsidP="00E434B7">
      <w:pPr>
        <w:numPr>
          <w:ilvl w:val="0"/>
          <w:numId w:val="143"/>
        </w:numPr>
        <w:spacing w:line="240" w:lineRule="auto"/>
        <w:ind w:right="-26"/>
        <w:contextualSpacing/>
        <w:jc w:val="center"/>
        <w:rPr>
          <w:rFonts w:eastAsia="Times New Roman" w:cs="Times New Roman"/>
          <w:sz w:val="24"/>
          <w:szCs w:val="24"/>
        </w:rPr>
      </w:pPr>
      <w:r w:rsidRPr="00A2354E">
        <w:rPr>
          <w:rFonts w:eastAsia="Times New Roman" w:cs="Times New Roman"/>
          <w:b/>
          <w:sz w:val="24"/>
          <w:szCs w:val="24"/>
        </w:rPr>
        <w:t>Даты начала и окончания учебного года</w:t>
      </w:r>
    </w:p>
    <w:p w14:paraId="3DBAA2F9" w14:textId="77777777" w:rsidR="00A2354E" w:rsidRPr="00A2354E" w:rsidRDefault="00A2354E" w:rsidP="00A2354E">
      <w:pPr>
        <w:spacing w:line="240" w:lineRule="auto"/>
        <w:ind w:left="927" w:right="-26" w:firstLine="0"/>
        <w:contextualSpacing/>
        <w:jc w:val="left"/>
        <w:rPr>
          <w:rFonts w:eastAsia="Times New Roman" w:cs="Times New Roman"/>
          <w:sz w:val="24"/>
          <w:szCs w:val="24"/>
        </w:rPr>
      </w:pPr>
    </w:p>
    <w:p w14:paraId="3C0B1049" w14:textId="77777777"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Начало учебного года – 1 сентября 2023 года.</w:t>
      </w:r>
    </w:p>
    <w:p w14:paraId="0F7C9498" w14:textId="17D7FC2A" w:rsidR="00A2354E" w:rsidRPr="00A2354E" w:rsidRDefault="00A2354E" w:rsidP="00A2354E">
      <w:pPr>
        <w:spacing w:line="240" w:lineRule="auto"/>
        <w:ind w:firstLine="709"/>
        <w:rPr>
          <w:rFonts w:eastAsia="Times New Roman" w:cs="Times New Roman"/>
          <w:sz w:val="24"/>
          <w:szCs w:val="24"/>
        </w:rPr>
      </w:pPr>
      <w:r w:rsidRPr="00A2354E">
        <w:rPr>
          <w:rFonts w:eastAsia="Times New Roman" w:cs="Times New Roman"/>
          <w:sz w:val="24"/>
          <w:szCs w:val="24"/>
        </w:rPr>
        <w:t xml:space="preserve">Окончание учебного года – согласно ФОП </w:t>
      </w:r>
      <w:r>
        <w:rPr>
          <w:rFonts w:eastAsia="Times New Roman" w:cs="Times New Roman"/>
          <w:sz w:val="24"/>
          <w:szCs w:val="24"/>
        </w:rPr>
        <w:t>О</w:t>
      </w:r>
      <w:r w:rsidRPr="00A2354E">
        <w:rPr>
          <w:rFonts w:eastAsia="Times New Roman" w:cs="Times New Roman"/>
          <w:sz w:val="24"/>
          <w:szCs w:val="24"/>
        </w:rPr>
        <w:t>ОО 26 мая 2024 года.</w:t>
      </w:r>
    </w:p>
    <w:p w14:paraId="395D370D" w14:textId="333F00F9" w:rsidR="00A2354E" w:rsidRPr="00C944FA" w:rsidRDefault="00A2354E" w:rsidP="00A2354E">
      <w:pPr>
        <w:spacing w:line="240" w:lineRule="auto"/>
        <w:ind w:firstLine="709"/>
        <w:rPr>
          <w:rFonts w:eastAsia="Times New Roman" w:cs="Times New Roman"/>
          <w:color w:val="FF0000"/>
          <w:sz w:val="24"/>
          <w:szCs w:val="24"/>
        </w:rPr>
      </w:pPr>
      <w:r w:rsidRPr="00A2354E">
        <w:rPr>
          <w:rFonts w:eastAsia="Times New Roman" w:cs="Times New Roman"/>
          <w:sz w:val="24"/>
          <w:szCs w:val="24"/>
        </w:rPr>
        <w:t xml:space="preserve">26 мая в 2024 году выпадает на воскресенье последний учебный день в связи с этим </w:t>
      </w:r>
      <w:r w:rsidRPr="00C944FA">
        <w:rPr>
          <w:rFonts w:eastAsia="Times New Roman" w:cs="Times New Roman"/>
          <w:sz w:val="24"/>
          <w:szCs w:val="24"/>
        </w:rPr>
        <w:t xml:space="preserve">при 6-дневной учебной неделе 25 мая 2024 года. </w:t>
      </w:r>
    </w:p>
    <w:p w14:paraId="194AE7DB" w14:textId="2AEDFAD9" w:rsidR="00A2354E" w:rsidRPr="00C944FA" w:rsidRDefault="00A2354E" w:rsidP="00A2354E">
      <w:pPr>
        <w:pStyle w:val="ae"/>
        <w:spacing w:line="276" w:lineRule="auto"/>
        <w:ind w:firstLine="462"/>
        <w:jc w:val="both"/>
        <w:rPr>
          <w:rFonts w:ascii="Times New Roman" w:eastAsia="SchoolBookSanPin" w:hAnsi="Times New Roman"/>
          <w:color w:val="000000" w:themeColor="text1"/>
          <w:sz w:val="24"/>
          <w:szCs w:val="24"/>
        </w:rPr>
      </w:pPr>
      <w:r w:rsidRPr="00C944FA">
        <w:rPr>
          <w:rFonts w:ascii="Times New Roman" w:eastAsia="SchoolBookSanPin" w:hAnsi="Times New Roman"/>
          <w:color w:val="000000" w:themeColor="text1"/>
          <w:sz w:val="24"/>
          <w:szCs w:val="24"/>
        </w:rPr>
        <w:t xml:space="preserve">Организация образовательной деятельности осуществляется по учебным четвертям. Режим работы – </w:t>
      </w:r>
      <w:r w:rsidR="00C944FA" w:rsidRPr="00C944FA">
        <w:rPr>
          <w:rFonts w:ascii="Times New Roman" w:eastAsia="SchoolBookSanPin" w:hAnsi="Times New Roman"/>
          <w:color w:val="000000" w:themeColor="text1"/>
          <w:sz w:val="24"/>
          <w:szCs w:val="24"/>
        </w:rPr>
        <w:t>6</w:t>
      </w:r>
      <w:r w:rsidRPr="00C944FA">
        <w:rPr>
          <w:rFonts w:ascii="Times New Roman" w:eastAsia="SchoolBookSanPin" w:hAnsi="Times New Roman"/>
          <w:color w:val="000000" w:themeColor="text1"/>
          <w:sz w:val="24"/>
          <w:szCs w:val="24"/>
        </w:rPr>
        <w:t xml:space="preserve">-дневная учебная неделя. </w:t>
      </w:r>
    </w:p>
    <w:p w14:paraId="4815D187" w14:textId="06BD1E9E" w:rsidR="00A2354E" w:rsidRPr="00C944FA" w:rsidRDefault="00A2354E" w:rsidP="00C944FA">
      <w:pPr>
        <w:pStyle w:val="ae"/>
        <w:spacing w:line="276" w:lineRule="auto"/>
        <w:ind w:firstLine="462"/>
        <w:jc w:val="both"/>
        <w:rPr>
          <w:b/>
          <w:i/>
          <w:color w:val="000000" w:themeColor="text1"/>
          <w:sz w:val="24"/>
          <w:szCs w:val="24"/>
        </w:rPr>
      </w:pPr>
      <w:r w:rsidRPr="00C944FA">
        <w:rPr>
          <w:rFonts w:ascii="Times New Roman" w:eastAsia="SchoolBookSanPin" w:hAnsi="Times New Roman"/>
          <w:color w:val="000000" w:themeColor="text1"/>
          <w:sz w:val="24"/>
          <w:szCs w:val="24"/>
        </w:rPr>
        <w:t>Продолжительность учебного года при получении основного общего образования составляет 34 недели.</w:t>
      </w:r>
    </w:p>
    <w:p w14:paraId="1E594B6C" w14:textId="77777777" w:rsidR="002A6006" w:rsidRDefault="00835A35" w:rsidP="002A6006">
      <w:pPr>
        <w:ind w:firstLine="708"/>
        <w:rPr>
          <w:rFonts w:eastAsia="SchoolBookSanPin"/>
          <w:sz w:val="24"/>
          <w:szCs w:val="24"/>
        </w:rPr>
      </w:pPr>
      <w:r w:rsidRPr="00835A35">
        <w:rPr>
          <w:sz w:val="24"/>
          <w:szCs w:val="24"/>
        </w:rPr>
        <w:t>Окончание учебного года – для 9-х классов –</w:t>
      </w:r>
      <w:r w:rsidRPr="00835A35">
        <w:rPr>
          <w:rFonts w:eastAsia="SchoolBookSanPin"/>
          <w:sz w:val="24"/>
          <w:szCs w:val="24"/>
        </w:rPr>
        <w:t>определяется ежегодно в соответствии с расписанием государственной итоговой аттестации</w:t>
      </w:r>
      <w:r w:rsidR="002A6006">
        <w:rPr>
          <w:rFonts w:eastAsia="SchoolBookSanPin"/>
          <w:sz w:val="24"/>
          <w:szCs w:val="24"/>
        </w:rPr>
        <w:t xml:space="preserve">. </w:t>
      </w:r>
    </w:p>
    <w:p w14:paraId="3AC1FB45" w14:textId="26762AEB" w:rsidR="002A6006" w:rsidRPr="002A6006" w:rsidRDefault="002A6006" w:rsidP="002A6006">
      <w:pPr>
        <w:spacing w:line="240" w:lineRule="auto"/>
        <w:ind w:firstLine="708"/>
        <w:rPr>
          <w:rFonts w:eastAsia="Times New Roman" w:cs="Times New Roman"/>
          <w:b/>
          <w:bCs/>
          <w:color w:val="000000"/>
          <w:sz w:val="24"/>
          <w:szCs w:val="28"/>
        </w:rPr>
      </w:pPr>
      <w:r w:rsidRPr="002A6006">
        <w:rPr>
          <w:rFonts w:eastAsia="Times New Roman" w:cs="Times New Roman"/>
          <w:b/>
          <w:bCs/>
          <w:color w:val="000000"/>
          <w:sz w:val="24"/>
          <w:szCs w:val="28"/>
        </w:rPr>
        <w:t xml:space="preserve">Сроки ОГЭ в 9 классах: </w:t>
      </w:r>
      <w:r w:rsidRPr="002A6006">
        <w:rPr>
          <w:rFonts w:eastAsia="Times New Roman" w:cs="Times New Roman"/>
          <w:color w:val="000000"/>
          <w:sz w:val="24"/>
          <w:szCs w:val="28"/>
        </w:rPr>
        <w:t>основной этап - 24 мая по 1июля 2024 года.</w:t>
      </w:r>
    </w:p>
    <w:p w14:paraId="3ED1641A" w14:textId="77777777" w:rsidR="002A6006" w:rsidRPr="002A6006" w:rsidRDefault="002A6006" w:rsidP="002A6006">
      <w:pPr>
        <w:spacing w:line="240" w:lineRule="auto"/>
        <w:ind w:firstLine="708"/>
        <w:rPr>
          <w:rFonts w:eastAsia="Times New Roman" w:cs="Times New Roman"/>
          <w:color w:val="000000"/>
          <w:sz w:val="24"/>
          <w:szCs w:val="28"/>
        </w:rPr>
      </w:pPr>
      <w:r w:rsidRPr="002A6006">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14:paraId="73F71105" w14:textId="5773EEA4" w:rsidR="00A2354E" w:rsidRDefault="00A2354E" w:rsidP="00835A35">
      <w:pPr>
        <w:spacing w:line="240" w:lineRule="auto"/>
        <w:ind w:right="-26" w:firstLine="709"/>
        <w:rPr>
          <w:rFonts w:eastAsia="Times New Roman" w:cs="Times New Roman"/>
          <w:b/>
          <w:i/>
          <w:sz w:val="24"/>
          <w:szCs w:val="24"/>
        </w:rPr>
      </w:pPr>
    </w:p>
    <w:p w14:paraId="1596E79E" w14:textId="037FB5BD" w:rsidR="00D6056E" w:rsidRDefault="00D6056E" w:rsidP="00835A35">
      <w:pPr>
        <w:spacing w:line="240" w:lineRule="auto"/>
        <w:ind w:right="-26" w:firstLine="709"/>
        <w:rPr>
          <w:rFonts w:eastAsia="Times New Roman" w:cs="Times New Roman"/>
          <w:b/>
          <w:i/>
          <w:sz w:val="24"/>
          <w:szCs w:val="24"/>
        </w:rPr>
      </w:pPr>
    </w:p>
    <w:p w14:paraId="556BB574" w14:textId="61607F82" w:rsidR="00D6056E" w:rsidRDefault="00D6056E" w:rsidP="00835A35">
      <w:pPr>
        <w:spacing w:line="240" w:lineRule="auto"/>
        <w:ind w:right="-26" w:firstLine="709"/>
        <w:rPr>
          <w:rFonts w:eastAsia="Times New Roman" w:cs="Times New Roman"/>
          <w:b/>
          <w:i/>
          <w:sz w:val="24"/>
          <w:szCs w:val="24"/>
        </w:rPr>
      </w:pPr>
    </w:p>
    <w:p w14:paraId="4E08930A" w14:textId="69392C3A" w:rsidR="00D6056E" w:rsidRDefault="00D6056E" w:rsidP="00835A35">
      <w:pPr>
        <w:spacing w:line="240" w:lineRule="auto"/>
        <w:ind w:right="-26" w:firstLine="709"/>
        <w:rPr>
          <w:rFonts w:eastAsia="Times New Roman" w:cs="Times New Roman"/>
          <w:b/>
          <w:i/>
          <w:sz w:val="24"/>
          <w:szCs w:val="24"/>
        </w:rPr>
      </w:pPr>
    </w:p>
    <w:p w14:paraId="51628DCD" w14:textId="199A48A9" w:rsidR="00D6056E" w:rsidRDefault="00D6056E" w:rsidP="00835A35">
      <w:pPr>
        <w:spacing w:line="240" w:lineRule="auto"/>
        <w:ind w:right="-26" w:firstLine="709"/>
        <w:rPr>
          <w:rFonts w:eastAsia="Times New Roman" w:cs="Times New Roman"/>
          <w:b/>
          <w:i/>
          <w:sz w:val="24"/>
          <w:szCs w:val="24"/>
        </w:rPr>
      </w:pPr>
    </w:p>
    <w:p w14:paraId="4EE2444D" w14:textId="32B53011" w:rsidR="00D6056E" w:rsidRDefault="00D6056E" w:rsidP="00835A35">
      <w:pPr>
        <w:spacing w:line="240" w:lineRule="auto"/>
        <w:ind w:right="-26" w:firstLine="709"/>
        <w:rPr>
          <w:rFonts w:eastAsia="Times New Roman" w:cs="Times New Roman"/>
          <w:b/>
          <w:i/>
          <w:sz w:val="24"/>
          <w:szCs w:val="24"/>
        </w:rPr>
      </w:pPr>
    </w:p>
    <w:p w14:paraId="6C01BDD0" w14:textId="5D077B9D" w:rsidR="00D6056E" w:rsidRDefault="00D6056E" w:rsidP="00835A35">
      <w:pPr>
        <w:spacing w:line="240" w:lineRule="auto"/>
        <w:ind w:right="-26" w:firstLine="709"/>
        <w:rPr>
          <w:rFonts w:eastAsia="Times New Roman" w:cs="Times New Roman"/>
          <w:b/>
          <w:i/>
          <w:sz w:val="24"/>
          <w:szCs w:val="24"/>
        </w:rPr>
      </w:pPr>
    </w:p>
    <w:p w14:paraId="031E2D2D" w14:textId="536BD3B9" w:rsidR="00D6056E" w:rsidRDefault="00D6056E" w:rsidP="00835A35">
      <w:pPr>
        <w:spacing w:line="240" w:lineRule="auto"/>
        <w:ind w:right="-26" w:firstLine="709"/>
        <w:rPr>
          <w:rFonts w:eastAsia="Times New Roman" w:cs="Times New Roman"/>
          <w:b/>
          <w:i/>
          <w:sz w:val="24"/>
          <w:szCs w:val="24"/>
        </w:rPr>
      </w:pPr>
    </w:p>
    <w:p w14:paraId="6AA6340D" w14:textId="0C13450C" w:rsidR="00D6056E" w:rsidRDefault="00D6056E" w:rsidP="00835A35">
      <w:pPr>
        <w:spacing w:line="240" w:lineRule="auto"/>
        <w:ind w:right="-26" w:firstLine="709"/>
        <w:rPr>
          <w:rFonts w:eastAsia="Times New Roman" w:cs="Times New Roman"/>
          <w:b/>
          <w:i/>
          <w:sz w:val="24"/>
          <w:szCs w:val="24"/>
        </w:rPr>
      </w:pPr>
    </w:p>
    <w:p w14:paraId="5A4C8E49" w14:textId="323ADEB0" w:rsidR="00D6056E" w:rsidRDefault="00D6056E" w:rsidP="00835A35">
      <w:pPr>
        <w:spacing w:line="240" w:lineRule="auto"/>
        <w:ind w:right="-26" w:firstLine="709"/>
        <w:rPr>
          <w:rFonts w:eastAsia="Times New Roman" w:cs="Times New Roman"/>
          <w:b/>
          <w:i/>
          <w:sz w:val="24"/>
          <w:szCs w:val="24"/>
        </w:rPr>
      </w:pPr>
    </w:p>
    <w:p w14:paraId="204C4753" w14:textId="77777777" w:rsidR="00C944FA" w:rsidRDefault="00C944FA" w:rsidP="00835A35">
      <w:pPr>
        <w:spacing w:line="240" w:lineRule="auto"/>
        <w:ind w:right="-26" w:firstLine="709"/>
        <w:rPr>
          <w:rFonts w:eastAsia="Times New Roman" w:cs="Times New Roman"/>
          <w:b/>
          <w:i/>
          <w:sz w:val="24"/>
          <w:szCs w:val="24"/>
        </w:rPr>
      </w:pPr>
    </w:p>
    <w:p w14:paraId="29591046" w14:textId="77777777" w:rsidR="00C944FA" w:rsidRDefault="00C944FA" w:rsidP="00835A35">
      <w:pPr>
        <w:spacing w:line="240" w:lineRule="auto"/>
        <w:ind w:right="-26" w:firstLine="709"/>
        <w:rPr>
          <w:rFonts w:eastAsia="Times New Roman" w:cs="Times New Roman"/>
          <w:b/>
          <w:i/>
          <w:sz w:val="24"/>
          <w:szCs w:val="24"/>
        </w:rPr>
      </w:pPr>
    </w:p>
    <w:p w14:paraId="58D20E17" w14:textId="77777777" w:rsidR="00C944FA" w:rsidRDefault="00C944FA" w:rsidP="00835A35">
      <w:pPr>
        <w:spacing w:line="240" w:lineRule="auto"/>
        <w:ind w:right="-26" w:firstLine="709"/>
        <w:rPr>
          <w:rFonts w:eastAsia="Times New Roman" w:cs="Times New Roman"/>
          <w:b/>
          <w:i/>
          <w:sz w:val="24"/>
          <w:szCs w:val="24"/>
        </w:rPr>
      </w:pPr>
    </w:p>
    <w:p w14:paraId="177DD896" w14:textId="77777777" w:rsidR="00D6056E" w:rsidRPr="00835A35" w:rsidRDefault="00D6056E" w:rsidP="00835A35">
      <w:pPr>
        <w:spacing w:line="240" w:lineRule="auto"/>
        <w:ind w:right="-26" w:firstLine="709"/>
        <w:rPr>
          <w:rFonts w:eastAsia="Times New Roman" w:cs="Times New Roman"/>
          <w:b/>
          <w:i/>
          <w:sz w:val="24"/>
          <w:szCs w:val="24"/>
        </w:rPr>
      </w:pPr>
    </w:p>
    <w:p w14:paraId="07986CC4" w14:textId="77777777" w:rsidR="00A2354E" w:rsidRPr="00A2354E" w:rsidRDefault="00A2354E" w:rsidP="00835A35">
      <w:pPr>
        <w:spacing w:line="240" w:lineRule="auto"/>
        <w:ind w:right="-26" w:firstLine="709"/>
        <w:rPr>
          <w:rFonts w:eastAsia="Times New Roman" w:cs="Times New Roman"/>
          <w:b/>
          <w:i/>
          <w:sz w:val="24"/>
          <w:szCs w:val="24"/>
        </w:rPr>
      </w:pPr>
    </w:p>
    <w:p w14:paraId="0813FFCA" w14:textId="4D491F01" w:rsidR="00A2354E" w:rsidRDefault="00A2354E" w:rsidP="00E44D29">
      <w:pPr>
        <w:pStyle w:val="ac"/>
        <w:numPr>
          <w:ilvl w:val="0"/>
          <w:numId w:val="143"/>
        </w:numPr>
        <w:spacing w:line="240" w:lineRule="auto"/>
        <w:ind w:right="-26"/>
        <w:jc w:val="center"/>
        <w:rPr>
          <w:rFonts w:eastAsia="Times New Roman" w:cs="Times New Roman"/>
          <w:b/>
          <w:sz w:val="24"/>
          <w:szCs w:val="24"/>
        </w:rPr>
      </w:pPr>
      <w:r w:rsidRPr="00E44D29">
        <w:rPr>
          <w:rFonts w:eastAsia="Times New Roman" w:cs="Times New Roman"/>
          <w:b/>
          <w:sz w:val="24"/>
          <w:szCs w:val="24"/>
        </w:rPr>
        <w:lastRenderedPageBreak/>
        <w:t>Продолжительность 2023-2024 учебного года</w:t>
      </w:r>
    </w:p>
    <w:p w14:paraId="02489066" w14:textId="22E357CA" w:rsidR="00A2354E" w:rsidRDefault="007513CB" w:rsidP="00C944FA">
      <w:pPr>
        <w:spacing w:line="240" w:lineRule="auto"/>
        <w:ind w:right="-26"/>
        <w:jc w:val="center"/>
        <w:rPr>
          <w:rFonts w:eastAsia="Times New Roman" w:cs="Times New Roman"/>
          <w:b/>
          <w:color w:val="000000" w:themeColor="text1"/>
          <w:sz w:val="24"/>
          <w:szCs w:val="24"/>
        </w:rPr>
      </w:pPr>
      <w:r w:rsidRPr="00C944FA">
        <w:rPr>
          <w:rFonts w:eastAsia="Times New Roman" w:cs="Times New Roman"/>
          <w:b/>
          <w:color w:val="000000" w:themeColor="text1"/>
          <w:sz w:val="24"/>
          <w:szCs w:val="24"/>
        </w:rPr>
        <w:t>(6-дневная учебная неделя)</w:t>
      </w:r>
    </w:p>
    <w:p w14:paraId="06ABA3D2" w14:textId="77777777" w:rsidR="00C944FA" w:rsidRPr="00C944FA" w:rsidRDefault="00C944FA" w:rsidP="00C944FA">
      <w:pPr>
        <w:spacing w:line="240" w:lineRule="auto"/>
        <w:ind w:right="-26"/>
        <w:jc w:val="center"/>
        <w:rPr>
          <w:rFonts w:eastAsia="Times New Roman" w:cs="Times New Roman"/>
          <w:b/>
          <w:color w:val="000000" w:themeColor="text1"/>
          <w:sz w:val="24"/>
          <w:szCs w:val="24"/>
        </w:rPr>
      </w:pPr>
    </w:p>
    <w:tbl>
      <w:tblPr>
        <w:tblW w:w="9774" w:type="dxa"/>
        <w:tblLook w:val="04A0" w:firstRow="1" w:lastRow="0" w:firstColumn="1" w:lastColumn="0" w:noHBand="0" w:noVBand="1"/>
      </w:tblPr>
      <w:tblGrid>
        <w:gridCol w:w="1187"/>
        <w:gridCol w:w="1624"/>
        <w:gridCol w:w="1132"/>
        <w:gridCol w:w="804"/>
        <w:gridCol w:w="1055"/>
        <w:gridCol w:w="1137"/>
        <w:gridCol w:w="1041"/>
        <w:gridCol w:w="1794"/>
      </w:tblGrid>
      <w:tr w:rsidR="00E44D29" w:rsidRPr="00E44D29" w14:paraId="472CFD54" w14:textId="77777777" w:rsidTr="002A6006">
        <w:trPr>
          <w:trHeight w:val="740"/>
        </w:trPr>
        <w:tc>
          <w:tcPr>
            <w:tcW w:w="118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E4D20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Учебные  недели</w:t>
            </w:r>
          </w:p>
        </w:tc>
        <w:tc>
          <w:tcPr>
            <w:tcW w:w="1624" w:type="dxa"/>
            <w:tcBorders>
              <w:top w:val="single" w:sz="4" w:space="0" w:color="auto"/>
              <w:left w:val="nil"/>
              <w:bottom w:val="single" w:sz="4" w:space="0" w:color="auto"/>
              <w:right w:val="single" w:sz="4" w:space="0" w:color="auto"/>
            </w:tcBorders>
            <w:shd w:val="clear" w:color="auto" w:fill="auto"/>
            <w:noWrap/>
            <w:vAlign w:val="center"/>
            <w:hideMark/>
          </w:tcPr>
          <w:p w14:paraId="395A95D6"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онедельник</w:t>
            </w:r>
          </w:p>
        </w:tc>
        <w:tc>
          <w:tcPr>
            <w:tcW w:w="1132" w:type="dxa"/>
            <w:tcBorders>
              <w:top w:val="single" w:sz="4" w:space="0" w:color="auto"/>
              <w:left w:val="nil"/>
              <w:bottom w:val="single" w:sz="4" w:space="0" w:color="auto"/>
              <w:right w:val="single" w:sz="4" w:space="0" w:color="auto"/>
            </w:tcBorders>
            <w:shd w:val="clear" w:color="auto" w:fill="auto"/>
            <w:noWrap/>
            <w:vAlign w:val="center"/>
            <w:hideMark/>
          </w:tcPr>
          <w:p w14:paraId="6333022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вторник</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14:paraId="36E6F3C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реда</w:t>
            </w:r>
          </w:p>
        </w:tc>
        <w:tc>
          <w:tcPr>
            <w:tcW w:w="1055" w:type="dxa"/>
            <w:tcBorders>
              <w:top w:val="single" w:sz="4" w:space="0" w:color="auto"/>
              <w:left w:val="nil"/>
              <w:bottom w:val="single" w:sz="4" w:space="0" w:color="auto"/>
              <w:right w:val="single" w:sz="4" w:space="0" w:color="auto"/>
            </w:tcBorders>
            <w:shd w:val="clear" w:color="auto" w:fill="auto"/>
            <w:noWrap/>
            <w:vAlign w:val="center"/>
            <w:hideMark/>
          </w:tcPr>
          <w:p w14:paraId="5522F00F"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четверг</w:t>
            </w:r>
          </w:p>
        </w:tc>
        <w:tc>
          <w:tcPr>
            <w:tcW w:w="1137" w:type="dxa"/>
            <w:tcBorders>
              <w:top w:val="single" w:sz="4" w:space="0" w:color="auto"/>
              <w:left w:val="nil"/>
              <w:bottom w:val="single" w:sz="4" w:space="0" w:color="auto"/>
              <w:right w:val="single" w:sz="4" w:space="0" w:color="auto"/>
            </w:tcBorders>
            <w:shd w:val="clear" w:color="auto" w:fill="auto"/>
            <w:noWrap/>
            <w:vAlign w:val="center"/>
            <w:hideMark/>
          </w:tcPr>
          <w:p w14:paraId="3860565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пятница</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14:paraId="62DC970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суббота</w:t>
            </w:r>
          </w:p>
        </w:tc>
        <w:tc>
          <w:tcPr>
            <w:tcW w:w="1794" w:type="dxa"/>
            <w:tcBorders>
              <w:top w:val="single" w:sz="4" w:space="0" w:color="auto"/>
              <w:left w:val="nil"/>
              <w:bottom w:val="single" w:sz="4" w:space="0" w:color="auto"/>
              <w:right w:val="single" w:sz="4" w:space="0" w:color="auto"/>
            </w:tcBorders>
            <w:shd w:val="clear" w:color="auto" w:fill="auto"/>
            <w:vAlign w:val="center"/>
            <w:hideMark/>
          </w:tcPr>
          <w:p w14:paraId="439BB2F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аникулы (дней)</w:t>
            </w:r>
          </w:p>
        </w:tc>
      </w:tr>
      <w:tr w:rsidR="00E44D29" w:rsidRPr="00E44D29" w14:paraId="141FA03C" w14:textId="77777777" w:rsidTr="002A6006">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FF4C5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 четверть</w:t>
            </w:r>
          </w:p>
        </w:tc>
      </w:tr>
      <w:tr w:rsidR="00E44D29" w:rsidRPr="00E44D29" w14:paraId="54DEA6D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C52EB5A" w14:textId="77777777" w:rsidR="00E44D29" w:rsidRPr="00E44D29" w:rsidRDefault="00E44D29" w:rsidP="00E44D29">
            <w:pPr>
              <w:spacing w:line="240" w:lineRule="auto"/>
              <w:ind w:firstLine="0"/>
              <w:jc w:val="center"/>
              <w:rPr>
                <w:rFonts w:eastAsia="Times New Roman" w:cs="Times New Roman"/>
                <w:b/>
                <w:bCs/>
                <w:color w:val="BFBFBF"/>
                <w:sz w:val="24"/>
                <w:szCs w:val="24"/>
              </w:rPr>
            </w:pPr>
            <w:r w:rsidRPr="00E44D29">
              <w:rPr>
                <w:rFonts w:eastAsia="Times New Roman" w:cs="Times New Roman"/>
                <w:b/>
                <w:bCs/>
                <w:color w:val="BFBFBF"/>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14:paraId="341B8F1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2" w:type="dxa"/>
            <w:tcBorders>
              <w:top w:val="nil"/>
              <w:left w:val="nil"/>
              <w:bottom w:val="single" w:sz="4" w:space="0" w:color="auto"/>
              <w:right w:val="single" w:sz="4" w:space="0" w:color="auto"/>
            </w:tcBorders>
            <w:shd w:val="clear" w:color="auto" w:fill="auto"/>
            <w:noWrap/>
            <w:vAlign w:val="bottom"/>
            <w:hideMark/>
          </w:tcPr>
          <w:p w14:paraId="204D7CC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804" w:type="dxa"/>
            <w:tcBorders>
              <w:top w:val="nil"/>
              <w:left w:val="nil"/>
              <w:bottom w:val="single" w:sz="4" w:space="0" w:color="auto"/>
              <w:right w:val="single" w:sz="4" w:space="0" w:color="auto"/>
            </w:tcBorders>
            <w:shd w:val="clear" w:color="auto" w:fill="auto"/>
            <w:noWrap/>
            <w:vAlign w:val="bottom"/>
            <w:hideMark/>
          </w:tcPr>
          <w:p w14:paraId="57B9088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055" w:type="dxa"/>
            <w:tcBorders>
              <w:top w:val="nil"/>
              <w:left w:val="nil"/>
              <w:bottom w:val="single" w:sz="4" w:space="0" w:color="auto"/>
              <w:right w:val="single" w:sz="4" w:space="0" w:color="auto"/>
            </w:tcBorders>
            <w:shd w:val="clear" w:color="auto" w:fill="auto"/>
            <w:noWrap/>
            <w:vAlign w:val="bottom"/>
            <w:hideMark/>
          </w:tcPr>
          <w:p w14:paraId="7089174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c>
          <w:tcPr>
            <w:tcW w:w="1137" w:type="dxa"/>
            <w:tcBorders>
              <w:top w:val="nil"/>
              <w:left w:val="nil"/>
              <w:bottom w:val="single" w:sz="4" w:space="0" w:color="auto"/>
              <w:right w:val="single" w:sz="4" w:space="0" w:color="auto"/>
            </w:tcBorders>
            <w:shd w:val="clear" w:color="auto" w:fill="auto"/>
            <w:noWrap/>
            <w:vAlign w:val="bottom"/>
            <w:hideMark/>
          </w:tcPr>
          <w:p w14:paraId="564E0E4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9</w:t>
            </w:r>
          </w:p>
        </w:tc>
        <w:tc>
          <w:tcPr>
            <w:tcW w:w="1041" w:type="dxa"/>
            <w:tcBorders>
              <w:top w:val="nil"/>
              <w:left w:val="nil"/>
              <w:bottom w:val="single" w:sz="4" w:space="0" w:color="auto"/>
              <w:right w:val="single" w:sz="4" w:space="0" w:color="auto"/>
            </w:tcBorders>
            <w:shd w:val="clear" w:color="000000" w:fill="FFE699"/>
            <w:noWrap/>
            <w:vAlign w:val="bottom"/>
            <w:hideMark/>
          </w:tcPr>
          <w:p w14:paraId="0B858DF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9</w:t>
            </w:r>
          </w:p>
        </w:tc>
        <w:tc>
          <w:tcPr>
            <w:tcW w:w="1794" w:type="dxa"/>
            <w:tcBorders>
              <w:top w:val="nil"/>
              <w:left w:val="nil"/>
              <w:bottom w:val="single" w:sz="4" w:space="0" w:color="auto"/>
              <w:right w:val="single" w:sz="4" w:space="0" w:color="auto"/>
            </w:tcBorders>
            <w:shd w:val="clear" w:color="auto" w:fill="auto"/>
            <w:noWrap/>
            <w:vAlign w:val="bottom"/>
            <w:hideMark/>
          </w:tcPr>
          <w:p w14:paraId="1DA4C32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D0F9805"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CB4A9B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w:t>
            </w:r>
          </w:p>
        </w:tc>
        <w:tc>
          <w:tcPr>
            <w:tcW w:w="1624" w:type="dxa"/>
            <w:tcBorders>
              <w:top w:val="nil"/>
              <w:left w:val="nil"/>
              <w:bottom w:val="single" w:sz="4" w:space="0" w:color="auto"/>
              <w:right w:val="single" w:sz="4" w:space="0" w:color="auto"/>
            </w:tcBorders>
            <w:shd w:val="clear" w:color="auto" w:fill="auto"/>
            <w:noWrap/>
            <w:vAlign w:val="bottom"/>
            <w:hideMark/>
          </w:tcPr>
          <w:p w14:paraId="39DF3F6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9</w:t>
            </w:r>
          </w:p>
        </w:tc>
        <w:tc>
          <w:tcPr>
            <w:tcW w:w="1132" w:type="dxa"/>
            <w:tcBorders>
              <w:top w:val="nil"/>
              <w:left w:val="nil"/>
              <w:bottom w:val="single" w:sz="4" w:space="0" w:color="auto"/>
              <w:right w:val="single" w:sz="4" w:space="0" w:color="auto"/>
            </w:tcBorders>
            <w:shd w:val="clear" w:color="auto" w:fill="auto"/>
            <w:noWrap/>
            <w:vAlign w:val="bottom"/>
            <w:hideMark/>
          </w:tcPr>
          <w:p w14:paraId="4490F4C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9</w:t>
            </w:r>
          </w:p>
        </w:tc>
        <w:tc>
          <w:tcPr>
            <w:tcW w:w="804" w:type="dxa"/>
            <w:tcBorders>
              <w:top w:val="nil"/>
              <w:left w:val="nil"/>
              <w:bottom w:val="single" w:sz="4" w:space="0" w:color="auto"/>
              <w:right w:val="single" w:sz="4" w:space="0" w:color="auto"/>
            </w:tcBorders>
            <w:shd w:val="clear" w:color="auto" w:fill="auto"/>
            <w:noWrap/>
            <w:vAlign w:val="bottom"/>
            <w:hideMark/>
          </w:tcPr>
          <w:p w14:paraId="080AD79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9</w:t>
            </w:r>
          </w:p>
        </w:tc>
        <w:tc>
          <w:tcPr>
            <w:tcW w:w="1055" w:type="dxa"/>
            <w:tcBorders>
              <w:top w:val="nil"/>
              <w:left w:val="nil"/>
              <w:bottom w:val="single" w:sz="4" w:space="0" w:color="auto"/>
              <w:right w:val="single" w:sz="4" w:space="0" w:color="auto"/>
            </w:tcBorders>
            <w:shd w:val="clear" w:color="auto" w:fill="auto"/>
            <w:noWrap/>
            <w:vAlign w:val="bottom"/>
            <w:hideMark/>
          </w:tcPr>
          <w:p w14:paraId="22FCEA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9</w:t>
            </w:r>
          </w:p>
        </w:tc>
        <w:tc>
          <w:tcPr>
            <w:tcW w:w="1137" w:type="dxa"/>
            <w:tcBorders>
              <w:top w:val="nil"/>
              <w:left w:val="nil"/>
              <w:bottom w:val="single" w:sz="4" w:space="0" w:color="auto"/>
              <w:right w:val="single" w:sz="4" w:space="0" w:color="auto"/>
            </w:tcBorders>
            <w:shd w:val="clear" w:color="auto" w:fill="auto"/>
            <w:noWrap/>
            <w:vAlign w:val="bottom"/>
            <w:hideMark/>
          </w:tcPr>
          <w:p w14:paraId="5BAE077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09</w:t>
            </w:r>
          </w:p>
        </w:tc>
        <w:tc>
          <w:tcPr>
            <w:tcW w:w="1041" w:type="dxa"/>
            <w:tcBorders>
              <w:top w:val="nil"/>
              <w:left w:val="nil"/>
              <w:bottom w:val="single" w:sz="4" w:space="0" w:color="auto"/>
              <w:right w:val="single" w:sz="4" w:space="0" w:color="auto"/>
            </w:tcBorders>
            <w:shd w:val="clear" w:color="000000" w:fill="FFE699"/>
            <w:noWrap/>
            <w:vAlign w:val="bottom"/>
            <w:hideMark/>
          </w:tcPr>
          <w:p w14:paraId="3E6246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9</w:t>
            </w:r>
          </w:p>
        </w:tc>
        <w:tc>
          <w:tcPr>
            <w:tcW w:w="1794" w:type="dxa"/>
            <w:tcBorders>
              <w:top w:val="nil"/>
              <w:left w:val="nil"/>
              <w:bottom w:val="single" w:sz="4" w:space="0" w:color="auto"/>
              <w:right w:val="single" w:sz="4" w:space="0" w:color="auto"/>
            </w:tcBorders>
            <w:shd w:val="clear" w:color="auto" w:fill="auto"/>
            <w:noWrap/>
            <w:vAlign w:val="bottom"/>
            <w:hideMark/>
          </w:tcPr>
          <w:p w14:paraId="5B24C7B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AC0548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A47C30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w:t>
            </w:r>
          </w:p>
        </w:tc>
        <w:tc>
          <w:tcPr>
            <w:tcW w:w="1624" w:type="dxa"/>
            <w:tcBorders>
              <w:top w:val="nil"/>
              <w:left w:val="nil"/>
              <w:bottom w:val="single" w:sz="4" w:space="0" w:color="auto"/>
              <w:right w:val="single" w:sz="4" w:space="0" w:color="auto"/>
            </w:tcBorders>
            <w:shd w:val="clear" w:color="auto" w:fill="auto"/>
            <w:noWrap/>
            <w:vAlign w:val="bottom"/>
            <w:hideMark/>
          </w:tcPr>
          <w:p w14:paraId="3E1264E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9</w:t>
            </w:r>
          </w:p>
        </w:tc>
        <w:tc>
          <w:tcPr>
            <w:tcW w:w="1132" w:type="dxa"/>
            <w:tcBorders>
              <w:top w:val="nil"/>
              <w:left w:val="nil"/>
              <w:bottom w:val="single" w:sz="4" w:space="0" w:color="auto"/>
              <w:right w:val="single" w:sz="4" w:space="0" w:color="auto"/>
            </w:tcBorders>
            <w:shd w:val="clear" w:color="auto" w:fill="auto"/>
            <w:noWrap/>
            <w:vAlign w:val="bottom"/>
            <w:hideMark/>
          </w:tcPr>
          <w:p w14:paraId="62B6891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9</w:t>
            </w:r>
          </w:p>
        </w:tc>
        <w:tc>
          <w:tcPr>
            <w:tcW w:w="804" w:type="dxa"/>
            <w:tcBorders>
              <w:top w:val="nil"/>
              <w:left w:val="nil"/>
              <w:bottom w:val="single" w:sz="4" w:space="0" w:color="auto"/>
              <w:right w:val="single" w:sz="4" w:space="0" w:color="auto"/>
            </w:tcBorders>
            <w:shd w:val="clear" w:color="auto" w:fill="auto"/>
            <w:noWrap/>
            <w:vAlign w:val="bottom"/>
            <w:hideMark/>
          </w:tcPr>
          <w:p w14:paraId="0FB67C5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9</w:t>
            </w:r>
          </w:p>
        </w:tc>
        <w:tc>
          <w:tcPr>
            <w:tcW w:w="1055" w:type="dxa"/>
            <w:tcBorders>
              <w:top w:val="nil"/>
              <w:left w:val="nil"/>
              <w:bottom w:val="single" w:sz="4" w:space="0" w:color="auto"/>
              <w:right w:val="single" w:sz="4" w:space="0" w:color="auto"/>
            </w:tcBorders>
            <w:shd w:val="clear" w:color="auto" w:fill="auto"/>
            <w:noWrap/>
            <w:vAlign w:val="bottom"/>
            <w:hideMark/>
          </w:tcPr>
          <w:p w14:paraId="66CD03E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9</w:t>
            </w:r>
          </w:p>
        </w:tc>
        <w:tc>
          <w:tcPr>
            <w:tcW w:w="1137" w:type="dxa"/>
            <w:tcBorders>
              <w:top w:val="nil"/>
              <w:left w:val="nil"/>
              <w:bottom w:val="single" w:sz="4" w:space="0" w:color="auto"/>
              <w:right w:val="single" w:sz="4" w:space="0" w:color="auto"/>
            </w:tcBorders>
            <w:shd w:val="clear" w:color="auto" w:fill="auto"/>
            <w:noWrap/>
            <w:vAlign w:val="bottom"/>
            <w:hideMark/>
          </w:tcPr>
          <w:p w14:paraId="621B76C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9</w:t>
            </w:r>
          </w:p>
        </w:tc>
        <w:tc>
          <w:tcPr>
            <w:tcW w:w="1041" w:type="dxa"/>
            <w:tcBorders>
              <w:top w:val="nil"/>
              <w:left w:val="nil"/>
              <w:bottom w:val="single" w:sz="4" w:space="0" w:color="auto"/>
              <w:right w:val="single" w:sz="4" w:space="0" w:color="auto"/>
            </w:tcBorders>
            <w:shd w:val="clear" w:color="000000" w:fill="FFE699"/>
            <w:noWrap/>
            <w:vAlign w:val="bottom"/>
            <w:hideMark/>
          </w:tcPr>
          <w:p w14:paraId="52A8A38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9</w:t>
            </w:r>
          </w:p>
        </w:tc>
        <w:tc>
          <w:tcPr>
            <w:tcW w:w="1794" w:type="dxa"/>
            <w:tcBorders>
              <w:top w:val="nil"/>
              <w:left w:val="nil"/>
              <w:bottom w:val="single" w:sz="4" w:space="0" w:color="auto"/>
              <w:right w:val="single" w:sz="4" w:space="0" w:color="auto"/>
            </w:tcBorders>
            <w:shd w:val="clear" w:color="auto" w:fill="auto"/>
            <w:noWrap/>
            <w:vAlign w:val="bottom"/>
            <w:hideMark/>
          </w:tcPr>
          <w:p w14:paraId="2A96802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72AA1F2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F76B300"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w:t>
            </w:r>
          </w:p>
        </w:tc>
        <w:tc>
          <w:tcPr>
            <w:tcW w:w="1624" w:type="dxa"/>
            <w:tcBorders>
              <w:top w:val="nil"/>
              <w:left w:val="nil"/>
              <w:bottom w:val="single" w:sz="4" w:space="0" w:color="auto"/>
              <w:right w:val="single" w:sz="4" w:space="0" w:color="auto"/>
            </w:tcBorders>
            <w:shd w:val="clear" w:color="auto" w:fill="auto"/>
            <w:noWrap/>
            <w:vAlign w:val="bottom"/>
            <w:hideMark/>
          </w:tcPr>
          <w:p w14:paraId="37BDF4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9</w:t>
            </w:r>
          </w:p>
        </w:tc>
        <w:tc>
          <w:tcPr>
            <w:tcW w:w="1132" w:type="dxa"/>
            <w:tcBorders>
              <w:top w:val="nil"/>
              <w:left w:val="nil"/>
              <w:bottom w:val="single" w:sz="4" w:space="0" w:color="auto"/>
              <w:right w:val="single" w:sz="4" w:space="0" w:color="auto"/>
            </w:tcBorders>
            <w:shd w:val="clear" w:color="auto" w:fill="auto"/>
            <w:noWrap/>
            <w:vAlign w:val="bottom"/>
            <w:hideMark/>
          </w:tcPr>
          <w:p w14:paraId="0D5B67E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9</w:t>
            </w:r>
          </w:p>
        </w:tc>
        <w:tc>
          <w:tcPr>
            <w:tcW w:w="804" w:type="dxa"/>
            <w:tcBorders>
              <w:top w:val="nil"/>
              <w:left w:val="nil"/>
              <w:bottom w:val="single" w:sz="4" w:space="0" w:color="auto"/>
              <w:right w:val="single" w:sz="4" w:space="0" w:color="auto"/>
            </w:tcBorders>
            <w:shd w:val="clear" w:color="auto" w:fill="auto"/>
            <w:noWrap/>
            <w:vAlign w:val="bottom"/>
            <w:hideMark/>
          </w:tcPr>
          <w:p w14:paraId="06AE59A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9</w:t>
            </w:r>
          </w:p>
        </w:tc>
        <w:tc>
          <w:tcPr>
            <w:tcW w:w="1055" w:type="dxa"/>
            <w:tcBorders>
              <w:top w:val="nil"/>
              <w:left w:val="nil"/>
              <w:bottom w:val="single" w:sz="4" w:space="0" w:color="auto"/>
              <w:right w:val="single" w:sz="4" w:space="0" w:color="auto"/>
            </w:tcBorders>
            <w:shd w:val="clear" w:color="auto" w:fill="auto"/>
            <w:noWrap/>
            <w:vAlign w:val="bottom"/>
            <w:hideMark/>
          </w:tcPr>
          <w:p w14:paraId="69B2D0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9</w:t>
            </w:r>
          </w:p>
        </w:tc>
        <w:tc>
          <w:tcPr>
            <w:tcW w:w="1137" w:type="dxa"/>
            <w:tcBorders>
              <w:top w:val="nil"/>
              <w:left w:val="nil"/>
              <w:bottom w:val="single" w:sz="4" w:space="0" w:color="auto"/>
              <w:right w:val="single" w:sz="4" w:space="0" w:color="auto"/>
            </w:tcBorders>
            <w:shd w:val="clear" w:color="auto" w:fill="auto"/>
            <w:noWrap/>
            <w:vAlign w:val="bottom"/>
            <w:hideMark/>
          </w:tcPr>
          <w:p w14:paraId="0C0541A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9</w:t>
            </w:r>
          </w:p>
        </w:tc>
        <w:tc>
          <w:tcPr>
            <w:tcW w:w="1041" w:type="dxa"/>
            <w:tcBorders>
              <w:top w:val="nil"/>
              <w:left w:val="nil"/>
              <w:bottom w:val="single" w:sz="4" w:space="0" w:color="auto"/>
              <w:right w:val="single" w:sz="4" w:space="0" w:color="auto"/>
            </w:tcBorders>
            <w:shd w:val="clear" w:color="000000" w:fill="FFE699"/>
            <w:noWrap/>
            <w:vAlign w:val="bottom"/>
            <w:hideMark/>
          </w:tcPr>
          <w:p w14:paraId="40B56B2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9</w:t>
            </w:r>
          </w:p>
        </w:tc>
        <w:tc>
          <w:tcPr>
            <w:tcW w:w="1794" w:type="dxa"/>
            <w:tcBorders>
              <w:top w:val="nil"/>
              <w:left w:val="nil"/>
              <w:bottom w:val="single" w:sz="4" w:space="0" w:color="auto"/>
              <w:right w:val="single" w:sz="4" w:space="0" w:color="auto"/>
            </w:tcBorders>
            <w:shd w:val="clear" w:color="auto" w:fill="auto"/>
            <w:noWrap/>
            <w:vAlign w:val="bottom"/>
            <w:hideMark/>
          </w:tcPr>
          <w:p w14:paraId="0ADD9BA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F107968"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379025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4</w:t>
            </w:r>
          </w:p>
        </w:tc>
        <w:tc>
          <w:tcPr>
            <w:tcW w:w="1624" w:type="dxa"/>
            <w:tcBorders>
              <w:top w:val="nil"/>
              <w:left w:val="nil"/>
              <w:bottom w:val="single" w:sz="4" w:space="0" w:color="auto"/>
              <w:right w:val="single" w:sz="4" w:space="0" w:color="auto"/>
            </w:tcBorders>
            <w:shd w:val="clear" w:color="auto" w:fill="auto"/>
            <w:noWrap/>
            <w:vAlign w:val="bottom"/>
            <w:hideMark/>
          </w:tcPr>
          <w:p w14:paraId="545AA24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9</w:t>
            </w:r>
          </w:p>
        </w:tc>
        <w:tc>
          <w:tcPr>
            <w:tcW w:w="1132" w:type="dxa"/>
            <w:tcBorders>
              <w:top w:val="nil"/>
              <w:left w:val="nil"/>
              <w:bottom w:val="single" w:sz="4" w:space="0" w:color="auto"/>
              <w:right w:val="single" w:sz="4" w:space="0" w:color="auto"/>
            </w:tcBorders>
            <w:shd w:val="clear" w:color="auto" w:fill="auto"/>
            <w:noWrap/>
            <w:vAlign w:val="bottom"/>
            <w:hideMark/>
          </w:tcPr>
          <w:p w14:paraId="3410A19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9</w:t>
            </w:r>
          </w:p>
        </w:tc>
        <w:tc>
          <w:tcPr>
            <w:tcW w:w="804" w:type="dxa"/>
            <w:tcBorders>
              <w:top w:val="nil"/>
              <w:left w:val="nil"/>
              <w:bottom w:val="single" w:sz="4" w:space="0" w:color="auto"/>
              <w:right w:val="single" w:sz="4" w:space="0" w:color="auto"/>
            </w:tcBorders>
            <w:shd w:val="clear" w:color="auto" w:fill="auto"/>
            <w:noWrap/>
            <w:vAlign w:val="bottom"/>
            <w:hideMark/>
          </w:tcPr>
          <w:p w14:paraId="7D13D3E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9</w:t>
            </w:r>
          </w:p>
        </w:tc>
        <w:tc>
          <w:tcPr>
            <w:tcW w:w="1055" w:type="dxa"/>
            <w:tcBorders>
              <w:top w:val="nil"/>
              <w:left w:val="nil"/>
              <w:bottom w:val="single" w:sz="4" w:space="0" w:color="auto"/>
              <w:right w:val="single" w:sz="4" w:space="0" w:color="auto"/>
            </w:tcBorders>
            <w:shd w:val="clear" w:color="auto" w:fill="auto"/>
            <w:noWrap/>
            <w:vAlign w:val="bottom"/>
            <w:hideMark/>
          </w:tcPr>
          <w:p w14:paraId="7CB437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9</w:t>
            </w:r>
          </w:p>
        </w:tc>
        <w:tc>
          <w:tcPr>
            <w:tcW w:w="1137" w:type="dxa"/>
            <w:tcBorders>
              <w:top w:val="nil"/>
              <w:left w:val="nil"/>
              <w:bottom w:val="single" w:sz="4" w:space="0" w:color="auto"/>
              <w:right w:val="single" w:sz="4" w:space="0" w:color="auto"/>
            </w:tcBorders>
            <w:shd w:val="clear" w:color="auto" w:fill="auto"/>
            <w:noWrap/>
            <w:vAlign w:val="bottom"/>
            <w:hideMark/>
          </w:tcPr>
          <w:p w14:paraId="28B4B9E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9</w:t>
            </w:r>
          </w:p>
        </w:tc>
        <w:tc>
          <w:tcPr>
            <w:tcW w:w="1041" w:type="dxa"/>
            <w:tcBorders>
              <w:top w:val="nil"/>
              <w:left w:val="nil"/>
              <w:bottom w:val="single" w:sz="4" w:space="0" w:color="auto"/>
              <w:right w:val="single" w:sz="4" w:space="0" w:color="auto"/>
            </w:tcBorders>
            <w:shd w:val="clear" w:color="000000" w:fill="FFE699"/>
            <w:noWrap/>
            <w:vAlign w:val="bottom"/>
            <w:hideMark/>
          </w:tcPr>
          <w:p w14:paraId="384C613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9</w:t>
            </w:r>
          </w:p>
        </w:tc>
        <w:tc>
          <w:tcPr>
            <w:tcW w:w="1794" w:type="dxa"/>
            <w:tcBorders>
              <w:top w:val="nil"/>
              <w:left w:val="nil"/>
              <w:bottom w:val="single" w:sz="4" w:space="0" w:color="auto"/>
              <w:right w:val="single" w:sz="4" w:space="0" w:color="auto"/>
            </w:tcBorders>
            <w:shd w:val="clear" w:color="auto" w:fill="auto"/>
            <w:noWrap/>
            <w:vAlign w:val="bottom"/>
            <w:hideMark/>
          </w:tcPr>
          <w:p w14:paraId="653AE28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3AF686E"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60E5F00"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5</w:t>
            </w:r>
          </w:p>
        </w:tc>
        <w:tc>
          <w:tcPr>
            <w:tcW w:w="1624" w:type="dxa"/>
            <w:tcBorders>
              <w:top w:val="nil"/>
              <w:left w:val="nil"/>
              <w:bottom w:val="single" w:sz="4" w:space="0" w:color="auto"/>
              <w:right w:val="single" w:sz="4" w:space="0" w:color="auto"/>
            </w:tcBorders>
            <w:shd w:val="clear" w:color="auto" w:fill="auto"/>
            <w:noWrap/>
            <w:vAlign w:val="bottom"/>
            <w:hideMark/>
          </w:tcPr>
          <w:p w14:paraId="005F632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0</w:t>
            </w:r>
          </w:p>
        </w:tc>
        <w:tc>
          <w:tcPr>
            <w:tcW w:w="1132" w:type="dxa"/>
            <w:tcBorders>
              <w:top w:val="nil"/>
              <w:left w:val="nil"/>
              <w:bottom w:val="single" w:sz="4" w:space="0" w:color="auto"/>
              <w:right w:val="single" w:sz="4" w:space="0" w:color="auto"/>
            </w:tcBorders>
            <w:shd w:val="clear" w:color="auto" w:fill="auto"/>
            <w:noWrap/>
            <w:vAlign w:val="bottom"/>
            <w:hideMark/>
          </w:tcPr>
          <w:p w14:paraId="666AEAE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w:t>
            </w:r>
          </w:p>
        </w:tc>
        <w:tc>
          <w:tcPr>
            <w:tcW w:w="804" w:type="dxa"/>
            <w:tcBorders>
              <w:top w:val="nil"/>
              <w:left w:val="nil"/>
              <w:bottom w:val="single" w:sz="4" w:space="0" w:color="auto"/>
              <w:right w:val="single" w:sz="4" w:space="0" w:color="auto"/>
            </w:tcBorders>
            <w:shd w:val="clear" w:color="auto" w:fill="auto"/>
            <w:noWrap/>
            <w:vAlign w:val="bottom"/>
            <w:hideMark/>
          </w:tcPr>
          <w:p w14:paraId="2EC2EB8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10</w:t>
            </w:r>
          </w:p>
        </w:tc>
        <w:tc>
          <w:tcPr>
            <w:tcW w:w="1055" w:type="dxa"/>
            <w:tcBorders>
              <w:top w:val="nil"/>
              <w:left w:val="nil"/>
              <w:bottom w:val="single" w:sz="4" w:space="0" w:color="auto"/>
              <w:right w:val="single" w:sz="4" w:space="0" w:color="auto"/>
            </w:tcBorders>
            <w:shd w:val="clear" w:color="auto" w:fill="auto"/>
            <w:noWrap/>
            <w:vAlign w:val="bottom"/>
            <w:hideMark/>
          </w:tcPr>
          <w:p w14:paraId="06D1633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5.10</w:t>
            </w:r>
          </w:p>
        </w:tc>
        <w:tc>
          <w:tcPr>
            <w:tcW w:w="1137" w:type="dxa"/>
            <w:tcBorders>
              <w:top w:val="nil"/>
              <w:left w:val="nil"/>
              <w:bottom w:val="single" w:sz="4" w:space="0" w:color="auto"/>
              <w:right w:val="single" w:sz="4" w:space="0" w:color="auto"/>
            </w:tcBorders>
            <w:shd w:val="clear" w:color="auto" w:fill="auto"/>
            <w:noWrap/>
            <w:vAlign w:val="bottom"/>
            <w:hideMark/>
          </w:tcPr>
          <w:p w14:paraId="29D82D6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0</w:t>
            </w:r>
          </w:p>
        </w:tc>
        <w:tc>
          <w:tcPr>
            <w:tcW w:w="1041" w:type="dxa"/>
            <w:tcBorders>
              <w:top w:val="nil"/>
              <w:left w:val="nil"/>
              <w:bottom w:val="single" w:sz="4" w:space="0" w:color="auto"/>
              <w:right w:val="single" w:sz="4" w:space="0" w:color="auto"/>
            </w:tcBorders>
            <w:shd w:val="clear" w:color="000000" w:fill="FFE699"/>
            <w:noWrap/>
            <w:vAlign w:val="bottom"/>
            <w:hideMark/>
          </w:tcPr>
          <w:p w14:paraId="65522B3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0</w:t>
            </w:r>
          </w:p>
        </w:tc>
        <w:tc>
          <w:tcPr>
            <w:tcW w:w="1794" w:type="dxa"/>
            <w:tcBorders>
              <w:top w:val="nil"/>
              <w:left w:val="nil"/>
              <w:bottom w:val="single" w:sz="4" w:space="0" w:color="auto"/>
              <w:right w:val="single" w:sz="4" w:space="0" w:color="auto"/>
            </w:tcBorders>
            <w:shd w:val="clear" w:color="auto" w:fill="auto"/>
            <w:noWrap/>
            <w:vAlign w:val="bottom"/>
            <w:hideMark/>
          </w:tcPr>
          <w:p w14:paraId="1C4FFD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1BAA7E4"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3B4624B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6</w:t>
            </w:r>
          </w:p>
        </w:tc>
        <w:tc>
          <w:tcPr>
            <w:tcW w:w="1624" w:type="dxa"/>
            <w:tcBorders>
              <w:top w:val="nil"/>
              <w:left w:val="nil"/>
              <w:bottom w:val="single" w:sz="4" w:space="0" w:color="auto"/>
              <w:right w:val="single" w:sz="4" w:space="0" w:color="auto"/>
            </w:tcBorders>
            <w:shd w:val="clear" w:color="auto" w:fill="auto"/>
            <w:noWrap/>
            <w:vAlign w:val="bottom"/>
            <w:hideMark/>
          </w:tcPr>
          <w:p w14:paraId="0CFA874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0</w:t>
            </w:r>
          </w:p>
        </w:tc>
        <w:tc>
          <w:tcPr>
            <w:tcW w:w="1132" w:type="dxa"/>
            <w:tcBorders>
              <w:top w:val="nil"/>
              <w:left w:val="nil"/>
              <w:bottom w:val="single" w:sz="4" w:space="0" w:color="auto"/>
              <w:right w:val="single" w:sz="4" w:space="0" w:color="auto"/>
            </w:tcBorders>
            <w:shd w:val="clear" w:color="auto" w:fill="auto"/>
            <w:noWrap/>
            <w:vAlign w:val="bottom"/>
            <w:hideMark/>
          </w:tcPr>
          <w:p w14:paraId="022359C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0</w:t>
            </w:r>
          </w:p>
        </w:tc>
        <w:tc>
          <w:tcPr>
            <w:tcW w:w="804" w:type="dxa"/>
            <w:tcBorders>
              <w:top w:val="nil"/>
              <w:left w:val="nil"/>
              <w:bottom w:val="single" w:sz="4" w:space="0" w:color="auto"/>
              <w:right w:val="single" w:sz="4" w:space="0" w:color="auto"/>
            </w:tcBorders>
            <w:shd w:val="clear" w:color="auto" w:fill="auto"/>
            <w:noWrap/>
            <w:vAlign w:val="bottom"/>
            <w:hideMark/>
          </w:tcPr>
          <w:p w14:paraId="2137CB4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0</w:t>
            </w:r>
          </w:p>
        </w:tc>
        <w:tc>
          <w:tcPr>
            <w:tcW w:w="1055" w:type="dxa"/>
            <w:tcBorders>
              <w:top w:val="nil"/>
              <w:left w:val="nil"/>
              <w:bottom w:val="single" w:sz="4" w:space="0" w:color="auto"/>
              <w:right w:val="single" w:sz="4" w:space="0" w:color="auto"/>
            </w:tcBorders>
            <w:shd w:val="clear" w:color="auto" w:fill="auto"/>
            <w:noWrap/>
            <w:vAlign w:val="bottom"/>
            <w:hideMark/>
          </w:tcPr>
          <w:p w14:paraId="747D840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0</w:t>
            </w:r>
          </w:p>
        </w:tc>
        <w:tc>
          <w:tcPr>
            <w:tcW w:w="1137" w:type="dxa"/>
            <w:tcBorders>
              <w:top w:val="nil"/>
              <w:left w:val="nil"/>
              <w:bottom w:val="single" w:sz="4" w:space="0" w:color="auto"/>
              <w:right w:val="single" w:sz="4" w:space="0" w:color="auto"/>
            </w:tcBorders>
            <w:shd w:val="clear" w:color="auto" w:fill="auto"/>
            <w:noWrap/>
            <w:vAlign w:val="bottom"/>
            <w:hideMark/>
          </w:tcPr>
          <w:p w14:paraId="0E3E3A3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0</w:t>
            </w:r>
          </w:p>
        </w:tc>
        <w:tc>
          <w:tcPr>
            <w:tcW w:w="1041" w:type="dxa"/>
            <w:tcBorders>
              <w:top w:val="nil"/>
              <w:left w:val="nil"/>
              <w:bottom w:val="single" w:sz="4" w:space="0" w:color="auto"/>
              <w:right w:val="single" w:sz="4" w:space="0" w:color="auto"/>
            </w:tcBorders>
            <w:shd w:val="clear" w:color="000000" w:fill="FFE699"/>
            <w:noWrap/>
            <w:vAlign w:val="bottom"/>
            <w:hideMark/>
          </w:tcPr>
          <w:p w14:paraId="044B07D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0</w:t>
            </w:r>
          </w:p>
        </w:tc>
        <w:tc>
          <w:tcPr>
            <w:tcW w:w="1794" w:type="dxa"/>
            <w:tcBorders>
              <w:top w:val="nil"/>
              <w:left w:val="nil"/>
              <w:bottom w:val="single" w:sz="4" w:space="0" w:color="auto"/>
              <w:right w:val="single" w:sz="4" w:space="0" w:color="auto"/>
            </w:tcBorders>
            <w:shd w:val="clear" w:color="auto" w:fill="auto"/>
            <w:noWrap/>
            <w:vAlign w:val="bottom"/>
            <w:hideMark/>
          </w:tcPr>
          <w:p w14:paraId="4D78E3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5838AD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0C7ABF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7</w:t>
            </w:r>
          </w:p>
        </w:tc>
        <w:tc>
          <w:tcPr>
            <w:tcW w:w="1624" w:type="dxa"/>
            <w:tcBorders>
              <w:top w:val="nil"/>
              <w:left w:val="nil"/>
              <w:bottom w:val="single" w:sz="4" w:space="0" w:color="auto"/>
              <w:right w:val="single" w:sz="4" w:space="0" w:color="auto"/>
            </w:tcBorders>
            <w:shd w:val="clear" w:color="auto" w:fill="auto"/>
            <w:noWrap/>
            <w:vAlign w:val="bottom"/>
            <w:hideMark/>
          </w:tcPr>
          <w:p w14:paraId="671E2B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0</w:t>
            </w:r>
          </w:p>
        </w:tc>
        <w:tc>
          <w:tcPr>
            <w:tcW w:w="1132" w:type="dxa"/>
            <w:tcBorders>
              <w:top w:val="nil"/>
              <w:left w:val="nil"/>
              <w:bottom w:val="single" w:sz="4" w:space="0" w:color="auto"/>
              <w:right w:val="single" w:sz="4" w:space="0" w:color="auto"/>
            </w:tcBorders>
            <w:shd w:val="clear" w:color="auto" w:fill="auto"/>
            <w:noWrap/>
            <w:vAlign w:val="bottom"/>
            <w:hideMark/>
          </w:tcPr>
          <w:p w14:paraId="0B69747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0</w:t>
            </w:r>
          </w:p>
        </w:tc>
        <w:tc>
          <w:tcPr>
            <w:tcW w:w="804" w:type="dxa"/>
            <w:tcBorders>
              <w:top w:val="nil"/>
              <w:left w:val="nil"/>
              <w:bottom w:val="single" w:sz="4" w:space="0" w:color="auto"/>
              <w:right w:val="single" w:sz="4" w:space="0" w:color="auto"/>
            </w:tcBorders>
            <w:shd w:val="clear" w:color="auto" w:fill="auto"/>
            <w:noWrap/>
            <w:vAlign w:val="bottom"/>
            <w:hideMark/>
          </w:tcPr>
          <w:p w14:paraId="67A6E80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0</w:t>
            </w:r>
          </w:p>
        </w:tc>
        <w:tc>
          <w:tcPr>
            <w:tcW w:w="1055" w:type="dxa"/>
            <w:tcBorders>
              <w:top w:val="nil"/>
              <w:left w:val="nil"/>
              <w:bottom w:val="single" w:sz="4" w:space="0" w:color="auto"/>
              <w:right w:val="single" w:sz="4" w:space="0" w:color="auto"/>
            </w:tcBorders>
            <w:shd w:val="clear" w:color="auto" w:fill="auto"/>
            <w:noWrap/>
            <w:vAlign w:val="bottom"/>
            <w:hideMark/>
          </w:tcPr>
          <w:p w14:paraId="091F4D3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0</w:t>
            </w:r>
          </w:p>
        </w:tc>
        <w:tc>
          <w:tcPr>
            <w:tcW w:w="1137" w:type="dxa"/>
            <w:tcBorders>
              <w:top w:val="nil"/>
              <w:left w:val="nil"/>
              <w:bottom w:val="single" w:sz="4" w:space="0" w:color="auto"/>
              <w:right w:val="single" w:sz="4" w:space="0" w:color="auto"/>
            </w:tcBorders>
            <w:shd w:val="clear" w:color="auto" w:fill="auto"/>
            <w:noWrap/>
            <w:vAlign w:val="bottom"/>
            <w:hideMark/>
          </w:tcPr>
          <w:p w14:paraId="10E25BE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0</w:t>
            </w:r>
          </w:p>
        </w:tc>
        <w:tc>
          <w:tcPr>
            <w:tcW w:w="1041" w:type="dxa"/>
            <w:tcBorders>
              <w:top w:val="nil"/>
              <w:left w:val="nil"/>
              <w:bottom w:val="single" w:sz="4" w:space="0" w:color="auto"/>
              <w:right w:val="single" w:sz="4" w:space="0" w:color="auto"/>
            </w:tcBorders>
            <w:shd w:val="clear" w:color="000000" w:fill="FFE699"/>
            <w:noWrap/>
            <w:vAlign w:val="bottom"/>
            <w:hideMark/>
          </w:tcPr>
          <w:p w14:paraId="56EC586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0</w:t>
            </w:r>
          </w:p>
        </w:tc>
        <w:tc>
          <w:tcPr>
            <w:tcW w:w="1794" w:type="dxa"/>
            <w:tcBorders>
              <w:top w:val="nil"/>
              <w:left w:val="nil"/>
              <w:bottom w:val="single" w:sz="4" w:space="0" w:color="auto"/>
              <w:right w:val="single" w:sz="4" w:space="0" w:color="auto"/>
            </w:tcBorders>
            <w:shd w:val="clear" w:color="auto" w:fill="auto"/>
            <w:noWrap/>
            <w:vAlign w:val="bottom"/>
            <w:hideMark/>
          </w:tcPr>
          <w:p w14:paraId="4407423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94CDA2C"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2737FE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8</w:t>
            </w:r>
          </w:p>
        </w:tc>
        <w:tc>
          <w:tcPr>
            <w:tcW w:w="1624" w:type="dxa"/>
            <w:tcBorders>
              <w:top w:val="nil"/>
              <w:left w:val="nil"/>
              <w:bottom w:val="single" w:sz="4" w:space="0" w:color="auto"/>
              <w:right w:val="single" w:sz="4" w:space="0" w:color="auto"/>
            </w:tcBorders>
            <w:shd w:val="clear" w:color="auto" w:fill="auto"/>
            <w:noWrap/>
            <w:vAlign w:val="bottom"/>
            <w:hideMark/>
          </w:tcPr>
          <w:p w14:paraId="23FD9F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0</w:t>
            </w:r>
          </w:p>
        </w:tc>
        <w:tc>
          <w:tcPr>
            <w:tcW w:w="1132" w:type="dxa"/>
            <w:tcBorders>
              <w:top w:val="nil"/>
              <w:left w:val="nil"/>
              <w:bottom w:val="single" w:sz="4" w:space="0" w:color="auto"/>
              <w:right w:val="single" w:sz="4" w:space="0" w:color="auto"/>
            </w:tcBorders>
            <w:shd w:val="clear" w:color="auto" w:fill="auto"/>
            <w:noWrap/>
            <w:vAlign w:val="bottom"/>
            <w:hideMark/>
          </w:tcPr>
          <w:p w14:paraId="53E3678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0</w:t>
            </w:r>
          </w:p>
        </w:tc>
        <w:tc>
          <w:tcPr>
            <w:tcW w:w="804" w:type="dxa"/>
            <w:tcBorders>
              <w:top w:val="nil"/>
              <w:left w:val="nil"/>
              <w:bottom w:val="single" w:sz="4" w:space="0" w:color="auto"/>
              <w:right w:val="single" w:sz="4" w:space="0" w:color="auto"/>
            </w:tcBorders>
            <w:shd w:val="clear" w:color="auto" w:fill="auto"/>
            <w:noWrap/>
            <w:vAlign w:val="bottom"/>
            <w:hideMark/>
          </w:tcPr>
          <w:p w14:paraId="5607489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0</w:t>
            </w:r>
          </w:p>
        </w:tc>
        <w:tc>
          <w:tcPr>
            <w:tcW w:w="1055" w:type="dxa"/>
            <w:tcBorders>
              <w:top w:val="nil"/>
              <w:left w:val="nil"/>
              <w:bottom w:val="single" w:sz="4" w:space="0" w:color="auto"/>
              <w:right w:val="single" w:sz="4" w:space="0" w:color="auto"/>
            </w:tcBorders>
            <w:shd w:val="clear" w:color="auto" w:fill="auto"/>
            <w:noWrap/>
            <w:vAlign w:val="bottom"/>
            <w:hideMark/>
          </w:tcPr>
          <w:p w14:paraId="7078723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0</w:t>
            </w:r>
          </w:p>
        </w:tc>
        <w:tc>
          <w:tcPr>
            <w:tcW w:w="1137" w:type="dxa"/>
            <w:tcBorders>
              <w:top w:val="nil"/>
              <w:left w:val="nil"/>
              <w:bottom w:val="single" w:sz="4" w:space="0" w:color="auto"/>
              <w:right w:val="single" w:sz="4" w:space="0" w:color="auto"/>
            </w:tcBorders>
            <w:shd w:val="clear" w:color="auto" w:fill="auto"/>
            <w:noWrap/>
            <w:vAlign w:val="bottom"/>
            <w:hideMark/>
          </w:tcPr>
          <w:p w14:paraId="57C28C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7.10</w:t>
            </w:r>
          </w:p>
        </w:tc>
        <w:tc>
          <w:tcPr>
            <w:tcW w:w="1041" w:type="dxa"/>
            <w:tcBorders>
              <w:top w:val="nil"/>
              <w:left w:val="nil"/>
              <w:bottom w:val="single" w:sz="4" w:space="0" w:color="auto"/>
              <w:right w:val="single" w:sz="4" w:space="0" w:color="auto"/>
            </w:tcBorders>
            <w:shd w:val="clear" w:color="000000" w:fill="FFE699"/>
            <w:noWrap/>
            <w:vAlign w:val="bottom"/>
            <w:hideMark/>
          </w:tcPr>
          <w:p w14:paraId="5D821572" w14:textId="77777777" w:rsidR="00E44D29" w:rsidRPr="00E44D29" w:rsidRDefault="00E44D29" w:rsidP="00E44D29">
            <w:pPr>
              <w:spacing w:line="240" w:lineRule="auto"/>
              <w:ind w:firstLine="0"/>
              <w:jc w:val="left"/>
              <w:rPr>
                <w:rFonts w:eastAsia="Times New Roman" w:cs="Times New Roman"/>
                <w:b/>
                <w:bCs/>
                <w:color w:val="0070C0"/>
                <w:sz w:val="24"/>
                <w:szCs w:val="24"/>
              </w:rPr>
            </w:pPr>
            <w:r w:rsidRPr="00E44D29">
              <w:rPr>
                <w:rFonts w:eastAsia="Times New Roman" w:cs="Times New Roman"/>
                <w:b/>
                <w:bCs/>
                <w:color w:val="0070C0"/>
                <w:sz w:val="24"/>
                <w:szCs w:val="24"/>
              </w:rPr>
              <w:t>28.10</w:t>
            </w:r>
          </w:p>
        </w:tc>
        <w:tc>
          <w:tcPr>
            <w:tcW w:w="1794" w:type="dxa"/>
            <w:tcBorders>
              <w:top w:val="nil"/>
              <w:left w:val="nil"/>
              <w:bottom w:val="single" w:sz="4" w:space="0" w:color="auto"/>
              <w:right w:val="single" w:sz="4" w:space="0" w:color="auto"/>
            </w:tcBorders>
            <w:shd w:val="clear" w:color="auto" w:fill="auto"/>
            <w:noWrap/>
            <w:vAlign w:val="bottom"/>
            <w:hideMark/>
          </w:tcPr>
          <w:p w14:paraId="627DA5C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99F177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45A8387"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14:paraId="7F74BF0F"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0</w:t>
            </w:r>
          </w:p>
        </w:tc>
        <w:tc>
          <w:tcPr>
            <w:tcW w:w="1132" w:type="dxa"/>
            <w:tcBorders>
              <w:top w:val="nil"/>
              <w:left w:val="nil"/>
              <w:bottom w:val="single" w:sz="4" w:space="0" w:color="auto"/>
              <w:right w:val="single" w:sz="4" w:space="0" w:color="auto"/>
            </w:tcBorders>
            <w:shd w:val="clear" w:color="auto" w:fill="auto"/>
            <w:noWrap/>
            <w:vAlign w:val="bottom"/>
            <w:hideMark/>
          </w:tcPr>
          <w:p w14:paraId="3CD2AD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0</w:t>
            </w:r>
          </w:p>
        </w:tc>
        <w:tc>
          <w:tcPr>
            <w:tcW w:w="804" w:type="dxa"/>
            <w:tcBorders>
              <w:top w:val="nil"/>
              <w:left w:val="nil"/>
              <w:bottom w:val="single" w:sz="4" w:space="0" w:color="auto"/>
              <w:right w:val="single" w:sz="4" w:space="0" w:color="auto"/>
            </w:tcBorders>
            <w:shd w:val="clear" w:color="auto" w:fill="auto"/>
            <w:noWrap/>
            <w:vAlign w:val="bottom"/>
            <w:hideMark/>
          </w:tcPr>
          <w:p w14:paraId="795D3F7A"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1.11</w:t>
            </w:r>
          </w:p>
        </w:tc>
        <w:tc>
          <w:tcPr>
            <w:tcW w:w="1055" w:type="dxa"/>
            <w:tcBorders>
              <w:top w:val="nil"/>
              <w:left w:val="nil"/>
              <w:bottom w:val="single" w:sz="4" w:space="0" w:color="auto"/>
              <w:right w:val="single" w:sz="4" w:space="0" w:color="auto"/>
            </w:tcBorders>
            <w:shd w:val="clear" w:color="auto" w:fill="auto"/>
            <w:noWrap/>
            <w:vAlign w:val="bottom"/>
            <w:hideMark/>
          </w:tcPr>
          <w:p w14:paraId="09591A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11</w:t>
            </w:r>
          </w:p>
        </w:tc>
        <w:tc>
          <w:tcPr>
            <w:tcW w:w="1137" w:type="dxa"/>
            <w:tcBorders>
              <w:top w:val="nil"/>
              <w:left w:val="nil"/>
              <w:bottom w:val="single" w:sz="4" w:space="0" w:color="auto"/>
              <w:right w:val="single" w:sz="4" w:space="0" w:color="auto"/>
            </w:tcBorders>
            <w:shd w:val="clear" w:color="auto" w:fill="auto"/>
            <w:noWrap/>
            <w:vAlign w:val="bottom"/>
            <w:hideMark/>
          </w:tcPr>
          <w:p w14:paraId="3A60C29A"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11</w:t>
            </w:r>
          </w:p>
        </w:tc>
        <w:tc>
          <w:tcPr>
            <w:tcW w:w="1041" w:type="dxa"/>
            <w:tcBorders>
              <w:top w:val="nil"/>
              <w:left w:val="nil"/>
              <w:bottom w:val="single" w:sz="4" w:space="0" w:color="auto"/>
              <w:right w:val="single" w:sz="4" w:space="0" w:color="auto"/>
            </w:tcBorders>
            <w:shd w:val="clear" w:color="000000" w:fill="FFE699"/>
            <w:noWrap/>
            <w:vAlign w:val="bottom"/>
            <w:hideMark/>
          </w:tcPr>
          <w:p w14:paraId="2D16556E"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4.11</w:t>
            </w:r>
          </w:p>
        </w:tc>
        <w:tc>
          <w:tcPr>
            <w:tcW w:w="1794" w:type="dxa"/>
            <w:tcBorders>
              <w:top w:val="nil"/>
              <w:left w:val="nil"/>
              <w:bottom w:val="single" w:sz="4" w:space="0" w:color="auto"/>
              <w:right w:val="single" w:sz="4" w:space="0" w:color="auto"/>
            </w:tcBorders>
            <w:shd w:val="clear" w:color="auto" w:fill="auto"/>
            <w:noWrap/>
            <w:vAlign w:val="bottom"/>
            <w:hideMark/>
          </w:tcPr>
          <w:p w14:paraId="4CD81B6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осенние каникулы</w:t>
            </w:r>
          </w:p>
        </w:tc>
      </w:tr>
      <w:tr w:rsidR="00E44D29" w:rsidRPr="00E44D29" w14:paraId="5112CB64" w14:textId="77777777" w:rsidTr="002A6006">
        <w:trPr>
          <w:trHeight w:val="300"/>
        </w:trPr>
        <w:tc>
          <w:tcPr>
            <w:tcW w:w="9774" w:type="dxa"/>
            <w:gridSpan w:val="8"/>
            <w:tcBorders>
              <w:top w:val="nil"/>
              <w:left w:val="nil"/>
              <w:bottom w:val="nil"/>
              <w:right w:val="nil"/>
            </w:tcBorders>
            <w:shd w:val="clear" w:color="auto" w:fill="auto"/>
            <w:noWrap/>
            <w:vAlign w:val="bottom"/>
            <w:hideMark/>
          </w:tcPr>
          <w:p w14:paraId="075488D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 четверть</w:t>
            </w:r>
          </w:p>
        </w:tc>
      </w:tr>
      <w:tr w:rsidR="00E44D29" w:rsidRPr="00E44D29" w14:paraId="13BAC89D"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19E02"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9</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13E7950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6.1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364D39B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1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4BACB55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3BB6A95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1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698B78C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1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14:paraId="26A51BA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272363D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0EA8E0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FAEF2C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0</w:t>
            </w:r>
          </w:p>
        </w:tc>
        <w:tc>
          <w:tcPr>
            <w:tcW w:w="1624" w:type="dxa"/>
            <w:tcBorders>
              <w:top w:val="nil"/>
              <w:left w:val="nil"/>
              <w:bottom w:val="single" w:sz="4" w:space="0" w:color="auto"/>
              <w:right w:val="single" w:sz="4" w:space="0" w:color="auto"/>
            </w:tcBorders>
            <w:shd w:val="clear" w:color="auto" w:fill="auto"/>
            <w:noWrap/>
            <w:vAlign w:val="bottom"/>
            <w:hideMark/>
          </w:tcPr>
          <w:p w14:paraId="75A4513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1</w:t>
            </w:r>
          </w:p>
        </w:tc>
        <w:tc>
          <w:tcPr>
            <w:tcW w:w="1132" w:type="dxa"/>
            <w:tcBorders>
              <w:top w:val="nil"/>
              <w:left w:val="nil"/>
              <w:bottom w:val="single" w:sz="4" w:space="0" w:color="auto"/>
              <w:right w:val="single" w:sz="4" w:space="0" w:color="auto"/>
            </w:tcBorders>
            <w:shd w:val="clear" w:color="auto" w:fill="auto"/>
            <w:noWrap/>
            <w:vAlign w:val="bottom"/>
            <w:hideMark/>
          </w:tcPr>
          <w:p w14:paraId="3BCBDF1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1</w:t>
            </w:r>
          </w:p>
        </w:tc>
        <w:tc>
          <w:tcPr>
            <w:tcW w:w="804" w:type="dxa"/>
            <w:tcBorders>
              <w:top w:val="nil"/>
              <w:left w:val="nil"/>
              <w:bottom w:val="single" w:sz="4" w:space="0" w:color="auto"/>
              <w:right w:val="single" w:sz="4" w:space="0" w:color="auto"/>
            </w:tcBorders>
            <w:shd w:val="clear" w:color="auto" w:fill="auto"/>
            <w:noWrap/>
            <w:vAlign w:val="bottom"/>
            <w:hideMark/>
          </w:tcPr>
          <w:p w14:paraId="1739DC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1</w:t>
            </w:r>
          </w:p>
        </w:tc>
        <w:tc>
          <w:tcPr>
            <w:tcW w:w="1055" w:type="dxa"/>
            <w:tcBorders>
              <w:top w:val="nil"/>
              <w:left w:val="nil"/>
              <w:bottom w:val="single" w:sz="4" w:space="0" w:color="auto"/>
              <w:right w:val="single" w:sz="4" w:space="0" w:color="auto"/>
            </w:tcBorders>
            <w:shd w:val="clear" w:color="auto" w:fill="auto"/>
            <w:noWrap/>
            <w:vAlign w:val="bottom"/>
            <w:hideMark/>
          </w:tcPr>
          <w:p w14:paraId="21BDC97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1</w:t>
            </w:r>
          </w:p>
        </w:tc>
        <w:tc>
          <w:tcPr>
            <w:tcW w:w="1137" w:type="dxa"/>
            <w:tcBorders>
              <w:top w:val="nil"/>
              <w:left w:val="nil"/>
              <w:bottom w:val="single" w:sz="4" w:space="0" w:color="auto"/>
              <w:right w:val="single" w:sz="4" w:space="0" w:color="auto"/>
            </w:tcBorders>
            <w:shd w:val="clear" w:color="auto" w:fill="auto"/>
            <w:noWrap/>
            <w:vAlign w:val="bottom"/>
            <w:hideMark/>
          </w:tcPr>
          <w:p w14:paraId="08E74D1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11</w:t>
            </w:r>
          </w:p>
        </w:tc>
        <w:tc>
          <w:tcPr>
            <w:tcW w:w="1041" w:type="dxa"/>
            <w:tcBorders>
              <w:top w:val="nil"/>
              <w:left w:val="nil"/>
              <w:bottom w:val="single" w:sz="4" w:space="0" w:color="auto"/>
              <w:right w:val="single" w:sz="4" w:space="0" w:color="auto"/>
            </w:tcBorders>
            <w:shd w:val="clear" w:color="000000" w:fill="FFE699"/>
            <w:noWrap/>
            <w:vAlign w:val="bottom"/>
            <w:hideMark/>
          </w:tcPr>
          <w:p w14:paraId="2C84A0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1</w:t>
            </w:r>
          </w:p>
        </w:tc>
        <w:tc>
          <w:tcPr>
            <w:tcW w:w="1794" w:type="dxa"/>
            <w:tcBorders>
              <w:top w:val="nil"/>
              <w:left w:val="nil"/>
              <w:bottom w:val="single" w:sz="4" w:space="0" w:color="auto"/>
              <w:right w:val="single" w:sz="4" w:space="0" w:color="auto"/>
            </w:tcBorders>
            <w:shd w:val="clear" w:color="auto" w:fill="auto"/>
            <w:noWrap/>
            <w:vAlign w:val="bottom"/>
            <w:hideMark/>
          </w:tcPr>
          <w:p w14:paraId="76FFDDB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19070AA"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156770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1</w:t>
            </w:r>
          </w:p>
        </w:tc>
        <w:tc>
          <w:tcPr>
            <w:tcW w:w="1624" w:type="dxa"/>
            <w:tcBorders>
              <w:top w:val="nil"/>
              <w:left w:val="nil"/>
              <w:bottom w:val="single" w:sz="4" w:space="0" w:color="auto"/>
              <w:right w:val="single" w:sz="4" w:space="0" w:color="auto"/>
            </w:tcBorders>
            <w:shd w:val="clear" w:color="auto" w:fill="auto"/>
            <w:noWrap/>
            <w:vAlign w:val="bottom"/>
            <w:hideMark/>
          </w:tcPr>
          <w:p w14:paraId="7D21505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1</w:t>
            </w:r>
          </w:p>
        </w:tc>
        <w:tc>
          <w:tcPr>
            <w:tcW w:w="1132" w:type="dxa"/>
            <w:tcBorders>
              <w:top w:val="nil"/>
              <w:left w:val="nil"/>
              <w:bottom w:val="single" w:sz="4" w:space="0" w:color="auto"/>
              <w:right w:val="single" w:sz="4" w:space="0" w:color="auto"/>
            </w:tcBorders>
            <w:shd w:val="clear" w:color="auto" w:fill="auto"/>
            <w:noWrap/>
            <w:vAlign w:val="bottom"/>
            <w:hideMark/>
          </w:tcPr>
          <w:p w14:paraId="0214CD3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1</w:t>
            </w:r>
          </w:p>
        </w:tc>
        <w:tc>
          <w:tcPr>
            <w:tcW w:w="804" w:type="dxa"/>
            <w:tcBorders>
              <w:top w:val="nil"/>
              <w:left w:val="nil"/>
              <w:bottom w:val="single" w:sz="4" w:space="0" w:color="auto"/>
              <w:right w:val="single" w:sz="4" w:space="0" w:color="auto"/>
            </w:tcBorders>
            <w:shd w:val="clear" w:color="auto" w:fill="auto"/>
            <w:noWrap/>
            <w:vAlign w:val="bottom"/>
            <w:hideMark/>
          </w:tcPr>
          <w:p w14:paraId="7310765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1</w:t>
            </w:r>
          </w:p>
        </w:tc>
        <w:tc>
          <w:tcPr>
            <w:tcW w:w="1055" w:type="dxa"/>
            <w:tcBorders>
              <w:top w:val="nil"/>
              <w:left w:val="nil"/>
              <w:bottom w:val="single" w:sz="4" w:space="0" w:color="auto"/>
              <w:right w:val="single" w:sz="4" w:space="0" w:color="auto"/>
            </w:tcBorders>
            <w:shd w:val="clear" w:color="auto" w:fill="auto"/>
            <w:noWrap/>
            <w:vAlign w:val="bottom"/>
            <w:hideMark/>
          </w:tcPr>
          <w:p w14:paraId="5998C18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1</w:t>
            </w:r>
          </w:p>
        </w:tc>
        <w:tc>
          <w:tcPr>
            <w:tcW w:w="1137" w:type="dxa"/>
            <w:tcBorders>
              <w:top w:val="nil"/>
              <w:left w:val="nil"/>
              <w:bottom w:val="single" w:sz="4" w:space="0" w:color="auto"/>
              <w:right w:val="single" w:sz="4" w:space="0" w:color="auto"/>
            </w:tcBorders>
            <w:shd w:val="clear" w:color="auto" w:fill="auto"/>
            <w:noWrap/>
            <w:vAlign w:val="bottom"/>
            <w:hideMark/>
          </w:tcPr>
          <w:p w14:paraId="5444FB0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11</w:t>
            </w:r>
          </w:p>
        </w:tc>
        <w:tc>
          <w:tcPr>
            <w:tcW w:w="1041" w:type="dxa"/>
            <w:tcBorders>
              <w:top w:val="nil"/>
              <w:left w:val="nil"/>
              <w:bottom w:val="single" w:sz="4" w:space="0" w:color="auto"/>
              <w:right w:val="single" w:sz="4" w:space="0" w:color="auto"/>
            </w:tcBorders>
            <w:shd w:val="clear" w:color="000000" w:fill="FFE699"/>
            <w:noWrap/>
            <w:vAlign w:val="bottom"/>
            <w:hideMark/>
          </w:tcPr>
          <w:p w14:paraId="755F5B7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1</w:t>
            </w:r>
          </w:p>
        </w:tc>
        <w:tc>
          <w:tcPr>
            <w:tcW w:w="1794" w:type="dxa"/>
            <w:tcBorders>
              <w:top w:val="nil"/>
              <w:left w:val="nil"/>
              <w:bottom w:val="single" w:sz="4" w:space="0" w:color="auto"/>
              <w:right w:val="single" w:sz="4" w:space="0" w:color="auto"/>
            </w:tcBorders>
            <w:shd w:val="clear" w:color="auto" w:fill="auto"/>
            <w:noWrap/>
            <w:vAlign w:val="bottom"/>
            <w:hideMark/>
          </w:tcPr>
          <w:p w14:paraId="6643C95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EB69CB6"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2D3F03F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2</w:t>
            </w:r>
          </w:p>
        </w:tc>
        <w:tc>
          <w:tcPr>
            <w:tcW w:w="1624" w:type="dxa"/>
            <w:tcBorders>
              <w:top w:val="nil"/>
              <w:left w:val="nil"/>
              <w:bottom w:val="single" w:sz="4" w:space="0" w:color="auto"/>
              <w:right w:val="single" w:sz="4" w:space="0" w:color="auto"/>
            </w:tcBorders>
            <w:shd w:val="clear" w:color="auto" w:fill="auto"/>
            <w:noWrap/>
            <w:vAlign w:val="bottom"/>
            <w:hideMark/>
          </w:tcPr>
          <w:p w14:paraId="6588359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1</w:t>
            </w:r>
          </w:p>
        </w:tc>
        <w:tc>
          <w:tcPr>
            <w:tcW w:w="1132" w:type="dxa"/>
            <w:tcBorders>
              <w:top w:val="nil"/>
              <w:left w:val="nil"/>
              <w:bottom w:val="single" w:sz="4" w:space="0" w:color="auto"/>
              <w:right w:val="single" w:sz="4" w:space="0" w:color="auto"/>
            </w:tcBorders>
            <w:shd w:val="clear" w:color="auto" w:fill="auto"/>
            <w:noWrap/>
            <w:vAlign w:val="bottom"/>
            <w:hideMark/>
          </w:tcPr>
          <w:p w14:paraId="357D667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1</w:t>
            </w:r>
          </w:p>
        </w:tc>
        <w:tc>
          <w:tcPr>
            <w:tcW w:w="804" w:type="dxa"/>
            <w:tcBorders>
              <w:top w:val="nil"/>
              <w:left w:val="nil"/>
              <w:bottom w:val="single" w:sz="4" w:space="0" w:color="auto"/>
              <w:right w:val="single" w:sz="4" w:space="0" w:color="auto"/>
            </w:tcBorders>
            <w:shd w:val="clear" w:color="auto" w:fill="auto"/>
            <w:noWrap/>
            <w:vAlign w:val="bottom"/>
            <w:hideMark/>
          </w:tcPr>
          <w:p w14:paraId="26D0669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11</w:t>
            </w:r>
          </w:p>
        </w:tc>
        <w:tc>
          <w:tcPr>
            <w:tcW w:w="1055" w:type="dxa"/>
            <w:tcBorders>
              <w:top w:val="nil"/>
              <w:left w:val="nil"/>
              <w:bottom w:val="single" w:sz="4" w:space="0" w:color="auto"/>
              <w:right w:val="single" w:sz="4" w:space="0" w:color="auto"/>
            </w:tcBorders>
            <w:shd w:val="clear" w:color="auto" w:fill="auto"/>
            <w:noWrap/>
            <w:vAlign w:val="bottom"/>
            <w:hideMark/>
          </w:tcPr>
          <w:p w14:paraId="23FD02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11</w:t>
            </w:r>
          </w:p>
        </w:tc>
        <w:tc>
          <w:tcPr>
            <w:tcW w:w="1137" w:type="dxa"/>
            <w:tcBorders>
              <w:top w:val="nil"/>
              <w:left w:val="nil"/>
              <w:bottom w:val="single" w:sz="4" w:space="0" w:color="auto"/>
              <w:right w:val="single" w:sz="4" w:space="0" w:color="auto"/>
            </w:tcBorders>
            <w:shd w:val="clear" w:color="auto" w:fill="auto"/>
            <w:noWrap/>
            <w:vAlign w:val="bottom"/>
            <w:hideMark/>
          </w:tcPr>
          <w:p w14:paraId="3C53F42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2</w:t>
            </w:r>
          </w:p>
        </w:tc>
        <w:tc>
          <w:tcPr>
            <w:tcW w:w="1041" w:type="dxa"/>
            <w:tcBorders>
              <w:top w:val="nil"/>
              <w:left w:val="nil"/>
              <w:bottom w:val="single" w:sz="4" w:space="0" w:color="auto"/>
              <w:right w:val="single" w:sz="4" w:space="0" w:color="auto"/>
            </w:tcBorders>
            <w:shd w:val="clear" w:color="000000" w:fill="FFE699"/>
            <w:noWrap/>
            <w:vAlign w:val="bottom"/>
            <w:hideMark/>
          </w:tcPr>
          <w:p w14:paraId="7BCB72F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2</w:t>
            </w:r>
          </w:p>
        </w:tc>
        <w:tc>
          <w:tcPr>
            <w:tcW w:w="1794" w:type="dxa"/>
            <w:tcBorders>
              <w:top w:val="nil"/>
              <w:left w:val="nil"/>
              <w:bottom w:val="single" w:sz="4" w:space="0" w:color="auto"/>
              <w:right w:val="single" w:sz="4" w:space="0" w:color="auto"/>
            </w:tcBorders>
            <w:shd w:val="clear" w:color="auto" w:fill="auto"/>
            <w:noWrap/>
            <w:vAlign w:val="bottom"/>
            <w:hideMark/>
          </w:tcPr>
          <w:p w14:paraId="4706109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0455B94"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EA6CCA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3</w:t>
            </w:r>
          </w:p>
        </w:tc>
        <w:tc>
          <w:tcPr>
            <w:tcW w:w="1624" w:type="dxa"/>
            <w:tcBorders>
              <w:top w:val="nil"/>
              <w:left w:val="nil"/>
              <w:bottom w:val="single" w:sz="4" w:space="0" w:color="auto"/>
              <w:right w:val="single" w:sz="4" w:space="0" w:color="auto"/>
            </w:tcBorders>
            <w:shd w:val="clear" w:color="auto" w:fill="auto"/>
            <w:noWrap/>
            <w:vAlign w:val="bottom"/>
            <w:hideMark/>
          </w:tcPr>
          <w:p w14:paraId="7005268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12</w:t>
            </w:r>
          </w:p>
        </w:tc>
        <w:tc>
          <w:tcPr>
            <w:tcW w:w="1132" w:type="dxa"/>
            <w:tcBorders>
              <w:top w:val="nil"/>
              <w:left w:val="nil"/>
              <w:bottom w:val="single" w:sz="4" w:space="0" w:color="auto"/>
              <w:right w:val="single" w:sz="4" w:space="0" w:color="auto"/>
            </w:tcBorders>
            <w:shd w:val="clear" w:color="auto" w:fill="auto"/>
            <w:noWrap/>
            <w:vAlign w:val="bottom"/>
            <w:hideMark/>
          </w:tcPr>
          <w:p w14:paraId="10A34A4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12</w:t>
            </w:r>
          </w:p>
        </w:tc>
        <w:tc>
          <w:tcPr>
            <w:tcW w:w="804" w:type="dxa"/>
            <w:tcBorders>
              <w:top w:val="nil"/>
              <w:left w:val="nil"/>
              <w:bottom w:val="single" w:sz="4" w:space="0" w:color="auto"/>
              <w:right w:val="single" w:sz="4" w:space="0" w:color="auto"/>
            </w:tcBorders>
            <w:shd w:val="clear" w:color="auto" w:fill="auto"/>
            <w:noWrap/>
            <w:vAlign w:val="bottom"/>
            <w:hideMark/>
          </w:tcPr>
          <w:p w14:paraId="6364715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6.12</w:t>
            </w:r>
          </w:p>
        </w:tc>
        <w:tc>
          <w:tcPr>
            <w:tcW w:w="1055" w:type="dxa"/>
            <w:tcBorders>
              <w:top w:val="nil"/>
              <w:left w:val="nil"/>
              <w:bottom w:val="single" w:sz="4" w:space="0" w:color="auto"/>
              <w:right w:val="single" w:sz="4" w:space="0" w:color="auto"/>
            </w:tcBorders>
            <w:shd w:val="clear" w:color="auto" w:fill="auto"/>
            <w:noWrap/>
            <w:vAlign w:val="bottom"/>
            <w:hideMark/>
          </w:tcPr>
          <w:p w14:paraId="1F5DB6C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12</w:t>
            </w:r>
          </w:p>
        </w:tc>
        <w:tc>
          <w:tcPr>
            <w:tcW w:w="1137" w:type="dxa"/>
            <w:tcBorders>
              <w:top w:val="nil"/>
              <w:left w:val="nil"/>
              <w:bottom w:val="single" w:sz="4" w:space="0" w:color="auto"/>
              <w:right w:val="single" w:sz="4" w:space="0" w:color="auto"/>
            </w:tcBorders>
            <w:shd w:val="clear" w:color="auto" w:fill="auto"/>
            <w:noWrap/>
            <w:vAlign w:val="bottom"/>
            <w:hideMark/>
          </w:tcPr>
          <w:p w14:paraId="6939E0C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8.12</w:t>
            </w:r>
          </w:p>
        </w:tc>
        <w:tc>
          <w:tcPr>
            <w:tcW w:w="1041" w:type="dxa"/>
            <w:tcBorders>
              <w:top w:val="nil"/>
              <w:left w:val="nil"/>
              <w:bottom w:val="single" w:sz="4" w:space="0" w:color="auto"/>
              <w:right w:val="single" w:sz="4" w:space="0" w:color="auto"/>
            </w:tcBorders>
            <w:shd w:val="clear" w:color="000000" w:fill="FFE699"/>
            <w:noWrap/>
            <w:vAlign w:val="bottom"/>
            <w:hideMark/>
          </w:tcPr>
          <w:p w14:paraId="6C7064F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12</w:t>
            </w:r>
          </w:p>
        </w:tc>
        <w:tc>
          <w:tcPr>
            <w:tcW w:w="1794" w:type="dxa"/>
            <w:tcBorders>
              <w:top w:val="nil"/>
              <w:left w:val="nil"/>
              <w:bottom w:val="single" w:sz="4" w:space="0" w:color="auto"/>
              <w:right w:val="single" w:sz="4" w:space="0" w:color="auto"/>
            </w:tcBorders>
            <w:shd w:val="clear" w:color="auto" w:fill="auto"/>
            <w:noWrap/>
            <w:vAlign w:val="bottom"/>
            <w:hideMark/>
          </w:tcPr>
          <w:p w14:paraId="2EDE468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F8872E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FD6F3C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4</w:t>
            </w:r>
          </w:p>
        </w:tc>
        <w:tc>
          <w:tcPr>
            <w:tcW w:w="1624" w:type="dxa"/>
            <w:tcBorders>
              <w:top w:val="nil"/>
              <w:left w:val="nil"/>
              <w:bottom w:val="single" w:sz="4" w:space="0" w:color="auto"/>
              <w:right w:val="single" w:sz="4" w:space="0" w:color="auto"/>
            </w:tcBorders>
            <w:shd w:val="clear" w:color="auto" w:fill="auto"/>
            <w:noWrap/>
            <w:vAlign w:val="bottom"/>
            <w:hideMark/>
          </w:tcPr>
          <w:p w14:paraId="1452661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12</w:t>
            </w:r>
          </w:p>
        </w:tc>
        <w:tc>
          <w:tcPr>
            <w:tcW w:w="1132" w:type="dxa"/>
            <w:tcBorders>
              <w:top w:val="nil"/>
              <w:left w:val="nil"/>
              <w:bottom w:val="single" w:sz="4" w:space="0" w:color="auto"/>
              <w:right w:val="single" w:sz="4" w:space="0" w:color="auto"/>
            </w:tcBorders>
            <w:shd w:val="clear" w:color="auto" w:fill="auto"/>
            <w:noWrap/>
            <w:vAlign w:val="bottom"/>
            <w:hideMark/>
          </w:tcPr>
          <w:p w14:paraId="3824646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12</w:t>
            </w:r>
          </w:p>
        </w:tc>
        <w:tc>
          <w:tcPr>
            <w:tcW w:w="804" w:type="dxa"/>
            <w:tcBorders>
              <w:top w:val="nil"/>
              <w:left w:val="nil"/>
              <w:bottom w:val="single" w:sz="4" w:space="0" w:color="auto"/>
              <w:right w:val="single" w:sz="4" w:space="0" w:color="auto"/>
            </w:tcBorders>
            <w:shd w:val="clear" w:color="auto" w:fill="auto"/>
            <w:noWrap/>
            <w:vAlign w:val="bottom"/>
            <w:hideMark/>
          </w:tcPr>
          <w:p w14:paraId="672D165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12</w:t>
            </w:r>
          </w:p>
        </w:tc>
        <w:tc>
          <w:tcPr>
            <w:tcW w:w="1055" w:type="dxa"/>
            <w:tcBorders>
              <w:top w:val="nil"/>
              <w:left w:val="nil"/>
              <w:bottom w:val="single" w:sz="4" w:space="0" w:color="auto"/>
              <w:right w:val="single" w:sz="4" w:space="0" w:color="auto"/>
            </w:tcBorders>
            <w:shd w:val="clear" w:color="auto" w:fill="auto"/>
            <w:noWrap/>
            <w:vAlign w:val="bottom"/>
            <w:hideMark/>
          </w:tcPr>
          <w:p w14:paraId="47BEEDA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12</w:t>
            </w:r>
          </w:p>
        </w:tc>
        <w:tc>
          <w:tcPr>
            <w:tcW w:w="1137" w:type="dxa"/>
            <w:tcBorders>
              <w:top w:val="nil"/>
              <w:left w:val="nil"/>
              <w:bottom w:val="single" w:sz="4" w:space="0" w:color="auto"/>
              <w:right w:val="single" w:sz="4" w:space="0" w:color="auto"/>
            </w:tcBorders>
            <w:shd w:val="clear" w:color="auto" w:fill="auto"/>
            <w:noWrap/>
            <w:vAlign w:val="bottom"/>
            <w:hideMark/>
          </w:tcPr>
          <w:p w14:paraId="02B02F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12</w:t>
            </w:r>
          </w:p>
        </w:tc>
        <w:tc>
          <w:tcPr>
            <w:tcW w:w="1041" w:type="dxa"/>
            <w:tcBorders>
              <w:top w:val="nil"/>
              <w:left w:val="nil"/>
              <w:bottom w:val="single" w:sz="4" w:space="0" w:color="auto"/>
              <w:right w:val="single" w:sz="4" w:space="0" w:color="auto"/>
            </w:tcBorders>
            <w:shd w:val="clear" w:color="000000" w:fill="FFE699"/>
            <w:noWrap/>
            <w:vAlign w:val="bottom"/>
            <w:hideMark/>
          </w:tcPr>
          <w:p w14:paraId="3C08258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12</w:t>
            </w:r>
          </w:p>
        </w:tc>
        <w:tc>
          <w:tcPr>
            <w:tcW w:w="1794" w:type="dxa"/>
            <w:tcBorders>
              <w:top w:val="nil"/>
              <w:left w:val="nil"/>
              <w:bottom w:val="single" w:sz="4" w:space="0" w:color="auto"/>
              <w:right w:val="single" w:sz="4" w:space="0" w:color="auto"/>
            </w:tcBorders>
            <w:shd w:val="clear" w:color="auto" w:fill="auto"/>
            <w:noWrap/>
            <w:vAlign w:val="bottom"/>
            <w:hideMark/>
          </w:tcPr>
          <w:p w14:paraId="1F95C3E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7A97EA0"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0AD759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5</w:t>
            </w:r>
          </w:p>
        </w:tc>
        <w:tc>
          <w:tcPr>
            <w:tcW w:w="1624" w:type="dxa"/>
            <w:tcBorders>
              <w:top w:val="nil"/>
              <w:left w:val="nil"/>
              <w:bottom w:val="single" w:sz="4" w:space="0" w:color="auto"/>
              <w:right w:val="single" w:sz="4" w:space="0" w:color="auto"/>
            </w:tcBorders>
            <w:shd w:val="clear" w:color="auto" w:fill="auto"/>
            <w:noWrap/>
            <w:vAlign w:val="bottom"/>
            <w:hideMark/>
          </w:tcPr>
          <w:p w14:paraId="598501F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12</w:t>
            </w:r>
          </w:p>
        </w:tc>
        <w:tc>
          <w:tcPr>
            <w:tcW w:w="1132" w:type="dxa"/>
            <w:tcBorders>
              <w:top w:val="nil"/>
              <w:left w:val="nil"/>
              <w:bottom w:val="single" w:sz="4" w:space="0" w:color="auto"/>
              <w:right w:val="single" w:sz="4" w:space="0" w:color="auto"/>
            </w:tcBorders>
            <w:shd w:val="clear" w:color="auto" w:fill="auto"/>
            <w:noWrap/>
            <w:vAlign w:val="bottom"/>
            <w:hideMark/>
          </w:tcPr>
          <w:p w14:paraId="5EAA227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12</w:t>
            </w:r>
          </w:p>
        </w:tc>
        <w:tc>
          <w:tcPr>
            <w:tcW w:w="804" w:type="dxa"/>
            <w:tcBorders>
              <w:top w:val="nil"/>
              <w:left w:val="nil"/>
              <w:bottom w:val="single" w:sz="4" w:space="0" w:color="auto"/>
              <w:right w:val="single" w:sz="4" w:space="0" w:color="auto"/>
            </w:tcBorders>
            <w:shd w:val="clear" w:color="auto" w:fill="auto"/>
            <w:noWrap/>
            <w:vAlign w:val="bottom"/>
            <w:hideMark/>
          </w:tcPr>
          <w:p w14:paraId="3FF9547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12</w:t>
            </w:r>
          </w:p>
        </w:tc>
        <w:tc>
          <w:tcPr>
            <w:tcW w:w="1055" w:type="dxa"/>
            <w:tcBorders>
              <w:top w:val="nil"/>
              <w:left w:val="nil"/>
              <w:bottom w:val="single" w:sz="4" w:space="0" w:color="auto"/>
              <w:right w:val="single" w:sz="4" w:space="0" w:color="auto"/>
            </w:tcBorders>
            <w:shd w:val="clear" w:color="auto" w:fill="auto"/>
            <w:noWrap/>
            <w:vAlign w:val="bottom"/>
            <w:hideMark/>
          </w:tcPr>
          <w:p w14:paraId="5B2987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1.12</w:t>
            </w:r>
          </w:p>
        </w:tc>
        <w:tc>
          <w:tcPr>
            <w:tcW w:w="1137" w:type="dxa"/>
            <w:tcBorders>
              <w:top w:val="nil"/>
              <w:left w:val="nil"/>
              <w:bottom w:val="single" w:sz="4" w:space="0" w:color="auto"/>
              <w:right w:val="single" w:sz="4" w:space="0" w:color="auto"/>
            </w:tcBorders>
            <w:shd w:val="clear" w:color="auto" w:fill="auto"/>
            <w:noWrap/>
            <w:vAlign w:val="bottom"/>
            <w:hideMark/>
          </w:tcPr>
          <w:p w14:paraId="633114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12</w:t>
            </w:r>
          </w:p>
        </w:tc>
        <w:tc>
          <w:tcPr>
            <w:tcW w:w="1041" w:type="dxa"/>
            <w:tcBorders>
              <w:top w:val="nil"/>
              <w:left w:val="nil"/>
              <w:bottom w:val="single" w:sz="4" w:space="0" w:color="auto"/>
              <w:right w:val="single" w:sz="4" w:space="0" w:color="auto"/>
            </w:tcBorders>
            <w:shd w:val="clear" w:color="000000" w:fill="FFE699"/>
            <w:noWrap/>
            <w:vAlign w:val="bottom"/>
            <w:hideMark/>
          </w:tcPr>
          <w:p w14:paraId="6CD9A4E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12</w:t>
            </w:r>
          </w:p>
        </w:tc>
        <w:tc>
          <w:tcPr>
            <w:tcW w:w="1794" w:type="dxa"/>
            <w:tcBorders>
              <w:top w:val="nil"/>
              <w:left w:val="nil"/>
              <w:bottom w:val="single" w:sz="4" w:space="0" w:color="auto"/>
              <w:right w:val="single" w:sz="4" w:space="0" w:color="auto"/>
            </w:tcBorders>
            <w:shd w:val="clear" w:color="auto" w:fill="auto"/>
            <w:noWrap/>
            <w:vAlign w:val="bottom"/>
            <w:hideMark/>
          </w:tcPr>
          <w:p w14:paraId="7499499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7BB721EF"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7C6B865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6</w:t>
            </w:r>
          </w:p>
        </w:tc>
        <w:tc>
          <w:tcPr>
            <w:tcW w:w="1624" w:type="dxa"/>
            <w:tcBorders>
              <w:top w:val="nil"/>
              <w:left w:val="nil"/>
              <w:bottom w:val="single" w:sz="4" w:space="0" w:color="auto"/>
              <w:right w:val="single" w:sz="4" w:space="0" w:color="auto"/>
            </w:tcBorders>
            <w:shd w:val="clear" w:color="auto" w:fill="auto"/>
            <w:noWrap/>
            <w:vAlign w:val="bottom"/>
            <w:hideMark/>
          </w:tcPr>
          <w:p w14:paraId="440D4C4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12</w:t>
            </w:r>
          </w:p>
        </w:tc>
        <w:tc>
          <w:tcPr>
            <w:tcW w:w="1132" w:type="dxa"/>
            <w:tcBorders>
              <w:top w:val="nil"/>
              <w:left w:val="nil"/>
              <w:bottom w:val="single" w:sz="4" w:space="0" w:color="auto"/>
              <w:right w:val="single" w:sz="4" w:space="0" w:color="auto"/>
            </w:tcBorders>
            <w:shd w:val="clear" w:color="auto" w:fill="auto"/>
            <w:noWrap/>
            <w:vAlign w:val="bottom"/>
            <w:hideMark/>
          </w:tcPr>
          <w:p w14:paraId="4D346B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12</w:t>
            </w:r>
          </w:p>
        </w:tc>
        <w:tc>
          <w:tcPr>
            <w:tcW w:w="804" w:type="dxa"/>
            <w:tcBorders>
              <w:top w:val="nil"/>
              <w:left w:val="nil"/>
              <w:bottom w:val="single" w:sz="4" w:space="0" w:color="auto"/>
              <w:right w:val="single" w:sz="4" w:space="0" w:color="auto"/>
            </w:tcBorders>
            <w:shd w:val="clear" w:color="auto" w:fill="auto"/>
            <w:noWrap/>
            <w:vAlign w:val="bottom"/>
            <w:hideMark/>
          </w:tcPr>
          <w:p w14:paraId="6F0B204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12</w:t>
            </w:r>
          </w:p>
        </w:tc>
        <w:tc>
          <w:tcPr>
            <w:tcW w:w="1055" w:type="dxa"/>
            <w:tcBorders>
              <w:top w:val="nil"/>
              <w:left w:val="nil"/>
              <w:bottom w:val="single" w:sz="4" w:space="0" w:color="auto"/>
              <w:right w:val="single" w:sz="4" w:space="0" w:color="auto"/>
            </w:tcBorders>
            <w:shd w:val="clear" w:color="auto" w:fill="auto"/>
            <w:noWrap/>
            <w:vAlign w:val="bottom"/>
            <w:hideMark/>
          </w:tcPr>
          <w:p w14:paraId="18E2F7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12</w:t>
            </w:r>
          </w:p>
        </w:tc>
        <w:tc>
          <w:tcPr>
            <w:tcW w:w="1137" w:type="dxa"/>
            <w:tcBorders>
              <w:top w:val="nil"/>
              <w:left w:val="nil"/>
              <w:bottom w:val="single" w:sz="4" w:space="0" w:color="auto"/>
              <w:right w:val="single" w:sz="4" w:space="0" w:color="auto"/>
            </w:tcBorders>
            <w:shd w:val="clear" w:color="auto" w:fill="auto"/>
            <w:noWrap/>
            <w:vAlign w:val="bottom"/>
            <w:hideMark/>
          </w:tcPr>
          <w:p w14:paraId="56446942" w14:textId="77777777" w:rsidR="00E44D29" w:rsidRPr="00E44D29" w:rsidRDefault="00E44D29" w:rsidP="00E44D29">
            <w:pPr>
              <w:spacing w:line="240" w:lineRule="auto"/>
              <w:ind w:firstLine="0"/>
              <w:jc w:val="left"/>
              <w:rPr>
                <w:rFonts w:eastAsia="Times New Roman" w:cs="Times New Roman"/>
                <w:bCs/>
                <w:color w:val="305496"/>
                <w:sz w:val="24"/>
                <w:szCs w:val="24"/>
              </w:rPr>
            </w:pPr>
            <w:r w:rsidRPr="00E44D29">
              <w:rPr>
                <w:rFonts w:eastAsia="Times New Roman" w:cs="Times New Roman"/>
                <w:bCs/>
                <w:sz w:val="24"/>
                <w:szCs w:val="24"/>
              </w:rPr>
              <w:t>29.12</w:t>
            </w:r>
          </w:p>
        </w:tc>
        <w:tc>
          <w:tcPr>
            <w:tcW w:w="1041" w:type="dxa"/>
            <w:tcBorders>
              <w:top w:val="nil"/>
              <w:left w:val="nil"/>
              <w:bottom w:val="single" w:sz="4" w:space="0" w:color="auto"/>
              <w:right w:val="single" w:sz="4" w:space="0" w:color="auto"/>
            </w:tcBorders>
            <w:shd w:val="clear" w:color="000000" w:fill="FFE699"/>
            <w:noWrap/>
            <w:vAlign w:val="bottom"/>
            <w:hideMark/>
          </w:tcPr>
          <w:p w14:paraId="1986F8C6"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30.12</w:t>
            </w:r>
          </w:p>
        </w:tc>
        <w:tc>
          <w:tcPr>
            <w:tcW w:w="1794" w:type="dxa"/>
            <w:tcBorders>
              <w:top w:val="nil"/>
              <w:left w:val="nil"/>
              <w:bottom w:val="single" w:sz="4" w:space="0" w:color="auto"/>
              <w:right w:val="single" w:sz="4" w:space="0" w:color="auto"/>
            </w:tcBorders>
            <w:shd w:val="clear" w:color="auto" w:fill="auto"/>
            <w:noWrap/>
            <w:vAlign w:val="bottom"/>
            <w:hideMark/>
          </w:tcPr>
          <w:p w14:paraId="6A0277B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B33ADE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3B9DBD18"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hideMark/>
          </w:tcPr>
          <w:p w14:paraId="2D6C1185"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1.01</w:t>
            </w:r>
          </w:p>
        </w:tc>
        <w:tc>
          <w:tcPr>
            <w:tcW w:w="1132" w:type="dxa"/>
            <w:tcBorders>
              <w:top w:val="nil"/>
              <w:left w:val="nil"/>
              <w:bottom w:val="single" w:sz="4" w:space="0" w:color="auto"/>
              <w:right w:val="single" w:sz="4" w:space="0" w:color="auto"/>
            </w:tcBorders>
            <w:shd w:val="clear" w:color="auto" w:fill="auto"/>
            <w:noWrap/>
            <w:vAlign w:val="bottom"/>
            <w:hideMark/>
          </w:tcPr>
          <w:p w14:paraId="25E8DFF4"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2.01</w:t>
            </w:r>
          </w:p>
        </w:tc>
        <w:tc>
          <w:tcPr>
            <w:tcW w:w="804" w:type="dxa"/>
            <w:tcBorders>
              <w:top w:val="nil"/>
              <w:left w:val="nil"/>
              <w:bottom w:val="single" w:sz="4" w:space="0" w:color="auto"/>
              <w:right w:val="single" w:sz="4" w:space="0" w:color="auto"/>
            </w:tcBorders>
            <w:shd w:val="clear" w:color="auto" w:fill="auto"/>
            <w:noWrap/>
            <w:vAlign w:val="bottom"/>
            <w:hideMark/>
          </w:tcPr>
          <w:p w14:paraId="71E455CD"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3.01</w:t>
            </w:r>
          </w:p>
        </w:tc>
        <w:tc>
          <w:tcPr>
            <w:tcW w:w="1055" w:type="dxa"/>
            <w:tcBorders>
              <w:top w:val="nil"/>
              <w:left w:val="nil"/>
              <w:bottom w:val="single" w:sz="4" w:space="0" w:color="auto"/>
              <w:right w:val="single" w:sz="4" w:space="0" w:color="auto"/>
            </w:tcBorders>
            <w:shd w:val="clear" w:color="auto" w:fill="auto"/>
            <w:noWrap/>
            <w:vAlign w:val="bottom"/>
            <w:hideMark/>
          </w:tcPr>
          <w:p w14:paraId="5FBC8239"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4.01</w:t>
            </w:r>
          </w:p>
        </w:tc>
        <w:tc>
          <w:tcPr>
            <w:tcW w:w="1137" w:type="dxa"/>
            <w:tcBorders>
              <w:top w:val="nil"/>
              <w:left w:val="nil"/>
              <w:bottom w:val="single" w:sz="4" w:space="0" w:color="auto"/>
              <w:right w:val="single" w:sz="4" w:space="0" w:color="auto"/>
            </w:tcBorders>
            <w:shd w:val="clear" w:color="auto" w:fill="auto"/>
            <w:noWrap/>
            <w:vAlign w:val="bottom"/>
            <w:hideMark/>
          </w:tcPr>
          <w:p w14:paraId="5DDC9C26"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5.01</w:t>
            </w:r>
          </w:p>
        </w:tc>
        <w:tc>
          <w:tcPr>
            <w:tcW w:w="1041" w:type="dxa"/>
            <w:tcBorders>
              <w:top w:val="nil"/>
              <w:left w:val="nil"/>
              <w:bottom w:val="single" w:sz="4" w:space="0" w:color="auto"/>
              <w:right w:val="single" w:sz="4" w:space="0" w:color="auto"/>
            </w:tcBorders>
            <w:shd w:val="clear" w:color="000000" w:fill="FFE699"/>
            <w:noWrap/>
            <w:vAlign w:val="bottom"/>
            <w:hideMark/>
          </w:tcPr>
          <w:p w14:paraId="735F36AB" w14:textId="77777777" w:rsidR="00E44D29" w:rsidRPr="00E44D29" w:rsidRDefault="00E44D29" w:rsidP="00E44D29">
            <w:pPr>
              <w:spacing w:line="240" w:lineRule="auto"/>
              <w:ind w:firstLine="0"/>
              <w:jc w:val="left"/>
              <w:rPr>
                <w:rFonts w:eastAsia="Times New Roman" w:cs="Times New Roman"/>
                <w:b/>
                <w:bCs/>
                <w:color w:val="305496"/>
                <w:sz w:val="24"/>
                <w:szCs w:val="24"/>
              </w:rPr>
            </w:pPr>
            <w:r w:rsidRPr="00E44D29">
              <w:rPr>
                <w:rFonts w:eastAsia="Times New Roman" w:cs="Times New Roman"/>
                <w:b/>
                <w:bCs/>
                <w:color w:val="305496"/>
                <w:sz w:val="24"/>
                <w:szCs w:val="24"/>
              </w:rPr>
              <w:t>06.01</w:t>
            </w:r>
          </w:p>
        </w:tc>
        <w:tc>
          <w:tcPr>
            <w:tcW w:w="1794" w:type="dxa"/>
            <w:tcBorders>
              <w:top w:val="nil"/>
              <w:left w:val="nil"/>
              <w:bottom w:val="single" w:sz="4" w:space="0" w:color="auto"/>
              <w:right w:val="single" w:sz="4" w:space="0" w:color="auto"/>
            </w:tcBorders>
            <w:shd w:val="clear" w:color="auto" w:fill="auto"/>
            <w:noWrap/>
            <w:vAlign w:val="bottom"/>
            <w:hideMark/>
          </w:tcPr>
          <w:p w14:paraId="26C1284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9 зимние каникулы</w:t>
            </w:r>
          </w:p>
        </w:tc>
      </w:tr>
      <w:tr w:rsidR="00E44D29" w:rsidRPr="00E44D29" w14:paraId="77AF997F" w14:textId="77777777" w:rsidTr="002A6006">
        <w:trPr>
          <w:trHeight w:val="300"/>
        </w:trPr>
        <w:tc>
          <w:tcPr>
            <w:tcW w:w="9774" w:type="dxa"/>
            <w:gridSpan w:val="8"/>
            <w:tcBorders>
              <w:top w:val="nil"/>
              <w:left w:val="nil"/>
              <w:bottom w:val="nil"/>
              <w:right w:val="nil"/>
            </w:tcBorders>
            <w:shd w:val="clear" w:color="auto" w:fill="auto"/>
            <w:noWrap/>
            <w:vAlign w:val="center"/>
            <w:hideMark/>
          </w:tcPr>
          <w:p w14:paraId="68A4070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 четверть</w:t>
            </w:r>
          </w:p>
        </w:tc>
      </w:tr>
      <w:tr w:rsidR="00E44D29" w:rsidRPr="00E44D29" w14:paraId="2B052F61"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A08F2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7</w:t>
            </w: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78A19CDE"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8.01</w:t>
            </w: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6B0BE39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1</w:t>
            </w: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4226E3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1</w:t>
            </w: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6902233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1</w:t>
            </w: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120D7FA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1</w:t>
            </w:r>
          </w:p>
        </w:tc>
        <w:tc>
          <w:tcPr>
            <w:tcW w:w="1041" w:type="dxa"/>
            <w:tcBorders>
              <w:top w:val="single" w:sz="4" w:space="0" w:color="auto"/>
              <w:left w:val="nil"/>
              <w:bottom w:val="single" w:sz="4" w:space="0" w:color="auto"/>
              <w:right w:val="single" w:sz="4" w:space="0" w:color="auto"/>
            </w:tcBorders>
            <w:shd w:val="clear" w:color="000000" w:fill="FFE699"/>
            <w:noWrap/>
            <w:vAlign w:val="bottom"/>
            <w:hideMark/>
          </w:tcPr>
          <w:p w14:paraId="2AE5C8A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1</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4C4FC35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41B25CD"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0F7691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8</w:t>
            </w:r>
          </w:p>
        </w:tc>
        <w:tc>
          <w:tcPr>
            <w:tcW w:w="1624" w:type="dxa"/>
            <w:tcBorders>
              <w:top w:val="nil"/>
              <w:left w:val="nil"/>
              <w:bottom w:val="single" w:sz="4" w:space="0" w:color="auto"/>
              <w:right w:val="single" w:sz="4" w:space="0" w:color="auto"/>
            </w:tcBorders>
            <w:shd w:val="clear" w:color="auto" w:fill="auto"/>
            <w:noWrap/>
            <w:vAlign w:val="bottom"/>
            <w:hideMark/>
          </w:tcPr>
          <w:p w14:paraId="2E88655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1</w:t>
            </w:r>
          </w:p>
        </w:tc>
        <w:tc>
          <w:tcPr>
            <w:tcW w:w="1132" w:type="dxa"/>
            <w:tcBorders>
              <w:top w:val="nil"/>
              <w:left w:val="nil"/>
              <w:bottom w:val="single" w:sz="4" w:space="0" w:color="auto"/>
              <w:right w:val="single" w:sz="4" w:space="0" w:color="auto"/>
            </w:tcBorders>
            <w:shd w:val="clear" w:color="auto" w:fill="auto"/>
            <w:noWrap/>
            <w:vAlign w:val="bottom"/>
            <w:hideMark/>
          </w:tcPr>
          <w:p w14:paraId="41A3777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1</w:t>
            </w:r>
          </w:p>
        </w:tc>
        <w:tc>
          <w:tcPr>
            <w:tcW w:w="804" w:type="dxa"/>
            <w:tcBorders>
              <w:top w:val="nil"/>
              <w:left w:val="nil"/>
              <w:bottom w:val="single" w:sz="4" w:space="0" w:color="auto"/>
              <w:right w:val="single" w:sz="4" w:space="0" w:color="auto"/>
            </w:tcBorders>
            <w:shd w:val="clear" w:color="auto" w:fill="auto"/>
            <w:noWrap/>
            <w:vAlign w:val="bottom"/>
            <w:hideMark/>
          </w:tcPr>
          <w:p w14:paraId="372C026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1</w:t>
            </w:r>
          </w:p>
        </w:tc>
        <w:tc>
          <w:tcPr>
            <w:tcW w:w="1055" w:type="dxa"/>
            <w:tcBorders>
              <w:top w:val="nil"/>
              <w:left w:val="nil"/>
              <w:bottom w:val="single" w:sz="4" w:space="0" w:color="auto"/>
              <w:right w:val="single" w:sz="4" w:space="0" w:color="auto"/>
            </w:tcBorders>
            <w:shd w:val="clear" w:color="auto" w:fill="auto"/>
            <w:noWrap/>
            <w:vAlign w:val="bottom"/>
            <w:hideMark/>
          </w:tcPr>
          <w:p w14:paraId="2E65726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1</w:t>
            </w:r>
          </w:p>
        </w:tc>
        <w:tc>
          <w:tcPr>
            <w:tcW w:w="1137" w:type="dxa"/>
            <w:tcBorders>
              <w:top w:val="nil"/>
              <w:left w:val="nil"/>
              <w:bottom w:val="single" w:sz="4" w:space="0" w:color="auto"/>
              <w:right w:val="single" w:sz="4" w:space="0" w:color="auto"/>
            </w:tcBorders>
            <w:shd w:val="clear" w:color="auto" w:fill="auto"/>
            <w:noWrap/>
            <w:vAlign w:val="bottom"/>
            <w:hideMark/>
          </w:tcPr>
          <w:p w14:paraId="04E1AC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1</w:t>
            </w:r>
          </w:p>
        </w:tc>
        <w:tc>
          <w:tcPr>
            <w:tcW w:w="1041" w:type="dxa"/>
            <w:tcBorders>
              <w:top w:val="nil"/>
              <w:left w:val="nil"/>
              <w:bottom w:val="single" w:sz="4" w:space="0" w:color="auto"/>
              <w:right w:val="single" w:sz="4" w:space="0" w:color="auto"/>
            </w:tcBorders>
            <w:shd w:val="clear" w:color="000000" w:fill="FFE699"/>
            <w:noWrap/>
            <w:vAlign w:val="bottom"/>
            <w:hideMark/>
          </w:tcPr>
          <w:p w14:paraId="60B141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1</w:t>
            </w:r>
          </w:p>
        </w:tc>
        <w:tc>
          <w:tcPr>
            <w:tcW w:w="1794" w:type="dxa"/>
            <w:tcBorders>
              <w:top w:val="nil"/>
              <w:left w:val="nil"/>
              <w:bottom w:val="single" w:sz="4" w:space="0" w:color="auto"/>
              <w:right w:val="single" w:sz="4" w:space="0" w:color="auto"/>
            </w:tcBorders>
            <w:shd w:val="clear" w:color="auto" w:fill="auto"/>
            <w:noWrap/>
            <w:vAlign w:val="bottom"/>
            <w:hideMark/>
          </w:tcPr>
          <w:p w14:paraId="0B2C789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2F89B2B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6086075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19</w:t>
            </w:r>
          </w:p>
        </w:tc>
        <w:tc>
          <w:tcPr>
            <w:tcW w:w="1624" w:type="dxa"/>
            <w:tcBorders>
              <w:top w:val="nil"/>
              <w:left w:val="nil"/>
              <w:bottom w:val="single" w:sz="4" w:space="0" w:color="auto"/>
              <w:right w:val="single" w:sz="4" w:space="0" w:color="auto"/>
            </w:tcBorders>
            <w:shd w:val="clear" w:color="auto" w:fill="auto"/>
            <w:noWrap/>
            <w:vAlign w:val="bottom"/>
            <w:hideMark/>
          </w:tcPr>
          <w:p w14:paraId="10D51EC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1</w:t>
            </w:r>
          </w:p>
        </w:tc>
        <w:tc>
          <w:tcPr>
            <w:tcW w:w="1132" w:type="dxa"/>
            <w:tcBorders>
              <w:top w:val="nil"/>
              <w:left w:val="nil"/>
              <w:bottom w:val="single" w:sz="4" w:space="0" w:color="auto"/>
              <w:right w:val="single" w:sz="4" w:space="0" w:color="auto"/>
            </w:tcBorders>
            <w:shd w:val="clear" w:color="auto" w:fill="auto"/>
            <w:noWrap/>
            <w:vAlign w:val="bottom"/>
            <w:hideMark/>
          </w:tcPr>
          <w:p w14:paraId="5B098CC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1</w:t>
            </w:r>
          </w:p>
        </w:tc>
        <w:tc>
          <w:tcPr>
            <w:tcW w:w="804" w:type="dxa"/>
            <w:tcBorders>
              <w:top w:val="nil"/>
              <w:left w:val="nil"/>
              <w:bottom w:val="single" w:sz="4" w:space="0" w:color="auto"/>
              <w:right w:val="single" w:sz="4" w:space="0" w:color="auto"/>
            </w:tcBorders>
            <w:shd w:val="clear" w:color="auto" w:fill="auto"/>
            <w:noWrap/>
            <w:vAlign w:val="bottom"/>
            <w:hideMark/>
          </w:tcPr>
          <w:p w14:paraId="186AB71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1</w:t>
            </w:r>
          </w:p>
        </w:tc>
        <w:tc>
          <w:tcPr>
            <w:tcW w:w="1055" w:type="dxa"/>
            <w:tcBorders>
              <w:top w:val="nil"/>
              <w:left w:val="nil"/>
              <w:bottom w:val="single" w:sz="4" w:space="0" w:color="auto"/>
              <w:right w:val="single" w:sz="4" w:space="0" w:color="auto"/>
            </w:tcBorders>
            <w:shd w:val="clear" w:color="auto" w:fill="auto"/>
            <w:noWrap/>
            <w:vAlign w:val="bottom"/>
            <w:hideMark/>
          </w:tcPr>
          <w:p w14:paraId="50FFA0E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1</w:t>
            </w:r>
          </w:p>
        </w:tc>
        <w:tc>
          <w:tcPr>
            <w:tcW w:w="1137" w:type="dxa"/>
            <w:tcBorders>
              <w:top w:val="nil"/>
              <w:left w:val="nil"/>
              <w:bottom w:val="single" w:sz="4" w:space="0" w:color="auto"/>
              <w:right w:val="single" w:sz="4" w:space="0" w:color="auto"/>
            </w:tcBorders>
            <w:shd w:val="clear" w:color="auto" w:fill="auto"/>
            <w:noWrap/>
            <w:vAlign w:val="bottom"/>
            <w:hideMark/>
          </w:tcPr>
          <w:p w14:paraId="79CDE30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1</w:t>
            </w:r>
          </w:p>
        </w:tc>
        <w:tc>
          <w:tcPr>
            <w:tcW w:w="1041" w:type="dxa"/>
            <w:tcBorders>
              <w:top w:val="nil"/>
              <w:left w:val="nil"/>
              <w:bottom w:val="single" w:sz="4" w:space="0" w:color="auto"/>
              <w:right w:val="single" w:sz="4" w:space="0" w:color="auto"/>
            </w:tcBorders>
            <w:shd w:val="clear" w:color="000000" w:fill="FFE699"/>
            <w:noWrap/>
            <w:vAlign w:val="bottom"/>
            <w:hideMark/>
          </w:tcPr>
          <w:p w14:paraId="6A8AE36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1</w:t>
            </w:r>
          </w:p>
        </w:tc>
        <w:tc>
          <w:tcPr>
            <w:tcW w:w="1794" w:type="dxa"/>
            <w:tcBorders>
              <w:top w:val="nil"/>
              <w:left w:val="nil"/>
              <w:bottom w:val="single" w:sz="4" w:space="0" w:color="auto"/>
              <w:right w:val="single" w:sz="4" w:space="0" w:color="auto"/>
            </w:tcBorders>
            <w:shd w:val="clear" w:color="auto" w:fill="auto"/>
            <w:noWrap/>
            <w:vAlign w:val="bottom"/>
            <w:hideMark/>
          </w:tcPr>
          <w:p w14:paraId="6D429CE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731790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5098FE7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0</w:t>
            </w:r>
          </w:p>
        </w:tc>
        <w:tc>
          <w:tcPr>
            <w:tcW w:w="1624" w:type="dxa"/>
            <w:tcBorders>
              <w:top w:val="nil"/>
              <w:left w:val="nil"/>
              <w:bottom w:val="single" w:sz="4" w:space="0" w:color="auto"/>
              <w:right w:val="single" w:sz="4" w:space="0" w:color="auto"/>
            </w:tcBorders>
            <w:shd w:val="clear" w:color="auto" w:fill="auto"/>
            <w:noWrap/>
            <w:vAlign w:val="bottom"/>
            <w:hideMark/>
          </w:tcPr>
          <w:p w14:paraId="18666CE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1</w:t>
            </w:r>
          </w:p>
        </w:tc>
        <w:tc>
          <w:tcPr>
            <w:tcW w:w="1132" w:type="dxa"/>
            <w:tcBorders>
              <w:top w:val="nil"/>
              <w:left w:val="nil"/>
              <w:bottom w:val="single" w:sz="4" w:space="0" w:color="auto"/>
              <w:right w:val="single" w:sz="4" w:space="0" w:color="auto"/>
            </w:tcBorders>
            <w:shd w:val="clear" w:color="auto" w:fill="auto"/>
            <w:noWrap/>
            <w:vAlign w:val="bottom"/>
            <w:hideMark/>
          </w:tcPr>
          <w:p w14:paraId="2C6D903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01</w:t>
            </w:r>
          </w:p>
        </w:tc>
        <w:tc>
          <w:tcPr>
            <w:tcW w:w="804" w:type="dxa"/>
            <w:tcBorders>
              <w:top w:val="nil"/>
              <w:left w:val="nil"/>
              <w:bottom w:val="single" w:sz="4" w:space="0" w:color="auto"/>
              <w:right w:val="single" w:sz="4" w:space="0" w:color="auto"/>
            </w:tcBorders>
            <w:shd w:val="clear" w:color="auto" w:fill="auto"/>
            <w:noWrap/>
            <w:vAlign w:val="bottom"/>
            <w:hideMark/>
          </w:tcPr>
          <w:p w14:paraId="0241AE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1.01</w:t>
            </w:r>
          </w:p>
        </w:tc>
        <w:tc>
          <w:tcPr>
            <w:tcW w:w="1055" w:type="dxa"/>
            <w:tcBorders>
              <w:top w:val="nil"/>
              <w:left w:val="nil"/>
              <w:bottom w:val="single" w:sz="4" w:space="0" w:color="auto"/>
              <w:right w:val="single" w:sz="4" w:space="0" w:color="auto"/>
            </w:tcBorders>
            <w:shd w:val="clear" w:color="auto" w:fill="auto"/>
            <w:noWrap/>
            <w:vAlign w:val="bottom"/>
            <w:hideMark/>
          </w:tcPr>
          <w:p w14:paraId="2CD6D48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1.02</w:t>
            </w:r>
          </w:p>
        </w:tc>
        <w:tc>
          <w:tcPr>
            <w:tcW w:w="1137" w:type="dxa"/>
            <w:tcBorders>
              <w:top w:val="nil"/>
              <w:left w:val="nil"/>
              <w:bottom w:val="single" w:sz="4" w:space="0" w:color="auto"/>
              <w:right w:val="single" w:sz="4" w:space="0" w:color="auto"/>
            </w:tcBorders>
            <w:shd w:val="clear" w:color="auto" w:fill="auto"/>
            <w:noWrap/>
            <w:vAlign w:val="bottom"/>
            <w:hideMark/>
          </w:tcPr>
          <w:p w14:paraId="48A402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2</w:t>
            </w:r>
          </w:p>
        </w:tc>
        <w:tc>
          <w:tcPr>
            <w:tcW w:w="1041" w:type="dxa"/>
            <w:tcBorders>
              <w:top w:val="nil"/>
              <w:left w:val="nil"/>
              <w:bottom w:val="single" w:sz="4" w:space="0" w:color="auto"/>
              <w:right w:val="single" w:sz="4" w:space="0" w:color="auto"/>
            </w:tcBorders>
            <w:shd w:val="clear" w:color="000000" w:fill="FFE699"/>
            <w:noWrap/>
            <w:vAlign w:val="bottom"/>
            <w:hideMark/>
          </w:tcPr>
          <w:p w14:paraId="571144A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2</w:t>
            </w:r>
          </w:p>
        </w:tc>
        <w:tc>
          <w:tcPr>
            <w:tcW w:w="1794" w:type="dxa"/>
            <w:tcBorders>
              <w:top w:val="nil"/>
              <w:left w:val="nil"/>
              <w:bottom w:val="single" w:sz="4" w:space="0" w:color="auto"/>
              <w:right w:val="single" w:sz="4" w:space="0" w:color="auto"/>
            </w:tcBorders>
            <w:shd w:val="clear" w:color="auto" w:fill="auto"/>
            <w:noWrap/>
            <w:vAlign w:val="bottom"/>
            <w:hideMark/>
          </w:tcPr>
          <w:p w14:paraId="4C8436A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8E646B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0FFD3C5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1</w:t>
            </w:r>
          </w:p>
        </w:tc>
        <w:tc>
          <w:tcPr>
            <w:tcW w:w="1624" w:type="dxa"/>
            <w:tcBorders>
              <w:top w:val="nil"/>
              <w:left w:val="nil"/>
              <w:bottom w:val="single" w:sz="4" w:space="0" w:color="auto"/>
              <w:right w:val="single" w:sz="4" w:space="0" w:color="auto"/>
            </w:tcBorders>
            <w:shd w:val="clear" w:color="auto" w:fill="auto"/>
            <w:noWrap/>
            <w:vAlign w:val="bottom"/>
            <w:hideMark/>
          </w:tcPr>
          <w:p w14:paraId="0100A8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2</w:t>
            </w:r>
          </w:p>
        </w:tc>
        <w:tc>
          <w:tcPr>
            <w:tcW w:w="1132" w:type="dxa"/>
            <w:tcBorders>
              <w:top w:val="nil"/>
              <w:left w:val="nil"/>
              <w:bottom w:val="single" w:sz="4" w:space="0" w:color="auto"/>
              <w:right w:val="single" w:sz="4" w:space="0" w:color="auto"/>
            </w:tcBorders>
            <w:shd w:val="clear" w:color="auto" w:fill="auto"/>
            <w:noWrap/>
            <w:vAlign w:val="bottom"/>
            <w:hideMark/>
          </w:tcPr>
          <w:p w14:paraId="115D655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2</w:t>
            </w:r>
          </w:p>
        </w:tc>
        <w:tc>
          <w:tcPr>
            <w:tcW w:w="804" w:type="dxa"/>
            <w:tcBorders>
              <w:top w:val="nil"/>
              <w:left w:val="nil"/>
              <w:bottom w:val="single" w:sz="4" w:space="0" w:color="auto"/>
              <w:right w:val="single" w:sz="4" w:space="0" w:color="auto"/>
            </w:tcBorders>
            <w:shd w:val="clear" w:color="auto" w:fill="auto"/>
            <w:noWrap/>
            <w:vAlign w:val="bottom"/>
            <w:hideMark/>
          </w:tcPr>
          <w:p w14:paraId="47057AE5"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2</w:t>
            </w:r>
          </w:p>
        </w:tc>
        <w:tc>
          <w:tcPr>
            <w:tcW w:w="1055" w:type="dxa"/>
            <w:tcBorders>
              <w:top w:val="nil"/>
              <w:left w:val="nil"/>
              <w:bottom w:val="single" w:sz="4" w:space="0" w:color="auto"/>
              <w:right w:val="single" w:sz="4" w:space="0" w:color="auto"/>
            </w:tcBorders>
            <w:shd w:val="clear" w:color="auto" w:fill="auto"/>
            <w:noWrap/>
            <w:vAlign w:val="bottom"/>
            <w:hideMark/>
          </w:tcPr>
          <w:p w14:paraId="384882B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2</w:t>
            </w:r>
          </w:p>
        </w:tc>
        <w:tc>
          <w:tcPr>
            <w:tcW w:w="1137" w:type="dxa"/>
            <w:tcBorders>
              <w:top w:val="nil"/>
              <w:left w:val="nil"/>
              <w:bottom w:val="single" w:sz="4" w:space="0" w:color="auto"/>
              <w:right w:val="single" w:sz="4" w:space="0" w:color="auto"/>
            </w:tcBorders>
            <w:shd w:val="clear" w:color="auto" w:fill="auto"/>
            <w:noWrap/>
            <w:vAlign w:val="bottom"/>
            <w:hideMark/>
          </w:tcPr>
          <w:p w14:paraId="50CA73D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2</w:t>
            </w:r>
          </w:p>
        </w:tc>
        <w:tc>
          <w:tcPr>
            <w:tcW w:w="1041" w:type="dxa"/>
            <w:tcBorders>
              <w:top w:val="nil"/>
              <w:left w:val="nil"/>
              <w:bottom w:val="single" w:sz="4" w:space="0" w:color="auto"/>
              <w:right w:val="single" w:sz="4" w:space="0" w:color="auto"/>
            </w:tcBorders>
            <w:shd w:val="clear" w:color="000000" w:fill="FFE699"/>
            <w:noWrap/>
            <w:vAlign w:val="bottom"/>
            <w:hideMark/>
          </w:tcPr>
          <w:p w14:paraId="01CB4AD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02</w:t>
            </w:r>
          </w:p>
        </w:tc>
        <w:tc>
          <w:tcPr>
            <w:tcW w:w="1794" w:type="dxa"/>
            <w:tcBorders>
              <w:top w:val="nil"/>
              <w:left w:val="nil"/>
              <w:bottom w:val="single" w:sz="4" w:space="0" w:color="auto"/>
              <w:right w:val="single" w:sz="4" w:space="0" w:color="auto"/>
            </w:tcBorders>
            <w:shd w:val="clear" w:color="auto" w:fill="auto"/>
            <w:noWrap/>
            <w:vAlign w:val="bottom"/>
            <w:hideMark/>
          </w:tcPr>
          <w:p w14:paraId="6F02C90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F0C63D3"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532D38A"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2</w:t>
            </w:r>
          </w:p>
        </w:tc>
        <w:tc>
          <w:tcPr>
            <w:tcW w:w="1624" w:type="dxa"/>
            <w:tcBorders>
              <w:top w:val="nil"/>
              <w:left w:val="nil"/>
              <w:bottom w:val="single" w:sz="4" w:space="0" w:color="auto"/>
              <w:right w:val="single" w:sz="4" w:space="0" w:color="auto"/>
            </w:tcBorders>
            <w:shd w:val="clear" w:color="auto" w:fill="auto"/>
            <w:noWrap/>
            <w:vAlign w:val="bottom"/>
            <w:hideMark/>
          </w:tcPr>
          <w:p w14:paraId="59EA0370"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2.02</w:t>
            </w:r>
          </w:p>
        </w:tc>
        <w:tc>
          <w:tcPr>
            <w:tcW w:w="1132" w:type="dxa"/>
            <w:tcBorders>
              <w:top w:val="nil"/>
              <w:left w:val="nil"/>
              <w:bottom w:val="single" w:sz="4" w:space="0" w:color="auto"/>
              <w:right w:val="single" w:sz="4" w:space="0" w:color="auto"/>
            </w:tcBorders>
            <w:shd w:val="clear" w:color="auto" w:fill="auto"/>
            <w:noWrap/>
            <w:vAlign w:val="bottom"/>
            <w:hideMark/>
          </w:tcPr>
          <w:p w14:paraId="0192C345"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3.02</w:t>
            </w:r>
          </w:p>
        </w:tc>
        <w:tc>
          <w:tcPr>
            <w:tcW w:w="804" w:type="dxa"/>
            <w:tcBorders>
              <w:top w:val="nil"/>
              <w:left w:val="nil"/>
              <w:bottom w:val="single" w:sz="4" w:space="0" w:color="auto"/>
              <w:right w:val="single" w:sz="4" w:space="0" w:color="auto"/>
            </w:tcBorders>
            <w:shd w:val="clear" w:color="auto" w:fill="auto"/>
            <w:noWrap/>
            <w:vAlign w:val="bottom"/>
            <w:hideMark/>
          </w:tcPr>
          <w:p w14:paraId="7659F0E6"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4.02</w:t>
            </w:r>
          </w:p>
        </w:tc>
        <w:tc>
          <w:tcPr>
            <w:tcW w:w="1055" w:type="dxa"/>
            <w:tcBorders>
              <w:top w:val="nil"/>
              <w:left w:val="nil"/>
              <w:bottom w:val="single" w:sz="4" w:space="0" w:color="auto"/>
              <w:right w:val="single" w:sz="4" w:space="0" w:color="auto"/>
            </w:tcBorders>
            <w:shd w:val="clear" w:color="auto" w:fill="auto"/>
            <w:noWrap/>
            <w:vAlign w:val="bottom"/>
            <w:hideMark/>
          </w:tcPr>
          <w:p w14:paraId="737BA8A8"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5.02</w:t>
            </w:r>
          </w:p>
        </w:tc>
        <w:tc>
          <w:tcPr>
            <w:tcW w:w="1137" w:type="dxa"/>
            <w:tcBorders>
              <w:top w:val="nil"/>
              <w:left w:val="nil"/>
              <w:bottom w:val="single" w:sz="4" w:space="0" w:color="auto"/>
              <w:right w:val="single" w:sz="4" w:space="0" w:color="auto"/>
            </w:tcBorders>
            <w:shd w:val="clear" w:color="auto" w:fill="auto"/>
            <w:noWrap/>
            <w:vAlign w:val="bottom"/>
            <w:hideMark/>
          </w:tcPr>
          <w:p w14:paraId="6A021935"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2</w:t>
            </w:r>
          </w:p>
        </w:tc>
        <w:tc>
          <w:tcPr>
            <w:tcW w:w="1041" w:type="dxa"/>
            <w:tcBorders>
              <w:top w:val="nil"/>
              <w:left w:val="nil"/>
              <w:bottom w:val="single" w:sz="4" w:space="0" w:color="auto"/>
              <w:right w:val="single" w:sz="4" w:space="0" w:color="auto"/>
            </w:tcBorders>
            <w:shd w:val="clear" w:color="000000" w:fill="FFE699"/>
            <w:noWrap/>
            <w:vAlign w:val="bottom"/>
            <w:hideMark/>
          </w:tcPr>
          <w:p w14:paraId="6D8E00E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7.02</w:t>
            </w:r>
          </w:p>
        </w:tc>
        <w:tc>
          <w:tcPr>
            <w:tcW w:w="1794" w:type="dxa"/>
            <w:tcBorders>
              <w:top w:val="nil"/>
              <w:left w:val="nil"/>
              <w:bottom w:val="single" w:sz="4" w:space="0" w:color="auto"/>
              <w:right w:val="single" w:sz="4" w:space="0" w:color="auto"/>
            </w:tcBorders>
            <w:shd w:val="clear" w:color="auto" w:fill="auto"/>
            <w:noWrap/>
            <w:vAlign w:val="bottom"/>
            <w:hideMark/>
          </w:tcPr>
          <w:p w14:paraId="7BC5D1B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4161C66"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495E94F5"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3</w:t>
            </w:r>
          </w:p>
        </w:tc>
        <w:tc>
          <w:tcPr>
            <w:tcW w:w="1624" w:type="dxa"/>
            <w:tcBorders>
              <w:top w:val="nil"/>
              <w:left w:val="nil"/>
              <w:bottom w:val="single" w:sz="4" w:space="0" w:color="auto"/>
              <w:right w:val="single" w:sz="4" w:space="0" w:color="auto"/>
            </w:tcBorders>
            <w:shd w:val="clear" w:color="auto" w:fill="auto"/>
            <w:noWrap/>
            <w:vAlign w:val="bottom"/>
            <w:hideMark/>
          </w:tcPr>
          <w:p w14:paraId="4C8545DB"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2</w:t>
            </w:r>
          </w:p>
        </w:tc>
        <w:tc>
          <w:tcPr>
            <w:tcW w:w="1132" w:type="dxa"/>
            <w:tcBorders>
              <w:top w:val="nil"/>
              <w:left w:val="nil"/>
              <w:bottom w:val="single" w:sz="4" w:space="0" w:color="auto"/>
              <w:right w:val="single" w:sz="4" w:space="0" w:color="auto"/>
            </w:tcBorders>
            <w:shd w:val="clear" w:color="auto" w:fill="auto"/>
            <w:noWrap/>
            <w:vAlign w:val="bottom"/>
            <w:hideMark/>
          </w:tcPr>
          <w:p w14:paraId="2FD5CE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2</w:t>
            </w:r>
          </w:p>
        </w:tc>
        <w:tc>
          <w:tcPr>
            <w:tcW w:w="804" w:type="dxa"/>
            <w:tcBorders>
              <w:top w:val="nil"/>
              <w:left w:val="nil"/>
              <w:bottom w:val="single" w:sz="4" w:space="0" w:color="auto"/>
              <w:right w:val="single" w:sz="4" w:space="0" w:color="auto"/>
            </w:tcBorders>
            <w:shd w:val="clear" w:color="auto" w:fill="auto"/>
            <w:noWrap/>
            <w:vAlign w:val="bottom"/>
            <w:hideMark/>
          </w:tcPr>
          <w:p w14:paraId="384CE856"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2</w:t>
            </w:r>
          </w:p>
        </w:tc>
        <w:tc>
          <w:tcPr>
            <w:tcW w:w="1055" w:type="dxa"/>
            <w:tcBorders>
              <w:top w:val="nil"/>
              <w:left w:val="nil"/>
              <w:bottom w:val="single" w:sz="4" w:space="0" w:color="auto"/>
              <w:right w:val="single" w:sz="4" w:space="0" w:color="auto"/>
            </w:tcBorders>
            <w:shd w:val="clear" w:color="auto" w:fill="auto"/>
            <w:noWrap/>
            <w:vAlign w:val="bottom"/>
            <w:hideMark/>
          </w:tcPr>
          <w:p w14:paraId="7979FB43"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2</w:t>
            </w:r>
          </w:p>
        </w:tc>
        <w:tc>
          <w:tcPr>
            <w:tcW w:w="1137" w:type="dxa"/>
            <w:tcBorders>
              <w:top w:val="nil"/>
              <w:left w:val="nil"/>
              <w:bottom w:val="single" w:sz="4" w:space="0" w:color="auto"/>
              <w:right w:val="single" w:sz="4" w:space="0" w:color="auto"/>
            </w:tcBorders>
            <w:shd w:val="clear" w:color="auto" w:fill="auto"/>
            <w:noWrap/>
            <w:vAlign w:val="bottom"/>
            <w:hideMark/>
          </w:tcPr>
          <w:p w14:paraId="57A9393E"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2</w:t>
            </w:r>
          </w:p>
        </w:tc>
        <w:tc>
          <w:tcPr>
            <w:tcW w:w="1041" w:type="dxa"/>
            <w:tcBorders>
              <w:top w:val="nil"/>
              <w:left w:val="nil"/>
              <w:bottom w:val="single" w:sz="4" w:space="0" w:color="auto"/>
              <w:right w:val="single" w:sz="4" w:space="0" w:color="auto"/>
            </w:tcBorders>
            <w:shd w:val="clear" w:color="000000" w:fill="FFE699"/>
            <w:noWrap/>
            <w:vAlign w:val="bottom"/>
            <w:hideMark/>
          </w:tcPr>
          <w:p w14:paraId="1205DBC3"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4.02</w:t>
            </w:r>
          </w:p>
        </w:tc>
        <w:tc>
          <w:tcPr>
            <w:tcW w:w="1794" w:type="dxa"/>
            <w:tcBorders>
              <w:top w:val="nil"/>
              <w:left w:val="nil"/>
              <w:bottom w:val="single" w:sz="4" w:space="0" w:color="auto"/>
              <w:right w:val="single" w:sz="4" w:space="0" w:color="auto"/>
            </w:tcBorders>
            <w:shd w:val="clear" w:color="auto" w:fill="auto"/>
            <w:noWrap/>
            <w:vAlign w:val="bottom"/>
            <w:hideMark/>
          </w:tcPr>
          <w:p w14:paraId="05CC9253"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783B7EF1"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2F4C28E8"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4</w:t>
            </w:r>
          </w:p>
        </w:tc>
        <w:tc>
          <w:tcPr>
            <w:tcW w:w="1624" w:type="dxa"/>
            <w:tcBorders>
              <w:top w:val="nil"/>
              <w:left w:val="nil"/>
              <w:bottom w:val="single" w:sz="4" w:space="0" w:color="auto"/>
              <w:right w:val="single" w:sz="4" w:space="0" w:color="auto"/>
            </w:tcBorders>
            <w:shd w:val="clear" w:color="auto" w:fill="auto"/>
            <w:noWrap/>
            <w:vAlign w:val="bottom"/>
            <w:hideMark/>
          </w:tcPr>
          <w:p w14:paraId="17CA1A6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2</w:t>
            </w:r>
          </w:p>
        </w:tc>
        <w:tc>
          <w:tcPr>
            <w:tcW w:w="1132" w:type="dxa"/>
            <w:tcBorders>
              <w:top w:val="nil"/>
              <w:left w:val="nil"/>
              <w:bottom w:val="single" w:sz="4" w:space="0" w:color="auto"/>
              <w:right w:val="single" w:sz="4" w:space="0" w:color="auto"/>
            </w:tcBorders>
            <w:shd w:val="clear" w:color="auto" w:fill="auto"/>
            <w:noWrap/>
            <w:vAlign w:val="bottom"/>
            <w:hideMark/>
          </w:tcPr>
          <w:p w14:paraId="3F64D91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2</w:t>
            </w:r>
          </w:p>
        </w:tc>
        <w:tc>
          <w:tcPr>
            <w:tcW w:w="804" w:type="dxa"/>
            <w:tcBorders>
              <w:top w:val="nil"/>
              <w:left w:val="nil"/>
              <w:bottom w:val="single" w:sz="4" w:space="0" w:color="auto"/>
              <w:right w:val="single" w:sz="4" w:space="0" w:color="auto"/>
            </w:tcBorders>
            <w:shd w:val="clear" w:color="auto" w:fill="auto"/>
            <w:noWrap/>
            <w:vAlign w:val="bottom"/>
            <w:hideMark/>
          </w:tcPr>
          <w:p w14:paraId="1AE9D74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8.02</w:t>
            </w:r>
          </w:p>
        </w:tc>
        <w:tc>
          <w:tcPr>
            <w:tcW w:w="1055" w:type="dxa"/>
            <w:tcBorders>
              <w:top w:val="nil"/>
              <w:left w:val="nil"/>
              <w:bottom w:val="single" w:sz="4" w:space="0" w:color="auto"/>
              <w:right w:val="single" w:sz="4" w:space="0" w:color="auto"/>
            </w:tcBorders>
            <w:shd w:val="clear" w:color="auto" w:fill="auto"/>
            <w:noWrap/>
            <w:vAlign w:val="bottom"/>
            <w:hideMark/>
          </w:tcPr>
          <w:p w14:paraId="17F4529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9.02</w:t>
            </w:r>
          </w:p>
        </w:tc>
        <w:tc>
          <w:tcPr>
            <w:tcW w:w="1137" w:type="dxa"/>
            <w:tcBorders>
              <w:top w:val="nil"/>
              <w:left w:val="nil"/>
              <w:bottom w:val="single" w:sz="4" w:space="0" w:color="auto"/>
              <w:right w:val="single" w:sz="4" w:space="0" w:color="auto"/>
            </w:tcBorders>
            <w:shd w:val="clear" w:color="auto" w:fill="auto"/>
            <w:noWrap/>
            <w:vAlign w:val="bottom"/>
            <w:hideMark/>
          </w:tcPr>
          <w:p w14:paraId="1310A97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03</w:t>
            </w:r>
          </w:p>
        </w:tc>
        <w:tc>
          <w:tcPr>
            <w:tcW w:w="1041" w:type="dxa"/>
            <w:tcBorders>
              <w:top w:val="nil"/>
              <w:left w:val="nil"/>
              <w:bottom w:val="single" w:sz="4" w:space="0" w:color="auto"/>
              <w:right w:val="single" w:sz="4" w:space="0" w:color="auto"/>
            </w:tcBorders>
            <w:shd w:val="clear" w:color="000000" w:fill="FFE699"/>
            <w:noWrap/>
            <w:vAlign w:val="bottom"/>
            <w:hideMark/>
          </w:tcPr>
          <w:p w14:paraId="01413E4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2.03</w:t>
            </w:r>
          </w:p>
        </w:tc>
        <w:tc>
          <w:tcPr>
            <w:tcW w:w="1794" w:type="dxa"/>
            <w:tcBorders>
              <w:top w:val="nil"/>
              <w:left w:val="nil"/>
              <w:bottom w:val="single" w:sz="4" w:space="0" w:color="auto"/>
              <w:right w:val="single" w:sz="4" w:space="0" w:color="auto"/>
            </w:tcBorders>
            <w:shd w:val="clear" w:color="auto" w:fill="auto"/>
            <w:noWrap/>
            <w:vAlign w:val="bottom"/>
            <w:hideMark/>
          </w:tcPr>
          <w:p w14:paraId="3EFFD92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3308C8DB" w14:textId="77777777" w:rsidTr="002A6006">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D81E8E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5</w:t>
            </w:r>
          </w:p>
        </w:tc>
        <w:tc>
          <w:tcPr>
            <w:tcW w:w="1624" w:type="dxa"/>
            <w:tcBorders>
              <w:top w:val="nil"/>
              <w:left w:val="nil"/>
              <w:bottom w:val="single" w:sz="4" w:space="0" w:color="auto"/>
              <w:right w:val="single" w:sz="4" w:space="0" w:color="auto"/>
            </w:tcBorders>
            <w:shd w:val="clear" w:color="auto" w:fill="auto"/>
            <w:noWrap/>
            <w:vAlign w:val="bottom"/>
            <w:hideMark/>
          </w:tcPr>
          <w:p w14:paraId="1BD18B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3</w:t>
            </w:r>
          </w:p>
        </w:tc>
        <w:tc>
          <w:tcPr>
            <w:tcW w:w="1132" w:type="dxa"/>
            <w:tcBorders>
              <w:top w:val="nil"/>
              <w:left w:val="nil"/>
              <w:bottom w:val="single" w:sz="4" w:space="0" w:color="auto"/>
              <w:right w:val="single" w:sz="4" w:space="0" w:color="auto"/>
            </w:tcBorders>
            <w:shd w:val="clear" w:color="auto" w:fill="auto"/>
            <w:noWrap/>
            <w:vAlign w:val="bottom"/>
            <w:hideMark/>
          </w:tcPr>
          <w:p w14:paraId="50EF66DD"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5.03</w:t>
            </w:r>
          </w:p>
        </w:tc>
        <w:tc>
          <w:tcPr>
            <w:tcW w:w="804" w:type="dxa"/>
            <w:tcBorders>
              <w:top w:val="nil"/>
              <w:left w:val="nil"/>
              <w:bottom w:val="single" w:sz="4" w:space="0" w:color="auto"/>
              <w:right w:val="single" w:sz="4" w:space="0" w:color="auto"/>
            </w:tcBorders>
            <w:shd w:val="clear" w:color="auto" w:fill="auto"/>
            <w:noWrap/>
            <w:vAlign w:val="bottom"/>
            <w:hideMark/>
          </w:tcPr>
          <w:p w14:paraId="0B4A145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3</w:t>
            </w:r>
          </w:p>
        </w:tc>
        <w:tc>
          <w:tcPr>
            <w:tcW w:w="1055" w:type="dxa"/>
            <w:tcBorders>
              <w:top w:val="nil"/>
              <w:left w:val="nil"/>
              <w:bottom w:val="single" w:sz="4" w:space="0" w:color="auto"/>
              <w:right w:val="single" w:sz="4" w:space="0" w:color="auto"/>
            </w:tcBorders>
            <w:shd w:val="clear" w:color="auto" w:fill="auto"/>
            <w:noWrap/>
            <w:vAlign w:val="bottom"/>
            <w:hideMark/>
          </w:tcPr>
          <w:p w14:paraId="33FBF2B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7.03</w:t>
            </w:r>
          </w:p>
        </w:tc>
        <w:tc>
          <w:tcPr>
            <w:tcW w:w="1137" w:type="dxa"/>
            <w:tcBorders>
              <w:top w:val="nil"/>
              <w:left w:val="nil"/>
              <w:bottom w:val="single" w:sz="4" w:space="0" w:color="auto"/>
              <w:right w:val="single" w:sz="4" w:space="0" w:color="auto"/>
            </w:tcBorders>
            <w:shd w:val="clear" w:color="auto" w:fill="auto"/>
            <w:noWrap/>
            <w:vAlign w:val="bottom"/>
            <w:hideMark/>
          </w:tcPr>
          <w:p w14:paraId="639B933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8.03</w:t>
            </w:r>
          </w:p>
        </w:tc>
        <w:tc>
          <w:tcPr>
            <w:tcW w:w="1041" w:type="dxa"/>
            <w:tcBorders>
              <w:top w:val="nil"/>
              <w:left w:val="nil"/>
              <w:bottom w:val="single" w:sz="4" w:space="0" w:color="auto"/>
              <w:right w:val="single" w:sz="4" w:space="0" w:color="auto"/>
            </w:tcBorders>
            <w:shd w:val="clear" w:color="000000" w:fill="FFE699"/>
            <w:noWrap/>
            <w:vAlign w:val="bottom"/>
            <w:hideMark/>
          </w:tcPr>
          <w:p w14:paraId="626BE0C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3</w:t>
            </w:r>
          </w:p>
        </w:tc>
        <w:tc>
          <w:tcPr>
            <w:tcW w:w="1794" w:type="dxa"/>
            <w:tcBorders>
              <w:top w:val="nil"/>
              <w:left w:val="nil"/>
              <w:bottom w:val="single" w:sz="4" w:space="0" w:color="auto"/>
              <w:right w:val="single" w:sz="4" w:space="0" w:color="auto"/>
            </w:tcBorders>
            <w:shd w:val="clear" w:color="auto" w:fill="auto"/>
            <w:noWrap/>
            <w:vAlign w:val="bottom"/>
            <w:hideMark/>
          </w:tcPr>
          <w:p w14:paraId="5F9A06E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AE5E78D"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730E3EB7"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6</w:t>
            </w:r>
          </w:p>
        </w:tc>
        <w:tc>
          <w:tcPr>
            <w:tcW w:w="1624" w:type="dxa"/>
            <w:tcBorders>
              <w:top w:val="nil"/>
              <w:left w:val="nil"/>
              <w:bottom w:val="single" w:sz="4" w:space="0" w:color="auto"/>
              <w:right w:val="single" w:sz="4" w:space="0" w:color="auto"/>
            </w:tcBorders>
            <w:shd w:val="clear" w:color="auto" w:fill="auto"/>
            <w:noWrap/>
            <w:vAlign w:val="bottom"/>
            <w:hideMark/>
          </w:tcPr>
          <w:p w14:paraId="0488E56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1.03</w:t>
            </w:r>
          </w:p>
        </w:tc>
        <w:tc>
          <w:tcPr>
            <w:tcW w:w="1132" w:type="dxa"/>
            <w:tcBorders>
              <w:top w:val="nil"/>
              <w:left w:val="nil"/>
              <w:bottom w:val="single" w:sz="4" w:space="0" w:color="auto"/>
              <w:right w:val="single" w:sz="4" w:space="0" w:color="auto"/>
            </w:tcBorders>
            <w:shd w:val="clear" w:color="auto" w:fill="auto"/>
            <w:noWrap/>
            <w:vAlign w:val="bottom"/>
            <w:hideMark/>
          </w:tcPr>
          <w:p w14:paraId="12D62C4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2.03</w:t>
            </w:r>
          </w:p>
        </w:tc>
        <w:tc>
          <w:tcPr>
            <w:tcW w:w="804" w:type="dxa"/>
            <w:tcBorders>
              <w:top w:val="nil"/>
              <w:left w:val="nil"/>
              <w:bottom w:val="single" w:sz="4" w:space="0" w:color="auto"/>
              <w:right w:val="single" w:sz="4" w:space="0" w:color="auto"/>
            </w:tcBorders>
            <w:shd w:val="clear" w:color="auto" w:fill="auto"/>
            <w:noWrap/>
            <w:vAlign w:val="bottom"/>
            <w:hideMark/>
          </w:tcPr>
          <w:p w14:paraId="3D6DD45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3</w:t>
            </w:r>
          </w:p>
        </w:tc>
        <w:tc>
          <w:tcPr>
            <w:tcW w:w="1055" w:type="dxa"/>
            <w:tcBorders>
              <w:top w:val="nil"/>
              <w:left w:val="nil"/>
              <w:bottom w:val="single" w:sz="4" w:space="0" w:color="auto"/>
              <w:right w:val="single" w:sz="4" w:space="0" w:color="auto"/>
            </w:tcBorders>
            <w:shd w:val="clear" w:color="auto" w:fill="auto"/>
            <w:noWrap/>
            <w:vAlign w:val="bottom"/>
            <w:hideMark/>
          </w:tcPr>
          <w:p w14:paraId="397910E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3</w:t>
            </w:r>
          </w:p>
        </w:tc>
        <w:tc>
          <w:tcPr>
            <w:tcW w:w="1137" w:type="dxa"/>
            <w:tcBorders>
              <w:top w:val="nil"/>
              <w:left w:val="nil"/>
              <w:bottom w:val="single" w:sz="4" w:space="0" w:color="auto"/>
              <w:right w:val="single" w:sz="4" w:space="0" w:color="auto"/>
            </w:tcBorders>
            <w:shd w:val="clear" w:color="auto" w:fill="C5E0B3"/>
            <w:noWrap/>
            <w:vAlign w:val="bottom"/>
            <w:hideMark/>
          </w:tcPr>
          <w:p w14:paraId="748A90A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5.03</w:t>
            </w:r>
          </w:p>
        </w:tc>
        <w:tc>
          <w:tcPr>
            <w:tcW w:w="1041" w:type="dxa"/>
            <w:tcBorders>
              <w:top w:val="nil"/>
              <w:left w:val="nil"/>
              <w:bottom w:val="single" w:sz="4" w:space="0" w:color="auto"/>
              <w:right w:val="single" w:sz="4" w:space="0" w:color="auto"/>
            </w:tcBorders>
            <w:shd w:val="clear" w:color="000000" w:fill="FFE699"/>
            <w:noWrap/>
            <w:vAlign w:val="bottom"/>
            <w:hideMark/>
          </w:tcPr>
          <w:p w14:paraId="02DC915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6.03</w:t>
            </w:r>
          </w:p>
        </w:tc>
        <w:tc>
          <w:tcPr>
            <w:tcW w:w="1794" w:type="dxa"/>
            <w:tcBorders>
              <w:top w:val="nil"/>
              <w:left w:val="nil"/>
              <w:bottom w:val="single" w:sz="4" w:space="0" w:color="auto"/>
              <w:right w:val="single" w:sz="4" w:space="0" w:color="auto"/>
            </w:tcBorders>
            <w:shd w:val="clear" w:color="auto" w:fill="auto"/>
            <w:noWrap/>
            <w:vAlign w:val="bottom"/>
            <w:hideMark/>
          </w:tcPr>
          <w:p w14:paraId="62BF95E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1117AEF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0F1050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 xml:space="preserve"> 27</w:t>
            </w:r>
          </w:p>
        </w:tc>
        <w:tc>
          <w:tcPr>
            <w:tcW w:w="1624" w:type="dxa"/>
            <w:tcBorders>
              <w:top w:val="nil"/>
              <w:left w:val="nil"/>
              <w:bottom w:val="single" w:sz="4" w:space="0" w:color="auto"/>
              <w:right w:val="single" w:sz="4" w:space="0" w:color="auto"/>
            </w:tcBorders>
            <w:shd w:val="clear" w:color="auto" w:fill="C5E0B3"/>
            <w:noWrap/>
            <w:vAlign w:val="bottom"/>
            <w:hideMark/>
          </w:tcPr>
          <w:p w14:paraId="0959F014"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8.03</w:t>
            </w:r>
          </w:p>
        </w:tc>
        <w:tc>
          <w:tcPr>
            <w:tcW w:w="1132" w:type="dxa"/>
            <w:tcBorders>
              <w:top w:val="nil"/>
              <w:left w:val="nil"/>
              <w:bottom w:val="single" w:sz="4" w:space="0" w:color="auto"/>
              <w:right w:val="single" w:sz="4" w:space="0" w:color="auto"/>
            </w:tcBorders>
            <w:shd w:val="clear" w:color="auto" w:fill="C5E0B3"/>
            <w:noWrap/>
            <w:vAlign w:val="bottom"/>
            <w:hideMark/>
          </w:tcPr>
          <w:p w14:paraId="5A5BD447"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19.03</w:t>
            </w:r>
          </w:p>
        </w:tc>
        <w:tc>
          <w:tcPr>
            <w:tcW w:w="804" w:type="dxa"/>
            <w:tcBorders>
              <w:top w:val="nil"/>
              <w:left w:val="nil"/>
              <w:bottom w:val="single" w:sz="4" w:space="0" w:color="auto"/>
              <w:right w:val="single" w:sz="4" w:space="0" w:color="auto"/>
            </w:tcBorders>
            <w:shd w:val="clear" w:color="auto" w:fill="C5E0B3"/>
            <w:noWrap/>
            <w:vAlign w:val="bottom"/>
            <w:hideMark/>
          </w:tcPr>
          <w:p w14:paraId="0FEB9DA9"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0.03</w:t>
            </w:r>
          </w:p>
        </w:tc>
        <w:tc>
          <w:tcPr>
            <w:tcW w:w="1055" w:type="dxa"/>
            <w:tcBorders>
              <w:top w:val="nil"/>
              <w:left w:val="nil"/>
              <w:bottom w:val="single" w:sz="4" w:space="0" w:color="auto"/>
              <w:right w:val="single" w:sz="4" w:space="0" w:color="auto"/>
            </w:tcBorders>
            <w:shd w:val="clear" w:color="auto" w:fill="C5E0B3"/>
            <w:noWrap/>
            <w:vAlign w:val="bottom"/>
            <w:hideMark/>
          </w:tcPr>
          <w:p w14:paraId="5D0C0527"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1.03</w:t>
            </w:r>
          </w:p>
        </w:tc>
        <w:tc>
          <w:tcPr>
            <w:tcW w:w="1137" w:type="dxa"/>
            <w:tcBorders>
              <w:top w:val="nil"/>
              <w:left w:val="nil"/>
              <w:bottom w:val="single" w:sz="4" w:space="0" w:color="auto"/>
              <w:right w:val="single" w:sz="4" w:space="0" w:color="auto"/>
            </w:tcBorders>
            <w:shd w:val="clear" w:color="auto" w:fill="C5E0B3"/>
            <w:noWrap/>
            <w:vAlign w:val="bottom"/>
            <w:hideMark/>
          </w:tcPr>
          <w:p w14:paraId="312EA22E"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22.03</w:t>
            </w:r>
          </w:p>
        </w:tc>
        <w:tc>
          <w:tcPr>
            <w:tcW w:w="1041" w:type="dxa"/>
            <w:tcBorders>
              <w:top w:val="nil"/>
              <w:left w:val="nil"/>
              <w:bottom w:val="single" w:sz="4" w:space="0" w:color="auto"/>
              <w:right w:val="single" w:sz="4" w:space="0" w:color="auto"/>
            </w:tcBorders>
            <w:shd w:val="clear" w:color="000000" w:fill="FFE699"/>
            <w:noWrap/>
            <w:vAlign w:val="bottom"/>
            <w:hideMark/>
          </w:tcPr>
          <w:p w14:paraId="65107F99"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23.03</w:t>
            </w:r>
          </w:p>
        </w:tc>
        <w:tc>
          <w:tcPr>
            <w:tcW w:w="1794" w:type="dxa"/>
            <w:tcBorders>
              <w:top w:val="nil"/>
              <w:left w:val="nil"/>
              <w:bottom w:val="single" w:sz="4" w:space="0" w:color="auto"/>
              <w:right w:val="single" w:sz="4" w:space="0" w:color="auto"/>
            </w:tcBorders>
            <w:shd w:val="clear" w:color="auto" w:fill="auto"/>
            <w:noWrap/>
            <w:vAlign w:val="bottom"/>
            <w:hideMark/>
          </w:tcPr>
          <w:p w14:paraId="44FBF5F6"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1D0B53DD"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10AD5"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C5E0B3"/>
            <w:noWrap/>
            <w:vAlign w:val="bottom"/>
            <w:hideMark/>
          </w:tcPr>
          <w:p w14:paraId="41296EF0"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5.03</w:t>
            </w:r>
          </w:p>
        </w:tc>
        <w:tc>
          <w:tcPr>
            <w:tcW w:w="1132" w:type="dxa"/>
            <w:tcBorders>
              <w:top w:val="single" w:sz="4" w:space="0" w:color="auto"/>
              <w:left w:val="nil"/>
              <w:bottom w:val="single" w:sz="4" w:space="0" w:color="auto"/>
              <w:right w:val="single" w:sz="4" w:space="0" w:color="auto"/>
            </w:tcBorders>
            <w:shd w:val="clear" w:color="auto" w:fill="C5E0B3"/>
            <w:noWrap/>
            <w:vAlign w:val="bottom"/>
            <w:hideMark/>
          </w:tcPr>
          <w:p w14:paraId="6D91B3B1"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6.03</w:t>
            </w:r>
          </w:p>
        </w:tc>
        <w:tc>
          <w:tcPr>
            <w:tcW w:w="804" w:type="dxa"/>
            <w:tcBorders>
              <w:top w:val="single" w:sz="4" w:space="0" w:color="auto"/>
              <w:left w:val="nil"/>
              <w:bottom w:val="single" w:sz="4" w:space="0" w:color="auto"/>
              <w:right w:val="single" w:sz="4" w:space="0" w:color="auto"/>
            </w:tcBorders>
            <w:shd w:val="clear" w:color="auto" w:fill="C5E0B3"/>
            <w:noWrap/>
            <w:vAlign w:val="bottom"/>
            <w:hideMark/>
          </w:tcPr>
          <w:p w14:paraId="09A78A96"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7.03</w:t>
            </w:r>
          </w:p>
        </w:tc>
        <w:tc>
          <w:tcPr>
            <w:tcW w:w="1055" w:type="dxa"/>
            <w:tcBorders>
              <w:top w:val="single" w:sz="4" w:space="0" w:color="auto"/>
              <w:left w:val="nil"/>
              <w:bottom w:val="single" w:sz="4" w:space="0" w:color="auto"/>
              <w:right w:val="single" w:sz="4" w:space="0" w:color="auto"/>
            </w:tcBorders>
            <w:shd w:val="clear" w:color="auto" w:fill="C5E0B3"/>
            <w:noWrap/>
            <w:vAlign w:val="bottom"/>
            <w:hideMark/>
          </w:tcPr>
          <w:p w14:paraId="7B7C4493"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8.03</w:t>
            </w:r>
          </w:p>
        </w:tc>
        <w:tc>
          <w:tcPr>
            <w:tcW w:w="1137" w:type="dxa"/>
            <w:tcBorders>
              <w:top w:val="single" w:sz="4" w:space="0" w:color="auto"/>
              <w:left w:val="nil"/>
              <w:bottom w:val="single" w:sz="4" w:space="0" w:color="auto"/>
              <w:right w:val="single" w:sz="4" w:space="0" w:color="auto"/>
            </w:tcBorders>
            <w:shd w:val="clear" w:color="auto" w:fill="C5E0B3"/>
            <w:noWrap/>
            <w:vAlign w:val="bottom"/>
            <w:hideMark/>
          </w:tcPr>
          <w:p w14:paraId="695FC26C"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29.03</w:t>
            </w:r>
          </w:p>
        </w:tc>
        <w:tc>
          <w:tcPr>
            <w:tcW w:w="1041" w:type="dxa"/>
            <w:tcBorders>
              <w:top w:val="single" w:sz="4" w:space="0" w:color="auto"/>
              <w:left w:val="nil"/>
              <w:bottom w:val="single" w:sz="4" w:space="0" w:color="auto"/>
              <w:right w:val="single" w:sz="4" w:space="0" w:color="auto"/>
            </w:tcBorders>
            <w:shd w:val="clear" w:color="auto" w:fill="FFE599"/>
            <w:noWrap/>
            <w:vAlign w:val="bottom"/>
            <w:hideMark/>
          </w:tcPr>
          <w:p w14:paraId="19B28F5D" w14:textId="77777777" w:rsidR="00E44D29" w:rsidRPr="00E44D29" w:rsidRDefault="00E44D29" w:rsidP="00E44D29">
            <w:pPr>
              <w:spacing w:line="240" w:lineRule="auto"/>
              <w:ind w:firstLine="0"/>
              <w:jc w:val="left"/>
              <w:rPr>
                <w:rFonts w:eastAsia="Times New Roman" w:cs="Times New Roman"/>
                <w:b/>
                <w:color w:val="2F5496"/>
                <w:sz w:val="24"/>
                <w:szCs w:val="24"/>
              </w:rPr>
            </w:pPr>
            <w:r w:rsidRPr="00E44D29">
              <w:rPr>
                <w:rFonts w:eastAsia="Times New Roman" w:cs="Times New Roman"/>
                <w:b/>
                <w:color w:val="2F5496"/>
                <w:sz w:val="24"/>
                <w:szCs w:val="24"/>
              </w:rPr>
              <w:t>30.03</w:t>
            </w: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7232AC5D" w14:textId="77777777" w:rsidR="00E44D29" w:rsidRPr="00E44D29" w:rsidRDefault="00E44D29" w:rsidP="00E44D29">
            <w:pPr>
              <w:spacing w:line="240" w:lineRule="auto"/>
              <w:ind w:firstLine="0"/>
              <w:jc w:val="left"/>
              <w:rPr>
                <w:rFonts w:eastAsia="Times New Roman" w:cs="Times New Roman"/>
                <w:b/>
                <w:bCs/>
                <w:color w:val="000000"/>
                <w:sz w:val="24"/>
                <w:szCs w:val="24"/>
              </w:rPr>
            </w:pPr>
            <w:r w:rsidRPr="00E44D29">
              <w:rPr>
                <w:rFonts w:eastAsia="Times New Roman" w:cs="Times New Roman"/>
                <w:color w:val="000000"/>
                <w:sz w:val="24"/>
                <w:szCs w:val="24"/>
              </w:rPr>
              <w:t>9 весенние каникулы</w:t>
            </w:r>
            <w:r w:rsidRPr="00E44D29">
              <w:rPr>
                <w:rFonts w:eastAsia="Times New Roman" w:cs="Times New Roman"/>
                <w:b/>
                <w:bCs/>
                <w:color w:val="000000"/>
                <w:sz w:val="24"/>
                <w:szCs w:val="24"/>
              </w:rPr>
              <w:t> </w:t>
            </w:r>
          </w:p>
        </w:tc>
      </w:tr>
      <w:tr w:rsidR="00E44D29" w:rsidRPr="00E44D29" w14:paraId="60BACE98" w14:textId="77777777" w:rsidTr="00E44D29">
        <w:trPr>
          <w:trHeight w:val="300"/>
        </w:trPr>
        <w:tc>
          <w:tcPr>
            <w:tcW w:w="9774" w:type="dxa"/>
            <w:gridSpan w:val="8"/>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69D044C" w14:textId="77777777" w:rsidR="00E44D29" w:rsidRPr="00E44D29" w:rsidRDefault="00E44D29" w:rsidP="00E44D29">
            <w:pPr>
              <w:spacing w:line="240" w:lineRule="auto"/>
              <w:ind w:firstLine="0"/>
              <w:jc w:val="center"/>
              <w:rPr>
                <w:rFonts w:eastAsia="Times New Roman" w:cs="Times New Roman"/>
                <w:b/>
                <w:color w:val="000000"/>
                <w:sz w:val="24"/>
                <w:szCs w:val="24"/>
              </w:rPr>
            </w:pPr>
            <w:r w:rsidRPr="00E44D29">
              <w:rPr>
                <w:rFonts w:eastAsia="Times New Roman" w:cs="Times New Roman"/>
                <w:b/>
                <w:color w:val="000000"/>
                <w:sz w:val="24"/>
                <w:szCs w:val="24"/>
              </w:rPr>
              <w:t>4 четверть</w:t>
            </w:r>
          </w:p>
        </w:tc>
      </w:tr>
      <w:tr w:rsidR="00E44D29" w:rsidRPr="00E44D29" w14:paraId="0A47C747"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7994882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8</w:t>
            </w:r>
          </w:p>
        </w:tc>
        <w:tc>
          <w:tcPr>
            <w:tcW w:w="1624" w:type="dxa"/>
            <w:tcBorders>
              <w:top w:val="nil"/>
              <w:left w:val="nil"/>
              <w:bottom w:val="single" w:sz="4" w:space="0" w:color="auto"/>
              <w:right w:val="single" w:sz="4" w:space="0" w:color="auto"/>
            </w:tcBorders>
            <w:shd w:val="clear" w:color="auto" w:fill="C5E0B3"/>
            <w:noWrap/>
            <w:vAlign w:val="bottom"/>
            <w:hideMark/>
          </w:tcPr>
          <w:p w14:paraId="5237AEA2" w14:textId="77777777" w:rsidR="00E44D29" w:rsidRPr="00E44D29" w:rsidRDefault="00E44D29" w:rsidP="00E44D29">
            <w:pPr>
              <w:spacing w:line="240" w:lineRule="auto"/>
              <w:ind w:firstLine="0"/>
              <w:jc w:val="left"/>
              <w:rPr>
                <w:rFonts w:eastAsia="Times New Roman" w:cs="Times New Roman"/>
                <w:b/>
                <w:color w:val="0070C0"/>
                <w:sz w:val="24"/>
                <w:szCs w:val="24"/>
              </w:rPr>
            </w:pPr>
            <w:r w:rsidRPr="00E44D29">
              <w:rPr>
                <w:rFonts w:eastAsia="Times New Roman" w:cs="Times New Roman"/>
                <w:b/>
                <w:color w:val="0070C0"/>
                <w:sz w:val="24"/>
                <w:szCs w:val="24"/>
              </w:rPr>
              <w:t>1.04</w:t>
            </w:r>
          </w:p>
        </w:tc>
        <w:tc>
          <w:tcPr>
            <w:tcW w:w="1132" w:type="dxa"/>
            <w:tcBorders>
              <w:top w:val="nil"/>
              <w:left w:val="nil"/>
              <w:bottom w:val="single" w:sz="4" w:space="0" w:color="auto"/>
              <w:right w:val="single" w:sz="4" w:space="0" w:color="auto"/>
            </w:tcBorders>
            <w:shd w:val="clear" w:color="auto" w:fill="C5E0B3"/>
            <w:noWrap/>
            <w:vAlign w:val="bottom"/>
            <w:hideMark/>
          </w:tcPr>
          <w:p w14:paraId="3D3369D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4</w:t>
            </w:r>
          </w:p>
        </w:tc>
        <w:tc>
          <w:tcPr>
            <w:tcW w:w="804" w:type="dxa"/>
            <w:tcBorders>
              <w:top w:val="nil"/>
              <w:left w:val="nil"/>
              <w:bottom w:val="single" w:sz="4" w:space="0" w:color="auto"/>
              <w:right w:val="single" w:sz="4" w:space="0" w:color="auto"/>
            </w:tcBorders>
            <w:shd w:val="clear" w:color="auto" w:fill="C5E0B3"/>
            <w:noWrap/>
            <w:vAlign w:val="bottom"/>
            <w:hideMark/>
          </w:tcPr>
          <w:p w14:paraId="787174D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3.04</w:t>
            </w:r>
          </w:p>
        </w:tc>
        <w:tc>
          <w:tcPr>
            <w:tcW w:w="1055" w:type="dxa"/>
            <w:tcBorders>
              <w:top w:val="nil"/>
              <w:left w:val="nil"/>
              <w:bottom w:val="single" w:sz="4" w:space="0" w:color="auto"/>
              <w:right w:val="single" w:sz="4" w:space="0" w:color="auto"/>
            </w:tcBorders>
            <w:shd w:val="clear" w:color="auto" w:fill="C5E0B3"/>
            <w:noWrap/>
            <w:vAlign w:val="bottom"/>
            <w:hideMark/>
          </w:tcPr>
          <w:p w14:paraId="339D2ED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4.04</w:t>
            </w:r>
          </w:p>
        </w:tc>
        <w:tc>
          <w:tcPr>
            <w:tcW w:w="1137" w:type="dxa"/>
            <w:tcBorders>
              <w:top w:val="nil"/>
              <w:left w:val="nil"/>
              <w:bottom w:val="single" w:sz="4" w:space="0" w:color="auto"/>
              <w:right w:val="single" w:sz="4" w:space="0" w:color="auto"/>
            </w:tcBorders>
            <w:shd w:val="clear" w:color="auto" w:fill="C5E0B3"/>
            <w:noWrap/>
            <w:vAlign w:val="bottom"/>
            <w:hideMark/>
          </w:tcPr>
          <w:p w14:paraId="301B690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5.04</w:t>
            </w:r>
          </w:p>
        </w:tc>
        <w:tc>
          <w:tcPr>
            <w:tcW w:w="1041" w:type="dxa"/>
            <w:tcBorders>
              <w:top w:val="nil"/>
              <w:left w:val="nil"/>
              <w:bottom w:val="single" w:sz="4" w:space="0" w:color="auto"/>
              <w:right w:val="single" w:sz="4" w:space="0" w:color="auto"/>
            </w:tcBorders>
            <w:shd w:val="clear" w:color="000000" w:fill="FFE699"/>
            <w:noWrap/>
            <w:vAlign w:val="bottom"/>
            <w:hideMark/>
          </w:tcPr>
          <w:p w14:paraId="26998A8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4</w:t>
            </w:r>
          </w:p>
        </w:tc>
        <w:tc>
          <w:tcPr>
            <w:tcW w:w="1794" w:type="dxa"/>
            <w:tcBorders>
              <w:top w:val="nil"/>
              <w:left w:val="nil"/>
              <w:bottom w:val="single" w:sz="4" w:space="0" w:color="auto"/>
              <w:right w:val="single" w:sz="4" w:space="0" w:color="auto"/>
            </w:tcBorders>
            <w:shd w:val="clear" w:color="auto" w:fill="auto"/>
            <w:noWrap/>
            <w:vAlign w:val="bottom"/>
            <w:hideMark/>
          </w:tcPr>
          <w:p w14:paraId="6B6484C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CE978CE" w14:textId="77777777" w:rsidTr="00E44D29">
        <w:trPr>
          <w:trHeight w:val="300"/>
        </w:trPr>
        <w:tc>
          <w:tcPr>
            <w:tcW w:w="1187" w:type="dxa"/>
            <w:vMerge w:val="restart"/>
            <w:tcBorders>
              <w:top w:val="nil"/>
              <w:left w:val="single" w:sz="4" w:space="0" w:color="auto"/>
              <w:right w:val="single" w:sz="4" w:space="0" w:color="auto"/>
            </w:tcBorders>
            <w:shd w:val="clear" w:color="auto" w:fill="auto"/>
            <w:noWrap/>
            <w:vAlign w:val="center"/>
            <w:hideMark/>
          </w:tcPr>
          <w:p w14:paraId="7EB4ACC1"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29</w:t>
            </w:r>
          </w:p>
        </w:tc>
        <w:tc>
          <w:tcPr>
            <w:tcW w:w="1624" w:type="dxa"/>
            <w:tcBorders>
              <w:top w:val="nil"/>
              <w:left w:val="nil"/>
              <w:bottom w:val="single" w:sz="4" w:space="0" w:color="auto"/>
              <w:right w:val="single" w:sz="4" w:space="0" w:color="auto"/>
            </w:tcBorders>
            <w:shd w:val="clear" w:color="auto" w:fill="C5E0B3"/>
            <w:noWrap/>
            <w:vAlign w:val="bottom"/>
            <w:hideMark/>
          </w:tcPr>
          <w:p w14:paraId="745470A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8.04</w:t>
            </w:r>
          </w:p>
        </w:tc>
        <w:tc>
          <w:tcPr>
            <w:tcW w:w="1132" w:type="dxa"/>
            <w:tcBorders>
              <w:top w:val="nil"/>
              <w:left w:val="nil"/>
              <w:bottom w:val="single" w:sz="4" w:space="0" w:color="auto"/>
              <w:right w:val="single" w:sz="4" w:space="0" w:color="auto"/>
            </w:tcBorders>
            <w:shd w:val="clear" w:color="auto" w:fill="C5E0B3"/>
            <w:noWrap/>
            <w:vAlign w:val="bottom"/>
            <w:hideMark/>
          </w:tcPr>
          <w:p w14:paraId="6671CEE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9.04</w:t>
            </w:r>
          </w:p>
        </w:tc>
        <w:tc>
          <w:tcPr>
            <w:tcW w:w="804" w:type="dxa"/>
            <w:tcBorders>
              <w:top w:val="nil"/>
              <w:left w:val="nil"/>
              <w:bottom w:val="single" w:sz="4" w:space="0" w:color="auto"/>
              <w:right w:val="single" w:sz="4" w:space="0" w:color="auto"/>
            </w:tcBorders>
            <w:shd w:val="clear" w:color="auto" w:fill="C5E0B3"/>
            <w:noWrap/>
            <w:vAlign w:val="bottom"/>
            <w:hideMark/>
          </w:tcPr>
          <w:p w14:paraId="371AEB27"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04</w:t>
            </w:r>
          </w:p>
        </w:tc>
        <w:tc>
          <w:tcPr>
            <w:tcW w:w="1055" w:type="dxa"/>
            <w:tcBorders>
              <w:top w:val="nil"/>
              <w:left w:val="nil"/>
              <w:bottom w:val="single" w:sz="4" w:space="0" w:color="auto"/>
              <w:right w:val="single" w:sz="4" w:space="0" w:color="auto"/>
            </w:tcBorders>
            <w:shd w:val="clear" w:color="auto" w:fill="C5E0B3"/>
            <w:noWrap/>
            <w:vAlign w:val="bottom"/>
            <w:hideMark/>
          </w:tcPr>
          <w:p w14:paraId="1EBC0758"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1.04</w:t>
            </w:r>
          </w:p>
        </w:tc>
        <w:tc>
          <w:tcPr>
            <w:tcW w:w="1137" w:type="dxa"/>
            <w:tcBorders>
              <w:top w:val="nil"/>
              <w:left w:val="nil"/>
              <w:bottom w:val="single" w:sz="4" w:space="0" w:color="auto"/>
              <w:right w:val="single" w:sz="4" w:space="0" w:color="auto"/>
            </w:tcBorders>
            <w:shd w:val="clear" w:color="auto" w:fill="C5E0B3"/>
            <w:noWrap/>
            <w:vAlign w:val="bottom"/>
            <w:hideMark/>
          </w:tcPr>
          <w:p w14:paraId="2E727C15"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2.04</w:t>
            </w:r>
          </w:p>
        </w:tc>
        <w:tc>
          <w:tcPr>
            <w:tcW w:w="1041" w:type="dxa"/>
            <w:tcBorders>
              <w:top w:val="nil"/>
              <w:left w:val="nil"/>
              <w:bottom w:val="single" w:sz="4" w:space="0" w:color="auto"/>
              <w:right w:val="single" w:sz="4" w:space="0" w:color="auto"/>
            </w:tcBorders>
            <w:shd w:val="clear" w:color="000000" w:fill="FFE699"/>
            <w:noWrap/>
            <w:vAlign w:val="bottom"/>
            <w:hideMark/>
          </w:tcPr>
          <w:p w14:paraId="790F058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4</w:t>
            </w:r>
          </w:p>
        </w:tc>
        <w:tc>
          <w:tcPr>
            <w:tcW w:w="1794" w:type="dxa"/>
            <w:tcBorders>
              <w:top w:val="nil"/>
              <w:left w:val="nil"/>
              <w:bottom w:val="single" w:sz="4" w:space="0" w:color="auto"/>
              <w:right w:val="single" w:sz="4" w:space="0" w:color="auto"/>
            </w:tcBorders>
            <w:shd w:val="clear" w:color="auto" w:fill="auto"/>
            <w:noWrap/>
            <w:vAlign w:val="bottom"/>
            <w:hideMark/>
          </w:tcPr>
          <w:p w14:paraId="5054B67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53E38341" w14:textId="77777777" w:rsidTr="00E44D29">
        <w:trPr>
          <w:trHeight w:val="300"/>
        </w:trPr>
        <w:tc>
          <w:tcPr>
            <w:tcW w:w="1187" w:type="dxa"/>
            <w:vMerge/>
            <w:tcBorders>
              <w:left w:val="single" w:sz="4" w:space="0" w:color="auto"/>
              <w:bottom w:val="single" w:sz="4" w:space="0" w:color="auto"/>
              <w:right w:val="single" w:sz="4" w:space="0" w:color="auto"/>
            </w:tcBorders>
            <w:shd w:val="clear" w:color="auto" w:fill="auto"/>
            <w:noWrap/>
            <w:vAlign w:val="center"/>
            <w:hideMark/>
          </w:tcPr>
          <w:p w14:paraId="03CC54CD" w14:textId="77777777" w:rsidR="00E44D29" w:rsidRPr="00E44D29" w:rsidRDefault="00E44D29" w:rsidP="00E44D29">
            <w:pPr>
              <w:spacing w:line="240" w:lineRule="auto"/>
              <w:ind w:firstLine="0"/>
              <w:jc w:val="center"/>
              <w:rPr>
                <w:rFonts w:eastAsia="Times New Roman" w:cs="Times New Roman"/>
                <w:b/>
                <w:bCs/>
                <w:color w:val="A6A6A6"/>
                <w:sz w:val="24"/>
                <w:szCs w:val="24"/>
              </w:rPr>
            </w:pPr>
          </w:p>
        </w:tc>
        <w:tc>
          <w:tcPr>
            <w:tcW w:w="1624" w:type="dxa"/>
            <w:tcBorders>
              <w:top w:val="nil"/>
              <w:left w:val="nil"/>
              <w:bottom w:val="single" w:sz="4" w:space="0" w:color="auto"/>
              <w:right w:val="single" w:sz="4" w:space="0" w:color="auto"/>
            </w:tcBorders>
            <w:shd w:val="clear" w:color="auto" w:fill="C5E0B3"/>
            <w:noWrap/>
            <w:vAlign w:val="bottom"/>
            <w:hideMark/>
          </w:tcPr>
          <w:p w14:paraId="50DDE76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4</w:t>
            </w:r>
          </w:p>
        </w:tc>
        <w:tc>
          <w:tcPr>
            <w:tcW w:w="1132" w:type="dxa"/>
            <w:tcBorders>
              <w:top w:val="nil"/>
              <w:left w:val="nil"/>
              <w:bottom w:val="single" w:sz="4" w:space="0" w:color="auto"/>
              <w:right w:val="single" w:sz="4" w:space="0" w:color="auto"/>
            </w:tcBorders>
            <w:shd w:val="clear" w:color="auto" w:fill="C5E0B3"/>
            <w:noWrap/>
            <w:vAlign w:val="bottom"/>
            <w:hideMark/>
          </w:tcPr>
          <w:p w14:paraId="6C035DB1"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6.04</w:t>
            </w:r>
          </w:p>
        </w:tc>
        <w:tc>
          <w:tcPr>
            <w:tcW w:w="804" w:type="dxa"/>
            <w:tcBorders>
              <w:top w:val="nil"/>
              <w:left w:val="nil"/>
              <w:bottom w:val="single" w:sz="4" w:space="0" w:color="auto"/>
              <w:right w:val="single" w:sz="4" w:space="0" w:color="auto"/>
            </w:tcBorders>
            <w:shd w:val="clear" w:color="auto" w:fill="C5E0B3"/>
            <w:noWrap/>
            <w:vAlign w:val="bottom"/>
            <w:hideMark/>
          </w:tcPr>
          <w:p w14:paraId="582E322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4</w:t>
            </w:r>
          </w:p>
        </w:tc>
        <w:tc>
          <w:tcPr>
            <w:tcW w:w="1055" w:type="dxa"/>
            <w:tcBorders>
              <w:top w:val="nil"/>
              <w:left w:val="nil"/>
              <w:bottom w:val="single" w:sz="4" w:space="0" w:color="auto"/>
              <w:right w:val="single" w:sz="4" w:space="0" w:color="auto"/>
            </w:tcBorders>
            <w:shd w:val="clear" w:color="auto" w:fill="C5E0B3"/>
            <w:noWrap/>
            <w:vAlign w:val="bottom"/>
            <w:hideMark/>
          </w:tcPr>
          <w:p w14:paraId="7F460C4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4</w:t>
            </w:r>
          </w:p>
        </w:tc>
        <w:tc>
          <w:tcPr>
            <w:tcW w:w="1137" w:type="dxa"/>
            <w:tcBorders>
              <w:top w:val="nil"/>
              <w:left w:val="nil"/>
              <w:bottom w:val="single" w:sz="4" w:space="0" w:color="auto"/>
              <w:right w:val="single" w:sz="4" w:space="0" w:color="auto"/>
            </w:tcBorders>
            <w:shd w:val="clear" w:color="auto" w:fill="C5E0B3"/>
            <w:noWrap/>
            <w:vAlign w:val="bottom"/>
            <w:hideMark/>
          </w:tcPr>
          <w:p w14:paraId="3D52F0E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9.04</w:t>
            </w:r>
          </w:p>
        </w:tc>
        <w:tc>
          <w:tcPr>
            <w:tcW w:w="1041" w:type="dxa"/>
            <w:tcBorders>
              <w:top w:val="nil"/>
              <w:left w:val="nil"/>
              <w:bottom w:val="single" w:sz="4" w:space="0" w:color="auto"/>
              <w:right w:val="single" w:sz="4" w:space="0" w:color="auto"/>
            </w:tcBorders>
            <w:shd w:val="clear" w:color="000000" w:fill="FFE699"/>
            <w:noWrap/>
            <w:vAlign w:val="bottom"/>
            <w:hideMark/>
          </w:tcPr>
          <w:p w14:paraId="31F02BA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0.04</w:t>
            </w:r>
          </w:p>
        </w:tc>
        <w:tc>
          <w:tcPr>
            <w:tcW w:w="1794" w:type="dxa"/>
            <w:tcBorders>
              <w:top w:val="nil"/>
              <w:left w:val="nil"/>
              <w:bottom w:val="single" w:sz="4" w:space="0" w:color="auto"/>
              <w:right w:val="single" w:sz="4" w:space="0" w:color="auto"/>
            </w:tcBorders>
            <w:shd w:val="clear" w:color="auto" w:fill="auto"/>
            <w:noWrap/>
            <w:vAlign w:val="bottom"/>
            <w:hideMark/>
          </w:tcPr>
          <w:p w14:paraId="65C8654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0DA52F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hideMark/>
          </w:tcPr>
          <w:p w14:paraId="5A2F429B"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0</w:t>
            </w:r>
          </w:p>
        </w:tc>
        <w:tc>
          <w:tcPr>
            <w:tcW w:w="1624" w:type="dxa"/>
            <w:tcBorders>
              <w:top w:val="nil"/>
              <w:left w:val="nil"/>
              <w:bottom w:val="single" w:sz="4" w:space="0" w:color="auto"/>
              <w:right w:val="single" w:sz="4" w:space="0" w:color="auto"/>
            </w:tcBorders>
            <w:shd w:val="clear" w:color="auto" w:fill="C5E0B3"/>
            <w:noWrap/>
            <w:vAlign w:val="bottom"/>
            <w:hideMark/>
          </w:tcPr>
          <w:p w14:paraId="621B270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4</w:t>
            </w:r>
          </w:p>
        </w:tc>
        <w:tc>
          <w:tcPr>
            <w:tcW w:w="1132" w:type="dxa"/>
            <w:tcBorders>
              <w:top w:val="nil"/>
              <w:left w:val="nil"/>
              <w:bottom w:val="single" w:sz="4" w:space="0" w:color="auto"/>
              <w:right w:val="single" w:sz="4" w:space="0" w:color="auto"/>
            </w:tcBorders>
            <w:shd w:val="clear" w:color="auto" w:fill="C5E0B3"/>
            <w:noWrap/>
            <w:vAlign w:val="bottom"/>
            <w:hideMark/>
          </w:tcPr>
          <w:p w14:paraId="46B4EE8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4</w:t>
            </w:r>
          </w:p>
        </w:tc>
        <w:tc>
          <w:tcPr>
            <w:tcW w:w="804" w:type="dxa"/>
            <w:tcBorders>
              <w:top w:val="nil"/>
              <w:left w:val="nil"/>
              <w:bottom w:val="single" w:sz="4" w:space="0" w:color="auto"/>
              <w:right w:val="single" w:sz="4" w:space="0" w:color="auto"/>
            </w:tcBorders>
            <w:shd w:val="clear" w:color="auto" w:fill="C5E0B3"/>
            <w:noWrap/>
            <w:vAlign w:val="bottom"/>
            <w:hideMark/>
          </w:tcPr>
          <w:p w14:paraId="26300A6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4</w:t>
            </w:r>
          </w:p>
        </w:tc>
        <w:tc>
          <w:tcPr>
            <w:tcW w:w="1055" w:type="dxa"/>
            <w:tcBorders>
              <w:top w:val="nil"/>
              <w:left w:val="nil"/>
              <w:bottom w:val="single" w:sz="4" w:space="0" w:color="auto"/>
              <w:right w:val="single" w:sz="4" w:space="0" w:color="auto"/>
            </w:tcBorders>
            <w:shd w:val="clear" w:color="auto" w:fill="C5E0B3"/>
            <w:noWrap/>
            <w:vAlign w:val="bottom"/>
            <w:hideMark/>
          </w:tcPr>
          <w:p w14:paraId="1C0C35AA"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4</w:t>
            </w:r>
          </w:p>
        </w:tc>
        <w:tc>
          <w:tcPr>
            <w:tcW w:w="1137" w:type="dxa"/>
            <w:tcBorders>
              <w:top w:val="nil"/>
              <w:left w:val="nil"/>
              <w:bottom w:val="single" w:sz="4" w:space="0" w:color="auto"/>
              <w:right w:val="single" w:sz="4" w:space="0" w:color="auto"/>
            </w:tcBorders>
            <w:shd w:val="clear" w:color="auto" w:fill="C5E0B3"/>
            <w:noWrap/>
            <w:vAlign w:val="bottom"/>
            <w:hideMark/>
          </w:tcPr>
          <w:p w14:paraId="1B73743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6.04</w:t>
            </w:r>
          </w:p>
        </w:tc>
        <w:tc>
          <w:tcPr>
            <w:tcW w:w="1041" w:type="dxa"/>
            <w:tcBorders>
              <w:top w:val="nil"/>
              <w:left w:val="nil"/>
              <w:bottom w:val="single" w:sz="4" w:space="0" w:color="auto"/>
              <w:right w:val="single" w:sz="4" w:space="0" w:color="auto"/>
            </w:tcBorders>
            <w:shd w:val="clear" w:color="000000" w:fill="FFE699"/>
            <w:noWrap/>
            <w:vAlign w:val="bottom"/>
            <w:hideMark/>
          </w:tcPr>
          <w:p w14:paraId="373EBB2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7.04</w:t>
            </w:r>
          </w:p>
        </w:tc>
        <w:tc>
          <w:tcPr>
            <w:tcW w:w="1794" w:type="dxa"/>
            <w:tcBorders>
              <w:top w:val="nil"/>
              <w:left w:val="nil"/>
              <w:bottom w:val="single" w:sz="4" w:space="0" w:color="auto"/>
              <w:right w:val="single" w:sz="4" w:space="0" w:color="auto"/>
            </w:tcBorders>
            <w:shd w:val="clear" w:color="auto" w:fill="auto"/>
            <w:noWrap/>
            <w:vAlign w:val="bottom"/>
            <w:hideMark/>
          </w:tcPr>
          <w:p w14:paraId="7C9D7D3C"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CAC5CBE"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center"/>
            <w:hideMark/>
          </w:tcPr>
          <w:p w14:paraId="12AEBF34"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lastRenderedPageBreak/>
              <w:t>31</w:t>
            </w:r>
          </w:p>
        </w:tc>
        <w:tc>
          <w:tcPr>
            <w:tcW w:w="1624" w:type="dxa"/>
            <w:tcBorders>
              <w:top w:val="nil"/>
              <w:left w:val="nil"/>
              <w:bottom w:val="single" w:sz="4" w:space="0" w:color="auto"/>
              <w:right w:val="single" w:sz="4" w:space="0" w:color="auto"/>
            </w:tcBorders>
            <w:shd w:val="clear" w:color="auto" w:fill="C5E0B3"/>
            <w:noWrap/>
            <w:vAlign w:val="bottom"/>
            <w:hideMark/>
          </w:tcPr>
          <w:p w14:paraId="54E9FB11"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29.04</w:t>
            </w:r>
          </w:p>
        </w:tc>
        <w:tc>
          <w:tcPr>
            <w:tcW w:w="1132" w:type="dxa"/>
            <w:tcBorders>
              <w:top w:val="nil"/>
              <w:left w:val="nil"/>
              <w:bottom w:val="single" w:sz="4" w:space="0" w:color="auto"/>
              <w:right w:val="single" w:sz="4" w:space="0" w:color="auto"/>
            </w:tcBorders>
            <w:shd w:val="clear" w:color="auto" w:fill="C5E0B3"/>
            <w:noWrap/>
            <w:vAlign w:val="bottom"/>
            <w:hideMark/>
          </w:tcPr>
          <w:p w14:paraId="2F519876"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30.04</w:t>
            </w:r>
          </w:p>
        </w:tc>
        <w:tc>
          <w:tcPr>
            <w:tcW w:w="804" w:type="dxa"/>
            <w:tcBorders>
              <w:top w:val="nil"/>
              <w:left w:val="nil"/>
              <w:bottom w:val="single" w:sz="4" w:space="0" w:color="auto"/>
              <w:right w:val="single" w:sz="4" w:space="0" w:color="auto"/>
            </w:tcBorders>
            <w:shd w:val="clear" w:color="auto" w:fill="C5E0B3"/>
            <w:noWrap/>
            <w:vAlign w:val="bottom"/>
            <w:hideMark/>
          </w:tcPr>
          <w:p w14:paraId="6852C62D"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1.05</w:t>
            </w:r>
          </w:p>
        </w:tc>
        <w:tc>
          <w:tcPr>
            <w:tcW w:w="1055" w:type="dxa"/>
            <w:tcBorders>
              <w:top w:val="nil"/>
              <w:left w:val="nil"/>
              <w:bottom w:val="single" w:sz="4" w:space="0" w:color="auto"/>
              <w:right w:val="single" w:sz="4" w:space="0" w:color="auto"/>
            </w:tcBorders>
            <w:shd w:val="clear" w:color="auto" w:fill="C5E0B3"/>
            <w:noWrap/>
            <w:vAlign w:val="bottom"/>
            <w:hideMark/>
          </w:tcPr>
          <w:p w14:paraId="4A8987FC"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2.05</w:t>
            </w:r>
          </w:p>
        </w:tc>
        <w:tc>
          <w:tcPr>
            <w:tcW w:w="1137" w:type="dxa"/>
            <w:tcBorders>
              <w:top w:val="nil"/>
              <w:left w:val="nil"/>
              <w:bottom w:val="single" w:sz="4" w:space="0" w:color="auto"/>
              <w:right w:val="single" w:sz="4" w:space="0" w:color="auto"/>
            </w:tcBorders>
            <w:shd w:val="clear" w:color="auto" w:fill="C5E0B3"/>
            <w:noWrap/>
            <w:vAlign w:val="bottom"/>
            <w:hideMark/>
          </w:tcPr>
          <w:p w14:paraId="1932AE02" w14:textId="77777777" w:rsidR="00E44D29" w:rsidRPr="00E44D29" w:rsidRDefault="00E44D29" w:rsidP="00E44D29">
            <w:pPr>
              <w:spacing w:line="240" w:lineRule="auto"/>
              <w:ind w:firstLine="0"/>
              <w:jc w:val="left"/>
              <w:rPr>
                <w:rFonts w:eastAsia="Times New Roman" w:cs="Times New Roman"/>
                <w:bCs/>
                <w:sz w:val="24"/>
                <w:szCs w:val="24"/>
              </w:rPr>
            </w:pPr>
            <w:r w:rsidRPr="00E44D29">
              <w:rPr>
                <w:rFonts w:eastAsia="Times New Roman" w:cs="Times New Roman"/>
                <w:bCs/>
                <w:sz w:val="24"/>
                <w:szCs w:val="24"/>
              </w:rPr>
              <w:t>03.05</w:t>
            </w:r>
          </w:p>
        </w:tc>
        <w:tc>
          <w:tcPr>
            <w:tcW w:w="1041" w:type="dxa"/>
            <w:tcBorders>
              <w:top w:val="nil"/>
              <w:left w:val="nil"/>
              <w:bottom w:val="single" w:sz="4" w:space="0" w:color="auto"/>
              <w:right w:val="single" w:sz="4" w:space="0" w:color="auto"/>
            </w:tcBorders>
            <w:shd w:val="clear" w:color="000000" w:fill="FFE699"/>
            <w:noWrap/>
            <w:vAlign w:val="bottom"/>
            <w:hideMark/>
          </w:tcPr>
          <w:p w14:paraId="484A45F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4.05</w:t>
            </w:r>
          </w:p>
        </w:tc>
        <w:tc>
          <w:tcPr>
            <w:tcW w:w="1794" w:type="dxa"/>
            <w:tcBorders>
              <w:top w:val="nil"/>
              <w:left w:val="nil"/>
              <w:bottom w:val="single" w:sz="4" w:space="0" w:color="auto"/>
              <w:right w:val="single" w:sz="4" w:space="0" w:color="auto"/>
            </w:tcBorders>
            <w:shd w:val="clear" w:color="auto" w:fill="auto"/>
            <w:noWrap/>
            <w:vAlign w:val="bottom"/>
            <w:hideMark/>
          </w:tcPr>
          <w:p w14:paraId="6469DF67"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66C0797E"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6EB533"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2</w:t>
            </w:r>
          </w:p>
        </w:tc>
        <w:tc>
          <w:tcPr>
            <w:tcW w:w="1624" w:type="dxa"/>
            <w:tcBorders>
              <w:top w:val="nil"/>
              <w:left w:val="nil"/>
              <w:bottom w:val="single" w:sz="4" w:space="0" w:color="auto"/>
              <w:right w:val="single" w:sz="4" w:space="0" w:color="auto"/>
            </w:tcBorders>
            <w:shd w:val="clear" w:color="auto" w:fill="C5E0B3"/>
            <w:noWrap/>
            <w:vAlign w:val="bottom"/>
            <w:hideMark/>
          </w:tcPr>
          <w:p w14:paraId="312A26A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6.05</w:t>
            </w:r>
          </w:p>
        </w:tc>
        <w:tc>
          <w:tcPr>
            <w:tcW w:w="1132" w:type="dxa"/>
            <w:tcBorders>
              <w:top w:val="nil"/>
              <w:left w:val="nil"/>
              <w:bottom w:val="single" w:sz="4" w:space="0" w:color="auto"/>
              <w:right w:val="single" w:sz="4" w:space="0" w:color="auto"/>
            </w:tcBorders>
            <w:shd w:val="clear" w:color="auto" w:fill="C5E0B3"/>
            <w:noWrap/>
            <w:vAlign w:val="bottom"/>
            <w:hideMark/>
          </w:tcPr>
          <w:p w14:paraId="39193580"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07.05</w:t>
            </w:r>
          </w:p>
        </w:tc>
        <w:tc>
          <w:tcPr>
            <w:tcW w:w="804" w:type="dxa"/>
            <w:tcBorders>
              <w:top w:val="nil"/>
              <w:left w:val="nil"/>
              <w:bottom w:val="single" w:sz="4" w:space="0" w:color="auto"/>
              <w:right w:val="single" w:sz="4" w:space="0" w:color="auto"/>
            </w:tcBorders>
            <w:shd w:val="clear" w:color="auto" w:fill="C5E0B3"/>
            <w:noWrap/>
            <w:vAlign w:val="bottom"/>
            <w:hideMark/>
          </w:tcPr>
          <w:p w14:paraId="172633C3"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08.05</w:t>
            </w:r>
          </w:p>
        </w:tc>
        <w:tc>
          <w:tcPr>
            <w:tcW w:w="1055" w:type="dxa"/>
            <w:tcBorders>
              <w:top w:val="nil"/>
              <w:left w:val="nil"/>
              <w:bottom w:val="single" w:sz="4" w:space="0" w:color="auto"/>
              <w:right w:val="single" w:sz="4" w:space="0" w:color="auto"/>
            </w:tcBorders>
            <w:shd w:val="clear" w:color="auto" w:fill="C5E0B3"/>
            <w:noWrap/>
            <w:vAlign w:val="bottom"/>
            <w:hideMark/>
          </w:tcPr>
          <w:p w14:paraId="2F9C8586" w14:textId="77777777" w:rsidR="00E44D29" w:rsidRPr="00E44D29" w:rsidRDefault="00E44D29" w:rsidP="00E44D29">
            <w:pPr>
              <w:spacing w:line="240" w:lineRule="auto"/>
              <w:ind w:firstLine="0"/>
              <w:jc w:val="left"/>
              <w:rPr>
                <w:rFonts w:eastAsia="Times New Roman" w:cs="Times New Roman"/>
                <w:b/>
                <w:bCs/>
                <w:color w:val="FF0000"/>
                <w:sz w:val="24"/>
                <w:szCs w:val="24"/>
              </w:rPr>
            </w:pPr>
            <w:r w:rsidRPr="00E44D29">
              <w:rPr>
                <w:rFonts w:eastAsia="Times New Roman" w:cs="Times New Roman"/>
                <w:b/>
                <w:bCs/>
                <w:color w:val="FF0000"/>
                <w:sz w:val="24"/>
                <w:szCs w:val="24"/>
              </w:rPr>
              <w:t>09.05</w:t>
            </w:r>
          </w:p>
        </w:tc>
        <w:tc>
          <w:tcPr>
            <w:tcW w:w="1137" w:type="dxa"/>
            <w:tcBorders>
              <w:top w:val="nil"/>
              <w:left w:val="nil"/>
              <w:bottom w:val="single" w:sz="4" w:space="0" w:color="auto"/>
              <w:right w:val="single" w:sz="4" w:space="0" w:color="auto"/>
            </w:tcBorders>
            <w:shd w:val="clear" w:color="auto" w:fill="C5E0B3"/>
            <w:noWrap/>
            <w:vAlign w:val="bottom"/>
            <w:hideMark/>
          </w:tcPr>
          <w:p w14:paraId="22BB3CAC" w14:textId="77777777" w:rsidR="00E44D29" w:rsidRPr="00E44D29" w:rsidRDefault="00E44D29" w:rsidP="00E44D29">
            <w:pPr>
              <w:spacing w:line="240" w:lineRule="auto"/>
              <w:ind w:firstLine="0"/>
              <w:jc w:val="left"/>
              <w:rPr>
                <w:rFonts w:eastAsia="Times New Roman" w:cs="Times New Roman"/>
                <w:b/>
                <w:color w:val="FF0000"/>
                <w:sz w:val="24"/>
                <w:szCs w:val="24"/>
              </w:rPr>
            </w:pPr>
            <w:r w:rsidRPr="00E44D29">
              <w:rPr>
                <w:rFonts w:eastAsia="Times New Roman" w:cs="Times New Roman"/>
                <w:b/>
                <w:color w:val="FF0000"/>
                <w:sz w:val="24"/>
                <w:szCs w:val="24"/>
              </w:rPr>
              <w:t>10.05</w:t>
            </w:r>
          </w:p>
        </w:tc>
        <w:tc>
          <w:tcPr>
            <w:tcW w:w="1041" w:type="dxa"/>
            <w:tcBorders>
              <w:top w:val="nil"/>
              <w:left w:val="nil"/>
              <w:bottom w:val="single" w:sz="4" w:space="0" w:color="auto"/>
              <w:right w:val="single" w:sz="4" w:space="0" w:color="auto"/>
            </w:tcBorders>
            <w:shd w:val="clear" w:color="000000" w:fill="FFE699"/>
            <w:noWrap/>
            <w:vAlign w:val="bottom"/>
            <w:hideMark/>
          </w:tcPr>
          <w:p w14:paraId="041367E8"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11.05</w:t>
            </w:r>
          </w:p>
        </w:tc>
        <w:tc>
          <w:tcPr>
            <w:tcW w:w="1794" w:type="dxa"/>
            <w:tcBorders>
              <w:top w:val="nil"/>
              <w:left w:val="nil"/>
              <w:bottom w:val="single" w:sz="4" w:space="0" w:color="auto"/>
              <w:right w:val="single" w:sz="4" w:space="0" w:color="auto"/>
            </w:tcBorders>
            <w:shd w:val="clear" w:color="auto" w:fill="auto"/>
            <w:noWrap/>
            <w:vAlign w:val="bottom"/>
            <w:hideMark/>
          </w:tcPr>
          <w:p w14:paraId="7785E574"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3117EA7" w14:textId="77777777" w:rsidTr="00E44D29">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101B569"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3</w:t>
            </w:r>
          </w:p>
        </w:tc>
        <w:tc>
          <w:tcPr>
            <w:tcW w:w="1624" w:type="dxa"/>
            <w:tcBorders>
              <w:top w:val="nil"/>
              <w:left w:val="nil"/>
              <w:bottom w:val="single" w:sz="4" w:space="0" w:color="auto"/>
              <w:right w:val="single" w:sz="4" w:space="0" w:color="auto"/>
            </w:tcBorders>
            <w:shd w:val="clear" w:color="auto" w:fill="C5E0B3"/>
            <w:noWrap/>
            <w:vAlign w:val="bottom"/>
            <w:hideMark/>
          </w:tcPr>
          <w:p w14:paraId="3999406E"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3.05</w:t>
            </w:r>
          </w:p>
        </w:tc>
        <w:tc>
          <w:tcPr>
            <w:tcW w:w="1132" w:type="dxa"/>
            <w:tcBorders>
              <w:top w:val="nil"/>
              <w:left w:val="nil"/>
              <w:bottom w:val="single" w:sz="4" w:space="0" w:color="auto"/>
              <w:right w:val="single" w:sz="4" w:space="0" w:color="auto"/>
            </w:tcBorders>
            <w:shd w:val="clear" w:color="auto" w:fill="C5E0B3"/>
            <w:noWrap/>
            <w:vAlign w:val="bottom"/>
            <w:hideMark/>
          </w:tcPr>
          <w:p w14:paraId="47499A26"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4.05</w:t>
            </w:r>
          </w:p>
        </w:tc>
        <w:tc>
          <w:tcPr>
            <w:tcW w:w="804" w:type="dxa"/>
            <w:tcBorders>
              <w:top w:val="nil"/>
              <w:left w:val="nil"/>
              <w:bottom w:val="single" w:sz="4" w:space="0" w:color="auto"/>
              <w:right w:val="single" w:sz="4" w:space="0" w:color="auto"/>
            </w:tcBorders>
            <w:shd w:val="clear" w:color="auto" w:fill="C5E0B3"/>
            <w:noWrap/>
            <w:vAlign w:val="bottom"/>
            <w:hideMark/>
          </w:tcPr>
          <w:p w14:paraId="6DAB6F1B"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5.05</w:t>
            </w:r>
          </w:p>
        </w:tc>
        <w:tc>
          <w:tcPr>
            <w:tcW w:w="1055" w:type="dxa"/>
            <w:tcBorders>
              <w:top w:val="nil"/>
              <w:left w:val="nil"/>
              <w:bottom w:val="single" w:sz="4" w:space="0" w:color="auto"/>
              <w:right w:val="single" w:sz="4" w:space="0" w:color="auto"/>
            </w:tcBorders>
            <w:shd w:val="clear" w:color="auto" w:fill="C5E0B3"/>
            <w:noWrap/>
            <w:vAlign w:val="bottom"/>
            <w:hideMark/>
          </w:tcPr>
          <w:p w14:paraId="64D24DB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6.05</w:t>
            </w:r>
          </w:p>
        </w:tc>
        <w:tc>
          <w:tcPr>
            <w:tcW w:w="1137" w:type="dxa"/>
            <w:tcBorders>
              <w:top w:val="nil"/>
              <w:left w:val="nil"/>
              <w:bottom w:val="single" w:sz="4" w:space="0" w:color="auto"/>
              <w:right w:val="single" w:sz="4" w:space="0" w:color="auto"/>
            </w:tcBorders>
            <w:shd w:val="clear" w:color="auto" w:fill="C5E0B3"/>
            <w:noWrap/>
            <w:vAlign w:val="bottom"/>
            <w:hideMark/>
          </w:tcPr>
          <w:p w14:paraId="72FBC5A2"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7.05</w:t>
            </w:r>
          </w:p>
        </w:tc>
        <w:tc>
          <w:tcPr>
            <w:tcW w:w="1041" w:type="dxa"/>
            <w:tcBorders>
              <w:top w:val="nil"/>
              <w:left w:val="nil"/>
              <w:bottom w:val="single" w:sz="4" w:space="0" w:color="auto"/>
              <w:right w:val="single" w:sz="4" w:space="0" w:color="auto"/>
            </w:tcBorders>
            <w:shd w:val="clear" w:color="000000" w:fill="FFE699"/>
            <w:noWrap/>
            <w:vAlign w:val="bottom"/>
            <w:hideMark/>
          </w:tcPr>
          <w:p w14:paraId="3FD9D07D"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18.05</w:t>
            </w:r>
          </w:p>
        </w:tc>
        <w:tc>
          <w:tcPr>
            <w:tcW w:w="1794" w:type="dxa"/>
            <w:tcBorders>
              <w:top w:val="nil"/>
              <w:left w:val="nil"/>
              <w:bottom w:val="single" w:sz="4" w:space="0" w:color="auto"/>
              <w:right w:val="single" w:sz="4" w:space="0" w:color="auto"/>
            </w:tcBorders>
            <w:shd w:val="clear" w:color="auto" w:fill="auto"/>
            <w:noWrap/>
            <w:vAlign w:val="bottom"/>
            <w:hideMark/>
          </w:tcPr>
          <w:p w14:paraId="22200FF9"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40379458"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14:paraId="1134932E"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34</w:t>
            </w:r>
          </w:p>
        </w:tc>
        <w:tc>
          <w:tcPr>
            <w:tcW w:w="1624" w:type="dxa"/>
            <w:tcBorders>
              <w:top w:val="nil"/>
              <w:left w:val="nil"/>
              <w:bottom w:val="single" w:sz="4" w:space="0" w:color="auto"/>
              <w:right w:val="single" w:sz="4" w:space="0" w:color="auto"/>
            </w:tcBorders>
            <w:shd w:val="clear" w:color="auto" w:fill="C5E0B3"/>
            <w:noWrap/>
            <w:vAlign w:val="bottom"/>
            <w:hideMark/>
          </w:tcPr>
          <w:p w14:paraId="28FEFC44"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20.05</w:t>
            </w:r>
          </w:p>
        </w:tc>
        <w:tc>
          <w:tcPr>
            <w:tcW w:w="1132" w:type="dxa"/>
            <w:tcBorders>
              <w:top w:val="nil"/>
              <w:left w:val="nil"/>
              <w:bottom w:val="single" w:sz="4" w:space="0" w:color="auto"/>
              <w:right w:val="single" w:sz="4" w:space="0" w:color="auto"/>
            </w:tcBorders>
            <w:shd w:val="clear" w:color="auto" w:fill="auto"/>
            <w:noWrap/>
            <w:vAlign w:val="bottom"/>
            <w:hideMark/>
          </w:tcPr>
          <w:p w14:paraId="59208B27"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21.05</w:t>
            </w:r>
          </w:p>
        </w:tc>
        <w:tc>
          <w:tcPr>
            <w:tcW w:w="804" w:type="dxa"/>
            <w:tcBorders>
              <w:top w:val="nil"/>
              <w:left w:val="nil"/>
              <w:bottom w:val="single" w:sz="4" w:space="0" w:color="auto"/>
              <w:right w:val="single" w:sz="4" w:space="0" w:color="auto"/>
            </w:tcBorders>
            <w:shd w:val="clear" w:color="auto" w:fill="auto"/>
            <w:noWrap/>
            <w:vAlign w:val="bottom"/>
            <w:hideMark/>
          </w:tcPr>
          <w:p w14:paraId="508737D3"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2.05</w:t>
            </w:r>
          </w:p>
        </w:tc>
        <w:tc>
          <w:tcPr>
            <w:tcW w:w="1055" w:type="dxa"/>
            <w:tcBorders>
              <w:top w:val="nil"/>
              <w:left w:val="nil"/>
              <w:bottom w:val="single" w:sz="4" w:space="0" w:color="auto"/>
              <w:right w:val="single" w:sz="4" w:space="0" w:color="auto"/>
            </w:tcBorders>
            <w:shd w:val="clear" w:color="auto" w:fill="auto"/>
            <w:noWrap/>
            <w:vAlign w:val="bottom"/>
            <w:hideMark/>
          </w:tcPr>
          <w:p w14:paraId="6E757FA1"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3.05</w:t>
            </w:r>
          </w:p>
        </w:tc>
        <w:tc>
          <w:tcPr>
            <w:tcW w:w="1137" w:type="dxa"/>
            <w:tcBorders>
              <w:top w:val="nil"/>
              <w:left w:val="nil"/>
              <w:bottom w:val="single" w:sz="4" w:space="0" w:color="auto"/>
              <w:right w:val="single" w:sz="4" w:space="0" w:color="auto"/>
            </w:tcBorders>
            <w:shd w:val="clear" w:color="auto" w:fill="538135"/>
            <w:noWrap/>
            <w:vAlign w:val="bottom"/>
            <w:hideMark/>
          </w:tcPr>
          <w:p w14:paraId="2CAE257F"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4.05</w:t>
            </w:r>
          </w:p>
        </w:tc>
        <w:tc>
          <w:tcPr>
            <w:tcW w:w="1041" w:type="dxa"/>
            <w:tcBorders>
              <w:top w:val="nil"/>
              <w:left w:val="nil"/>
              <w:bottom w:val="single" w:sz="4" w:space="0" w:color="auto"/>
              <w:right w:val="single" w:sz="4" w:space="0" w:color="auto"/>
            </w:tcBorders>
            <w:shd w:val="clear" w:color="000000" w:fill="FFE699"/>
            <w:noWrap/>
            <w:vAlign w:val="bottom"/>
            <w:hideMark/>
          </w:tcPr>
          <w:p w14:paraId="2FE1431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25.05</w:t>
            </w:r>
          </w:p>
        </w:tc>
        <w:tc>
          <w:tcPr>
            <w:tcW w:w="1794" w:type="dxa"/>
            <w:tcBorders>
              <w:top w:val="nil"/>
              <w:left w:val="nil"/>
              <w:bottom w:val="single" w:sz="4" w:space="0" w:color="auto"/>
              <w:right w:val="single" w:sz="4" w:space="0" w:color="auto"/>
            </w:tcBorders>
            <w:shd w:val="clear" w:color="auto" w:fill="auto"/>
            <w:noWrap/>
            <w:vAlign w:val="bottom"/>
            <w:hideMark/>
          </w:tcPr>
          <w:p w14:paraId="6FD7ADE8" w14:textId="77777777" w:rsidR="00E44D29" w:rsidRPr="00E44D29" w:rsidRDefault="00E44D29" w:rsidP="00E44D29">
            <w:pPr>
              <w:spacing w:line="240" w:lineRule="auto"/>
              <w:ind w:firstLine="0"/>
              <w:jc w:val="left"/>
              <w:rPr>
                <w:rFonts w:eastAsia="Times New Roman" w:cs="Times New Roman"/>
                <w:color w:val="000000"/>
                <w:sz w:val="24"/>
                <w:szCs w:val="24"/>
              </w:rPr>
            </w:pPr>
            <w:r w:rsidRPr="00E44D29">
              <w:rPr>
                <w:rFonts w:eastAsia="Times New Roman" w:cs="Times New Roman"/>
                <w:color w:val="000000"/>
                <w:sz w:val="24"/>
                <w:szCs w:val="24"/>
              </w:rPr>
              <w:t> </w:t>
            </w:r>
          </w:p>
        </w:tc>
      </w:tr>
      <w:tr w:rsidR="00E44D29" w:rsidRPr="00E44D29" w14:paraId="0DB94E06" w14:textId="77777777" w:rsidTr="00E44D29">
        <w:trPr>
          <w:trHeight w:val="300"/>
        </w:trPr>
        <w:tc>
          <w:tcPr>
            <w:tcW w:w="1187" w:type="dxa"/>
            <w:tcBorders>
              <w:top w:val="nil"/>
              <w:left w:val="single" w:sz="4" w:space="0" w:color="auto"/>
              <w:bottom w:val="single" w:sz="4" w:space="0" w:color="auto"/>
              <w:right w:val="single" w:sz="4" w:space="0" w:color="auto"/>
            </w:tcBorders>
            <w:shd w:val="clear" w:color="auto" w:fill="auto"/>
            <w:noWrap/>
            <w:vAlign w:val="bottom"/>
          </w:tcPr>
          <w:p w14:paraId="2F42BF9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nil"/>
              <w:left w:val="nil"/>
              <w:bottom w:val="single" w:sz="4" w:space="0" w:color="auto"/>
              <w:right w:val="single" w:sz="4" w:space="0" w:color="auto"/>
            </w:tcBorders>
            <w:shd w:val="clear" w:color="auto" w:fill="auto"/>
            <w:noWrap/>
            <w:vAlign w:val="bottom"/>
          </w:tcPr>
          <w:p w14:paraId="2EBC2872"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132" w:type="dxa"/>
            <w:tcBorders>
              <w:top w:val="nil"/>
              <w:left w:val="nil"/>
              <w:bottom w:val="single" w:sz="4" w:space="0" w:color="auto"/>
              <w:right w:val="single" w:sz="4" w:space="0" w:color="auto"/>
            </w:tcBorders>
            <w:shd w:val="clear" w:color="auto" w:fill="auto"/>
            <w:noWrap/>
            <w:vAlign w:val="bottom"/>
          </w:tcPr>
          <w:p w14:paraId="0368602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804" w:type="dxa"/>
            <w:tcBorders>
              <w:top w:val="nil"/>
              <w:left w:val="nil"/>
              <w:bottom w:val="single" w:sz="4" w:space="0" w:color="auto"/>
              <w:right w:val="single" w:sz="4" w:space="0" w:color="auto"/>
            </w:tcBorders>
            <w:shd w:val="clear" w:color="auto" w:fill="auto"/>
            <w:noWrap/>
            <w:vAlign w:val="bottom"/>
          </w:tcPr>
          <w:p w14:paraId="563E721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055" w:type="dxa"/>
            <w:tcBorders>
              <w:top w:val="nil"/>
              <w:left w:val="nil"/>
              <w:bottom w:val="single" w:sz="4" w:space="0" w:color="auto"/>
              <w:right w:val="single" w:sz="4" w:space="0" w:color="auto"/>
            </w:tcBorders>
            <w:shd w:val="clear" w:color="auto" w:fill="FFFFFF"/>
            <w:noWrap/>
            <w:vAlign w:val="bottom"/>
            <w:hideMark/>
          </w:tcPr>
          <w:p w14:paraId="34ACC596"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137" w:type="dxa"/>
            <w:tcBorders>
              <w:top w:val="nil"/>
              <w:left w:val="nil"/>
              <w:bottom w:val="single" w:sz="4" w:space="0" w:color="auto"/>
              <w:right w:val="single" w:sz="4" w:space="0" w:color="auto"/>
            </w:tcBorders>
            <w:shd w:val="clear" w:color="auto" w:fill="FFFFFF"/>
            <w:noWrap/>
            <w:vAlign w:val="bottom"/>
            <w:hideMark/>
          </w:tcPr>
          <w:p w14:paraId="6324D96A"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041" w:type="dxa"/>
            <w:tcBorders>
              <w:top w:val="nil"/>
              <w:left w:val="nil"/>
              <w:bottom w:val="single" w:sz="4" w:space="0" w:color="auto"/>
              <w:right w:val="single" w:sz="4" w:space="0" w:color="auto"/>
            </w:tcBorders>
            <w:shd w:val="clear" w:color="000000" w:fill="FFE699"/>
            <w:noWrap/>
            <w:vAlign w:val="bottom"/>
            <w:hideMark/>
          </w:tcPr>
          <w:p w14:paraId="17B5B41E" w14:textId="77777777" w:rsidR="00E44D29" w:rsidRPr="00E44D29" w:rsidRDefault="00E44D29" w:rsidP="00E44D29">
            <w:pPr>
              <w:spacing w:line="240" w:lineRule="auto"/>
              <w:ind w:firstLine="0"/>
              <w:jc w:val="left"/>
              <w:rPr>
                <w:rFonts w:eastAsia="Times New Roman" w:cs="Times New Roman"/>
                <w:color w:val="000000"/>
                <w:sz w:val="24"/>
                <w:szCs w:val="24"/>
              </w:rPr>
            </w:pPr>
          </w:p>
        </w:tc>
        <w:tc>
          <w:tcPr>
            <w:tcW w:w="1794" w:type="dxa"/>
            <w:tcBorders>
              <w:top w:val="nil"/>
              <w:left w:val="nil"/>
              <w:bottom w:val="single" w:sz="4" w:space="0" w:color="auto"/>
              <w:right w:val="single" w:sz="4" w:space="0" w:color="auto"/>
            </w:tcBorders>
            <w:shd w:val="clear" w:color="auto" w:fill="auto"/>
            <w:noWrap/>
            <w:vAlign w:val="bottom"/>
            <w:hideMark/>
          </w:tcPr>
          <w:p w14:paraId="30CB98FF" w14:textId="77777777" w:rsidR="00E44D29" w:rsidRPr="00E44D29" w:rsidRDefault="00E44D29" w:rsidP="00E44D29">
            <w:pPr>
              <w:spacing w:line="240" w:lineRule="auto"/>
              <w:ind w:firstLine="0"/>
              <w:jc w:val="left"/>
              <w:rPr>
                <w:rFonts w:eastAsia="Times New Roman" w:cs="Times New Roman"/>
                <w:color w:val="000000"/>
                <w:sz w:val="24"/>
                <w:szCs w:val="24"/>
              </w:rPr>
            </w:pPr>
          </w:p>
        </w:tc>
      </w:tr>
      <w:tr w:rsidR="00E44D29" w:rsidRPr="00E44D29" w14:paraId="4D98FD07"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F2F86D"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12293"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5169"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824FD" w14:textId="77777777" w:rsidR="00E44D29" w:rsidRPr="00E44D29" w:rsidRDefault="00E44D29" w:rsidP="00E44D29">
            <w:pPr>
              <w:spacing w:line="240" w:lineRule="auto"/>
              <w:ind w:firstLine="0"/>
              <w:jc w:val="center"/>
              <w:rPr>
                <w:rFonts w:eastAsia="Times New Roman" w:cs="Times New Roman"/>
                <w:b/>
                <w:bCs/>
                <w:color w:val="000000"/>
                <w:sz w:val="24"/>
                <w:szCs w:val="24"/>
              </w:rPr>
            </w:pPr>
            <w:r w:rsidRPr="00E44D29">
              <w:rPr>
                <w:rFonts w:eastAsia="Times New Roman" w:cs="Times New Roman"/>
                <w:b/>
                <w:bCs/>
                <w:color w:val="000000"/>
                <w:sz w:val="24"/>
                <w:szCs w:val="24"/>
              </w:rPr>
              <w:t>конец учебного года</w:t>
            </w:r>
          </w:p>
        </w:tc>
        <w:tc>
          <w:tcPr>
            <w:tcW w:w="17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FD19C" w14:textId="77777777" w:rsidR="00E44D29" w:rsidRPr="00E44D29" w:rsidRDefault="00E44D29" w:rsidP="00E44D29">
            <w:pPr>
              <w:spacing w:line="240" w:lineRule="auto"/>
              <w:ind w:firstLine="0"/>
              <w:jc w:val="left"/>
              <w:rPr>
                <w:rFonts w:eastAsia="Times New Roman" w:cs="Times New Roman"/>
                <w:color w:val="4472C4"/>
                <w:sz w:val="24"/>
                <w:szCs w:val="24"/>
              </w:rPr>
            </w:pPr>
            <w:r w:rsidRPr="00E44D29">
              <w:rPr>
                <w:rFonts w:eastAsia="Times New Roman" w:cs="Times New Roman"/>
                <w:sz w:val="24"/>
                <w:szCs w:val="24"/>
              </w:rPr>
              <w:t xml:space="preserve">Итого каникул: 27 </w:t>
            </w:r>
          </w:p>
        </w:tc>
      </w:tr>
      <w:tr w:rsidR="00E44D29" w:rsidRPr="00E44D29" w14:paraId="69B2A26D" w14:textId="77777777" w:rsidTr="002A6006">
        <w:trPr>
          <w:trHeight w:val="300"/>
        </w:trPr>
        <w:tc>
          <w:tcPr>
            <w:tcW w:w="11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FC798" w14:textId="77777777" w:rsidR="00E44D29" w:rsidRPr="00E44D29" w:rsidRDefault="00E44D29" w:rsidP="00E44D29">
            <w:pPr>
              <w:spacing w:line="240" w:lineRule="auto"/>
              <w:ind w:firstLine="0"/>
              <w:jc w:val="center"/>
              <w:rPr>
                <w:rFonts w:eastAsia="Times New Roman" w:cs="Times New Roman"/>
                <w:b/>
                <w:bCs/>
                <w:color w:val="000000"/>
                <w:sz w:val="24"/>
                <w:szCs w:val="24"/>
              </w:rPr>
            </w:pPr>
          </w:p>
        </w:tc>
        <w:tc>
          <w:tcPr>
            <w:tcW w:w="1624" w:type="dxa"/>
            <w:tcBorders>
              <w:top w:val="single" w:sz="4" w:space="0" w:color="auto"/>
              <w:left w:val="nil"/>
              <w:bottom w:val="single" w:sz="4" w:space="0" w:color="auto"/>
              <w:right w:val="single" w:sz="4" w:space="0" w:color="auto"/>
            </w:tcBorders>
            <w:shd w:val="clear" w:color="auto" w:fill="auto"/>
            <w:noWrap/>
            <w:vAlign w:val="bottom"/>
            <w:hideMark/>
          </w:tcPr>
          <w:p w14:paraId="2108C1BA"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2" w:type="dxa"/>
            <w:tcBorders>
              <w:top w:val="single" w:sz="4" w:space="0" w:color="auto"/>
              <w:left w:val="nil"/>
              <w:bottom w:val="single" w:sz="4" w:space="0" w:color="auto"/>
              <w:right w:val="single" w:sz="4" w:space="0" w:color="auto"/>
            </w:tcBorders>
            <w:shd w:val="clear" w:color="auto" w:fill="auto"/>
            <w:noWrap/>
            <w:vAlign w:val="bottom"/>
            <w:hideMark/>
          </w:tcPr>
          <w:p w14:paraId="67FCB630"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804" w:type="dxa"/>
            <w:tcBorders>
              <w:top w:val="single" w:sz="4" w:space="0" w:color="auto"/>
              <w:left w:val="nil"/>
              <w:bottom w:val="single" w:sz="4" w:space="0" w:color="auto"/>
              <w:right w:val="single" w:sz="4" w:space="0" w:color="auto"/>
            </w:tcBorders>
            <w:shd w:val="clear" w:color="auto" w:fill="auto"/>
            <w:noWrap/>
            <w:vAlign w:val="bottom"/>
            <w:hideMark/>
          </w:tcPr>
          <w:p w14:paraId="64E64EED"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55" w:type="dxa"/>
            <w:tcBorders>
              <w:top w:val="single" w:sz="4" w:space="0" w:color="auto"/>
              <w:left w:val="nil"/>
              <w:bottom w:val="single" w:sz="4" w:space="0" w:color="auto"/>
              <w:right w:val="single" w:sz="4" w:space="0" w:color="auto"/>
            </w:tcBorders>
            <w:shd w:val="clear" w:color="auto" w:fill="auto"/>
            <w:noWrap/>
            <w:vAlign w:val="bottom"/>
            <w:hideMark/>
          </w:tcPr>
          <w:p w14:paraId="726EC970"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137" w:type="dxa"/>
            <w:tcBorders>
              <w:top w:val="single" w:sz="4" w:space="0" w:color="auto"/>
              <w:left w:val="nil"/>
              <w:bottom w:val="single" w:sz="4" w:space="0" w:color="auto"/>
              <w:right w:val="single" w:sz="4" w:space="0" w:color="auto"/>
            </w:tcBorders>
            <w:shd w:val="clear" w:color="auto" w:fill="auto"/>
            <w:noWrap/>
            <w:vAlign w:val="bottom"/>
            <w:hideMark/>
          </w:tcPr>
          <w:p w14:paraId="1F32CABF"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7A98BB01" w14:textId="77777777" w:rsidR="00E44D29" w:rsidRPr="00E44D29" w:rsidRDefault="00E44D29" w:rsidP="00E44D29">
            <w:pPr>
              <w:spacing w:line="240" w:lineRule="auto"/>
              <w:ind w:firstLine="0"/>
              <w:jc w:val="center"/>
              <w:rPr>
                <w:rFonts w:eastAsia="Times New Roman" w:cs="Times New Roman"/>
                <w:b/>
                <w:bCs/>
                <w:color w:val="C00000"/>
                <w:sz w:val="24"/>
                <w:szCs w:val="24"/>
              </w:rPr>
            </w:pPr>
          </w:p>
        </w:tc>
        <w:tc>
          <w:tcPr>
            <w:tcW w:w="1794" w:type="dxa"/>
            <w:tcBorders>
              <w:top w:val="single" w:sz="4" w:space="0" w:color="auto"/>
              <w:left w:val="nil"/>
              <w:bottom w:val="single" w:sz="4" w:space="0" w:color="auto"/>
              <w:right w:val="single" w:sz="4" w:space="0" w:color="auto"/>
            </w:tcBorders>
            <w:shd w:val="clear" w:color="auto" w:fill="auto"/>
            <w:noWrap/>
            <w:vAlign w:val="bottom"/>
            <w:hideMark/>
          </w:tcPr>
          <w:p w14:paraId="504B095A" w14:textId="77777777" w:rsidR="00E44D29" w:rsidRPr="00E44D29" w:rsidRDefault="00E44D29" w:rsidP="00E44D29">
            <w:pPr>
              <w:spacing w:line="240" w:lineRule="auto"/>
              <w:ind w:firstLine="0"/>
              <w:jc w:val="left"/>
              <w:rPr>
                <w:rFonts w:eastAsia="Times New Roman" w:cs="Times New Roman"/>
                <w:sz w:val="24"/>
                <w:szCs w:val="24"/>
              </w:rPr>
            </w:pPr>
            <w:r w:rsidRPr="00E44D29">
              <w:rPr>
                <w:rFonts w:eastAsia="Times New Roman" w:cs="Times New Roman"/>
                <w:sz w:val="24"/>
                <w:szCs w:val="24"/>
              </w:rPr>
              <w:t xml:space="preserve">летние каникулы  </w:t>
            </w:r>
          </w:p>
        </w:tc>
      </w:tr>
    </w:tbl>
    <w:p w14:paraId="059CC839" w14:textId="179275D7" w:rsidR="00A2354E" w:rsidRDefault="00A2354E" w:rsidP="00F14AD7">
      <w:pPr>
        <w:spacing w:after="11" w:line="240" w:lineRule="auto"/>
        <w:ind w:right="-26" w:firstLine="0"/>
        <w:rPr>
          <w:rFonts w:eastAsia="Times New Roman" w:cs="Times New Roman"/>
          <w:b/>
          <w:sz w:val="24"/>
          <w:szCs w:val="24"/>
        </w:rPr>
      </w:pPr>
    </w:p>
    <w:p w14:paraId="0255F4BB" w14:textId="77777777" w:rsidR="007513CB" w:rsidRPr="007513CB" w:rsidRDefault="007513CB" w:rsidP="007513CB">
      <w:pPr>
        <w:spacing w:line="240" w:lineRule="auto"/>
        <w:ind w:firstLine="0"/>
        <w:rPr>
          <w:rFonts w:eastAsia="Times New Roman" w:cs="Times New Roman"/>
          <w:color w:val="000000"/>
          <w:sz w:val="24"/>
          <w:szCs w:val="24"/>
        </w:rPr>
      </w:pPr>
      <w:r w:rsidRPr="007513CB">
        <w:rPr>
          <w:rFonts w:eastAsia="Times New Roman" w:cs="Times New Roman"/>
          <w:color w:val="000000"/>
          <w:sz w:val="24"/>
          <w:szCs w:val="24"/>
        </w:rPr>
        <w:t>Условные обозначения:</w:t>
      </w:r>
    </w:p>
    <w:tbl>
      <w:tblPr>
        <w:tblW w:w="9640" w:type="dxa"/>
        <w:tblInd w:w="-34" w:type="dxa"/>
        <w:tblLayout w:type="fixed"/>
        <w:tblLook w:val="04A0" w:firstRow="1" w:lastRow="0" w:firstColumn="1" w:lastColumn="0" w:noHBand="0" w:noVBand="1"/>
      </w:tblPr>
      <w:tblGrid>
        <w:gridCol w:w="993"/>
        <w:gridCol w:w="8647"/>
      </w:tblGrid>
      <w:tr w:rsidR="007513CB" w:rsidRPr="007513CB" w14:paraId="47208E50" w14:textId="77777777" w:rsidTr="002A6006">
        <w:trPr>
          <w:trHeight w:val="300"/>
        </w:trPr>
        <w:tc>
          <w:tcPr>
            <w:tcW w:w="993" w:type="dxa"/>
            <w:tcBorders>
              <w:top w:val="nil"/>
              <w:left w:val="nil"/>
              <w:bottom w:val="nil"/>
              <w:right w:val="nil"/>
            </w:tcBorders>
            <w:shd w:val="clear" w:color="auto" w:fill="auto"/>
            <w:noWrap/>
            <w:vAlign w:val="bottom"/>
            <w:hideMark/>
          </w:tcPr>
          <w:p w14:paraId="369A53D2" w14:textId="77777777" w:rsidR="007513CB" w:rsidRPr="007513CB" w:rsidRDefault="007513CB" w:rsidP="007513CB">
            <w:pPr>
              <w:spacing w:line="240" w:lineRule="auto"/>
              <w:ind w:firstLine="0"/>
              <w:jc w:val="left"/>
              <w:rPr>
                <w:rFonts w:eastAsia="Times New Roman" w:cs="Times New Roman"/>
                <w:b/>
                <w:bCs/>
                <w:i/>
                <w:color w:val="4472C4"/>
                <w:sz w:val="24"/>
                <w:szCs w:val="24"/>
              </w:rPr>
            </w:pPr>
            <w:r w:rsidRPr="007513CB">
              <w:rPr>
                <w:rFonts w:eastAsia="Times New Roman" w:cs="Times New Roman"/>
                <w:b/>
                <w:bCs/>
                <w:i/>
                <w:color w:val="4472C4"/>
                <w:sz w:val="24"/>
                <w:szCs w:val="24"/>
              </w:rPr>
              <w:t>К</w:t>
            </w:r>
          </w:p>
        </w:tc>
        <w:tc>
          <w:tcPr>
            <w:tcW w:w="8647" w:type="dxa"/>
            <w:tcBorders>
              <w:top w:val="nil"/>
              <w:left w:val="nil"/>
              <w:bottom w:val="nil"/>
              <w:right w:val="nil"/>
            </w:tcBorders>
            <w:shd w:val="clear" w:color="auto" w:fill="auto"/>
            <w:noWrap/>
            <w:vAlign w:val="bottom"/>
            <w:hideMark/>
          </w:tcPr>
          <w:p w14:paraId="598E675F" w14:textId="77777777" w:rsidR="007513CB" w:rsidRPr="007513CB" w:rsidRDefault="007513CB" w:rsidP="007513CB">
            <w:pPr>
              <w:spacing w:line="240" w:lineRule="auto"/>
              <w:ind w:firstLine="0"/>
              <w:jc w:val="left"/>
              <w:rPr>
                <w:rFonts w:eastAsia="Times New Roman" w:cs="Times New Roman"/>
                <w:i/>
                <w:sz w:val="24"/>
                <w:szCs w:val="24"/>
              </w:rPr>
            </w:pPr>
            <w:r w:rsidRPr="007513CB">
              <w:rPr>
                <w:rFonts w:eastAsia="Times New Roman" w:cs="Times New Roman"/>
                <w:i/>
                <w:color w:val="000000"/>
                <w:sz w:val="24"/>
                <w:szCs w:val="24"/>
              </w:rPr>
              <w:t>каникулы</w:t>
            </w:r>
          </w:p>
        </w:tc>
      </w:tr>
      <w:tr w:rsidR="007513CB" w:rsidRPr="007513CB" w14:paraId="2E9E4570" w14:textId="77777777" w:rsidTr="002A6006">
        <w:trPr>
          <w:trHeight w:val="300"/>
        </w:trPr>
        <w:tc>
          <w:tcPr>
            <w:tcW w:w="993" w:type="dxa"/>
            <w:tcBorders>
              <w:top w:val="nil"/>
              <w:left w:val="nil"/>
              <w:bottom w:val="nil"/>
              <w:right w:val="nil"/>
            </w:tcBorders>
            <w:shd w:val="clear" w:color="auto" w:fill="auto"/>
            <w:noWrap/>
            <w:vAlign w:val="bottom"/>
            <w:hideMark/>
          </w:tcPr>
          <w:p w14:paraId="470074FE" w14:textId="77777777" w:rsidR="007513CB" w:rsidRPr="007513CB" w:rsidRDefault="007513CB" w:rsidP="007513CB">
            <w:pPr>
              <w:spacing w:line="240" w:lineRule="auto"/>
              <w:ind w:firstLine="0"/>
              <w:jc w:val="left"/>
              <w:rPr>
                <w:rFonts w:eastAsia="Times New Roman" w:cs="Times New Roman"/>
                <w:b/>
                <w:bCs/>
                <w:i/>
                <w:color w:val="FF0000"/>
                <w:sz w:val="24"/>
                <w:szCs w:val="24"/>
              </w:rPr>
            </w:pPr>
            <w:r w:rsidRPr="007513CB">
              <w:rPr>
                <w:rFonts w:eastAsia="Times New Roman" w:cs="Times New Roman"/>
                <w:b/>
                <w:bCs/>
                <w:i/>
                <w:color w:val="FF0000"/>
                <w:sz w:val="24"/>
                <w:szCs w:val="24"/>
              </w:rPr>
              <w:t>В</w:t>
            </w:r>
          </w:p>
        </w:tc>
        <w:tc>
          <w:tcPr>
            <w:tcW w:w="8647" w:type="dxa"/>
            <w:tcBorders>
              <w:top w:val="nil"/>
              <w:left w:val="nil"/>
              <w:bottom w:val="nil"/>
              <w:right w:val="nil"/>
            </w:tcBorders>
            <w:shd w:val="clear" w:color="auto" w:fill="auto"/>
            <w:noWrap/>
            <w:vAlign w:val="bottom"/>
            <w:hideMark/>
          </w:tcPr>
          <w:p w14:paraId="77951D9F"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 xml:space="preserve"> выходные (праздничные дни)</w:t>
            </w:r>
          </w:p>
        </w:tc>
      </w:tr>
      <w:tr w:rsidR="007513CB" w:rsidRPr="007513CB" w14:paraId="0E270EA6" w14:textId="77777777" w:rsidTr="007513CB">
        <w:trPr>
          <w:trHeight w:val="300"/>
        </w:trPr>
        <w:tc>
          <w:tcPr>
            <w:tcW w:w="993" w:type="dxa"/>
            <w:tcBorders>
              <w:top w:val="nil"/>
              <w:left w:val="nil"/>
              <w:bottom w:val="nil"/>
              <w:right w:val="nil"/>
            </w:tcBorders>
            <w:shd w:val="clear" w:color="auto" w:fill="C5E0B3"/>
            <w:noWrap/>
            <w:vAlign w:val="bottom"/>
          </w:tcPr>
          <w:p w14:paraId="08DAAA17" w14:textId="77777777"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14:paraId="47BBE402"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проведения ВПР согласно приказу  Рособрнадзора от 25.12.2022г. №1282 «О проведении Федеральной службой по надзору в сфере образования и науки мониторинга качества подготовки обучающихся общеобразовательных организаций в форме всероссийских проверочных работ в 2023 году»</w:t>
            </w:r>
          </w:p>
        </w:tc>
      </w:tr>
      <w:tr w:rsidR="007513CB" w:rsidRPr="007513CB" w14:paraId="56185EC6" w14:textId="77777777" w:rsidTr="007513CB">
        <w:trPr>
          <w:trHeight w:val="300"/>
        </w:trPr>
        <w:tc>
          <w:tcPr>
            <w:tcW w:w="993" w:type="dxa"/>
            <w:tcBorders>
              <w:top w:val="nil"/>
              <w:left w:val="nil"/>
              <w:bottom w:val="nil"/>
              <w:right w:val="nil"/>
            </w:tcBorders>
            <w:shd w:val="clear" w:color="auto" w:fill="538135"/>
            <w:noWrap/>
            <w:vAlign w:val="bottom"/>
          </w:tcPr>
          <w:p w14:paraId="0B69BBB1" w14:textId="77777777" w:rsidR="007513CB" w:rsidRPr="007513CB" w:rsidRDefault="007513CB" w:rsidP="007513CB">
            <w:pPr>
              <w:spacing w:line="240" w:lineRule="auto"/>
              <w:ind w:firstLine="0"/>
              <w:jc w:val="left"/>
              <w:rPr>
                <w:rFonts w:eastAsia="Times New Roman" w:cs="Times New Roman"/>
                <w:b/>
                <w:bCs/>
                <w:i/>
                <w:color w:val="00B050"/>
                <w:sz w:val="24"/>
                <w:szCs w:val="24"/>
              </w:rPr>
            </w:pPr>
          </w:p>
        </w:tc>
        <w:tc>
          <w:tcPr>
            <w:tcW w:w="8647" w:type="dxa"/>
            <w:tcBorders>
              <w:top w:val="nil"/>
              <w:left w:val="nil"/>
              <w:bottom w:val="nil"/>
              <w:right w:val="nil"/>
            </w:tcBorders>
            <w:shd w:val="clear" w:color="auto" w:fill="auto"/>
            <w:noWrap/>
            <w:vAlign w:val="bottom"/>
          </w:tcPr>
          <w:p w14:paraId="7252306B" w14:textId="77777777" w:rsidR="007513CB" w:rsidRPr="007513CB" w:rsidRDefault="007513CB" w:rsidP="007513CB">
            <w:pPr>
              <w:spacing w:line="240" w:lineRule="auto"/>
              <w:ind w:firstLine="0"/>
              <w:jc w:val="left"/>
              <w:rPr>
                <w:rFonts w:eastAsia="Times New Roman" w:cs="Times New Roman"/>
                <w:i/>
                <w:color w:val="000000"/>
                <w:sz w:val="24"/>
                <w:szCs w:val="24"/>
              </w:rPr>
            </w:pPr>
            <w:r w:rsidRPr="007513CB">
              <w:rPr>
                <w:rFonts w:eastAsia="Times New Roman" w:cs="Times New Roman"/>
                <w:i/>
                <w:color w:val="000000"/>
                <w:sz w:val="24"/>
                <w:szCs w:val="24"/>
              </w:rPr>
              <w:t>Сроки ОГЭ</w:t>
            </w:r>
          </w:p>
        </w:tc>
      </w:tr>
    </w:tbl>
    <w:p w14:paraId="7FF8ACF7" w14:textId="77777777" w:rsidR="007513CB" w:rsidRPr="007513CB" w:rsidRDefault="007513CB" w:rsidP="007513CB">
      <w:pPr>
        <w:spacing w:line="240" w:lineRule="auto"/>
        <w:ind w:firstLine="0"/>
        <w:rPr>
          <w:rFonts w:eastAsia="Times New Roman" w:cs="Times New Roman"/>
          <w:color w:val="000000"/>
          <w:sz w:val="28"/>
          <w:szCs w:val="28"/>
        </w:rPr>
      </w:pPr>
    </w:p>
    <w:p w14:paraId="0210742C" w14:textId="32096C6B"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В целях реализации учебного плана ООП ООО в полном объеме рекомендуется использовать резервные часы программы, уплотнение учебного материала, объединение смежных тем, самостоятельное изучение несложных тем.  </w:t>
      </w:r>
    </w:p>
    <w:p w14:paraId="5718591C" w14:textId="77777777" w:rsidR="007513CB" w:rsidRDefault="007513CB" w:rsidP="007513CB">
      <w:pPr>
        <w:spacing w:line="240" w:lineRule="auto"/>
        <w:ind w:firstLine="708"/>
        <w:rPr>
          <w:rFonts w:eastAsia="Times New Roman" w:cs="Times New Roman"/>
          <w:b/>
          <w:color w:val="000000"/>
          <w:sz w:val="24"/>
          <w:szCs w:val="28"/>
        </w:rPr>
      </w:pPr>
    </w:p>
    <w:p w14:paraId="4C4579F3" w14:textId="4196F3EB"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Начало учебного года</w:t>
      </w:r>
      <w:r w:rsidRPr="007513CB">
        <w:rPr>
          <w:rFonts w:eastAsia="Times New Roman" w:cs="Times New Roman"/>
          <w:color w:val="000000"/>
          <w:sz w:val="24"/>
          <w:szCs w:val="28"/>
        </w:rPr>
        <w:t xml:space="preserve"> -1.09.2023г.</w:t>
      </w:r>
    </w:p>
    <w:p w14:paraId="20644170"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b/>
          <w:color w:val="000000"/>
          <w:sz w:val="24"/>
          <w:szCs w:val="28"/>
        </w:rPr>
        <w:t>Конец учебного года</w:t>
      </w:r>
      <w:r w:rsidRPr="007513CB">
        <w:rPr>
          <w:rFonts w:eastAsia="Times New Roman" w:cs="Times New Roman"/>
          <w:color w:val="000000"/>
          <w:sz w:val="24"/>
          <w:szCs w:val="28"/>
        </w:rPr>
        <w:t>: – 25.05.2024г. (в соответствии с ФОП ООО).</w:t>
      </w:r>
    </w:p>
    <w:p w14:paraId="412F2E38"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1-я четверть: 1.09.2023-27.10.2023 – для 5-дневной учебной недели, </w:t>
      </w:r>
    </w:p>
    <w:p w14:paraId="4A0CED97"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 xml:space="preserve">            1.09.2023-28.10.2023 – для 6-дневной учебной недели;</w:t>
      </w:r>
    </w:p>
    <w:p w14:paraId="6D038C2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2-я четверть: 07.11.2023-29.12.2023 – для 5-дневной учебной недели, </w:t>
      </w:r>
    </w:p>
    <w:p w14:paraId="3C239266"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7.11.2023-30.12.2023 – для 6-дневной учебной недели;</w:t>
      </w:r>
    </w:p>
    <w:p w14:paraId="3BB426C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3-я четверть: 09.01.2024-22.03.2024 – для 5-дневной учебной недели, </w:t>
      </w:r>
    </w:p>
    <w:p w14:paraId="093F6979"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9.01.2024-22.03.2024 – для 6-дневной учебной недели</w:t>
      </w:r>
    </w:p>
    <w:p w14:paraId="60BDF2A3"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4-я четверть: 02.04.2024- 24.05.2024– для 5-дневной учебной недели, </w:t>
      </w:r>
    </w:p>
    <w:p w14:paraId="72125371"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02.04.2024- 25.05.2024– для 6-дневной учебной недели</w:t>
      </w:r>
    </w:p>
    <w:p w14:paraId="012907F6" w14:textId="77777777" w:rsidR="007513CB" w:rsidRPr="007513CB" w:rsidRDefault="007513CB" w:rsidP="007513CB">
      <w:pPr>
        <w:spacing w:line="240" w:lineRule="auto"/>
        <w:ind w:firstLine="708"/>
        <w:rPr>
          <w:rFonts w:eastAsia="Times New Roman" w:cs="Times New Roman"/>
          <w:b/>
          <w:color w:val="000000"/>
          <w:sz w:val="24"/>
          <w:szCs w:val="28"/>
        </w:rPr>
      </w:pPr>
    </w:p>
    <w:p w14:paraId="44181C66" w14:textId="182FE9CC" w:rsidR="007513CB" w:rsidRPr="007513CB" w:rsidRDefault="007513CB" w:rsidP="007513CB">
      <w:pPr>
        <w:spacing w:line="240" w:lineRule="auto"/>
        <w:ind w:firstLine="708"/>
        <w:rPr>
          <w:rFonts w:eastAsia="Times New Roman" w:cs="Times New Roman"/>
          <w:b/>
          <w:color w:val="000000"/>
          <w:sz w:val="24"/>
          <w:szCs w:val="28"/>
        </w:rPr>
      </w:pPr>
      <w:r w:rsidRPr="007513CB">
        <w:rPr>
          <w:rFonts w:eastAsia="Times New Roman" w:cs="Times New Roman"/>
          <w:b/>
          <w:color w:val="000000"/>
          <w:sz w:val="24"/>
          <w:szCs w:val="28"/>
        </w:rPr>
        <w:t xml:space="preserve">Каникулы: </w:t>
      </w:r>
    </w:p>
    <w:p w14:paraId="6C0642C1"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осенние каникулы: 28.10.2023- 6.11.2023 - для 5-дневной учебной недели, </w:t>
      </w:r>
    </w:p>
    <w:p w14:paraId="473BCDD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                                  29.10.2023- 6.11.2023 - для 6-дневной учебной недели; </w:t>
      </w:r>
    </w:p>
    <w:p w14:paraId="5C538D63"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зимние каникулы: 30.12.2023-8.01.2024 - для 5-дневной учебной недели, </w:t>
      </w:r>
    </w:p>
    <w:p w14:paraId="0C63ED3A"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ab/>
      </w:r>
      <w:r w:rsidRPr="007513CB">
        <w:rPr>
          <w:rFonts w:eastAsia="Times New Roman" w:cs="Times New Roman"/>
          <w:color w:val="000000"/>
          <w:sz w:val="24"/>
          <w:szCs w:val="28"/>
        </w:rPr>
        <w:tab/>
        <w:t xml:space="preserve">            31.12.2023-8.01.2024 - для 6-дневной учебной недели;</w:t>
      </w:r>
    </w:p>
    <w:p w14:paraId="709090E0"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 xml:space="preserve">весенние каникулы: 23.03.2024-1.04.2024 - для 5-дневной учебной недели, </w:t>
      </w:r>
    </w:p>
    <w:p w14:paraId="7512D42A" w14:textId="77777777" w:rsidR="007513CB" w:rsidRPr="007513CB" w:rsidRDefault="007513CB" w:rsidP="007513CB">
      <w:pPr>
        <w:spacing w:line="240" w:lineRule="auto"/>
        <w:ind w:left="1416" w:firstLine="0"/>
        <w:rPr>
          <w:rFonts w:eastAsia="Times New Roman" w:cs="Times New Roman"/>
          <w:color w:val="000000"/>
          <w:sz w:val="24"/>
          <w:szCs w:val="28"/>
        </w:rPr>
      </w:pPr>
      <w:r w:rsidRPr="007513CB">
        <w:rPr>
          <w:rFonts w:eastAsia="Times New Roman" w:cs="Times New Roman"/>
          <w:color w:val="000000"/>
          <w:sz w:val="24"/>
          <w:szCs w:val="28"/>
        </w:rPr>
        <w:t xml:space="preserve">               23.03.2024-1.04.2024 - для 6-дневной учебной недели, </w:t>
      </w:r>
    </w:p>
    <w:p w14:paraId="6E623396" w14:textId="77777777" w:rsidR="007513CB" w:rsidRPr="007513CB" w:rsidRDefault="007513CB" w:rsidP="007513CB">
      <w:pPr>
        <w:spacing w:line="240" w:lineRule="auto"/>
        <w:ind w:firstLine="0"/>
        <w:rPr>
          <w:rFonts w:eastAsia="Times New Roman" w:cs="Times New Roman"/>
          <w:color w:val="000000"/>
          <w:sz w:val="24"/>
          <w:szCs w:val="28"/>
        </w:rPr>
      </w:pPr>
      <w:r w:rsidRPr="007513CB">
        <w:rPr>
          <w:rFonts w:eastAsia="Times New Roman" w:cs="Times New Roman"/>
          <w:color w:val="000000"/>
          <w:sz w:val="24"/>
          <w:szCs w:val="28"/>
        </w:rPr>
        <w:t>летние каникулы: 26.05.2024-1.09.2024г.</w:t>
      </w:r>
    </w:p>
    <w:p w14:paraId="4861E3B9" w14:textId="77777777" w:rsidR="007513CB" w:rsidRPr="007513CB" w:rsidRDefault="007513CB" w:rsidP="007513CB">
      <w:pPr>
        <w:spacing w:line="240" w:lineRule="auto"/>
        <w:ind w:firstLine="708"/>
        <w:rPr>
          <w:rFonts w:eastAsia="Times New Roman" w:cs="Times New Roman"/>
          <w:b/>
          <w:bCs/>
          <w:color w:val="000000"/>
          <w:sz w:val="24"/>
          <w:szCs w:val="28"/>
        </w:rPr>
      </w:pPr>
      <w:r w:rsidRPr="007513CB">
        <w:rPr>
          <w:rFonts w:eastAsia="Times New Roman" w:cs="Times New Roman"/>
          <w:b/>
          <w:bCs/>
          <w:color w:val="000000"/>
          <w:sz w:val="24"/>
          <w:szCs w:val="28"/>
        </w:rPr>
        <w:t xml:space="preserve">Сроки ОГЭ в 9 классах: </w:t>
      </w:r>
      <w:r w:rsidRPr="007513CB">
        <w:rPr>
          <w:rFonts w:eastAsia="Times New Roman" w:cs="Times New Roman"/>
          <w:color w:val="000000"/>
          <w:sz w:val="24"/>
          <w:szCs w:val="28"/>
        </w:rPr>
        <w:t>основной этап - 24 мая по 1июля 2024 года.</w:t>
      </w:r>
    </w:p>
    <w:p w14:paraId="6E6A0F23" w14:textId="77777777" w:rsidR="007513CB" w:rsidRPr="007513CB" w:rsidRDefault="007513CB" w:rsidP="007513CB">
      <w:pPr>
        <w:spacing w:line="240" w:lineRule="auto"/>
        <w:ind w:firstLine="708"/>
        <w:rPr>
          <w:rFonts w:eastAsia="Times New Roman" w:cs="Times New Roman"/>
          <w:color w:val="000000"/>
          <w:sz w:val="24"/>
          <w:szCs w:val="28"/>
        </w:rPr>
      </w:pPr>
      <w:r w:rsidRPr="007513CB">
        <w:rPr>
          <w:rFonts w:eastAsia="Times New Roman" w:cs="Times New Roman"/>
          <w:color w:val="000000"/>
          <w:sz w:val="24"/>
          <w:szCs w:val="28"/>
        </w:rPr>
        <w:t>В 9 классе количество учебных недель сокращено, т.к. по приказу Рособрнадзора с 24 мая начинается основной этап ОГЭ.  Нормативным обоснованием невыполнения календарного графика в 9 классе является приказ Рособрнадзора.</w:t>
      </w:r>
    </w:p>
    <w:p w14:paraId="025246DC" w14:textId="77777777" w:rsidR="00A2354E" w:rsidRPr="00A2354E" w:rsidRDefault="00A2354E" w:rsidP="00A2354E">
      <w:pPr>
        <w:spacing w:after="11" w:line="240" w:lineRule="auto"/>
        <w:ind w:right="-26" w:firstLine="0"/>
        <w:rPr>
          <w:rFonts w:eastAsia="Times New Roman" w:cs="Times New Roman"/>
          <w:sz w:val="24"/>
          <w:szCs w:val="24"/>
        </w:rPr>
      </w:pPr>
    </w:p>
    <w:p w14:paraId="0B313D2F" w14:textId="01B8750D" w:rsidR="00A2354E" w:rsidRPr="00A2354E" w:rsidRDefault="00A2354E" w:rsidP="00C944FA">
      <w:pPr>
        <w:spacing w:after="11" w:line="240" w:lineRule="auto"/>
        <w:ind w:right="-26" w:firstLine="567"/>
        <w:jc w:val="center"/>
        <w:rPr>
          <w:rFonts w:eastAsia="Times New Roman" w:cs="Times New Roman"/>
          <w:sz w:val="24"/>
          <w:szCs w:val="24"/>
        </w:rPr>
      </w:pPr>
      <w:r w:rsidRPr="00A2354E">
        <w:rPr>
          <w:rFonts w:eastAsia="Times New Roman" w:cs="Times New Roman"/>
          <w:b/>
          <w:sz w:val="24"/>
          <w:szCs w:val="24"/>
        </w:rPr>
        <w:t>3. Сроки проведения промежуточной аттестации</w:t>
      </w:r>
    </w:p>
    <w:p w14:paraId="379E0351" w14:textId="6FDDBA16" w:rsidR="00A2354E" w:rsidRPr="00C944FA" w:rsidRDefault="00A2354E" w:rsidP="00C944FA">
      <w:pPr>
        <w:spacing w:line="240" w:lineRule="auto"/>
        <w:ind w:firstLine="709"/>
        <w:rPr>
          <w:rFonts w:eastAsia="Times New Roman" w:cs="Times New Roman"/>
          <w:sz w:val="24"/>
          <w:szCs w:val="28"/>
          <w:lang w:eastAsia="en-US"/>
        </w:rPr>
      </w:pPr>
      <w:r w:rsidRPr="00A2354E">
        <w:rPr>
          <w:rFonts w:eastAsia="Times New Roman" w:cs="Times New Roman"/>
          <w:sz w:val="24"/>
          <w:szCs w:val="28"/>
          <w:lang w:eastAsia="en-US"/>
        </w:rPr>
        <w:t xml:space="preserve">Промежуточная аттестация проводится </w:t>
      </w:r>
      <w:r w:rsidRPr="00C944FA">
        <w:rPr>
          <w:rFonts w:eastAsia="Times New Roman" w:cs="Times New Roman"/>
          <w:color w:val="000000" w:themeColor="text1"/>
          <w:sz w:val="24"/>
          <w:szCs w:val="28"/>
          <w:lang w:eastAsia="en-US"/>
        </w:rPr>
        <w:t>в период с 18 апреля по 16 мая 2024 года</w:t>
      </w:r>
      <w:r w:rsidRPr="00C944FA">
        <w:rPr>
          <w:rFonts w:eastAsia="Times New Roman" w:cs="Times New Roman"/>
          <w:b/>
          <w:color w:val="000000" w:themeColor="text1"/>
          <w:sz w:val="24"/>
          <w:szCs w:val="28"/>
          <w:lang w:eastAsia="en-US"/>
        </w:rPr>
        <w:t xml:space="preserve"> </w:t>
      </w:r>
      <w:r w:rsidRPr="00A2354E">
        <w:rPr>
          <w:rFonts w:eastAsia="Times New Roman" w:cs="Times New Roman"/>
          <w:sz w:val="24"/>
          <w:szCs w:val="28"/>
          <w:lang w:eastAsia="en-US"/>
        </w:rPr>
        <w:t>без прекращения образовательной деятельности по учебным предметам и в форме определенными учебным планом ООП СОО.</w:t>
      </w:r>
    </w:p>
    <w:p w14:paraId="13B42A03" w14:textId="5BB9575E" w:rsidR="00B02C13" w:rsidRPr="00644D78" w:rsidRDefault="004A5C03" w:rsidP="00E434B7">
      <w:pPr>
        <w:pStyle w:val="2"/>
        <w:numPr>
          <w:ilvl w:val="1"/>
          <w:numId w:val="145"/>
        </w:numPr>
        <w:spacing w:line="276" w:lineRule="auto"/>
        <w:ind w:left="0" w:firstLine="284"/>
        <w:jc w:val="center"/>
        <w:rPr>
          <w:rFonts w:ascii="Times New Roman" w:hAnsi="Times New Roman" w:cs="Times New Roman"/>
          <w:b/>
          <w:color w:val="auto"/>
          <w:sz w:val="24"/>
          <w:szCs w:val="24"/>
        </w:rPr>
      </w:pPr>
      <w:bookmarkStart w:id="212" w:name="_Toc133230114"/>
      <w:r w:rsidRPr="00644D78">
        <w:rPr>
          <w:rFonts w:ascii="Times New Roman" w:hAnsi="Times New Roman" w:cs="Times New Roman"/>
          <w:b/>
          <w:color w:val="auto"/>
          <w:sz w:val="24"/>
          <w:szCs w:val="24"/>
        </w:rPr>
        <w:lastRenderedPageBreak/>
        <w:t>Календарный план воспитательной работы</w:t>
      </w:r>
      <w:bookmarkEnd w:id="212"/>
    </w:p>
    <w:p w14:paraId="036A1FB5" w14:textId="6B9DBF43" w:rsidR="00D42F5A" w:rsidRDefault="00644D78" w:rsidP="00D42F5A">
      <w:pPr>
        <w:ind w:firstLine="284"/>
        <w:jc w:val="center"/>
        <w:rPr>
          <w:b/>
          <w:sz w:val="24"/>
          <w:szCs w:val="24"/>
        </w:rPr>
      </w:pPr>
      <w:r w:rsidRPr="00644D78">
        <w:rPr>
          <w:b/>
          <w:sz w:val="24"/>
          <w:szCs w:val="24"/>
        </w:rPr>
        <w:t>на</w:t>
      </w:r>
      <w:r w:rsidR="00D42F5A">
        <w:rPr>
          <w:b/>
          <w:sz w:val="24"/>
          <w:szCs w:val="24"/>
        </w:rPr>
        <w:t xml:space="preserve"> 2023-2024 учебный год</w:t>
      </w:r>
    </w:p>
    <w:p w14:paraId="1DBF5425" w14:textId="77777777" w:rsidR="00D42F5A" w:rsidRDefault="00D42F5A" w:rsidP="00D42F5A">
      <w:pPr>
        <w:ind w:firstLine="284"/>
        <w:jc w:val="center"/>
        <w:rPr>
          <w:b/>
          <w:sz w:val="24"/>
          <w:szCs w:val="24"/>
        </w:rPr>
      </w:pPr>
    </w:p>
    <w:p w14:paraId="1BBF0EF6" w14:textId="2959F782" w:rsidR="00ED308C" w:rsidRPr="004A5C03" w:rsidRDefault="00ED308C" w:rsidP="00ED308C">
      <w:pPr>
        <w:spacing w:after="21" w:line="259" w:lineRule="auto"/>
        <w:ind w:right="-26" w:firstLine="567"/>
        <w:rPr>
          <w:bCs/>
          <w:iCs/>
          <w:sz w:val="24"/>
          <w:szCs w:val="24"/>
        </w:rPr>
      </w:pPr>
      <w:r w:rsidRPr="004A5C03">
        <w:rPr>
          <w:bCs/>
          <w:iCs/>
          <w:sz w:val="24"/>
          <w:szCs w:val="24"/>
        </w:rPr>
        <w:t xml:space="preserve">Календарный план воспитательной работы разработан на основе Федерального календарного плана воспитательной </w:t>
      </w:r>
      <w:r w:rsidR="004A5C03" w:rsidRPr="004A5C03">
        <w:rPr>
          <w:bCs/>
          <w:iCs/>
          <w:sz w:val="24"/>
          <w:szCs w:val="24"/>
        </w:rPr>
        <w:t>работы и с учётом региональной Концепции духовно-нравственного воспитания подрастающего поколения</w:t>
      </w:r>
      <w:r w:rsidR="004A5C03">
        <w:rPr>
          <w:bCs/>
          <w:iCs/>
          <w:sz w:val="24"/>
          <w:szCs w:val="24"/>
        </w:rPr>
        <w:t>.</w:t>
      </w:r>
    </w:p>
    <w:p w14:paraId="51B7D2E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Календарный план воспитательной работы реализуется в рамках урочной и внеурочной деятельности.</w:t>
      </w:r>
    </w:p>
    <w:p w14:paraId="1423C0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аряду с федеральным календарным планом воспитательной работы проводятся иные мероприятия согласно рабочей программе воспитания, по ключевым направлениям воспитания и дополнительного образования детей.</w:t>
      </w:r>
    </w:p>
    <w:p w14:paraId="3AAE88A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Сентябрь:</w:t>
      </w:r>
    </w:p>
    <w:p w14:paraId="54BDBFC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сентября: День знаний;</w:t>
      </w:r>
    </w:p>
    <w:p w14:paraId="0E73A70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сентября: День окончания Второй мировой войны, День солидарности в борьбе с терроризмом;</w:t>
      </w:r>
    </w:p>
    <w:p w14:paraId="05DAF6E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сентября: Международный день распространения грамотности.</w:t>
      </w:r>
    </w:p>
    <w:p w14:paraId="3C3DF8F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0 сентября: Международный день памяти жертв фашизма</w:t>
      </w:r>
    </w:p>
    <w:p w14:paraId="3084224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Октябрь:</w:t>
      </w:r>
    </w:p>
    <w:p w14:paraId="5823A06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октября: Международный день пожилых людей; Международный день музыки;</w:t>
      </w:r>
    </w:p>
    <w:p w14:paraId="69CDB2D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октября: День защиты животных;</w:t>
      </w:r>
    </w:p>
    <w:p w14:paraId="13529BA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октября: День учителя;</w:t>
      </w:r>
    </w:p>
    <w:p w14:paraId="632A1C5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октября: Международный день школьных библиотек;</w:t>
      </w:r>
    </w:p>
    <w:p w14:paraId="618D810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Третье воскресенье октября: День отца.</w:t>
      </w:r>
    </w:p>
    <w:p w14:paraId="0C9AEF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Ноябрь:</w:t>
      </w:r>
    </w:p>
    <w:p w14:paraId="2EF3853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4 ноября: День народного единства</w:t>
      </w:r>
    </w:p>
    <w:p w14:paraId="4F4B075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14:paraId="0C66805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Последнее воскресенье ноября: День Матери;</w:t>
      </w:r>
    </w:p>
    <w:p w14:paraId="5355246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0 ноября: День Государственного герба Российской Федерации.</w:t>
      </w:r>
    </w:p>
    <w:p w14:paraId="046244C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Декабрь:</w:t>
      </w:r>
    </w:p>
    <w:p w14:paraId="48F488F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3 декабря: День неизвестного солдата; Международный день инвалидов;</w:t>
      </w:r>
    </w:p>
    <w:p w14:paraId="68363D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5 декабря: День добровольца (волонтера) в России;</w:t>
      </w:r>
    </w:p>
    <w:p w14:paraId="03E02B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декабря: День Героев Отечества;</w:t>
      </w:r>
    </w:p>
    <w:p w14:paraId="49F4E5E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декабря: День Конституции Российской Федерации.</w:t>
      </w:r>
    </w:p>
    <w:p w14:paraId="53254CB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Январь:</w:t>
      </w:r>
    </w:p>
    <w:p w14:paraId="58FC512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5 января: День российского студенчества;</w:t>
      </w:r>
    </w:p>
    <w:p w14:paraId="62C34FF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14:paraId="79DF930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Февраль:</w:t>
      </w:r>
    </w:p>
    <w:p w14:paraId="1118DE7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 февраля: День разгрома советскими войсками немецко-фашистских войск в Сталинградской битве;</w:t>
      </w:r>
    </w:p>
    <w:p w14:paraId="021A7F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февраля: День российской науки;</w:t>
      </w:r>
    </w:p>
    <w:p w14:paraId="4DAC5503"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5 февраля; День памяти о россиянах, исполнявших служебный долг за пределами Отечества;</w:t>
      </w:r>
    </w:p>
    <w:p w14:paraId="674640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1 февраля: Международный день родного языка;</w:t>
      </w:r>
    </w:p>
    <w:p w14:paraId="0D370B4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lastRenderedPageBreak/>
        <w:t>23 февраля: День защитника Отечества.</w:t>
      </w:r>
    </w:p>
    <w:p w14:paraId="13B8DB45"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рт:</w:t>
      </w:r>
    </w:p>
    <w:p w14:paraId="35C0A13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марта: Международный женский день;</w:t>
      </w:r>
    </w:p>
    <w:p w14:paraId="39F46DF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8 марта: День воссоединения Крыма с Россией;</w:t>
      </w:r>
    </w:p>
    <w:p w14:paraId="712BEAD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марта: Всемирный день театра.</w:t>
      </w:r>
    </w:p>
    <w:p w14:paraId="3CDDC7F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прель:</w:t>
      </w:r>
    </w:p>
    <w:p w14:paraId="234E65F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апреля: День космонавтики.</w:t>
      </w:r>
    </w:p>
    <w:p w14:paraId="11AA96E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апреля: День памяти о геноциде советского народа нацистами и их пособниками в годы Великой Отечественной войны.</w:t>
      </w:r>
    </w:p>
    <w:p w14:paraId="586B5A5B"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Май:</w:t>
      </w:r>
    </w:p>
    <w:p w14:paraId="2976315F"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мая: Праздник Весны и Труда;</w:t>
      </w:r>
    </w:p>
    <w:p w14:paraId="3650DAF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9 мая: День Победы;</w:t>
      </w:r>
    </w:p>
    <w:p w14:paraId="56ECD3DA"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9 мая: День детских общественных организаций России;</w:t>
      </w:r>
    </w:p>
    <w:p w14:paraId="56882CC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4 мая: День славянской письменности и культуры.</w:t>
      </w:r>
    </w:p>
    <w:p w14:paraId="412AE5A6"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нь:</w:t>
      </w:r>
    </w:p>
    <w:p w14:paraId="25B8E7D9"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 июня: День защиты детей;</w:t>
      </w:r>
    </w:p>
    <w:p w14:paraId="41A341C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6 июня: День русского языка;</w:t>
      </w:r>
    </w:p>
    <w:p w14:paraId="2F204ABD"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12 июня: День России;</w:t>
      </w:r>
    </w:p>
    <w:p w14:paraId="04DFF268"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июня: День памяти и скорби;</w:t>
      </w:r>
    </w:p>
    <w:p w14:paraId="1E6326AC"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июня: День молодежи.</w:t>
      </w:r>
    </w:p>
    <w:p w14:paraId="5CCF5260"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Июль:</w:t>
      </w:r>
    </w:p>
    <w:p w14:paraId="18980811"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8 июля: День семьи, любви и верности.</w:t>
      </w:r>
    </w:p>
    <w:p w14:paraId="1B7A29D4"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Август:</w:t>
      </w:r>
    </w:p>
    <w:p w14:paraId="38A35F97"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Вторая суббота августа: День физкультурника;</w:t>
      </w:r>
    </w:p>
    <w:p w14:paraId="6E96F8D2"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2 августа: День Государственного флага Российской Федерации;</w:t>
      </w:r>
    </w:p>
    <w:p w14:paraId="30D48FBE" w14:textId="77777777" w:rsidR="00A3445F" w:rsidRPr="00A3445F" w:rsidRDefault="00A3445F" w:rsidP="00A3445F">
      <w:pPr>
        <w:spacing w:line="276" w:lineRule="auto"/>
        <w:ind w:firstLine="567"/>
        <w:rPr>
          <w:rFonts w:eastAsia="Times New Roman" w:cs="Times New Roman"/>
          <w:sz w:val="24"/>
          <w:szCs w:val="24"/>
        </w:rPr>
      </w:pPr>
      <w:r w:rsidRPr="00A3445F">
        <w:rPr>
          <w:rFonts w:eastAsia="Times New Roman" w:cs="Times New Roman"/>
          <w:sz w:val="24"/>
          <w:szCs w:val="24"/>
        </w:rPr>
        <w:t>27 августа: День российского кино.</w:t>
      </w:r>
    </w:p>
    <w:p w14:paraId="0BE91054" w14:textId="59720AA2" w:rsidR="00A3445F" w:rsidRPr="00A3445F" w:rsidRDefault="00F652AC" w:rsidP="00F652AC">
      <w:pPr>
        <w:spacing w:line="240" w:lineRule="auto"/>
        <w:ind w:firstLine="709"/>
        <w:rPr>
          <w:rFonts w:eastAsia="Times New Roman" w:cs="Times New Roman"/>
          <w:sz w:val="24"/>
          <w:szCs w:val="24"/>
        </w:rPr>
      </w:pPr>
      <w:r>
        <w:rPr>
          <w:rFonts w:eastAsia="Times New Roman" w:cs="Times New Roman"/>
          <w:sz w:val="24"/>
          <w:szCs w:val="24"/>
        </w:rPr>
        <w:t xml:space="preserve">Календарный план воспитательной работы школы является механизмом реализации Рабочей программы воспитания и </w:t>
      </w:r>
      <w:r w:rsidR="00A3445F" w:rsidRPr="00A3445F">
        <w:rPr>
          <w:rFonts w:eastAsia="Times New Roman" w:cs="Times New Roman"/>
          <w:sz w:val="24"/>
          <w:szCs w:val="24"/>
        </w:rPr>
        <w:t xml:space="preserve">включает 11 </w:t>
      </w:r>
      <w:r>
        <w:rPr>
          <w:rFonts w:eastAsia="Times New Roman" w:cs="Times New Roman"/>
          <w:sz w:val="24"/>
          <w:szCs w:val="24"/>
        </w:rPr>
        <w:t xml:space="preserve">(инвариантных) </w:t>
      </w:r>
      <w:r w:rsidR="00A3445F" w:rsidRPr="00A3445F">
        <w:rPr>
          <w:rFonts w:eastAsia="Times New Roman" w:cs="Times New Roman"/>
          <w:sz w:val="24"/>
          <w:szCs w:val="24"/>
        </w:rPr>
        <w:t>модулей:</w:t>
      </w:r>
    </w:p>
    <w:p w14:paraId="072411E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Урочная деятельность»</w:t>
      </w:r>
    </w:p>
    <w:p w14:paraId="0DCF84E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урочная деятельность»</w:t>
      </w:r>
    </w:p>
    <w:p w14:paraId="6D2ACF1C"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Классное руководство»</w:t>
      </w:r>
    </w:p>
    <w:p w14:paraId="1E5857AA"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сновные школьные дела»</w:t>
      </w:r>
    </w:p>
    <w:p w14:paraId="3E27DD37"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Внешкольные мероприятия»</w:t>
      </w:r>
    </w:p>
    <w:p w14:paraId="1A5E5343"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Организация предметно-пространственной среды»</w:t>
      </w:r>
    </w:p>
    <w:p w14:paraId="2FACE15F"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 xml:space="preserve"> «Взаимодействие с родителями (законными представителями)» </w:t>
      </w:r>
    </w:p>
    <w:p w14:paraId="164EBD8D" w14:textId="77777777" w:rsidR="00A3445F" w:rsidRPr="00A3445F" w:rsidRDefault="00A3445F" w:rsidP="00A3445F">
      <w:pPr>
        <w:spacing w:line="240" w:lineRule="auto"/>
        <w:ind w:firstLine="709"/>
        <w:jc w:val="left"/>
        <w:rPr>
          <w:rFonts w:eastAsia="SchoolBookSanPin" w:cs="Times New Roman"/>
          <w:bCs/>
          <w:sz w:val="24"/>
          <w:szCs w:val="28"/>
        </w:rPr>
      </w:pPr>
      <w:r w:rsidRPr="00A3445F">
        <w:rPr>
          <w:rFonts w:eastAsia="SchoolBookSanPin" w:cs="Times New Roman"/>
          <w:sz w:val="24"/>
          <w:szCs w:val="28"/>
        </w:rPr>
        <w:t xml:space="preserve"> «</w:t>
      </w:r>
      <w:r w:rsidRPr="00A3445F">
        <w:rPr>
          <w:rFonts w:eastAsia="SchoolBookSanPin" w:cs="Times New Roman"/>
          <w:bCs/>
          <w:sz w:val="24"/>
          <w:szCs w:val="28"/>
        </w:rPr>
        <w:t>Самоуправление»</w:t>
      </w:r>
    </w:p>
    <w:p w14:paraId="65CA7B00" w14:textId="0C1A2D40" w:rsidR="00A3445F" w:rsidRPr="00A3445F" w:rsidRDefault="00A2354E" w:rsidP="00A3445F">
      <w:pPr>
        <w:spacing w:line="240" w:lineRule="auto"/>
        <w:ind w:firstLine="709"/>
        <w:jc w:val="left"/>
        <w:rPr>
          <w:rFonts w:eastAsia="SchoolBookSanPin" w:cs="Times New Roman"/>
          <w:bCs/>
          <w:sz w:val="28"/>
          <w:szCs w:val="28"/>
        </w:rPr>
      </w:pPr>
      <w:r>
        <w:rPr>
          <w:rFonts w:eastAsia="SchoolBookSanPin" w:cs="Times New Roman"/>
          <w:bCs/>
          <w:sz w:val="24"/>
          <w:szCs w:val="28"/>
        </w:rPr>
        <w:t xml:space="preserve"> </w:t>
      </w:r>
      <w:r w:rsidR="00A3445F" w:rsidRPr="00A3445F">
        <w:rPr>
          <w:rFonts w:eastAsia="SchoolBookSanPin" w:cs="Times New Roman"/>
          <w:bCs/>
          <w:sz w:val="24"/>
          <w:szCs w:val="28"/>
        </w:rPr>
        <w:t>«Профилактика и безопасность»</w:t>
      </w:r>
    </w:p>
    <w:p w14:paraId="23DD92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Социальное партнёрство»</w:t>
      </w:r>
    </w:p>
    <w:p w14:paraId="0644815B" w14:textId="77777777" w:rsidR="00A3445F" w:rsidRPr="00A3445F" w:rsidRDefault="00A3445F" w:rsidP="00A3445F">
      <w:pPr>
        <w:spacing w:line="240" w:lineRule="auto"/>
        <w:ind w:firstLine="709"/>
        <w:jc w:val="left"/>
        <w:rPr>
          <w:rFonts w:eastAsia="Times New Roman" w:cs="Times New Roman"/>
          <w:sz w:val="24"/>
          <w:szCs w:val="24"/>
        </w:rPr>
      </w:pPr>
      <w:r w:rsidRPr="00A3445F">
        <w:rPr>
          <w:rFonts w:eastAsia="Times New Roman" w:cs="Times New Roman"/>
          <w:sz w:val="24"/>
          <w:szCs w:val="24"/>
        </w:rPr>
        <w:t>«Профориентация»</w:t>
      </w:r>
    </w:p>
    <w:p w14:paraId="0D2340CD" w14:textId="2A0544DD" w:rsidR="00A3445F" w:rsidRPr="00A3445F" w:rsidRDefault="00A3445F" w:rsidP="00A3445F">
      <w:pPr>
        <w:spacing w:line="240" w:lineRule="auto"/>
        <w:ind w:firstLine="851"/>
        <w:rPr>
          <w:rFonts w:eastAsia="Times New Roman" w:cs="Times New Roman"/>
          <w:sz w:val="24"/>
          <w:szCs w:val="24"/>
        </w:rPr>
      </w:pPr>
      <w:r w:rsidRPr="00A3445F">
        <w:rPr>
          <w:rFonts w:eastAsia="Times New Roman" w:cs="Times New Roman"/>
          <w:sz w:val="24"/>
          <w:szCs w:val="24"/>
        </w:rPr>
        <w:t xml:space="preserve"> С учётом региональной политики Чеченской Республики и реализацией Единой концепции духовно-нравственного воспитания и развития подрастающего поколения Чеченской Республики в вариативном </w:t>
      </w:r>
      <w:r w:rsidR="00A2354E" w:rsidRPr="00A3445F">
        <w:rPr>
          <w:rFonts w:eastAsia="Times New Roman" w:cs="Times New Roman"/>
          <w:sz w:val="24"/>
          <w:szCs w:val="24"/>
        </w:rPr>
        <w:t>модуле</w:t>
      </w:r>
      <w:r w:rsidR="00A2354E">
        <w:rPr>
          <w:rFonts w:eastAsia="Times New Roman" w:cs="Times New Roman"/>
          <w:sz w:val="24"/>
          <w:szCs w:val="24"/>
        </w:rPr>
        <w:t xml:space="preserve"> </w:t>
      </w:r>
      <w:r w:rsidR="00A2354E" w:rsidRPr="00A3445F">
        <w:rPr>
          <w:rFonts w:eastAsia="Times New Roman" w:cs="Times New Roman"/>
          <w:sz w:val="24"/>
          <w:szCs w:val="24"/>
        </w:rPr>
        <w:t>включены</w:t>
      </w:r>
      <w:r w:rsidR="00F652AC">
        <w:rPr>
          <w:rFonts w:eastAsia="Times New Roman" w:cs="Times New Roman"/>
          <w:sz w:val="24"/>
          <w:szCs w:val="24"/>
        </w:rPr>
        <w:t xml:space="preserve"> мероприятия</w:t>
      </w:r>
      <w:r w:rsidRPr="00A3445F">
        <w:rPr>
          <w:rFonts w:eastAsia="Times New Roman" w:cs="Times New Roman"/>
          <w:sz w:val="24"/>
          <w:szCs w:val="24"/>
        </w:rPr>
        <w:t xml:space="preserve"> </w:t>
      </w:r>
      <w:r w:rsidR="00F652AC">
        <w:rPr>
          <w:rFonts w:eastAsia="Times New Roman" w:cs="Times New Roman"/>
          <w:sz w:val="24"/>
          <w:szCs w:val="24"/>
        </w:rPr>
        <w:t>отдельным модулем</w:t>
      </w:r>
      <w:r w:rsidRPr="00A3445F">
        <w:rPr>
          <w:rFonts w:eastAsia="Times New Roman" w:cs="Times New Roman"/>
          <w:sz w:val="24"/>
          <w:szCs w:val="24"/>
        </w:rPr>
        <w:t xml:space="preserve">. </w:t>
      </w:r>
    </w:p>
    <w:p w14:paraId="74DA0036" w14:textId="71ED1BAE" w:rsidR="00691333" w:rsidRDefault="00A3445F" w:rsidP="00F652AC">
      <w:pPr>
        <w:spacing w:line="240" w:lineRule="auto"/>
        <w:ind w:firstLine="709"/>
        <w:rPr>
          <w:rFonts w:eastAsia="Times New Roman" w:cs="Times New Roman"/>
          <w:sz w:val="24"/>
          <w:szCs w:val="24"/>
        </w:rPr>
      </w:pPr>
      <w:r w:rsidRPr="00A3445F">
        <w:rPr>
          <w:rFonts w:eastAsia="Times New Roman" w:cs="Times New Roman"/>
          <w:sz w:val="24"/>
          <w:szCs w:val="24"/>
        </w:rPr>
        <w:t>Таким образом последовательность модулей в Рабочей программе воспитания и в календарном плане воспитательной работы расположена в соответствующей значимости в воспитательной деятельности школы в следующем порядке:</w:t>
      </w:r>
    </w:p>
    <w:p w14:paraId="304BE111" w14:textId="63819548" w:rsidR="00F652AC" w:rsidRDefault="00F652AC" w:rsidP="00F652AC">
      <w:pPr>
        <w:spacing w:line="240" w:lineRule="auto"/>
        <w:ind w:firstLine="709"/>
        <w:rPr>
          <w:rFonts w:eastAsia="Times New Roman" w:cs="Times New Roman"/>
          <w:sz w:val="24"/>
          <w:szCs w:val="24"/>
        </w:rPr>
      </w:pPr>
    </w:p>
    <w:p w14:paraId="7D48CD02" w14:textId="77777777" w:rsidR="00D42F5A" w:rsidRPr="00F652AC" w:rsidRDefault="00D42F5A" w:rsidP="00F652AC">
      <w:pPr>
        <w:spacing w:line="240" w:lineRule="auto"/>
        <w:ind w:firstLine="709"/>
        <w:rPr>
          <w:rFonts w:eastAsia="Times New Roman" w:cs="Times New Roman"/>
          <w:sz w:val="24"/>
          <w:szCs w:val="24"/>
        </w:rPr>
      </w:pPr>
    </w:p>
    <w:p w14:paraId="23179916" w14:textId="49A25D16"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lastRenderedPageBreak/>
        <w:t>МОДУЛЬ 1. Единая концепция духовно-нравственного воспитания и развития подрастающего поколения Чеченской Республики.</w:t>
      </w:r>
    </w:p>
    <w:p w14:paraId="5B58B74F" w14:textId="77777777" w:rsidR="00691333" w:rsidRPr="00691333" w:rsidRDefault="00691333" w:rsidP="00691333">
      <w:pPr>
        <w:spacing w:after="160" w:line="259" w:lineRule="auto"/>
        <w:rPr>
          <w:rFonts w:eastAsia="Calibri"/>
          <w:b/>
          <w:sz w:val="24"/>
          <w:lang w:eastAsia="en-US"/>
        </w:rPr>
      </w:pPr>
      <w:r w:rsidRPr="00691333">
        <w:rPr>
          <w:rFonts w:eastAsia="Calibri"/>
          <w:b/>
          <w:sz w:val="24"/>
          <w:lang w:eastAsia="en-US"/>
        </w:rPr>
        <w:t>Инвариантный модуль:</w:t>
      </w:r>
    </w:p>
    <w:tbl>
      <w:tblPr>
        <w:tblStyle w:val="100"/>
        <w:tblW w:w="9634" w:type="dxa"/>
        <w:tblLook w:val="04A0" w:firstRow="1" w:lastRow="0" w:firstColumn="1" w:lastColumn="0" w:noHBand="0" w:noVBand="1"/>
      </w:tblPr>
      <w:tblGrid>
        <w:gridCol w:w="808"/>
        <w:gridCol w:w="4115"/>
        <w:gridCol w:w="977"/>
        <w:gridCol w:w="1358"/>
        <w:gridCol w:w="2376"/>
      </w:tblGrid>
      <w:tr w:rsidR="00691333" w:rsidRPr="00094184" w14:paraId="6EA57E88" w14:textId="77777777" w:rsidTr="00691333">
        <w:tc>
          <w:tcPr>
            <w:tcW w:w="9634" w:type="dxa"/>
            <w:gridSpan w:val="5"/>
            <w:shd w:val="clear" w:color="auto" w:fill="D9E2F3"/>
          </w:tcPr>
          <w:p w14:paraId="757D40A1" w14:textId="77777777" w:rsidR="00691333" w:rsidRPr="00094184" w:rsidRDefault="00691333" w:rsidP="00691333">
            <w:pPr>
              <w:jc w:val="center"/>
              <w:rPr>
                <w:rFonts w:eastAsia="Calibri"/>
                <w:b/>
                <w:lang w:eastAsia="en-US"/>
              </w:rPr>
            </w:pPr>
            <w:r w:rsidRPr="00094184">
              <w:rPr>
                <w:rFonts w:eastAsia="Calibri"/>
                <w:b/>
                <w:lang w:eastAsia="en-US"/>
              </w:rPr>
              <w:t>МОДУЛЬ 1.</w:t>
            </w:r>
          </w:p>
          <w:p w14:paraId="61254A6F" w14:textId="77777777" w:rsidR="00691333" w:rsidRPr="00094184" w:rsidRDefault="00691333" w:rsidP="00691333">
            <w:pPr>
              <w:jc w:val="center"/>
              <w:rPr>
                <w:rFonts w:eastAsia="Calibri"/>
                <w:lang w:eastAsia="en-US"/>
              </w:rPr>
            </w:pPr>
            <w:r w:rsidRPr="00094184">
              <w:rPr>
                <w:rFonts w:eastAsia="Calibri"/>
                <w:b/>
                <w:lang w:eastAsia="en-US"/>
              </w:rPr>
              <w:t>Единая концепция духовно-нравственного воспитания и развития подрастающего поколения Чеченской Республики</w:t>
            </w:r>
          </w:p>
        </w:tc>
      </w:tr>
      <w:tr w:rsidR="00691333" w:rsidRPr="00094184" w14:paraId="5663F9C2" w14:textId="77777777" w:rsidTr="00691333">
        <w:tc>
          <w:tcPr>
            <w:tcW w:w="9634" w:type="dxa"/>
            <w:gridSpan w:val="5"/>
            <w:shd w:val="clear" w:color="auto" w:fill="FBE4D5"/>
          </w:tcPr>
          <w:p w14:paraId="5DF40B0F" w14:textId="77777777" w:rsidR="00691333" w:rsidRPr="00094184" w:rsidRDefault="00691333" w:rsidP="00691333">
            <w:pPr>
              <w:jc w:val="center"/>
              <w:rPr>
                <w:rFonts w:eastAsia="Calibri"/>
                <w:b/>
                <w:i/>
                <w:lang w:eastAsia="en-US"/>
              </w:rPr>
            </w:pPr>
            <w:r w:rsidRPr="00094184">
              <w:rPr>
                <w:rFonts w:eastAsia="Calibri"/>
                <w:b/>
                <w:i/>
                <w:lang w:eastAsia="en-US"/>
              </w:rPr>
              <w:t xml:space="preserve">Популяризация традиционных семейных и религиозных ценностей, </w:t>
            </w:r>
          </w:p>
          <w:p w14:paraId="76592EC4" w14:textId="77777777" w:rsidR="00691333" w:rsidRPr="00094184" w:rsidRDefault="00691333" w:rsidP="00691333">
            <w:pPr>
              <w:jc w:val="center"/>
              <w:rPr>
                <w:rFonts w:eastAsia="Calibri"/>
                <w:b/>
                <w:lang w:eastAsia="en-US"/>
              </w:rPr>
            </w:pPr>
            <w:r w:rsidRPr="00094184">
              <w:rPr>
                <w:rFonts w:eastAsia="Calibri"/>
                <w:b/>
                <w:i/>
                <w:lang w:eastAsia="en-US"/>
              </w:rPr>
              <w:t>национально-культурных традиций Чеченской Республики</w:t>
            </w:r>
          </w:p>
        </w:tc>
      </w:tr>
      <w:tr w:rsidR="00691333" w:rsidRPr="00094184" w14:paraId="13E92C39" w14:textId="77777777" w:rsidTr="00691333">
        <w:tc>
          <w:tcPr>
            <w:tcW w:w="808" w:type="dxa"/>
          </w:tcPr>
          <w:p w14:paraId="5471585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4115" w:type="dxa"/>
          </w:tcPr>
          <w:p w14:paraId="1B56419F"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77" w:type="dxa"/>
          </w:tcPr>
          <w:p w14:paraId="57201F97"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358" w:type="dxa"/>
          </w:tcPr>
          <w:p w14:paraId="0668D1DB"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376" w:type="dxa"/>
          </w:tcPr>
          <w:p w14:paraId="7E47648B"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5EBF9BE" w14:textId="77777777" w:rsidTr="00691333">
        <w:tc>
          <w:tcPr>
            <w:tcW w:w="808" w:type="dxa"/>
          </w:tcPr>
          <w:p w14:paraId="735246C5"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671D905"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рождения Первого Президента Чеченской Республики, Героя России</w:t>
            </w:r>
          </w:p>
          <w:p w14:paraId="489F6C8F" w14:textId="77777777" w:rsidR="00691333" w:rsidRPr="00094184" w:rsidRDefault="00691333" w:rsidP="00691333">
            <w:pPr>
              <w:spacing w:after="18"/>
              <w:rPr>
                <w:rFonts w:eastAsia="Calibri"/>
                <w:lang w:eastAsia="en-US"/>
              </w:rPr>
            </w:pPr>
            <w:r w:rsidRPr="00094184">
              <w:rPr>
                <w:rFonts w:eastAsia="Calibri"/>
                <w:lang w:eastAsia="en-US"/>
              </w:rPr>
              <w:t>А-Х. А.Кадырова:</w:t>
            </w:r>
          </w:p>
          <w:p w14:paraId="27147853" w14:textId="77777777" w:rsidR="00691333" w:rsidRPr="00094184" w:rsidRDefault="00691333" w:rsidP="00691333">
            <w:pPr>
              <w:spacing w:after="22"/>
              <w:rPr>
                <w:rFonts w:eastAsia="Calibri"/>
                <w:lang w:eastAsia="en-US"/>
              </w:rPr>
            </w:pPr>
            <w:r w:rsidRPr="00094184">
              <w:rPr>
                <w:rFonts w:eastAsia="Calibri"/>
                <w:lang w:eastAsia="en-US"/>
              </w:rPr>
              <w:t>-конкурс рисунков;</w:t>
            </w:r>
          </w:p>
          <w:p w14:paraId="5758E1D7" w14:textId="77777777" w:rsidR="00691333" w:rsidRPr="00094184" w:rsidRDefault="00691333" w:rsidP="00691333">
            <w:pPr>
              <w:spacing w:after="19"/>
              <w:rPr>
                <w:rFonts w:eastAsia="Calibri"/>
                <w:lang w:eastAsia="en-US"/>
              </w:rPr>
            </w:pPr>
            <w:r w:rsidRPr="00094184">
              <w:rPr>
                <w:rFonts w:eastAsia="Calibri"/>
                <w:lang w:eastAsia="en-US"/>
              </w:rPr>
              <w:t>-конкурс чтецов;</w:t>
            </w:r>
          </w:p>
          <w:p w14:paraId="07DCDF35" w14:textId="77777777" w:rsidR="00691333" w:rsidRPr="00094184" w:rsidRDefault="00691333" w:rsidP="00691333">
            <w:pPr>
              <w:rPr>
                <w:rFonts w:eastAsia="Calibri"/>
                <w:lang w:eastAsia="en-US"/>
              </w:rPr>
            </w:pPr>
            <w:r w:rsidRPr="00094184">
              <w:rPr>
                <w:rFonts w:eastAsia="Calibri"/>
                <w:lang w:eastAsia="en-US"/>
              </w:rPr>
              <w:t>-спортивные соревнования «Веселые старты»;</w:t>
            </w:r>
          </w:p>
          <w:p w14:paraId="3F6BAF86" w14:textId="77777777" w:rsidR="00691333" w:rsidRPr="00094184" w:rsidRDefault="00691333" w:rsidP="00691333">
            <w:pPr>
              <w:rPr>
                <w:rFonts w:eastAsia="Calibri"/>
                <w:lang w:eastAsia="en-US"/>
              </w:rPr>
            </w:pPr>
            <w:r w:rsidRPr="00094184">
              <w:rPr>
                <w:rFonts w:eastAsia="Calibri"/>
                <w:lang w:eastAsia="en-US"/>
              </w:rPr>
              <w:t>-беседы</w:t>
            </w:r>
          </w:p>
        </w:tc>
        <w:tc>
          <w:tcPr>
            <w:tcW w:w="977" w:type="dxa"/>
            <w:tcBorders>
              <w:top w:val="single" w:sz="4" w:space="0" w:color="000000"/>
              <w:left w:val="single" w:sz="4" w:space="0" w:color="000000"/>
              <w:bottom w:val="single" w:sz="4" w:space="0" w:color="000000"/>
              <w:right w:val="single" w:sz="4" w:space="0" w:color="000000"/>
            </w:tcBorders>
          </w:tcPr>
          <w:p w14:paraId="21397528" w14:textId="77777777" w:rsidR="00691333" w:rsidRPr="00094184" w:rsidRDefault="00691333" w:rsidP="00691333">
            <w:pPr>
              <w:jc w:val="center"/>
              <w:rPr>
                <w:rFonts w:eastAsia="Calibri"/>
                <w:lang w:eastAsia="en-US"/>
              </w:rPr>
            </w:pPr>
            <w:r>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4505254" w14:textId="77777777" w:rsidR="00691333" w:rsidRPr="00094184" w:rsidRDefault="00691333" w:rsidP="00691333">
            <w:pPr>
              <w:jc w:val="center"/>
              <w:rPr>
                <w:rFonts w:eastAsia="Calibri"/>
                <w:lang w:eastAsia="en-US"/>
              </w:rPr>
            </w:pPr>
            <w:r w:rsidRPr="00094184">
              <w:rPr>
                <w:rFonts w:eastAsia="Calibri"/>
                <w:lang w:eastAsia="en-US"/>
              </w:rPr>
              <w:t>Апрель-август</w:t>
            </w:r>
          </w:p>
        </w:tc>
        <w:tc>
          <w:tcPr>
            <w:tcW w:w="2376" w:type="dxa"/>
            <w:tcBorders>
              <w:top w:val="single" w:sz="4" w:space="0" w:color="000000"/>
              <w:left w:val="single" w:sz="4" w:space="0" w:color="000000"/>
              <w:bottom w:val="single" w:sz="4" w:space="0" w:color="000000"/>
              <w:right w:val="single" w:sz="4" w:space="0" w:color="000000"/>
            </w:tcBorders>
          </w:tcPr>
          <w:p w14:paraId="08732F5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ДНВ, организатор, учителя физической культуры, классные руководители.</w:t>
            </w:r>
          </w:p>
        </w:tc>
      </w:tr>
      <w:tr w:rsidR="00691333" w:rsidRPr="00094184" w14:paraId="40E5C02D" w14:textId="77777777" w:rsidTr="00691333">
        <w:tc>
          <w:tcPr>
            <w:tcW w:w="808" w:type="dxa"/>
          </w:tcPr>
          <w:p w14:paraId="08D8BF6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36991" w14:textId="77777777" w:rsidR="00691333" w:rsidRPr="00094184" w:rsidRDefault="00691333" w:rsidP="00691333">
            <w:pPr>
              <w:rPr>
                <w:rFonts w:eastAsia="Calibri"/>
                <w:lang w:eastAsia="en-US"/>
              </w:rPr>
            </w:pPr>
            <w:r w:rsidRPr="00094184">
              <w:rPr>
                <w:rFonts w:eastAsia="Calibri"/>
                <w:lang w:eastAsia="en-US"/>
              </w:rPr>
              <w:t>Беседы, посвященные Дню Ашура</w:t>
            </w:r>
          </w:p>
        </w:tc>
        <w:tc>
          <w:tcPr>
            <w:tcW w:w="977" w:type="dxa"/>
            <w:tcBorders>
              <w:top w:val="single" w:sz="4" w:space="0" w:color="000000"/>
              <w:left w:val="single" w:sz="4" w:space="0" w:color="000000"/>
              <w:bottom w:val="single" w:sz="4" w:space="0" w:color="000000"/>
              <w:right w:val="single" w:sz="4" w:space="0" w:color="000000"/>
            </w:tcBorders>
          </w:tcPr>
          <w:p w14:paraId="1565E4C0"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1056402"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2376" w:type="dxa"/>
            <w:tcBorders>
              <w:top w:val="single" w:sz="4" w:space="0" w:color="000000"/>
              <w:left w:val="single" w:sz="4" w:space="0" w:color="000000"/>
              <w:bottom w:val="single" w:sz="4" w:space="0" w:color="000000"/>
              <w:right w:val="single" w:sz="4" w:space="0" w:color="000000"/>
            </w:tcBorders>
          </w:tcPr>
          <w:p w14:paraId="46DA546D" w14:textId="77777777" w:rsidR="00691333" w:rsidRPr="00094184" w:rsidRDefault="00691333" w:rsidP="00F652AC">
            <w:pPr>
              <w:ind w:hanging="175"/>
              <w:jc w:val="center"/>
              <w:rPr>
                <w:rFonts w:eastAsia="Calibri"/>
                <w:lang w:eastAsia="en-US"/>
              </w:rPr>
            </w:pPr>
            <w:r w:rsidRPr="00094184">
              <w:rPr>
                <w:rFonts w:eastAsia="Calibri"/>
                <w:lang w:eastAsia="en-US"/>
              </w:rPr>
              <w:t>Педагог ДНВ</w:t>
            </w:r>
          </w:p>
        </w:tc>
      </w:tr>
      <w:tr w:rsidR="00691333" w:rsidRPr="00094184" w14:paraId="5A1C9240" w14:textId="77777777" w:rsidTr="00691333">
        <w:tc>
          <w:tcPr>
            <w:tcW w:w="808" w:type="dxa"/>
          </w:tcPr>
          <w:p w14:paraId="490A56D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2CB23D70"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чеченской женщины:</w:t>
            </w:r>
          </w:p>
          <w:p w14:paraId="4CEBC887" w14:textId="77777777" w:rsidR="00691333" w:rsidRPr="00094184" w:rsidRDefault="00691333" w:rsidP="00691333">
            <w:pPr>
              <w:spacing w:after="22"/>
              <w:rPr>
                <w:rFonts w:eastAsia="Calibri"/>
                <w:lang w:eastAsia="en-US"/>
              </w:rPr>
            </w:pPr>
            <w:r w:rsidRPr="00094184">
              <w:rPr>
                <w:rFonts w:eastAsia="Calibri"/>
                <w:lang w:eastAsia="en-US"/>
              </w:rPr>
              <w:t>-конкурс рисунков, поздравительных открыток;</w:t>
            </w:r>
          </w:p>
          <w:p w14:paraId="0C78D0E4" w14:textId="77777777" w:rsidR="00691333" w:rsidRPr="00094184" w:rsidRDefault="00691333" w:rsidP="00691333">
            <w:pPr>
              <w:spacing w:after="18"/>
              <w:rPr>
                <w:rFonts w:eastAsia="Calibri"/>
                <w:lang w:eastAsia="en-US"/>
              </w:rPr>
            </w:pPr>
            <w:r w:rsidRPr="00094184">
              <w:rPr>
                <w:rFonts w:eastAsia="Calibri"/>
                <w:lang w:eastAsia="en-US"/>
              </w:rPr>
              <w:t>-конкурс чтецов;</w:t>
            </w:r>
          </w:p>
          <w:p w14:paraId="11F2793F"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1E222521"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EF72228"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09E610BB" w14:textId="5FED8B10" w:rsidR="00691333" w:rsidRPr="00094184" w:rsidRDefault="00691333" w:rsidP="00F652AC">
            <w:pPr>
              <w:ind w:right="224"/>
              <w:jc w:val="center"/>
              <w:rPr>
                <w:rFonts w:eastAsia="Calibri"/>
                <w:lang w:eastAsia="en-US"/>
              </w:rPr>
            </w:pPr>
            <w:r w:rsidRPr="00094184">
              <w:rPr>
                <w:rFonts w:eastAsia="Calibri"/>
                <w:lang w:eastAsia="en-US"/>
              </w:rPr>
              <w:t xml:space="preserve">Заместитель директора по ВР, </w:t>
            </w:r>
            <w:r w:rsidR="00F652AC">
              <w:rPr>
                <w:rFonts w:eastAsia="Calibri"/>
                <w:lang w:eastAsia="en-US"/>
              </w:rPr>
              <w:t>советник по воспитанию</w:t>
            </w:r>
            <w:r w:rsidRPr="00094184">
              <w:rPr>
                <w:rFonts w:eastAsia="Calibri"/>
                <w:lang w:eastAsia="en-US"/>
              </w:rPr>
              <w:t>,  организатор, классные руководители</w:t>
            </w:r>
          </w:p>
        </w:tc>
      </w:tr>
      <w:tr w:rsidR="00691333" w:rsidRPr="00094184" w14:paraId="7E3CC4C8" w14:textId="77777777" w:rsidTr="00691333">
        <w:tc>
          <w:tcPr>
            <w:tcW w:w="808" w:type="dxa"/>
          </w:tcPr>
          <w:p w14:paraId="1523838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0E7AC46B"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х Дню рождения пророка Мухаммада(с.а.в.) :</w:t>
            </w:r>
          </w:p>
          <w:p w14:paraId="16CDEA95" w14:textId="77777777" w:rsidR="00691333" w:rsidRPr="00094184" w:rsidRDefault="00691333" w:rsidP="00691333">
            <w:pPr>
              <w:spacing w:after="17"/>
              <w:rPr>
                <w:rFonts w:eastAsia="Calibri"/>
                <w:lang w:eastAsia="en-US"/>
              </w:rPr>
            </w:pPr>
            <w:r w:rsidRPr="00094184">
              <w:rPr>
                <w:rFonts w:eastAsia="Calibri"/>
                <w:lang w:eastAsia="en-US"/>
              </w:rPr>
              <w:t>-конкурс чтецов Корана</w:t>
            </w:r>
          </w:p>
          <w:p w14:paraId="74AD01F6" w14:textId="77777777" w:rsidR="00691333" w:rsidRPr="00094184" w:rsidRDefault="00691333" w:rsidP="00691333">
            <w:pPr>
              <w:spacing w:after="23"/>
              <w:rPr>
                <w:rFonts w:eastAsia="Calibri"/>
                <w:lang w:eastAsia="en-US"/>
              </w:rPr>
            </w:pPr>
            <w:r w:rsidRPr="00094184">
              <w:rPr>
                <w:rFonts w:eastAsia="Calibri"/>
                <w:lang w:eastAsia="en-US"/>
              </w:rPr>
              <w:t>-конкурс нашидов;</w:t>
            </w:r>
          </w:p>
          <w:p w14:paraId="2C311E2C"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5F55B9"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2B688EF2"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6540B3C0"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68C84F2" w14:textId="77777777" w:rsidTr="00691333">
        <w:trPr>
          <w:trHeight w:val="77"/>
        </w:trPr>
        <w:tc>
          <w:tcPr>
            <w:tcW w:w="808" w:type="dxa"/>
          </w:tcPr>
          <w:p w14:paraId="7C562C68"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0F28673" w14:textId="77777777" w:rsidR="00691333" w:rsidRPr="00094184" w:rsidRDefault="00691333" w:rsidP="00691333">
            <w:pPr>
              <w:spacing w:after="19"/>
              <w:rPr>
                <w:rFonts w:eastAsia="Calibri"/>
                <w:lang w:eastAsia="en-US"/>
              </w:rPr>
            </w:pPr>
            <w:r w:rsidRPr="00094184">
              <w:rPr>
                <w:rFonts w:eastAsia="Calibri"/>
                <w:lang w:eastAsia="en-US"/>
              </w:rPr>
              <w:t>Цикл мероприятий, посвященных Дню Матери:</w:t>
            </w:r>
          </w:p>
          <w:p w14:paraId="431C9636" w14:textId="77777777" w:rsidR="00691333" w:rsidRPr="00094184" w:rsidRDefault="00691333" w:rsidP="00691333">
            <w:pPr>
              <w:spacing w:after="23"/>
              <w:rPr>
                <w:rFonts w:eastAsia="Calibri"/>
                <w:lang w:eastAsia="en-US"/>
              </w:rPr>
            </w:pPr>
            <w:r w:rsidRPr="00094184">
              <w:rPr>
                <w:rFonts w:eastAsia="Calibri"/>
                <w:lang w:eastAsia="en-US"/>
              </w:rPr>
              <w:t>-конкурс рисунков, поздравительных открыток;</w:t>
            </w:r>
          </w:p>
          <w:p w14:paraId="3ABB6471" w14:textId="77777777" w:rsidR="00691333" w:rsidRPr="00094184" w:rsidRDefault="00691333" w:rsidP="00691333">
            <w:pPr>
              <w:spacing w:after="18"/>
              <w:rPr>
                <w:rFonts w:eastAsia="Calibri"/>
                <w:lang w:eastAsia="en-US"/>
              </w:rPr>
            </w:pPr>
            <w:r w:rsidRPr="00094184">
              <w:rPr>
                <w:rFonts w:eastAsia="Calibri"/>
                <w:lang w:eastAsia="en-US"/>
              </w:rPr>
              <w:t>-конкурс стихов и песен;</w:t>
            </w:r>
          </w:p>
          <w:p w14:paraId="42092030" w14:textId="77777777" w:rsidR="00691333" w:rsidRPr="00094184" w:rsidRDefault="00691333" w:rsidP="00691333">
            <w:pPr>
              <w:rPr>
                <w:rFonts w:eastAsia="Calibri"/>
                <w:lang w:eastAsia="en-US"/>
              </w:rPr>
            </w:pPr>
            <w:r w:rsidRPr="00094184">
              <w:rPr>
                <w:rFonts w:eastAsia="Calibri"/>
                <w:lang w:eastAsia="en-US"/>
              </w:rPr>
              <w:t>-беседы, классные часы</w:t>
            </w:r>
          </w:p>
        </w:tc>
        <w:tc>
          <w:tcPr>
            <w:tcW w:w="977" w:type="dxa"/>
            <w:tcBorders>
              <w:top w:val="single" w:sz="4" w:space="0" w:color="000000"/>
              <w:left w:val="single" w:sz="4" w:space="0" w:color="000000"/>
              <w:bottom w:val="single" w:sz="4" w:space="0" w:color="000000"/>
              <w:right w:val="single" w:sz="4" w:space="0" w:color="000000"/>
            </w:tcBorders>
          </w:tcPr>
          <w:p w14:paraId="7324A2CF"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F86C314"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2376" w:type="dxa"/>
            <w:tcBorders>
              <w:top w:val="single" w:sz="4" w:space="0" w:color="000000"/>
              <w:left w:val="single" w:sz="4" w:space="0" w:color="000000"/>
              <w:bottom w:val="single" w:sz="4" w:space="0" w:color="000000"/>
              <w:right w:val="single" w:sz="4" w:space="0" w:color="000000"/>
            </w:tcBorders>
          </w:tcPr>
          <w:p w14:paraId="4FF6B50D"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6E0BB1AD" w14:textId="77777777" w:rsidTr="00691333">
        <w:tc>
          <w:tcPr>
            <w:tcW w:w="808" w:type="dxa"/>
          </w:tcPr>
          <w:p w14:paraId="17D50DDC"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3817182" w14:textId="77777777" w:rsidR="00691333" w:rsidRPr="00094184" w:rsidRDefault="00691333" w:rsidP="00691333">
            <w:pPr>
              <w:spacing w:after="5"/>
              <w:rPr>
                <w:rFonts w:eastAsia="Calibri"/>
                <w:lang w:eastAsia="en-US"/>
              </w:rPr>
            </w:pPr>
            <w:r w:rsidRPr="00094184">
              <w:rPr>
                <w:rFonts w:eastAsia="Calibri"/>
                <w:lang w:eastAsia="en-US"/>
              </w:rPr>
              <w:t>Цикл мероприятий, посвященных Дню почитания и памяти</w:t>
            </w:r>
          </w:p>
          <w:p w14:paraId="77EC7817" w14:textId="77777777" w:rsidR="00691333" w:rsidRPr="00094184" w:rsidRDefault="00691333" w:rsidP="00691333">
            <w:pPr>
              <w:spacing w:after="18"/>
              <w:rPr>
                <w:rFonts w:eastAsia="Calibri"/>
                <w:lang w:eastAsia="en-US"/>
              </w:rPr>
            </w:pPr>
            <w:r w:rsidRPr="00094184">
              <w:rPr>
                <w:rFonts w:eastAsia="Calibri"/>
                <w:lang w:eastAsia="en-US"/>
              </w:rPr>
              <w:t>Кунта- Хаджи Кишиева</w:t>
            </w:r>
          </w:p>
          <w:p w14:paraId="45C811D3" w14:textId="77777777" w:rsidR="00691333" w:rsidRPr="00094184" w:rsidRDefault="00691333" w:rsidP="00691333">
            <w:pPr>
              <w:spacing w:after="22"/>
              <w:rPr>
                <w:rFonts w:eastAsia="Calibri"/>
                <w:lang w:eastAsia="en-US"/>
              </w:rPr>
            </w:pPr>
            <w:r w:rsidRPr="00094184">
              <w:rPr>
                <w:rFonts w:eastAsia="Calibri"/>
                <w:lang w:eastAsia="en-US"/>
              </w:rPr>
              <w:t>-конкурс чтецов Корана</w:t>
            </w:r>
          </w:p>
          <w:p w14:paraId="2760B514" w14:textId="77777777" w:rsidR="00691333" w:rsidRPr="00094184" w:rsidRDefault="00691333" w:rsidP="00691333">
            <w:pPr>
              <w:spacing w:after="18"/>
              <w:rPr>
                <w:rFonts w:eastAsia="Calibri"/>
                <w:lang w:eastAsia="en-US"/>
              </w:rPr>
            </w:pPr>
            <w:r w:rsidRPr="00094184">
              <w:rPr>
                <w:rFonts w:eastAsia="Calibri"/>
                <w:lang w:eastAsia="en-US"/>
              </w:rPr>
              <w:t>-конкурс нашидов;</w:t>
            </w:r>
          </w:p>
          <w:p w14:paraId="440F898C"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231C8C10"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1936113D" w14:textId="77777777" w:rsidR="00691333" w:rsidRDefault="00691333" w:rsidP="00691333">
            <w:pPr>
              <w:jc w:val="center"/>
            </w:pPr>
            <w:r w:rsidRPr="00101D4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A401951"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18180F32"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135AD37B" w14:textId="77777777" w:rsidTr="00691333">
        <w:tc>
          <w:tcPr>
            <w:tcW w:w="808" w:type="dxa"/>
          </w:tcPr>
          <w:p w14:paraId="51AC22B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3BDDE9D"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х Дню                    восстановления государственности ЧИАССР</w:t>
            </w:r>
          </w:p>
          <w:p w14:paraId="36121616"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6EE616CB"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C054A8F" w14:textId="77777777" w:rsidR="00691333" w:rsidRPr="00094184" w:rsidRDefault="00691333" w:rsidP="00691333">
            <w:pPr>
              <w:jc w:val="center"/>
              <w:rPr>
                <w:rFonts w:eastAsia="Calibri"/>
                <w:lang w:eastAsia="en-US"/>
              </w:rPr>
            </w:pPr>
            <w:r w:rsidRPr="00094184">
              <w:rPr>
                <w:rFonts w:eastAsia="Calibri"/>
                <w:lang w:eastAsia="en-US"/>
              </w:rPr>
              <w:t>Декабрь-январь</w:t>
            </w:r>
          </w:p>
        </w:tc>
        <w:tc>
          <w:tcPr>
            <w:tcW w:w="2376" w:type="dxa"/>
            <w:tcBorders>
              <w:top w:val="single" w:sz="4" w:space="0" w:color="000000"/>
              <w:left w:val="single" w:sz="4" w:space="0" w:color="000000"/>
              <w:bottom w:val="single" w:sz="4" w:space="0" w:color="000000"/>
              <w:right w:val="single" w:sz="4" w:space="0" w:color="000000"/>
            </w:tcBorders>
          </w:tcPr>
          <w:p w14:paraId="4209F723" w14:textId="77777777" w:rsidR="00691333" w:rsidRPr="00094184" w:rsidRDefault="00691333" w:rsidP="00691333">
            <w:pPr>
              <w:ind w:right="224"/>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01715872" w14:textId="77777777" w:rsidTr="00691333">
        <w:tc>
          <w:tcPr>
            <w:tcW w:w="808" w:type="dxa"/>
          </w:tcPr>
          <w:p w14:paraId="1E6FE064"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500137A" w14:textId="77777777" w:rsidR="00691333" w:rsidRPr="00094184" w:rsidRDefault="00691333" w:rsidP="00691333">
            <w:pPr>
              <w:spacing w:after="7"/>
              <w:rPr>
                <w:rFonts w:eastAsia="Calibri"/>
                <w:lang w:eastAsia="en-US"/>
              </w:rPr>
            </w:pPr>
            <w:r w:rsidRPr="00094184">
              <w:rPr>
                <w:rFonts w:eastAsia="Calibri"/>
                <w:lang w:eastAsia="en-US"/>
              </w:rPr>
              <w:t>Цикл мероприятий, посвященных Дню чеченского языка:</w:t>
            </w:r>
          </w:p>
          <w:p w14:paraId="2EF7FD2C" w14:textId="77777777" w:rsidR="00691333" w:rsidRPr="00094184" w:rsidRDefault="00691333" w:rsidP="00691333">
            <w:pPr>
              <w:spacing w:after="7"/>
              <w:rPr>
                <w:rFonts w:eastAsia="Calibri"/>
                <w:lang w:eastAsia="en-US"/>
              </w:rPr>
            </w:pPr>
            <w:r w:rsidRPr="00094184">
              <w:rPr>
                <w:rFonts w:eastAsia="Calibri"/>
                <w:lang w:eastAsia="en-US"/>
              </w:rPr>
              <w:t>-торжественное мероприятие</w:t>
            </w:r>
          </w:p>
          <w:p w14:paraId="7AB85041" w14:textId="77777777" w:rsidR="00691333" w:rsidRPr="00094184" w:rsidRDefault="00691333" w:rsidP="00691333">
            <w:pPr>
              <w:spacing w:after="7"/>
              <w:rPr>
                <w:rFonts w:eastAsia="Calibri"/>
                <w:lang w:eastAsia="en-US"/>
              </w:rPr>
            </w:pPr>
            <w:r w:rsidRPr="00094184">
              <w:rPr>
                <w:rFonts w:eastAsia="Calibri"/>
                <w:lang w:eastAsia="en-US"/>
              </w:rPr>
              <w:t>-конкурс стихов;</w:t>
            </w:r>
          </w:p>
          <w:p w14:paraId="0BEBD490" w14:textId="77777777" w:rsidR="00691333" w:rsidRPr="00094184" w:rsidRDefault="00691333" w:rsidP="00691333">
            <w:pPr>
              <w:spacing w:after="7"/>
              <w:rPr>
                <w:rFonts w:eastAsia="Calibri"/>
                <w:lang w:eastAsia="en-US"/>
              </w:rPr>
            </w:pPr>
            <w:r w:rsidRPr="00094184">
              <w:rPr>
                <w:rFonts w:eastAsia="Calibri"/>
                <w:lang w:eastAsia="en-US"/>
              </w:rPr>
              <w:t>-ярмарка национальных блюд;</w:t>
            </w:r>
          </w:p>
          <w:p w14:paraId="71465108" w14:textId="77777777" w:rsidR="00691333" w:rsidRPr="00094184" w:rsidRDefault="00691333" w:rsidP="00691333">
            <w:pPr>
              <w:rPr>
                <w:rFonts w:eastAsia="Calibri"/>
                <w:lang w:eastAsia="en-US"/>
              </w:rPr>
            </w:pPr>
            <w:r w:rsidRPr="00094184">
              <w:rPr>
                <w:rFonts w:eastAsia="Calibri"/>
                <w:lang w:eastAsia="en-US"/>
              </w:rPr>
              <w:t>-беседы, классные часы, викторины</w:t>
            </w:r>
          </w:p>
        </w:tc>
        <w:tc>
          <w:tcPr>
            <w:tcW w:w="977" w:type="dxa"/>
            <w:tcBorders>
              <w:top w:val="single" w:sz="4" w:space="0" w:color="000000"/>
              <w:left w:val="single" w:sz="4" w:space="0" w:color="000000"/>
              <w:bottom w:val="single" w:sz="4" w:space="0" w:color="000000"/>
              <w:right w:val="single" w:sz="4" w:space="0" w:color="000000"/>
            </w:tcBorders>
          </w:tcPr>
          <w:p w14:paraId="319F8D01"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0F124D2"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2376" w:type="dxa"/>
            <w:tcBorders>
              <w:top w:val="single" w:sz="4" w:space="0" w:color="000000"/>
              <w:left w:val="single" w:sz="4" w:space="0" w:color="000000"/>
              <w:bottom w:val="single" w:sz="4" w:space="0" w:color="000000"/>
              <w:right w:val="single" w:sz="4" w:space="0" w:color="000000"/>
            </w:tcBorders>
          </w:tcPr>
          <w:p w14:paraId="4E1E74BD" w14:textId="77777777" w:rsidR="00691333" w:rsidRPr="00094184" w:rsidRDefault="00691333" w:rsidP="00691333">
            <w:pPr>
              <w:ind w:right="218"/>
              <w:jc w:val="center"/>
              <w:rPr>
                <w:rFonts w:eastAsia="Calibri"/>
                <w:lang w:eastAsia="en-US"/>
              </w:rPr>
            </w:pPr>
            <w:r w:rsidRPr="00094184">
              <w:rPr>
                <w:rFonts w:eastAsia="Calibri"/>
                <w:lang w:eastAsia="en-US"/>
              </w:rPr>
              <w:t xml:space="preserve">Заместитель директора по ВР, педагог ДНВ, организатор, учителя чеченского языка и литературы, классные </w:t>
            </w:r>
            <w:r w:rsidRPr="00094184">
              <w:rPr>
                <w:rFonts w:eastAsia="Calibri"/>
                <w:lang w:eastAsia="en-US"/>
              </w:rPr>
              <w:lastRenderedPageBreak/>
              <w:t>руководители.</w:t>
            </w:r>
          </w:p>
        </w:tc>
      </w:tr>
      <w:tr w:rsidR="00691333" w:rsidRPr="00094184" w14:paraId="619DF5B6" w14:textId="77777777" w:rsidTr="00691333">
        <w:tc>
          <w:tcPr>
            <w:tcW w:w="808" w:type="dxa"/>
          </w:tcPr>
          <w:p w14:paraId="745AC276"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8E319C9" w14:textId="77777777" w:rsidR="00691333" w:rsidRPr="00094184" w:rsidRDefault="00691333" w:rsidP="00691333">
            <w:pPr>
              <w:spacing w:after="3"/>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1B610F36" w14:textId="77777777" w:rsidR="00691333" w:rsidRPr="00094184" w:rsidRDefault="00691333" w:rsidP="00691333">
            <w:pPr>
              <w:spacing w:after="19"/>
              <w:rPr>
                <w:rFonts w:eastAsia="Calibri"/>
                <w:lang w:eastAsia="en-US"/>
              </w:rPr>
            </w:pPr>
            <w:r w:rsidRPr="00094184">
              <w:rPr>
                <w:rFonts w:eastAsia="Calibri"/>
                <w:lang w:eastAsia="en-US"/>
              </w:rPr>
              <w:t>-беседы, классные часы.</w:t>
            </w:r>
          </w:p>
          <w:p w14:paraId="75914043"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p w14:paraId="605B4CA3" w14:textId="77777777" w:rsidR="00691333" w:rsidRPr="00094184" w:rsidRDefault="00691333" w:rsidP="00691333">
            <w:pPr>
              <w:rPr>
                <w:rFonts w:eastAsia="Calibri"/>
                <w:lang w:eastAsia="en-US"/>
              </w:rPr>
            </w:pPr>
          </w:p>
        </w:tc>
        <w:tc>
          <w:tcPr>
            <w:tcW w:w="977" w:type="dxa"/>
            <w:tcBorders>
              <w:top w:val="single" w:sz="4" w:space="0" w:color="000000"/>
              <w:left w:val="single" w:sz="4" w:space="0" w:color="000000"/>
              <w:bottom w:val="single" w:sz="4" w:space="0" w:color="000000"/>
              <w:right w:val="single" w:sz="4" w:space="0" w:color="000000"/>
            </w:tcBorders>
          </w:tcPr>
          <w:p w14:paraId="299804A0"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7F627D2"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2376" w:type="dxa"/>
            <w:tcBorders>
              <w:top w:val="single" w:sz="4" w:space="0" w:color="000000"/>
              <w:left w:val="single" w:sz="4" w:space="0" w:color="000000"/>
              <w:bottom w:val="single" w:sz="4" w:space="0" w:color="000000"/>
              <w:right w:val="single" w:sz="4" w:space="0" w:color="000000"/>
            </w:tcBorders>
          </w:tcPr>
          <w:p w14:paraId="496277E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48330ADF" w14:textId="77777777" w:rsidTr="00691333">
        <w:tc>
          <w:tcPr>
            <w:tcW w:w="808" w:type="dxa"/>
          </w:tcPr>
          <w:p w14:paraId="03E83471"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E30870C" w14:textId="77777777" w:rsidR="00691333" w:rsidRPr="00094184" w:rsidRDefault="00691333" w:rsidP="00691333">
            <w:pPr>
              <w:rPr>
                <w:rFonts w:eastAsia="Calibri"/>
                <w:lang w:eastAsia="en-US"/>
              </w:rPr>
            </w:pPr>
            <w:r w:rsidRPr="00094184">
              <w:rPr>
                <w:rFonts w:eastAsia="Calibri"/>
                <w:lang w:eastAsia="en-US"/>
              </w:rPr>
              <w:t>Цикл мероприятий, посвященный Дню памяти и скорби народов Чеченской Республики:</w:t>
            </w:r>
          </w:p>
          <w:p w14:paraId="26B9D9D0" w14:textId="77777777" w:rsidR="00691333" w:rsidRPr="00094184" w:rsidRDefault="00691333" w:rsidP="00691333">
            <w:pPr>
              <w:rPr>
                <w:rFonts w:eastAsia="Calibri"/>
                <w:lang w:eastAsia="en-US"/>
              </w:rPr>
            </w:pPr>
            <w:r w:rsidRPr="00094184">
              <w:rPr>
                <w:rFonts w:eastAsia="Calibri"/>
                <w:lang w:eastAsia="en-US"/>
              </w:rPr>
              <w:t>-беседы, классные часы.</w:t>
            </w:r>
          </w:p>
          <w:p w14:paraId="42E5BD2E" w14:textId="77777777" w:rsidR="00691333" w:rsidRPr="00094184" w:rsidRDefault="00691333" w:rsidP="00691333">
            <w:pPr>
              <w:rPr>
                <w:rFonts w:eastAsia="Calibri"/>
                <w:lang w:eastAsia="en-US"/>
              </w:rPr>
            </w:pPr>
            <w:r w:rsidRPr="00094184">
              <w:rPr>
                <w:rFonts w:eastAsia="Calibri"/>
                <w:lang w:eastAsia="en-US"/>
              </w:rPr>
              <w:t>-чтение стихов и выставка рисунков</w:t>
            </w:r>
          </w:p>
        </w:tc>
        <w:tc>
          <w:tcPr>
            <w:tcW w:w="977" w:type="dxa"/>
            <w:tcBorders>
              <w:top w:val="single" w:sz="4" w:space="0" w:color="000000"/>
              <w:left w:val="single" w:sz="4" w:space="0" w:color="000000"/>
              <w:bottom w:val="single" w:sz="4" w:space="0" w:color="000000"/>
              <w:right w:val="single" w:sz="4" w:space="0" w:color="000000"/>
            </w:tcBorders>
          </w:tcPr>
          <w:p w14:paraId="02976588"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051EC164" w14:textId="77777777" w:rsidR="00691333" w:rsidRPr="00094184" w:rsidRDefault="00691333" w:rsidP="00691333">
            <w:pPr>
              <w:jc w:val="center"/>
              <w:rPr>
                <w:rFonts w:eastAsia="Calibri"/>
                <w:lang w:eastAsia="en-US"/>
              </w:rPr>
            </w:pPr>
            <w:r w:rsidRPr="00094184">
              <w:rPr>
                <w:rFonts w:eastAsia="Calibri"/>
                <w:lang w:eastAsia="en-US"/>
              </w:rPr>
              <w:t xml:space="preserve">Май </w:t>
            </w:r>
          </w:p>
        </w:tc>
        <w:tc>
          <w:tcPr>
            <w:tcW w:w="2376" w:type="dxa"/>
            <w:tcBorders>
              <w:top w:val="single" w:sz="4" w:space="0" w:color="000000"/>
              <w:left w:val="single" w:sz="4" w:space="0" w:color="000000"/>
              <w:bottom w:val="single" w:sz="4" w:space="0" w:color="000000"/>
              <w:right w:val="single" w:sz="4" w:space="0" w:color="000000"/>
            </w:tcBorders>
          </w:tcPr>
          <w:p w14:paraId="184728AD" w14:textId="77777777" w:rsidR="00691333" w:rsidRDefault="00691333" w:rsidP="00691333">
            <w:pPr>
              <w:jc w:val="center"/>
              <w:rPr>
                <w:rFonts w:eastAsia="Calibri"/>
                <w:lang w:eastAsia="en-US"/>
              </w:rPr>
            </w:pPr>
            <w:r w:rsidRPr="00094184">
              <w:rPr>
                <w:rFonts w:eastAsia="Calibri"/>
                <w:lang w:eastAsia="en-US"/>
              </w:rPr>
              <w:t>Педагог по ДНВ</w:t>
            </w:r>
            <w:r w:rsidR="00F652AC">
              <w:rPr>
                <w:rFonts w:eastAsia="Calibri"/>
                <w:lang w:eastAsia="en-US"/>
              </w:rPr>
              <w:t>,</w:t>
            </w:r>
          </w:p>
          <w:p w14:paraId="07EDC88A" w14:textId="721DCD0E" w:rsidR="00F652AC" w:rsidRPr="00094184" w:rsidRDefault="00F652AC" w:rsidP="00691333">
            <w:pPr>
              <w:jc w:val="center"/>
              <w:rPr>
                <w:rFonts w:eastAsia="Calibri"/>
                <w:lang w:eastAsia="en-US"/>
              </w:rPr>
            </w:pPr>
            <w:r>
              <w:rPr>
                <w:rFonts w:eastAsia="Calibri"/>
                <w:lang w:eastAsia="en-US"/>
              </w:rPr>
              <w:t>Советник по воспитанию</w:t>
            </w:r>
          </w:p>
        </w:tc>
      </w:tr>
      <w:tr w:rsidR="00691333" w:rsidRPr="00094184" w14:paraId="7BCC69A4" w14:textId="77777777" w:rsidTr="00691333">
        <w:tc>
          <w:tcPr>
            <w:tcW w:w="808" w:type="dxa"/>
          </w:tcPr>
          <w:p w14:paraId="6934F929"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0477F46" w14:textId="77777777" w:rsidR="00691333" w:rsidRPr="00094184" w:rsidRDefault="00691333" w:rsidP="00691333">
            <w:pPr>
              <w:rPr>
                <w:rFonts w:eastAsia="Calibri"/>
                <w:lang w:eastAsia="en-US"/>
              </w:rPr>
            </w:pPr>
            <w:r w:rsidRPr="00094184">
              <w:rPr>
                <w:rFonts w:eastAsia="Calibri"/>
                <w:lang w:eastAsia="en-US"/>
              </w:rPr>
              <w:t>Проведение разъяснительной работы среди подрастающего поколения о значимости «Вирда» во всех учреждениях района</w:t>
            </w:r>
          </w:p>
        </w:tc>
        <w:tc>
          <w:tcPr>
            <w:tcW w:w="977" w:type="dxa"/>
            <w:tcBorders>
              <w:top w:val="single" w:sz="4" w:space="0" w:color="000000"/>
              <w:left w:val="single" w:sz="4" w:space="0" w:color="000000"/>
              <w:bottom w:val="single" w:sz="4" w:space="0" w:color="000000"/>
              <w:right w:val="single" w:sz="4" w:space="0" w:color="000000"/>
            </w:tcBorders>
          </w:tcPr>
          <w:p w14:paraId="41EA710E" w14:textId="77777777" w:rsidR="00691333" w:rsidRDefault="00691333" w:rsidP="00691333">
            <w:pPr>
              <w:jc w:val="center"/>
            </w:pPr>
            <w:r w:rsidRPr="004868D1">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59FFEAA5"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p w14:paraId="49D99D7F" w14:textId="77777777" w:rsidR="00691333" w:rsidRPr="00094184" w:rsidRDefault="00691333" w:rsidP="00691333">
            <w:pPr>
              <w:jc w:val="center"/>
              <w:rPr>
                <w:rFonts w:eastAsia="Calibri"/>
                <w:lang w:eastAsia="en-US"/>
              </w:rPr>
            </w:pPr>
          </w:p>
        </w:tc>
        <w:tc>
          <w:tcPr>
            <w:tcW w:w="2376" w:type="dxa"/>
            <w:tcBorders>
              <w:top w:val="single" w:sz="4" w:space="0" w:color="000000"/>
              <w:left w:val="single" w:sz="4" w:space="0" w:color="000000"/>
              <w:bottom w:val="single" w:sz="4" w:space="0" w:color="000000"/>
              <w:right w:val="single" w:sz="4" w:space="0" w:color="000000"/>
            </w:tcBorders>
          </w:tcPr>
          <w:p w14:paraId="3C7BFE02" w14:textId="77777777" w:rsidR="00691333" w:rsidRPr="00094184" w:rsidRDefault="00691333" w:rsidP="00691333">
            <w:pPr>
              <w:ind w:right="218"/>
              <w:jc w:val="center"/>
              <w:rPr>
                <w:rFonts w:eastAsia="Calibri"/>
                <w:lang w:eastAsia="en-US"/>
              </w:rPr>
            </w:pPr>
            <w:r w:rsidRPr="00094184">
              <w:rPr>
                <w:rFonts w:eastAsia="Calibri"/>
                <w:lang w:eastAsia="en-US"/>
              </w:rPr>
              <w:t>Заместитель директора по ВР, педагог  ДНВ. социальный педагог</w:t>
            </w:r>
          </w:p>
        </w:tc>
      </w:tr>
      <w:tr w:rsidR="00691333" w:rsidRPr="00094184" w14:paraId="7BA5E6C6" w14:textId="77777777" w:rsidTr="00691333">
        <w:tc>
          <w:tcPr>
            <w:tcW w:w="808" w:type="dxa"/>
          </w:tcPr>
          <w:p w14:paraId="6BFDAD64"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DF1B60F"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традиций и обычаев чеченского народа: «Воспитание детей – воспитание нации»</w:t>
            </w:r>
          </w:p>
        </w:tc>
        <w:tc>
          <w:tcPr>
            <w:tcW w:w="977" w:type="dxa"/>
          </w:tcPr>
          <w:p w14:paraId="3CE24A78" w14:textId="77777777" w:rsidR="00691333" w:rsidRDefault="00691333" w:rsidP="00691333">
            <w:pPr>
              <w:jc w:val="center"/>
            </w:pPr>
            <w:r w:rsidRPr="004868D1">
              <w:rPr>
                <w:rFonts w:eastAsia="Calibri"/>
                <w:lang w:eastAsia="en-US"/>
              </w:rPr>
              <w:t>5-9</w:t>
            </w:r>
          </w:p>
        </w:tc>
        <w:tc>
          <w:tcPr>
            <w:tcW w:w="1358" w:type="dxa"/>
          </w:tcPr>
          <w:p w14:paraId="504FC286"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в месяц)</w:t>
            </w:r>
          </w:p>
        </w:tc>
        <w:tc>
          <w:tcPr>
            <w:tcW w:w="2376" w:type="dxa"/>
          </w:tcPr>
          <w:p w14:paraId="1EE65BDC" w14:textId="77777777" w:rsidR="00691333" w:rsidRPr="00094184" w:rsidRDefault="00691333" w:rsidP="00691333">
            <w:pPr>
              <w:jc w:val="center"/>
              <w:rPr>
                <w:rFonts w:eastAsia="Calibri"/>
                <w:lang w:eastAsia="en-US"/>
              </w:rPr>
            </w:pPr>
            <w:r w:rsidRPr="00094184">
              <w:rPr>
                <w:rFonts w:eastAsia="Calibri"/>
                <w:lang w:eastAsia="en-US"/>
              </w:rPr>
              <w:t>Зам.директора по ВР, педагог-организатор ДНВ, педагог-психолог, социальный</w:t>
            </w:r>
          </w:p>
          <w:p w14:paraId="065EBDD9" w14:textId="77777777" w:rsidR="00691333" w:rsidRPr="00094184" w:rsidRDefault="00691333" w:rsidP="00691333">
            <w:pPr>
              <w:jc w:val="center"/>
              <w:rPr>
                <w:rFonts w:eastAsia="Calibri"/>
                <w:lang w:eastAsia="en-US"/>
              </w:rPr>
            </w:pPr>
            <w:r w:rsidRPr="00094184">
              <w:rPr>
                <w:rFonts w:eastAsia="Calibri"/>
                <w:lang w:eastAsia="en-US"/>
              </w:rPr>
              <w:t>педагог, родительский комитет, классные руководители.</w:t>
            </w:r>
          </w:p>
        </w:tc>
      </w:tr>
      <w:tr w:rsidR="00691333" w:rsidRPr="00094184" w14:paraId="340A3C97" w14:textId="77777777" w:rsidTr="00691333">
        <w:tc>
          <w:tcPr>
            <w:tcW w:w="808" w:type="dxa"/>
          </w:tcPr>
          <w:p w14:paraId="26933BEF"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14:paraId="796EF8FE" w14:textId="77777777" w:rsidR="00691333" w:rsidRPr="00094184" w:rsidRDefault="00691333" w:rsidP="00691333">
            <w:pPr>
              <w:rPr>
                <w:rFonts w:eastAsia="Calibri"/>
                <w:lang w:eastAsia="en-US"/>
              </w:rPr>
            </w:pPr>
            <w:r w:rsidRPr="00094184">
              <w:rPr>
                <w:rFonts w:eastAsia="Calibri"/>
                <w:lang w:eastAsia="en-US"/>
              </w:rPr>
              <w:t>Цикл бесед, направленных на популяризацию семейных ценностей</w:t>
            </w:r>
          </w:p>
        </w:tc>
        <w:tc>
          <w:tcPr>
            <w:tcW w:w="977" w:type="dxa"/>
          </w:tcPr>
          <w:p w14:paraId="315318D1" w14:textId="77777777" w:rsidR="00691333" w:rsidRDefault="00691333" w:rsidP="00691333">
            <w:pPr>
              <w:jc w:val="center"/>
            </w:pPr>
            <w:r w:rsidRPr="004868D1">
              <w:rPr>
                <w:rFonts w:eastAsia="Calibri"/>
                <w:lang w:eastAsia="en-US"/>
              </w:rPr>
              <w:t>5-9</w:t>
            </w:r>
          </w:p>
        </w:tc>
        <w:tc>
          <w:tcPr>
            <w:tcW w:w="1358" w:type="dxa"/>
          </w:tcPr>
          <w:p w14:paraId="5BEBDD2B" w14:textId="77777777" w:rsidR="00691333" w:rsidRPr="00094184" w:rsidRDefault="00691333" w:rsidP="00691333">
            <w:pPr>
              <w:jc w:val="center"/>
              <w:rPr>
                <w:rFonts w:eastAsia="Calibri"/>
                <w:lang w:eastAsia="en-US"/>
              </w:rPr>
            </w:pPr>
            <w:r w:rsidRPr="00094184">
              <w:rPr>
                <w:rFonts w:eastAsia="Calibri"/>
                <w:lang w:eastAsia="en-US"/>
              </w:rPr>
              <w:t>В течение года (один раз месяц)</w:t>
            </w:r>
          </w:p>
          <w:p w14:paraId="0290B342" w14:textId="77777777" w:rsidR="00691333" w:rsidRPr="00094184" w:rsidRDefault="00691333" w:rsidP="00691333">
            <w:pPr>
              <w:jc w:val="center"/>
              <w:rPr>
                <w:rFonts w:eastAsia="Calibri"/>
                <w:lang w:eastAsia="en-US"/>
              </w:rPr>
            </w:pPr>
          </w:p>
        </w:tc>
        <w:tc>
          <w:tcPr>
            <w:tcW w:w="2376" w:type="dxa"/>
          </w:tcPr>
          <w:p w14:paraId="0439AF6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социальный педагог, педагог- психолог, родительский комитет, классные руководители.</w:t>
            </w:r>
          </w:p>
        </w:tc>
      </w:tr>
      <w:tr w:rsidR="00691333" w:rsidRPr="00094184" w14:paraId="7669CEF3" w14:textId="77777777" w:rsidTr="00F652AC">
        <w:trPr>
          <w:trHeight w:val="528"/>
        </w:trPr>
        <w:tc>
          <w:tcPr>
            <w:tcW w:w="808" w:type="dxa"/>
          </w:tcPr>
          <w:p w14:paraId="07C32C3D" w14:textId="77777777" w:rsidR="00691333" w:rsidRPr="00094184" w:rsidRDefault="00691333" w:rsidP="00E434B7">
            <w:pPr>
              <w:numPr>
                <w:ilvl w:val="0"/>
                <w:numId w:val="126"/>
              </w:numPr>
              <w:spacing w:line="240" w:lineRule="auto"/>
              <w:contextualSpacing/>
              <w:jc w:val="left"/>
              <w:rPr>
                <w:rFonts w:eastAsia="Calibri"/>
                <w:lang w:eastAsia="en-US"/>
              </w:rPr>
            </w:pPr>
          </w:p>
        </w:tc>
        <w:tc>
          <w:tcPr>
            <w:tcW w:w="4115" w:type="dxa"/>
          </w:tcPr>
          <w:p w14:paraId="6584DE03" w14:textId="77777777" w:rsidR="00691333" w:rsidRPr="00094184" w:rsidRDefault="00691333" w:rsidP="00691333">
            <w:pPr>
              <w:rPr>
                <w:rFonts w:eastAsia="Calibri"/>
                <w:lang w:eastAsia="en-US"/>
              </w:rPr>
            </w:pPr>
            <w:r w:rsidRPr="00094184">
              <w:rPr>
                <w:rFonts w:eastAsia="Calibri"/>
                <w:lang w:eastAsia="en-US"/>
              </w:rPr>
              <w:t>Религиозные праздники в Исламе - Ураза байрам,</w:t>
            </w:r>
          </w:p>
          <w:p w14:paraId="46D84971" w14:textId="7DC3F9E5" w:rsidR="00691333" w:rsidRPr="00094184" w:rsidRDefault="00691333" w:rsidP="00F652AC">
            <w:pPr>
              <w:rPr>
                <w:rFonts w:eastAsia="Calibri"/>
                <w:lang w:eastAsia="en-US"/>
              </w:rPr>
            </w:pPr>
            <w:r w:rsidRPr="00094184">
              <w:rPr>
                <w:rFonts w:eastAsia="Calibri"/>
                <w:lang w:eastAsia="en-US"/>
              </w:rPr>
              <w:t>Курбан-Байрам</w:t>
            </w:r>
          </w:p>
        </w:tc>
        <w:tc>
          <w:tcPr>
            <w:tcW w:w="977" w:type="dxa"/>
          </w:tcPr>
          <w:p w14:paraId="728655D4"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Pr>
          <w:p w14:paraId="2697A7CB" w14:textId="77777777" w:rsidR="00691333" w:rsidRPr="00094184" w:rsidRDefault="00691333" w:rsidP="00691333">
            <w:pPr>
              <w:jc w:val="center"/>
              <w:rPr>
                <w:rFonts w:eastAsia="Calibri"/>
                <w:lang w:eastAsia="en-US"/>
              </w:rPr>
            </w:pPr>
            <w:r w:rsidRPr="00094184">
              <w:rPr>
                <w:rFonts w:eastAsia="Calibri"/>
                <w:lang w:eastAsia="en-US"/>
              </w:rPr>
              <w:t>отдельный план</w:t>
            </w:r>
          </w:p>
        </w:tc>
        <w:tc>
          <w:tcPr>
            <w:tcW w:w="2376" w:type="dxa"/>
          </w:tcPr>
          <w:p w14:paraId="230CE14D" w14:textId="77777777" w:rsidR="00691333" w:rsidRPr="00094184" w:rsidRDefault="00691333" w:rsidP="00691333">
            <w:pPr>
              <w:jc w:val="center"/>
              <w:rPr>
                <w:rFonts w:eastAsia="Calibri"/>
                <w:lang w:eastAsia="en-US"/>
              </w:rPr>
            </w:pPr>
            <w:r w:rsidRPr="00094184">
              <w:rPr>
                <w:rFonts w:eastAsia="Calibri"/>
                <w:lang w:eastAsia="en-US"/>
              </w:rPr>
              <w:t>Религиозные праздники в Исламе - Ураза байрам,</w:t>
            </w:r>
          </w:p>
          <w:p w14:paraId="402C168C" w14:textId="77777777" w:rsidR="00691333" w:rsidRPr="00094184" w:rsidRDefault="00691333" w:rsidP="00691333">
            <w:pPr>
              <w:jc w:val="center"/>
              <w:rPr>
                <w:rFonts w:eastAsia="Calibri"/>
                <w:lang w:eastAsia="en-US"/>
              </w:rPr>
            </w:pPr>
            <w:r w:rsidRPr="00094184">
              <w:rPr>
                <w:rFonts w:eastAsia="Calibri"/>
                <w:lang w:eastAsia="en-US"/>
              </w:rPr>
              <w:t>Курбан-Байрам</w:t>
            </w:r>
          </w:p>
        </w:tc>
      </w:tr>
      <w:tr w:rsidR="00691333" w:rsidRPr="00094184" w14:paraId="3B7B86F5" w14:textId="77777777" w:rsidTr="00691333">
        <w:tc>
          <w:tcPr>
            <w:tcW w:w="9634" w:type="dxa"/>
            <w:gridSpan w:val="5"/>
            <w:tcBorders>
              <w:right w:val="single" w:sz="4" w:space="0" w:color="000000"/>
            </w:tcBorders>
            <w:shd w:val="clear" w:color="auto" w:fill="FBE4D5"/>
          </w:tcPr>
          <w:p w14:paraId="5435352A" w14:textId="77777777" w:rsidR="00691333" w:rsidRPr="00094184" w:rsidRDefault="00691333" w:rsidP="00691333">
            <w:pPr>
              <w:ind w:right="218"/>
              <w:jc w:val="center"/>
              <w:rPr>
                <w:rFonts w:eastAsia="Calibri"/>
                <w:b/>
                <w:i/>
                <w:lang w:eastAsia="en-US"/>
              </w:rPr>
            </w:pPr>
            <w:r w:rsidRPr="00094184">
              <w:rPr>
                <w:rFonts w:eastAsia="Calibri"/>
                <w:b/>
                <w:i/>
                <w:lang w:eastAsia="en-US"/>
              </w:rPr>
              <w:t>Противодействие распространению идеологии экстремизма и терроризма</w:t>
            </w:r>
          </w:p>
          <w:p w14:paraId="184573E3" w14:textId="77777777" w:rsidR="00691333" w:rsidRPr="00094184" w:rsidRDefault="00691333" w:rsidP="00691333">
            <w:pPr>
              <w:ind w:right="218"/>
              <w:jc w:val="center"/>
              <w:rPr>
                <w:rFonts w:eastAsia="Calibri"/>
                <w:b/>
                <w:i/>
                <w:lang w:eastAsia="en-US"/>
              </w:rPr>
            </w:pPr>
            <w:r w:rsidRPr="00094184">
              <w:rPr>
                <w:rFonts w:eastAsia="Calibri"/>
                <w:b/>
                <w:i/>
                <w:lang w:eastAsia="en-US"/>
              </w:rPr>
              <w:t xml:space="preserve"> в молодежной среде</w:t>
            </w:r>
          </w:p>
        </w:tc>
      </w:tr>
      <w:tr w:rsidR="00691333" w:rsidRPr="00094184" w14:paraId="5BC3DF38" w14:textId="77777777" w:rsidTr="00691333">
        <w:tc>
          <w:tcPr>
            <w:tcW w:w="808" w:type="dxa"/>
          </w:tcPr>
          <w:p w14:paraId="0CF54763"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8C06766"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Международному дню солидарности в борьбе с терроризмом: </w:t>
            </w:r>
          </w:p>
          <w:p w14:paraId="484B8401"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1413ECF0"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конкурсы рисунков «Нет – терроризму!»; </w:t>
            </w:r>
          </w:p>
          <w:p w14:paraId="5B756D1B" w14:textId="77777777" w:rsidR="00691333" w:rsidRPr="00094184" w:rsidRDefault="00691333" w:rsidP="00691333">
            <w:pPr>
              <w:spacing w:line="280" w:lineRule="auto"/>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42E78E4F"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484B3CF2" w14:textId="77777777" w:rsidR="00691333" w:rsidRPr="00094184" w:rsidRDefault="00691333" w:rsidP="00691333">
            <w:pPr>
              <w:jc w:val="center"/>
              <w:rPr>
                <w:rFonts w:eastAsia="Calibri"/>
                <w:lang w:eastAsia="en-US"/>
              </w:rPr>
            </w:pPr>
            <w:r w:rsidRPr="00094184">
              <w:rPr>
                <w:rFonts w:eastAsia="Calibri"/>
                <w:lang w:eastAsia="en-US"/>
              </w:rPr>
              <w:t>2-3 сентября</w:t>
            </w:r>
          </w:p>
        </w:tc>
        <w:tc>
          <w:tcPr>
            <w:tcW w:w="2376" w:type="dxa"/>
            <w:tcBorders>
              <w:top w:val="single" w:sz="4" w:space="0" w:color="000000"/>
              <w:left w:val="single" w:sz="4" w:space="0" w:color="000000"/>
              <w:bottom w:val="single" w:sz="4" w:space="0" w:color="000000"/>
              <w:right w:val="single" w:sz="4" w:space="0" w:color="000000"/>
            </w:tcBorders>
          </w:tcPr>
          <w:p w14:paraId="096DFE5D" w14:textId="77777777" w:rsidR="00691333" w:rsidRPr="00094184" w:rsidRDefault="00691333" w:rsidP="00691333">
            <w:pPr>
              <w:ind w:right="380"/>
              <w:jc w:val="center"/>
              <w:rPr>
                <w:rFonts w:eastAsia="Calibri"/>
                <w:lang w:eastAsia="en-US"/>
              </w:rPr>
            </w:pPr>
            <w:r w:rsidRPr="00094184">
              <w:rPr>
                <w:rFonts w:eastAsia="Calibri"/>
                <w:lang w:eastAsia="en-US"/>
              </w:rPr>
              <w:t>Заместитель директора по ВР, педагог-организатор ДНВ, организатор, классные руководители.</w:t>
            </w:r>
          </w:p>
        </w:tc>
      </w:tr>
      <w:tr w:rsidR="00691333" w:rsidRPr="00094184" w14:paraId="766DAB17" w14:textId="77777777" w:rsidTr="00691333">
        <w:tc>
          <w:tcPr>
            <w:tcW w:w="808" w:type="dxa"/>
          </w:tcPr>
          <w:p w14:paraId="04575258"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vAlign w:val="center"/>
          </w:tcPr>
          <w:p w14:paraId="24FEBC22" w14:textId="77777777" w:rsidR="00691333" w:rsidRPr="00094184" w:rsidRDefault="00691333" w:rsidP="00691333">
            <w:pPr>
              <w:rPr>
                <w:rFonts w:eastAsia="Calibri"/>
                <w:lang w:eastAsia="en-US"/>
              </w:rPr>
            </w:pPr>
            <w:r w:rsidRPr="00094184">
              <w:rPr>
                <w:rFonts w:eastAsia="Calibri"/>
                <w:lang w:eastAsia="en-US"/>
              </w:rPr>
              <w:t xml:space="preserve">Беседы: «Ислам - религия мира и добра» </w:t>
            </w:r>
          </w:p>
        </w:tc>
        <w:tc>
          <w:tcPr>
            <w:tcW w:w="977" w:type="dxa"/>
            <w:tcBorders>
              <w:top w:val="single" w:sz="4" w:space="0" w:color="000000"/>
              <w:left w:val="single" w:sz="4" w:space="0" w:color="000000"/>
              <w:bottom w:val="single" w:sz="4" w:space="0" w:color="000000"/>
              <w:right w:val="single" w:sz="4" w:space="0" w:color="000000"/>
            </w:tcBorders>
          </w:tcPr>
          <w:p w14:paraId="5B8426B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CEF7F3"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A0B1691" w14:textId="77777777" w:rsidR="00691333" w:rsidRPr="00094184" w:rsidRDefault="00691333" w:rsidP="00691333">
            <w:pPr>
              <w:jc w:val="center"/>
              <w:rPr>
                <w:rFonts w:eastAsia="Calibri"/>
                <w:lang w:eastAsia="en-US"/>
              </w:rPr>
            </w:pPr>
            <w:r w:rsidRPr="00094184">
              <w:rPr>
                <w:rFonts w:eastAsia="Calibri"/>
                <w:lang w:eastAsia="en-US"/>
              </w:rPr>
              <w:t>Педагог-организатор  ДНВ</w:t>
            </w:r>
          </w:p>
        </w:tc>
      </w:tr>
      <w:tr w:rsidR="00691333" w:rsidRPr="00094184" w14:paraId="52005868" w14:textId="77777777" w:rsidTr="00691333">
        <w:tc>
          <w:tcPr>
            <w:tcW w:w="808" w:type="dxa"/>
          </w:tcPr>
          <w:p w14:paraId="68497934"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65BBB6CD" w14:textId="77777777" w:rsidR="00691333" w:rsidRPr="00094184" w:rsidRDefault="00691333" w:rsidP="00691333">
            <w:pPr>
              <w:spacing w:line="258" w:lineRule="auto"/>
              <w:ind w:right="672"/>
              <w:rPr>
                <w:rFonts w:eastAsia="Calibri"/>
                <w:lang w:eastAsia="en-US"/>
              </w:rPr>
            </w:pPr>
            <w:r w:rsidRPr="00094184">
              <w:rPr>
                <w:rFonts w:eastAsia="Calibri"/>
                <w:lang w:eastAsia="en-US"/>
              </w:rPr>
              <w:t xml:space="preserve">Беседы с приглашением представителей               правоохранительных органов и комитета по         антитеррору </w:t>
            </w:r>
          </w:p>
        </w:tc>
        <w:tc>
          <w:tcPr>
            <w:tcW w:w="977" w:type="dxa"/>
            <w:tcBorders>
              <w:top w:val="single" w:sz="4" w:space="0" w:color="000000"/>
              <w:left w:val="single" w:sz="4" w:space="0" w:color="000000"/>
              <w:bottom w:val="single" w:sz="4" w:space="0" w:color="000000"/>
              <w:right w:val="single" w:sz="4" w:space="0" w:color="000000"/>
            </w:tcBorders>
          </w:tcPr>
          <w:p w14:paraId="6D60BA6D"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32DCCD47" w14:textId="77777777" w:rsidR="00691333" w:rsidRPr="00094184" w:rsidRDefault="00691333" w:rsidP="00691333">
            <w:pPr>
              <w:jc w:val="center"/>
              <w:rPr>
                <w:rFonts w:eastAsia="Calibri"/>
                <w:lang w:eastAsia="en-US"/>
              </w:rPr>
            </w:pPr>
            <w:r w:rsidRPr="00094184">
              <w:rPr>
                <w:rFonts w:eastAsia="Calibri"/>
                <w:lang w:eastAsia="en-US"/>
              </w:rPr>
              <w:t>Один раз в квартал</w:t>
            </w:r>
          </w:p>
        </w:tc>
        <w:tc>
          <w:tcPr>
            <w:tcW w:w="2376" w:type="dxa"/>
            <w:tcBorders>
              <w:top w:val="single" w:sz="4" w:space="0" w:color="000000"/>
              <w:left w:val="single" w:sz="4" w:space="0" w:color="000000"/>
              <w:bottom w:val="single" w:sz="4" w:space="0" w:color="000000"/>
              <w:right w:val="single" w:sz="4" w:space="0" w:color="000000"/>
            </w:tcBorders>
          </w:tcPr>
          <w:p w14:paraId="5BBBE30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 по ДНВ</w:t>
            </w:r>
          </w:p>
        </w:tc>
      </w:tr>
      <w:tr w:rsidR="00691333" w:rsidRPr="00094184" w14:paraId="352C2009" w14:textId="77777777" w:rsidTr="00691333">
        <w:tc>
          <w:tcPr>
            <w:tcW w:w="808" w:type="dxa"/>
          </w:tcPr>
          <w:p w14:paraId="724C6CB6"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78F387A3" w14:textId="77777777" w:rsidR="00691333" w:rsidRPr="00094184" w:rsidRDefault="00691333" w:rsidP="00691333">
            <w:pPr>
              <w:rPr>
                <w:rFonts w:eastAsia="Calibri"/>
                <w:lang w:eastAsia="en-US"/>
              </w:rPr>
            </w:pPr>
            <w:r w:rsidRPr="00094184">
              <w:rPr>
                <w:rFonts w:eastAsia="Calibri"/>
                <w:lang w:eastAsia="en-US"/>
              </w:rPr>
              <w:t xml:space="preserve">Беседы: «Минутка-безопасности»  </w:t>
            </w:r>
          </w:p>
          <w:p w14:paraId="31A76C6E" w14:textId="77777777" w:rsidR="00691333" w:rsidRPr="00094184" w:rsidRDefault="00691333" w:rsidP="00691333">
            <w:pPr>
              <w:rPr>
                <w:rFonts w:eastAsia="Calibri"/>
                <w:lang w:eastAsia="en-US"/>
              </w:rPr>
            </w:pPr>
            <w:r w:rsidRPr="00094184">
              <w:rPr>
                <w:rFonts w:eastAsia="Calibri"/>
                <w:lang w:eastAsia="en-US"/>
              </w:rPr>
              <w:t xml:space="preserve"> </w:t>
            </w:r>
          </w:p>
        </w:tc>
        <w:tc>
          <w:tcPr>
            <w:tcW w:w="977" w:type="dxa"/>
            <w:tcBorders>
              <w:top w:val="single" w:sz="4" w:space="0" w:color="000000"/>
              <w:left w:val="single" w:sz="4" w:space="0" w:color="000000"/>
              <w:bottom w:val="single" w:sz="4" w:space="0" w:color="000000"/>
              <w:right w:val="single" w:sz="4" w:space="0" w:color="000000"/>
            </w:tcBorders>
          </w:tcPr>
          <w:p w14:paraId="7EF7874E" w14:textId="77777777" w:rsidR="00691333" w:rsidRDefault="00691333" w:rsidP="00691333">
            <w:pPr>
              <w:jc w:val="center"/>
            </w:pPr>
            <w:r w:rsidRPr="00BE32E8">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90EC93F" w14:textId="77777777" w:rsidR="00691333" w:rsidRPr="00094184" w:rsidRDefault="00691333" w:rsidP="00691333">
            <w:pPr>
              <w:jc w:val="center"/>
              <w:rPr>
                <w:rFonts w:eastAsia="Calibri"/>
                <w:lang w:eastAsia="en-US"/>
              </w:rPr>
            </w:pPr>
            <w:r w:rsidRPr="00094184">
              <w:rPr>
                <w:rFonts w:eastAsia="Calibri"/>
                <w:lang w:eastAsia="en-US"/>
              </w:rPr>
              <w:t>Ежедневно</w:t>
            </w:r>
          </w:p>
        </w:tc>
        <w:tc>
          <w:tcPr>
            <w:tcW w:w="2376" w:type="dxa"/>
            <w:tcBorders>
              <w:top w:val="single" w:sz="4" w:space="0" w:color="000000"/>
              <w:left w:val="single" w:sz="4" w:space="0" w:color="000000"/>
              <w:bottom w:val="single" w:sz="4" w:space="0" w:color="000000"/>
              <w:right w:val="single" w:sz="4" w:space="0" w:color="000000"/>
            </w:tcBorders>
          </w:tcPr>
          <w:p w14:paraId="474B774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3C801C0D" w14:textId="77777777" w:rsidTr="00691333">
        <w:tc>
          <w:tcPr>
            <w:tcW w:w="808" w:type="dxa"/>
          </w:tcPr>
          <w:p w14:paraId="78D5BE0D"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AE8EF2F" w14:textId="77777777" w:rsidR="00691333" w:rsidRPr="00094184" w:rsidRDefault="00691333" w:rsidP="00691333">
            <w:pPr>
              <w:spacing w:line="279" w:lineRule="auto"/>
              <w:rPr>
                <w:rFonts w:eastAsia="Calibri"/>
                <w:lang w:eastAsia="en-US"/>
              </w:rPr>
            </w:pPr>
            <w:r w:rsidRPr="00094184">
              <w:rPr>
                <w:rFonts w:eastAsia="Calibri"/>
                <w:lang w:eastAsia="en-US"/>
              </w:rPr>
              <w:t xml:space="preserve">Цикл мероприятий, посвященных 16 апреля -     Дню Мира-отмены КТО: </w:t>
            </w:r>
          </w:p>
          <w:p w14:paraId="152CBEA9" w14:textId="77777777" w:rsidR="00691333" w:rsidRPr="00094184" w:rsidRDefault="00691333" w:rsidP="00691333">
            <w:pPr>
              <w:spacing w:after="23"/>
              <w:rPr>
                <w:rFonts w:eastAsia="Calibri"/>
                <w:lang w:eastAsia="en-US"/>
              </w:rPr>
            </w:pPr>
            <w:r w:rsidRPr="00094184">
              <w:rPr>
                <w:rFonts w:eastAsia="Calibri"/>
                <w:lang w:eastAsia="en-US"/>
              </w:rPr>
              <w:t xml:space="preserve">-торжественная линейка </w:t>
            </w:r>
          </w:p>
          <w:p w14:paraId="709B120A"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080FEFC4" w14:textId="77777777" w:rsidR="00691333" w:rsidRPr="00094184" w:rsidRDefault="00691333" w:rsidP="00691333">
            <w:pPr>
              <w:spacing w:line="280" w:lineRule="auto"/>
              <w:rPr>
                <w:rFonts w:eastAsia="Calibri"/>
                <w:lang w:eastAsia="en-US"/>
              </w:rPr>
            </w:pPr>
            <w:r w:rsidRPr="00094184">
              <w:rPr>
                <w:rFonts w:eastAsia="Calibri"/>
                <w:lang w:eastAsia="en-US"/>
              </w:rPr>
              <w:t>-конкурс стихов и выставка рисунков;</w:t>
            </w:r>
          </w:p>
          <w:p w14:paraId="666DD57E" w14:textId="77777777" w:rsidR="00691333" w:rsidRPr="00094184" w:rsidRDefault="00691333" w:rsidP="00691333">
            <w:pPr>
              <w:spacing w:line="280" w:lineRule="auto"/>
              <w:rPr>
                <w:rFonts w:eastAsia="Calibri"/>
                <w:lang w:eastAsia="en-US"/>
              </w:rPr>
            </w:pPr>
            <w:r w:rsidRPr="00094184">
              <w:rPr>
                <w:rFonts w:eastAsia="Calibri"/>
                <w:lang w:eastAsia="en-US"/>
              </w:rPr>
              <w:t xml:space="preserve"> -спортивные соревнования «Веселые </w:t>
            </w:r>
            <w:r w:rsidRPr="00094184">
              <w:rPr>
                <w:rFonts w:eastAsia="Calibri"/>
                <w:lang w:eastAsia="en-US"/>
              </w:rPr>
              <w:lastRenderedPageBreak/>
              <w:t xml:space="preserve">старты» </w:t>
            </w:r>
          </w:p>
        </w:tc>
        <w:tc>
          <w:tcPr>
            <w:tcW w:w="977" w:type="dxa"/>
            <w:tcBorders>
              <w:top w:val="single" w:sz="4" w:space="0" w:color="000000"/>
              <w:left w:val="single" w:sz="4" w:space="0" w:color="000000"/>
              <w:bottom w:val="single" w:sz="4" w:space="0" w:color="000000"/>
              <w:right w:val="single" w:sz="4" w:space="0" w:color="000000"/>
            </w:tcBorders>
          </w:tcPr>
          <w:p w14:paraId="1EA431D2" w14:textId="77777777" w:rsidR="00691333" w:rsidRDefault="00691333" w:rsidP="00691333">
            <w:pPr>
              <w:jc w:val="center"/>
            </w:pPr>
            <w:r w:rsidRPr="00BE32E8">
              <w:rPr>
                <w:rFonts w:eastAsia="Calibri"/>
                <w:lang w:eastAsia="en-US"/>
              </w:rPr>
              <w:lastRenderedPageBreak/>
              <w:t>5-9</w:t>
            </w:r>
          </w:p>
        </w:tc>
        <w:tc>
          <w:tcPr>
            <w:tcW w:w="1358" w:type="dxa"/>
            <w:tcBorders>
              <w:top w:val="single" w:sz="4" w:space="0" w:color="000000"/>
              <w:left w:val="single" w:sz="4" w:space="0" w:color="000000"/>
              <w:bottom w:val="single" w:sz="4" w:space="0" w:color="000000"/>
              <w:right w:val="single" w:sz="4" w:space="0" w:color="000000"/>
            </w:tcBorders>
          </w:tcPr>
          <w:p w14:paraId="1C18001C" w14:textId="77777777" w:rsidR="00691333" w:rsidRPr="00094184" w:rsidRDefault="00691333" w:rsidP="00691333">
            <w:pPr>
              <w:jc w:val="center"/>
              <w:rPr>
                <w:rFonts w:eastAsia="Calibri"/>
                <w:lang w:eastAsia="en-US"/>
              </w:rPr>
            </w:pPr>
            <w:r w:rsidRPr="00094184">
              <w:rPr>
                <w:rFonts w:eastAsia="Calibri"/>
                <w:lang w:eastAsia="en-US"/>
              </w:rPr>
              <w:t>10-16 апреля</w:t>
            </w:r>
          </w:p>
        </w:tc>
        <w:tc>
          <w:tcPr>
            <w:tcW w:w="2376" w:type="dxa"/>
            <w:tcBorders>
              <w:top w:val="single" w:sz="4" w:space="0" w:color="000000"/>
              <w:left w:val="single" w:sz="4" w:space="0" w:color="000000"/>
              <w:bottom w:val="single" w:sz="4" w:space="0" w:color="000000"/>
              <w:right w:val="single" w:sz="4" w:space="0" w:color="000000"/>
            </w:tcBorders>
          </w:tcPr>
          <w:p w14:paraId="5FC8FC33" w14:textId="77777777" w:rsidR="00691333" w:rsidRPr="00094184" w:rsidRDefault="00691333" w:rsidP="00691333">
            <w:pPr>
              <w:ind w:right="428"/>
              <w:jc w:val="center"/>
              <w:rPr>
                <w:rFonts w:eastAsia="Calibri"/>
                <w:lang w:eastAsia="en-US"/>
              </w:rPr>
            </w:pPr>
            <w:r w:rsidRPr="00094184">
              <w:rPr>
                <w:rFonts w:eastAsia="Calibri"/>
                <w:lang w:eastAsia="en-US"/>
              </w:rPr>
              <w:t>Заместитель директора по ВР, педагог ДНВ, организатор, классные руководители.</w:t>
            </w:r>
          </w:p>
        </w:tc>
      </w:tr>
      <w:tr w:rsidR="00691333" w:rsidRPr="00094184" w14:paraId="5EB79007" w14:textId="77777777" w:rsidTr="00691333">
        <w:tc>
          <w:tcPr>
            <w:tcW w:w="808" w:type="dxa"/>
          </w:tcPr>
          <w:p w14:paraId="19C0EB4D" w14:textId="77777777" w:rsidR="00691333" w:rsidRPr="00094184" w:rsidRDefault="00691333" w:rsidP="00E434B7">
            <w:pPr>
              <w:numPr>
                <w:ilvl w:val="0"/>
                <w:numId w:val="127"/>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190FB4E1" w14:textId="77777777" w:rsidR="00691333" w:rsidRPr="00094184" w:rsidRDefault="00691333" w:rsidP="00691333">
            <w:pPr>
              <w:rPr>
                <w:rFonts w:eastAsia="Calibri"/>
                <w:lang w:eastAsia="en-US"/>
              </w:rPr>
            </w:pPr>
            <w:r w:rsidRPr="00094184">
              <w:rPr>
                <w:rFonts w:eastAsia="Calibri"/>
                <w:lang w:eastAsia="en-US"/>
              </w:rPr>
              <w:t xml:space="preserve">Мероприятия, приуроченные к Всемирному дню защиты детей </w:t>
            </w:r>
          </w:p>
        </w:tc>
        <w:tc>
          <w:tcPr>
            <w:tcW w:w="977" w:type="dxa"/>
            <w:tcBorders>
              <w:top w:val="single" w:sz="4" w:space="0" w:color="000000"/>
              <w:left w:val="single" w:sz="4" w:space="0" w:color="000000"/>
              <w:bottom w:val="single" w:sz="4" w:space="0" w:color="000000"/>
              <w:right w:val="single" w:sz="4" w:space="0" w:color="000000"/>
            </w:tcBorders>
          </w:tcPr>
          <w:p w14:paraId="0A9ACF4B" w14:textId="77777777" w:rsidR="00691333" w:rsidRPr="00094184" w:rsidRDefault="00691333" w:rsidP="00691333">
            <w:pPr>
              <w:jc w:val="center"/>
              <w:rPr>
                <w:rFonts w:eastAsia="Calibri"/>
                <w:lang w:eastAsia="en-US"/>
              </w:rPr>
            </w:pPr>
            <w:r w:rsidRPr="00892900">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00F2285" w14:textId="77777777" w:rsidR="00691333" w:rsidRPr="00094184" w:rsidRDefault="00691333" w:rsidP="00691333">
            <w:pPr>
              <w:jc w:val="center"/>
              <w:rPr>
                <w:rFonts w:eastAsia="Calibri"/>
                <w:lang w:eastAsia="en-US"/>
              </w:rPr>
            </w:pPr>
            <w:r w:rsidRPr="00094184">
              <w:rPr>
                <w:rFonts w:eastAsia="Calibri"/>
                <w:lang w:eastAsia="en-US"/>
              </w:rPr>
              <w:t>1 июня</w:t>
            </w:r>
          </w:p>
        </w:tc>
        <w:tc>
          <w:tcPr>
            <w:tcW w:w="2376" w:type="dxa"/>
            <w:tcBorders>
              <w:top w:val="single" w:sz="4" w:space="0" w:color="000000"/>
              <w:left w:val="single" w:sz="4" w:space="0" w:color="000000"/>
              <w:bottom w:val="single" w:sz="4" w:space="0" w:color="000000"/>
              <w:right w:val="single" w:sz="4" w:space="0" w:color="000000"/>
            </w:tcBorders>
          </w:tcPr>
          <w:p w14:paraId="0FAC43F4" w14:textId="77777777" w:rsidR="00691333" w:rsidRPr="00094184" w:rsidRDefault="00691333" w:rsidP="00691333">
            <w:pPr>
              <w:jc w:val="center"/>
              <w:rPr>
                <w:rFonts w:eastAsia="Calibri"/>
                <w:lang w:eastAsia="en-US"/>
              </w:rPr>
            </w:pPr>
            <w:r w:rsidRPr="00094184">
              <w:rPr>
                <w:rFonts w:eastAsia="Calibri"/>
                <w:lang w:eastAsia="en-US"/>
              </w:rPr>
              <w:t>Организатор, классные руководители.</w:t>
            </w:r>
          </w:p>
        </w:tc>
      </w:tr>
      <w:tr w:rsidR="00691333" w:rsidRPr="00094184" w14:paraId="522F459C" w14:textId="77777777" w:rsidTr="00691333">
        <w:tc>
          <w:tcPr>
            <w:tcW w:w="9634" w:type="dxa"/>
            <w:gridSpan w:val="5"/>
            <w:tcBorders>
              <w:right w:val="single" w:sz="4" w:space="0" w:color="000000"/>
            </w:tcBorders>
            <w:shd w:val="clear" w:color="auto" w:fill="FBE4D5"/>
          </w:tcPr>
          <w:p w14:paraId="431D32B6" w14:textId="77777777" w:rsidR="00691333" w:rsidRPr="00094184" w:rsidRDefault="00691333" w:rsidP="00691333">
            <w:pPr>
              <w:jc w:val="center"/>
              <w:rPr>
                <w:rFonts w:eastAsia="Calibri"/>
                <w:b/>
                <w:i/>
                <w:lang w:eastAsia="en-US"/>
              </w:rPr>
            </w:pPr>
            <w:r w:rsidRPr="00094184">
              <w:rPr>
                <w:rFonts w:eastAsia="Calibri"/>
                <w:b/>
                <w:i/>
                <w:lang w:eastAsia="en-US"/>
              </w:rPr>
              <w:t>Воспитание молодежи в духе толерантности уважительного отношения к представителям всех конфессий и национальностей</w:t>
            </w:r>
          </w:p>
        </w:tc>
      </w:tr>
      <w:tr w:rsidR="00691333" w:rsidRPr="00094184" w14:paraId="73FAA629" w14:textId="77777777" w:rsidTr="00691333">
        <w:tc>
          <w:tcPr>
            <w:tcW w:w="808" w:type="dxa"/>
          </w:tcPr>
          <w:p w14:paraId="7A8E552C"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41668194" w14:textId="77777777" w:rsidR="00691333" w:rsidRPr="00094184" w:rsidRDefault="00691333" w:rsidP="00691333">
            <w:pPr>
              <w:spacing w:after="24" w:line="258" w:lineRule="auto"/>
              <w:rPr>
                <w:rFonts w:eastAsia="Calibri"/>
                <w:lang w:eastAsia="en-US"/>
              </w:rPr>
            </w:pPr>
            <w:r w:rsidRPr="00094184">
              <w:rPr>
                <w:rFonts w:eastAsia="Calibri"/>
                <w:lang w:eastAsia="en-US"/>
              </w:rPr>
              <w:t xml:space="preserve">Цикл мероприятий, посвященных Дню                 гражданского согласия единения Чеченской          республики: </w:t>
            </w:r>
          </w:p>
          <w:p w14:paraId="1485E9B4" w14:textId="77777777" w:rsidR="00691333" w:rsidRPr="00094184" w:rsidRDefault="00691333" w:rsidP="00691333">
            <w:pPr>
              <w:spacing w:after="19"/>
              <w:rPr>
                <w:rFonts w:eastAsia="Calibri"/>
                <w:lang w:eastAsia="en-US"/>
              </w:rPr>
            </w:pPr>
            <w:r w:rsidRPr="00094184">
              <w:rPr>
                <w:rFonts w:eastAsia="Calibri"/>
                <w:lang w:eastAsia="en-US"/>
              </w:rPr>
              <w:t xml:space="preserve">-беседы, классные часы.  </w:t>
            </w:r>
          </w:p>
          <w:p w14:paraId="7063572F" w14:textId="77777777" w:rsidR="00691333" w:rsidRPr="00094184" w:rsidRDefault="00691333" w:rsidP="00691333">
            <w:pPr>
              <w:spacing w:after="24"/>
              <w:rPr>
                <w:rFonts w:eastAsia="Calibri"/>
                <w:lang w:eastAsia="en-US"/>
              </w:rPr>
            </w:pPr>
            <w:r w:rsidRPr="00094184">
              <w:rPr>
                <w:rFonts w:eastAsia="Calibri"/>
                <w:lang w:eastAsia="en-US"/>
              </w:rPr>
              <w:t xml:space="preserve"> - конкурсы стихов и выставка рисунков; </w:t>
            </w:r>
          </w:p>
          <w:p w14:paraId="2E149A24"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Веселые старты». </w:t>
            </w:r>
          </w:p>
        </w:tc>
        <w:tc>
          <w:tcPr>
            <w:tcW w:w="977" w:type="dxa"/>
            <w:tcBorders>
              <w:top w:val="single" w:sz="4" w:space="0" w:color="000000"/>
              <w:left w:val="single" w:sz="4" w:space="0" w:color="000000"/>
              <w:bottom w:val="single" w:sz="4" w:space="0" w:color="000000"/>
              <w:right w:val="single" w:sz="4" w:space="0" w:color="000000"/>
            </w:tcBorders>
          </w:tcPr>
          <w:p w14:paraId="676A187D"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6C3A6333"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376" w:type="dxa"/>
            <w:tcBorders>
              <w:top w:val="single" w:sz="4" w:space="0" w:color="000000"/>
              <w:left w:val="single" w:sz="4" w:space="0" w:color="000000"/>
              <w:bottom w:val="single" w:sz="4" w:space="0" w:color="000000"/>
              <w:right w:val="single" w:sz="4" w:space="0" w:color="000000"/>
            </w:tcBorders>
          </w:tcPr>
          <w:p w14:paraId="16FC9C08"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едагог-организатор ДНВ, организатор, учителя физической культуры, классные руководители.</w:t>
            </w:r>
          </w:p>
        </w:tc>
      </w:tr>
      <w:tr w:rsidR="00691333" w:rsidRPr="00094184" w14:paraId="21DC7448" w14:textId="77777777" w:rsidTr="00691333">
        <w:tc>
          <w:tcPr>
            <w:tcW w:w="808" w:type="dxa"/>
          </w:tcPr>
          <w:p w14:paraId="71C56921"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3D5F091B" w14:textId="77777777" w:rsidR="00691333" w:rsidRPr="00094184" w:rsidRDefault="00691333" w:rsidP="00691333">
            <w:pPr>
              <w:spacing w:after="18"/>
              <w:rPr>
                <w:rFonts w:eastAsia="Calibri"/>
                <w:lang w:eastAsia="en-US"/>
              </w:rPr>
            </w:pPr>
            <w:r w:rsidRPr="00094184">
              <w:rPr>
                <w:rFonts w:eastAsia="Calibri"/>
                <w:lang w:eastAsia="en-US"/>
              </w:rPr>
              <w:t xml:space="preserve">Цикл мероприятий, посвященных Дню города: </w:t>
            </w:r>
          </w:p>
          <w:p w14:paraId="01ED1CDD" w14:textId="77777777" w:rsidR="00691333" w:rsidRPr="00094184" w:rsidRDefault="00691333" w:rsidP="00691333">
            <w:pPr>
              <w:spacing w:after="24"/>
              <w:rPr>
                <w:rFonts w:eastAsia="Calibri"/>
                <w:lang w:eastAsia="en-US"/>
              </w:rPr>
            </w:pPr>
            <w:r w:rsidRPr="00094184">
              <w:rPr>
                <w:rFonts w:eastAsia="Calibri"/>
                <w:lang w:eastAsia="en-US"/>
              </w:rPr>
              <w:t xml:space="preserve">-беседы, классные часы.  </w:t>
            </w:r>
          </w:p>
          <w:p w14:paraId="00790BC7" w14:textId="77777777" w:rsidR="00691333" w:rsidRPr="00094184" w:rsidRDefault="00691333" w:rsidP="00691333">
            <w:pPr>
              <w:spacing w:after="18"/>
              <w:rPr>
                <w:rFonts w:eastAsia="Calibri"/>
                <w:lang w:eastAsia="en-US"/>
              </w:rPr>
            </w:pPr>
            <w:r w:rsidRPr="00094184">
              <w:rPr>
                <w:rFonts w:eastAsia="Calibri"/>
                <w:lang w:eastAsia="en-US"/>
              </w:rPr>
              <w:t xml:space="preserve"> - конкурсы стихов и выставка рисунков; </w:t>
            </w:r>
          </w:p>
          <w:p w14:paraId="3EC57B55" w14:textId="77777777" w:rsidR="00691333" w:rsidRPr="00094184" w:rsidRDefault="00691333" w:rsidP="00691333">
            <w:pPr>
              <w:rPr>
                <w:rFonts w:eastAsia="Calibri"/>
                <w:lang w:eastAsia="en-US"/>
              </w:rPr>
            </w:pPr>
            <w:r w:rsidRPr="00094184">
              <w:rPr>
                <w:rFonts w:eastAsia="Calibri"/>
                <w:lang w:eastAsia="en-US"/>
              </w:rPr>
              <w:t xml:space="preserve">-спортивные соревнования </w:t>
            </w:r>
          </w:p>
          <w:p w14:paraId="39193288" w14:textId="77777777" w:rsidR="00691333" w:rsidRPr="00094184" w:rsidRDefault="00691333" w:rsidP="00691333">
            <w:pPr>
              <w:spacing w:after="20"/>
              <w:rPr>
                <w:rFonts w:eastAsia="Calibri"/>
                <w:lang w:eastAsia="en-US"/>
              </w:rPr>
            </w:pPr>
            <w:r w:rsidRPr="00094184">
              <w:rPr>
                <w:rFonts w:eastAsia="Calibri"/>
                <w:lang w:eastAsia="en-US"/>
              </w:rPr>
              <w:t xml:space="preserve"> -классные часы, беседы </w:t>
            </w:r>
          </w:p>
          <w:p w14:paraId="16B45D28" w14:textId="77777777" w:rsidR="00691333" w:rsidRPr="00094184" w:rsidRDefault="00691333" w:rsidP="00691333">
            <w:pPr>
              <w:rPr>
                <w:rFonts w:eastAsia="Calibri"/>
                <w:lang w:eastAsia="en-US"/>
              </w:rPr>
            </w:pPr>
            <w:r w:rsidRPr="00094184">
              <w:rPr>
                <w:rFonts w:eastAsia="Calibri"/>
                <w:lang w:eastAsia="en-US"/>
              </w:rPr>
              <w:t>- конкурс стихов</w:t>
            </w:r>
          </w:p>
        </w:tc>
        <w:tc>
          <w:tcPr>
            <w:tcW w:w="977" w:type="dxa"/>
            <w:tcBorders>
              <w:top w:val="single" w:sz="4" w:space="0" w:color="000000"/>
              <w:left w:val="single" w:sz="4" w:space="0" w:color="000000"/>
              <w:bottom w:val="single" w:sz="4" w:space="0" w:color="000000"/>
              <w:right w:val="single" w:sz="4" w:space="0" w:color="000000"/>
            </w:tcBorders>
          </w:tcPr>
          <w:p w14:paraId="20668187"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1783E226"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2376" w:type="dxa"/>
            <w:tcBorders>
              <w:top w:val="single" w:sz="4" w:space="0" w:color="000000"/>
              <w:left w:val="single" w:sz="4" w:space="0" w:color="000000"/>
              <w:bottom w:val="single" w:sz="4" w:space="0" w:color="000000"/>
              <w:right w:val="single" w:sz="4" w:space="0" w:color="000000"/>
            </w:tcBorders>
          </w:tcPr>
          <w:p w14:paraId="398797E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классные руководители по ДНВ</w:t>
            </w:r>
          </w:p>
        </w:tc>
      </w:tr>
      <w:tr w:rsidR="00691333" w:rsidRPr="00094184" w14:paraId="057CF1F6" w14:textId="77777777" w:rsidTr="00691333">
        <w:tc>
          <w:tcPr>
            <w:tcW w:w="808" w:type="dxa"/>
          </w:tcPr>
          <w:p w14:paraId="2165BA6F" w14:textId="77777777" w:rsidR="00691333" w:rsidRPr="00094184" w:rsidRDefault="00691333" w:rsidP="00E434B7">
            <w:pPr>
              <w:numPr>
                <w:ilvl w:val="0"/>
                <w:numId w:val="128"/>
              </w:numPr>
              <w:spacing w:line="240" w:lineRule="auto"/>
              <w:contextualSpacing/>
              <w:jc w:val="left"/>
              <w:rPr>
                <w:rFonts w:eastAsia="Calibri"/>
                <w:lang w:eastAsia="en-US"/>
              </w:rPr>
            </w:pPr>
          </w:p>
        </w:tc>
        <w:tc>
          <w:tcPr>
            <w:tcW w:w="4115" w:type="dxa"/>
            <w:tcBorders>
              <w:top w:val="single" w:sz="4" w:space="0" w:color="000000"/>
              <w:left w:val="single" w:sz="4" w:space="0" w:color="000000"/>
              <w:bottom w:val="single" w:sz="4" w:space="0" w:color="000000"/>
              <w:right w:val="single" w:sz="4" w:space="0" w:color="000000"/>
            </w:tcBorders>
          </w:tcPr>
          <w:p w14:paraId="56AE0AB7" w14:textId="77777777" w:rsidR="00691333" w:rsidRPr="00094184" w:rsidRDefault="00691333" w:rsidP="00691333">
            <w:pPr>
              <w:spacing w:line="257" w:lineRule="auto"/>
              <w:ind w:right="153"/>
              <w:rPr>
                <w:rFonts w:eastAsia="Calibri"/>
                <w:lang w:eastAsia="en-US"/>
              </w:rPr>
            </w:pPr>
            <w:r w:rsidRPr="00094184">
              <w:rPr>
                <w:rFonts w:eastAsia="Calibri"/>
                <w:lang w:eastAsia="en-US"/>
              </w:rPr>
              <w:t xml:space="preserve">Соблюдение традиций и обычаев чеченского        народа, толерантность в Исламе (классные часы, беседы) </w:t>
            </w:r>
          </w:p>
        </w:tc>
        <w:tc>
          <w:tcPr>
            <w:tcW w:w="977" w:type="dxa"/>
            <w:tcBorders>
              <w:top w:val="single" w:sz="4" w:space="0" w:color="000000"/>
              <w:left w:val="single" w:sz="4" w:space="0" w:color="000000"/>
              <w:bottom w:val="single" w:sz="4" w:space="0" w:color="000000"/>
              <w:right w:val="single" w:sz="4" w:space="0" w:color="000000"/>
            </w:tcBorders>
          </w:tcPr>
          <w:p w14:paraId="6DDDF8E0" w14:textId="77777777" w:rsidR="00691333" w:rsidRDefault="00691333" w:rsidP="00691333">
            <w:pPr>
              <w:jc w:val="center"/>
            </w:pPr>
            <w:r w:rsidRPr="003B067F">
              <w:rPr>
                <w:rFonts w:eastAsia="Calibri"/>
                <w:lang w:eastAsia="en-US"/>
              </w:rPr>
              <w:t>5-9</w:t>
            </w:r>
          </w:p>
        </w:tc>
        <w:tc>
          <w:tcPr>
            <w:tcW w:w="1358" w:type="dxa"/>
            <w:tcBorders>
              <w:top w:val="single" w:sz="4" w:space="0" w:color="000000"/>
              <w:left w:val="single" w:sz="4" w:space="0" w:color="000000"/>
              <w:bottom w:val="single" w:sz="4" w:space="0" w:color="000000"/>
              <w:right w:val="single" w:sz="4" w:space="0" w:color="000000"/>
            </w:tcBorders>
          </w:tcPr>
          <w:p w14:paraId="77A1A6E0" w14:textId="77777777" w:rsidR="00691333" w:rsidRPr="00094184" w:rsidRDefault="00691333" w:rsidP="00691333">
            <w:pPr>
              <w:spacing w:after="8"/>
              <w:jc w:val="center"/>
              <w:rPr>
                <w:rFonts w:eastAsia="Calibri"/>
                <w:lang w:eastAsia="en-US"/>
              </w:rPr>
            </w:pPr>
            <w:r w:rsidRPr="00094184">
              <w:rPr>
                <w:rFonts w:eastAsia="Calibri"/>
                <w:lang w:eastAsia="en-US"/>
              </w:rPr>
              <w:t>В течение года</w:t>
            </w:r>
          </w:p>
        </w:tc>
        <w:tc>
          <w:tcPr>
            <w:tcW w:w="2376" w:type="dxa"/>
            <w:tcBorders>
              <w:top w:val="single" w:sz="4" w:space="0" w:color="000000"/>
              <w:left w:val="single" w:sz="4" w:space="0" w:color="000000"/>
              <w:bottom w:val="single" w:sz="4" w:space="0" w:color="000000"/>
              <w:right w:val="single" w:sz="4" w:space="0" w:color="000000"/>
            </w:tcBorders>
          </w:tcPr>
          <w:p w14:paraId="0F8BE92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 по ДНВ</w:t>
            </w:r>
          </w:p>
        </w:tc>
      </w:tr>
    </w:tbl>
    <w:p w14:paraId="5B6257F4" w14:textId="77777777" w:rsidR="00F652AC" w:rsidRPr="00094184" w:rsidRDefault="00F652AC" w:rsidP="00F652AC">
      <w:pPr>
        <w:spacing w:after="160" w:line="259" w:lineRule="auto"/>
        <w:ind w:firstLine="0"/>
        <w:rPr>
          <w:rFonts w:eastAsia="Calibri"/>
          <w:lang w:eastAsia="en-US"/>
        </w:rPr>
      </w:pPr>
    </w:p>
    <w:p w14:paraId="3E64EC6A" w14:textId="77777777" w:rsidR="00691333" w:rsidRPr="00227B9D" w:rsidRDefault="00691333" w:rsidP="00691333">
      <w:pPr>
        <w:spacing w:after="16" w:line="259" w:lineRule="auto"/>
        <w:rPr>
          <w:rFonts w:eastAsia="Calibri"/>
          <w:szCs w:val="28"/>
          <w:lang w:eastAsia="en-US"/>
        </w:rPr>
      </w:pPr>
      <w:r w:rsidRPr="00227B9D">
        <w:rPr>
          <w:rFonts w:eastAsia="Calibri"/>
          <w:b/>
          <w:szCs w:val="28"/>
          <w:lang w:eastAsia="en-US"/>
        </w:rPr>
        <w:t>МОДУЛЬ 2. Классное руководство</w:t>
      </w:r>
    </w:p>
    <w:p w14:paraId="40CE7460" w14:textId="77777777" w:rsidR="00691333" w:rsidRPr="00227B9D" w:rsidRDefault="00691333" w:rsidP="00691333">
      <w:pPr>
        <w:spacing w:after="16" w:line="259" w:lineRule="auto"/>
        <w:rPr>
          <w:rFonts w:eastAsia="Calibri"/>
          <w:b/>
          <w:lang w:eastAsia="en-US"/>
        </w:rPr>
      </w:pPr>
      <w:r w:rsidRPr="00227B9D">
        <w:rPr>
          <w:rFonts w:eastAsia="Calibri"/>
          <w:b/>
          <w:lang w:eastAsia="en-US"/>
        </w:rPr>
        <w:t>Инвариантный модуль:</w:t>
      </w:r>
    </w:p>
    <w:p w14:paraId="4B5366DC" w14:textId="77777777" w:rsidR="00691333" w:rsidRPr="00094184" w:rsidRDefault="00691333" w:rsidP="00691333">
      <w:pPr>
        <w:spacing w:after="16" w:line="259" w:lineRule="auto"/>
        <w:rPr>
          <w:rFonts w:eastAsia="Calibri"/>
          <w:lang w:eastAsia="en-US"/>
        </w:rPr>
      </w:pP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4BA3C7CD" w14:textId="77777777" w:rsidTr="00691333">
        <w:tc>
          <w:tcPr>
            <w:tcW w:w="9634" w:type="dxa"/>
            <w:gridSpan w:val="5"/>
            <w:shd w:val="clear" w:color="auto" w:fill="D9E2F3"/>
          </w:tcPr>
          <w:p w14:paraId="599DD38C" w14:textId="77777777" w:rsidR="00691333" w:rsidRPr="00094184" w:rsidRDefault="00691333" w:rsidP="00691333">
            <w:pPr>
              <w:jc w:val="center"/>
              <w:rPr>
                <w:rFonts w:eastAsia="Calibri"/>
                <w:lang w:eastAsia="en-US"/>
              </w:rPr>
            </w:pPr>
            <w:r w:rsidRPr="00094184">
              <w:rPr>
                <w:rFonts w:eastAsia="Calibri"/>
                <w:lang w:eastAsia="en-US"/>
              </w:rPr>
              <w:t>Реализуется согласно индивидуальным планам работы классных руководителей.</w:t>
            </w:r>
          </w:p>
          <w:p w14:paraId="16C98298" w14:textId="77777777" w:rsidR="00691333" w:rsidRPr="00094184" w:rsidRDefault="00691333" w:rsidP="00691333">
            <w:pPr>
              <w:jc w:val="center"/>
              <w:rPr>
                <w:rFonts w:eastAsia="Calibri"/>
                <w:lang w:eastAsia="en-US"/>
              </w:rPr>
            </w:pPr>
            <w:r w:rsidRPr="00094184">
              <w:rPr>
                <w:rFonts w:eastAsia="Calibri"/>
                <w:lang w:eastAsia="en-US"/>
              </w:rPr>
              <w:t>Конкретные даты проведения классных часов, КТД, индивидуальных бесед и иных мероприятий данного модуля классные руководители указывают в индивидуальных календарных планах воспитательной работы</w:t>
            </w:r>
          </w:p>
        </w:tc>
      </w:tr>
      <w:tr w:rsidR="00691333" w:rsidRPr="00094184" w14:paraId="38B650C0" w14:textId="77777777" w:rsidTr="00691333">
        <w:tc>
          <w:tcPr>
            <w:tcW w:w="9634" w:type="dxa"/>
            <w:gridSpan w:val="5"/>
            <w:shd w:val="clear" w:color="auto" w:fill="FBE4D5"/>
          </w:tcPr>
          <w:p w14:paraId="6534E15B"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3326E8B5" w14:textId="77777777" w:rsidTr="00691333">
        <w:tc>
          <w:tcPr>
            <w:tcW w:w="846" w:type="dxa"/>
          </w:tcPr>
          <w:p w14:paraId="4544B6C8"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824F91C"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3D759AF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842" w:type="dxa"/>
          </w:tcPr>
          <w:p w14:paraId="63C5B517"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2C10D4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FF5FE08" w14:textId="77777777" w:rsidTr="00691333">
        <w:tc>
          <w:tcPr>
            <w:tcW w:w="846" w:type="dxa"/>
          </w:tcPr>
          <w:p w14:paraId="76BA3D05"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1C3DDC7" w14:textId="77777777" w:rsidR="00691333" w:rsidRPr="00094184" w:rsidRDefault="00691333" w:rsidP="00691333">
            <w:pPr>
              <w:spacing w:after="21"/>
              <w:rPr>
                <w:rFonts w:eastAsia="Calibri"/>
                <w:lang w:eastAsia="en-US"/>
              </w:rPr>
            </w:pPr>
            <w:r w:rsidRPr="00094184">
              <w:rPr>
                <w:rFonts w:eastAsia="Calibri"/>
                <w:lang w:eastAsia="en-US"/>
              </w:rPr>
              <w:t>Подготовка к началу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ого года.  Изучение личных дел обучающихся, собеседование с учителями – предметниками,</w:t>
            </w:r>
          </w:p>
          <w:p w14:paraId="322009F7" w14:textId="77777777" w:rsidR="00691333" w:rsidRPr="00094184" w:rsidRDefault="00691333" w:rsidP="00691333">
            <w:pPr>
              <w:rPr>
                <w:rFonts w:eastAsia="Calibri"/>
                <w:lang w:eastAsia="en-US"/>
              </w:rPr>
            </w:pPr>
            <w:r w:rsidRPr="00094184">
              <w:rPr>
                <w:rFonts w:eastAsia="Calibri"/>
                <w:lang w:eastAsia="en-US"/>
              </w:rPr>
              <w:t>медицинским работником школы</w:t>
            </w:r>
          </w:p>
        </w:tc>
        <w:tc>
          <w:tcPr>
            <w:tcW w:w="993" w:type="dxa"/>
            <w:tcBorders>
              <w:top w:val="single" w:sz="4" w:space="0" w:color="000000"/>
              <w:left w:val="single" w:sz="4" w:space="0" w:color="000000"/>
              <w:bottom w:val="single" w:sz="4" w:space="0" w:color="000000"/>
              <w:right w:val="single" w:sz="4" w:space="0" w:color="000000"/>
            </w:tcBorders>
          </w:tcPr>
          <w:p w14:paraId="122B071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7BB1C2D" w14:textId="77777777" w:rsidR="00691333" w:rsidRPr="00094184" w:rsidRDefault="00691333" w:rsidP="00691333">
            <w:pPr>
              <w:spacing w:after="4"/>
              <w:jc w:val="center"/>
              <w:rPr>
                <w:rFonts w:eastAsia="Calibri"/>
                <w:lang w:eastAsia="en-US"/>
              </w:rPr>
            </w:pPr>
            <w:r w:rsidRPr="00094184">
              <w:rPr>
                <w:rFonts w:eastAsia="Calibri"/>
                <w:lang w:eastAsia="en-US"/>
              </w:rPr>
              <w:t>Август-сентябрь</w:t>
            </w:r>
          </w:p>
        </w:tc>
        <w:tc>
          <w:tcPr>
            <w:tcW w:w="2268" w:type="dxa"/>
            <w:tcBorders>
              <w:top w:val="single" w:sz="4" w:space="0" w:color="000000"/>
              <w:left w:val="single" w:sz="4" w:space="0" w:color="000000"/>
              <w:bottom w:val="single" w:sz="4" w:space="0" w:color="000000"/>
              <w:right w:val="single" w:sz="4" w:space="0" w:color="000000"/>
            </w:tcBorders>
          </w:tcPr>
          <w:p w14:paraId="0034ADA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26024A57" w14:textId="77777777" w:rsidTr="00691333">
        <w:tc>
          <w:tcPr>
            <w:tcW w:w="846" w:type="dxa"/>
          </w:tcPr>
          <w:p w14:paraId="1B1F857A"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5051E5" w14:textId="77777777" w:rsidR="00691333" w:rsidRPr="00094184" w:rsidRDefault="00691333" w:rsidP="00691333">
            <w:pPr>
              <w:ind w:right="26"/>
              <w:rPr>
                <w:rFonts w:eastAsia="Calibri"/>
                <w:lang w:eastAsia="en-US"/>
              </w:rPr>
            </w:pPr>
            <w:r w:rsidRPr="00094184">
              <w:rPr>
                <w:rFonts w:eastAsia="Calibri"/>
                <w:lang w:eastAsia="en-US"/>
              </w:rPr>
              <w:t>День Знаний: классные часы, беседы</w:t>
            </w:r>
          </w:p>
        </w:tc>
        <w:tc>
          <w:tcPr>
            <w:tcW w:w="993" w:type="dxa"/>
            <w:tcBorders>
              <w:top w:val="single" w:sz="4" w:space="0" w:color="000000"/>
              <w:left w:val="single" w:sz="4" w:space="0" w:color="000000"/>
              <w:bottom w:val="single" w:sz="4" w:space="0" w:color="000000"/>
              <w:right w:val="single" w:sz="4" w:space="0" w:color="000000"/>
            </w:tcBorders>
          </w:tcPr>
          <w:p w14:paraId="5B6276F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B7B959C"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2268" w:type="dxa"/>
            <w:tcBorders>
              <w:top w:val="single" w:sz="4" w:space="0" w:color="000000"/>
              <w:left w:val="single" w:sz="4" w:space="0" w:color="000000"/>
              <w:bottom w:val="single" w:sz="4" w:space="0" w:color="000000"/>
              <w:right w:val="single" w:sz="4" w:space="0" w:color="000000"/>
            </w:tcBorders>
          </w:tcPr>
          <w:p w14:paraId="7F27695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30A255D5" w14:textId="77777777" w:rsidTr="00691333">
        <w:trPr>
          <w:trHeight w:val="1563"/>
        </w:trPr>
        <w:tc>
          <w:tcPr>
            <w:tcW w:w="846" w:type="dxa"/>
          </w:tcPr>
          <w:p w14:paraId="40EAA394"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92328C" w14:textId="77777777" w:rsidR="00691333" w:rsidRPr="00094184" w:rsidRDefault="00691333" w:rsidP="00691333">
            <w:pPr>
              <w:rPr>
                <w:rFonts w:eastAsia="Calibri"/>
                <w:lang w:eastAsia="en-US"/>
              </w:rPr>
            </w:pPr>
            <w:r w:rsidRPr="00094184">
              <w:rPr>
                <w:rFonts w:eastAsia="Calibri"/>
                <w:lang w:eastAsia="en-US"/>
              </w:rPr>
              <w:t>Выработка совместно со школьниками законов класса.  Способствовать сплочению коллектива класса через командообразование, игры и тренинги</w:t>
            </w:r>
          </w:p>
        </w:tc>
        <w:tc>
          <w:tcPr>
            <w:tcW w:w="993" w:type="dxa"/>
            <w:tcBorders>
              <w:top w:val="single" w:sz="4" w:space="0" w:color="000000"/>
              <w:left w:val="single" w:sz="4" w:space="0" w:color="000000"/>
              <w:bottom w:val="single" w:sz="4" w:space="0" w:color="000000"/>
              <w:right w:val="single" w:sz="4" w:space="0" w:color="000000"/>
            </w:tcBorders>
          </w:tcPr>
          <w:p w14:paraId="77A9C6CC"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73C8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8B41BF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095A54F" w14:textId="77777777" w:rsidTr="00691333">
        <w:tc>
          <w:tcPr>
            <w:tcW w:w="846" w:type="dxa"/>
          </w:tcPr>
          <w:p w14:paraId="5EC3AAB6"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378FC42" w14:textId="77777777" w:rsidR="00691333" w:rsidRPr="00094184" w:rsidRDefault="00691333" w:rsidP="00691333">
            <w:pPr>
              <w:tabs>
                <w:tab w:val="center" w:pos="2207"/>
                <w:tab w:val="center" w:pos="4977"/>
              </w:tabs>
              <w:rPr>
                <w:rFonts w:eastAsia="Calibri"/>
                <w:lang w:eastAsia="en-US"/>
              </w:rPr>
            </w:pPr>
            <w:r w:rsidRPr="00094184">
              <w:rPr>
                <w:rFonts w:eastAsia="Calibri"/>
                <w:lang w:eastAsia="en-US"/>
              </w:rPr>
              <w:t>Классные коллективные творческие дела</w:t>
            </w:r>
          </w:p>
        </w:tc>
        <w:tc>
          <w:tcPr>
            <w:tcW w:w="993" w:type="dxa"/>
            <w:tcBorders>
              <w:top w:val="single" w:sz="4" w:space="0" w:color="000000"/>
              <w:left w:val="single" w:sz="4" w:space="0" w:color="000000"/>
              <w:bottom w:val="single" w:sz="4" w:space="0" w:color="000000"/>
              <w:right w:val="single" w:sz="4" w:space="0" w:color="000000"/>
            </w:tcBorders>
          </w:tcPr>
          <w:p w14:paraId="23723849"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FE606DB" w14:textId="77777777" w:rsidR="00691333" w:rsidRPr="00094184" w:rsidRDefault="00691333" w:rsidP="00691333">
            <w:pPr>
              <w:jc w:val="center"/>
              <w:rPr>
                <w:rFonts w:eastAsia="Calibri"/>
                <w:lang w:eastAsia="en-US"/>
              </w:rPr>
            </w:pPr>
            <w:r w:rsidRPr="00094184">
              <w:rPr>
                <w:rFonts w:eastAsia="Calibri"/>
                <w:lang w:eastAsia="en-US"/>
              </w:rPr>
              <w:t>Согласно планам ВР классных</w:t>
            </w:r>
          </w:p>
        </w:tc>
        <w:tc>
          <w:tcPr>
            <w:tcW w:w="2268" w:type="dxa"/>
            <w:tcBorders>
              <w:top w:val="single" w:sz="4" w:space="0" w:color="000000"/>
              <w:left w:val="single" w:sz="4" w:space="0" w:color="000000"/>
              <w:bottom w:val="single" w:sz="4" w:space="0" w:color="000000"/>
              <w:right w:val="single" w:sz="4" w:space="0" w:color="000000"/>
            </w:tcBorders>
          </w:tcPr>
          <w:p w14:paraId="66A2048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е комитеты</w:t>
            </w:r>
          </w:p>
        </w:tc>
      </w:tr>
      <w:tr w:rsidR="00691333" w:rsidRPr="00094184" w14:paraId="3B2E836D" w14:textId="77777777" w:rsidTr="00691333">
        <w:tc>
          <w:tcPr>
            <w:tcW w:w="846" w:type="dxa"/>
          </w:tcPr>
          <w:p w14:paraId="37F3ACDA"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A3B096E" w14:textId="77777777" w:rsidR="00691333" w:rsidRPr="00094184" w:rsidRDefault="00691333" w:rsidP="00691333">
            <w:pPr>
              <w:ind w:right="112"/>
              <w:rPr>
                <w:rFonts w:eastAsia="Calibri"/>
                <w:lang w:eastAsia="en-US"/>
              </w:rPr>
            </w:pPr>
            <w:r w:rsidRPr="00094184">
              <w:rPr>
                <w:rFonts w:eastAsia="Calibri"/>
                <w:lang w:eastAsia="en-US"/>
              </w:rPr>
              <w:t>Инициирование и поддержка участия класса в общешкольных ключевых делах, оказание          не обходимой помощи детям в их подготовке</w:t>
            </w:r>
          </w:p>
        </w:tc>
        <w:tc>
          <w:tcPr>
            <w:tcW w:w="993" w:type="dxa"/>
            <w:tcBorders>
              <w:top w:val="single" w:sz="4" w:space="0" w:color="000000"/>
              <w:left w:val="single" w:sz="4" w:space="0" w:color="000000"/>
              <w:bottom w:val="single" w:sz="4" w:space="0" w:color="000000"/>
              <w:right w:val="single" w:sz="4" w:space="0" w:color="000000"/>
            </w:tcBorders>
          </w:tcPr>
          <w:p w14:paraId="65E5797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F7155B2" w14:textId="77777777" w:rsidR="00691333" w:rsidRPr="00094184" w:rsidRDefault="00691333" w:rsidP="00691333">
            <w:pPr>
              <w:spacing w:after="24"/>
              <w:jc w:val="center"/>
              <w:rPr>
                <w:rFonts w:eastAsia="Calibri"/>
                <w:lang w:eastAsia="en-US"/>
              </w:rPr>
            </w:pPr>
            <w:r w:rsidRPr="00094184">
              <w:rPr>
                <w:rFonts w:eastAsia="Calibri"/>
                <w:lang w:eastAsia="en-US"/>
              </w:rPr>
              <w:t>Согласно</w:t>
            </w:r>
          </w:p>
          <w:p w14:paraId="29F15F7D" w14:textId="77777777" w:rsidR="00691333" w:rsidRPr="00094184" w:rsidRDefault="00691333" w:rsidP="00691333">
            <w:pPr>
              <w:spacing w:after="5"/>
              <w:jc w:val="center"/>
              <w:rPr>
                <w:rFonts w:eastAsia="Calibri"/>
                <w:lang w:eastAsia="en-US"/>
              </w:rPr>
            </w:pPr>
            <w:r w:rsidRPr="00094184">
              <w:rPr>
                <w:rFonts w:eastAsia="Calibri"/>
                <w:lang w:eastAsia="en-US"/>
              </w:rPr>
              <w:t>плану   модуля «Ключевые</w:t>
            </w:r>
          </w:p>
          <w:p w14:paraId="2BE8FF60" w14:textId="77777777" w:rsidR="00691333" w:rsidRPr="00094184" w:rsidRDefault="00691333" w:rsidP="00691333">
            <w:pPr>
              <w:spacing w:after="5"/>
              <w:jc w:val="center"/>
              <w:rPr>
                <w:rFonts w:eastAsia="Calibri"/>
                <w:lang w:eastAsia="en-US"/>
              </w:rPr>
            </w:pPr>
            <w:r w:rsidRPr="00094184">
              <w:rPr>
                <w:rFonts w:eastAsia="Calibri"/>
                <w:lang w:eastAsia="en-US"/>
              </w:rPr>
              <w:t>общешкольные дела»</w:t>
            </w:r>
          </w:p>
        </w:tc>
        <w:tc>
          <w:tcPr>
            <w:tcW w:w="2268" w:type="dxa"/>
            <w:tcBorders>
              <w:top w:val="single" w:sz="4" w:space="0" w:color="000000"/>
              <w:left w:val="single" w:sz="4" w:space="0" w:color="000000"/>
              <w:bottom w:val="single" w:sz="4" w:space="0" w:color="000000"/>
              <w:right w:val="single" w:sz="4" w:space="0" w:color="000000"/>
            </w:tcBorders>
          </w:tcPr>
          <w:p w14:paraId="2499CBD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родительский комитет</w:t>
            </w:r>
          </w:p>
        </w:tc>
      </w:tr>
      <w:tr w:rsidR="00691333" w:rsidRPr="00094184" w14:paraId="738C2C7C" w14:textId="77777777" w:rsidTr="00691333">
        <w:tc>
          <w:tcPr>
            <w:tcW w:w="846" w:type="dxa"/>
          </w:tcPr>
          <w:p w14:paraId="0274B18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1CB8C71" w14:textId="77777777" w:rsidR="00691333" w:rsidRPr="00094184" w:rsidRDefault="00691333" w:rsidP="00691333">
            <w:pPr>
              <w:rPr>
                <w:rFonts w:eastAsia="Calibri"/>
                <w:lang w:eastAsia="en-US"/>
              </w:rPr>
            </w:pPr>
            <w:r w:rsidRPr="00094184">
              <w:rPr>
                <w:rFonts w:eastAsia="Calibri"/>
                <w:lang w:eastAsia="en-US"/>
              </w:rPr>
              <w:t>Экскурсии</w:t>
            </w:r>
          </w:p>
        </w:tc>
        <w:tc>
          <w:tcPr>
            <w:tcW w:w="993" w:type="dxa"/>
            <w:tcBorders>
              <w:top w:val="single" w:sz="4" w:space="0" w:color="000000"/>
              <w:left w:val="single" w:sz="4" w:space="0" w:color="000000"/>
              <w:bottom w:val="single" w:sz="4" w:space="0" w:color="000000"/>
              <w:right w:val="single" w:sz="4" w:space="0" w:color="000000"/>
            </w:tcBorders>
          </w:tcPr>
          <w:p w14:paraId="08D7A353"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3A14A38" w14:textId="77777777" w:rsidR="00691333" w:rsidRPr="00094184" w:rsidRDefault="00691333" w:rsidP="00691333">
            <w:pPr>
              <w:spacing w:after="3"/>
              <w:jc w:val="center"/>
              <w:rPr>
                <w:rFonts w:eastAsia="Calibri"/>
                <w:lang w:eastAsia="en-US"/>
              </w:rPr>
            </w:pPr>
            <w:r w:rsidRPr="00094184">
              <w:rPr>
                <w:rFonts w:eastAsia="Calibri"/>
                <w:lang w:eastAsia="en-US"/>
              </w:rPr>
              <w:t xml:space="preserve">Согласно плану   модуля «Экскурсии, </w:t>
            </w:r>
            <w:r w:rsidRPr="00094184">
              <w:rPr>
                <w:rFonts w:eastAsia="Calibri"/>
                <w:lang w:eastAsia="en-US"/>
              </w:rPr>
              <w:lastRenderedPageBreak/>
              <w:t>экспедиции,</w:t>
            </w:r>
          </w:p>
          <w:p w14:paraId="6DA9207B" w14:textId="77777777" w:rsidR="00691333" w:rsidRPr="00094184" w:rsidRDefault="00691333" w:rsidP="00691333">
            <w:pPr>
              <w:jc w:val="center"/>
              <w:rPr>
                <w:rFonts w:eastAsia="Calibri"/>
                <w:lang w:eastAsia="en-US"/>
              </w:rPr>
            </w:pPr>
            <w:r w:rsidRPr="00094184">
              <w:rPr>
                <w:rFonts w:eastAsia="Calibri"/>
                <w:lang w:eastAsia="en-US"/>
              </w:rPr>
              <w:t>походы»</w:t>
            </w:r>
          </w:p>
        </w:tc>
        <w:tc>
          <w:tcPr>
            <w:tcW w:w="2268" w:type="dxa"/>
            <w:tcBorders>
              <w:top w:val="single" w:sz="4" w:space="0" w:color="000000"/>
              <w:left w:val="single" w:sz="4" w:space="0" w:color="000000"/>
              <w:bottom w:val="single" w:sz="4" w:space="0" w:color="000000"/>
              <w:right w:val="single" w:sz="4" w:space="0" w:color="000000"/>
            </w:tcBorders>
          </w:tcPr>
          <w:p w14:paraId="0C4FFC3B" w14:textId="77777777" w:rsidR="00691333" w:rsidRPr="00094184" w:rsidRDefault="00691333" w:rsidP="00691333">
            <w:pPr>
              <w:jc w:val="center"/>
              <w:rPr>
                <w:rFonts w:eastAsia="Calibri"/>
                <w:lang w:eastAsia="en-US"/>
              </w:rPr>
            </w:pPr>
            <w:r w:rsidRPr="00094184">
              <w:rPr>
                <w:rFonts w:eastAsia="Calibri"/>
                <w:lang w:eastAsia="en-US"/>
              </w:rPr>
              <w:lastRenderedPageBreak/>
              <w:t>Классные руководители, родительский комитет</w:t>
            </w:r>
          </w:p>
        </w:tc>
      </w:tr>
      <w:tr w:rsidR="00691333" w:rsidRPr="00094184" w14:paraId="2E8EA91A" w14:textId="77777777" w:rsidTr="00691333">
        <w:tc>
          <w:tcPr>
            <w:tcW w:w="846" w:type="dxa"/>
          </w:tcPr>
          <w:p w14:paraId="63939512"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CAAF7A" w14:textId="77777777" w:rsidR="00691333" w:rsidRPr="00094184" w:rsidRDefault="00691333" w:rsidP="00691333">
            <w:pPr>
              <w:rPr>
                <w:rFonts w:eastAsia="Calibri"/>
                <w:lang w:eastAsia="en-US"/>
              </w:rPr>
            </w:pPr>
            <w:r w:rsidRPr="00094184">
              <w:rPr>
                <w:rFonts w:eastAsia="Calibri"/>
                <w:lang w:eastAsia="en-US"/>
              </w:rPr>
              <w:t>Изучение учащихся класса (потребности, интересы, склонности и другие личностные</w:t>
            </w:r>
          </w:p>
          <w:p w14:paraId="0DBAB04B" w14:textId="77777777" w:rsidR="00691333" w:rsidRPr="00094184" w:rsidRDefault="00691333" w:rsidP="00691333">
            <w:pPr>
              <w:rPr>
                <w:rFonts w:eastAsia="Calibri"/>
                <w:lang w:eastAsia="en-US"/>
              </w:rPr>
            </w:pPr>
            <w:r w:rsidRPr="00094184">
              <w:rPr>
                <w:rFonts w:eastAsia="Calibri"/>
                <w:lang w:eastAsia="en-US"/>
              </w:rPr>
              <w:t>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w:t>
            </w:r>
          </w:p>
          <w:p w14:paraId="4E09DFF9" w14:textId="77777777" w:rsidR="00691333" w:rsidRPr="00094184" w:rsidRDefault="00691333" w:rsidP="00691333">
            <w:pPr>
              <w:rPr>
                <w:rFonts w:eastAsia="Calibri"/>
                <w:lang w:eastAsia="en-US"/>
              </w:rPr>
            </w:pPr>
            <w:r w:rsidRPr="00094184">
              <w:rPr>
                <w:rFonts w:eastAsia="Calibri"/>
                <w:lang w:eastAsia="en-US"/>
              </w:rPr>
              <w:t>уровня социальной активности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6BE22C2B"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C57038" w14:textId="77777777" w:rsidR="00691333" w:rsidRPr="00094184" w:rsidRDefault="00691333" w:rsidP="00691333">
            <w:pPr>
              <w:jc w:val="center"/>
              <w:rPr>
                <w:rFonts w:eastAsia="Calibri"/>
                <w:lang w:eastAsia="en-US"/>
              </w:rPr>
            </w:pPr>
            <w:r w:rsidRPr="00094184">
              <w:rPr>
                <w:rFonts w:eastAsia="Calibri"/>
                <w:lang w:eastAsia="en-US"/>
              </w:rPr>
              <w:t>В течение учебного года</w:t>
            </w:r>
          </w:p>
        </w:tc>
        <w:tc>
          <w:tcPr>
            <w:tcW w:w="2268" w:type="dxa"/>
            <w:tcBorders>
              <w:top w:val="single" w:sz="4" w:space="0" w:color="000000"/>
              <w:left w:val="single" w:sz="4" w:space="0" w:color="000000"/>
              <w:bottom w:val="single" w:sz="4" w:space="0" w:color="000000"/>
              <w:right w:val="single" w:sz="4" w:space="0" w:color="000000"/>
            </w:tcBorders>
          </w:tcPr>
          <w:p w14:paraId="576F0542"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p w14:paraId="5929AAEA"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008EA2DE" w14:textId="77777777" w:rsidTr="00691333">
        <w:tc>
          <w:tcPr>
            <w:tcW w:w="846" w:type="dxa"/>
          </w:tcPr>
          <w:p w14:paraId="31FA18F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9CC9B8" w14:textId="77777777" w:rsidR="00691333" w:rsidRPr="00094184" w:rsidRDefault="00691333" w:rsidP="00691333">
            <w:pPr>
              <w:rPr>
                <w:rFonts w:eastAsia="Calibri"/>
                <w:lang w:eastAsia="en-US"/>
              </w:rPr>
            </w:pPr>
            <w:r w:rsidRPr="00094184">
              <w:rPr>
                <w:rFonts w:eastAsia="Calibri"/>
                <w:lang w:eastAsia="en-US"/>
              </w:rPr>
              <w:t>Адаптация первоклассников, пятиклассников</w:t>
            </w:r>
          </w:p>
          <w:p w14:paraId="33F379B3" w14:textId="77777777" w:rsidR="00691333" w:rsidRPr="00094184" w:rsidRDefault="00691333" w:rsidP="00691333">
            <w:pPr>
              <w:rPr>
                <w:rFonts w:eastAsia="Calibri"/>
                <w:lang w:eastAsia="en-US"/>
              </w:rPr>
            </w:pPr>
          </w:p>
          <w:p w14:paraId="1E90AA6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EE64494" w14:textId="77777777" w:rsidR="00691333" w:rsidRDefault="00691333" w:rsidP="00691333">
            <w:pPr>
              <w:jc w:val="center"/>
            </w:pPr>
            <w:r w:rsidRPr="00586907">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2E1B1B7"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376B8C0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33E8AF02" w14:textId="77777777" w:rsidR="00691333" w:rsidRPr="00094184" w:rsidRDefault="00691333" w:rsidP="00691333">
            <w:pPr>
              <w:jc w:val="center"/>
              <w:rPr>
                <w:rFonts w:eastAsia="Calibri"/>
                <w:lang w:eastAsia="en-US"/>
              </w:rPr>
            </w:pPr>
            <w:r w:rsidRPr="00094184">
              <w:rPr>
                <w:rFonts w:eastAsia="Calibri"/>
                <w:lang w:eastAsia="en-US"/>
              </w:rPr>
              <w:t>Педагог-психолог</w:t>
            </w:r>
          </w:p>
        </w:tc>
      </w:tr>
      <w:tr w:rsidR="00691333" w:rsidRPr="00094184" w14:paraId="179D086E" w14:textId="77777777" w:rsidTr="00691333">
        <w:tc>
          <w:tcPr>
            <w:tcW w:w="846" w:type="dxa"/>
          </w:tcPr>
          <w:p w14:paraId="7B0AC888"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7BBF7DA" w14:textId="77777777" w:rsidR="00691333" w:rsidRPr="00094184" w:rsidRDefault="00691333" w:rsidP="00691333">
            <w:pPr>
              <w:rPr>
                <w:rFonts w:eastAsia="Calibri"/>
                <w:lang w:eastAsia="en-US"/>
              </w:rPr>
            </w:pPr>
            <w:r w:rsidRPr="00094184">
              <w:rPr>
                <w:rFonts w:eastAsia="Calibri"/>
                <w:lang w:eastAsia="en-US"/>
              </w:rPr>
              <w:t>Формирование традиций в классном коллективе:</w:t>
            </w:r>
          </w:p>
          <w:p w14:paraId="31204189" w14:textId="77777777" w:rsidR="00691333" w:rsidRPr="00094184" w:rsidRDefault="00691333" w:rsidP="00691333">
            <w:pPr>
              <w:rPr>
                <w:rFonts w:eastAsia="Calibri"/>
                <w:lang w:eastAsia="en-US"/>
              </w:rPr>
            </w:pPr>
            <w:r w:rsidRPr="00094184">
              <w:rPr>
                <w:rFonts w:eastAsia="Calibri"/>
                <w:lang w:eastAsia="en-US"/>
              </w:rPr>
              <w:t>«День именинника», праздничные концерты ко  Дню чеченской женщины, Дню Матери, Дню джигита, Дню  защитника Отечества, 8 Марта</w:t>
            </w:r>
          </w:p>
        </w:tc>
        <w:tc>
          <w:tcPr>
            <w:tcW w:w="993" w:type="dxa"/>
            <w:tcBorders>
              <w:top w:val="single" w:sz="4" w:space="0" w:color="000000"/>
              <w:left w:val="single" w:sz="4" w:space="0" w:color="000000"/>
              <w:bottom w:val="single" w:sz="4" w:space="0" w:color="000000"/>
              <w:right w:val="single" w:sz="4" w:space="0" w:color="000000"/>
            </w:tcBorders>
          </w:tcPr>
          <w:p w14:paraId="3D7EE85B"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8A4BEC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336C7D4" w14:textId="77777777" w:rsidR="00691333" w:rsidRPr="00094184" w:rsidRDefault="00691333" w:rsidP="00691333">
            <w:pPr>
              <w:ind w:right="31"/>
              <w:jc w:val="center"/>
              <w:rPr>
                <w:rFonts w:eastAsia="Calibri"/>
                <w:lang w:eastAsia="en-US"/>
              </w:rPr>
            </w:pPr>
            <w:r w:rsidRPr="00094184">
              <w:rPr>
                <w:rFonts w:eastAsia="Calibri"/>
                <w:lang w:eastAsia="en-US"/>
              </w:rPr>
              <w:t>Классные руководители</w:t>
            </w:r>
          </w:p>
        </w:tc>
      </w:tr>
      <w:tr w:rsidR="00691333" w:rsidRPr="00094184" w14:paraId="72FFF0F6" w14:textId="77777777" w:rsidTr="00691333">
        <w:tc>
          <w:tcPr>
            <w:tcW w:w="846" w:type="dxa"/>
          </w:tcPr>
          <w:p w14:paraId="7E591389"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4F7C16" w14:textId="77777777" w:rsidR="00691333" w:rsidRPr="00094184" w:rsidRDefault="00691333" w:rsidP="00691333">
            <w:pPr>
              <w:rPr>
                <w:rFonts w:eastAsia="Calibri"/>
                <w:lang w:eastAsia="en-US"/>
              </w:rPr>
            </w:pPr>
            <w:r w:rsidRPr="00094184">
              <w:rPr>
                <w:rFonts w:eastAsia="Calibri"/>
                <w:lang w:eastAsia="en-US"/>
              </w:rPr>
              <w:t>Установление позитивных отношений с другими классными коллективами (через подготовку и проведение ключевого общешкольного дела)</w:t>
            </w:r>
          </w:p>
        </w:tc>
        <w:tc>
          <w:tcPr>
            <w:tcW w:w="993" w:type="dxa"/>
            <w:tcBorders>
              <w:top w:val="single" w:sz="4" w:space="0" w:color="000000"/>
              <w:left w:val="single" w:sz="4" w:space="0" w:color="000000"/>
              <w:bottom w:val="single" w:sz="4" w:space="0" w:color="000000"/>
              <w:right w:val="single" w:sz="4" w:space="0" w:color="000000"/>
            </w:tcBorders>
          </w:tcPr>
          <w:p w14:paraId="165821A6"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E0FA5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95F95B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D8725D" w14:textId="77777777" w:rsidTr="00691333">
        <w:tc>
          <w:tcPr>
            <w:tcW w:w="846" w:type="dxa"/>
          </w:tcPr>
          <w:p w14:paraId="5FCBF8E3" w14:textId="77777777" w:rsidR="00691333" w:rsidRPr="00094184" w:rsidRDefault="00691333" w:rsidP="00E434B7">
            <w:pPr>
              <w:numPr>
                <w:ilvl w:val="0"/>
                <w:numId w:val="129"/>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80F7B" w14:textId="77777777" w:rsidR="00691333" w:rsidRPr="00094184" w:rsidRDefault="00691333" w:rsidP="00691333">
            <w:pPr>
              <w:rPr>
                <w:rFonts w:eastAsia="Calibri"/>
                <w:lang w:eastAsia="en-US"/>
              </w:rPr>
            </w:pPr>
            <w:r w:rsidRPr="00094184">
              <w:rPr>
                <w:rFonts w:eastAsia="Calibri"/>
                <w:lang w:eastAsia="en-US"/>
              </w:rPr>
              <w:t>Коррекция поведения ребенка через  беседы с ним, его родителями или законными представителями, с другими учащимися класса</w:t>
            </w:r>
          </w:p>
        </w:tc>
        <w:tc>
          <w:tcPr>
            <w:tcW w:w="993" w:type="dxa"/>
            <w:tcBorders>
              <w:top w:val="single" w:sz="4" w:space="0" w:color="000000"/>
              <w:left w:val="single" w:sz="4" w:space="0" w:color="000000"/>
              <w:bottom w:val="single" w:sz="4" w:space="0" w:color="000000"/>
              <w:right w:val="single" w:sz="4" w:space="0" w:color="000000"/>
            </w:tcBorders>
          </w:tcPr>
          <w:p w14:paraId="4916B48E" w14:textId="77777777" w:rsidR="00691333" w:rsidRDefault="00691333" w:rsidP="00691333">
            <w:pPr>
              <w:jc w:val="center"/>
            </w:pPr>
            <w:r w:rsidRPr="0021388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07198162" w14:textId="77777777" w:rsidR="00691333" w:rsidRPr="00094184" w:rsidRDefault="00691333" w:rsidP="00691333">
            <w:pPr>
              <w:jc w:val="center"/>
              <w:rPr>
                <w:rFonts w:eastAsia="Calibri"/>
                <w:lang w:eastAsia="en-US"/>
              </w:rPr>
            </w:pPr>
            <w:r w:rsidRPr="00094184">
              <w:rPr>
                <w:rFonts w:eastAsia="Calibri"/>
                <w:lang w:eastAsia="en-US"/>
              </w:rPr>
              <w:t>По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78853F40"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70E89A1" w14:textId="77777777" w:rsidTr="00691333">
        <w:tc>
          <w:tcPr>
            <w:tcW w:w="9634" w:type="dxa"/>
            <w:gridSpan w:val="5"/>
            <w:tcBorders>
              <w:right w:val="single" w:sz="4" w:space="0" w:color="000000"/>
            </w:tcBorders>
            <w:shd w:val="clear" w:color="auto" w:fill="FBE4D5"/>
          </w:tcPr>
          <w:p w14:paraId="4CA813DB" w14:textId="77777777" w:rsidR="00691333" w:rsidRPr="00094184" w:rsidRDefault="00691333" w:rsidP="00691333">
            <w:pPr>
              <w:ind w:right="218"/>
              <w:jc w:val="center"/>
              <w:rPr>
                <w:rFonts w:eastAsia="Calibri"/>
                <w:b/>
                <w:i/>
                <w:lang w:eastAsia="en-US"/>
              </w:rPr>
            </w:pPr>
            <w:r w:rsidRPr="00094184">
              <w:rPr>
                <w:rFonts w:eastAsia="Calibri"/>
                <w:b/>
                <w:i/>
                <w:lang w:eastAsia="en-US"/>
              </w:rPr>
              <w:t>Индивидуальная работа с обучающимися</w:t>
            </w:r>
          </w:p>
        </w:tc>
      </w:tr>
      <w:tr w:rsidR="00691333" w:rsidRPr="00094184" w14:paraId="29B46223" w14:textId="77777777" w:rsidTr="00691333">
        <w:tc>
          <w:tcPr>
            <w:tcW w:w="846" w:type="dxa"/>
          </w:tcPr>
          <w:p w14:paraId="33C2D3DC"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44667C0" w14:textId="77777777" w:rsidR="00691333" w:rsidRPr="00094184" w:rsidRDefault="00691333" w:rsidP="00691333">
            <w:pPr>
              <w:rPr>
                <w:rFonts w:eastAsia="Calibri"/>
                <w:lang w:eastAsia="en-US"/>
              </w:rPr>
            </w:pPr>
            <w:r w:rsidRPr="00094184">
              <w:rPr>
                <w:rFonts w:eastAsia="Calibri"/>
                <w:lang w:eastAsia="en-US"/>
              </w:rPr>
              <w:t>Адаптация вновь прибывших обучающихся в класс</w:t>
            </w:r>
          </w:p>
        </w:tc>
        <w:tc>
          <w:tcPr>
            <w:tcW w:w="993" w:type="dxa"/>
            <w:tcBorders>
              <w:top w:val="single" w:sz="4" w:space="0" w:color="000000"/>
              <w:left w:val="single" w:sz="4" w:space="0" w:color="000000"/>
              <w:bottom w:val="single" w:sz="4" w:space="0" w:color="000000"/>
              <w:right w:val="single" w:sz="4" w:space="0" w:color="000000"/>
            </w:tcBorders>
          </w:tcPr>
          <w:p w14:paraId="2C071FDF"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85E6FCD"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49F3D161"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w:t>
            </w:r>
          </w:p>
        </w:tc>
      </w:tr>
      <w:tr w:rsidR="00691333" w:rsidRPr="00094184" w14:paraId="286BFF6D" w14:textId="77777777" w:rsidTr="00691333">
        <w:tc>
          <w:tcPr>
            <w:tcW w:w="846" w:type="dxa"/>
          </w:tcPr>
          <w:p w14:paraId="0825A1C6"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BE03B" w14:textId="77777777" w:rsidR="00691333" w:rsidRPr="00094184" w:rsidRDefault="00691333" w:rsidP="00691333">
            <w:pPr>
              <w:rPr>
                <w:rFonts w:eastAsia="Calibri"/>
                <w:lang w:eastAsia="en-US"/>
              </w:rPr>
            </w:pPr>
            <w:r w:rsidRPr="00094184">
              <w:rPr>
                <w:rFonts w:eastAsia="Calibri"/>
                <w:lang w:eastAsia="en-US"/>
              </w:rPr>
              <w:t>Составление карты интересов и увлечений обучающихся</w:t>
            </w:r>
          </w:p>
        </w:tc>
        <w:tc>
          <w:tcPr>
            <w:tcW w:w="993" w:type="dxa"/>
            <w:tcBorders>
              <w:top w:val="single" w:sz="4" w:space="0" w:color="000000"/>
              <w:left w:val="single" w:sz="4" w:space="0" w:color="000000"/>
              <w:bottom w:val="single" w:sz="4" w:space="0" w:color="000000"/>
              <w:right w:val="single" w:sz="4" w:space="0" w:color="000000"/>
            </w:tcBorders>
          </w:tcPr>
          <w:p w14:paraId="1095ECDC"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AC7AF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F5C3F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05288EB3" w14:textId="77777777" w:rsidTr="00691333">
        <w:tc>
          <w:tcPr>
            <w:tcW w:w="846" w:type="dxa"/>
          </w:tcPr>
          <w:p w14:paraId="5232B583"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E6A5647" w14:textId="77777777" w:rsidR="00691333" w:rsidRPr="00094184" w:rsidRDefault="00691333" w:rsidP="00691333">
            <w:pPr>
              <w:rPr>
                <w:rFonts w:eastAsia="Calibri"/>
                <w:lang w:eastAsia="en-US"/>
              </w:rPr>
            </w:pPr>
            <w:r w:rsidRPr="00094184">
              <w:rPr>
                <w:rFonts w:eastAsia="Calibri"/>
                <w:lang w:eastAsia="en-US"/>
              </w:rPr>
              <w:t>Индивидуальные беседы с обучающимися. Контроль  за слабоуспевающими обучающимися</w:t>
            </w:r>
          </w:p>
        </w:tc>
        <w:tc>
          <w:tcPr>
            <w:tcW w:w="993" w:type="dxa"/>
            <w:tcBorders>
              <w:top w:val="single" w:sz="4" w:space="0" w:color="000000"/>
              <w:left w:val="single" w:sz="4" w:space="0" w:color="000000"/>
              <w:bottom w:val="single" w:sz="4" w:space="0" w:color="000000"/>
              <w:right w:val="single" w:sz="4" w:space="0" w:color="000000"/>
            </w:tcBorders>
          </w:tcPr>
          <w:p w14:paraId="507CCD04"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ED1E998"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2268" w:type="dxa"/>
            <w:tcBorders>
              <w:top w:val="single" w:sz="4" w:space="0" w:color="000000"/>
              <w:left w:val="single" w:sz="4" w:space="0" w:color="000000"/>
              <w:bottom w:val="single" w:sz="4" w:space="0" w:color="000000"/>
              <w:right w:val="single" w:sz="4" w:space="0" w:color="000000"/>
            </w:tcBorders>
          </w:tcPr>
          <w:p w14:paraId="35FB4F9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педагог-психолог,  социальный педагог</w:t>
            </w:r>
          </w:p>
        </w:tc>
      </w:tr>
      <w:tr w:rsidR="00691333" w:rsidRPr="00094184" w14:paraId="00BEA714" w14:textId="77777777" w:rsidTr="00691333">
        <w:tc>
          <w:tcPr>
            <w:tcW w:w="846" w:type="dxa"/>
          </w:tcPr>
          <w:p w14:paraId="7FF729C3"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0A1BA5" w14:textId="77777777" w:rsidR="00691333" w:rsidRPr="00094184" w:rsidRDefault="00691333" w:rsidP="00691333">
            <w:pPr>
              <w:rPr>
                <w:rFonts w:eastAsia="Calibri"/>
                <w:lang w:eastAsia="en-US"/>
              </w:rPr>
            </w:pPr>
            <w:r w:rsidRPr="00094184">
              <w:rPr>
                <w:rFonts w:eastAsia="Calibri"/>
                <w:lang w:eastAsia="en-US"/>
              </w:rPr>
              <w:t>Заполнение с учащимися «Портфолио»</w:t>
            </w:r>
          </w:p>
        </w:tc>
        <w:tc>
          <w:tcPr>
            <w:tcW w:w="993" w:type="dxa"/>
            <w:tcBorders>
              <w:top w:val="single" w:sz="4" w:space="0" w:color="000000"/>
              <w:left w:val="single" w:sz="4" w:space="0" w:color="000000"/>
              <w:bottom w:val="single" w:sz="4" w:space="0" w:color="000000"/>
              <w:right w:val="single" w:sz="4" w:space="0" w:color="000000"/>
            </w:tcBorders>
          </w:tcPr>
          <w:p w14:paraId="46D361E2"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EE5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1A5CD3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E8761D1" w14:textId="77777777" w:rsidTr="00691333">
        <w:tc>
          <w:tcPr>
            <w:tcW w:w="846" w:type="dxa"/>
          </w:tcPr>
          <w:p w14:paraId="2D1C538D" w14:textId="77777777" w:rsidR="00691333" w:rsidRPr="00094184" w:rsidRDefault="00691333" w:rsidP="00E434B7">
            <w:pPr>
              <w:numPr>
                <w:ilvl w:val="0"/>
                <w:numId w:val="13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2BE2549" w14:textId="77777777" w:rsidR="00691333" w:rsidRPr="00094184" w:rsidRDefault="00691333" w:rsidP="00691333">
            <w:pPr>
              <w:rPr>
                <w:rFonts w:eastAsia="Calibri"/>
                <w:lang w:eastAsia="en-US"/>
              </w:rPr>
            </w:pPr>
            <w:r w:rsidRPr="00094184">
              <w:rPr>
                <w:rFonts w:eastAsia="Calibri"/>
                <w:lang w:eastAsia="en-US"/>
              </w:rPr>
              <w:t>Вовлечение учащихся в социально значимую деятельность</w:t>
            </w:r>
          </w:p>
        </w:tc>
        <w:tc>
          <w:tcPr>
            <w:tcW w:w="993" w:type="dxa"/>
            <w:tcBorders>
              <w:top w:val="single" w:sz="4" w:space="0" w:color="000000"/>
              <w:left w:val="single" w:sz="4" w:space="0" w:color="000000"/>
              <w:bottom w:val="single" w:sz="4" w:space="0" w:color="000000"/>
              <w:right w:val="single" w:sz="4" w:space="0" w:color="000000"/>
            </w:tcBorders>
          </w:tcPr>
          <w:p w14:paraId="43A9376D" w14:textId="77777777" w:rsidR="00691333" w:rsidRDefault="00691333" w:rsidP="00691333">
            <w:pPr>
              <w:jc w:val="center"/>
            </w:pPr>
            <w:r w:rsidRPr="00EB4B78">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DC020E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EBA5CCF"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288987C" w14:textId="77777777" w:rsidTr="00691333">
        <w:tc>
          <w:tcPr>
            <w:tcW w:w="9634" w:type="dxa"/>
            <w:gridSpan w:val="5"/>
            <w:tcBorders>
              <w:right w:val="single" w:sz="4" w:space="0" w:color="000000"/>
            </w:tcBorders>
            <w:shd w:val="clear" w:color="auto" w:fill="FBE4D5"/>
          </w:tcPr>
          <w:p w14:paraId="1AC068FE" w14:textId="77777777" w:rsidR="00691333" w:rsidRPr="00094184" w:rsidRDefault="00691333" w:rsidP="00691333">
            <w:pPr>
              <w:jc w:val="center"/>
              <w:rPr>
                <w:rFonts w:eastAsia="Calibri"/>
                <w:b/>
                <w:i/>
                <w:lang w:eastAsia="en-US"/>
              </w:rPr>
            </w:pPr>
            <w:r w:rsidRPr="00094184">
              <w:rPr>
                <w:rFonts w:eastAsia="Calibri"/>
                <w:b/>
                <w:i/>
                <w:lang w:eastAsia="en-US"/>
              </w:rPr>
              <w:t>Профилактика и безопасность</w:t>
            </w:r>
          </w:p>
        </w:tc>
      </w:tr>
      <w:tr w:rsidR="00691333" w:rsidRPr="00094184" w14:paraId="133C4842" w14:textId="77777777" w:rsidTr="00691333">
        <w:tc>
          <w:tcPr>
            <w:tcW w:w="846" w:type="dxa"/>
          </w:tcPr>
          <w:p w14:paraId="2D4EC070"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1395809" w14:textId="77777777"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консультаций с учителями- предметниками, направленные на  формирование единства мнений и требований педагогов по ключевым вопросам  воспитания </w:t>
            </w:r>
          </w:p>
        </w:tc>
        <w:tc>
          <w:tcPr>
            <w:tcW w:w="993" w:type="dxa"/>
            <w:tcBorders>
              <w:top w:val="single" w:sz="4" w:space="0" w:color="000000"/>
              <w:left w:val="single" w:sz="4" w:space="0" w:color="000000"/>
              <w:bottom w:val="single" w:sz="4" w:space="0" w:color="000000"/>
              <w:right w:val="single" w:sz="4" w:space="0" w:color="000000"/>
            </w:tcBorders>
          </w:tcPr>
          <w:p w14:paraId="4FF338D2"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40D7AB2D"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CCEC3D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 предметники</w:t>
            </w:r>
          </w:p>
        </w:tc>
      </w:tr>
      <w:tr w:rsidR="00691333" w:rsidRPr="00094184" w14:paraId="26C62C5A" w14:textId="77777777" w:rsidTr="00691333">
        <w:tc>
          <w:tcPr>
            <w:tcW w:w="846" w:type="dxa"/>
          </w:tcPr>
          <w:p w14:paraId="0AACB916"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F4541CF" w14:textId="77777777" w:rsidR="00691333" w:rsidRPr="00094184" w:rsidRDefault="00691333" w:rsidP="00691333">
            <w:pPr>
              <w:spacing w:line="281" w:lineRule="auto"/>
              <w:rPr>
                <w:rFonts w:eastAsia="Calibri"/>
                <w:lang w:eastAsia="en-US"/>
              </w:rPr>
            </w:pPr>
            <w:r w:rsidRPr="00094184">
              <w:rPr>
                <w:rFonts w:eastAsia="Calibri"/>
                <w:lang w:eastAsia="en-US"/>
              </w:rPr>
              <w:t xml:space="preserve">Проведение исследований, мониторинга рисков безопасности и ресурсов повышения безопасности, выделение и психолого-педагогическое </w:t>
            </w:r>
            <w:r w:rsidRPr="00094184">
              <w:rPr>
                <w:rFonts w:eastAsia="Calibri"/>
                <w:lang w:eastAsia="en-US"/>
              </w:rPr>
              <w:lastRenderedPageBreak/>
              <w:t>сопровождение групп риска обучающихся по разным направлениям (агрессивное поведение, зависимости и др.);</w:t>
            </w:r>
          </w:p>
        </w:tc>
        <w:tc>
          <w:tcPr>
            <w:tcW w:w="993" w:type="dxa"/>
            <w:tcBorders>
              <w:top w:val="single" w:sz="4" w:space="0" w:color="000000"/>
              <w:left w:val="single" w:sz="4" w:space="0" w:color="000000"/>
              <w:bottom w:val="single" w:sz="4" w:space="0" w:color="000000"/>
              <w:right w:val="single" w:sz="4" w:space="0" w:color="000000"/>
            </w:tcBorders>
          </w:tcPr>
          <w:p w14:paraId="3EFA5A3F" w14:textId="77777777" w:rsidR="00691333" w:rsidRDefault="00691333" w:rsidP="00691333">
            <w:pPr>
              <w:jc w:val="center"/>
            </w:pPr>
            <w:r w:rsidRPr="00CE1630">
              <w:rPr>
                <w:rFonts w:eastAsia="Calibri"/>
                <w:lang w:eastAsia="en-US"/>
              </w:rPr>
              <w:lastRenderedPageBreak/>
              <w:t>5-9</w:t>
            </w:r>
          </w:p>
        </w:tc>
        <w:tc>
          <w:tcPr>
            <w:tcW w:w="1842" w:type="dxa"/>
            <w:tcBorders>
              <w:top w:val="single" w:sz="4" w:space="0" w:color="000000"/>
              <w:left w:val="single" w:sz="4" w:space="0" w:color="000000"/>
              <w:bottom w:val="single" w:sz="4" w:space="0" w:color="000000"/>
              <w:right w:val="single" w:sz="4" w:space="0" w:color="000000"/>
            </w:tcBorders>
          </w:tcPr>
          <w:p w14:paraId="2564F7A2" w14:textId="77777777" w:rsidR="00691333" w:rsidRPr="00094184" w:rsidRDefault="00691333" w:rsidP="00691333">
            <w:pPr>
              <w:jc w:val="center"/>
              <w:rPr>
                <w:rFonts w:eastAsia="Calibri"/>
                <w:lang w:eastAsia="en-US"/>
              </w:rPr>
            </w:pPr>
            <w:r w:rsidRPr="00094184">
              <w:rPr>
                <w:rFonts w:eastAsia="Calibri"/>
                <w:lang w:eastAsia="en-US"/>
              </w:rPr>
              <w:t>По плану педагога-психолога</w:t>
            </w:r>
          </w:p>
        </w:tc>
        <w:tc>
          <w:tcPr>
            <w:tcW w:w="2268" w:type="dxa"/>
            <w:tcBorders>
              <w:top w:val="single" w:sz="4" w:space="0" w:color="000000"/>
              <w:left w:val="single" w:sz="4" w:space="0" w:color="000000"/>
              <w:bottom w:val="single" w:sz="4" w:space="0" w:color="000000"/>
              <w:right w:val="single" w:sz="4" w:space="0" w:color="000000"/>
            </w:tcBorders>
          </w:tcPr>
          <w:p w14:paraId="2D7CC60A" w14:textId="77777777" w:rsidR="00691333" w:rsidRPr="00094184" w:rsidRDefault="00691333" w:rsidP="00691333">
            <w:pPr>
              <w:jc w:val="center"/>
              <w:rPr>
                <w:rFonts w:eastAsia="Calibri"/>
                <w:lang w:eastAsia="en-US"/>
              </w:rPr>
            </w:pPr>
            <w:r w:rsidRPr="00094184">
              <w:rPr>
                <w:rFonts w:eastAsia="Calibri"/>
                <w:lang w:eastAsia="en-US"/>
              </w:rPr>
              <w:t>Педагог-психолог, социальный педагог</w:t>
            </w:r>
          </w:p>
        </w:tc>
      </w:tr>
      <w:tr w:rsidR="00691333" w:rsidRPr="00094184" w14:paraId="6E546EED" w14:textId="77777777" w:rsidTr="00691333">
        <w:tc>
          <w:tcPr>
            <w:tcW w:w="846" w:type="dxa"/>
          </w:tcPr>
          <w:p w14:paraId="1BA02D73"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FC4375" w14:textId="77777777" w:rsidR="00691333" w:rsidRPr="00094184" w:rsidRDefault="00691333" w:rsidP="00691333">
            <w:pPr>
              <w:rPr>
                <w:rFonts w:eastAsia="Calibri"/>
                <w:lang w:eastAsia="en-US"/>
              </w:rPr>
            </w:pPr>
            <w:r w:rsidRPr="00094184">
              <w:rPr>
                <w:rFonts w:eastAsia="Calibri"/>
                <w:lang w:eastAsia="en-US"/>
              </w:rPr>
              <w:t>Предупреждение и разрешение конфликтов между учителями и учащимися</w:t>
            </w:r>
          </w:p>
        </w:tc>
        <w:tc>
          <w:tcPr>
            <w:tcW w:w="993" w:type="dxa"/>
            <w:tcBorders>
              <w:top w:val="single" w:sz="4" w:space="0" w:color="000000"/>
              <w:left w:val="single" w:sz="4" w:space="0" w:color="000000"/>
              <w:bottom w:val="single" w:sz="4" w:space="0" w:color="000000"/>
              <w:right w:val="single" w:sz="4" w:space="0" w:color="000000"/>
            </w:tcBorders>
          </w:tcPr>
          <w:p w14:paraId="6AB4BF8F"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325CC0F"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C121FA2" w14:textId="77777777" w:rsidR="00691333" w:rsidRPr="00094184" w:rsidRDefault="00691333" w:rsidP="00691333">
            <w:pPr>
              <w:tabs>
                <w:tab w:val="left" w:pos="1441"/>
              </w:tabs>
              <w:ind w:right="348"/>
              <w:jc w:val="center"/>
              <w:rPr>
                <w:rFonts w:eastAsia="Calibri"/>
                <w:lang w:eastAsia="en-US"/>
              </w:rPr>
            </w:pPr>
            <w:r w:rsidRPr="00094184">
              <w:rPr>
                <w:rFonts w:eastAsia="Calibri"/>
                <w:lang w:eastAsia="en-US"/>
              </w:rPr>
              <w:t>Классные руководители, учителя- предметники, служба медиации</w:t>
            </w:r>
          </w:p>
        </w:tc>
      </w:tr>
      <w:tr w:rsidR="00691333" w:rsidRPr="00094184" w14:paraId="782E2BB2" w14:textId="77777777" w:rsidTr="00691333">
        <w:tc>
          <w:tcPr>
            <w:tcW w:w="846" w:type="dxa"/>
          </w:tcPr>
          <w:p w14:paraId="38307B93"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7018B72" w14:textId="77777777" w:rsidR="00691333" w:rsidRPr="00094184" w:rsidRDefault="00691333" w:rsidP="00691333">
            <w:pPr>
              <w:rPr>
                <w:rFonts w:eastAsia="Calibri"/>
                <w:lang w:eastAsia="en-US"/>
              </w:rPr>
            </w:pPr>
            <w:r w:rsidRPr="00094184">
              <w:rPr>
                <w:rFonts w:eastAsia="Calibri"/>
                <w:lang w:eastAsia="en-US"/>
              </w:rPr>
              <w:t xml:space="preserve">Проведение мини-педсоветов с учителями      предметниками </w:t>
            </w:r>
          </w:p>
        </w:tc>
        <w:tc>
          <w:tcPr>
            <w:tcW w:w="993" w:type="dxa"/>
            <w:tcBorders>
              <w:top w:val="single" w:sz="4" w:space="0" w:color="000000"/>
              <w:left w:val="single" w:sz="4" w:space="0" w:color="000000"/>
              <w:bottom w:val="single" w:sz="4" w:space="0" w:color="000000"/>
              <w:right w:val="single" w:sz="4" w:space="0" w:color="000000"/>
            </w:tcBorders>
          </w:tcPr>
          <w:p w14:paraId="514F7479" w14:textId="77777777" w:rsidR="00691333" w:rsidRDefault="00691333" w:rsidP="00691333">
            <w:pPr>
              <w:jc w:val="center"/>
            </w:pPr>
            <w:r w:rsidRPr="00CE1630">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41A8C" w14:textId="77777777" w:rsidR="00691333" w:rsidRPr="00094184" w:rsidRDefault="00691333" w:rsidP="00691333">
            <w:pPr>
              <w:jc w:val="center"/>
              <w:rPr>
                <w:rFonts w:eastAsia="Calibri"/>
                <w:lang w:eastAsia="en-US"/>
              </w:rPr>
            </w:pPr>
            <w:r w:rsidRPr="00094184">
              <w:rPr>
                <w:rFonts w:eastAsia="Calibri"/>
                <w:lang w:eastAsia="en-US"/>
              </w:rPr>
              <w:t>Один раз в чет верть</w:t>
            </w:r>
          </w:p>
        </w:tc>
        <w:tc>
          <w:tcPr>
            <w:tcW w:w="2268" w:type="dxa"/>
            <w:tcBorders>
              <w:top w:val="single" w:sz="4" w:space="0" w:color="000000"/>
              <w:left w:val="single" w:sz="4" w:space="0" w:color="000000"/>
              <w:bottom w:val="single" w:sz="4" w:space="0" w:color="000000"/>
              <w:right w:val="single" w:sz="4" w:space="0" w:color="000000"/>
            </w:tcBorders>
          </w:tcPr>
          <w:p w14:paraId="19EB6FD6"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8C46D78" w14:textId="77777777" w:rsidTr="00691333">
        <w:tc>
          <w:tcPr>
            <w:tcW w:w="846" w:type="dxa"/>
          </w:tcPr>
          <w:p w14:paraId="1E4F4C65"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63327490" w14:textId="77777777" w:rsidR="00691333" w:rsidRPr="00094184" w:rsidRDefault="00691333" w:rsidP="00691333">
            <w:pPr>
              <w:spacing w:line="276" w:lineRule="auto"/>
              <w:rPr>
                <w:rFonts w:eastAsia="Calibri"/>
                <w:lang w:eastAsia="en-US"/>
              </w:rPr>
            </w:pPr>
            <w:r w:rsidRPr="00094184">
              <w:rPr>
                <w:rFonts w:eastAsia="Calibri"/>
                <w:lang w:eastAsia="en-US"/>
              </w:rPr>
              <w:t xml:space="preserve">Вовлечение учителей - предметник во               внутриклассные дела </w:t>
            </w:r>
          </w:p>
          <w:p w14:paraId="21AEA92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449C2C23"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365614EE"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1F6DBC9D"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4FE997D2"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4F72236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A5FC15B" w14:textId="77777777" w:rsidTr="00691333">
        <w:trPr>
          <w:trHeight w:val="920"/>
        </w:trPr>
        <w:tc>
          <w:tcPr>
            <w:tcW w:w="846" w:type="dxa"/>
          </w:tcPr>
          <w:p w14:paraId="52A892FF" w14:textId="77777777" w:rsidR="00691333" w:rsidRPr="00094184" w:rsidRDefault="00691333" w:rsidP="00E434B7">
            <w:pPr>
              <w:numPr>
                <w:ilvl w:val="0"/>
                <w:numId w:val="131"/>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281C2AE3" w14:textId="77777777" w:rsidR="00691333" w:rsidRPr="00094184" w:rsidRDefault="00691333" w:rsidP="00691333">
            <w:pPr>
              <w:spacing w:line="277" w:lineRule="auto"/>
              <w:ind w:right="35"/>
              <w:rPr>
                <w:rFonts w:eastAsia="Calibri"/>
                <w:lang w:eastAsia="en-US"/>
              </w:rPr>
            </w:pPr>
            <w:r w:rsidRPr="00094184">
              <w:rPr>
                <w:rFonts w:eastAsia="Calibri"/>
                <w:lang w:eastAsia="en-US"/>
              </w:rPr>
              <w:t xml:space="preserve">Привлечение учителей - предметников к участию в родительских собраниях класса </w:t>
            </w:r>
          </w:p>
          <w:p w14:paraId="5BA60FAB"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0CB3FEB9" w14:textId="77777777" w:rsidR="00691333" w:rsidRDefault="00691333" w:rsidP="00691333">
            <w:pPr>
              <w:jc w:val="center"/>
            </w:pPr>
            <w:r w:rsidRPr="002E5A16">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703FAC63"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55C5401C"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0B394C9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03CDFB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56974D19" w14:textId="77777777" w:rsidTr="00691333">
        <w:tc>
          <w:tcPr>
            <w:tcW w:w="9634" w:type="dxa"/>
            <w:gridSpan w:val="5"/>
            <w:tcBorders>
              <w:right w:val="single" w:sz="4" w:space="0" w:color="000000"/>
            </w:tcBorders>
            <w:shd w:val="clear" w:color="auto" w:fill="FBE4D5"/>
          </w:tcPr>
          <w:p w14:paraId="36899148" w14:textId="77777777" w:rsidR="00691333" w:rsidRPr="00094184" w:rsidRDefault="00691333" w:rsidP="00691333">
            <w:pPr>
              <w:jc w:val="center"/>
              <w:rPr>
                <w:rFonts w:eastAsia="Calibri"/>
                <w:b/>
                <w:lang w:eastAsia="en-US"/>
              </w:rPr>
            </w:pPr>
            <w:r w:rsidRPr="00094184">
              <w:rPr>
                <w:rFonts w:eastAsia="Calibri"/>
                <w:b/>
                <w:lang w:eastAsia="en-US"/>
              </w:rPr>
              <w:t>Взаимодействие с родителями (законными представителями)</w:t>
            </w:r>
          </w:p>
        </w:tc>
      </w:tr>
      <w:tr w:rsidR="00691333" w:rsidRPr="00094184" w14:paraId="26542F4F" w14:textId="77777777" w:rsidTr="00691333">
        <w:tc>
          <w:tcPr>
            <w:tcW w:w="846" w:type="dxa"/>
          </w:tcPr>
          <w:p w14:paraId="05759F0A"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62E5C7" w14:textId="77777777" w:rsidR="00691333" w:rsidRPr="00094184" w:rsidRDefault="00691333" w:rsidP="00691333">
            <w:pPr>
              <w:spacing w:line="277" w:lineRule="auto"/>
              <w:ind w:right="35"/>
              <w:rPr>
                <w:rFonts w:eastAsia="Calibri"/>
                <w:lang w:eastAsia="en-US"/>
              </w:rPr>
            </w:pPr>
            <w:r w:rsidRPr="00094184">
              <w:rPr>
                <w:rFonts w:eastAsia="Calibri"/>
                <w:lang w:eastAsia="en-US"/>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tc>
        <w:tc>
          <w:tcPr>
            <w:tcW w:w="993" w:type="dxa"/>
            <w:tcBorders>
              <w:top w:val="single" w:sz="4" w:space="0" w:color="000000"/>
              <w:left w:val="single" w:sz="4" w:space="0" w:color="000000"/>
              <w:bottom w:val="single" w:sz="4" w:space="0" w:color="000000"/>
              <w:right w:val="single" w:sz="4" w:space="0" w:color="000000"/>
            </w:tcBorders>
          </w:tcPr>
          <w:p w14:paraId="4915B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22848B1" w14:textId="77777777" w:rsidR="00691333" w:rsidRPr="00094184" w:rsidRDefault="00691333" w:rsidP="00691333">
            <w:pPr>
              <w:jc w:val="center"/>
              <w:rPr>
                <w:rFonts w:eastAsia="Calibri"/>
                <w:lang w:eastAsia="en-US"/>
              </w:rPr>
            </w:pPr>
            <w:r w:rsidRPr="00094184">
              <w:rPr>
                <w:rFonts w:eastAsia="Calibri"/>
                <w:lang w:eastAsia="en-US"/>
              </w:rPr>
              <w:t>Согласно</w:t>
            </w:r>
          </w:p>
          <w:p w14:paraId="3E799DF2" w14:textId="77777777" w:rsidR="00691333" w:rsidRPr="00094184" w:rsidRDefault="00691333" w:rsidP="00691333">
            <w:pPr>
              <w:jc w:val="center"/>
              <w:rPr>
                <w:rFonts w:eastAsia="Calibri"/>
                <w:lang w:eastAsia="en-US"/>
              </w:rPr>
            </w:pPr>
            <w:r w:rsidRPr="00094184">
              <w:rPr>
                <w:rFonts w:eastAsia="Calibri"/>
                <w:lang w:eastAsia="en-US"/>
              </w:rPr>
              <w:t>планам ВР классных</w:t>
            </w:r>
          </w:p>
          <w:p w14:paraId="5AAD191D" w14:textId="77777777" w:rsidR="00691333" w:rsidRPr="00094184" w:rsidRDefault="00691333" w:rsidP="00691333">
            <w:pPr>
              <w:jc w:val="center"/>
              <w:rPr>
                <w:rFonts w:eastAsia="Calibri"/>
                <w:lang w:eastAsia="en-US"/>
              </w:rPr>
            </w:pPr>
            <w:r w:rsidRPr="00094184">
              <w:rPr>
                <w:rFonts w:eastAsia="Calibri"/>
                <w:lang w:eastAsia="en-US"/>
              </w:rPr>
              <w:t>руководителей</w:t>
            </w:r>
          </w:p>
        </w:tc>
        <w:tc>
          <w:tcPr>
            <w:tcW w:w="2268" w:type="dxa"/>
            <w:tcBorders>
              <w:top w:val="single" w:sz="4" w:space="0" w:color="000000"/>
              <w:left w:val="single" w:sz="4" w:space="0" w:color="000000"/>
              <w:bottom w:val="single" w:sz="4" w:space="0" w:color="000000"/>
              <w:right w:val="single" w:sz="4" w:space="0" w:color="000000"/>
            </w:tcBorders>
          </w:tcPr>
          <w:p w14:paraId="3DA96353"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13B09C9A" w14:textId="77777777" w:rsidTr="00691333">
        <w:tc>
          <w:tcPr>
            <w:tcW w:w="846" w:type="dxa"/>
          </w:tcPr>
          <w:p w14:paraId="06A7C078"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C8F7C1B" w14:textId="77777777" w:rsidR="00691333" w:rsidRPr="00094184" w:rsidRDefault="00691333" w:rsidP="00691333">
            <w:pPr>
              <w:ind w:right="54"/>
              <w:rPr>
                <w:rFonts w:eastAsia="Calibri"/>
                <w:lang w:eastAsia="en-US"/>
              </w:rPr>
            </w:pPr>
            <w:r w:rsidRPr="00094184">
              <w:rPr>
                <w:rFonts w:eastAsia="Calibri"/>
                <w:lang w:eastAsia="en-US"/>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tc>
        <w:tc>
          <w:tcPr>
            <w:tcW w:w="993" w:type="dxa"/>
            <w:tcBorders>
              <w:top w:val="single" w:sz="4" w:space="0" w:color="000000"/>
              <w:left w:val="single" w:sz="4" w:space="0" w:color="000000"/>
              <w:bottom w:val="single" w:sz="4" w:space="0" w:color="000000"/>
              <w:right w:val="single" w:sz="4" w:space="0" w:color="000000"/>
            </w:tcBorders>
          </w:tcPr>
          <w:p w14:paraId="579900B5"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23BD04F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2574FA3C"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w:t>
            </w:r>
          </w:p>
        </w:tc>
      </w:tr>
      <w:tr w:rsidR="00691333" w:rsidRPr="00094184" w14:paraId="02CE7E3C" w14:textId="77777777" w:rsidTr="00691333">
        <w:tc>
          <w:tcPr>
            <w:tcW w:w="846" w:type="dxa"/>
          </w:tcPr>
          <w:p w14:paraId="79747A63"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4881BE2" w14:textId="77777777" w:rsidR="00691333" w:rsidRPr="00094184" w:rsidRDefault="00691333" w:rsidP="00691333">
            <w:pPr>
              <w:tabs>
                <w:tab w:val="left" w:pos="3158"/>
              </w:tabs>
              <w:ind w:right="293"/>
              <w:rPr>
                <w:rFonts w:eastAsia="Calibri"/>
                <w:lang w:eastAsia="en-US"/>
              </w:rPr>
            </w:pPr>
            <w:r w:rsidRPr="00094184">
              <w:rPr>
                <w:rFonts w:eastAsia="Calibri"/>
                <w:lang w:eastAsia="en-US"/>
              </w:rPr>
              <w:t>Организация родительских собраний, происходящих в режиме обсуждения наиболее острых проблем обучения и воспитания школьников</w:t>
            </w:r>
          </w:p>
        </w:tc>
        <w:tc>
          <w:tcPr>
            <w:tcW w:w="993" w:type="dxa"/>
            <w:tcBorders>
              <w:top w:val="single" w:sz="4" w:space="0" w:color="000000"/>
              <w:left w:val="single" w:sz="4" w:space="0" w:color="000000"/>
              <w:bottom w:val="single" w:sz="4" w:space="0" w:color="000000"/>
              <w:right w:val="single" w:sz="4" w:space="0" w:color="000000"/>
            </w:tcBorders>
          </w:tcPr>
          <w:p w14:paraId="74A26093"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45FDF7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D0BA53A" w14:textId="77777777" w:rsidR="00691333" w:rsidRPr="00094184" w:rsidRDefault="00691333" w:rsidP="00691333">
            <w:pPr>
              <w:ind w:right="192"/>
              <w:jc w:val="center"/>
              <w:rPr>
                <w:rFonts w:eastAsia="Calibri"/>
                <w:lang w:eastAsia="en-US"/>
              </w:rPr>
            </w:pPr>
            <w:r w:rsidRPr="00094184">
              <w:rPr>
                <w:rFonts w:eastAsia="Calibri"/>
                <w:lang w:eastAsia="en-US"/>
              </w:rPr>
              <w:t>Классные руководители, педагог ДНВ,  социальный  педагог</w:t>
            </w:r>
          </w:p>
        </w:tc>
      </w:tr>
      <w:tr w:rsidR="00691333" w:rsidRPr="00094184" w14:paraId="1EBEE50A" w14:textId="77777777" w:rsidTr="00691333">
        <w:tc>
          <w:tcPr>
            <w:tcW w:w="846" w:type="dxa"/>
          </w:tcPr>
          <w:p w14:paraId="46CD874F"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5CCAE6D" w14:textId="77777777" w:rsidR="00691333" w:rsidRPr="00094184" w:rsidRDefault="00691333" w:rsidP="00691333">
            <w:pPr>
              <w:tabs>
                <w:tab w:val="left" w:pos="3158"/>
              </w:tabs>
              <w:ind w:right="238"/>
              <w:rPr>
                <w:rFonts w:eastAsia="Calibri"/>
                <w:lang w:eastAsia="en-US"/>
              </w:rPr>
            </w:pPr>
            <w:r w:rsidRPr="00094184">
              <w:rPr>
                <w:rFonts w:eastAsia="Calibri"/>
                <w:lang w:eastAsia="en-US"/>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tc>
        <w:tc>
          <w:tcPr>
            <w:tcW w:w="993" w:type="dxa"/>
            <w:tcBorders>
              <w:top w:val="single" w:sz="4" w:space="0" w:color="000000"/>
              <w:left w:val="single" w:sz="4" w:space="0" w:color="000000"/>
              <w:bottom w:val="single" w:sz="4" w:space="0" w:color="000000"/>
              <w:right w:val="single" w:sz="4" w:space="0" w:color="000000"/>
            </w:tcBorders>
          </w:tcPr>
          <w:p w14:paraId="284C7C71"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194EC3A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7DB4DE3E"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B93F1C" w14:textId="77777777" w:rsidTr="00691333">
        <w:tc>
          <w:tcPr>
            <w:tcW w:w="846" w:type="dxa"/>
          </w:tcPr>
          <w:p w14:paraId="1C65757F"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B5939D6" w14:textId="77777777" w:rsidR="00691333" w:rsidRPr="00094184" w:rsidRDefault="00691333" w:rsidP="00691333">
            <w:pPr>
              <w:rPr>
                <w:rFonts w:eastAsia="Calibri"/>
                <w:lang w:eastAsia="en-US"/>
              </w:rPr>
            </w:pPr>
            <w:r w:rsidRPr="00094184">
              <w:rPr>
                <w:rFonts w:eastAsia="Calibri"/>
                <w:lang w:eastAsia="en-US"/>
              </w:rPr>
              <w:t>Привлечение членов семей школьников к организации и проведению дел класса</w:t>
            </w:r>
          </w:p>
        </w:tc>
        <w:tc>
          <w:tcPr>
            <w:tcW w:w="993" w:type="dxa"/>
            <w:tcBorders>
              <w:top w:val="single" w:sz="4" w:space="0" w:color="000000"/>
              <w:left w:val="single" w:sz="4" w:space="0" w:color="000000"/>
              <w:bottom w:val="single" w:sz="4" w:space="0" w:color="000000"/>
              <w:right w:val="single" w:sz="4" w:space="0" w:color="000000"/>
            </w:tcBorders>
          </w:tcPr>
          <w:p w14:paraId="290CC97E"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6A9ABF43"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DA85B0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4EEF36CD" w14:textId="77777777" w:rsidTr="00691333">
        <w:tc>
          <w:tcPr>
            <w:tcW w:w="846" w:type="dxa"/>
          </w:tcPr>
          <w:p w14:paraId="33B70305" w14:textId="77777777" w:rsidR="00691333" w:rsidRPr="00094184" w:rsidRDefault="00691333" w:rsidP="00E434B7">
            <w:pPr>
              <w:numPr>
                <w:ilvl w:val="0"/>
                <w:numId w:val="13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EFB953C" w14:textId="77777777" w:rsidR="00691333" w:rsidRPr="00094184" w:rsidRDefault="00691333" w:rsidP="00691333">
            <w:pPr>
              <w:rPr>
                <w:rFonts w:eastAsia="Calibri"/>
                <w:lang w:eastAsia="en-US"/>
              </w:rPr>
            </w:pPr>
            <w:r w:rsidRPr="00094184">
              <w:rPr>
                <w:rFonts w:eastAsia="Calibri"/>
                <w:lang w:eastAsia="en-US"/>
              </w:rPr>
              <w:t>Организация  и проведение   праздников, конкурсов, соревнований, направленных на сплочение семьи и школы</w:t>
            </w:r>
          </w:p>
        </w:tc>
        <w:tc>
          <w:tcPr>
            <w:tcW w:w="993" w:type="dxa"/>
            <w:tcBorders>
              <w:top w:val="single" w:sz="4" w:space="0" w:color="000000"/>
              <w:left w:val="single" w:sz="4" w:space="0" w:color="000000"/>
              <w:bottom w:val="single" w:sz="4" w:space="0" w:color="000000"/>
              <w:right w:val="single" w:sz="4" w:space="0" w:color="000000"/>
            </w:tcBorders>
          </w:tcPr>
          <w:p w14:paraId="6498DE09" w14:textId="77777777" w:rsidR="00691333" w:rsidRDefault="00691333" w:rsidP="00691333">
            <w:pPr>
              <w:jc w:val="center"/>
            </w:pPr>
            <w:r w:rsidRPr="001D057D">
              <w:rPr>
                <w:rFonts w:eastAsia="Calibri"/>
                <w:lang w:eastAsia="en-US"/>
              </w:rPr>
              <w:t>5-9</w:t>
            </w:r>
          </w:p>
        </w:tc>
        <w:tc>
          <w:tcPr>
            <w:tcW w:w="1842" w:type="dxa"/>
            <w:tcBorders>
              <w:top w:val="single" w:sz="4" w:space="0" w:color="000000"/>
              <w:left w:val="single" w:sz="4" w:space="0" w:color="000000"/>
              <w:bottom w:val="single" w:sz="4" w:space="0" w:color="000000"/>
              <w:right w:val="single" w:sz="4" w:space="0" w:color="000000"/>
            </w:tcBorders>
          </w:tcPr>
          <w:p w14:paraId="578AE4CC"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67844AC" w14:textId="77777777" w:rsidR="00691333" w:rsidRPr="00094184" w:rsidRDefault="00691333" w:rsidP="00691333">
            <w:pPr>
              <w:ind w:right="39"/>
              <w:jc w:val="center"/>
              <w:rPr>
                <w:rFonts w:eastAsia="Calibri"/>
                <w:lang w:eastAsia="en-US"/>
              </w:rPr>
            </w:pPr>
            <w:r w:rsidRPr="00094184">
              <w:rPr>
                <w:rFonts w:eastAsia="Calibri"/>
                <w:lang w:eastAsia="en-US"/>
              </w:rPr>
              <w:t>Классные руководители,        педагог ДНВ,   социальный педагог</w:t>
            </w:r>
          </w:p>
        </w:tc>
      </w:tr>
    </w:tbl>
    <w:p w14:paraId="7B9415E3" w14:textId="0B6D342B" w:rsidR="00691333" w:rsidRPr="00094184" w:rsidRDefault="00691333" w:rsidP="00AB687F">
      <w:pPr>
        <w:tabs>
          <w:tab w:val="left" w:pos="954"/>
        </w:tabs>
        <w:spacing w:line="259" w:lineRule="auto"/>
        <w:ind w:firstLine="0"/>
        <w:rPr>
          <w:rFonts w:eastAsia="Calibri"/>
          <w:lang w:eastAsia="en-US"/>
        </w:rPr>
      </w:pPr>
    </w:p>
    <w:p w14:paraId="7B18AD75" w14:textId="77777777" w:rsidR="00691333" w:rsidRPr="00227B9D" w:rsidRDefault="00691333" w:rsidP="00AB687F">
      <w:pPr>
        <w:spacing w:line="259" w:lineRule="auto"/>
        <w:rPr>
          <w:rFonts w:eastAsia="Calibri"/>
          <w:b/>
          <w:lang w:eastAsia="en-US"/>
        </w:rPr>
      </w:pPr>
      <w:r w:rsidRPr="00227B9D">
        <w:rPr>
          <w:rFonts w:eastAsia="Calibri"/>
          <w:b/>
          <w:lang w:eastAsia="en-US"/>
        </w:rPr>
        <w:t>МОДУЛЬ 3. Урочная деятельность</w:t>
      </w:r>
    </w:p>
    <w:p w14:paraId="7CC3556A" w14:textId="77777777" w:rsidR="00691333" w:rsidRPr="00227B9D" w:rsidRDefault="00691333" w:rsidP="00AB687F">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842"/>
        <w:gridCol w:w="2268"/>
      </w:tblGrid>
      <w:tr w:rsidR="00691333" w:rsidRPr="00094184" w14:paraId="3FE874B8" w14:textId="77777777" w:rsidTr="00691333">
        <w:tc>
          <w:tcPr>
            <w:tcW w:w="9634" w:type="dxa"/>
            <w:gridSpan w:val="5"/>
            <w:shd w:val="clear" w:color="auto" w:fill="D9E2F3"/>
          </w:tcPr>
          <w:p w14:paraId="6CB0C3B5" w14:textId="77777777" w:rsidR="00691333" w:rsidRPr="00094184" w:rsidRDefault="00691333" w:rsidP="00691333">
            <w:pPr>
              <w:spacing w:line="281" w:lineRule="auto"/>
              <w:jc w:val="center"/>
              <w:rPr>
                <w:rFonts w:eastAsia="Calibri"/>
                <w:lang w:eastAsia="en-US"/>
              </w:rPr>
            </w:pPr>
            <w:r w:rsidRPr="00094184">
              <w:rPr>
                <w:rFonts w:eastAsia="Calibri"/>
                <w:lang w:eastAsia="en-US"/>
              </w:rPr>
              <w:t>Реализуется посредством включения учителями в рабочие программы по учебным предметам, курсам, модулям целевых ориентиров результатов воспитания,</w:t>
            </w:r>
          </w:p>
          <w:p w14:paraId="5450EEDD" w14:textId="77777777" w:rsidR="00691333" w:rsidRPr="00094184" w:rsidRDefault="00691333" w:rsidP="00691333">
            <w:pPr>
              <w:spacing w:line="281" w:lineRule="auto"/>
              <w:jc w:val="center"/>
              <w:rPr>
                <w:rFonts w:eastAsia="Calibri"/>
                <w:lang w:eastAsia="en-US"/>
              </w:rPr>
            </w:pPr>
            <w:r w:rsidRPr="00094184">
              <w:rPr>
                <w:rFonts w:eastAsia="Calibri"/>
                <w:lang w:eastAsia="en-US"/>
              </w:rPr>
              <w:t xml:space="preserve"> их учёт в определении воспитательных задач уроков, занятий</w:t>
            </w:r>
          </w:p>
        </w:tc>
      </w:tr>
      <w:tr w:rsidR="00691333" w:rsidRPr="00094184" w14:paraId="4EB50A60" w14:textId="77777777" w:rsidTr="00691333">
        <w:tc>
          <w:tcPr>
            <w:tcW w:w="9634" w:type="dxa"/>
            <w:gridSpan w:val="5"/>
            <w:shd w:val="clear" w:color="auto" w:fill="FBE4D5"/>
          </w:tcPr>
          <w:p w14:paraId="53D287EA" w14:textId="77777777" w:rsidR="00691333" w:rsidRPr="00094184" w:rsidRDefault="00691333" w:rsidP="00691333">
            <w:pPr>
              <w:jc w:val="center"/>
              <w:rPr>
                <w:rFonts w:eastAsia="Calibri"/>
                <w:b/>
                <w:lang w:eastAsia="en-US"/>
              </w:rPr>
            </w:pPr>
            <w:r w:rsidRPr="00094184">
              <w:rPr>
                <w:rFonts w:eastAsia="Calibri"/>
                <w:b/>
                <w:i/>
                <w:lang w:eastAsia="en-US"/>
              </w:rPr>
              <w:t>Работа с классным коллективом</w:t>
            </w:r>
          </w:p>
        </w:tc>
      </w:tr>
      <w:tr w:rsidR="00691333" w:rsidRPr="00094184" w14:paraId="21BED88B" w14:textId="77777777" w:rsidTr="00691333">
        <w:tc>
          <w:tcPr>
            <w:tcW w:w="846" w:type="dxa"/>
          </w:tcPr>
          <w:p w14:paraId="125BF412" w14:textId="77777777" w:rsidR="00691333" w:rsidRPr="00094184" w:rsidRDefault="00691333" w:rsidP="00691333">
            <w:pPr>
              <w:jc w:val="center"/>
              <w:rPr>
                <w:rFonts w:eastAsia="Calibri"/>
                <w:lang w:eastAsia="en-US"/>
              </w:rPr>
            </w:pPr>
            <w:r w:rsidRPr="00094184">
              <w:rPr>
                <w:rFonts w:eastAsia="Calibri"/>
                <w:lang w:eastAsia="en-US"/>
              </w:rPr>
              <w:t xml:space="preserve">№ </w:t>
            </w:r>
            <w:r w:rsidRPr="00094184">
              <w:rPr>
                <w:rFonts w:eastAsia="Calibri"/>
                <w:lang w:eastAsia="en-US"/>
              </w:rPr>
              <w:lastRenderedPageBreak/>
              <w:t>п/п</w:t>
            </w:r>
          </w:p>
        </w:tc>
        <w:tc>
          <w:tcPr>
            <w:tcW w:w="3685" w:type="dxa"/>
          </w:tcPr>
          <w:p w14:paraId="6CAF1F4B" w14:textId="77777777" w:rsidR="00691333" w:rsidRPr="00094184" w:rsidRDefault="00691333" w:rsidP="00691333">
            <w:pPr>
              <w:jc w:val="center"/>
              <w:rPr>
                <w:rFonts w:eastAsia="Calibri"/>
                <w:lang w:eastAsia="en-US"/>
              </w:rPr>
            </w:pPr>
            <w:r w:rsidRPr="00094184">
              <w:rPr>
                <w:rFonts w:eastAsia="Calibri"/>
                <w:lang w:eastAsia="en-US"/>
              </w:rPr>
              <w:lastRenderedPageBreak/>
              <w:t xml:space="preserve">Наименование дел, событий, </w:t>
            </w:r>
            <w:r w:rsidRPr="00094184">
              <w:rPr>
                <w:rFonts w:eastAsia="Calibri"/>
                <w:lang w:eastAsia="en-US"/>
              </w:rPr>
              <w:lastRenderedPageBreak/>
              <w:t>мероприятий</w:t>
            </w:r>
          </w:p>
        </w:tc>
        <w:tc>
          <w:tcPr>
            <w:tcW w:w="993" w:type="dxa"/>
          </w:tcPr>
          <w:p w14:paraId="15506866" w14:textId="77777777" w:rsidR="00691333" w:rsidRPr="00094184" w:rsidRDefault="00691333" w:rsidP="00691333">
            <w:pPr>
              <w:jc w:val="center"/>
              <w:rPr>
                <w:rFonts w:eastAsia="Calibri"/>
                <w:lang w:eastAsia="en-US"/>
              </w:rPr>
            </w:pPr>
            <w:r w:rsidRPr="00094184">
              <w:rPr>
                <w:rFonts w:eastAsia="Calibri"/>
                <w:lang w:eastAsia="en-US"/>
              </w:rPr>
              <w:lastRenderedPageBreak/>
              <w:t>Класс</w:t>
            </w:r>
            <w:r w:rsidRPr="00094184">
              <w:rPr>
                <w:rFonts w:eastAsia="Calibri"/>
                <w:lang w:eastAsia="en-US"/>
              </w:rPr>
              <w:lastRenderedPageBreak/>
              <w:t>ы</w:t>
            </w:r>
          </w:p>
        </w:tc>
        <w:tc>
          <w:tcPr>
            <w:tcW w:w="1842" w:type="dxa"/>
          </w:tcPr>
          <w:p w14:paraId="48C1D71D" w14:textId="77777777" w:rsidR="00691333" w:rsidRPr="00094184" w:rsidRDefault="00691333" w:rsidP="00691333">
            <w:pPr>
              <w:jc w:val="center"/>
              <w:rPr>
                <w:rFonts w:eastAsia="Calibri"/>
                <w:lang w:eastAsia="en-US"/>
              </w:rPr>
            </w:pPr>
            <w:r w:rsidRPr="00094184">
              <w:rPr>
                <w:rFonts w:eastAsia="Calibri"/>
                <w:lang w:eastAsia="en-US"/>
              </w:rPr>
              <w:lastRenderedPageBreak/>
              <w:t>Сроки</w:t>
            </w:r>
          </w:p>
        </w:tc>
        <w:tc>
          <w:tcPr>
            <w:tcW w:w="2268" w:type="dxa"/>
          </w:tcPr>
          <w:p w14:paraId="4F66470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DF6BACF" w14:textId="77777777" w:rsidTr="00691333">
        <w:tc>
          <w:tcPr>
            <w:tcW w:w="846" w:type="dxa"/>
          </w:tcPr>
          <w:p w14:paraId="3186048B" w14:textId="77777777" w:rsidR="00691333" w:rsidRPr="00094184" w:rsidRDefault="00691333" w:rsidP="00E434B7">
            <w:pPr>
              <w:numPr>
                <w:ilvl w:val="0"/>
                <w:numId w:val="133"/>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691D3D" w14:textId="77777777" w:rsidR="00691333" w:rsidRPr="00094184" w:rsidRDefault="00691333" w:rsidP="00691333">
            <w:pPr>
              <w:rPr>
                <w:rFonts w:eastAsia="Calibri"/>
                <w:lang w:eastAsia="en-US"/>
              </w:rPr>
            </w:pPr>
            <w:r w:rsidRPr="00094184">
              <w:rPr>
                <w:rFonts w:eastAsia="Calibri"/>
                <w:lang w:eastAsia="en-US"/>
              </w:rPr>
              <w:t>Правила учебных кабинетов</w:t>
            </w:r>
          </w:p>
        </w:tc>
        <w:tc>
          <w:tcPr>
            <w:tcW w:w="993" w:type="dxa"/>
            <w:tcBorders>
              <w:top w:val="single" w:sz="4" w:space="0" w:color="000000"/>
              <w:left w:val="single" w:sz="4" w:space="0" w:color="000000"/>
              <w:bottom w:val="single" w:sz="4" w:space="0" w:color="000000"/>
              <w:right w:val="single" w:sz="4" w:space="0" w:color="000000"/>
            </w:tcBorders>
          </w:tcPr>
          <w:p w14:paraId="449397B5"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D2FDFFB"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2268" w:type="dxa"/>
            <w:tcBorders>
              <w:top w:val="single" w:sz="4" w:space="0" w:color="000000"/>
              <w:left w:val="single" w:sz="4" w:space="0" w:color="000000"/>
              <w:bottom w:val="single" w:sz="4" w:space="0" w:color="000000"/>
              <w:right w:val="single" w:sz="4" w:space="0" w:color="000000"/>
            </w:tcBorders>
          </w:tcPr>
          <w:p w14:paraId="60B0893B" w14:textId="77777777" w:rsidR="00691333" w:rsidRPr="00094184" w:rsidRDefault="00691333" w:rsidP="00691333">
            <w:pPr>
              <w:spacing w:after="18"/>
              <w:jc w:val="center"/>
              <w:rPr>
                <w:rFonts w:eastAsia="Calibri"/>
                <w:lang w:eastAsia="en-US"/>
              </w:rPr>
            </w:pPr>
            <w:r w:rsidRPr="00094184">
              <w:rPr>
                <w:rFonts w:eastAsia="Calibri"/>
                <w:lang w:eastAsia="en-US"/>
              </w:rPr>
              <w:t>Классные руководители,</w:t>
            </w:r>
          </w:p>
          <w:p w14:paraId="6F8D8FBF"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24D08122" w14:textId="77777777" w:rsidR="00691333" w:rsidRPr="00094184" w:rsidRDefault="00691333" w:rsidP="00691333">
            <w:pPr>
              <w:jc w:val="center"/>
              <w:rPr>
                <w:rFonts w:eastAsia="Calibri"/>
                <w:lang w:eastAsia="en-US"/>
              </w:rPr>
            </w:pPr>
          </w:p>
        </w:tc>
      </w:tr>
      <w:tr w:rsidR="00691333" w:rsidRPr="00094184" w14:paraId="1C17B023" w14:textId="77777777" w:rsidTr="00691333">
        <w:tc>
          <w:tcPr>
            <w:tcW w:w="846" w:type="dxa"/>
          </w:tcPr>
          <w:p w14:paraId="2D697FA7"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352E53C" w14:textId="77777777" w:rsidR="00691333" w:rsidRPr="00094184" w:rsidRDefault="00691333" w:rsidP="00691333">
            <w:pPr>
              <w:rPr>
                <w:rFonts w:eastAsia="Calibri"/>
                <w:lang w:eastAsia="en-US"/>
              </w:rPr>
            </w:pPr>
            <w:r w:rsidRPr="00094184">
              <w:rPr>
                <w:rFonts w:eastAsia="Calibri"/>
                <w:lang w:eastAsia="en-US"/>
              </w:rPr>
              <w:t>Визуальные образы (предметно-</w:t>
            </w:r>
          </w:p>
          <w:p w14:paraId="5E311825" w14:textId="77777777" w:rsidR="00691333" w:rsidRPr="00094184" w:rsidRDefault="00691333" w:rsidP="00691333">
            <w:pPr>
              <w:spacing w:after="20"/>
              <w:rPr>
                <w:rFonts w:eastAsia="Calibri"/>
                <w:lang w:eastAsia="en-US"/>
              </w:rPr>
            </w:pPr>
            <w:r w:rsidRPr="00094184">
              <w:rPr>
                <w:rFonts w:eastAsia="Calibri"/>
                <w:lang w:eastAsia="en-US"/>
              </w:rPr>
              <w:t>эстетическая среда, наглядная агитация</w:t>
            </w:r>
          </w:p>
          <w:p w14:paraId="1C782C1E" w14:textId="77777777" w:rsidR="00691333" w:rsidRPr="00094184" w:rsidRDefault="00691333" w:rsidP="00691333">
            <w:pPr>
              <w:spacing w:line="280" w:lineRule="auto"/>
              <w:rPr>
                <w:rFonts w:eastAsia="Calibri"/>
                <w:lang w:eastAsia="en-US"/>
              </w:rPr>
            </w:pPr>
            <w:r w:rsidRPr="00094184">
              <w:rPr>
                <w:rFonts w:eastAsia="Calibri"/>
                <w:lang w:eastAsia="en-US"/>
              </w:rPr>
              <w:t>школьных стендов предметной направленности)</w:t>
            </w:r>
          </w:p>
          <w:p w14:paraId="49414B3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68EF98C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4AC4162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5F92C18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45AB8478" w14:textId="77777777" w:rsidTr="00691333">
        <w:tc>
          <w:tcPr>
            <w:tcW w:w="846" w:type="dxa"/>
          </w:tcPr>
          <w:p w14:paraId="53CD02DC"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AF38B15" w14:textId="77777777" w:rsidR="00691333" w:rsidRPr="00094184" w:rsidRDefault="00691333" w:rsidP="00691333">
            <w:pPr>
              <w:rPr>
                <w:rFonts w:eastAsia="Calibri"/>
                <w:lang w:eastAsia="en-US"/>
              </w:rPr>
            </w:pPr>
            <w:r w:rsidRPr="00094184">
              <w:rPr>
                <w:rFonts w:eastAsia="Calibri"/>
                <w:lang w:eastAsia="en-US"/>
              </w:rPr>
              <w:t>Уроки-экскурсии, уроки в театре, уроки в музее, уроки в библиотеке</w:t>
            </w:r>
          </w:p>
        </w:tc>
        <w:tc>
          <w:tcPr>
            <w:tcW w:w="993" w:type="dxa"/>
            <w:tcBorders>
              <w:top w:val="single" w:sz="4" w:space="0" w:color="000000"/>
              <w:left w:val="single" w:sz="4" w:space="0" w:color="000000"/>
              <w:bottom w:val="single" w:sz="4" w:space="0" w:color="000000"/>
              <w:right w:val="single" w:sz="4" w:space="0" w:color="000000"/>
            </w:tcBorders>
          </w:tcPr>
          <w:p w14:paraId="6C2BAAAC"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623F8709"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3A2C5C88" w14:textId="77777777" w:rsidR="00691333" w:rsidRPr="00094184" w:rsidRDefault="00691333" w:rsidP="00691333">
            <w:pPr>
              <w:spacing w:after="23"/>
              <w:jc w:val="center"/>
              <w:rPr>
                <w:rFonts w:eastAsia="Calibri"/>
                <w:lang w:eastAsia="en-US"/>
              </w:rPr>
            </w:pPr>
            <w:r w:rsidRPr="00094184">
              <w:rPr>
                <w:rFonts w:eastAsia="Calibri"/>
                <w:lang w:eastAsia="en-US"/>
              </w:rPr>
              <w:t>Классные руководители,</w:t>
            </w:r>
          </w:p>
          <w:p w14:paraId="52E69556" w14:textId="77777777" w:rsidR="00691333" w:rsidRPr="00094184" w:rsidRDefault="00691333" w:rsidP="00691333">
            <w:pPr>
              <w:jc w:val="center"/>
              <w:rPr>
                <w:rFonts w:eastAsia="Calibri"/>
                <w:lang w:eastAsia="en-US"/>
              </w:rPr>
            </w:pPr>
            <w:r w:rsidRPr="00094184">
              <w:rPr>
                <w:rFonts w:eastAsia="Calibri"/>
                <w:lang w:eastAsia="en-US"/>
              </w:rPr>
              <w:t>Учителя</w:t>
            </w:r>
          </w:p>
          <w:p w14:paraId="72FBEC77" w14:textId="77777777" w:rsidR="00691333" w:rsidRPr="00094184" w:rsidRDefault="00691333" w:rsidP="00691333">
            <w:pPr>
              <w:jc w:val="center"/>
              <w:rPr>
                <w:rFonts w:eastAsia="Calibri"/>
                <w:lang w:eastAsia="en-US"/>
              </w:rPr>
            </w:pPr>
          </w:p>
        </w:tc>
      </w:tr>
      <w:tr w:rsidR="00691333" w:rsidRPr="00094184" w14:paraId="3DF60120" w14:textId="77777777" w:rsidTr="00691333">
        <w:tc>
          <w:tcPr>
            <w:tcW w:w="846" w:type="dxa"/>
          </w:tcPr>
          <w:p w14:paraId="6005D785"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B29E0AE" w14:textId="77777777" w:rsidR="00691333" w:rsidRPr="00094184" w:rsidRDefault="00691333" w:rsidP="00691333">
            <w:pPr>
              <w:spacing w:after="24"/>
              <w:rPr>
                <w:rFonts w:eastAsia="Calibri"/>
                <w:lang w:eastAsia="en-US"/>
              </w:rPr>
            </w:pPr>
            <w:r w:rsidRPr="00094184">
              <w:rPr>
                <w:rFonts w:eastAsia="Calibri"/>
                <w:lang w:eastAsia="en-US"/>
              </w:rPr>
              <w:t xml:space="preserve">Проведение: </w:t>
            </w:r>
          </w:p>
          <w:p w14:paraId="709D6B78" w14:textId="77777777" w:rsidR="00691333" w:rsidRPr="00094184" w:rsidRDefault="00691333" w:rsidP="00691333">
            <w:pPr>
              <w:rPr>
                <w:rFonts w:eastAsia="Calibri"/>
                <w:lang w:eastAsia="en-US"/>
              </w:rPr>
            </w:pPr>
            <w:r w:rsidRPr="00094184">
              <w:rPr>
                <w:rFonts w:eastAsia="Calibri"/>
                <w:lang w:eastAsia="en-US"/>
              </w:rPr>
              <w:t xml:space="preserve">- </w:t>
            </w:r>
            <w:r w:rsidRPr="00094184">
              <w:rPr>
                <w:rFonts w:eastAsia="Calibri"/>
                <w:i/>
                <w:lang w:eastAsia="en-US"/>
              </w:rPr>
              <w:t>обучающих мероприятий</w:t>
            </w:r>
            <w:r w:rsidRPr="00094184">
              <w:rPr>
                <w:rFonts w:eastAsia="Calibri"/>
                <w:lang w:eastAsia="en-US"/>
              </w:rPr>
              <w:t xml:space="preserve">: олимпиады, занимательные уроки и пятиминутки, урок - деловая игра, урок – путешествие, урок мастер-класс, урок-исследование и др.   </w:t>
            </w:r>
            <w:r w:rsidRPr="00094184">
              <w:rPr>
                <w:rFonts w:eastAsia="Calibri"/>
                <w:i/>
                <w:lang w:eastAsia="en-US"/>
              </w:rPr>
              <w:t>-учебно-развлекательных мероприятий:</w:t>
            </w:r>
            <w:r w:rsidRPr="00094184">
              <w:rPr>
                <w:rFonts w:eastAsia="Calibri"/>
                <w:lang w:eastAsia="en-US"/>
              </w:rPr>
              <w:t xml:space="preserve"> конкурс игра «Предметный кроссворд», турнир «Своя игра», викторины, литературная композиция, конкурс газет и рисунков  </w:t>
            </w:r>
          </w:p>
        </w:tc>
        <w:tc>
          <w:tcPr>
            <w:tcW w:w="993" w:type="dxa"/>
            <w:tcBorders>
              <w:top w:val="single" w:sz="4" w:space="0" w:color="000000"/>
              <w:left w:val="single" w:sz="4" w:space="0" w:color="000000"/>
              <w:bottom w:val="single" w:sz="4" w:space="0" w:color="000000"/>
              <w:right w:val="single" w:sz="4" w:space="0" w:color="000000"/>
            </w:tcBorders>
          </w:tcPr>
          <w:p w14:paraId="6230C8E3"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049794B2"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4630172D"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r w:rsidR="00691333" w:rsidRPr="00094184" w14:paraId="137264AA" w14:textId="77777777" w:rsidTr="00691333">
        <w:tc>
          <w:tcPr>
            <w:tcW w:w="846" w:type="dxa"/>
          </w:tcPr>
          <w:p w14:paraId="2195F20F"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073DD3A" w14:textId="77777777" w:rsidR="00691333" w:rsidRPr="00094184" w:rsidRDefault="00691333" w:rsidP="00691333">
            <w:pPr>
              <w:rPr>
                <w:rFonts w:eastAsia="Calibri"/>
                <w:lang w:eastAsia="en-US"/>
              </w:rPr>
            </w:pPr>
            <w:r w:rsidRPr="00094184">
              <w:rPr>
                <w:rFonts w:eastAsia="Calibri"/>
                <w:lang w:eastAsia="en-US"/>
              </w:rPr>
              <w:t xml:space="preserve"> Интерактивные формы учебной деятельности </w:t>
            </w:r>
          </w:p>
        </w:tc>
        <w:tc>
          <w:tcPr>
            <w:tcW w:w="993" w:type="dxa"/>
            <w:tcBorders>
              <w:top w:val="single" w:sz="4" w:space="0" w:color="000000"/>
              <w:left w:val="single" w:sz="4" w:space="0" w:color="000000"/>
              <w:bottom w:val="single" w:sz="4" w:space="0" w:color="000000"/>
              <w:right w:val="single" w:sz="4" w:space="0" w:color="000000"/>
            </w:tcBorders>
          </w:tcPr>
          <w:p w14:paraId="47FAC141"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79D4A3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6D91F50A"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предметники</w:t>
            </w:r>
          </w:p>
        </w:tc>
      </w:tr>
      <w:tr w:rsidR="00691333" w:rsidRPr="00094184" w14:paraId="0212CFD1" w14:textId="77777777" w:rsidTr="00691333">
        <w:tc>
          <w:tcPr>
            <w:tcW w:w="846" w:type="dxa"/>
          </w:tcPr>
          <w:p w14:paraId="268C941E"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A1B0BE0" w14:textId="77777777" w:rsidR="00691333" w:rsidRPr="00094184" w:rsidRDefault="00691333" w:rsidP="00691333">
            <w:pPr>
              <w:rPr>
                <w:rFonts w:eastAsia="Calibri"/>
                <w:lang w:eastAsia="en-US"/>
              </w:rPr>
            </w:pPr>
            <w:r w:rsidRPr="00094184">
              <w:rPr>
                <w:rFonts w:eastAsia="Calibri"/>
                <w:lang w:eastAsia="en-US"/>
              </w:rPr>
              <w:t xml:space="preserve">Заседания школьного научного общества </w:t>
            </w:r>
          </w:p>
        </w:tc>
        <w:tc>
          <w:tcPr>
            <w:tcW w:w="993" w:type="dxa"/>
            <w:tcBorders>
              <w:top w:val="single" w:sz="4" w:space="0" w:color="000000"/>
              <w:left w:val="single" w:sz="4" w:space="0" w:color="000000"/>
              <w:bottom w:val="single" w:sz="4" w:space="0" w:color="000000"/>
              <w:right w:val="single" w:sz="4" w:space="0" w:color="000000"/>
            </w:tcBorders>
          </w:tcPr>
          <w:p w14:paraId="7AA38D6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6F7594F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CDFD59E"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w:t>
            </w:r>
          </w:p>
        </w:tc>
      </w:tr>
      <w:tr w:rsidR="00691333" w:rsidRPr="00094184" w14:paraId="266C2BFE" w14:textId="77777777" w:rsidTr="00691333">
        <w:tc>
          <w:tcPr>
            <w:tcW w:w="846" w:type="dxa"/>
          </w:tcPr>
          <w:p w14:paraId="26BB27FE"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vAlign w:val="center"/>
          </w:tcPr>
          <w:p w14:paraId="74FA1569" w14:textId="77777777" w:rsidR="00691333" w:rsidRPr="00094184" w:rsidRDefault="00691333" w:rsidP="00691333">
            <w:pPr>
              <w:rPr>
                <w:rFonts w:eastAsia="Calibri"/>
                <w:lang w:eastAsia="en-US"/>
              </w:rPr>
            </w:pPr>
            <w:r w:rsidRPr="00094184">
              <w:rPr>
                <w:rFonts w:eastAsia="Calibri"/>
                <w:lang w:eastAsia="en-US"/>
              </w:rPr>
              <w:t xml:space="preserve">Школьная научно-практическая конференция «Первые шаги в науку» </w:t>
            </w:r>
          </w:p>
        </w:tc>
        <w:tc>
          <w:tcPr>
            <w:tcW w:w="993" w:type="dxa"/>
            <w:tcBorders>
              <w:top w:val="single" w:sz="4" w:space="0" w:color="000000"/>
              <w:left w:val="single" w:sz="4" w:space="0" w:color="000000"/>
              <w:bottom w:val="single" w:sz="4" w:space="0" w:color="000000"/>
              <w:right w:val="single" w:sz="4" w:space="0" w:color="000000"/>
            </w:tcBorders>
          </w:tcPr>
          <w:p w14:paraId="391461B2"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vAlign w:val="center"/>
          </w:tcPr>
          <w:p w14:paraId="5DF4A994" w14:textId="77777777" w:rsidR="00691333" w:rsidRPr="00094184" w:rsidRDefault="00691333" w:rsidP="00691333">
            <w:pPr>
              <w:jc w:val="center"/>
              <w:rPr>
                <w:rFonts w:eastAsia="Calibri"/>
                <w:lang w:eastAsia="en-US"/>
              </w:rPr>
            </w:pPr>
            <w:r w:rsidRPr="00094184">
              <w:rPr>
                <w:rFonts w:eastAsia="Calibri"/>
                <w:lang w:eastAsia="en-US"/>
              </w:rPr>
              <w:t>Согласно плану НМР</w:t>
            </w:r>
          </w:p>
        </w:tc>
        <w:tc>
          <w:tcPr>
            <w:tcW w:w="2268" w:type="dxa"/>
            <w:tcBorders>
              <w:top w:val="single" w:sz="4" w:space="0" w:color="000000"/>
              <w:left w:val="single" w:sz="4" w:space="0" w:color="000000"/>
              <w:bottom w:val="single" w:sz="4" w:space="0" w:color="000000"/>
              <w:right w:val="single" w:sz="4" w:space="0" w:color="000000"/>
            </w:tcBorders>
          </w:tcPr>
          <w:p w14:paraId="0E1A6A49" w14:textId="77777777" w:rsidR="00691333" w:rsidRPr="00094184" w:rsidRDefault="00691333" w:rsidP="00691333">
            <w:pPr>
              <w:jc w:val="center"/>
              <w:rPr>
                <w:rFonts w:eastAsia="Calibri"/>
                <w:lang w:eastAsia="en-US"/>
              </w:rPr>
            </w:pPr>
            <w:r w:rsidRPr="00094184">
              <w:rPr>
                <w:rFonts w:eastAsia="Calibri"/>
                <w:lang w:eastAsia="en-US"/>
              </w:rPr>
              <w:t>Замдиректора по УР, НМР, учителя</w:t>
            </w:r>
          </w:p>
        </w:tc>
      </w:tr>
      <w:tr w:rsidR="00691333" w:rsidRPr="00094184" w14:paraId="3338FA81" w14:textId="77777777" w:rsidTr="00691333">
        <w:tc>
          <w:tcPr>
            <w:tcW w:w="846" w:type="dxa"/>
          </w:tcPr>
          <w:p w14:paraId="1EE06EF7" w14:textId="77777777" w:rsidR="00691333" w:rsidRPr="00094184" w:rsidRDefault="00691333" w:rsidP="00E434B7">
            <w:pPr>
              <w:numPr>
                <w:ilvl w:val="0"/>
                <w:numId w:val="133"/>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30DBC58" w14:textId="77777777" w:rsidR="00691333" w:rsidRPr="00094184" w:rsidRDefault="00691333" w:rsidP="00691333">
            <w:pPr>
              <w:rPr>
                <w:rFonts w:eastAsia="Calibri"/>
                <w:lang w:eastAsia="en-US"/>
              </w:rPr>
            </w:pPr>
            <w:r w:rsidRPr="00094184">
              <w:rPr>
                <w:rFonts w:eastAsia="Calibri"/>
                <w:lang w:eastAsia="en-US"/>
              </w:rPr>
              <w:t xml:space="preserve">Организация предметных образовательных событий   и   декад </w:t>
            </w:r>
          </w:p>
        </w:tc>
        <w:tc>
          <w:tcPr>
            <w:tcW w:w="993" w:type="dxa"/>
            <w:tcBorders>
              <w:top w:val="single" w:sz="4" w:space="0" w:color="000000"/>
              <w:left w:val="single" w:sz="4" w:space="0" w:color="000000"/>
              <w:bottom w:val="single" w:sz="4" w:space="0" w:color="000000"/>
              <w:right w:val="single" w:sz="4" w:space="0" w:color="000000"/>
            </w:tcBorders>
          </w:tcPr>
          <w:p w14:paraId="60FF41CD" w14:textId="77777777" w:rsidR="00691333" w:rsidRDefault="00691333" w:rsidP="00691333">
            <w:pPr>
              <w:jc w:val="center"/>
            </w:pPr>
            <w:r w:rsidRPr="00177E23">
              <w:t>5-9</w:t>
            </w:r>
          </w:p>
        </w:tc>
        <w:tc>
          <w:tcPr>
            <w:tcW w:w="1842" w:type="dxa"/>
            <w:tcBorders>
              <w:top w:val="single" w:sz="4" w:space="0" w:color="000000"/>
              <w:left w:val="single" w:sz="4" w:space="0" w:color="000000"/>
              <w:bottom w:val="single" w:sz="4" w:space="0" w:color="000000"/>
              <w:right w:val="single" w:sz="4" w:space="0" w:color="000000"/>
            </w:tcBorders>
          </w:tcPr>
          <w:p w14:paraId="3B8C3A67"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14:paraId="0DA94E9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Учителя</w:t>
            </w:r>
          </w:p>
        </w:tc>
      </w:tr>
    </w:tbl>
    <w:p w14:paraId="2BEF062C" w14:textId="77777777" w:rsidR="00691333" w:rsidRPr="00094184" w:rsidRDefault="00691333" w:rsidP="00691333">
      <w:pPr>
        <w:tabs>
          <w:tab w:val="left" w:pos="954"/>
        </w:tabs>
        <w:spacing w:after="160" w:line="259" w:lineRule="auto"/>
        <w:rPr>
          <w:rFonts w:eastAsia="Calibri"/>
          <w:lang w:eastAsia="en-US"/>
        </w:rPr>
      </w:pPr>
    </w:p>
    <w:p w14:paraId="0BCCA1A0" w14:textId="77777777" w:rsidR="00691333" w:rsidRPr="00227B9D" w:rsidRDefault="00691333" w:rsidP="00AB687F">
      <w:pPr>
        <w:spacing w:line="259" w:lineRule="auto"/>
        <w:rPr>
          <w:rFonts w:eastAsia="Calibri"/>
          <w:b/>
          <w:lang w:eastAsia="en-US"/>
        </w:rPr>
      </w:pPr>
      <w:r w:rsidRPr="00227B9D">
        <w:rPr>
          <w:rFonts w:eastAsia="Calibri"/>
          <w:b/>
          <w:lang w:eastAsia="en-US"/>
        </w:rPr>
        <w:t>МОДУЛЬ 4. Внеурочная деятельность</w:t>
      </w:r>
    </w:p>
    <w:p w14:paraId="44613038" w14:textId="77777777" w:rsidR="00691333" w:rsidRPr="00F652AC" w:rsidRDefault="00691333" w:rsidP="00AB687F">
      <w:pPr>
        <w:spacing w:line="259" w:lineRule="auto"/>
        <w:rPr>
          <w:rFonts w:eastAsia="Calibri"/>
          <w:b/>
          <w:sz w:val="18"/>
          <w:lang w:eastAsia="en-US"/>
        </w:rPr>
      </w:pPr>
      <w:r w:rsidRPr="00F652AC">
        <w:rPr>
          <w:rFonts w:eastAsia="Calibri"/>
          <w:b/>
          <w:sz w:val="24"/>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1134"/>
        <w:gridCol w:w="1701"/>
        <w:gridCol w:w="2126"/>
      </w:tblGrid>
      <w:tr w:rsidR="00691333" w:rsidRPr="00094184" w14:paraId="35039CDF" w14:textId="77777777" w:rsidTr="00F652AC">
        <w:tc>
          <w:tcPr>
            <w:tcW w:w="846" w:type="dxa"/>
          </w:tcPr>
          <w:p w14:paraId="5F83BDEB"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5C19B796"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1134" w:type="dxa"/>
          </w:tcPr>
          <w:p w14:paraId="61A4DFD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701" w:type="dxa"/>
          </w:tcPr>
          <w:p w14:paraId="0D2B251A"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2126" w:type="dxa"/>
          </w:tcPr>
          <w:p w14:paraId="4B3B178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03D9D21E" w14:textId="77777777" w:rsidTr="00691333">
        <w:tc>
          <w:tcPr>
            <w:tcW w:w="9492" w:type="dxa"/>
            <w:gridSpan w:val="5"/>
            <w:tcBorders>
              <w:right w:val="single" w:sz="4" w:space="0" w:color="000000"/>
            </w:tcBorders>
            <w:shd w:val="clear" w:color="auto" w:fill="FBE4D5"/>
          </w:tcPr>
          <w:p w14:paraId="66A5DB45" w14:textId="77777777" w:rsidR="00691333" w:rsidRPr="00094184" w:rsidRDefault="00691333" w:rsidP="00691333">
            <w:pPr>
              <w:jc w:val="center"/>
              <w:rPr>
                <w:rFonts w:eastAsia="Calibri"/>
                <w:b/>
                <w:color w:val="FF0000"/>
                <w:lang w:eastAsia="en-US"/>
              </w:rPr>
            </w:pPr>
            <w:r w:rsidRPr="00094184">
              <w:rPr>
                <w:rFonts w:eastAsia="Calibri"/>
                <w:b/>
                <w:color w:val="FF0000"/>
                <w:lang w:eastAsia="en-US"/>
              </w:rPr>
              <w:t>Прописываются рабочие программы внеурочной деятельности</w:t>
            </w:r>
          </w:p>
        </w:tc>
      </w:tr>
      <w:tr w:rsidR="00691333" w:rsidRPr="00094184" w14:paraId="582095E7" w14:textId="77777777" w:rsidTr="00F652AC">
        <w:tc>
          <w:tcPr>
            <w:tcW w:w="846" w:type="dxa"/>
          </w:tcPr>
          <w:p w14:paraId="565E7987" w14:textId="77777777" w:rsidR="00691333" w:rsidRPr="00094184" w:rsidRDefault="00691333"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1690577" w14:textId="77777777" w:rsidR="00691333" w:rsidRPr="00AB687F" w:rsidRDefault="00691333" w:rsidP="00691333">
            <w:pPr>
              <w:rPr>
                <w:rFonts w:eastAsia="Calibri"/>
                <w:lang w:eastAsia="en-US"/>
              </w:rPr>
            </w:pPr>
            <w:r w:rsidRPr="00AB687F">
              <w:rPr>
                <w:rFonts w:eastAsia="Calibri"/>
                <w:lang w:eastAsia="en-US"/>
              </w:rPr>
              <w:t xml:space="preserve">Разговоры о важном </w:t>
            </w:r>
          </w:p>
        </w:tc>
        <w:tc>
          <w:tcPr>
            <w:tcW w:w="1134" w:type="dxa"/>
            <w:tcBorders>
              <w:top w:val="single" w:sz="4" w:space="0" w:color="000000"/>
              <w:left w:val="single" w:sz="4" w:space="0" w:color="000000"/>
              <w:bottom w:val="single" w:sz="4" w:space="0" w:color="000000"/>
              <w:right w:val="single" w:sz="4" w:space="0" w:color="000000"/>
            </w:tcBorders>
          </w:tcPr>
          <w:p w14:paraId="35035C68" w14:textId="44813DE7" w:rsidR="00691333" w:rsidRPr="00F652AC" w:rsidRDefault="00F652AC" w:rsidP="00691333">
            <w:pPr>
              <w:jc w:val="center"/>
              <w:rPr>
                <w:rFonts w:eastAsia="Calibri"/>
                <w:highlight w:val="yellow"/>
                <w:lang w:eastAsia="en-US"/>
              </w:rPr>
            </w:pPr>
            <w:r w:rsidRPr="00F652AC">
              <w:rPr>
                <w:rFonts w:eastAsia="Calibri"/>
                <w:lang w:eastAsia="en-US"/>
              </w:rPr>
              <w:t>5-9</w:t>
            </w:r>
          </w:p>
        </w:tc>
        <w:tc>
          <w:tcPr>
            <w:tcW w:w="1701" w:type="dxa"/>
            <w:tcBorders>
              <w:top w:val="single" w:sz="4" w:space="0" w:color="000000"/>
              <w:left w:val="single" w:sz="4" w:space="0" w:color="000000"/>
              <w:bottom w:val="single" w:sz="4" w:space="0" w:color="000000"/>
              <w:right w:val="single" w:sz="4" w:space="0" w:color="000000"/>
            </w:tcBorders>
          </w:tcPr>
          <w:p w14:paraId="5CFCC1C5" w14:textId="1DA515BB" w:rsidR="00691333" w:rsidRPr="00AB687F" w:rsidRDefault="00F652AC" w:rsidP="00F652AC">
            <w:pPr>
              <w:rPr>
                <w:rFonts w:eastAsia="Calibri"/>
                <w:lang w:eastAsia="en-US"/>
              </w:rPr>
            </w:pPr>
            <w:r w:rsidRPr="00AB687F">
              <w:rPr>
                <w:rFonts w:eastAsia="Calibri"/>
                <w:lang w:eastAsia="en-US"/>
              </w:rPr>
              <w:t xml:space="preserve">    </w:t>
            </w:r>
            <w:r w:rsidR="00691333" w:rsidRPr="00AB687F">
              <w:rPr>
                <w:rFonts w:eastAsia="Calibri"/>
                <w:lang w:eastAsia="en-US"/>
              </w:rPr>
              <w:t xml:space="preserve">по 1 часу </w:t>
            </w:r>
          </w:p>
          <w:p w14:paraId="67A28C8D" w14:textId="77777777" w:rsidR="00691333" w:rsidRPr="00AB687F" w:rsidRDefault="00691333" w:rsidP="00691333">
            <w:pPr>
              <w:jc w:val="center"/>
              <w:rPr>
                <w:rFonts w:eastAsia="Calibri"/>
                <w:lang w:eastAsia="en-US"/>
              </w:rPr>
            </w:pPr>
            <w:r w:rsidRPr="00AB687F">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1F6E79E" w14:textId="77777777" w:rsidR="00691333" w:rsidRPr="00AB687F" w:rsidRDefault="00691333" w:rsidP="00691333">
            <w:pPr>
              <w:jc w:val="center"/>
              <w:rPr>
                <w:rFonts w:eastAsia="Calibri"/>
                <w:lang w:eastAsia="en-US"/>
              </w:rPr>
            </w:pPr>
            <w:r w:rsidRPr="00AB687F">
              <w:rPr>
                <w:rFonts w:eastAsia="Calibri"/>
                <w:lang w:eastAsia="en-US"/>
              </w:rPr>
              <w:t>Классные руководители</w:t>
            </w:r>
          </w:p>
        </w:tc>
      </w:tr>
      <w:tr w:rsidR="00AB687F" w:rsidRPr="00094184" w14:paraId="601EA3C0" w14:textId="77777777" w:rsidTr="00F652AC">
        <w:tc>
          <w:tcPr>
            <w:tcW w:w="846" w:type="dxa"/>
          </w:tcPr>
          <w:p w14:paraId="166D0E75" w14:textId="77777777" w:rsidR="00AB687F" w:rsidRPr="00094184" w:rsidRDefault="00AB687F" w:rsidP="00E434B7">
            <w:pPr>
              <w:numPr>
                <w:ilvl w:val="0"/>
                <w:numId w:val="141"/>
              </w:numPr>
              <w:spacing w:line="240" w:lineRule="auto"/>
              <w:ind w:hanging="644"/>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0D056B3" w14:textId="3D3338BC" w:rsidR="00AB687F" w:rsidRPr="00AB687F" w:rsidRDefault="00AB687F" w:rsidP="00F652AC">
            <w:pPr>
              <w:ind w:right="409"/>
              <w:rPr>
                <w:rFonts w:eastAsia="Calibri"/>
                <w:color w:val="FF0000"/>
                <w:lang w:eastAsia="en-US"/>
              </w:rPr>
            </w:pPr>
            <w:r w:rsidRPr="00AB687F">
              <w:rPr>
                <w:rFonts w:eastAsia="Calibri"/>
                <w:color w:val="000000" w:themeColor="text1"/>
                <w:lang w:eastAsia="en-US"/>
              </w:rPr>
              <w:t>«Россия-мои горизонты»</w:t>
            </w:r>
          </w:p>
        </w:tc>
        <w:tc>
          <w:tcPr>
            <w:tcW w:w="1134" w:type="dxa"/>
            <w:tcBorders>
              <w:top w:val="single" w:sz="4" w:space="0" w:color="000000"/>
              <w:left w:val="single" w:sz="4" w:space="0" w:color="000000"/>
              <w:bottom w:val="single" w:sz="4" w:space="0" w:color="000000"/>
              <w:right w:val="single" w:sz="4" w:space="0" w:color="000000"/>
            </w:tcBorders>
          </w:tcPr>
          <w:p w14:paraId="039AF3B6" w14:textId="32DCD3E0" w:rsidR="00AB687F" w:rsidRPr="00F652AC" w:rsidRDefault="00AB687F" w:rsidP="00F652AC">
            <w:pPr>
              <w:jc w:val="center"/>
              <w:rPr>
                <w:rFonts w:eastAsia="Calibri"/>
                <w:color w:val="FF0000"/>
                <w:highlight w:val="yellow"/>
                <w:lang w:eastAsia="en-US"/>
              </w:rPr>
            </w:pPr>
            <w:r>
              <w:rPr>
                <w:rFonts w:eastAsia="Calibri"/>
                <w:lang w:eastAsia="en-US"/>
              </w:rPr>
              <w:t>6</w:t>
            </w:r>
            <w:r w:rsidRPr="00527F4A">
              <w:rPr>
                <w:rFonts w:eastAsia="Calibri"/>
                <w:lang w:eastAsia="en-US"/>
              </w:rPr>
              <w:t>-9</w:t>
            </w:r>
          </w:p>
        </w:tc>
        <w:tc>
          <w:tcPr>
            <w:tcW w:w="1701" w:type="dxa"/>
            <w:tcBorders>
              <w:top w:val="single" w:sz="4" w:space="0" w:color="000000"/>
              <w:left w:val="single" w:sz="4" w:space="0" w:color="000000"/>
              <w:bottom w:val="single" w:sz="4" w:space="0" w:color="000000"/>
              <w:right w:val="single" w:sz="4" w:space="0" w:color="000000"/>
            </w:tcBorders>
          </w:tcPr>
          <w:p w14:paraId="4B1039C7" w14:textId="77777777" w:rsidR="00AB687F" w:rsidRPr="00AB687F" w:rsidRDefault="00AB687F" w:rsidP="00011EB5">
            <w:pPr>
              <w:rPr>
                <w:rFonts w:eastAsia="Calibri"/>
                <w:lang w:eastAsia="en-US"/>
              </w:rPr>
            </w:pPr>
            <w:r w:rsidRPr="00AB687F">
              <w:rPr>
                <w:rFonts w:eastAsia="Calibri"/>
                <w:lang w:eastAsia="en-US"/>
              </w:rPr>
              <w:t xml:space="preserve">    по 1 часу </w:t>
            </w:r>
          </w:p>
          <w:p w14:paraId="6A844922" w14:textId="48856028" w:rsidR="00AB687F" w:rsidRPr="00F652AC" w:rsidRDefault="00AB687F" w:rsidP="00F652AC">
            <w:pPr>
              <w:spacing w:after="23"/>
              <w:jc w:val="center"/>
              <w:rPr>
                <w:rFonts w:eastAsia="Calibri"/>
                <w:color w:val="FF0000"/>
                <w:highlight w:val="yellow"/>
                <w:lang w:eastAsia="en-US"/>
              </w:rPr>
            </w:pPr>
            <w:r w:rsidRPr="00AB687F">
              <w:rPr>
                <w:rFonts w:eastAsia="Calibri"/>
                <w:lang w:eastAsia="en-US"/>
              </w:rPr>
              <w:t>в каждом классе</w:t>
            </w:r>
          </w:p>
        </w:tc>
        <w:tc>
          <w:tcPr>
            <w:tcW w:w="2126" w:type="dxa"/>
            <w:tcBorders>
              <w:top w:val="single" w:sz="4" w:space="0" w:color="000000"/>
              <w:left w:val="single" w:sz="4" w:space="0" w:color="000000"/>
              <w:bottom w:val="single" w:sz="4" w:space="0" w:color="000000"/>
              <w:right w:val="single" w:sz="4" w:space="0" w:color="000000"/>
            </w:tcBorders>
          </w:tcPr>
          <w:p w14:paraId="6FF68A25" w14:textId="3FC6C8B4" w:rsidR="00AB687F" w:rsidRPr="00F652AC" w:rsidRDefault="00AB687F" w:rsidP="00F652AC">
            <w:pPr>
              <w:jc w:val="center"/>
              <w:rPr>
                <w:rFonts w:eastAsia="Calibri"/>
                <w:color w:val="FF0000"/>
                <w:highlight w:val="yellow"/>
                <w:lang w:eastAsia="en-US"/>
              </w:rPr>
            </w:pPr>
            <w:r w:rsidRPr="00AB687F">
              <w:rPr>
                <w:rFonts w:eastAsia="Calibri"/>
                <w:lang w:eastAsia="en-US"/>
              </w:rPr>
              <w:t>Классные руководители</w:t>
            </w:r>
          </w:p>
        </w:tc>
      </w:tr>
    </w:tbl>
    <w:p w14:paraId="248D95E1" w14:textId="77777777" w:rsidR="00691333" w:rsidRPr="00094184" w:rsidRDefault="00691333" w:rsidP="00691333">
      <w:pPr>
        <w:spacing w:after="160" w:line="259" w:lineRule="auto"/>
        <w:rPr>
          <w:rFonts w:eastAsia="Calibri"/>
          <w:b/>
          <w:sz w:val="28"/>
          <w:lang w:eastAsia="en-US"/>
        </w:rPr>
      </w:pPr>
    </w:p>
    <w:p w14:paraId="66BB914F" w14:textId="77777777" w:rsidR="00691333" w:rsidRPr="00227B9D" w:rsidRDefault="00691333" w:rsidP="00AB687F">
      <w:pPr>
        <w:spacing w:line="259" w:lineRule="auto"/>
        <w:rPr>
          <w:rFonts w:eastAsia="Calibri"/>
          <w:b/>
          <w:lang w:eastAsia="en-US"/>
        </w:rPr>
      </w:pPr>
      <w:r w:rsidRPr="00227B9D">
        <w:rPr>
          <w:rFonts w:eastAsia="Calibri"/>
          <w:b/>
          <w:lang w:eastAsia="en-US"/>
        </w:rPr>
        <w:t>МОДУЛЬ 5. Основные школьные дела</w:t>
      </w:r>
    </w:p>
    <w:p w14:paraId="44C262DC" w14:textId="77777777" w:rsidR="00691333" w:rsidRPr="00227B9D" w:rsidRDefault="00691333" w:rsidP="00AB687F">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2551"/>
        <w:gridCol w:w="1134"/>
        <w:gridCol w:w="1418"/>
        <w:gridCol w:w="3685"/>
      </w:tblGrid>
      <w:tr w:rsidR="00691333" w:rsidRPr="00094184" w14:paraId="0241ACB2" w14:textId="77777777" w:rsidTr="00691333">
        <w:tc>
          <w:tcPr>
            <w:tcW w:w="846" w:type="dxa"/>
          </w:tcPr>
          <w:p w14:paraId="70575F9F"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2551" w:type="dxa"/>
          </w:tcPr>
          <w:p w14:paraId="62FC3E7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134" w:type="dxa"/>
          </w:tcPr>
          <w:p w14:paraId="01F51DB2"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418" w:type="dxa"/>
          </w:tcPr>
          <w:p w14:paraId="3380ED90"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3685" w:type="dxa"/>
          </w:tcPr>
          <w:p w14:paraId="7426741F"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611F1719" w14:textId="77777777" w:rsidTr="00691333">
        <w:tc>
          <w:tcPr>
            <w:tcW w:w="846" w:type="dxa"/>
          </w:tcPr>
          <w:p w14:paraId="2C8ADDA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65A02A" w14:textId="77777777" w:rsidR="00691333" w:rsidRPr="00094184" w:rsidRDefault="00691333" w:rsidP="00691333">
            <w:pPr>
              <w:rPr>
                <w:rFonts w:eastAsia="Calibri"/>
                <w:lang w:eastAsia="en-US"/>
              </w:rPr>
            </w:pPr>
            <w:r w:rsidRPr="00094184">
              <w:rPr>
                <w:rFonts w:eastAsia="Calibri"/>
                <w:lang w:eastAsia="en-US"/>
              </w:rPr>
              <w:t>День знаний</w:t>
            </w:r>
          </w:p>
        </w:tc>
        <w:tc>
          <w:tcPr>
            <w:tcW w:w="1134" w:type="dxa"/>
            <w:tcBorders>
              <w:top w:val="single" w:sz="4" w:space="0" w:color="000000"/>
              <w:left w:val="single" w:sz="4" w:space="0" w:color="000000"/>
              <w:bottom w:val="single" w:sz="4" w:space="0" w:color="000000"/>
              <w:right w:val="single" w:sz="4" w:space="0" w:color="000000"/>
            </w:tcBorders>
          </w:tcPr>
          <w:p w14:paraId="63BE55F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7F464A9" w14:textId="77777777" w:rsidR="00691333" w:rsidRPr="00094184" w:rsidRDefault="00691333" w:rsidP="00691333">
            <w:pPr>
              <w:jc w:val="center"/>
              <w:rPr>
                <w:rFonts w:eastAsia="Calibri"/>
                <w:lang w:eastAsia="en-US"/>
              </w:rPr>
            </w:pPr>
            <w:r w:rsidRPr="00094184">
              <w:rPr>
                <w:rFonts w:eastAsia="Calibri"/>
                <w:lang w:eastAsia="en-US"/>
              </w:rPr>
              <w:t>1 сентября</w:t>
            </w:r>
          </w:p>
        </w:tc>
        <w:tc>
          <w:tcPr>
            <w:tcW w:w="3685" w:type="dxa"/>
            <w:tcBorders>
              <w:top w:val="single" w:sz="4" w:space="0" w:color="000000"/>
              <w:left w:val="single" w:sz="4" w:space="0" w:color="000000"/>
              <w:bottom w:val="single" w:sz="4" w:space="0" w:color="000000"/>
              <w:right w:val="single" w:sz="4" w:space="0" w:color="000000"/>
            </w:tcBorders>
          </w:tcPr>
          <w:p w14:paraId="15C653E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48D9AB5"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77751121" w14:textId="77777777" w:rsidR="00691333" w:rsidRPr="00094184" w:rsidRDefault="00691333" w:rsidP="00691333">
            <w:pPr>
              <w:jc w:val="center"/>
              <w:rPr>
                <w:rFonts w:eastAsia="Calibri"/>
                <w:lang w:eastAsia="en-US"/>
              </w:rPr>
            </w:pPr>
          </w:p>
        </w:tc>
      </w:tr>
      <w:tr w:rsidR="00691333" w:rsidRPr="00094184" w14:paraId="75645F86" w14:textId="77777777" w:rsidTr="00691333">
        <w:tc>
          <w:tcPr>
            <w:tcW w:w="846" w:type="dxa"/>
          </w:tcPr>
          <w:p w14:paraId="00C5FA8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6286B07" w14:textId="77777777" w:rsidR="00691333" w:rsidRPr="00094184" w:rsidRDefault="00691333" w:rsidP="00691333">
            <w:pPr>
              <w:rPr>
                <w:rFonts w:eastAsia="Calibri"/>
                <w:lang w:eastAsia="en-US"/>
              </w:rPr>
            </w:pPr>
            <w:r w:rsidRPr="00094184">
              <w:rPr>
                <w:rFonts w:eastAsia="Calibri"/>
                <w:lang w:eastAsia="en-US"/>
              </w:rPr>
              <w:t>Акция «Внимание, дети!»</w:t>
            </w:r>
          </w:p>
        </w:tc>
        <w:tc>
          <w:tcPr>
            <w:tcW w:w="1134" w:type="dxa"/>
            <w:tcBorders>
              <w:top w:val="single" w:sz="4" w:space="0" w:color="000000"/>
              <w:left w:val="single" w:sz="4" w:space="0" w:color="000000"/>
              <w:bottom w:val="single" w:sz="4" w:space="0" w:color="000000"/>
              <w:right w:val="single" w:sz="4" w:space="0" w:color="000000"/>
            </w:tcBorders>
          </w:tcPr>
          <w:p w14:paraId="179EB38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AFC84"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43963B0E" w14:textId="77777777" w:rsidR="00691333" w:rsidRPr="00094184" w:rsidRDefault="00691333" w:rsidP="00691333">
            <w:pPr>
              <w:ind w:right="25"/>
              <w:jc w:val="center"/>
              <w:rPr>
                <w:rFonts w:eastAsia="Calibri"/>
                <w:lang w:eastAsia="en-US"/>
              </w:rPr>
            </w:pPr>
            <w:r w:rsidRPr="00094184">
              <w:rPr>
                <w:rFonts w:eastAsia="Calibri"/>
                <w:lang w:eastAsia="en-US"/>
              </w:rPr>
              <w:t>Зам директора по ВР, зам по безопасности, педагог- организатор ДНВ, классные руководители, организатор,  педагог- организатор</w:t>
            </w:r>
          </w:p>
        </w:tc>
      </w:tr>
      <w:tr w:rsidR="00691333" w:rsidRPr="00094184" w14:paraId="7E01AB02" w14:textId="77777777" w:rsidTr="00691333">
        <w:tc>
          <w:tcPr>
            <w:tcW w:w="846" w:type="dxa"/>
          </w:tcPr>
          <w:p w14:paraId="26B196E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5F72C9C" w14:textId="77777777" w:rsidR="00691333" w:rsidRPr="00094184" w:rsidRDefault="00691333" w:rsidP="00691333">
            <w:pPr>
              <w:rPr>
                <w:rFonts w:eastAsia="Calibri"/>
                <w:lang w:eastAsia="en-US"/>
              </w:rPr>
            </w:pPr>
            <w:r w:rsidRPr="00094184">
              <w:rPr>
                <w:rFonts w:eastAsia="Calibri"/>
                <w:lang w:eastAsia="en-US"/>
              </w:rPr>
              <w:t>День чеченской женщины</w:t>
            </w:r>
          </w:p>
        </w:tc>
        <w:tc>
          <w:tcPr>
            <w:tcW w:w="1134" w:type="dxa"/>
            <w:tcBorders>
              <w:top w:val="single" w:sz="4" w:space="0" w:color="000000"/>
              <w:left w:val="single" w:sz="4" w:space="0" w:color="000000"/>
              <w:bottom w:val="single" w:sz="4" w:space="0" w:color="000000"/>
              <w:right w:val="single" w:sz="4" w:space="0" w:color="000000"/>
            </w:tcBorders>
          </w:tcPr>
          <w:p w14:paraId="7677067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F40842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3685" w:type="dxa"/>
            <w:tcBorders>
              <w:top w:val="single" w:sz="4" w:space="0" w:color="000000"/>
              <w:left w:val="single" w:sz="4" w:space="0" w:color="000000"/>
              <w:bottom w:val="single" w:sz="4" w:space="0" w:color="000000"/>
              <w:right w:val="single" w:sz="4" w:space="0" w:color="000000"/>
            </w:tcBorders>
          </w:tcPr>
          <w:p w14:paraId="791AECE3"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8FEB20F"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9951D18" w14:textId="77777777" w:rsidTr="00691333">
        <w:tc>
          <w:tcPr>
            <w:tcW w:w="846" w:type="dxa"/>
          </w:tcPr>
          <w:p w14:paraId="210A697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77C7F8D" w14:textId="77777777" w:rsidR="00691333" w:rsidRPr="00094184" w:rsidRDefault="00691333" w:rsidP="00691333">
            <w:pPr>
              <w:rPr>
                <w:rFonts w:eastAsia="Calibri"/>
                <w:lang w:eastAsia="en-US"/>
              </w:rPr>
            </w:pPr>
            <w:r w:rsidRPr="00094184">
              <w:rPr>
                <w:rFonts w:eastAsia="Calibri"/>
                <w:lang w:eastAsia="en-US"/>
              </w:rPr>
              <w:t>День пожилого человека</w:t>
            </w:r>
          </w:p>
        </w:tc>
        <w:tc>
          <w:tcPr>
            <w:tcW w:w="1134" w:type="dxa"/>
            <w:tcBorders>
              <w:top w:val="single" w:sz="4" w:space="0" w:color="000000"/>
              <w:left w:val="single" w:sz="4" w:space="0" w:color="000000"/>
              <w:bottom w:val="single" w:sz="4" w:space="0" w:color="000000"/>
              <w:right w:val="single" w:sz="4" w:space="0" w:color="000000"/>
            </w:tcBorders>
          </w:tcPr>
          <w:p w14:paraId="6E361A1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C93C457" w14:textId="77777777" w:rsidR="00691333" w:rsidRPr="00094184" w:rsidRDefault="00691333" w:rsidP="00691333">
            <w:pPr>
              <w:jc w:val="center"/>
              <w:rPr>
                <w:rFonts w:eastAsia="Calibri"/>
                <w:lang w:eastAsia="en-US"/>
              </w:rPr>
            </w:pPr>
            <w:r w:rsidRPr="00094184">
              <w:rPr>
                <w:rFonts w:eastAsia="Calibri"/>
                <w:lang w:eastAsia="en-US"/>
              </w:rPr>
              <w:t>1 октября</w:t>
            </w:r>
          </w:p>
        </w:tc>
        <w:tc>
          <w:tcPr>
            <w:tcW w:w="3685" w:type="dxa"/>
            <w:tcBorders>
              <w:top w:val="single" w:sz="4" w:space="0" w:color="000000"/>
              <w:left w:val="single" w:sz="4" w:space="0" w:color="000000"/>
              <w:bottom w:val="single" w:sz="4" w:space="0" w:color="000000"/>
              <w:right w:val="single" w:sz="4" w:space="0" w:color="000000"/>
            </w:tcBorders>
          </w:tcPr>
          <w:p w14:paraId="3BE00B4F"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1D1E970A"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339D27BE" w14:textId="77777777" w:rsidTr="00691333">
        <w:tc>
          <w:tcPr>
            <w:tcW w:w="846" w:type="dxa"/>
          </w:tcPr>
          <w:p w14:paraId="2889FFFB"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2E06FD" w14:textId="77777777" w:rsidR="00691333" w:rsidRPr="00094184" w:rsidRDefault="00691333" w:rsidP="00691333">
            <w:pPr>
              <w:rPr>
                <w:rFonts w:eastAsia="Calibri"/>
                <w:lang w:eastAsia="en-US"/>
              </w:rPr>
            </w:pPr>
            <w:r w:rsidRPr="00094184">
              <w:rPr>
                <w:rFonts w:eastAsia="Calibri"/>
                <w:lang w:eastAsia="en-US"/>
              </w:rPr>
              <w:t>Международный День учителя, день  города, День молодежи</w:t>
            </w:r>
          </w:p>
        </w:tc>
        <w:tc>
          <w:tcPr>
            <w:tcW w:w="1134" w:type="dxa"/>
            <w:tcBorders>
              <w:top w:val="single" w:sz="4" w:space="0" w:color="000000"/>
              <w:left w:val="single" w:sz="4" w:space="0" w:color="000000"/>
              <w:bottom w:val="single" w:sz="4" w:space="0" w:color="000000"/>
              <w:right w:val="single" w:sz="4" w:space="0" w:color="000000"/>
            </w:tcBorders>
          </w:tcPr>
          <w:p w14:paraId="6DCF0A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ADA595B" w14:textId="77777777" w:rsidR="00691333" w:rsidRPr="00094184" w:rsidRDefault="00691333" w:rsidP="00691333">
            <w:pPr>
              <w:jc w:val="center"/>
              <w:rPr>
                <w:rFonts w:eastAsia="Calibri"/>
                <w:lang w:eastAsia="en-US"/>
              </w:rPr>
            </w:pPr>
            <w:r w:rsidRPr="00094184">
              <w:rPr>
                <w:rFonts w:eastAsia="Calibri"/>
                <w:lang w:eastAsia="en-US"/>
              </w:rPr>
              <w:t>Октябрь</w:t>
            </w:r>
          </w:p>
        </w:tc>
        <w:tc>
          <w:tcPr>
            <w:tcW w:w="3685" w:type="dxa"/>
            <w:tcBorders>
              <w:top w:val="single" w:sz="4" w:space="0" w:color="000000"/>
              <w:left w:val="single" w:sz="4" w:space="0" w:color="000000"/>
              <w:bottom w:val="single" w:sz="4" w:space="0" w:color="000000"/>
              <w:right w:val="single" w:sz="4" w:space="0" w:color="000000"/>
            </w:tcBorders>
          </w:tcPr>
          <w:p w14:paraId="65A2DA4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52CAD73A" w14:textId="77777777" w:rsidTr="00691333">
        <w:tc>
          <w:tcPr>
            <w:tcW w:w="846" w:type="dxa"/>
          </w:tcPr>
          <w:p w14:paraId="2F0A7C37"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04C1BCD" w14:textId="77777777" w:rsidR="00691333" w:rsidRPr="00094184" w:rsidRDefault="00691333" w:rsidP="00691333">
            <w:pPr>
              <w:rPr>
                <w:rFonts w:eastAsia="Calibri"/>
                <w:lang w:eastAsia="en-US"/>
              </w:rPr>
            </w:pPr>
            <w:r w:rsidRPr="00094184">
              <w:rPr>
                <w:rFonts w:eastAsia="Calibri"/>
                <w:lang w:eastAsia="en-US"/>
              </w:rPr>
              <w:t>Праздник Осени</w:t>
            </w:r>
          </w:p>
        </w:tc>
        <w:tc>
          <w:tcPr>
            <w:tcW w:w="1134" w:type="dxa"/>
            <w:tcBorders>
              <w:top w:val="single" w:sz="4" w:space="0" w:color="000000"/>
              <w:left w:val="single" w:sz="4" w:space="0" w:color="000000"/>
              <w:bottom w:val="single" w:sz="4" w:space="0" w:color="000000"/>
              <w:right w:val="single" w:sz="4" w:space="0" w:color="000000"/>
            </w:tcBorders>
          </w:tcPr>
          <w:p w14:paraId="42D36EC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44E7475" w14:textId="77777777" w:rsidR="00691333" w:rsidRPr="00094184" w:rsidRDefault="00691333" w:rsidP="00691333">
            <w:pPr>
              <w:spacing w:after="16"/>
              <w:jc w:val="center"/>
              <w:rPr>
                <w:rFonts w:eastAsia="Calibri"/>
                <w:lang w:eastAsia="en-US"/>
              </w:rPr>
            </w:pPr>
            <w:r w:rsidRPr="00094184">
              <w:rPr>
                <w:rFonts w:eastAsia="Calibri"/>
                <w:lang w:eastAsia="en-US"/>
              </w:rPr>
              <w:t>Сентябрь-</w:t>
            </w:r>
          </w:p>
          <w:p w14:paraId="10D67902" w14:textId="77777777" w:rsidR="00691333" w:rsidRPr="00094184" w:rsidRDefault="00691333" w:rsidP="00691333">
            <w:pPr>
              <w:spacing w:after="16"/>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0EED06AA" w14:textId="77777777" w:rsidR="00691333" w:rsidRPr="00094184" w:rsidRDefault="00691333" w:rsidP="00691333">
            <w:pPr>
              <w:spacing w:after="5" w:line="276"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36255F6E"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tc>
      </w:tr>
      <w:tr w:rsidR="00691333" w:rsidRPr="00094184" w14:paraId="2D3EF4B3" w14:textId="77777777" w:rsidTr="00691333">
        <w:tc>
          <w:tcPr>
            <w:tcW w:w="846" w:type="dxa"/>
          </w:tcPr>
          <w:p w14:paraId="4AAFA4DC"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F546F20" w14:textId="77777777" w:rsidR="00691333" w:rsidRPr="00094184" w:rsidRDefault="00691333" w:rsidP="00691333">
            <w:pPr>
              <w:rPr>
                <w:rFonts w:eastAsia="Calibri"/>
                <w:lang w:eastAsia="en-US"/>
              </w:rPr>
            </w:pPr>
            <w:r w:rsidRPr="00094184">
              <w:rPr>
                <w:rFonts w:eastAsia="Calibri"/>
                <w:lang w:eastAsia="en-US"/>
              </w:rPr>
              <w:t>День народного единства</w:t>
            </w:r>
          </w:p>
        </w:tc>
        <w:tc>
          <w:tcPr>
            <w:tcW w:w="1134" w:type="dxa"/>
            <w:tcBorders>
              <w:top w:val="single" w:sz="4" w:space="0" w:color="000000"/>
              <w:left w:val="single" w:sz="4" w:space="0" w:color="000000"/>
              <w:bottom w:val="single" w:sz="4" w:space="0" w:color="000000"/>
              <w:right w:val="single" w:sz="4" w:space="0" w:color="000000"/>
            </w:tcBorders>
          </w:tcPr>
          <w:p w14:paraId="75380B5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2181E51"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724FB9E7"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ь</w:t>
            </w:r>
          </w:p>
          <w:p w14:paraId="779BC0C3"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ли, организатор</w:t>
            </w:r>
          </w:p>
        </w:tc>
      </w:tr>
      <w:tr w:rsidR="00691333" w:rsidRPr="00094184" w14:paraId="4DBC0444" w14:textId="77777777" w:rsidTr="00691333">
        <w:tc>
          <w:tcPr>
            <w:tcW w:w="846" w:type="dxa"/>
          </w:tcPr>
          <w:p w14:paraId="633E343E"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46717B9" w14:textId="77777777" w:rsidR="00691333" w:rsidRPr="00094184" w:rsidRDefault="00691333" w:rsidP="00691333">
            <w:pPr>
              <w:rPr>
                <w:rFonts w:eastAsia="Calibri"/>
                <w:lang w:eastAsia="en-US"/>
              </w:rPr>
            </w:pPr>
            <w:r w:rsidRPr="00094184">
              <w:rPr>
                <w:rFonts w:eastAsia="Calibri"/>
                <w:lang w:eastAsia="en-US"/>
              </w:rPr>
              <w:t>День Матери</w:t>
            </w:r>
          </w:p>
        </w:tc>
        <w:tc>
          <w:tcPr>
            <w:tcW w:w="1134" w:type="dxa"/>
            <w:tcBorders>
              <w:top w:val="single" w:sz="4" w:space="0" w:color="000000"/>
              <w:left w:val="single" w:sz="4" w:space="0" w:color="000000"/>
              <w:bottom w:val="single" w:sz="4" w:space="0" w:color="000000"/>
              <w:right w:val="single" w:sz="4" w:space="0" w:color="000000"/>
            </w:tcBorders>
          </w:tcPr>
          <w:p w14:paraId="6205EEF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8AC927B" w14:textId="77777777" w:rsidR="00691333" w:rsidRPr="00094184" w:rsidRDefault="00691333" w:rsidP="00691333">
            <w:pPr>
              <w:jc w:val="center"/>
              <w:rPr>
                <w:rFonts w:eastAsia="Calibri"/>
                <w:lang w:eastAsia="en-US"/>
              </w:rPr>
            </w:pPr>
            <w:r w:rsidRPr="00094184">
              <w:rPr>
                <w:rFonts w:eastAsia="Calibri"/>
                <w:lang w:eastAsia="en-US"/>
              </w:rPr>
              <w:t>Ноябрь</w:t>
            </w:r>
          </w:p>
        </w:tc>
        <w:tc>
          <w:tcPr>
            <w:tcW w:w="3685" w:type="dxa"/>
            <w:tcBorders>
              <w:top w:val="single" w:sz="4" w:space="0" w:color="000000"/>
              <w:left w:val="single" w:sz="4" w:space="0" w:color="000000"/>
              <w:bottom w:val="single" w:sz="4" w:space="0" w:color="000000"/>
              <w:right w:val="single" w:sz="4" w:space="0" w:color="000000"/>
            </w:tcBorders>
          </w:tcPr>
          <w:p w14:paraId="2F7C46FC"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tc>
      </w:tr>
      <w:tr w:rsidR="00691333" w:rsidRPr="00094184" w14:paraId="738F7DFB" w14:textId="77777777" w:rsidTr="00691333">
        <w:tc>
          <w:tcPr>
            <w:tcW w:w="846" w:type="dxa"/>
          </w:tcPr>
          <w:p w14:paraId="40FC92EC"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49D48FE" w14:textId="77777777" w:rsidR="00691333" w:rsidRPr="00094184" w:rsidRDefault="00691333" w:rsidP="00691333">
            <w:pPr>
              <w:rPr>
                <w:rFonts w:eastAsia="Calibri"/>
                <w:lang w:eastAsia="en-US"/>
              </w:rPr>
            </w:pPr>
            <w:r w:rsidRPr="00094184">
              <w:rPr>
                <w:rFonts w:eastAsia="Calibri"/>
                <w:lang w:eastAsia="en-US"/>
              </w:rPr>
              <w:t>День инвалидов</w:t>
            </w:r>
          </w:p>
        </w:tc>
        <w:tc>
          <w:tcPr>
            <w:tcW w:w="1134" w:type="dxa"/>
            <w:tcBorders>
              <w:top w:val="single" w:sz="4" w:space="0" w:color="000000"/>
              <w:left w:val="single" w:sz="4" w:space="0" w:color="000000"/>
              <w:bottom w:val="single" w:sz="4" w:space="0" w:color="000000"/>
              <w:right w:val="single" w:sz="4" w:space="0" w:color="000000"/>
            </w:tcBorders>
          </w:tcPr>
          <w:p w14:paraId="11060946"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F9E837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F265F8B"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Зам директора по ВР, педагог -организатор ДНВ,</w:t>
            </w:r>
          </w:p>
          <w:p w14:paraId="2E2C463E" w14:textId="77777777" w:rsidR="00691333" w:rsidRPr="00094184" w:rsidRDefault="00691333" w:rsidP="00691333">
            <w:pPr>
              <w:spacing w:line="264" w:lineRule="auto"/>
              <w:ind w:right="71"/>
              <w:jc w:val="center"/>
              <w:rPr>
                <w:rFonts w:eastAsia="Calibri"/>
                <w:lang w:eastAsia="en-US"/>
              </w:rPr>
            </w:pPr>
            <w:r w:rsidRPr="00094184">
              <w:rPr>
                <w:rFonts w:eastAsia="Calibri"/>
                <w:lang w:eastAsia="en-US"/>
              </w:rPr>
              <w:t>социальный педагог классные руководители, организатор</w:t>
            </w:r>
          </w:p>
        </w:tc>
      </w:tr>
      <w:tr w:rsidR="00691333" w:rsidRPr="00094184" w14:paraId="77A18014" w14:textId="77777777" w:rsidTr="00691333">
        <w:tc>
          <w:tcPr>
            <w:tcW w:w="846" w:type="dxa"/>
          </w:tcPr>
          <w:p w14:paraId="62E0EEA2"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A2F9EC8" w14:textId="77777777" w:rsidR="00691333" w:rsidRPr="00094184" w:rsidRDefault="00691333" w:rsidP="00691333">
            <w:pPr>
              <w:rPr>
                <w:rFonts w:eastAsia="Calibri"/>
                <w:lang w:eastAsia="en-US"/>
              </w:rPr>
            </w:pPr>
            <w:r w:rsidRPr="00094184">
              <w:rPr>
                <w:rFonts w:eastAsia="Calibri"/>
                <w:lang w:eastAsia="en-US"/>
              </w:rPr>
              <w:t>День неизвестного солдата</w:t>
            </w:r>
          </w:p>
        </w:tc>
        <w:tc>
          <w:tcPr>
            <w:tcW w:w="1134" w:type="dxa"/>
            <w:tcBorders>
              <w:top w:val="single" w:sz="4" w:space="0" w:color="000000"/>
              <w:left w:val="single" w:sz="4" w:space="0" w:color="000000"/>
              <w:bottom w:val="single" w:sz="4" w:space="0" w:color="000000"/>
              <w:right w:val="single" w:sz="4" w:space="0" w:color="000000"/>
            </w:tcBorders>
          </w:tcPr>
          <w:p w14:paraId="3FEB4801"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36370A"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7AEA4AF4"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учителя</w:t>
            </w:r>
          </w:p>
          <w:p w14:paraId="094A680F" w14:textId="77777777" w:rsidR="00691333" w:rsidRPr="00094184" w:rsidRDefault="00691333" w:rsidP="00691333">
            <w:pPr>
              <w:spacing w:line="265" w:lineRule="auto"/>
              <w:ind w:right="75"/>
              <w:jc w:val="center"/>
              <w:rPr>
                <w:rFonts w:eastAsia="Calibri"/>
                <w:lang w:eastAsia="en-US"/>
              </w:rPr>
            </w:pPr>
            <w:r w:rsidRPr="00094184">
              <w:rPr>
                <w:rFonts w:eastAsia="Calibri"/>
                <w:lang w:eastAsia="en-US"/>
              </w:rPr>
              <w:t>истории организатор</w:t>
            </w:r>
          </w:p>
          <w:p w14:paraId="0686ACD8" w14:textId="77777777" w:rsidR="00691333" w:rsidRPr="00094184" w:rsidRDefault="00691333" w:rsidP="00691333">
            <w:pPr>
              <w:jc w:val="center"/>
              <w:rPr>
                <w:rFonts w:eastAsia="Calibri"/>
                <w:lang w:eastAsia="en-US"/>
              </w:rPr>
            </w:pPr>
          </w:p>
        </w:tc>
      </w:tr>
      <w:tr w:rsidR="00691333" w:rsidRPr="00094184" w14:paraId="017DE92E" w14:textId="77777777" w:rsidTr="00691333">
        <w:tc>
          <w:tcPr>
            <w:tcW w:w="846" w:type="dxa"/>
          </w:tcPr>
          <w:p w14:paraId="09BB868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A24242E" w14:textId="77777777" w:rsidR="00691333" w:rsidRPr="00094184" w:rsidRDefault="00691333" w:rsidP="00691333">
            <w:pPr>
              <w:rPr>
                <w:rFonts w:eastAsia="Calibri"/>
                <w:lang w:eastAsia="en-US"/>
              </w:rPr>
            </w:pPr>
            <w:r w:rsidRPr="00094184">
              <w:rPr>
                <w:rFonts w:eastAsia="Calibri"/>
                <w:lang w:eastAsia="en-US"/>
              </w:rPr>
              <w:t>День героев Отечества</w:t>
            </w:r>
          </w:p>
        </w:tc>
        <w:tc>
          <w:tcPr>
            <w:tcW w:w="1134" w:type="dxa"/>
            <w:tcBorders>
              <w:top w:val="single" w:sz="4" w:space="0" w:color="000000"/>
              <w:left w:val="single" w:sz="4" w:space="0" w:color="000000"/>
              <w:bottom w:val="single" w:sz="4" w:space="0" w:color="000000"/>
              <w:right w:val="single" w:sz="4" w:space="0" w:color="000000"/>
            </w:tcBorders>
          </w:tcPr>
          <w:p w14:paraId="578CFBA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6A055E5"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600C0C8E" w14:textId="77777777" w:rsidR="00691333" w:rsidRPr="00094184" w:rsidRDefault="00691333" w:rsidP="00691333">
            <w:pPr>
              <w:spacing w:after="21" w:line="258" w:lineRule="auto"/>
              <w:jc w:val="center"/>
              <w:rPr>
                <w:rFonts w:eastAsia="Calibri"/>
                <w:lang w:eastAsia="en-US"/>
              </w:rPr>
            </w:pPr>
            <w:r w:rsidRPr="00094184">
              <w:rPr>
                <w:rFonts w:eastAsia="Calibri"/>
                <w:lang w:eastAsia="en-US"/>
              </w:rPr>
              <w:t>Зам директора по ВР, педагог-организатор ДНВ, учителя истории классные</w:t>
            </w:r>
          </w:p>
          <w:p w14:paraId="494A7FA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A10CC64" w14:textId="77777777" w:rsidR="00691333" w:rsidRPr="00094184" w:rsidRDefault="00691333" w:rsidP="00691333">
            <w:pPr>
              <w:jc w:val="center"/>
              <w:rPr>
                <w:rFonts w:eastAsia="Calibri"/>
                <w:lang w:eastAsia="en-US"/>
              </w:rPr>
            </w:pPr>
          </w:p>
        </w:tc>
      </w:tr>
      <w:tr w:rsidR="00691333" w:rsidRPr="00094184" w14:paraId="011B7AF0" w14:textId="77777777" w:rsidTr="00691333">
        <w:tc>
          <w:tcPr>
            <w:tcW w:w="846" w:type="dxa"/>
          </w:tcPr>
          <w:p w14:paraId="56673CD0"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194CCC2" w14:textId="77777777" w:rsidR="00691333" w:rsidRPr="00094184" w:rsidRDefault="00691333" w:rsidP="00691333">
            <w:pPr>
              <w:rPr>
                <w:rFonts w:eastAsia="Calibri"/>
                <w:lang w:eastAsia="en-US"/>
              </w:rPr>
            </w:pPr>
            <w:r w:rsidRPr="00094184">
              <w:rPr>
                <w:rFonts w:eastAsia="Calibri"/>
                <w:lang w:eastAsia="en-US"/>
              </w:rPr>
              <w:t>Международный день прав человека</w:t>
            </w:r>
          </w:p>
        </w:tc>
        <w:tc>
          <w:tcPr>
            <w:tcW w:w="1134" w:type="dxa"/>
            <w:tcBorders>
              <w:top w:val="single" w:sz="4" w:space="0" w:color="000000"/>
              <w:left w:val="single" w:sz="4" w:space="0" w:color="000000"/>
              <w:bottom w:val="single" w:sz="4" w:space="0" w:color="000000"/>
              <w:right w:val="single" w:sz="4" w:space="0" w:color="000000"/>
            </w:tcBorders>
          </w:tcPr>
          <w:p w14:paraId="5480019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DC928BD" w14:textId="77777777" w:rsidR="00691333" w:rsidRPr="00094184" w:rsidRDefault="00691333" w:rsidP="00691333">
            <w:pPr>
              <w:jc w:val="center"/>
              <w:rPr>
                <w:rFonts w:eastAsia="Calibri"/>
                <w:lang w:eastAsia="en-US"/>
              </w:rPr>
            </w:pPr>
            <w:r w:rsidRPr="00094184">
              <w:rPr>
                <w:rFonts w:eastAsia="Calibri"/>
                <w:lang w:eastAsia="en-US"/>
              </w:rPr>
              <w:t>10 декабря</w:t>
            </w:r>
          </w:p>
        </w:tc>
        <w:tc>
          <w:tcPr>
            <w:tcW w:w="3685" w:type="dxa"/>
            <w:tcBorders>
              <w:top w:val="single" w:sz="4" w:space="0" w:color="000000"/>
              <w:left w:val="single" w:sz="4" w:space="0" w:color="000000"/>
              <w:bottom w:val="single" w:sz="4" w:space="0" w:color="000000"/>
              <w:right w:val="single" w:sz="4" w:space="0" w:color="000000"/>
            </w:tcBorders>
          </w:tcPr>
          <w:p w14:paraId="392CA750"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обществознания, классные руководители, организатор</w:t>
            </w:r>
          </w:p>
        </w:tc>
      </w:tr>
      <w:tr w:rsidR="00691333" w:rsidRPr="00094184" w14:paraId="0B236D68" w14:textId="77777777" w:rsidTr="00691333">
        <w:tc>
          <w:tcPr>
            <w:tcW w:w="846" w:type="dxa"/>
          </w:tcPr>
          <w:p w14:paraId="1647F89F"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2199E6A" w14:textId="77777777" w:rsidR="00691333" w:rsidRPr="00094184" w:rsidRDefault="00691333" w:rsidP="00691333">
            <w:pPr>
              <w:rPr>
                <w:rFonts w:eastAsia="Calibri"/>
                <w:lang w:eastAsia="en-US"/>
              </w:rPr>
            </w:pPr>
            <w:r w:rsidRPr="00094184">
              <w:rPr>
                <w:rFonts w:eastAsia="Calibri"/>
                <w:lang w:eastAsia="en-US"/>
              </w:rPr>
              <w:t>День Конституции России</w:t>
            </w:r>
          </w:p>
        </w:tc>
        <w:tc>
          <w:tcPr>
            <w:tcW w:w="1134" w:type="dxa"/>
            <w:tcBorders>
              <w:top w:val="single" w:sz="4" w:space="0" w:color="000000"/>
              <w:left w:val="single" w:sz="4" w:space="0" w:color="000000"/>
              <w:bottom w:val="single" w:sz="4" w:space="0" w:color="000000"/>
              <w:right w:val="single" w:sz="4" w:space="0" w:color="000000"/>
            </w:tcBorders>
          </w:tcPr>
          <w:p w14:paraId="0BDF25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AB84C29" w14:textId="77777777" w:rsidR="00691333" w:rsidRPr="00094184" w:rsidRDefault="00691333" w:rsidP="00691333">
            <w:pPr>
              <w:jc w:val="center"/>
              <w:rPr>
                <w:rFonts w:eastAsia="Calibri"/>
                <w:lang w:eastAsia="en-US"/>
              </w:rPr>
            </w:pPr>
            <w:r w:rsidRPr="00094184">
              <w:rPr>
                <w:rFonts w:eastAsia="Calibri"/>
                <w:lang w:eastAsia="en-US"/>
              </w:rPr>
              <w:t>12 декабря</w:t>
            </w:r>
          </w:p>
        </w:tc>
        <w:tc>
          <w:tcPr>
            <w:tcW w:w="3685" w:type="dxa"/>
            <w:tcBorders>
              <w:top w:val="single" w:sz="4" w:space="0" w:color="000000"/>
              <w:left w:val="single" w:sz="4" w:space="0" w:color="000000"/>
              <w:bottom w:val="single" w:sz="4" w:space="0" w:color="000000"/>
              <w:right w:val="single" w:sz="4" w:space="0" w:color="000000"/>
            </w:tcBorders>
          </w:tcPr>
          <w:p w14:paraId="5B4E7BB6"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6CECE582" w14:textId="77777777" w:rsidR="00691333" w:rsidRPr="00094184" w:rsidRDefault="00691333" w:rsidP="00691333">
            <w:pPr>
              <w:spacing w:line="264" w:lineRule="auto"/>
              <w:jc w:val="center"/>
              <w:rPr>
                <w:rFonts w:eastAsia="Calibri"/>
                <w:lang w:eastAsia="en-US"/>
              </w:rPr>
            </w:pPr>
            <w:r w:rsidRPr="00094184">
              <w:rPr>
                <w:rFonts w:eastAsia="Calibri"/>
                <w:lang w:eastAsia="en-US"/>
              </w:rPr>
              <w:t>истории, классные руководите ли, организатор</w:t>
            </w:r>
          </w:p>
          <w:p w14:paraId="572D97BF" w14:textId="77777777" w:rsidR="00691333" w:rsidRPr="00094184" w:rsidRDefault="00691333" w:rsidP="00691333">
            <w:pPr>
              <w:jc w:val="center"/>
              <w:rPr>
                <w:rFonts w:eastAsia="Calibri"/>
                <w:lang w:eastAsia="en-US"/>
              </w:rPr>
            </w:pPr>
          </w:p>
        </w:tc>
      </w:tr>
      <w:tr w:rsidR="00691333" w:rsidRPr="00094184" w14:paraId="7C1395CE" w14:textId="77777777" w:rsidTr="00691333">
        <w:tc>
          <w:tcPr>
            <w:tcW w:w="846" w:type="dxa"/>
          </w:tcPr>
          <w:p w14:paraId="6928DB4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F717BAD" w14:textId="77777777" w:rsidR="00691333" w:rsidRPr="00094184" w:rsidRDefault="00691333" w:rsidP="00691333">
            <w:pPr>
              <w:rPr>
                <w:rFonts w:eastAsia="Calibri"/>
                <w:lang w:eastAsia="en-US"/>
              </w:rPr>
            </w:pPr>
            <w:r w:rsidRPr="00094184">
              <w:rPr>
                <w:rFonts w:eastAsia="Calibri"/>
                <w:lang w:eastAsia="en-US"/>
              </w:rPr>
              <w:t>Новый год</w:t>
            </w:r>
          </w:p>
        </w:tc>
        <w:tc>
          <w:tcPr>
            <w:tcW w:w="1134" w:type="dxa"/>
            <w:tcBorders>
              <w:top w:val="single" w:sz="4" w:space="0" w:color="000000"/>
              <w:left w:val="single" w:sz="4" w:space="0" w:color="000000"/>
              <w:bottom w:val="single" w:sz="4" w:space="0" w:color="000000"/>
              <w:right w:val="single" w:sz="4" w:space="0" w:color="000000"/>
            </w:tcBorders>
          </w:tcPr>
          <w:p w14:paraId="1FA274D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66A1408"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3685" w:type="dxa"/>
            <w:tcBorders>
              <w:top w:val="single" w:sz="4" w:space="0" w:color="000000"/>
              <w:left w:val="single" w:sz="4" w:space="0" w:color="000000"/>
              <w:bottom w:val="single" w:sz="4" w:space="0" w:color="000000"/>
              <w:right w:val="single" w:sz="4" w:space="0" w:color="000000"/>
            </w:tcBorders>
          </w:tcPr>
          <w:p w14:paraId="1E8F5744"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классные руководители, организатор</w:t>
            </w:r>
          </w:p>
        </w:tc>
      </w:tr>
      <w:tr w:rsidR="00691333" w:rsidRPr="00094184" w14:paraId="3BEBF5B6" w14:textId="77777777" w:rsidTr="00691333">
        <w:tc>
          <w:tcPr>
            <w:tcW w:w="846" w:type="dxa"/>
          </w:tcPr>
          <w:p w14:paraId="1666F25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66B48FA" w14:textId="77777777" w:rsidR="00691333" w:rsidRPr="00094184" w:rsidRDefault="00691333" w:rsidP="00691333">
            <w:pPr>
              <w:rPr>
                <w:rFonts w:eastAsia="Calibri"/>
                <w:lang w:eastAsia="en-US"/>
              </w:rPr>
            </w:pPr>
            <w:r w:rsidRPr="00094184">
              <w:rPr>
                <w:rFonts w:eastAsia="Calibri"/>
                <w:lang w:eastAsia="en-US"/>
              </w:rPr>
              <w:t>День полного освобождения Ленинграда</w:t>
            </w:r>
          </w:p>
          <w:p w14:paraId="5CDB44BC" w14:textId="77777777" w:rsidR="00691333" w:rsidRPr="00094184" w:rsidRDefault="00691333" w:rsidP="00691333">
            <w:pPr>
              <w:rPr>
                <w:rFonts w:eastAsia="Calibri"/>
                <w:lang w:eastAsia="en-US"/>
              </w:rPr>
            </w:pPr>
            <w:r w:rsidRPr="00094184">
              <w:rPr>
                <w:rFonts w:eastAsia="Calibri"/>
                <w:lang w:eastAsia="en-US"/>
              </w:rPr>
              <w:t>от фашисткой блокады</w:t>
            </w:r>
          </w:p>
        </w:tc>
        <w:tc>
          <w:tcPr>
            <w:tcW w:w="1134" w:type="dxa"/>
            <w:tcBorders>
              <w:top w:val="single" w:sz="4" w:space="0" w:color="000000"/>
              <w:left w:val="single" w:sz="4" w:space="0" w:color="000000"/>
              <w:bottom w:val="single" w:sz="4" w:space="0" w:color="000000"/>
              <w:right w:val="single" w:sz="4" w:space="0" w:color="000000"/>
            </w:tcBorders>
          </w:tcPr>
          <w:p w14:paraId="62E8B6B0"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B56857" w14:textId="77777777" w:rsidR="00691333" w:rsidRPr="00094184" w:rsidRDefault="00691333" w:rsidP="00691333">
            <w:pPr>
              <w:jc w:val="center"/>
              <w:rPr>
                <w:rFonts w:eastAsia="Calibri"/>
                <w:lang w:eastAsia="en-US"/>
              </w:rPr>
            </w:pPr>
            <w:r w:rsidRPr="00094184">
              <w:rPr>
                <w:rFonts w:eastAsia="Calibri"/>
                <w:lang w:eastAsia="en-US"/>
              </w:rPr>
              <w:t>27 января</w:t>
            </w:r>
          </w:p>
        </w:tc>
        <w:tc>
          <w:tcPr>
            <w:tcW w:w="3685" w:type="dxa"/>
            <w:tcBorders>
              <w:top w:val="single" w:sz="4" w:space="0" w:color="000000"/>
              <w:left w:val="single" w:sz="4" w:space="0" w:color="000000"/>
              <w:bottom w:val="single" w:sz="4" w:space="0" w:color="000000"/>
              <w:right w:val="single" w:sz="4" w:space="0" w:color="000000"/>
            </w:tcBorders>
          </w:tcPr>
          <w:p w14:paraId="0E708263" w14:textId="77777777" w:rsidR="00691333" w:rsidRPr="00094184" w:rsidRDefault="00691333" w:rsidP="00691333">
            <w:pPr>
              <w:spacing w:line="266" w:lineRule="auto"/>
              <w:jc w:val="center"/>
              <w:rPr>
                <w:rFonts w:eastAsia="Calibri"/>
                <w:lang w:eastAsia="en-US"/>
              </w:rPr>
            </w:pPr>
            <w:r w:rsidRPr="00094184">
              <w:rPr>
                <w:rFonts w:eastAsia="Calibri"/>
                <w:lang w:eastAsia="en-US"/>
              </w:rPr>
              <w:t>Зам директора по ВР, педагог -организатор ДНВ, учителя</w:t>
            </w:r>
          </w:p>
          <w:p w14:paraId="0D46CCF6" w14:textId="77777777" w:rsidR="00691333" w:rsidRPr="00094184" w:rsidRDefault="00691333" w:rsidP="00691333">
            <w:pPr>
              <w:spacing w:line="266" w:lineRule="auto"/>
              <w:jc w:val="center"/>
              <w:rPr>
                <w:rFonts w:eastAsia="Calibri"/>
                <w:lang w:eastAsia="en-US"/>
              </w:rPr>
            </w:pPr>
            <w:r w:rsidRPr="00094184">
              <w:rPr>
                <w:rFonts w:eastAsia="Calibri"/>
                <w:lang w:eastAsia="en-US"/>
              </w:rPr>
              <w:t>истории, классные руководите ли, организатор</w:t>
            </w:r>
          </w:p>
          <w:p w14:paraId="7031A74C" w14:textId="77777777" w:rsidR="00691333" w:rsidRPr="00094184" w:rsidRDefault="00691333" w:rsidP="00691333">
            <w:pPr>
              <w:jc w:val="center"/>
              <w:rPr>
                <w:rFonts w:eastAsia="Calibri"/>
                <w:lang w:eastAsia="en-US"/>
              </w:rPr>
            </w:pPr>
          </w:p>
        </w:tc>
      </w:tr>
      <w:tr w:rsidR="00691333" w:rsidRPr="00094184" w14:paraId="1EA89B6F" w14:textId="77777777" w:rsidTr="00691333">
        <w:tc>
          <w:tcPr>
            <w:tcW w:w="846" w:type="dxa"/>
          </w:tcPr>
          <w:p w14:paraId="663E1E8E"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8272CD0" w14:textId="77777777" w:rsidR="00691333" w:rsidRPr="00094184" w:rsidRDefault="00691333" w:rsidP="00691333">
            <w:pPr>
              <w:rPr>
                <w:rFonts w:eastAsia="Calibri"/>
                <w:lang w:eastAsia="en-US"/>
              </w:rPr>
            </w:pPr>
            <w:r w:rsidRPr="00094184">
              <w:rPr>
                <w:rFonts w:eastAsia="Calibri"/>
                <w:lang w:eastAsia="en-US"/>
              </w:rPr>
              <w:t>День памяти о россиянах. исполнявших</w:t>
            </w:r>
          </w:p>
          <w:p w14:paraId="11EF11BD" w14:textId="77777777" w:rsidR="00691333" w:rsidRPr="00094184" w:rsidRDefault="00691333" w:rsidP="00691333">
            <w:pPr>
              <w:rPr>
                <w:rFonts w:eastAsia="Calibri"/>
                <w:lang w:eastAsia="en-US"/>
              </w:rPr>
            </w:pPr>
            <w:r w:rsidRPr="00094184">
              <w:rPr>
                <w:rFonts w:eastAsia="Calibri"/>
                <w:lang w:eastAsia="en-US"/>
              </w:rPr>
              <w:t>служебный долг за пределами Отечества</w:t>
            </w:r>
          </w:p>
        </w:tc>
        <w:tc>
          <w:tcPr>
            <w:tcW w:w="1134" w:type="dxa"/>
            <w:tcBorders>
              <w:top w:val="single" w:sz="4" w:space="0" w:color="000000"/>
              <w:left w:val="single" w:sz="4" w:space="0" w:color="000000"/>
              <w:bottom w:val="single" w:sz="4" w:space="0" w:color="000000"/>
              <w:right w:val="single" w:sz="4" w:space="0" w:color="000000"/>
            </w:tcBorders>
          </w:tcPr>
          <w:p w14:paraId="1B8841F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57BDC7"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221870B5"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11BD3AE6" w14:textId="77777777" w:rsidTr="00691333">
        <w:tc>
          <w:tcPr>
            <w:tcW w:w="846" w:type="dxa"/>
          </w:tcPr>
          <w:p w14:paraId="455FB65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3E2BFE3" w14:textId="77777777" w:rsidR="00691333" w:rsidRPr="00094184" w:rsidRDefault="00691333" w:rsidP="00691333">
            <w:pPr>
              <w:rPr>
                <w:rFonts w:eastAsia="Calibri"/>
                <w:lang w:eastAsia="en-US"/>
              </w:rPr>
            </w:pPr>
            <w:r w:rsidRPr="00094184">
              <w:rPr>
                <w:rFonts w:eastAsia="Calibri"/>
                <w:lang w:eastAsia="en-US"/>
              </w:rPr>
              <w:t>Международный день родного языка</w:t>
            </w:r>
          </w:p>
        </w:tc>
        <w:tc>
          <w:tcPr>
            <w:tcW w:w="1134" w:type="dxa"/>
            <w:tcBorders>
              <w:top w:val="single" w:sz="4" w:space="0" w:color="000000"/>
              <w:left w:val="single" w:sz="4" w:space="0" w:color="000000"/>
              <w:bottom w:val="single" w:sz="4" w:space="0" w:color="000000"/>
              <w:right w:val="single" w:sz="4" w:space="0" w:color="000000"/>
            </w:tcBorders>
          </w:tcPr>
          <w:p w14:paraId="2CE8153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E83EB0D" w14:textId="77777777" w:rsidR="00691333" w:rsidRPr="00094184" w:rsidRDefault="00691333" w:rsidP="00691333">
            <w:pPr>
              <w:jc w:val="center"/>
              <w:rPr>
                <w:rFonts w:eastAsia="Calibri"/>
                <w:lang w:eastAsia="en-US"/>
              </w:rPr>
            </w:pPr>
            <w:r w:rsidRPr="00094184">
              <w:rPr>
                <w:rFonts w:eastAsia="Calibri"/>
                <w:lang w:eastAsia="en-US"/>
              </w:rPr>
              <w:t>21 февраля</w:t>
            </w:r>
          </w:p>
        </w:tc>
        <w:tc>
          <w:tcPr>
            <w:tcW w:w="3685" w:type="dxa"/>
            <w:tcBorders>
              <w:top w:val="single" w:sz="4" w:space="0" w:color="000000"/>
              <w:left w:val="single" w:sz="4" w:space="0" w:color="000000"/>
              <w:bottom w:val="single" w:sz="4" w:space="0" w:color="000000"/>
              <w:right w:val="single" w:sz="4" w:space="0" w:color="000000"/>
            </w:tcBorders>
          </w:tcPr>
          <w:p w14:paraId="05DD3169"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чеченского языка, классные руководители, организатор</w:t>
            </w:r>
          </w:p>
        </w:tc>
      </w:tr>
      <w:tr w:rsidR="00691333" w:rsidRPr="00094184" w14:paraId="5368D0F6" w14:textId="77777777" w:rsidTr="00691333">
        <w:tc>
          <w:tcPr>
            <w:tcW w:w="846" w:type="dxa"/>
          </w:tcPr>
          <w:p w14:paraId="23895469"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678053A" w14:textId="77777777" w:rsidR="00691333" w:rsidRPr="00094184" w:rsidRDefault="00691333" w:rsidP="00691333">
            <w:pPr>
              <w:rPr>
                <w:rFonts w:eastAsia="Calibri"/>
                <w:lang w:eastAsia="en-US"/>
              </w:rPr>
            </w:pPr>
            <w:r w:rsidRPr="00094184">
              <w:rPr>
                <w:rFonts w:eastAsia="Calibri"/>
                <w:lang w:eastAsia="en-US"/>
              </w:rPr>
              <w:t>День защитника Отечества</w:t>
            </w:r>
          </w:p>
        </w:tc>
        <w:tc>
          <w:tcPr>
            <w:tcW w:w="1134" w:type="dxa"/>
            <w:tcBorders>
              <w:top w:val="single" w:sz="4" w:space="0" w:color="000000"/>
              <w:left w:val="single" w:sz="4" w:space="0" w:color="000000"/>
              <w:bottom w:val="single" w:sz="4" w:space="0" w:color="000000"/>
              <w:right w:val="single" w:sz="4" w:space="0" w:color="000000"/>
            </w:tcBorders>
          </w:tcPr>
          <w:p w14:paraId="256D6E0B"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2236C04" w14:textId="77777777" w:rsidR="00691333" w:rsidRPr="00094184" w:rsidRDefault="00691333" w:rsidP="00691333">
            <w:pPr>
              <w:jc w:val="center"/>
              <w:rPr>
                <w:rFonts w:eastAsia="Calibri"/>
                <w:lang w:eastAsia="en-US"/>
              </w:rPr>
            </w:pPr>
            <w:r w:rsidRPr="00094184">
              <w:rPr>
                <w:rFonts w:eastAsia="Calibri"/>
                <w:lang w:eastAsia="en-US"/>
              </w:rPr>
              <w:t>Февраль</w:t>
            </w:r>
          </w:p>
        </w:tc>
        <w:tc>
          <w:tcPr>
            <w:tcW w:w="3685" w:type="dxa"/>
            <w:tcBorders>
              <w:top w:val="single" w:sz="4" w:space="0" w:color="000000"/>
              <w:left w:val="single" w:sz="4" w:space="0" w:color="000000"/>
              <w:bottom w:val="single" w:sz="4" w:space="0" w:color="000000"/>
              <w:right w:val="single" w:sz="4" w:space="0" w:color="000000"/>
            </w:tcBorders>
          </w:tcPr>
          <w:p w14:paraId="53F3D55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Зам директора по ВР, педагог -организатор ДНВ, учителя</w:t>
            </w:r>
          </w:p>
          <w:p w14:paraId="4C4CE04B" w14:textId="77777777" w:rsidR="00691333" w:rsidRPr="00094184" w:rsidRDefault="00691333" w:rsidP="00691333">
            <w:pPr>
              <w:spacing w:line="264" w:lineRule="auto"/>
              <w:ind w:right="75"/>
              <w:jc w:val="center"/>
              <w:rPr>
                <w:rFonts w:eastAsia="Calibri"/>
                <w:lang w:eastAsia="en-US"/>
              </w:rPr>
            </w:pPr>
            <w:r w:rsidRPr="00094184">
              <w:rPr>
                <w:rFonts w:eastAsia="Calibri"/>
                <w:lang w:eastAsia="en-US"/>
              </w:rPr>
              <w:t>истории, классные руководители, организатор</w:t>
            </w:r>
          </w:p>
          <w:p w14:paraId="3C458E17" w14:textId="77777777" w:rsidR="00691333" w:rsidRPr="00094184" w:rsidRDefault="00691333" w:rsidP="00691333">
            <w:pPr>
              <w:jc w:val="center"/>
              <w:rPr>
                <w:rFonts w:eastAsia="Calibri"/>
                <w:lang w:eastAsia="en-US"/>
              </w:rPr>
            </w:pPr>
          </w:p>
        </w:tc>
      </w:tr>
      <w:tr w:rsidR="00691333" w:rsidRPr="00094184" w14:paraId="41C1D5B2" w14:textId="77777777" w:rsidTr="00691333">
        <w:tc>
          <w:tcPr>
            <w:tcW w:w="846" w:type="dxa"/>
          </w:tcPr>
          <w:p w14:paraId="7725479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37ED47" w14:textId="77777777" w:rsidR="00691333" w:rsidRPr="00094184" w:rsidRDefault="00691333" w:rsidP="00691333">
            <w:pPr>
              <w:rPr>
                <w:rFonts w:eastAsia="Calibri"/>
                <w:lang w:eastAsia="en-US"/>
              </w:rPr>
            </w:pPr>
            <w:r w:rsidRPr="00094184">
              <w:rPr>
                <w:rFonts w:eastAsia="Calibri"/>
                <w:lang w:eastAsia="en-US"/>
              </w:rPr>
              <w:t>День джигита</w:t>
            </w:r>
          </w:p>
        </w:tc>
        <w:tc>
          <w:tcPr>
            <w:tcW w:w="1134" w:type="dxa"/>
            <w:tcBorders>
              <w:top w:val="single" w:sz="4" w:space="0" w:color="000000"/>
              <w:left w:val="single" w:sz="4" w:space="0" w:color="000000"/>
              <w:bottom w:val="single" w:sz="4" w:space="0" w:color="000000"/>
              <w:right w:val="single" w:sz="4" w:space="0" w:color="000000"/>
            </w:tcBorders>
          </w:tcPr>
          <w:p w14:paraId="3896A804"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6B8789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6DF74292"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ы</w:t>
            </w:r>
          </w:p>
        </w:tc>
      </w:tr>
      <w:tr w:rsidR="00691333" w:rsidRPr="00094184" w14:paraId="6A585F9D" w14:textId="77777777" w:rsidTr="00691333">
        <w:tc>
          <w:tcPr>
            <w:tcW w:w="846" w:type="dxa"/>
          </w:tcPr>
          <w:p w14:paraId="442FF4D7"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ED0BA83" w14:textId="77777777" w:rsidR="00691333" w:rsidRPr="00094184" w:rsidRDefault="00691333" w:rsidP="00691333">
            <w:pPr>
              <w:rPr>
                <w:rFonts w:eastAsia="Calibri"/>
                <w:lang w:eastAsia="en-US"/>
              </w:rPr>
            </w:pPr>
            <w:r w:rsidRPr="00094184">
              <w:rPr>
                <w:rFonts w:eastAsia="Calibri"/>
                <w:lang w:eastAsia="en-US"/>
              </w:rPr>
              <w:t>Международный женский день 8-Марта</w:t>
            </w:r>
          </w:p>
        </w:tc>
        <w:tc>
          <w:tcPr>
            <w:tcW w:w="1134" w:type="dxa"/>
            <w:tcBorders>
              <w:top w:val="single" w:sz="4" w:space="0" w:color="000000"/>
              <w:left w:val="single" w:sz="4" w:space="0" w:color="000000"/>
              <w:bottom w:val="single" w:sz="4" w:space="0" w:color="000000"/>
              <w:right w:val="single" w:sz="4" w:space="0" w:color="000000"/>
            </w:tcBorders>
          </w:tcPr>
          <w:p w14:paraId="28902EB3"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E5C4D4A"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60DD590"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BC6F2AC" w14:textId="77777777" w:rsidR="00691333" w:rsidRPr="00094184" w:rsidRDefault="00691333" w:rsidP="00691333">
            <w:pPr>
              <w:jc w:val="center"/>
              <w:rPr>
                <w:rFonts w:eastAsia="Calibri"/>
                <w:lang w:eastAsia="en-US"/>
              </w:rPr>
            </w:pPr>
          </w:p>
        </w:tc>
      </w:tr>
      <w:tr w:rsidR="00691333" w:rsidRPr="00094184" w14:paraId="5053F617" w14:textId="77777777" w:rsidTr="00691333">
        <w:tc>
          <w:tcPr>
            <w:tcW w:w="846" w:type="dxa"/>
          </w:tcPr>
          <w:p w14:paraId="5B58ED8A"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9DA95C" w14:textId="77777777" w:rsidR="00691333" w:rsidRPr="00094184" w:rsidRDefault="00691333" w:rsidP="00691333">
            <w:pPr>
              <w:rPr>
                <w:rFonts w:eastAsia="Calibri"/>
                <w:lang w:eastAsia="en-US"/>
              </w:rPr>
            </w:pPr>
            <w:r w:rsidRPr="00094184">
              <w:rPr>
                <w:rFonts w:eastAsia="Calibri"/>
                <w:lang w:eastAsia="en-US"/>
              </w:rPr>
              <w:t>День Конституции Чеченской Республики</w:t>
            </w:r>
          </w:p>
        </w:tc>
        <w:tc>
          <w:tcPr>
            <w:tcW w:w="1134" w:type="dxa"/>
            <w:tcBorders>
              <w:top w:val="single" w:sz="4" w:space="0" w:color="000000"/>
              <w:left w:val="single" w:sz="4" w:space="0" w:color="000000"/>
              <w:bottom w:val="single" w:sz="4" w:space="0" w:color="000000"/>
              <w:right w:val="single" w:sz="4" w:space="0" w:color="000000"/>
            </w:tcBorders>
          </w:tcPr>
          <w:p w14:paraId="247733A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0C051949"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3AA7BEEA"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истории и обществознания,  классные руководители,  организатор</w:t>
            </w:r>
          </w:p>
        </w:tc>
      </w:tr>
      <w:tr w:rsidR="00691333" w:rsidRPr="00094184" w14:paraId="48AC3C08" w14:textId="77777777" w:rsidTr="00691333">
        <w:tc>
          <w:tcPr>
            <w:tcW w:w="846" w:type="dxa"/>
          </w:tcPr>
          <w:p w14:paraId="4014BD7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6B4D099" w14:textId="77777777" w:rsidR="00691333" w:rsidRPr="00094184" w:rsidRDefault="00691333" w:rsidP="00691333">
            <w:pPr>
              <w:rPr>
                <w:rFonts w:eastAsia="Calibri"/>
                <w:lang w:eastAsia="en-US"/>
              </w:rPr>
            </w:pPr>
            <w:r w:rsidRPr="00094184">
              <w:rPr>
                <w:rFonts w:eastAsia="Calibri"/>
                <w:lang w:eastAsia="en-US"/>
              </w:rPr>
              <w:t>День здоровья</w:t>
            </w:r>
          </w:p>
        </w:tc>
        <w:tc>
          <w:tcPr>
            <w:tcW w:w="1134" w:type="dxa"/>
            <w:tcBorders>
              <w:top w:val="single" w:sz="4" w:space="0" w:color="000000"/>
              <w:left w:val="single" w:sz="4" w:space="0" w:color="000000"/>
              <w:bottom w:val="single" w:sz="4" w:space="0" w:color="000000"/>
              <w:right w:val="single" w:sz="4" w:space="0" w:color="000000"/>
            </w:tcBorders>
          </w:tcPr>
          <w:p w14:paraId="11B3660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A5E22D7"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3685" w:type="dxa"/>
            <w:tcBorders>
              <w:top w:val="single" w:sz="4" w:space="0" w:color="000000"/>
              <w:left w:val="single" w:sz="4" w:space="0" w:color="000000"/>
              <w:bottom w:val="single" w:sz="4" w:space="0" w:color="000000"/>
              <w:right w:val="single" w:sz="4" w:space="0" w:color="000000"/>
            </w:tcBorders>
          </w:tcPr>
          <w:p w14:paraId="786B5517"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 -организатор ДНВ, учителя  физической культуры,   классные руководители,  организатор</w:t>
            </w:r>
          </w:p>
        </w:tc>
      </w:tr>
      <w:tr w:rsidR="00691333" w:rsidRPr="00094184" w14:paraId="650F5D82" w14:textId="77777777" w:rsidTr="00691333">
        <w:tc>
          <w:tcPr>
            <w:tcW w:w="846" w:type="dxa"/>
          </w:tcPr>
          <w:p w14:paraId="1287CF4F"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F28B95A" w14:textId="77777777" w:rsidR="00691333" w:rsidRPr="00094184" w:rsidRDefault="00691333" w:rsidP="00691333">
            <w:pPr>
              <w:rPr>
                <w:rFonts w:eastAsia="Calibri"/>
                <w:lang w:eastAsia="en-US"/>
              </w:rPr>
            </w:pPr>
            <w:r w:rsidRPr="00094184">
              <w:rPr>
                <w:rFonts w:eastAsia="Calibri"/>
                <w:lang w:eastAsia="en-US"/>
              </w:rPr>
              <w:t>День Космонавтики</w:t>
            </w:r>
          </w:p>
        </w:tc>
        <w:tc>
          <w:tcPr>
            <w:tcW w:w="1134" w:type="dxa"/>
            <w:tcBorders>
              <w:top w:val="single" w:sz="4" w:space="0" w:color="000000"/>
              <w:left w:val="single" w:sz="4" w:space="0" w:color="000000"/>
              <w:bottom w:val="single" w:sz="4" w:space="0" w:color="000000"/>
              <w:right w:val="single" w:sz="4" w:space="0" w:color="000000"/>
            </w:tcBorders>
          </w:tcPr>
          <w:p w14:paraId="585B9F9D"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E0735DB"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05A9FB03"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 педагог-организатор ДНВ, учителя истории, физики, географии, биологии, классные руководители, организатор</w:t>
            </w:r>
          </w:p>
        </w:tc>
      </w:tr>
      <w:tr w:rsidR="00691333" w:rsidRPr="00094184" w14:paraId="63DDF50A" w14:textId="77777777" w:rsidTr="00691333">
        <w:tc>
          <w:tcPr>
            <w:tcW w:w="846" w:type="dxa"/>
          </w:tcPr>
          <w:p w14:paraId="19831FA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5661A121" w14:textId="77777777" w:rsidR="00691333" w:rsidRPr="00094184" w:rsidRDefault="00691333" w:rsidP="00691333">
            <w:pPr>
              <w:rPr>
                <w:rFonts w:eastAsia="Calibri"/>
                <w:lang w:eastAsia="en-US"/>
              </w:rPr>
            </w:pPr>
            <w:r w:rsidRPr="00094184">
              <w:rPr>
                <w:rFonts w:eastAsia="Calibri"/>
                <w:lang w:eastAsia="en-US"/>
              </w:rPr>
              <w:t>День Мира - отмена КТО</w:t>
            </w:r>
          </w:p>
        </w:tc>
        <w:tc>
          <w:tcPr>
            <w:tcW w:w="1134" w:type="dxa"/>
            <w:tcBorders>
              <w:top w:val="single" w:sz="4" w:space="0" w:color="000000"/>
              <w:left w:val="single" w:sz="4" w:space="0" w:color="000000"/>
              <w:bottom w:val="single" w:sz="4" w:space="0" w:color="000000"/>
              <w:right w:val="single" w:sz="4" w:space="0" w:color="000000"/>
            </w:tcBorders>
          </w:tcPr>
          <w:p w14:paraId="7A6F64EC"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E7FAE31" w14:textId="77777777" w:rsidR="00691333" w:rsidRPr="00094184" w:rsidRDefault="00691333" w:rsidP="00691333">
            <w:pPr>
              <w:jc w:val="center"/>
              <w:rPr>
                <w:rFonts w:eastAsia="Calibri"/>
                <w:lang w:eastAsia="en-US"/>
              </w:rPr>
            </w:pPr>
            <w:r w:rsidRPr="00094184">
              <w:rPr>
                <w:rFonts w:eastAsia="Calibri"/>
                <w:lang w:eastAsia="en-US"/>
              </w:rPr>
              <w:t>16 апреля</w:t>
            </w:r>
          </w:p>
        </w:tc>
        <w:tc>
          <w:tcPr>
            <w:tcW w:w="3685" w:type="dxa"/>
            <w:tcBorders>
              <w:top w:val="single" w:sz="4" w:space="0" w:color="000000"/>
              <w:left w:val="single" w:sz="4" w:space="0" w:color="000000"/>
              <w:bottom w:val="single" w:sz="4" w:space="0" w:color="000000"/>
              <w:right w:val="single" w:sz="4" w:space="0" w:color="000000"/>
            </w:tcBorders>
          </w:tcPr>
          <w:p w14:paraId="234A5C67" w14:textId="77777777" w:rsidR="00691333" w:rsidRPr="00094184" w:rsidRDefault="00691333" w:rsidP="00691333">
            <w:pPr>
              <w:spacing w:line="279" w:lineRule="auto"/>
              <w:jc w:val="center"/>
              <w:rPr>
                <w:rFonts w:eastAsia="Calibri"/>
                <w:lang w:eastAsia="en-US"/>
              </w:rPr>
            </w:pPr>
            <w:r w:rsidRPr="00094184">
              <w:rPr>
                <w:rFonts w:eastAsia="Calibri"/>
                <w:lang w:eastAsia="en-US"/>
              </w:rPr>
              <w:t>Зам директора по ВР, педагог -организатор ДНВ, учителя  истории, классные  руководители, организатор</w:t>
            </w:r>
          </w:p>
          <w:p w14:paraId="76C7A3A5" w14:textId="77777777" w:rsidR="00691333" w:rsidRPr="00094184" w:rsidRDefault="00691333" w:rsidP="00691333">
            <w:pPr>
              <w:jc w:val="center"/>
              <w:rPr>
                <w:rFonts w:eastAsia="Calibri"/>
                <w:lang w:eastAsia="en-US"/>
              </w:rPr>
            </w:pPr>
          </w:p>
        </w:tc>
      </w:tr>
      <w:tr w:rsidR="00691333" w:rsidRPr="00094184" w14:paraId="4D43EFDF" w14:textId="77777777" w:rsidTr="00691333">
        <w:tc>
          <w:tcPr>
            <w:tcW w:w="846" w:type="dxa"/>
          </w:tcPr>
          <w:p w14:paraId="550E6376"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0A961D" w14:textId="77777777" w:rsidR="00691333" w:rsidRPr="00094184" w:rsidRDefault="00691333" w:rsidP="00691333">
            <w:pPr>
              <w:rPr>
                <w:rFonts w:eastAsia="Calibri"/>
                <w:lang w:eastAsia="en-US"/>
              </w:rPr>
            </w:pPr>
            <w:r w:rsidRPr="00094184">
              <w:rPr>
                <w:rFonts w:eastAsia="Calibri"/>
                <w:lang w:eastAsia="en-US"/>
              </w:rPr>
              <w:t>День чеченского языка</w:t>
            </w:r>
          </w:p>
        </w:tc>
        <w:tc>
          <w:tcPr>
            <w:tcW w:w="1134" w:type="dxa"/>
            <w:tcBorders>
              <w:top w:val="single" w:sz="4" w:space="0" w:color="000000"/>
              <w:left w:val="single" w:sz="4" w:space="0" w:color="000000"/>
              <w:bottom w:val="single" w:sz="4" w:space="0" w:color="000000"/>
              <w:right w:val="single" w:sz="4" w:space="0" w:color="000000"/>
            </w:tcBorders>
          </w:tcPr>
          <w:p w14:paraId="452D8DC2"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7FA4204B" w14:textId="77777777" w:rsidR="00691333" w:rsidRPr="00094184" w:rsidRDefault="00691333" w:rsidP="00691333">
            <w:pPr>
              <w:jc w:val="center"/>
              <w:rPr>
                <w:rFonts w:eastAsia="Calibri"/>
                <w:lang w:eastAsia="en-US"/>
              </w:rPr>
            </w:pPr>
            <w:r w:rsidRPr="00094184">
              <w:rPr>
                <w:rFonts w:eastAsia="Calibri"/>
                <w:lang w:eastAsia="en-US"/>
              </w:rPr>
              <w:t>25 апреля</w:t>
            </w:r>
          </w:p>
        </w:tc>
        <w:tc>
          <w:tcPr>
            <w:tcW w:w="3685" w:type="dxa"/>
            <w:tcBorders>
              <w:top w:val="single" w:sz="4" w:space="0" w:color="000000"/>
              <w:left w:val="single" w:sz="4" w:space="0" w:color="000000"/>
              <w:bottom w:val="single" w:sz="4" w:space="0" w:color="000000"/>
              <w:right w:val="single" w:sz="4" w:space="0" w:color="000000"/>
            </w:tcBorders>
          </w:tcPr>
          <w:p w14:paraId="5677CEC3"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учителя  чеченского языка, классные  руководители, организатор</w:t>
            </w:r>
          </w:p>
        </w:tc>
      </w:tr>
      <w:tr w:rsidR="00691333" w:rsidRPr="00094184" w14:paraId="0030CE4D" w14:textId="77777777" w:rsidTr="00691333">
        <w:tc>
          <w:tcPr>
            <w:tcW w:w="846" w:type="dxa"/>
          </w:tcPr>
          <w:p w14:paraId="42562078"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D2868FE" w14:textId="77777777" w:rsidR="00691333" w:rsidRPr="00094184" w:rsidRDefault="00691333" w:rsidP="00691333">
            <w:pPr>
              <w:rPr>
                <w:rFonts w:eastAsia="Calibri"/>
                <w:lang w:eastAsia="en-US"/>
              </w:rPr>
            </w:pPr>
            <w:r w:rsidRPr="00094184">
              <w:rPr>
                <w:rFonts w:eastAsia="Calibri"/>
                <w:lang w:eastAsia="en-US"/>
              </w:rPr>
              <w:t>Неделя добра</w:t>
            </w:r>
          </w:p>
        </w:tc>
        <w:tc>
          <w:tcPr>
            <w:tcW w:w="1134" w:type="dxa"/>
            <w:tcBorders>
              <w:top w:val="single" w:sz="4" w:space="0" w:color="000000"/>
              <w:left w:val="single" w:sz="4" w:space="0" w:color="000000"/>
              <w:bottom w:val="single" w:sz="4" w:space="0" w:color="000000"/>
              <w:right w:val="single" w:sz="4" w:space="0" w:color="000000"/>
            </w:tcBorders>
          </w:tcPr>
          <w:p w14:paraId="1250CA7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40740A2D" w14:textId="77777777" w:rsidR="00691333" w:rsidRPr="00094184" w:rsidRDefault="00691333" w:rsidP="00691333">
            <w:pPr>
              <w:jc w:val="center"/>
              <w:rPr>
                <w:rFonts w:eastAsia="Calibri"/>
                <w:lang w:eastAsia="en-US"/>
              </w:rPr>
            </w:pPr>
            <w:r w:rsidRPr="00094184">
              <w:rPr>
                <w:rFonts w:eastAsia="Calibri"/>
                <w:lang w:eastAsia="en-US"/>
              </w:rPr>
              <w:t>Апрель</w:t>
            </w:r>
          </w:p>
        </w:tc>
        <w:tc>
          <w:tcPr>
            <w:tcW w:w="3685" w:type="dxa"/>
            <w:tcBorders>
              <w:top w:val="single" w:sz="4" w:space="0" w:color="000000"/>
              <w:left w:val="single" w:sz="4" w:space="0" w:color="000000"/>
              <w:bottom w:val="single" w:sz="4" w:space="0" w:color="000000"/>
              <w:right w:val="single" w:sz="4" w:space="0" w:color="000000"/>
            </w:tcBorders>
          </w:tcPr>
          <w:p w14:paraId="3EB73D1C" w14:textId="77777777" w:rsidR="00691333" w:rsidRPr="00094184" w:rsidRDefault="00691333" w:rsidP="00691333">
            <w:pPr>
              <w:spacing w:line="264"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6B03012" w14:textId="77777777" w:rsidR="00691333" w:rsidRPr="00094184" w:rsidRDefault="00691333" w:rsidP="00691333">
            <w:pPr>
              <w:jc w:val="center"/>
              <w:rPr>
                <w:rFonts w:eastAsia="Calibri"/>
                <w:lang w:eastAsia="en-US"/>
              </w:rPr>
            </w:pPr>
          </w:p>
        </w:tc>
      </w:tr>
      <w:tr w:rsidR="00691333" w:rsidRPr="00094184" w14:paraId="2AAE2D0B" w14:textId="77777777" w:rsidTr="00691333">
        <w:tc>
          <w:tcPr>
            <w:tcW w:w="846" w:type="dxa"/>
          </w:tcPr>
          <w:p w14:paraId="6B671671"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6CD4EF46" w14:textId="77777777" w:rsidR="00691333" w:rsidRPr="00094184" w:rsidRDefault="00691333" w:rsidP="00691333">
            <w:pPr>
              <w:rPr>
                <w:rFonts w:eastAsia="Calibri"/>
                <w:lang w:eastAsia="en-US"/>
              </w:rPr>
            </w:pPr>
            <w:r w:rsidRPr="00094184">
              <w:rPr>
                <w:rFonts w:eastAsia="Calibri"/>
                <w:lang w:eastAsia="en-US"/>
              </w:rPr>
              <w:t>День Весны и Труда</w:t>
            </w:r>
          </w:p>
        </w:tc>
        <w:tc>
          <w:tcPr>
            <w:tcW w:w="1134" w:type="dxa"/>
            <w:tcBorders>
              <w:top w:val="single" w:sz="4" w:space="0" w:color="000000"/>
              <w:left w:val="single" w:sz="4" w:space="0" w:color="000000"/>
              <w:bottom w:val="single" w:sz="4" w:space="0" w:color="000000"/>
              <w:right w:val="single" w:sz="4" w:space="0" w:color="000000"/>
            </w:tcBorders>
          </w:tcPr>
          <w:p w14:paraId="3FEC532E"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683FE43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76226638"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20B86F8D"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5E9C3BC7" w14:textId="77777777" w:rsidR="00691333" w:rsidRPr="00094184" w:rsidRDefault="00691333" w:rsidP="00691333">
            <w:pPr>
              <w:jc w:val="center"/>
              <w:rPr>
                <w:rFonts w:eastAsia="Calibri"/>
                <w:lang w:eastAsia="en-US"/>
              </w:rPr>
            </w:pPr>
          </w:p>
        </w:tc>
      </w:tr>
      <w:tr w:rsidR="00691333" w:rsidRPr="00094184" w14:paraId="77FB0E7C" w14:textId="77777777" w:rsidTr="00691333">
        <w:tc>
          <w:tcPr>
            <w:tcW w:w="846" w:type="dxa"/>
          </w:tcPr>
          <w:p w14:paraId="7702BA1D"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3EAAD070" w14:textId="77777777" w:rsidR="00691333" w:rsidRPr="00094184" w:rsidRDefault="00691333" w:rsidP="00691333">
            <w:pPr>
              <w:ind w:right="83"/>
              <w:rPr>
                <w:rFonts w:eastAsia="Calibri"/>
                <w:lang w:eastAsia="en-US"/>
              </w:rPr>
            </w:pPr>
            <w:r w:rsidRPr="00094184">
              <w:rPr>
                <w:rFonts w:eastAsia="Calibri"/>
                <w:lang w:eastAsia="en-US"/>
              </w:rPr>
              <w:t>День Победы. Проект «Наследники Велик ой Победы»,  «Календарь Победы»</w:t>
            </w:r>
          </w:p>
        </w:tc>
        <w:tc>
          <w:tcPr>
            <w:tcW w:w="1134" w:type="dxa"/>
            <w:tcBorders>
              <w:top w:val="single" w:sz="4" w:space="0" w:color="000000"/>
              <w:left w:val="single" w:sz="4" w:space="0" w:color="000000"/>
              <w:bottom w:val="single" w:sz="4" w:space="0" w:color="000000"/>
              <w:right w:val="single" w:sz="4" w:space="0" w:color="000000"/>
            </w:tcBorders>
          </w:tcPr>
          <w:p w14:paraId="3A0B33BA"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ACC34A5" w14:textId="77777777" w:rsidR="00691333" w:rsidRPr="00094184" w:rsidRDefault="00691333" w:rsidP="00691333">
            <w:pPr>
              <w:jc w:val="center"/>
              <w:rPr>
                <w:rFonts w:eastAsia="Calibri"/>
                <w:lang w:eastAsia="en-US"/>
              </w:rPr>
            </w:pPr>
            <w:r w:rsidRPr="00094184">
              <w:rPr>
                <w:rFonts w:eastAsia="Calibri"/>
                <w:lang w:eastAsia="en-US"/>
              </w:rPr>
              <w:t>Сентябрь–май по отдельному плану</w:t>
            </w:r>
          </w:p>
        </w:tc>
        <w:tc>
          <w:tcPr>
            <w:tcW w:w="3685" w:type="dxa"/>
            <w:tcBorders>
              <w:top w:val="single" w:sz="4" w:space="0" w:color="000000"/>
              <w:left w:val="single" w:sz="4" w:space="0" w:color="000000"/>
              <w:bottom w:val="single" w:sz="4" w:space="0" w:color="000000"/>
              <w:right w:val="single" w:sz="4" w:space="0" w:color="000000"/>
            </w:tcBorders>
          </w:tcPr>
          <w:p w14:paraId="670C821E"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65E8B37B" w14:textId="77777777" w:rsidR="00691333" w:rsidRPr="00094184" w:rsidRDefault="00691333" w:rsidP="00691333">
            <w:pPr>
              <w:spacing w:after="23"/>
              <w:jc w:val="center"/>
              <w:rPr>
                <w:rFonts w:eastAsia="Calibri"/>
                <w:lang w:eastAsia="en-US"/>
              </w:rPr>
            </w:pPr>
            <w:r w:rsidRPr="00094184">
              <w:rPr>
                <w:rFonts w:eastAsia="Calibri"/>
                <w:lang w:eastAsia="en-US"/>
              </w:rPr>
              <w:t>Руководитель МО</w:t>
            </w:r>
          </w:p>
          <w:p w14:paraId="2B3A55D1" w14:textId="77777777" w:rsidR="00691333" w:rsidRPr="00094184" w:rsidRDefault="00691333" w:rsidP="00691333">
            <w:pPr>
              <w:jc w:val="center"/>
              <w:rPr>
                <w:rFonts w:eastAsia="Calibri"/>
                <w:lang w:eastAsia="en-US"/>
              </w:rPr>
            </w:pPr>
            <w:r w:rsidRPr="00094184">
              <w:rPr>
                <w:rFonts w:eastAsia="Calibri"/>
                <w:lang w:eastAsia="en-US"/>
              </w:rPr>
              <w:t>«История и  обществознание»</w:t>
            </w:r>
          </w:p>
        </w:tc>
      </w:tr>
      <w:tr w:rsidR="00691333" w:rsidRPr="00094184" w14:paraId="18E40CAC" w14:textId="77777777" w:rsidTr="00691333">
        <w:tc>
          <w:tcPr>
            <w:tcW w:w="846" w:type="dxa"/>
          </w:tcPr>
          <w:p w14:paraId="7567A9E6"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4EDCA54" w14:textId="77777777" w:rsidR="00691333" w:rsidRPr="00094184" w:rsidRDefault="00691333" w:rsidP="00691333">
            <w:pPr>
              <w:rPr>
                <w:rFonts w:eastAsia="Calibri"/>
                <w:lang w:eastAsia="en-US"/>
              </w:rPr>
            </w:pPr>
            <w:r w:rsidRPr="00094184">
              <w:rPr>
                <w:rFonts w:eastAsia="Calibri"/>
                <w:lang w:eastAsia="en-US"/>
              </w:rPr>
              <w:t>День памяти скорби народов Чеченской</w:t>
            </w:r>
          </w:p>
          <w:p w14:paraId="5177B009" w14:textId="77777777" w:rsidR="00691333" w:rsidRPr="00094184" w:rsidRDefault="00691333" w:rsidP="00691333">
            <w:pPr>
              <w:rPr>
                <w:rFonts w:eastAsia="Calibri"/>
                <w:lang w:eastAsia="en-US"/>
              </w:rPr>
            </w:pPr>
            <w:r w:rsidRPr="00094184">
              <w:rPr>
                <w:rFonts w:eastAsia="Calibri"/>
                <w:lang w:eastAsia="en-US"/>
              </w:rPr>
              <w:t>республики</w:t>
            </w:r>
          </w:p>
        </w:tc>
        <w:tc>
          <w:tcPr>
            <w:tcW w:w="1134" w:type="dxa"/>
            <w:tcBorders>
              <w:top w:val="single" w:sz="4" w:space="0" w:color="000000"/>
              <w:left w:val="single" w:sz="4" w:space="0" w:color="000000"/>
              <w:bottom w:val="single" w:sz="4" w:space="0" w:color="000000"/>
              <w:right w:val="single" w:sz="4" w:space="0" w:color="000000"/>
            </w:tcBorders>
          </w:tcPr>
          <w:p w14:paraId="77A939F5"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32217367"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4854F296" w14:textId="77777777" w:rsidR="00691333" w:rsidRPr="00094184" w:rsidRDefault="00691333" w:rsidP="00691333">
            <w:pPr>
              <w:spacing w:line="280"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7DEB38DC" w14:textId="77777777" w:rsidR="00691333" w:rsidRPr="00094184" w:rsidRDefault="00691333" w:rsidP="00691333">
            <w:pPr>
              <w:jc w:val="center"/>
              <w:rPr>
                <w:rFonts w:eastAsia="Calibri"/>
                <w:lang w:eastAsia="en-US"/>
              </w:rPr>
            </w:pPr>
            <w:r w:rsidRPr="00094184">
              <w:rPr>
                <w:rFonts w:eastAsia="Calibri"/>
                <w:lang w:eastAsia="en-US"/>
              </w:rPr>
              <w:t>руководители, организатор</w:t>
            </w:r>
          </w:p>
          <w:p w14:paraId="43F13DFE" w14:textId="77777777" w:rsidR="00691333" w:rsidRPr="00094184" w:rsidRDefault="00691333" w:rsidP="00691333">
            <w:pPr>
              <w:jc w:val="center"/>
              <w:rPr>
                <w:rFonts w:eastAsia="Calibri"/>
                <w:lang w:eastAsia="en-US"/>
              </w:rPr>
            </w:pPr>
          </w:p>
        </w:tc>
      </w:tr>
      <w:tr w:rsidR="00691333" w:rsidRPr="00094184" w14:paraId="4CDAEA10" w14:textId="77777777" w:rsidTr="00691333">
        <w:tc>
          <w:tcPr>
            <w:tcW w:w="846" w:type="dxa"/>
          </w:tcPr>
          <w:p w14:paraId="7FC6DC53"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0AFF650D" w14:textId="77777777" w:rsidR="00691333" w:rsidRPr="00094184" w:rsidRDefault="00691333" w:rsidP="00691333">
            <w:pPr>
              <w:rPr>
                <w:rFonts w:eastAsia="Calibri"/>
                <w:lang w:eastAsia="en-US"/>
              </w:rPr>
            </w:pPr>
            <w:r w:rsidRPr="00094184">
              <w:rPr>
                <w:rFonts w:eastAsia="Calibri"/>
                <w:lang w:eastAsia="en-US"/>
              </w:rPr>
              <w:t>Праздник «Прощай начальная школа»</w:t>
            </w:r>
          </w:p>
        </w:tc>
        <w:tc>
          <w:tcPr>
            <w:tcW w:w="1134" w:type="dxa"/>
            <w:tcBorders>
              <w:top w:val="single" w:sz="4" w:space="0" w:color="000000"/>
              <w:left w:val="single" w:sz="4" w:space="0" w:color="000000"/>
              <w:bottom w:val="single" w:sz="4" w:space="0" w:color="000000"/>
              <w:right w:val="single" w:sz="4" w:space="0" w:color="000000"/>
            </w:tcBorders>
          </w:tcPr>
          <w:p w14:paraId="02D451CF"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26531A83" w14:textId="77777777" w:rsidR="00691333" w:rsidRPr="00094184" w:rsidRDefault="00691333" w:rsidP="00691333">
            <w:pPr>
              <w:jc w:val="center"/>
              <w:rPr>
                <w:rFonts w:eastAsia="Calibri"/>
                <w:lang w:eastAsia="en-US"/>
              </w:rPr>
            </w:pPr>
            <w:r w:rsidRPr="00094184">
              <w:rPr>
                <w:rFonts w:eastAsia="Calibri"/>
                <w:lang w:eastAsia="en-US"/>
              </w:rPr>
              <w:t>Май</w:t>
            </w:r>
          </w:p>
        </w:tc>
        <w:tc>
          <w:tcPr>
            <w:tcW w:w="3685" w:type="dxa"/>
            <w:tcBorders>
              <w:top w:val="single" w:sz="4" w:space="0" w:color="000000"/>
              <w:left w:val="single" w:sz="4" w:space="0" w:color="000000"/>
              <w:bottom w:val="single" w:sz="4" w:space="0" w:color="000000"/>
              <w:right w:val="single" w:sz="4" w:space="0" w:color="000000"/>
            </w:tcBorders>
          </w:tcPr>
          <w:p w14:paraId="5D2CE2CA"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1E055001" w14:textId="77777777" w:rsidR="00691333" w:rsidRPr="00094184" w:rsidRDefault="00691333" w:rsidP="00691333">
            <w:pPr>
              <w:jc w:val="center"/>
              <w:rPr>
                <w:rFonts w:eastAsia="Calibri"/>
                <w:lang w:eastAsia="en-US"/>
              </w:rPr>
            </w:pPr>
          </w:p>
        </w:tc>
      </w:tr>
      <w:tr w:rsidR="00691333" w:rsidRPr="00094184" w14:paraId="16DAEE09" w14:textId="77777777" w:rsidTr="00691333">
        <w:tc>
          <w:tcPr>
            <w:tcW w:w="846" w:type="dxa"/>
          </w:tcPr>
          <w:p w14:paraId="05524E65"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41961F5B" w14:textId="77777777" w:rsidR="00691333" w:rsidRPr="00094184" w:rsidRDefault="00691333" w:rsidP="00691333">
            <w:pPr>
              <w:rPr>
                <w:rFonts w:eastAsia="Calibri"/>
                <w:lang w:eastAsia="en-US"/>
              </w:rPr>
            </w:pPr>
            <w:r w:rsidRPr="00094184">
              <w:rPr>
                <w:rFonts w:eastAsia="Calibri"/>
                <w:lang w:eastAsia="en-US"/>
              </w:rPr>
              <w:t>Всемирный день защиты детей</w:t>
            </w:r>
          </w:p>
        </w:tc>
        <w:tc>
          <w:tcPr>
            <w:tcW w:w="1134" w:type="dxa"/>
            <w:tcBorders>
              <w:top w:val="single" w:sz="4" w:space="0" w:color="000000"/>
              <w:left w:val="single" w:sz="4" w:space="0" w:color="000000"/>
              <w:bottom w:val="single" w:sz="4" w:space="0" w:color="000000"/>
              <w:right w:val="single" w:sz="4" w:space="0" w:color="000000"/>
            </w:tcBorders>
          </w:tcPr>
          <w:p w14:paraId="373DB569"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55653E5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28151DC5" w14:textId="77777777" w:rsidR="00691333" w:rsidRPr="00094184" w:rsidRDefault="00691333" w:rsidP="00691333">
            <w:pPr>
              <w:spacing w:after="6" w:line="275" w:lineRule="auto"/>
              <w:jc w:val="center"/>
              <w:rPr>
                <w:rFonts w:eastAsia="Calibri"/>
                <w:lang w:eastAsia="en-US"/>
              </w:rPr>
            </w:pPr>
            <w:r w:rsidRPr="00094184">
              <w:rPr>
                <w:rFonts w:eastAsia="Calibri"/>
                <w:lang w:eastAsia="en-US"/>
              </w:rPr>
              <w:t>Зам директора по ВР, педагог -организатор ДНВ, классные</w:t>
            </w:r>
          </w:p>
          <w:p w14:paraId="4D23CEB4" w14:textId="77777777" w:rsidR="00691333" w:rsidRPr="00094184" w:rsidRDefault="00691333" w:rsidP="00691333">
            <w:pPr>
              <w:jc w:val="center"/>
              <w:rPr>
                <w:rFonts w:eastAsia="Calibri"/>
                <w:lang w:eastAsia="en-US"/>
              </w:rPr>
            </w:pPr>
            <w:r w:rsidRPr="00094184">
              <w:rPr>
                <w:rFonts w:eastAsia="Calibri"/>
                <w:lang w:eastAsia="en-US"/>
              </w:rPr>
              <w:lastRenderedPageBreak/>
              <w:t>руководители, организатор</w:t>
            </w:r>
          </w:p>
          <w:p w14:paraId="71BDBBCF" w14:textId="77777777" w:rsidR="00691333" w:rsidRPr="00094184" w:rsidRDefault="00691333" w:rsidP="00691333">
            <w:pPr>
              <w:jc w:val="center"/>
              <w:rPr>
                <w:rFonts w:eastAsia="Calibri"/>
                <w:lang w:eastAsia="en-US"/>
              </w:rPr>
            </w:pPr>
          </w:p>
        </w:tc>
      </w:tr>
      <w:tr w:rsidR="00691333" w:rsidRPr="00094184" w14:paraId="0E344EFE" w14:textId="77777777" w:rsidTr="00691333">
        <w:tc>
          <w:tcPr>
            <w:tcW w:w="846" w:type="dxa"/>
          </w:tcPr>
          <w:p w14:paraId="67EA903B"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2CAC13C8" w14:textId="77777777" w:rsidR="00691333" w:rsidRPr="00094184" w:rsidRDefault="00691333" w:rsidP="00691333">
            <w:pPr>
              <w:rPr>
                <w:rFonts w:eastAsia="Calibri"/>
                <w:lang w:eastAsia="en-US"/>
              </w:rPr>
            </w:pPr>
            <w:r w:rsidRPr="00094184">
              <w:rPr>
                <w:rFonts w:eastAsia="Calibri"/>
                <w:lang w:eastAsia="en-US"/>
              </w:rPr>
              <w:t>День России</w:t>
            </w:r>
          </w:p>
        </w:tc>
        <w:tc>
          <w:tcPr>
            <w:tcW w:w="1134" w:type="dxa"/>
            <w:tcBorders>
              <w:top w:val="single" w:sz="4" w:space="0" w:color="000000"/>
              <w:left w:val="single" w:sz="4" w:space="0" w:color="000000"/>
              <w:bottom w:val="single" w:sz="4" w:space="0" w:color="000000"/>
              <w:right w:val="single" w:sz="4" w:space="0" w:color="000000"/>
            </w:tcBorders>
          </w:tcPr>
          <w:p w14:paraId="607FAC28"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CFC65D5" w14:textId="77777777" w:rsidR="00691333" w:rsidRPr="00094184" w:rsidRDefault="00691333" w:rsidP="00691333">
            <w:pPr>
              <w:jc w:val="center"/>
              <w:rPr>
                <w:rFonts w:eastAsia="Calibri"/>
                <w:lang w:eastAsia="en-US"/>
              </w:rPr>
            </w:pPr>
            <w:r w:rsidRPr="00094184">
              <w:rPr>
                <w:rFonts w:eastAsia="Calibri"/>
                <w:lang w:eastAsia="en-US"/>
              </w:rPr>
              <w:t>Июнь</w:t>
            </w:r>
          </w:p>
        </w:tc>
        <w:tc>
          <w:tcPr>
            <w:tcW w:w="3685" w:type="dxa"/>
            <w:tcBorders>
              <w:top w:val="single" w:sz="4" w:space="0" w:color="000000"/>
              <w:left w:val="single" w:sz="4" w:space="0" w:color="000000"/>
              <w:bottom w:val="single" w:sz="4" w:space="0" w:color="000000"/>
              <w:right w:val="single" w:sz="4" w:space="0" w:color="000000"/>
            </w:tcBorders>
          </w:tcPr>
          <w:p w14:paraId="19DB540E" w14:textId="77777777" w:rsidR="00691333" w:rsidRPr="00094184" w:rsidRDefault="00691333" w:rsidP="00691333">
            <w:pPr>
              <w:ind w:right="75"/>
              <w:jc w:val="center"/>
              <w:rPr>
                <w:rFonts w:eastAsia="Calibri"/>
                <w:lang w:eastAsia="en-US"/>
              </w:rPr>
            </w:pPr>
            <w:r w:rsidRPr="00094184">
              <w:rPr>
                <w:rFonts w:eastAsia="Calibri"/>
                <w:lang w:eastAsia="en-US"/>
              </w:rPr>
              <w:t>Зам директора по ВР, педагог -организатор ДНВ, классные  руководители, организатор</w:t>
            </w:r>
          </w:p>
        </w:tc>
      </w:tr>
      <w:tr w:rsidR="00691333" w:rsidRPr="00094184" w14:paraId="5C1A5A09" w14:textId="77777777" w:rsidTr="00691333">
        <w:tc>
          <w:tcPr>
            <w:tcW w:w="846" w:type="dxa"/>
          </w:tcPr>
          <w:p w14:paraId="07C718B4" w14:textId="77777777" w:rsidR="00691333" w:rsidRPr="00094184" w:rsidRDefault="00691333" w:rsidP="00E434B7">
            <w:pPr>
              <w:numPr>
                <w:ilvl w:val="0"/>
                <w:numId w:val="134"/>
              </w:numPr>
              <w:spacing w:line="240" w:lineRule="auto"/>
              <w:contextualSpacing/>
              <w:jc w:val="center"/>
              <w:rPr>
                <w:rFonts w:eastAsia="Calibri"/>
                <w:lang w:eastAsia="en-US"/>
              </w:rPr>
            </w:pPr>
          </w:p>
        </w:tc>
        <w:tc>
          <w:tcPr>
            <w:tcW w:w="2551" w:type="dxa"/>
            <w:tcBorders>
              <w:top w:val="single" w:sz="4" w:space="0" w:color="000000"/>
              <w:left w:val="single" w:sz="4" w:space="0" w:color="000000"/>
              <w:bottom w:val="single" w:sz="4" w:space="0" w:color="000000"/>
              <w:right w:val="single" w:sz="4" w:space="0" w:color="000000"/>
            </w:tcBorders>
          </w:tcPr>
          <w:p w14:paraId="7C0B6E3B" w14:textId="77777777" w:rsidR="00691333" w:rsidRPr="00094184" w:rsidRDefault="00691333" w:rsidP="00691333">
            <w:pPr>
              <w:rPr>
                <w:rFonts w:eastAsia="Calibri"/>
                <w:lang w:eastAsia="en-US"/>
              </w:rPr>
            </w:pPr>
            <w:r w:rsidRPr="00094184">
              <w:rPr>
                <w:rFonts w:eastAsia="Calibri"/>
                <w:lang w:eastAsia="en-US"/>
              </w:rPr>
              <w:t>Благотворительные акции</w:t>
            </w:r>
          </w:p>
        </w:tc>
        <w:tc>
          <w:tcPr>
            <w:tcW w:w="1134" w:type="dxa"/>
            <w:tcBorders>
              <w:top w:val="single" w:sz="4" w:space="0" w:color="000000"/>
              <w:left w:val="single" w:sz="4" w:space="0" w:color="000000"/>
              <w:bottom w:val="single" w:sz="4" w:space="0" w:color="000000"/>
              <w:right w:val="single" w:sz="4" w:space="0" w:color="000000"/>
            </w:tcBorders>
          </w:tcPr>
          <w:p w14:paraId="5D90BA27" w14:textId="77777777" w:rsidR="00691333" w:rsidRDefault="00691333" w:rsidP="00691333">
            <w:r w:rsidRPr="00CF3636">
              <w:t>5-9</w:t>
            </w:r>
          </w:p>
        </w:tc>
        <w:tc>
          <w:tcPr>
            <w:tcW w:w="1418" w:type="dxa"/>
            <w:tcBorders>
              <w:top w:val="single" w:sz="4" w:space="0" w:color="000000"/>
              <w:left w:val="single" w:sz="4" w:space="0" w:color="000000"/>
              <w:bottom w:val="single" w:sz="4" w:space="0" w:color="000000"/>
              <w:right w:val="single" w:sz="4" w:space="0" w:color="000000"/>
            </w:tcBorders>
          </w:tcPr>
          <w:p w14:paraId="14425997" w14:textId="77777777" w:rsidR="00691333" w:rsidRPr="00094184" w:rsidRDefault="00691333" w:rsidP="00691333">
            <w:pPr>
              <w:jc w:val="center"/>
              <w:rPr>
                <w:rFonts w:eastAsia="Calibri"/>
                <w:lang w:eastAsia="en-US"/>
              </w:rPr>
            </w:pPr>
            <w:r w:rsidRPr="00094184">
              <w:rPr>
                <w:rFonts w:eastAsia="Calibri"/>
                <w:lang w:eastAsia="en-US"/>
              </w:rPr>
              <w:t>Сентябрь–май</w:t>
            </w:r>
          </w:p>
        </w:tc>
        <w:tc>
          <w:tcPr>
            <w:tcW w:w="3685" w:type="dxa"/>
            <w:tcBorders>
              <w:top w:val="single" w:sz="4" w:space="0" w:color="000000"/>
              <w:left w:val="single" w:sz="4" w:space="0" w:color="000000"/>
              <w:bottom w:val="single" w:sz="4" w:space="0" w:color="000000"/>
              <w:right w:val="single" w:sz="4" w:space="0" w:color="000000"/>
            </w:tcBorders>
          </w:tcPr>
          <w:p w14:paraId="5073AD27" w14:textId="77777777" w:rsidR="00691333" w:rsidRPr="00094184" w:rsidRDefault="00691333" w:rsidP="00691333">
            <w:pPr>
              <w:spacing w:line="265" w:lineRule="auto"/>
              <w:jc w:val="center"/>
              <w:rPr>
                <w:rFonts w:eastAsia="Calibri"/>
                <w:lang w:eastAsia="en-US"/>
              </w:rPr>
            </w:pPr>
            <w:r w:rsidRPr="00094184">
              <w:rPr>
                <w:rFonts w:eastAsia="Calibri"/>
                <w:lang w:eastAsia="en-US"/>
              </w:rPr>
              <w:t>Зам директора по ВР, педагог-организатор ДНВ, классные руководители, организатор</w:t>
            </w:r>
          </w:p>
          <w:p w14:paraId="00C68CF6" w14:textId="77777777" w:rsidR="00691333" w:rsidRPr="00094184" w:rsidRDefault="00691333" w:rsidP="00691333">
            <w:pPr>
              <w:jc w:val="center"/>
              <w:rPr>
                <w:rFonts w:eastAsia="Calibri"/>
                <w:lang w:eastAsia="en-US"/>
              </w:rPr>
            </w:pPr>
          </w:p>
        </w:tc>
      </w:tr>
    </w:tbl>
    <w:p w14:paraId="79FCEC99" w14:textId="77777777" w:rsidR="00691333" w:rsidRPr="00094184" w:rsidRDefault="00691333" w:rsidP="00691333">
      <w:pPr>
        <w:spacing w:line="259" w:lineRule="auto"/>
        <w:rPr>
          <w:rFonts w:eastAsia="Calibri"/>
          <w:b/>
          <w:sz w:val="28"/>
          <w:lang w:eastAsia="en-US"/>
        </w:rPr>
      </w:pPr>
    </w:p>
    <w:p w14:paraId="770DB35F" w14:textId="77777777" w:rsidR="00691333" w:rsidRPr="00094184" w:rsidRDefault="00691333" w:rsidP="00691333">
      <w:pPr>
        <w:spacing w:line="259" w:lineRule="auto"/>
        <w:rPr>
          <w:rFonts w:eastAsia="Calibri"/>
          <w:b/>
          <w:sz w:val="28"/>
          <w:lang w:eastAsia="en-US"/>
        </w:rPr>
      </w:pPr>
    </w:p>
    <w:p w14:paraId="63A74536"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6. Внешкольные мероприятия</w:t>
      </w:r>
    </w:p>
    <w:p w14:paraId="231712A5"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1276"/>
        <w:gridCol w:w="1559"/>
        <w:gridCol w:w="2268"/>
      </w:tblGrid>
      <w:tr w:rsidR="00691333" w:rsidRPr="00094184" w14:paraId="275C7709" w14:textId="77777777" w:rsidTr="00A2354E">
        <w:tc>
          <w:tcPr>
            <w:tcW w:w="846" w:type="dxa"/>
          </w:tcPr>
          <w:p w14:paraId="4732F83E"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096A3420"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1276" w:type="dxa"/>
          </w:tcPr>
          <w:p w14:paraId="4A5E5BAF"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559" w:type="dxa"/>
          </w:tcPr>
          <w:p w14:paraId="20F01AEC"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268" w:type="dxa"/>
          </w:tcPr>
          <w:p w14:paraId="36459B1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98D34C" w14:textId="77777777" w:rsidTr="00A2354E">
        <w:tc>
          <w:tcPr>
            <w:tcW w:w="846" w:type="dxa"/>
          </w:tcPr>
          <w:p w14:paraId="214F6365"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DA4EC55" w14:textId="77777777" w:rsidR="00691333" w:rsidRPr="00094184" w:rsidRDefault="00691333" w:rsidP="00691333">
            <w:pPr>
              <w:rPr>
                <w:rFonts w:eastAsia="Calibri"/>
                <w:lang w:eastAsia="en-US"/>
              </w:rPr>
            </w:pPr>
            <w:r w:rsidRPr="00094184">
              <w:rPr>
                <w:rFonts w:eastAsia="Calibri"/>
                <w:lang w:eastAsia="en-US"/>
              </w:rPr>
              <w:t xml:space="preserve">Посещение   Мемориального комплекса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3B0B867E" w14:textId="77777777" w:rsidR="00691333" w:rsidRPr="00094184" w:rsidRDefault="00691333" w:rsidP="00691333">
            <w:pPr>
              <w:jc w:val="center"/>
              <w:rPr>
                <w:rFonts w:eastAsia="Calibri"/>
                <w:lang w:eastAsia="en-US"/>
              </w:rPr>
            </w:pPr>
            <w:r>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4433754D"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0527E989"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36E916" w14:textId="77777777" w:rsidR="00691333" w:rsidRPr="00094184" w:rsidRDefault="00691333" w:rsidP="00691333">
            <w:pPr>
              <w:jc w:val="center"/>
              <w:rPr>
                <w:rFonts w:eastAsia="Calibri"/>
                <w:lang w:eastAsia="en-US"/>
              </w:rPr>
            </w:pPr>
            <w:r w:rsidRPr="00094184">
              <w:rPr>
                <w:rFonts w:eastAsia="Calibri"/>
                <w:lang w:eastAsia="en-US"/>
              </w:rPr>
              <w:t>Учитель ОБЖ, классные руководители родительский комитет</w:t>
            </w:r>
          </w:p>
        </w:tc>
      </w:tr>
      <w:tr w:rsidR="00691333" w:rsidRPr="00094184" w14:paraId="767BEBA6" w14:textId="77777777" w:rsidTr="00A2354E">
        <w:trPr>
          <w:trHeight w:val="1833"/>
        </w:trPr>
        <w:tc>
          <w:tcPr>
            <w:tcW w:w="846" w:type="dxa"/>
          </w:tcPr>
          <w:p w14:paraId="41EEF070" w14:textId="77777777" w:rsidR="00691333" w:rsidRPr="00094184" w:rsidRDefault="00691333" w:rsidP="00E434B7">
            <w:pPr>
              <w:numPr>
                <w:ilvl w:val="0"/>
                <w:numId w:val="135"/>
              </w:numPr>
              <w:spacing w:line="240" w:lineRule="auto"/>
              <w:contextualSpacing/>
              <w:jc w:val="center"/>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68ACCC3" w14:textId="77777777" w:rsidR="00691333" w:rsidRPr="00094184" w:rsidRDefault="00691333" w:rsidP="00691333">
            <w:pPr>
              <w:rPr>
                <w:rFonts w:eastAsia="Calibri"/>
                <w:lang w:eastAsia="en-US"/>
              </w:rPr>
            </w:pPr>
            <w:r w:rsidRPr="00094184">
              <w:rPr>
                <w:rFonts w:eastAsia="Calibri"/>
                <w:lang w:eastAsia="en-US"/>
              </w:rPr>
              <w:t xml:space="preserve">Посещение Национального музея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15DE00AD"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00CCAA4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6ADB0A0"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105DB881"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585B8EC4" w14:textId="77777777" w:rsidTr="00A2354E">
        <w:tc>
          <w:tcPr>
            <w:tcW w:w="846" w:type="dxa"/>
          </w:tcPr>
          <w:p w14:paraId="0B0C47C1"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12961BF" w14:textId="77777777" w:rsidR="00691333" w:rsidRPr="00094184" w:rsidRDefault="00691333" w:rsidP="00691333">
            <w:pPr>
              <w:tabs>
                <w:tab w:val="center" w:pos="540"/>
                <w:tab w:val="center" w:pos="1400"/>
                <w:tab w:val="center" w:pos="2495"/>
                <w:tab w:val="center" w:pos="4127"/>
              </w:tabs>
              <w:spacing w:after="31"/>
              <w:rPr>
                <w:rFonts w:eastAsia="Calibri"/>
                <w:lang w:eastAsia="en-US"/>
              </w:rPr>
            </w:pPr>
            <w:r w:rsidRPr="00094184">
              <w:rPr>
                <w:rFonts w:eastAsia="Calibri"/>
                <w:lang w:eastAsia="en-US"/>
              </w:rPr>
              <w:tab/>
              <w:t xml:space="preserve">Экскурсия </w:t>
            </w:r>
            <w:r w:rsidRPr="00094184">
              <w:rPr>
                <w:rFonts w:eastAsia="Calibri"/>
                <w:lang w:eastAsia="en-US"/>
              </w:rPr>
              <w:tab/>
              <w:t xml:space="preserve">в </w:t>
            </w:r>
            <w:r w:rsidRPr="00094184">
              <w:rPr>
                <w:rFonts w:eastAsia="Calibri"/>
                <w:lang w:eastAsia="en-US"/>
              </w:rPr>
              <w:tab/>
              <w:t xml:space="preserve">Национальную </w:t>
            </w:r>
            <w:r w:rsidRPr="00094184">
              <w:rPr>
                <w:rFonts w:eastAsia="Calibri"/>
                <w:lang w:eastAsia="en-US"/>
              </w:rPr>
              <w:tab/>
              <w:t xml:space="preserve">библиотеку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5B97C3C9"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683EE955"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508A509F"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6543CF6F"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7579AFD6" w14:textId="77777777" w:rsidR="00691333" w:rsidRPr="00094184" w:rsidRDefault="00691333" w:rsidP="00691333">
            <w:pPr>
              <w:jc w:val="center"/>
              <w:rPr>
                <w:rFonts w:eastAsia="Calibri"/>
                <w:lang w:eastAsia="en-US"/>
              </w:rPr>
            </w:pPr>
          </w:p>
        </w:tc>
      </w:tr>
      <w:tr w:rsidR="00691333" w:rsidRPr="00094184" w14:paraId="4D50322C" w14:textId="77777777" w:rsidTr="00A2354E">
        <w:tc>
          <w:tcPr>
            <w:tcW w:w="846" w:type="dxa"/>
          </w:tcPr>
          <w:p w14:paraId="4B80CFF1"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7B6291E" w14:textId="77777777" w:rsidR="00691333" w:rsidRPr="00094184" w:rsidRDefault="00691333" w:rsidP="00691333">
            <w:pPr>
              <w:rPr>
                <w:rFonts w:eastAsia="Calibri"/>
                <w:lang w:eastAsia="en-US"/>
              </w:rPr>
            </w:pPr>
            <w:r w:rsidRPr="00094184">
              <w:rPr>
                <w:rFonts w:eastAsia="Calibri"/>
                <w:lang w:eastAsia="en-US"/>
              </w:rPr>
              <w:t xml:space="preserve">Посещение исторических мест, музеев на </w:t>
            </w:r>
          </w:p>
          <w:p w14:paraId="12543234" w14:textId="77777777" w:rsidR="00691333" w:rsidRPr="00094184" w:rsidRDefault="00691333" w:rsidP="00691333">
            <w:pPr>
              <w:rPr>
                <w:rFonts w:eastAsia="Calibri"/>
                <w:lang w:eastAsia="en-US"/>
              </w:rPr>
            </w:pPr>
            <w:r w:rsidRPr="00094184">
              <w:rPr>
                <w:rFonts w:eastAsia="Calibri"/>
                <w:lang w:eastAsia="en-US"/>
              </w:rPr>
              <w:t xml:space="preserve">территории Чеченской Республики </w:t>
            </w:r>
          </w:p>
        </w:tc>
        <w:tc>
          <w:tcPr>
            <w:tcW w:w="1276" w:type="dxa"/>
            <w:tcBorders>
              <w:top w:val="single" w:sz="4" w:space="0" w:color="000000"/>
              <w:left w:val="single" w:sz="4" w:space="0" w:color="000000"/>
              <w:bottom w:val="single" w:sz="4" w:space="0" w:color="000000"/>
              <w:right w:val="single" w:sz="4" w:space="0" w:color="000000"/>
            </w:tcBorders>
          </w:tcPr>
          <w:p w14:paraId="4316A14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5634DC1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44ECD911" w14:textId="77777777" w:rsidR="00691333" w:rsidRPr="00094184" w:rsidRDefault="00691333" w:rsidP="00691333">
            <w:pPr>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 родительский комитет</w:t>
            </w:r>
          </w:p>
        </w:tc>
      </w:tr>
      <w:tr w:rsidR="00691333" w:rsidRPr="00094184" w14:paraId="00818BD0" w14:textId="77777777" w:rsidTr="00A2354E">
        <w:tc>
          <w:tcPr>
            <w:tcW w:w="846" w:type="dxa"/>
          </w:tcPr>
          <w:p w14:paraId="18A1A963"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EC07EB" w14:textId="77777777" w:rsidR="00691333" w:rsidRPr="00094184" w:rsidRDefault="00691333" w:rsidP="00691333">
            <w:pPr>
              <w:rPr>
                <w:rFonts w:eastAsia="Calibri"/>
                <w:lang w:eastAsia="en-US"/>
              </w:rPr>
            </w:pPr>
            <w:r w:rsidRPr="00094184">
              <w:rPr>
                <w:rFonts w:eastAsia="Calibri"/>
                <w:lang w:eastAsia="en-US"/>
              </w:rPr>
              <w:t xml:space="preserve">Экскурсия в Грозненский дендрологический сад  им. А.-Х. Кадырова  </w:t>
            </w:r>
          </w:p>
        </w:tc>
        <w:tc>
          <w:tcPr>
            <w:tcW w:w="1276" w:type="dxa"/>
            <w:tcBorders>
              <w:top w:val="single" w:sz="4" w:space="0" w:color="000000"/>
              <w:left w:val="single" w:sz="4" w:space="0" w:color="000000"/>
              <w:bottom w:val="single" w:sz="4" w:space="0" w:color="000000"/>
              <w:right w:val="single" w:sz="4" w:space="0" w:color="000000"/>
            </w:tcBorders>
          </w:tcPr>
          <w:p w14:paraId="55F88AC0"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3AEFD36C"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D8EB0C0" w14:textId="77777777" w:rsidR="00691333" w:rsidRPr="00094184" w:rsidRDefault="00691333" w:rsidP="00691333">
            <w:pPr>
              <w:spacing w:after="49"/>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061F796A"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638513D5" w14:textId="77777777" w:rsidTr="00A2354E">
        <w:tc>
          <w:tcPr>
            <w:tcW w:w="846" w:type="dxa"/>
          </w:tcPr>
          <w:p w14:paraId="04DD55CD"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A314588" w14:textId="77777777" w:rsidR="00691333" w:rsidRPr="00094184" w:rsidRDefault="00691333" w:rsidP="00691333">
            <w:pPr>
              <w:rPr>
                <w:rFonts w:eastAsia="Calibri"/>
                <w:lang w:eastAsia="en-US"/>
              </w:rPr>
            </w:pPr>
            <w:r w:rsidRPr="00094184">
              <w:rPr>
                <w:rFonts w:eastAsia="Calibri"/>
                <w:lang w:eastAsia="en-US"/>
              </w:rPr>
              <w:t xml:space="preserve">Посещение театров:  им. М.Ю.Лермонтова, имени Х. Нурадилова, ТЮЗ </w:t>
            </w:r>
          </w:p>
        </w:tc>
        <w:tc>
          <w:tcPr>
            <w:tcW w:w="1276" w:type="dxa"/>
            <w:tcBorders>
              <w:top w:val="single" w:sz="4" w:space="0" w:color="000000"/>
              <w:left w:val="single" w:sz="4" w:space="0" w:color="000000"/>
              <w:bottom w:val="single" w:sz="4" w:space="0" w:color="000000"/>
              <w:right w:val="single" w:sz="4" w:space="0" w:color="000000"/>
            </w:tcBorders>
          </w:tcPr>
          <w:p w14:paraId="0F455041" w14:textId="77777777" w:rsidR="00691333" w:rsidRDefault="00691333" w:rsidP="00691333">
            <w:pPr>
              <w:jc w:val="center"/>
            </w:pPr>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712479AB" w14:textId="77777777" w:rsidR="00691333" w:rsidRPr="00094184" w:rsidRDefault="00691333" w:rsidP="00691333">
            <w:pPr>
              <w:jc w:val="center"/>
              <w:rPr>
                <w:rFonts w:eastAsia="Calibri"/>
                <w:lang w:eastAsia="en-US"/>
              </w:rPr>
            </w:pPr>
            <w:r w:rsidRPr="00094184">
              <w:rPr>
                <w:rFonts w:eastAsia="Calibri"/>
                <w:lang w:eastAsia="en-US"/>
              </w:rPr>
              <w:t>Согласно плану классного руководителя</w:t>
            </w:r>
          </w:p>
        </w:tc>
        <w:tc>
          <w:tcPr>
            <w:tcW w:w="2268" w:type="dxa"/>
            <w:tcBorders>
              <w:top w:val="single" w:sz="4" w:space="0" w:color="000000"/>
              <w:left w:val="single" w:sz="4" w:space="0" w:color="000000"/>
              <w:bottom w:val="single" w:sz="4" w:space="0" w:color="000000"/>
              <w:right w:val="single" w:sz="4" w:space="0" w:color="000000"/>
            </w:tcBorders>
          </w:tcPr>
          <w:p w14:paraId="1F5C8DD5" w14:textId="77777777" w:rsidR="00691333" w:rsidRPr="00094184" w:rsidRDefault="00691333" w:rsidP="00691333">
            <w:pPr>
              <w:spacing w:after="44"/>
              <w:ind w:right="258"/>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3CB9EFD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443294D9" w14:textId="77777777" w:rsidR="00691333" w:rsidRPr="00094184" w:rsidRDefault="00691333" w:rsidP="00691333">
            <w:pPr>
              <w:jc w:val="center"/>
              <w:rPr>
                <w:rFonts w:eastAsia="Calibri"/>
                <w:lang w:eastAsia="en-US"/>
              </w:rPr>
            </w:pPr>
          </w:p>
        </w:tc>
      </w:tr>
      <w:tr w:rsidR="00691333" w:rsidRPr="00094184" w14:paraId="63F90DB4" w14:textId="77777777" w:rsidTr="00A2354E">
        <w:tc>
          <w:tcPr>
            <w:tcW w:w="846" w:type="dxa"/>
          </w:tcPr>
          <w:p w14:paraId="0356CBC4" w14:textId="77777777" w:rsidR="00691333" w:rsidRPr="00094184" w:rsidRDefault="00691333" w:rsidP="00E434B7">
            <w:pPr>
              <w:numPr>
                <w:ilvl w:val="0"/>
                <w:numId w:val="135"/>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3D3DB92" w14:textId="77777777" w:rsidR="00691333" w:rsidRPr="00094184" w:rsidRDefault="00691333" w:rsidP="00691333">
            <w:pPr>
              <w:rPr>
                <w:rFonts w:eastAsia="Calibri"/>
                <w:lang w:eastAsia="en-US"/>
              </w:rPr>
            </w:pPr>
            <w:r w:rsidRPr="00094184">
              <w:rPr>
                <w:rFonts w:eastAsia="Calibri"/>
                <w:lang w:eastAsia="en-US"/>
              </w:rPr>
              <w:t xml:space="preserve">Экспедиции и походы в рамка проекта РДШ  «Я познаю Россию» </w:t>
            </w:r>
          </w:p>
        </w:tc>
        <w:tc>
          <w:tcPr>
            <w:tcW w:w="1276" w:type="dxa"/>
            <w:tcBorders>
              <w:top w:val="single" w:sz="4" w:space="0" w:color="000000"/>
              <w:left w:val="single" w:sz="4" w:space="0" w:color="000000"/>
              <w:bottom w:val="single" w:sz="4" w:space="0" w:color="000000"/>
              <w:right w:val="single" w:sz="4" w:space="0" w:color="000000"/>
            </w:tcBorders>
          </w:tcPr>
          <w:p w14:paraId="619B40CF" w14:textId="77777777" w:rsidR="00691333" w:rsidRDefault="00691333" w:rsidP="00691333">
            <w:r w:rsidRPr="00B21923">
              <w:t>5-9</w:t>
            </w:r>
          </w:p>
        </w:tc>
        <w:tc>
          <w:tcPr>
            <w:tcW w:w="1559" w:type="dxa"/>
            <w:tcBorders>
              <w:top w:val="single" w:sz="4" w:space="0" w:color="000000"/>
              <w:left w:val="single" w:sz="4" w:space="0" w:color="000000"/>
              <w:bottom w:val="single" w:sz="4" w:space="0" w:color="000000"/>
              <w:right w:val="single" w:sz="4" w:space="0" w:color="000000"/>
            </w:tcBorders>
          </w:tcPr>
          <w:p w14:paraId="1C123E10" w14:textId="77777777" w:rsidR="00691333" w:rsidRPr="00094184" w:rsidRDefault="00691333" w:rsidP="00691333">
            <w:pPr>
              <w:rPr>
                <w:rFonts w:eastAsia="Calibri"/>
                <w:lang w:eastAsia="en-US"/>
              </w:rPr>
            </w:pPr>
            <w:r w:rsidRPr="00094184">
              <w:rPr>
                <w:rFonts w:eastAsia="Calibri"/>
                <w:lang w:eastAsia="en-US"/>
              </w:rPr>
              <w:t xml:space="preserve">Согласно плану классного руководителя </w:t>
            </w:r>
          </w:p>
        </w:tc>
        <w:tc>
          <w:tcPr>
            <w:tcW w:w="2268" w:type="dxa"/>
            <w:tcBorders>
              <w:top w:val="single" w:sz="4" w:space="0" w:color="000000"/>
              <w:left w:val="single" w:sz="4" w:space="0" w:color="000000"/>
              <w:bottom w:val="single" w:sz="4" w:space="0" w:color="000000"/>
              <w:right w:val="single" w:sz="4" w:space="0" w:color="000000"/>
            </w:tcBorders>
          </w:tcPr>
          <w:p w14:paraId="02E39EC5" w14:textId="77777777" w:rsidR="00691333" w:rsidRPr="00094184" w:rsidRDefault="00691333" w:rsidP="00691333">
            <w:pPr>
              <w:spacing w:after="44"/>
              <w:ind w:right="263"/>
              <w:jc w:val="center"/>
              <w:rPr>
                <w:rFonts w:eastAsia="Calibri"/>
                <w:lang w:eastAsia="en-US"/>
              </w:rPr>
            </w:pPr>
            <w:r w:rsidRPr="00094184">
              <w:rPr>
                <w:rFonts w:eastAsia="Calibri"/>
                <w:lang w:eastAsia="en-US"/>
              </w:rPr>
              <w:t>Заместитель директора по ВР, учитель ОБЖ, классные руководители</w:t>
            </w:r>
          </w:p>
          <w:p w14:paraId="714E8C75"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p w14:paraId="6D6F5ABE" w14:textId="77777777" w:rsidR="00691333" w:rsidRPr="00094184" w:rsidRDefault="00691333" w:rsidP="00691333">
            <w:pPr>
              <w:jc w:val="center"/>
              <w:rPr>
                <w:rFonts w:eastAsia="Calibri"/>
                <w:lang w:eastAsia="en-US"/>
              </w:rPr>
            </w:pPr>
          </w:p>
        </w:tc>
      </w:tr>
    </w:tbl>
    <w:p w14:paraId="582650D9" w14:textId="77777777" w:rsidR="00691333" w:rsidRPr="00094184" w:rsidRDefault="00691333" w:rsidP="00AB687F">
      <w:pPr>
        <w:tabs>
          <w:tab w:val="left" w:pos="954"/>
        </w:tabs>
        <w:spacing w:after="160" w:line="259" w:lineRule="auto"/>
        <w:ind w:firstLine="0"/>
        <w:rPr>
          <w:rFonts w:eastAsia="Calibri"/>
          <w:lang w:eastAsia="en-US"/>
        </w:rPr>
      </w:pPr>
    </w:p>
    <w:p w14:paraId="50F88BD1"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7. Организация предметно-пространственной среды</w:t>
      </w:r>
    </w:p>
    <w:p w14:paraId="6A18BBD9"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634" w:type="dxa"/>
        <w:tblLayout w:type="fixed"/>
        <w:tblLook w:val="04A0" w:firstRow="1" w:lastRow="0" w:firstColumn="1" w:lastColumn="0" w:noHBand="0" w:noVBand="1"/>
      </w:tblPr>
      <w:tblGrid>
        <w:gridCol w:w="846"/>
        <w:gridCol w:w="3685"/>
        <w:gridCol w:w="993"/>
        <w:gridCol w:w="1559"/>
        <w:gridCol w:w="2551"/>
      </w:tblGrid>
      <w:tr w:rsidR="00691333" w:rsidRPr="00094184" w14:paraId="194A189B" w14:textId="77777777" w:rsidTr="00691333">
        <w:tc>
          <w:tcPr>
            <w:tcW w:w="846" w:type="dxa"/>
          </w:tcPr>
          <w:p w14:paraId="51EB5563"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C37A3D6"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D951FAA"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1559" w:type="dxa"/>
          </w:tcPr>
          <w:p w14:paraId="2CEC64D9"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2551" w:type="dxa"/>
          </w:tcPr>
          <w:p w14:paraId="03E59321"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1127378B" w14:textId="77777777" w:rsidTr="00691333">
        <w:tc>
          <w:tcPr>
            <w:tcW w:w="846" w:type="dxa"/>
          </w:tcPr>
          <w:p w14:paraId="4A9EADF4"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843398" w14:textId="77777777" w:rsidR="00691333" w:rsidRPr="00094184" w:rsidRDefault="00691333" w:rsidP="00691333">
            <w:pPr>
              <w:rPr>
                <w:rFonts w:eastAsia="Calibri"/>
                <w:lang w:eastAsia="en-US"/>
              </w:rPr>
            </w:pPr>
            <w:r w:rsidRPr="00094184">
              <w:rPr>
                <w:rFonts w:eastAsia="Calibri"/>
                <w:lang w:eastAsia="en-US"/>
              </w:rPr>
              <w:t xml:space="preserve">Оформление школы государственной символикой: герб, флаг,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1EBC32C6"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4F4A6A1"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28A93A05"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7F2388E3"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114759B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79496EA9" w14:textId="77777777" w:rsidR="00691333" w:rsidRPr="00094184" w:rsidRDefault="00691333" w:rsidP="00691333">
            <w:pPr>
              <w:jc w:val="center"/>
              <w:rPr>
                <w:rFonts w:eastAsia="Calibri"/>
                <w:lang w:eastAsia="en-US"/>
              </w:rPr>
            </w:pPr>
          </w:p>
        </w:tc>
      </w:tr>
      <w:tr w:rsidR="00691333" w:rsidRPr="00094184" w14:paraId="21B52A38" w14:textId="77777777" w:rsidTr="00691333">
        <w:trPr>
          <w:trHeight w:val="1833"/>
        </w:trPr>
        <w:tc>
          <w:tcPr>
            <w:tcW w:w="846" w:type="dxa"/>
          </w:tcPr>
          <w:p w14:paraId="288A8393"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4E65B18" w14:textId="77777777" w:rsidR="00691333" w:rsidRPr="00094184" w:rsidRDefault="00691333" w:rsidP="00691333">
            <w:pPr>
              <w:ind w:right="35"/>
              <w:rPr>
                <w:rFonts w:eastAsia="Calibri"/>
                <w:lang w:eastAsia="en-US"/>
              </w:rPr>
            </w:pPr>
            <w:r w:rsidRPr="00094184">
              <w:rPr>
                <w:rFonts w:eastAsia="Calibri"/>
                <w:lang w:eastAsia="en-US"/>
              </w:rPr>
              <w:t xml:space="preserve">Оформление классных кабинетов и рекреаций тематическими баннерами </w:t>
            </w:r>
          </w:p>
        </w:tc>
        <w:tc>
          <w:tcPr>
            <w:tcW w:w="993" w:type="dxa"/>
            <w:tcBorders>
              <w:top w:val="single" w:sz="4" w:space="0" w:color="000000"/>
              <w:left w:val="single" w:sz="4" w:space="0" w:color="000000"/>
              <w:bottom w:val="single" w:sz="4" w:space="0" w:color="000000"/>
              <w:right w:val="single" w:sz="4" w:space="0" w:color="000000"/>
            </w:tcBorders>
          </w:tcPr>
          <w:p w14:paraId="74418680"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0D1D417" w14:textId="77777777" w:rsidR="00691333" w:rsidRPr="00094184" w:rsidRDefault="00691333" w:rsidP="00691333">
            <w:pPr>
              <w:ind w:right="326"/>
              <w:jc w:val="center"/>
              <w:rPr>
                <w:rFonts w:eastAsia="Calibri"/>
                <w:lang w:eastAsia="en-US"/>
              </w:rPr>
            </w:pPr>
            <w:r w:rsidRPr="00094184">
              <w:rPr>
                <w:rFonts w:eastAsia="Calibri"/>
                <w:lang w:eastAsia="en-US"/>
              </w:rPr>
              <w:t xml:space="preserve">Сентябрь </w:t>
            </w:r>
          </w:p>
          <w:p w14:paraId="5CC225EF" w14:textId="77777777" w:rsidR="00691333" w:rsidRPr="00094184" w:rsidRDefault="00691333" w:rsidP="00691333">
            <w:pPr>
              <w:ind w:right="326"/>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F3628C7"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p w14:paraId="7BC723CB" w14:textId="77777777" w:rsidR="00691333" w:rsidRPr="00094184" w:rsidRDefault="00691333" w:rsidP="00691333">
            <w:pPr>
              <w:jc w:val="center"/>
              <w:rPr>
                <w:rFonts w:eastAsia="Calibri"/>
                <w:lang w:eastAsia="en-US"/>
              </w:rPr>
            </w:pPr>
          </w:p>
        </w:tc>
      </w:tr>
      <w:tr w:rsidR="00691333" w:rsidRPr="00094184" w14:paraId="45269961" w14:textId="77777777" w:rsidTr="00691333">
        <w:tc>
          <w:tcPr>
            <w:tcW w:w="846" w:type="dxa"/>
          </w:tcPr>
          <w:p w14:paraId="3E216968"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D58410" w14:textId="77777777" w:rsidR="00691333" w:rsidRPr="00094184" w:rsidRDefault="00691333" w:rsidP="00691333">
            <w:pPr>
              <w:rPr>
                <w:rFonts w:eastAsia="Calibri"/>
                <w:lang w:eastAsia="en-US"/>
              </w:rPr>
            </w:pPr>
            <w:r w:rsidRPr="00094184">
              <w:rPr>
                <w:rFonts w:eastAsia="Calibri"/>
                <w:lang w:eastAsia="en-US"/>
              </w:rPr>
              <w:t xml:space="preserve">Оформление выставок: рисунков, поделок в рекреациях школы </w:t>
            </w:r>
          </w:p>
        </w:tc>
        <w:tc>
          <w:tcPr>
            <w:tcW w:w="993" w:type="dxa"/>
            <w:tcBorders>
              <w:top w:val="single" w:sz="4" w:space="0" w:color="000000"/>
              <w:left w:val="single" w:sz="4" w:space="0" w:color="000000"/>
              <w:bottom w:val="single" w:sz="4" w:space="0" w:color="000000"/>
              <w:right w:val="single" w:sz="4" w:space="0" w:color="000000"/>
            </w:tcBorders>
          </w:tcPr>
          <w:p w14:paraId="74382603"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91736E1" w14:textId="77777777" w:rsidR="00691333" w:rsidRPr="00094184" w:rsidRDefault="00691333" w:rsidP="00691333">
            <w:pPr>
              <w:ind w:right="259"/>
              <w:jc w:val="center"/>
              <w:rPr>
                <w:rFonts w:eastAsia="Calibri"/>
                <w:lang w:eastAsia="en-US"/>
              </w:rPr>
            </w:pPr>
            <w:r w:rsidRPr="00094184">
              <w:rPr>
                <w:rFonts w:eastAsia="Calibri"/>
                <w:lang w:eastAsia="en-US"/>
              </w:rPr>
              <w:t xml:space="preserve">Сентябрь </w:t>
            </w:r>
          </w:p>
          <w:p w14:paraId="7AA11DE4" w14:textId="77777777" w:rsidR="00691333" w:rsidRPr="00094184" w:rsidRDefault="00691333" w:rsidP="00691333">
            <w:pPr>
              <w:ind w:right="259"/>
              <w:jc w:val="center"/>
              <w:rPr>
                <w:rFonts w:eastAsia="Calibri"/>
                <w:lang w:eastAsia="en-US"/>
              </w:rPr>
            </w:pPr>
            <w:r w:rsidRPr="00094184">
              <w:rPr>
                <w:rFonts w:eastAsia="Calibri"/>
                <w:lang w:eastAsia="en-US"/>
              </w:rPr>
              <w:t>1-я неделя</w:t>
            </w:r>
          </w:p>
        </w:tc>
        <w:tc>
          <w:tcPr>
            <w:tcW w:w="2551" w:type="dxa"/>
            <w:tcBorders>
              <w:top w:val="single" w:sz="4" w:space="0" w:color="000000"/>
              <w:left w:val="single" w:sz="4" w:space="0" w:color="000000"/>
              <w:bottom w:val="single" w:sz="4" w:space="0" w:color="000000"/>
              <w:right w:val="single" w:sz="4" w:space="0" w:color="000000"/>
            </w:tcBorders>
          </w:tcPr>
          <w:p w14:paraId="1204B0F6"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59058E07"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5EC60578" w14:textId="77777777" w:rsidTr="00691333">
        <w:tc>
          <w:tcPr>
            <w:tcW w:w="846" w:type="dxa"/>
          </w:tcPr>
          <w:p w14:paraId="74D6FB39"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670A381" w14:textId="77777777" w:rsidR="00691333" w:rsidRPr="00094184" w:rsidRDefault="00691333" w:rsidP="00691333">
            <w:pPr>
              <w:spacing w:line="280" w:lineRule="auto"/>
              <w:rPr>
                <w:rFonts w:eastAsia="Calibri"/>
                <w:lang w:eastAsia="en-US"/>
              </w:rPr>
            </w:pPr>
            <w:r w:rsidRPr="00094184">
              <w:rPr>
                <w:rFonts w:eastAsia="Calibri"/>
                <w:lang w:eastAsia="en-US"/>
              </w:rPr>
              <w:t xml:space="preserve">Выставка фоторабот обучающихся, стендовая презентация </w:t>
            </w:r>
          </w:p>
        </w:tc>
        <w:tc>
          <w:tcPr>
            <w:tcW w:w="993" w:type="dxa"/>
            <w:tcBorders>
              <w:top w:val="single" w:sz="4" w:space="0" w:color="000000"/>
              <w:left w:val="single" w:sz="4" w:space="0" w:color="000000"/>
              <w:bottom w:val="single" w:sz="4" w:space="0" w:color="000000"/>
              <w:right w:val="single" w:sz="4" w:space="0" w:color="000000"/>
            </w:tcBorders>
          </w:tcPr>
          <w:p w14:paraId="5A3D77FC"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0330DC96" w14:textId="77777777" w:rsidR="00691333" w:rsidRPr="00094184" w:rsidRDefault="00691333" w:rsidP="00691333">
            <w:pPr>
              <w:ind w:right="259"/>
              <w:jc w:val="center"/>
              <w:rPr>
                <w:rFonts w:eastAsia="Calibri"/>
                <w:lang w:eastAsia="en-US"/>
              </w:rPr>
            </w:pPr>
            <w:r w:rsidRPr="00094184">
              <w:rPr>
                <w:rFonts w:eastAsia="Calibri"/>
                <w:lang w:eastAsia="en-US"/>
              </w:rPr>
              <w:t>Сентябрь</w:t>
            </w:r>
          </w:p>
          <w:p w14:paraId="048B1866" w14:textId="77777777" w:rsidR="00691333" w:rsidRPr="00094184" w:rsidRDefault="00691333" w:rsidP="00691333">
            <w:pPr>
              <w:ind w:right="259"/>
              <w:jc w:val="center"/>
              <w:rPr>
                <w:rFonts w:eastAsia="Calibri"/>
                <w:lang w:eastAsia="en-US"/>
              </w:rPr>
            </w:pPr>
            <w:r w:rsidRPr="00094184">
              <w:rPr>
                <w:rFonts w:eastAsia="Calibri"/>
                <w:lang w:eastAsia="en-US"/>
              </w:rPr>
              <w:t xml:space="preserve"> 1-я неделя</w:t>
            </w:r>
          </w:p>
        </w:tc>
        <w:tc>
          <w:tcPr>
            <w:tcW w:w="2551" w:type="dxa"/>
            <w:tcBorders>
              <w:top w:val="single" w:sz="4" w:space="0" w:color="000000"/>
              <w:left w:val="single" w:sz="4" w:space="0" w:color="000000"/>
              <w:bottom w:val="single" w:sz="4" w:space="0" w:color="000000"/>
              <w:right w:val="single" w:sz="4" w:space="0" w:color="000000"/>
            </w:tcBorders>
          </w:tcPr>
          <w:p w14:paraId="6733B37B"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45796FE2" w14:textId="77777777" w:rsidR="00691333" w:rsidRPr="00094184" w:rsidRDefault="00691333" w:rsidP="00691333">
            <w:pPr>
              <w:jc w:val="center"/>
              <w:rPr>
                <w:rFonts w:eastAsia="Calibri"/>
                <w:lang w:eastAsia="en-US"/>
              </w:rPr>
            </w:pPr>
          </w:p>
        </w:tc>
      </w:tr>
      <w:tr w:rsidR="00691333" w:rsidRPr="00094184" w14:paraId="2C1E76D3" w14:textId="77777777" w:rsidTr="00691333">
        <w:tc>
          <w:tcPr>
            <w:tcW w:w="846" w:type="dxa"/>
          </w:tcPr>
          <w:p w14:paraId="6DCCBAA9"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221DF14" w14:textId="77777777" w:rsidR="00691333" w:rsidRPr="00094184" w:rsidRDefault="00691333" w:rsidP="00691333">
            <w:pPr>
              <w:ind w:right="277"/>
              <w:rPr>
                <w:rFonts w:eastAsia="Calibri"/>
                <w:lang w:eastAsia="en-US"/>
              </w:rPr>
            </w:pPr>
            <w:r w:rsidRPr="00094184">
              <w:rPr>
                <w:rFonts w:eastAsia="Calibri"/>
                <w:lang w:eastAsia="en-US"/>
              </w:rPr>
              <w:t xml:space="preserve">Проектирование и разбивка клумб, цветников, живых изгородей, поддержание чистоты территории школьного участка </w:t>
            </w:r>
          </w:p>
        </w:tc>
        <w:tc>
          <w:tcPr>
            <w:tcW w:w="993" w:type="dxa"/>
            <w:tcBorders>
              <w:top w:val="single" w:sz="4" w:space="0" w:color="000000"/>
              <w:left w:val="single" w:sz="4" w:space="0" w:color="000000"/>
              <w:bottom w:val="single" w:sz="4" w:space="0" w:color="000000"/>
              <w:right w:val="single" w:sz="4" w:space="0" w:color="000000"/>
            </w:tcBorders>
          </w:tcPr>
          <w:p w14:paraId="4877DB81"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392CCA84"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2551" w:type="dxa"/>
            <w:tcBorders>
              <w:top w:val="single" w:sz="4" w:space="0" w:color="000000"/>
              <w:left w:val="single" w:sz="4" w:space="0" w:color="000000"/>
              <w:bottom w:val="single" w:sz="4" w:space="0" w:color="000000"/>
              <w:right w:val="single" w:sz="4" w:space="0" w:color="000000"/>
            </w:tcBorders>
          </w:tcPr>
          <w:p w14:paraId="0661FDF4" w14:textId="77777777" w:rsidR="00691333" w:rsidRPr="00094184" w:rsidRDefault="00691333" w:rsidP="00691333">
            <w:pPr>
              <w:spacing w:after="20"/>
              <w:jc w:val="center"/>
              <w:rPr>
                <w:rFonts w:eastAsia="Calibri"/>
                <w:lang w:eastAsia="en-US"/>
              </w:rPr>
            </w:pPr>
            <w:r w:rsidRPr="00094184">
              <w:rPr>
                <w:rFonts w:eastAsia="Calibri"/>
                <w:lang w:eastAsia="en-US"/>
              </w:rPr>
              <w:t>Заместитель директора по АХЧ,</w:t>
            </w:r>
          </w:p>
          <w:p w14:paraId="78581E81"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p w14:paraId="679722C9" w14:textId="77777777" w:rsidR="00691333" w:rsidRPr="00094184" w:rsidRDefault="00691333" w:rsidP="00691333">
            <w:pPr>
              <w:jc w:val="center"/>
              <w:rPr>
                <w:rFonts w:eastAsia="Calibri"/>
                <w:lang w:eastAsia="en-US"/>
              </w:rPr>
            </w:pPr>
          </w:p>
        </w:tc>
      </w:tr>
      <w:tr w:rsidR="00691333" w:rsidRPr="00094184" w14:paraId="3B63188B" w14:textId="77777777" w:rsidTr="00691333">
        <w:tc>
          <w:tcPr>
            <w:tcW w:w="846" w:type="dxa"/>
          </w:tcPr>
          <w:p w14:paraId="27C15585"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FA9320" w14:textId="77777777" w:rsidR="00691333" w:rsidRPr="00094184" w:rsidRDefault="00691333" w:rsidP="00691333">
            <w:pPr>
              <w:rPr>
                <w:rFonts w:eastAsia="Calibri"/>
                <w:lang w:eastAsia="en-US"/>
              </w:rPr>
            </w:pPr>
            <w:r w:rsidRPr="00094184">
              <w:rPr>
                <w:rFonts w:eastAsia="Calibri"/>
                <w:lang w:eastAsia="en-US"/>
              </w:rPr>
              <w:t xml:space="preserve">Оборудование во дворе школы спортивных и игровых площадок </w:t>
            </w:r>
          </w:p>
        </w:tc>
        <w:tc>
          <w:tcPr>
            <w:tcW w:w="993" w:type="dxa"/>
            <w:tcBorders>
              <w:top w:val="single" w:sz="4" w:space="0" w:color="000000"/>
              <w:left w:val="single" w:sz="4" w:space="0" w:color="000000"/>
              <w:bottom w:val="single" w:sz="4" w:space="0" w:color="000000"/>
              <w:right w:val="single" w:sz="4" w:space="0" w:color="000000"/>
            </w:tcBorders>
          </w:tcPr>
          <w:p w14:paraId="2DEB1B3A"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2F80496D"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678DADC4"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415029DF"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r w:rsidR="00691333" w:rsidRPr="00094184" w14:paraId="6ED7D90D" w14:textId="77777777" w:rsidTr="00691333">
        <w:tc>
          <w:tcPr>
            <w:tcW w:w="846" w:type="dxa"/>
          </w:tcPr>
          <w:p w14:paraId="63B15FBD" w14:textId="77777777" w:rsidR="00691333" w:rsidRPr="00094184" w:rsidRDefault="00691333" w:rsidP="00E434B7">
            <w:pPr>
              <w:numPr>
                <w:ilvl w:val="0"/>
                <w:numId w:val="136"/>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6B2CE4C" w14:textId="77777777" w:rsidR="00691333" w:rsidRPr="00094184" w:rsidRDefault="00691333" w:rsidP="00691333">
            <w:pPr>
              <w:rPr>
                <w:rFonts w:eastAsia="Calibri"/>
                <w:lang w:eastAsia="en-US"/>
              </w:rPr>
            </w:pPr>
            <w:r w:rsidRPr="00094184">
              <w:rPr>
                <w:rFonts w:eastAsia="Calibri"/>
                <w:lang w:eastAsia="en-US"/>
              </w:rPr>
              <w:t xml:space="preserve">Событийное оформление пространства при проведении конкретных школьных дел </w:t>
            </w:r>
          </w:p>
        </w:tc>
        <w:tc>
          <w:tcPr>
            <w:tcW w:w="993" w:type="dxa"/>
            <w:tcBorders>
              <w:top w:val="single" w:sz="4" w:space="0" w:color="000000"/>
              <w:left w:val="single" w:sz="4" w:space="0" w:color="000000"/>
              <w:bottom w:val="single" w:sz="4" w:space="0" w:color="000000"/>
              <w:right w:val="single" w:sz="4" w:space="0" w:color="000000"/>
            </w:tcBorders>
          </w:tcPr>
          <w:p w14:paraId="34A0FE05" w14:textId="77777777" w:rsidR="00691333" w:rsidRDefault="00691333" w:rsidP="00691333">
            <w:pPr>
              <w:jc w:val="center"/>
            </w:pPr>
            <w:r w:rsidRPr="003165D6">
              <w:rPr>
                <w:rFonts w:eastAsia="Calibri"/>
                <w:lang w:eastAsia="en-US"/>
              </w:rPr>
              <w:t>5-9</w:t>
            </w:r>
          </w:p>
        </w:tc>
        <w:tc>
          <w:tcPr>
            <w:tcW w:w="1559" w:type="dxa"/>
            <w:tcBorders>
              <w:top w:val="single" w:sz="4" w:space="0" w:color="000000"/>
              <w:left w:val="single" w:sz="4" w:space="0" w:color="000000"/>
              <w:bottom w:val="single" w:sz="4" w:space="0" w:color="000000"/>
              <w:right w:val="single" w:sz="4" w:space="0" w:color="000000"/>
            </w:tcBorders>
          </w:tcPr>
          <w:p w14:paraId="1F3DD970" w14:textId="77777777" w:rsidR="00691333" w:rsidRPr="00094184" w:rsidRDefault="00691333" w:rsidP="00691333">
            <w:pPr>
              <w:rPr>
                <w:rFonts w:eastAsia="Calibri"/>
                <w:lang w:eastAsia="en-US"/>
              </w:rPr>
            </w:pPr>
            <w:r w:rsidRPr="00094184">
              <w:rPr>
                <w:rFonts w:eastAsia="Calibri"/>
                <w:lang w:eastAsia="en-US"/>
              </w:rPr>
              <w:t xml:space="preserve">В течение года </w:t>
            </w:r>
          </w:p>
        </w:tc>
        <w:tc>
          <w:tcPr>
            <w:tcW w:w="2551" w:type="dxa"/>
            <w:tcBorders>
              <w:top w:val="single" w:sz="4" w:space="0" w:color="000000"/>
              <w:left w:val="single" w:sz="4" w:space="0" w:color="000000"/>
              <w:bottom w:val="single" w:sz="4" w:space="0" w:color="000000"/>
              <w:right w:val="single" w:sz="4" w:space="0" w:color="000000"/>
            </w:tcBorders>
          </w:tcPr>
          <w:p w14:paraId="22CB6C70" w14:textId="77777777" w:rsidR="00691333" w:rsidRPr="00094184" w:rsidRDefault="00691333" w:rsidP="00691333">
            <w:pPr>
              <w:spacing w:after="25"/>
              <w:jc w:val="center"/>
              <w:rPr>
                <w:rFonts w:eastAsia="Calibri"/>
                <w:lang w:eastAsia="en-US"/>
              </w:rPr>
            </w:pPr>
            <w:r w:rsidRPr="00094184">
              <w:rPr>
                <w:rFonts w:eastAsia="Calibri"/>
                <w:lang w:eastAsia="en-US"/>
              </w:rPr>
              <w:t>Заместитель директора по АХЧ,</w:t>
            </w:r>
          </w:p>
          <w:p w14:paraId="710BDADA"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w:t>
            </w:r>
          </w:p>
        </w:tc>
      </w:tr>
    </w:tbl>
    <w:p w14:paraId="69AEAB4D" w14:textId="77777777" w:rsidR="00691333" w:rsidRPr="00094184" w:rsidRDefault="00691333" w:rsidP="00691333">
      <w:pPr>
        <w:tabs>
          <w:tab w:val="left" w:pos="954"/>
        </w:tabs>
        <w:spacing w:after="160" w:line="259" w:lineRule="auto"/>
        <w:rPr>
          <w:rFonts w:eastAsia="Calibri"/>
          <w:lang w:eastAsia="en-US"/>
        </w:rPr>
      </w:pPr>
    </w:p>
    <w:p w14:paraId="6CEE923F" w14:textId="77777777" w:rsidR="00691333" w:rsidRPr="00094184" w:rsidRDefault="00691333" w:rsidP="00691333">
      <w:pPr>
        <w:tabs>
          <w:tab w:val="left" w:pos="954"/>
        </w:tabs>
        <w:spacing w:after="160" w:line="259" w:lineRule="auto"/>
        <w:rPr>
          <w:rFonts w:eastAsia="Calibri"/>
          <w:lang w:eastAsia="en-US"/>
        </w:rPr>
      </w:pPr>
    </w:p>
    <w:p w14:paraId="176D5C99" w14:textId="77777777" w:rsidR="00691333" w:rsidRDefault="00691333" w:rsidP="00691333">
      <w:pPr>
        <w:tabs>
          <w:tab w:val="left" w:pos="954"/>
        </w:tabs>
        <w:spacing w:after="160" w:line="259" w:lineRule="auto"/>
        <w:rPr>
          <w:rFonts w:eastAsia="Calibri"/>
          <w:lang w:eastAsia="en-US"/>
        </w:rPr>
      </w:pPr>
    </w:p>
    <w:p w14:paraId="598607A9" w14:textId="77777777" w:rsidR="00691333" w:rsidRDefault="00691333" w:rsidP="00691333">
      <w:pPr>
        <w:tabs>
          <w:tab w:val="left" w:pos="954"/>
        </w:tabs>
        <w:spacing w:after="160" w:line="259" w:lineRule="auto"/>
        <w:rPr>
          <w:rFonts w:eastAsia="Calibri"/>
          <w:lang w:eastAsia="en-US"/>
        </w:rPr>
      </w:pPr>
    </w:p>
    <w:p w14:paraId="05E0D370" w14:textId="77777777" w:rsidR="00691333" w:rsidRDefault="00691333" w:rsidP="00691333">
      <w:pPr>
        <w:tabs>
          <w:tab w:val="left" w:pos="954"/>
        </w:tabs>
        <w:spacing w:after="160" w:line="259" w:lineRule="auto"/>
        <w:rPr>
          <w:rFonts w:eastAsia="Calibri"/>
          <w:lang w:eastAsia="en-US"/>
        </w:rPr>
      </w:pPr>
    </w:p>
    <w:p w14:paraId="1D1C1887" w14:textId="77777777" w:rsidR="00691333" w:rsidRDefault="00691333" w:rsidP="00691333">
      <w:pPr>
        <w:tabs>
          <w:tab w:val="left" w:pos="954"/>
        </w:tabs>
        <w:spacing w:after="160" w:line="259" w:lineRule="auto"/>
        <w:rPr>
          <w:rFonts w:eastAsia="Calibri"/>
          <w:lang w:eastAsia="en-US"/>
        </w:rPr>
      </w:pPr>
    </w:p>
    <w:p w14:paraId="59E5A64B" w14:textId="77777777" w:rsidR="00691333" w:rsidRDefault="00691333" w:rsidP="00691333">
      <w:pPr>
        <w:tabs>
          <w:tab w:val="left" w:pos="954"/>
        </w:tabs>
        <w:spacing w:after="160" w:line="259" w:lineRule="auto"/>
        <w:rPr>
          <w:rFonts w:eastAsia="Calibri"/>
          <w:lang w:eastAsia="en-US"/>
        </w:rPr>
      </w:pPr>
    </w:p>
    <w:p w14:paraId="5A296E60" w14:textId="77777777" w:rsidR="00691333" w:rsidRDefault="00691333" w:rsidP="00691333">
      <w:pPr>
        <w:tabs>
          <w:tab w:val="left" w:pos="954"/>
        </w:tabs>
        <w:spacing w:after="160" w:line="259" w:lineRule="auto"/>
        <w:rPr>
          <w:rFonts w:eastAsia="Calibri"/>
          <w:lang w:eastAsia="en-US"/>
        </w:rPr>
      </w:pPr>
    </w:p>
    <w:p w14:paraId="027C3EA2" w14:textId="77777777" w:rsidR="00691333" w:rsidRPr="00094184" w:rsidRDefault="00691333" w:rsidP="00691333">
      <w:pPr>
        <w:tabs>
          <w:tab w:val="left" w:pos="954"/>
        </w:tabs>
        <w:spacing w:after="160" w:line="259" w:lineRule="auto"/>
        <w:rPr>
          <w:rFonts w:eastAsia="Calibri"/>
          <w:lang w:eastAsia="en-US"/>
        </w:rPr>
      </w:pPr>
    </w:p>
    <w:p w14:paraId="737B7396" w14:textId="77777777" w:rsidR="00691333" w:rsidRPr="00094184" w:rsidRDefault="00691333" w:rsidP="00691333">
      <w:pPr>
        <w:tabs>
          <w:tab w:val="left" w:pos="954"/>
        </w:tabs>
        <w:spacing w:after="160" w:line="259" w:lineRule="auto"/>
        <w:rPr>
          <w:rFonts w:eastAsia="Calibri"/>
          <w:lang w:eastAsia="en-US"/>
        </w:rPr>
      </w:pPr>
    </w:p>
    <w:p w14:paraId="620E3E2C" w14:textId="77777777" w:rsidR="00691333" w:rsidRPr="00227B9D" w:rsidRDefault="00691333" w:rsidP="00AB687F">
      <w:pPr>
        <w:tabs>
          <w:tab w:val="left" w:pos="9355"/>
        </w:tabs>
        <w:spacing w:line="259" w:lineRule="auto"/>
        <w:jc w:val="center"/>
        <w:rPr>
          <w:rFonts w:eastAsia="Calibri"/>
          <w:b/>
          <w:lang w:eastAsia="en-US"/>
        </w:rPr>
      </w:pPr>
      <w:r w:rsidRPr="00227B9D">
        <w:rPr>
          <w:rFonts w:eastAsia="Calibri"/>
          <w:b/>
          <w:lang w:eastAsia="en-US"/>
        </w:rPr>
        <w:t>МОДУЛЬ 8. Взаимодействие с родителями (законными представителями)</w:t>
      </w:r>
    </w:p>
    <w:p w14:paraId="5774187E"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7377EF31" w14:textId="77777777" w:rsidTr="00691333">
        <w:tc>
          <w:tcPr>
            <w:tcW w:w="846" w:type="dxa"/>
          </w:tcPr>
          <w:p w14:paraId="1BDC72F1"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33240D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9EF8320"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248653D8"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504B4A8D"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A607F9" w14:textId="77777777" w:rsidTr="00691333">
        <w:tc>
          <w:tcPr>
            <w:tcW w:w="9776" w:type="dxa"/>
            <w:gridSpan w:val="5"/>
            <w:shd w:val="clear" w:color="auto" w:fill="FBE4D5"/>
          </w:tcPr>
          <w:p w14:paraId="5B202130"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D2A965B" w14:textId="77777777" w:rsidTr="00691333">
        <w:tc>
          <w:tcPr>
            <w:tcW w:w="846" w:type="dxa"/>
          </w:tcPr>
          <w:p w14:paraId="4E8CDDF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D2CD036"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Встречи с родителями будущих </w:t>
            </w:r>
          </w:p>
          <w:p w14:paraId="0B3C5BEC" w14:textId="77777777" w:rsidR="00691333" w:rsidRPr="00094184" w:rsidRDefault="00691333" w:rsidP="00691333">
            <w:pPr>
              <w:spacing w:line="278" w:lineRule="auto"/>
              <w:rPr>
                <w:rFonts w:eastAsia="Calibri"/>
                <w:lang w:eastAsia="en-US"/>
              </w:rPr>
            </w:pPr>
            <w:r w:rsidRPr="00094184">
              <w:rPr>
                <w:rFonts w:eastAsia="Calibri"/>
                <w:lang w:eastAsia="en-US"/>
              </w:rPr>
              <w:t xml:space="preserve">первоклассников </w:t>
            </w:r>
          </w:p>
        </w:tc>
        <w:tc>
          <w:tcPr>
            <w:tcW w:w="993" w:type="dxa"/>
            <w:tcBorders>
              <w:top w:val="single" w:sz="4" w:space="0" w:color="000000"/>
              <w:left w:val="single" w:sz="4" w:space="0" w:color="000000"/>
              <w:bottom w:val="single" w:sz="4" w:space="0" w:color="000000"/>
              <w:right w:val="single" w:sz="4" w:space="0" w:color="000000"/>
            </w:tcBorders>
          </w:tcPr>
          <w:p w14:paraId="259F17F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3675783"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0E95354D"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305142C0" w14:textId="77777777" w:rsidTr="00691333">
        <w:trPr>
          <w:trHeight w:val="1044"/>
        </w:trPr>
        <w:tc>
          <w:tcPr>
            <w:tcW w:w="846" w:type="dxa"/>
          </w:tcPr>
          <w:p w14:paraId="35D6CA32"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C17AF4B" w14:textId="77777777" w:rsidR="00691333" w:rsidRPr="00094184" w:rsidRDefault="00691333" w:rsidP="00691333">
            <w:pPr>
              <w:spacing w:line="238" w:lineRule="auto"/>
              <w:ind w:right="116"/>
              <w:rPr>
                <w:rFonts w:eastAsia="Calibri"/>
                <w:lang w:eastAsia="en-US"/>
              </w:rPr>
            </w:pPr>
            <w:r w:rsidRPr="00094184">
              <w:rPr>
                <w:rFonts w:eastAsia="Calibri"/>
                <w:lang w:eastAsia="en-US"/>
              </w:rPr>
              <w:t>Общешкольное родительское собрание. Выборы родительского комитета и  Управляющего Совета Школы</w:t>
            </w:r>
          </w:p>
        </w:tc>
        <w:tc>
          <w:tcPr>
            <w:tcW w:w="993" w:type="dxa"/>
            <w:tcBorders>
              <w:top w:val="single" w:sz="4" w:space="0" w:color="000000"/>
              <w:left w:val="single" w:sz="4" w:space="0" w:color="000000"/>
              <w:bottom w:val="single" w:sz="4" w:space="0" w:color="000000"/>
              <w:right w:val="single" w:sz="4" w:space="0" w:color="000000"/>
            </w:tcBorders>
          </w:tcPr>
          <w:p w14:paraId="03AC7C8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0B322E4C"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1F26D8A0" w14:textId="77777777" w:rsidR="00691333" w:rsidRPr="00094184" w:rsidRDefault="00691333" w:rsidP="00691333">
            <w:pPr>
              <w:jc w:val="center"/>
              <w:rPr>
                <w:rFonts w:eastAsia="Calibri"/>
                <w:lang w:eastAsia="en-US"/>
              </w:rPr>
            </w:pPr>
            <w:r w:rsidRPr="00094184">
              <w:rPr>
                <w:rFonts w:eastAsia="Calibri"/>
                <w:lang w:eastAsia="en-US"/>
              </w:rPr>
              <w:t>Администрация школы</w:t>
            </w:r>
          </w:p>
        </w:tc>
      </w:tr>
      <w:tr w:rsidR="00691333" w:rsidRPr="00094184" w14:paraId="068089A3" w14:textId="77777777" w:rsidTr="00691333">
        <w:tc>
          <w:tcPr>
            <w:tcW w:w="846" w:type="dxa"/>
          </w:tcPr>
          <w:p w14:paraId="387A844F"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F32AC41" w14:textId="77777777" w:rsidR="00691333" w:rsidRPr="00094184" w:rsidRDefault="00691333" w:rsidP="00691333">
            <w:pPr>
              <w:rPr>
                <w:rFonts w:eastAsia="Calibri"/>
                <w:lang w:eastAsia="en-US"/>
              </w:rPr>
            </w:pPr>
            <w:r w:rsidRPr="00094184">
              <w:rPr>
                <w:rFonts w:eastAsia="Calibri"/>
                <w:lang w:eastAsia="en-US"/>
              </w:rPr>
              <w:t xml:space="preserve">Планирование работы на год всех </w:t>
            </w:r>
          </w:p>
          <w:p w14:paraId="6607267B" w14:textId="77777777" w:rsidR="00691333" w:rsidRPr="00094184" w:rsidRDefault="00691333" w:rsidP="00691333">
            <w:pPr>
              <w:rPr>
                <w:rFonts w:eastAsia="Calibri"/>
                <w:lang w:eastAsia="en-US"/>
              </w:rPr>
            </w:pPr>
            <w:r w:rsidRPr="00094184">
              <w:rPr>
                <w:rFonts w:eastAsia="Calibri"/>
                <w:lang w:eastAsia="en-US"/>
              </w:rPr>
              <w:t xml:space="preserve">субъектов образования, включенных в систему </w:t>
            </w:r>
          </w:p>
          <w:p w14:paraId="3B5C39F7" w14:textId="77777777" w:rsidR="00691333" w:rsidRPr="00094184" w:rsidRDefault="00691333" w:rsidP="00691333">
            <w:pPr>
              <w:rPr>
                <w:rFonts w:eastAsia="Calibri"/>
                <w:lang w:eastAsia="en-US"/>
              </w:rPr>
            </w:pPr>
            <w:r w:rsidRPr="00094184">
              <w:rPr>
                <w:rFonts w:eastAsia="Calibri"/>
                <w:lang w:eastAsia="en-US"/>
              </w:rPr>
              <w:t>работы с родителями</w:t>
            </w:r>
          </w:p>
        </w:tc>
        <w:tc>
          <w:tcPr>
            <w:tcW w:w="993" w:type="dxa"/>
            <w:tcBorders>
              <w:top w:val="single" w:sz="4" w:space="0" w:color="000000"/>
              <w:left w:val="single" w:sz="4" w:space="0" w:color="000000"/>
              <w:bottom w:val="single" w:sz="4" w:space="0" w:color="000000"/>
              <w:right w:val="single" w:sz="4" w:space="0" w:color="000000"/>
            </w:tcBorders>
          </w:tcPr>
          <w:p w14:paraId="5C28872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9D6D05F" w14:textId="77777777" w:rsidR="00691333" w:rsidRPr="00094184" w:rsidRDefault="00691333" w:rsidP="00691333">
            <w:pPr>
              <w:jc w:val="center"/>
              <w:rPr>
                <w:rFonts w:eastAsia="Calibri"/>
                <w:lang w:eastAsia="en-US"/>
              </w:rPr>
            </w:pPr>
            <w:r w:rsidRPr="00094184">
              <w:rPr>
                <w:rFonts w:eastAsia="Calibri"/>
                <w:lang w:eastAsia="en-US"/>
              </w:rPr>
              <w:t>Август</w:t>
            </w:r>
          </w:p>
        </w:tc>
        <w:tc>
          <w:tcPr>
            <w:tcW w:w="1984" w:type="dxa"/>
            <w:tcBorders>
              <w:top w:val="single" w:sz="4" w:space="0" w:color="000000"/>
              <w:left w:val="single" w:sz="4" w:space="0" w:color="000000"/>
              <w:bottom w:val="single" w:sz="4" w:space="0" w:color="000000"/>
              <w:right w:val="single" w:sz="4" w:space="0" w:color="000000"/>
            </w:tcBorders>
          </w:tcPr>
          <w:p w14:paraId="61048C20"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D05703A" w14:textId="77777777" w:rsidTr="00691333">
        <w:tc>
          <w:tcPr>
            <w:tcW w:w="846" w:type="dxa"/>
          </w:tcPr>
          <w:p w14:paraId="0C2CD5CF"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F132464" w14:textId="77777777" w:rsidR="00691333" w:rsidRPr="00094184" w:rsidRDefault="00691333" w:rsidP="00691333">
            <w:pPr>
              <w:rPr>
                <w:rFonts w:eastAsia="Calibri"/>
                <w:lang w:eastAsia="en-US"/>
              </w:rPr>
            </w:pPr>
            <w:r w:rsidRPr="00094184">
              <w:rPr>
                <w:rFonts w:eastAsia="Calibri"/>
                <w:lang w:eastAsia="en-US"/>
              </w:rPr>
              <w:t xml:space="preserve">Организация бесплатного горячего питания для 1-4 классов, детей-сирот и детей, сотрудников погибших при исполнении </w:t>
            </w:r>
          </w:p>
          <w:p w14:paraId="0C67E108" w14:textId="77777777" w:rsidR="00691333" w:rsidRPr="00094184" w:rsidRDefault="00691333" w:rsidP="00691333">
            <w:pPr>
              <w:rPr>
                <w:rFonts w:eastAsia="Calibri"/>
                <w:lang w:eastAsia="en-US"/>
              </w:rPr>
            </w:pPr>
            <w:r w:rsidRPr="00094184">
              <w:rPr>
                <w:rFonts w:eastAsia="Calibri"/>
                <w:lang w:eastAsia="en-US"/>
              </w:rPr>
              <w:t xml:space="preserve">служебного долга </w:t>
            </w:r>
          </w:p>
        </w:tc>
        <w:tc>
          <w:tcPr>
            <w:tcW w:w="993" w:type="dxa"/>
            <w:tcBorders>
              <w:top w:val="single" w:sz="4" w:space="0" w:color="000000"/>
              <w:left w:val="single" w:sz="4" w:space="0" w:color="000000"/>
              <w:bottom w:val="single" w:sz="4" w:space="0" w:color="000000"/>
              <w:right w:val="single" w:sz="4" w:space="0" w:color="000000"/>
            </w:tcBorders>
          </w:tcPr>
          <w:p w14:paraId="0830951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4AD3B0F9"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36392DB4" w14:textId="77777777" w:rsidR="00691333" w:rsidRPr="00094184" w:rsidRDefault="00691333" w:rsidP="00691333">
            <w:pPr>
              <w:spacing w:line="277" w:lineRule="auto"/>
              <w:jc w:val="center"/>
              <w:rPr>
                <w:rFonts w:eastAsia="Calibri"/>
                <w:lang w:eastAsia="en-US"/>
              </w:rPr>
            </w:pPr>
            <w:r w:rsidRPr="00094184">
              <w:rPr>
                <w:rFonts w:eastAsia="Calibri"/>
                <w:lang w:eastAsia="en-US"/>
              </w:rPr>
              <w:t>Социальный педагог, Родительский комитет</w:t>
            </w:r>
          </w:p>
          <w:p w14:paraId="4A9B25C9" w14:textId="77777777" w:rsidR="00691333" w:rsidRPr="00094184" w:rsidRDefault="00691333" w:rsidP="00691333">
            <w:pPr>
              <w:jc w:val="center"/>
              <w:rPr>
                <w:rFonts w:eastAsia="Calibri"/>
                <w:lang w:eastAsia="en-US"/>
              </w:rPr>
            </w:pPr>
          </w:p>
        </w:tc>
      </w:tr>
      <w:tr w:rsidR="00691333" w:rsidRPr="00094184" w14:paraId="348CEBDC" w14:textId="77777777" w:rsidTr="00691333">
        <w:tc>
          <w:tcPr>
            <w:tcW w:w="846" w:type="dxa"/>
          </w:tcPr>
          <w:p w14:paraId="14AF439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2C13F51" w14:textId="77777777" w:rsidR="00691333" w:rsidRPr="00094184" w:rsidRDefault="00691333" w:rsidP="00691333">
            <w:pPr>
              <w:rPr>
                <w:rFonts w:eastAsia="Calibri"/>
                <w:lang w:eastAsia="en-US"/>
              </w:rPr>
            </w:pPr>
            <w:r w:rsidRPr="00094184">
              <w:rPr>
                <w:rFonts w:eastAsia="Calibri"/>
                <w:lang w:eastAsia="en-US"/>
              </w:rPr>
              <w:t xml:space="preserve">Встречи с представителями родительских комитетов классов по вопросам воспитание правовой культуры с приглашением инспектора ОПДН </w:t>
            </w:r>
          </w:p>
        </w:tc>
        <w:tc>
          <w:tcPr>
            <w:tcW w:w="993" w:type="dxa"/>
            <w:tcBorders>
              <w:top w:val="single" w:sz="4" w:space="0" w:color="000000"/>
              <w:left w:val="single" w:sz="4" w:space="0" w:color="000000"/>
              <w:bottom w:val="single" w:sz="4" w:space="0" w:color="000000"/>
              <w:right w:val="single" w:sz="4" w:space="0" w:color="000000"/>
            </w:tcBorders>
          </w:tcPr>
          <w:p w14:paraId="6AA6CE21"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1C3EC1AD" w14:textId="77777777" w:rsidR="00691333" w:rsidRPr="00094184" w:rsidRDefault="00691333" w:rsidP="00691333">
            <w:pPr>
              <w:ind w:right="26"/>
              <w:jc w:val="center"/>
              <w:rPr>
                <w:rFonts w:eastAsia="Calibri"/>
                <w:lang w:eastAsia="en-US"/>
              </w:rPr>
            </w:pPr>
            <w:r w:rsidRPr="00094184">
              <w:rPr>
                <w:rFonts w:eastAsia="Calibri"/>
                <w:lang w:eastAsia="en-US"/>
              </w:rPr>
              <w:t>Октябрь, апрель</w:t>
            </w:r>
          </w:p>
        </w:tc>
        <w:tc>
          <w:tcPr>
            <w:tcW w:w="1984" w:type="dxa"/>
            <w:tcBorders>
              <w:top w:val="single" w:sz="4" w:space="0" w:color="000000"/>
              <w:left w:val="single" w:sz="4" w:space="0" w:color="000000"/>
              <w:bottom w:val="single" w:sz="4" w:space="0" w:color="000000"/>
              <w:right w:val="single" w:sz="4" w:space="0" w:color="000000"/>
            </w:tcBorders>
          </w:tcPr>
          <w:p w14:paraId="2E98BCBA" w14:textId="77777777" w:rsidR="00691333" w:rsidRPr="00094184" w:rsidRDefault="00691333" w:rsidP="00691333">
            <w:pPr>
              <w:spacing w:line="258" w:lineRule="auto"/>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37CBAF3E" w14:textId="77777777" w:rsidTr="00691333">
        <w:tc>
          <w:tcPr>
            <w:tcW w:w="846" w:type="dxa"/>
          </w:tcPr>
          <w:p w14:paraId="1D412AE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8184499" w14:textId="77777777" w:rsidR="00691333" w:rsidRPr="00094184" w:rsidRDefault="00691333" w:rsidP="00691333">
            <w:pPr>
              <w:rPr>
                <w:rFonts w:eastAsia="Calibri"/>
                <w:lang w:eastAsia="en-US"/>
              </w:rPr>
            </w:pPr>
            <w:r w:rsidRPr="00094184">
              <w:rPr>
                <w:rFonts w:eastAsia="Calibri"/>
                <w:lang w:eastAsia="en-US"/>
              </w:rPr>
              <w:t xml:space="preserve">Общешкольное собрание по теме: «Роль семьи в формировании здорового образа жизни школьника» с приглашением </w:t>
            </w:r>
          </w:p>
          <w:p w14:paraId="060C8983" w14:textId="77777777" w:rsidR="00691333" w:rsidRPr="00094184" w:rsidRDefault="00691333" w:rsidP="00691333">
            <w:pPr>
              <w:rPr>
                <w:rFonts w:eastAsia="Calibri"/>
                <w:lang w:eastAsia="en-US"/>
              </w:rPr>
            </w:pPr>
            <w:r w:rsidRPr="00094184">
              <w:rPr>
                <w:rFonts w:eastAsia="Calibri"/>
                <w:lang w:eastAsia="en-US"/>
              </w:rPr>
              <w:t xml:space="preserve">медицинских работников </w:t>
            </w:r>
          </w:p>
        </w:tc>
        <w:tc>
          <w:tcPr>
            <w:tcW w:w="993" w:type="dxa"/>
            <w:tcBorders>
              <w:top w:val="single" w:sz="4" w:space="0" w:color="000000"/>
              <w:left w:val="single" w:sz="4" w:space="0" w:color="000000"/>
              <w:bottom w:val="single" w:sz="4" w:space="0" w:color="000000"/>
              <w:right w:val="single" w:sz="4" w:space="0" w:color="000000"/>
            </w:tcBorders>
          </w:tcPr>
          <w:p w14:paraId="2A041798"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A09F41D" w14:textId="77777777" w:rsidR="00691333" w:rsidRPr="00094184" w:rsidRDefault="00691333" w:rsidP="00691333">
            <w:pPr>
              <w:jc w:val="center"/>
              <w:rPr>
                <w:rFonts w:eastAsia="Calibri"/>
                <w:lang w:eastAsia="en-US"/>
              </w:rPr>
            </w:pPr>
            <w:r w:rsidRPr="00094184">
              <w:rPr>
                <w:rFonts w:eastAsia="Calibri"/>
                <w:lang w:eastAsia="en-US"/>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6AE6EAD4"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0EEAB5F8" w14:textId="77777777" w:rsidTr="00691333">
        <w:tc>
          <w:tcPr>
            <w:tcW w:w="846" w:type="dxa"/>
          </w:tcPr>
          <w:p w14:paraId="1C0EAA7A"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9AED2B3" w14:textId="77777777" w:rsidR="00691333" w:rsidRPr="00094184" w:rsidRDefault="00691333" w:rsidP="00691333">
            <w:pPr>
              <w:ind w:right="57"/>
              <w:rPr>
                <w:rFonts w:eastAsia="Calibri"/>
                <w:lang w:eastAsia="en-US"/>
              </w:rPr>
            </w:pPr>
            <w:r w:rsidRPr="00094184">
              <w:rPr>
                <w:rFonts w:eastAsia="Calibri"/>
                <w:lang w:eastAsia="en-US"/>
              </w:rPr>
              <w:t xml:space="preserve">Родительский всеобуч по вопросам </w:t>
            </w:r>
          </w:p>
          <w:p w14:paraId="42D608B3" w14:textId="77777777" w:rsidR="00691333" w:rsidRPr="00094184" w:rsidRDefault="00691333" w:rsidP="00691333">
            <w:pPr>
              <w:ind w:right="57"/>
              <w:rPr>
                <w:rFonts w:eastAsia="Calibri"/>
                <w:lang w:eastAsia="en-US"/>
              </w:rPr>
            </w:pPr>
            <w:r w:rsidRPr="00094184">
              <w:rPr>
                <w:rFonts w:eastAsia="Calibri"/>
                <w:lang w:eastAsia="en-US"/>
              </w:rPr>
              <w:t xml:space="preserve">профилактики правонарушений и безнадзорности, обеспечение безопасности жизнедеятельности детей в школе и дома с приглашением инспектора ГИБДД, ПДН </w:t>
            </w:r>
          </w:p>
        </w:tc>
        <w:tc>
          <w:tcPr>
            <w:tcW w:w="993" w:type="dxa"/>
            <w:tcBorders>
              <w:top w:val="single" w:sz="4" w:space="0" w:color="000000"/>
              <w:left w:val="single" w:sz="4" w:space="0" w:color="000000"/>
              <w:bottom w:val="single" w:sz="4" w:space="0" w:color="000000"/>
              <w:right w:val="single" w:sz="4" w:space="0" w:color="000000"/>
            </w:tcBorders>
          </w:tcPr>
          <w:p w14:paraId="2818959E"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52309907" w14:textId="77777777" w:rsidR="00691333" w:rsidRPr="00094184" w:rsidRDefault="00691333" w:rsidP="00691333">
            <w:pPr>
              <w:jc w:val="center"/>
              <w:rPr>
                <w:rFonts w:eastAsia="Calibri"/>
                <w:lang w:eastAsia="en-US"/>
              </w:rPr>
            </w:pPr>
            <w:r w:rsidRPr="00094184">
              <w:rPr>
                <w:rFonts w:eastAsia="Calibri"/>
                <w:lang w:eastAsia="en-US"/>
              </w:rPr>
              <w:t>Сентябрь, март</w:t>
            </w:r>
          </w:p>
        </w:tc>
        <w:tc>
          <w:tcPr>
            <w:tcW w:w="1984" w:type="dxa"/>
            <w:tcBorders>
              <w:top w:val="single" w:sz="4" w:space="0" w:color="000000"/>
              <w:left w:val="single" w:sz="4" w:space="0" w:color="000000"/>
              <w:bottom w:val="single" w:sz="4" w:space="0" w:color="000000"/>
              <w:right w:val="single" w:sz="4" w:space="0" w:color="000000"/>
            </w:tcBorders>
          </w:tcPr>
          <w:p w14:paraId="2D6B7816" w14:textId="77777777" w:rsidR="00691333" w:rsidRPr="00094184" w:rsidRDefault="00691333" w:rsidP="00691333">
            <w:pPr>
              <w:jc w:val="center"/>
              <w:rPr>
                <w:rFonts w:eastAsia="Calibri"/>
                <w:lang w:eastAsia="en-US"/>
              </w:rPr>
            </w:pPr>
            <w:r w:rsidRPr="00094184">
              <w:rPr>
                <w:rFonts w:eastAsia="Calibri"/>
                <w:lang w:eastAsia="en-US"/>
              </w:rPr>
              <w:t>Заместитель директора по ВР, председатель родительского комитета</w:t>
            </w:r>
          </w:p>
        </w:tc>
      </w:tr>
      <w:tr w:rsidR="00691333" w:rsidRPr="00094184" w14:paraId="41D88DF4" w14:textId="77777777" w:rsidTr="00691333">
        <w:tc>
          <w:tcPr>
            <w:tcW w:w="846" w:type="dxa"/>
          </w:tcPr>
          <w:p w14:paraId="5D5393A1"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A536B97" w14:textId="77777777" w:rsidR="00691333" w:rsidRPr="00094184" w:rsidRDefault="00691333" w:rsidP="00691333">
            <w:pPr>
              <w:spacing w:line="258" w:lineRule="auto"/>
              <w:ind w:right="4"/>
              <w:rPr>
                <w:rFonts w:eastAsia="Calibri"/>
                <w:lang w:eastAsia="en-US"/>
              </w:rPr>
            </w:pPr>
            <w:r w:rsidRPr="00094184">
              <w:rPr>
                <w:rFonts w:eastAsia="Calibri"/>
                <w:lang w:eastAsia="en-US"/>
              </w:rPr>
              <w:t>Участие родителей в подготовке и проведении общешкольных и классных творческих мероприятий, акций, экскурсий</w:t>
            </w:r>
          </w:p>
          <w:p w14:paraId="1D537379" w14:textId="77777777" w:rsidR="00691333" w:rsidRPr="00094184" w:rsidRDefault="00691333" w:rsidP="00691333">
            <w:pPr>
              <w:rPr>
                <w:rFonts w:eastAsia="Calibri"/>
                <w:lang w:eastAsia="en-US"/>
              </w:rPr>
            </w:pPr>
          </w:p>
        </w:tc>
        <w:tc>
          <w:tcPr>
            <w:tcW w:w="993" w:type="dxa"/>
            <w:tcBorders>
              <w:top w:val="single" w:sz="4" w:space="0" w:color="000000"/>
              <w:left w:val="single" w:sz="4" w:space="0" w:color="000000"/>
              <w:bottom w:val="single" w:sz="4" w:space="0" w:color="000000"/>
              <w:right w:val="single" w:sz="4" w:space="0" w:color="000000"/>
            </w:tcBorders>
          </w:tcPr>
          <w:p w14:paraId="2581A6DA"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79EAAE04" w14:textId="77777777" w:rsidR="00691333" w:rsidRPr="00094184" w:rsidRDefault="00691333" w:rsidP="00691333">
            <w:pPr>
              <w:ind w:right="107"/>
              <w:jc w:val="center"/>
              <w:rPr>
                <w:rFonts w:eastAsia="Calibri"/>
                <w:lang w:eastAsia="en-US"/>
              </w:rPr>
            </w:pPr>
            <w:r w:rsidRPr="00094184">
              <w:rPr>
                <w:rFonts w:eastAsia="Calibri"/>
                <w:lang w:eastAsia="en-US"/>
              </w:rPr>
              <w:t>В течение года, по индивидуальному воспитательному плану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3B22D1D4" w14:textId="77777777" w:rsidR="00691333" w:rsidRPr="00094184" w:rsidRDefault="00691333" w:rsidP="00691333">
            <w:pPr>
              <w:jc w:val="center"/>
              <w:rPr>
                <w:rFonts w:eastAsia="Calibri"/>
                <w:lang w:eastAsia="en-US"/>
              </w:rPr>
            </w:pPr>
            <w:r w:rsidRPr="00094184">
              <w:rPr>
                <w:rFonts w:eastAsia="Calibri"/>
                <w:lang w:eastAsia="en-US"/>
              </w:rPr>
              <w:t>Родительский комитет</w:t>
            </w:r>
          </w:p>
        </w:tc>
      </w:tr>
      <w:tr w:rsidR="00691333" w:rsidRPr="00094184" w14:paraId="4A13254B" w14:textId="77777777" w:rsidTr="00691333">
        <w:tc>
          <w:tcPr>
            <w:tcW w:w="846" w:type="dxa"/>
          </w:tcPr>
          <w:p w14:paraId="2BCA9E9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339FC4" w14:textId="77777777" w:rsidR="00691333" w:rsidRPr="00094184" w:rsidRDefault="00691333" w:rsidP="00691333">
            <w:pPr>
              <w:spacing w:line="273" w:lineRule="auto"/>
              <w:rPr>
                <w:rFonts w:eastAsia="Calibri"/>
                <w:lang w:eastAsia="en-US"/>
              </w:rPr>
            </w:pPr>
            <w:r w:rsidRPr="00094184">
              <w:rPr>
                <w:rFonts w:eastAsia="Calibri"/>
                <w:lang w:eastAsia="en-US"/>
              </w:rPr>
              <w:t>Родительские форумы при школьном</w:t>
            </w:r>
          </w:p>
          <w:p w14:paraId="3284D48E" w14:textId="77777777" w:rsidR="00691333" w:rsidRPr="00094184" w:rsidRDefault="00691333" w:rsidP="00691333">
            <w:pPr>
              <w:spacing w:line="273" w:lineRule="auto"/>
              <w:rPr>
                <w:rFonts w:eastAsia="Calibri"/>
                <w:lang w:eastAsia="en-US"/>
              </w:rPr>
            </w:pPr>
            <w:r w:rsidRPr="00094184">
              <w:rPr>
                <w:rFonts w:eastAsia="Calibri"/>
                <w:lang w:eastAsia="en-US"/>
              </w:rPr>
              <w:t>интернет-сайте</w:t>
            </w:r>
          </w:p>
        </w:tc>
        <w:tc>
          <w:tcPr>
            <w:tcW w:w="993" w:type="dxa"/>
            <w:tcBorders>
              <w:top w:val="single" w:sz="4" w:space="0" w:color="000000"/>
              <w:left w:val="single" w:sz="4" w:space="0" w:color="000000"/>
              <w:bottom w:val="single" w:sz="4" w:space="0" w:color="000000"/>
              <w:right w:val="single" w:sz="4" w:space="0" w:color="000000"/>
            </w:tcBorders>
          </w:tcPr>
          <w:p w14:paraId="2CDB27D3"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6E939421"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EA6A4F5"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22D78912" w14:textId="77777777" w:rsidTr="00691333">
        <w:tc>
          <w:tcPr>
            <w:tcW w:w="846" w:type="dxa"/>
          </w:tcPr>
          <w:p w14:paraId="5B8A835D"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BDE6DCF" w14:textId="77777777" w:rsidR="00691333" w:rsidRPr="00094184" w:rsidRDefault="00691333" w:rsidP="00691333">
            <w:pPr>
              <w:rPr>
                <w:rFonts w:eastAsia="Calibri"/>
                <w:lang w:eastAsia="en-US"/>
              </w:rPr>
            </w:pPr>
            <w:r w:rsidRPr="00094184">
              <w:rPr>
                <w:rFonts w:eastAsia="Calibri"/>
                <w:lang w:eastAsia="en-US"/>
              </w:rPr>
              <w:t>Изготовление и распространение социальной рекламы для родителей по пропаганде здорового образа жизни, профилактике суицида, буклетов по соблюдение ПДД.</w:t>
            </w:r>
          </w:p>
        </w:tc>
        <w:tc>
          <w:tcPr>
            <w:tcW w:w="993" w:type="dxa"/>
            <w:tcBorders>
              <w:top w:val="single" w:sz="4" w:space="0" w:color="000000"/>
              <w:left w:val="single" w:sz="4" w:space="0" w:color="000000"/>
              <w:bottom w:val="single" w:sz="4" w:space="0" w:color="000000"/>
              <w:right w:val="single" w:sz="4" w:space="0" w:color="000000"/>
            </w:tcBorders>
          </w:tcPr>
          <w:p w14:paraId="4F279509" w14:textId="77777777" w:rsidR="00691333" w:rsidRDefault="00691333" w:rsidP="00691333">
            <w:r w:rsidRPr="008F50CF">
              <w:t>5-9</w:t>
            </w:r>
          </w:p>
        </w:tc>
        <w:tc>
          <w:tcPr>
            <w:tcW w:w="2268" w:type="dxa"/>
            <w:tcBorders>
              <w:top w:val="single" w:sz="4" w:space="0" w:color="000000"/>
              <w:left w:val="single" w:sz="4" w:space="0" w:color="000000"/>
              <w:bottom w:val="single" w:sz="4" w:space="0" w:color="000000"/>
              <w:right w:val="single" w:sz="4" w:space="0" w:color="000000"/>
            </w:tcBorders>
          </w:tcPr>
          <w:p w14:paraId="3C8D5768" w14:textId="77777777" w:rsidR="00691333" w:rsidRPr="00094184" w:rsidRDefault="00691333" w:rsidP="00691333">
            <w:pPr>
              <w:jc w:val="center"/>
              <w:rPr>
                <w:rFonts w:eastAsia="Calibri"/>
                <w:lang w:eastAsia="en-US"/>
              </w:rPr>
            </w:pPr>
            <w:r w:rsidRPr="00094184">
              <w:rPr>
                <w:rFonts w:eastAsia="Calibri"/>
                <w:lang w:eastAsia="en-US"/>
              </w:rPr>
              <w:t>Сентябрь, декабрь, март, май</w:t>
            </w:r>
          </w:p>
        </w:tc>
        <w:tc>
          <w:tcPr>
            <w:tcW w:w="1984" w:type="dxa"/>
            <w:tcBorders>
              <w:top w:val="single" w:sz="4" w:space="0" w:color="000000"/>
              <w:left w:val="single" w:sz="4" w:space="0" w:color="000000"/>
              <w:bottom w:val="single" w:sz="4" w:space="0" w:color="000000"/>
              <w:right w:val="single" w:sz="4" w:space="0" w:color="000000"/>
            </w:tcBorders>
          </w:tcPr>
          <w:p w14:paraId="155F02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Педагог-организатор, социальный педагог, пресс-центр</w:t>
            </w:r>
          </w:p>
          <w:p w14:paraId="78E2760B" w14:textId="77777777" w:rsidR="00691333" w:rsidRPr="00094184" w:rsidRDefault="00691333" w:rsidP="00691333">
            <w:pPr>
              <w:jc w:val="center"/>
              <w:rPr>
                <w:rFonts w:eastAsia="Calibri"/>
                <w:lang w:eastAsia="en-US"/>
              </w:rPr>
            </w:pPr>
          </w:p>
        </w:tc>
      </w:tr>
      <w:tr w:rsidR="00691333" w:rsidRPr="00094184" w14:paraId="0E30FACC" w14:textId="77777777" w:rsidTr="00691333">
        <w:tc>
          <w:tcPr>
            <w:tcW w:w="846" w:type="dxa"/>
          </w:tcPr>
          <w:p w14:paraId="41B241CB"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E92E2CF" w14:textId="77777777" w:rsidR="00691333" w:rsidRPr="00094184" w:rsidRDefault="00691333" w:rsidP="00691333">
            <w:pPr>
              <w:rPr>
                <w:rFonts w:eastAsia="Calibri"/>
                <w:lang w:eastAsia="en-US"/>
              </w:rPr>
            </w:pPr>
            <w:r w:rsidRPr="00094184">
              <w:rPr>
                <w:rFonts w:eastAsia="Calibri"/>
                <w:lang w:eastAsia="en-US"/>
              </w:rPr>
              <w:t>Привлечение родителей к организации мероприятий класса</w:t>
            </w:r>
          </w:p>
        </w:tc>
        <w:tc>
          <w:tcPr>
            <w:tcW w:w="993" w:type="dxa"/>
            <w:tcBorders>
              <w:top w:val="single" w:sz="4" w:space="0" w:color="000000"/>
              <w:left w:val="single" w:sz="4" w:space="0" w:color="000000"/>
              <w:bottom w:val="single" w:sz="4" w:space="0" w:color="000000"/>
              <w:right w:val="single" w:sz="4" w:space="0" w:color="000000"/>
            </w:tcBorders>
          </w:tcPr>
          <w:p w14:paraId="141405C7" w14:textId="77777777" w:rsidR="00691333" w:rsidRPr="00094184" w:rsidRDefault="00691333" w:rsidP="00691333">
            <w:pPr>
              <w:jc w:val="center"/>
              <w:rPr>
                <w:rFonts w:eastAsia="Calibri"/>
                <w:lang w:eastAsia="en-US"/>
              </w:rPr>
            </w:pPr>
          </w:p>
        </w:tc>
        <w:tc>
          <w:tcPr>
            <w:tcW w:w="2268" w:type="dxa"/>
            <w:tcBorders>
              <w:top w:val="single" w:sz="4" w:space="0" w:color="000000"/>
              <w:left w:val="single" w:sz="4" w:space="0" w:color="000000"/>
              <w:bottom w:val="single" w:sz="4" w:space="0" w:color="000000"/>
              <w:right w:val="single" w:sz="4" w:space="0" w:color="000000"/>
            </w:tcBorders>
          </w:tcPr>
          <w:p w14:paraId="5F2E7065" w14:textId="77777777" w:rsidR="00691333" w:rsidRPr="00094184" w:rsidRDefault="00691333" w:rsidP="00691333">
            <w:pPr>
              <w:jc w:val="center"/>
              <w:rPr>
                <w:rFonts w:eastAsia="Calibri"/>
                <w:lang w:eastAsia="en-US"/>
              </w:rPr>
            </w:pPr>
            <w:r w:rsidRPr="00094184">
              <w:rPr>
                <w:rFonts w:eastAsia="Calibri"/>
                <w:lang w:eastAsia="en-US"/>
              </w:rPr>
              <w:t xml:space="preserve">В течение года </w:t>
            </w:r>
          </w:p>
          <w:p w14:paraId="139AA903" w14:textId="77777777" w:rsidR="00691333" w:rsidRPr="00094184" w:rsidRDefault="00691333" w:rsidP="00691333">
            <w:pP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2F529528" w14:textId="77777777" w:rsidR="00691333" w:rsidRPr="00094184" w:rsidRDefault="00691333" w:rsidP="00691333">
            <w:pPr>
              <w:spacing w:line="277" w:lineRule="auto"/>
              <w:jc w:val="center"/>
              <w:rPr>
                <w:rFonts w:eastAsia="Calibri"/>
                <w:lang w:eastAsia="en-US"/>
              </w:rPr>
            </w:pPr>
            <w:r w:rsidRPr="00094184">
              <w:rPr>
                <w:rFonts w:eastAsia="Calibri"/>
                <w:lang w:eastAsia="en-US"/>
              </w:rPr>
              <w:t>Классные руководители</w:t>
            </w:r>
          </w:p>
        </w:tc>
      </w:tr>
      <w:tr w:rsidR="00691333" w:rsidRPr="00094184" w14:paraId="3A7E5763" w14:textId="77777777" w:rsidTr="00691333">
        <w:tc>
          <w:tcPr>
            <w:tcW w:w="9776" w:type="dxa"/>
            <w:gridSpan w:val="5"/>
            <w:tcBorders>
              <w:right w:val="single" w:sz="4" w:space="0" w:color="000000"/>
            </w:tcBorders>
            <w:shd w:val="clear" w:color="auto" w:fill="FBE4D5"/>
          </w:tcPr>
          <w:p w14:paraId="081220BB" w14:textId="77777777" w:rsidR="00691333" w:rsidRPr="00094184" w:rsidRDefault="00691333" w:rsidP="00691333">
            <w:pPr>
              <w:spacing w:line="277" w:lineRule="auto"/>
              <w:rPr>
                <w:rFonts w:eastAsia="Calibri"/>
                <w:b/>
                <w:lang w:eastAsia="en-US"/>
              </w:rPr>
            </w:pPr>
            <w:r w:rsidRPr="00094184">
              <w:rPr>
                <w:rFonts w:eastAsia="Calibri"/>
                <w:b/>
                <w:lang w:eastAsia="en-US"/>
              </w:rPr>
              <w:t>На индивидуальном уровне:</w:t>
            </w:r>
          </w:p>
        </w:tc>
      </w:tr>
      <w:tr w:rsidR="00691333" w:rsidRPr="00094184" w14:paraId="0DA65AEC" w14:textId="77777777" w:rsidTr="00691333">
        <w:tc>
          <w:tcPr>
            <w:tcW w:w="846" w:type="dxa"/>
          </w:tcPr>
          <w:p w14:paraId="1BEB4650" w14:textId="77777777" w:rsidR="00691333" w:rsidRPr="00094184" w:rsidRDefault="00691333" w:rsidP="00E434B7">
            <w:pPr>
              <w:numPr>
                <w:ilvl w:val="0"/>
                <w:numId w:val="137"/>
              </w:numPr>
              <w:spacing w:line="240" w:lineRule="auto"/>
              <w:contextualSpacing/>
              <w:jc w:val="center"/>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2BF51A45" w14:textId="77777777" w:rsidR="00691333" w:rsidRPr="00094184" w:rsidRDefault="00691333" w:rsidP="00691333">
            <w:pPr>
              <w:rPr>
                <w:rFonts w:eastAsia="Calibri"/>
                <w:lang w:eastAsia="en-US"/>
              </w:rPr>
            </w:pPr>
            <w:r w:rsidRPr="00094184">
              <w:rPr>
                <w:rFonts w:eastAsia="Calibri"/>
                <w:lang w:eastAsia="en-US"/>
              </w:rPr>
              <w:t>Беседы и консультации по проблемам  обучения и решения острых конфликтных ситуаций</w:t>
            </w:r>
          </w:p>
        </w:tc>
        <w:tc>
          <w:tcPr>
            <w:tcW w:w="993" w:type="dxa"/>
            <w:tcBorders>
              <w:top w:val="single" w:sz="4" w:space="0" w:color="auto"/>
              <w:left w:val="single" w:sz="4" w:space="0" w:color="auto"/>
              <w:bottom w:val="single" w:sz="4" w:space="0" w:color="auto"/>
              <w:right w:val="single" w:sz="4" w:space="0" w:color="auto"/>
            </w:tcBorders>
          </w:tcPr>
          <w:p w14:paraId="74FD8D2C"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3E1DD57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992C8BE"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2F2BCF55" w14:textId="77777777" w:rsidR="00691333" w:rsidRPr="00094184" w:rsidRDefault="00691333" w:rsidP="00691333">
            <w:pPr>
              <w:spacing w:after="20"/>
              <w:jc w:val="center"/>
              <w:rPr>
                <w:rFonts w:eastAsia="Calibri"/>
                <w:lang w:eastAsia="en-US"/>
              </w:rPr>
            </w:pPr>
            <w:r w:rsidRPr="00094184">
              <w:rPr>
                <w:rFonts w:eastAsia="Calibri"/>
                <w:lang w:eastAsia="en-US"/>
              </w:rPr>
              <w:t>Социальный педагог,</w:t>
            </w:r>
          </w:p>
          <w:p w14:paraId="3EBDAD19"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w:t>
            </w:r>
          </w:p>
        </w:tc>
      </w:tr>
      <w:tr w:rsidR="00691333" w:rsidRPr="00094184" w14:paraId="635D78DF" w14:textId="77777777" w:rsidTr="00691333">
        <w:tc>
          <w:tcPr>
            <w:tcW w:w="846" w:type="dxa"/>
          </w:tcPr>
          <w:p w14:paraId="41FAC41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4C423EBD" w14:textId="77777777" w:rsidR="00691333" w:rsidRPr="00094184" w:rsidRDefault="00691333" w:rsidP="00691333">
            <w:pPr>
              <w:spacing w:after="53"/>
              <w:rPr>
                <w:rFonts w:eastAsia="Calibri"/>
                <w:lang w:eastAsia="en-US"/>
              </w:rPr>
            </w:pPr>
            <w:r w:rsidRPr="00094184">
              <w:rPr>
                <w:rFonts w:eastAsia="Calibri"/>
                <w:lang w:eastAsia="en-US"/>
              </w:rPr>
              <w:t>Правовой всеобуч для родителей детей  «группы риска»</w:t>
            </w:r>
          </w:p>
        </w:tc>
        <w:tc>
          <w:tcPr>
            <w:tcW w:w="993" w:type="dxa"/>
            <w:tcBorders>
              <w:top w:val="single" w:sz="4" w:space="0" w:color="auto"/>
              <w:left w:val="single" w:sz="4" w:space="0" w:color="auto"/>
              <w:bottom w:val="single" w:sz="4" w:space="0" w:color="auto"/>
              <w:right w:val="single" w:sz="4" w:space="0" w:color="auto"/>
            </w:tcBorders>
          </w:tcPr>
          <w:p w14:paraId="246DA6F6"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1DAAFE1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43E28036" w14:textId="77777777" w:rsidR="00691333" w:rsidRPr="00094184" w:rsidRDefault="00691333" w:rsidP="00691333">
            <w:pPr>
              <w:spacing w:line="276" w:lineRule="auto"/>
              <w:jc w:val="center"/>
              <w:rPr>
                <w:rFonts w:eastAsia="Calibri"/>
                <w:lang w:eastAsia="en-US"/>
              </w:rPr>
            </w:pPr>
            <w:r w:rsidRPr="00094184">
              <w:rPr>
                <w:rFonts w:eastAsia="Calibri"/>
                <w:lang w:eastAsia="en-US"/>
              </w:rPr>
              <w:t>Заместитель директора по ВР, социальный педагог</w:t>
            </w:r>
          </w:p>
        </w:tc>
      </w:tr>
      <w:tr w:rsidR="00691333" w:rsidRPr="00094184" w14:paraId="5949943D" w14:textId="77777777" w:rsidTr="00691333">
        <w:tc>
          <w:tcPr>
            <w:tcW w:w="846" w:type="dxa"/>
          </w:tcPr>
          <w:p w14:paraId="13F2FA60"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B7BF5E9" w14:textId="77777777" w:rsidR="00691333" w:rsidRPr="00094184" w:rsidRDefault="00691333" w:rsidP="00691333">
            <w:pPr>
              <w:spacing w:after="25"/>
              <w:rPr>
                <w:rFonts w:eastAsia="Calibri"/>
                <w:lang w:eastAsia="en-US"/>
              </w:rPr>
            </w:pPr>
            <w:r w:rsidRPr="00094184">
              <w:rPr>
                <w:rFonts w:eastAsia="Calibri"/>
                <w:lang w:eastAsia="en-US"/>
              </w:rPr>
              <w:t>Участие родителей в педагогических</w:t>
            </w:r>
          </w:p>
          <w:p w14:paraId="0D95DEF6" w14:textId="77777777" w:rsidR="00691333" w:rsidRPr="00094184" w:rsidRDefault="00691333" w:rsidP="00691333">
            <w:pPr>
              <w:rPr>
                <w:rFonts w:eastAsia="Calibri"/>
                <w:lang w:eastAsia="en-US"/>
              </w:rPr>
            </w:pPr>
            <w:r w:rsidRPr="00094184">
              <w:rPr>
                <w:rFonts w:eastAsia="Calibri"/>
                <w:lang w:eastAsia="en-US"/>
              </w:rPr>
              <w:t>консилиумах, проектах, круглых столах</w:t>
            </w:r>
          </w:p>
        </w:tc>
        <w:tc>
          <w:tcPr>
            <w:tcW w:w="993" w:type="dxa"/>
            <w:tcBorders>
              <w:top w:val="single" w:sz="4" w:space="0" w:color="auto"/>
              <w:left w:val="single" w:sz="4" w:space="0" w:color="auto"/>
              <w:bottom w:val="single" w:sz="4" w:space="0" w:color="auto"/>
              <w:right w:val="single" w:sz="4" w:space="0" w:color="auto"/>
            </w:tcBorders>
          </w:tcPr>
          <w:p w14:paraId="49974BD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4C44A9EE" w14:textId="77777777" w:rsidR="00691333" w:rsidRPr="00094184" w:rsidRDefault="00691333" w:rsidP="00691333">
            <w:pPr>
              <w:jc w:val="center"/>
              <w:rPr>
                <w:rFonts w:eastAsia="Calibri"/>
                <w:lang w:eastAsia="en-US"/>
              </w:rPr>
            </w:pPr>
            <w:r w:rsidRPr="00094184">
              <w:rPr>
                <w:rFonts w:eastAsia="Calibri"/>
                <w:lang w:eastAsia="en-US"/>
              </w:rPr>
              <w:t>Один раз в</w:t>
            </w:r>
          </w:p>
          <w:p w14:paraId="0137E5DB" w14:textId="77777777" w:rsidR="00691333" w:rsidRPr="00094184" w:rsidRDefault="00691333" w:rsidP="00691333">
            <w:pPr>
              <w:jc w:val="center"/>
              <w:rPr>
                <w:rFonts w:eastAsia="Calibri"/>
                <w:lang w:eastAsia="en-US"/>
              </w:rPr>
            </w:pPr>
            <w:r w:rsidRPr="00094184">
              <w:rPr>
                <w:rFonts w:eastAsia="Calibri"/>
                <w:lang w:eastAsia="en-US"/>
              </w:rPr>
              <w:t>триместр</w:t>
            </w:r>
          </w:p>
        </w:tc>
        <w:tc>
          <w:tcPr>
            <w:tcW w:w="1984" w:type="dxa"/>
            <w:tcBorders>
              <w:top w:val="single" w:sz="4" w:space="0" w:color="auto"/>
              <w:left w:val="single" w:sz="4" w:space="0" w:color="auto"/>
              <w:bottom w:val="single" w:sz="4" w:space="0" w:color="auto"/>
              <w:right w:val="single" w:sz="4" w:space="0" w:color="auto"/>
            </w:tcBorders>
          </w:tcPr>
          <w:p w14:paraId="5879C698" w14:textId="77777777" w:rsidR="00691333" w:rsidRPr="00094184" w:rsidRDefault="00691333" w:rsidP="00691333">
            <w:pPr>
              <w:spacing w:line="279" w:lineRule="auto"/>
              <w:jc w:val="center"/>
              <w:rPr>
                <w:rFonts w:eastAsia="Calibri"/>
                <w:lang w:eastAsia="en-US"/>
              </w:rPr>
            </w:pPr>
            <w:r w:rsidRPr="00094184">
              <w:rPr>
                <w:rFonts w:eastAsia="Calibri"/>
                <w:lang w:eastAsia="en-US"/>
              </w:rPr>
              <w:t>Социальный педагог,  педагог-психолог</w:t>
            </w:r>
          </w:p>
          <w:p w14:paraId="52C48C5C" w14:textId="77777777" w:rsidR="00691333" w:rsidRPr="00094184" w:rsidRDefault="00691333" w:rsidP="00691333">
            <w:pPr>
              <w:jc w:val="center"/>
              <w:rPr>
                <w:rFonts w:eastAsia="Calibri"/>
                <w:lang w:eastAsia="en-US"/>
              </w:rPr>
            </w:pPr>
          </w:p>
        </w:tc>
      </w:tr>
      <w:tr w:rsidR="00691333" w:rsidRPr="00094184" w14:paraId="3F34613D" w14:textId="77777777" w:rsidTr="00691333">
        <w:tc>
          <w:tcPr>
            <w:tcW w:w="846" w:type="dxa"/>
          </w:tcPr>
          <w:p w14:paraId="76C8DACC"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127EC0DE" w14:textId="77777777" w:rsidR="00691333" w:rsidRPr="00094184" w:rsidRDefault="00691333" w:rsidP="00691333">
            <w:pPr>
              <w:spacing w:line="280" w:lineRule="auto"/>
              <w:rPr>
                <w:rFonts w:eastAsia="Calibri"/>
                <w:lang w:eastAsia="en-US"/>
              </w:rPr>
            </w:pPr>
            <w:r w:rsidRPr="00094184">
              <w:rPr>
                <w:rFonts w:eastAsia="Calibri"/>
                <w:lang w:eastAsia="en-US"/>
              </w:rPr>
              <w:t>Посещение семей, оказавшихся в трудной жизненной ситуации</w:t>
            </w:r>
          </w:p>
        </w:tc>
        <w:tc>
          <w:tcPr>
            <w:tcW w:w="993" w:type="dxa"/>
            <w:tcBorders>
              <w:top w:val="single" w:sz="4" w:space="0" w:color="auto"/>
              <w:left w:val="single" w:sz="4" w:space="0" w:color="auto"/>
              <w:bottom w:val="single" w:sz="4" w:space="0" w:color="auto"/>
              <w:right w:val="single" w:sz="4" w:space="0" w:color="auto"/>
            </w:tcBorders>
          </w:tcPr>
          <w:p w14:paraId="23B9C8C3"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29579897" w14:textId="77777777" w:rsidR="00691333" w:rsidRPr="00094184" w:rsidRDefault="00691333" w:rsidP="00691333">
            <w:pPr>
              <w:jc w:val="center"/>
              <w:rPr>
                <w:rFonts w:eastAsia="Calibri"/>
                <w:lang w:eastAsia="en-US"/>
              </w:rPr>
            </w:pPr>
            <w:r w:rsidRPr="00094184">
              <w:rPr>
                <w:rFonts w:eastAsia="Calibri"/>
                <w:lang w:eastAsia="en-US"/>
              </w:rPr>
              <w:t>По мере необходимости</w:t>
            </w:r>
          </w:p>
        </w:tc>
        <w:tc>
          <w:tcPr>
            <w:tcW w:w="1984" w:type="dxa"/>
            <w:tcBorders>
              <w:top w:val="single" w:sz="4" w:space="0" w:color="auto"/>
              <w:left w:val="single" w:sz="4" w:space="0" w:color="auto"/>
              <w:bottom w:val="single" w:sz="4" w:space="0" w:color="auto"/>
              <w:right w:val="single" w:sz="4" w:space="0" w:color="auto"/>
            </w:tcBorders>
          </w:tcPr>
          <w:p w14:paraId="208591BA" w14:textId="77777777" w:rsidR="00691333" w:rsidRPr="00094184" w:rsidRDefault="00691333" w:rsidP="00691333">
            <w:pPr>
              <w:jc w:val="center"/>
              <w:rPr>
                <w:rFonts w:eastAsia="Calibri"/>
                <w:lang w:eastAsia="en-US"/>
              </w:rPr>
            </w:pPr>
            <w:r w:rsidRPr="00094184">
              <w:rPr>
                <w:rFonts w:eastAsia="Calibri"/>
                <w:lang w:eastAsia="en-US"/>
              </w:rPr>
              <w:t>Социальный педагог. Педагог-психолог</w:t>
            </w:r>
          </w:p>
        </w:tc>
      </w:tr>
      <w:tr w:rsidR="00691333" w:rsidRPr="00094184" w14:paraId="2B7774D1" w14:textId="77777777" w:rsidTr="00691333">
        <w:tc>
          <w:tcPr>
            <w:tcW w:w="846" w:type="dxa"/>
          </w:tcPr>
          <w:p w14:paraId="578344BD"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auto"/>
              <w:right w:val="single" w:sz="4" w:space="0" w:color="auto"/>
            </w:tcBorders>
          </w:tcPr>
          <w:p w14:paraId="61F0EFDC" w14:textId="77777777" w:rsidR="00691333" w:rsidRPr="00094184" w:rsidRDefault="00691333" w:rsidP="00691333">
            <w:pPr>
              <w:spacing w:line="279" w:lineRule="auto"/>
              <w:ind w:right="598"/>
              <w:rPr>
                <w:rFonts w:eastAsia="Calibri"/>
                <w:lang w:eastAsia="en-US"/>
              </w:rPr>
            </w:pPr>
            <w:r w:rsidRPr="00094184">
              <w:rPr>
                <w:rFonts w:eastAsia="Calibri"/>
                <w:lang w:eastAsia="en-US"/>
              </w:rPr>
              <w:t>Индивидуальное  консультирование c  целью координации воспитательных  усилий педагогов и родителей</w:t>
            </w:r>
          </w:p>
        </w:tc>
        <w:tc>
          <w:tcPr>
            <w:tcW w:w="993" w:type="dxa"/>
            <w:tcBorders>
              <w:top w:val="single" w:sz="4" w:space="0" w:color="auto"/>
              <w:left w:val="single" w:sz="4" w:space="0" w:color="auto"/>
              <w:bottom w:val="single" w:sz="4" w:space="0" w:color="auto"/>
              <w:right w:val="single" w:sz="4" w:space="0" w:color="auto"/>
            </w:tcBorders>
          </w:tcPr>
          <w:p w14:paraId="732EA5A8" w14:textId="77777777" w:rsidR="00691333" w:rsidRDefault="00691333" w:rsidP="00691333">
            <w:pPr>
              <w:jc w:val="center"/>
            </w:pPr>
            <w:r w:rsidRPr="00D9395F">
              <w:t>5-9</w:t>
            </w:r>
          </w:p>
        </w:tc>
        <w:tc>
          <w:tcPr>
            <w:tcW w:w="2268" w:type="dxa"/>
            <w:tcBorders>
              <w:top w:val="single" w:sz="4" w:space="0" w:color="auto"/>
              <w:left w:val="single" w:sz="4" w:space="0" w:color="auto"/>
              <w:bottom w:val="single" w:sz="4" w:space="0" w:color="auto"/>
              <w:right w:val="single" w:sz="4" w:space="0" w:color="auto"/>
            </w:tcBorders>
          </w:tcPr>
          <w:p w14:paraId="5F961CF5" w14:textId="77777777" w:rsidR="00691333" w:rsidRPr="00094184" w:rsidRDefault="00691333" w:rsidP="00691333">
            <w:pPr>
              <w:jc w:val="center"/>
              <w:rPr>
                <w:rFonts w:eastAsia="Calibri"/>
                <w:lang w:eastAsia="en-US"/>
              </w:rPr>
            </w:pPr>
            <w:r w:rsidRPr="00094184">
              <w:rPr>
                <w:rFonts w:eastAsia="Calibri"/>
                <w:lang w:eastAsia="en-US"/>
              </w:rPr>
              <w:t>По мере</w:t>
            </w:r>
          </w:p>
          <w:p w14:paraId="1CE1D7D2" w14:textId="77777777" w:rsidR="00691333" w:rsidRPr="00094184" w:rsidRDefault="00691333" w:rsidP="00691333">
            <w:pPr>
              <w:jc w:val="center"/>
              <w:rPr>
                <w:rFonts w:eastAsia="Calibri"/>
                <w:lang w:eastAsia="en-US"/>
              </w:rPr>
            </w:pPr>
            <w:r w:rsidRPr="00094184">
              <w:rPr>
                <w:rFonts w:eastAsia="Calibri"/>
                <w:lang w:eastAsia="en-US"/>
              </w:rPr>
              <w:t>необходимости</w:t>
            </w:r>
          </w:p>
        </w:tc>
        <w:tc>
          <w:tcPr>
            <w:tcW w:w="1984" w:type="dxa"/>
            <w:tcBorders>
              <w:top w:val="single" w:sz="4" w:space="0" w:color="auto"/>
              <w:left w:val="single" w:sz="4" w:space="0" w:color="auto"/>
              <w:bottom w:val="single" w:sz="4" w:space="0" w:color="auto"/>
              <w:right w:val="single" w:sz="4" w:space="0" w:color="auto"/>
            </w:tcBorders>
          </w:tcPr>
          <w:p w14:paraId="1F214D96" w14:textId="77777777" w:rsidR="00691333" w:rsidRPr="00094184" w:rsidRDefault="00691333" w:rsidP="00691333">
            <w:pPr>
              <w:jc w:val="center"/>
              <w:rPr>
                <w:rFonts w:eastAsia="Calibri"/>
                <w:lang w:eastAsia="en-US"/>
              </w:rPr>
            </w:pPr>
            <w:r w:rsidRPr="00094184">
              <w:rPr>
                <w:rFonts w:eastAsia="Calibri"/>
                <w:lang w:eastAsia="en-US"/>
              </w:rPr>
              <w:t>Зам. директора по ВР,</w:t>
            </w:r>
          </w:p>
          <w:p w14:paraId="5BAA331B" w14:textId="77777777" w:rsidR="00691333" w:rsidRPr="00094184" w:rsidRDefault="00691333" w:rsidP="00691333">
            <w:pPr>
              <w:jc w:val="center"/>
              <w:rPr>
                <w:rFonts w:eastAsia="Calibri"/>
                <w:lang w:eastAsia="en-US"/>
              </w:rPr>
            </w:pPr>
            <w:r w:rsidRPr="00094184">
              <w:rPr>
                <w:rFonts w:eastAsia="Calibri"/>
                <w:lang w:eastAsia="en-US"/>
              </w:rPr>
              <w:t>классные руководители социальный педагог, педагог-психолог</w:t>
            </w:r>
          </w:p>
        </w:tc>
      </w:tr>
      <w:tr w:rsidR="00691333" w:rsidRPr="00094184" w14:paraId="14D7555F" w14:textId="77777777" w:rsidTr="00691333">
        <w:tc>
          <w:tcPr>
            <w:tcW w:w="846" w:type="dxa"/>
          </w:tcPr>
          <w:p w14:paraId="20C93FE2" w14:textId="77777777" w:rsidR="00691333" w:rsidRPr="00094184" w:rsidRDefault="00691333" w:rsidP="00E434B7">
            <w:pPr>
              <w:numPr>
                <w:ilvl w:val="0"/>
                <w:numId w:val="137"/>
              </w:numPr>
              <w:spacing w:line="240" w:lineRule="auto"/>
              <w:contextualSpacing/>
              <w:jc w:val="left"/>
              <w:rPr>
                <w:rFonts w:eastAsia="Calibri"/>
                <w:lang w:eastAsia="en-US"/>
              </w:rPr>
            </w:pPr>
          </w:p>
        </w:tc>
        <w:tc>
          <w:tcPr>
            <w:tcW w:w="3685" w:type="dxa"/>
            <w:tcBorders>
              <w:top w:val="single" w:sz="4" w:space="0" w:color="auto"/>
              <w:left w:val="single" w:sz="4" w:space="0" w:color="000000"/>
              <w:bottom w:val="single" w:sz="4" w:space="0" w:color="000000"/>
              <w:right w:val="single" w:sz="4" w:space="0" w:color="000000"/>
            </w:tcBorders>
          </w:tcPr>
          <w:p w14:paraId="63A47F4A" w14:textId="77777777" w:rsidR="00691333" w:rsidRPr="00094184" w:rsidRDefault="00691333" w:rsidP="00691333">
            <w:pPr>
              <w:ind w:right="74"/>
              <w:rPr>
                <w:rFonts w:eastAsia="Calibri"/>
                <w:lang w:eastAsia="en-US"/>
              </w:rPr>
            </w:pPr>
            <w:r w:rsidRPr="00094184">
              <w:rPr>
                <w:rFonts w:eastAsia="Calibri"/>
                <w:lang w:eastAsia="en-US"/>
              </w:rPr>
              <w:t>«Родительские дни» (посещение   уроков и внеурочных занятий)</w:t>
            </w:r>
          </w:p>
        </w:tc>
        <w:tc>
          <w:tcPr>
            <w:tcW w:w="993" w:type="dxa"/>
            <w:tcBorders>
              <w:top w:val="single" w:sz="4" w:space="0" w:color="auto"/>
              <w:left w:val="single" w:sz="4" w:space="0" w:color="000000"/>
              <w:bottom w:val="single" w:sz="4" w:space="0" w:color="000000"/>
              <w:right w:val="single" w:sz="4" w:space="0" w:color="000000"/>
            </w:tcBorders>
          </w:tcPr>
          <w:p w14:paraId="38B430F2" w14:textId="77777777" w:rsidR="00691333" w:rsidRDefault="00691333" w:rsidP="00691333">
            <w:pPr>
              <w:jc w:val="center"/>
            </w:pPr>
            <w:r w:rsidRPr="00D9395F">
              <w:t>5-9</w:t>
            </w:r>
          </w:p>
        </w:tc>
        <w:tc>
          <w:tcPr>
            <w:tcW w:w="2268" w:type="dxa"/>
            <w:tcBorders>
              <w:top w:val="single" w:sz="4" w:space="0" w:color="auto"/>
              <w:left w:val="single" w:sz="4" w:space="0" w:color="000000"/>
              <w:bottom w:val="single" w:sz="4" w:space="0" w:color="000000"/>
              <w:right w:val="single" w:sz="4" w:space="0" w:color="auto"/>
            </w:tcBorders>
          </w:tcPr>
          <w:p w14:paraId="73C67F70"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auto"/>
              <w:left w:val="single" w:sz="4" w:space="0" w:color="auto"/>
              <w:bottom w:val="single" w:sz="4" w:space="0" w:color="auto"/>
              <w:right w:val="single" w:sz="4" w:space="0" w:color="auto"/>
            </w:tcBorders>
          </w:tcPr>
          <w:p w14:paraId="2113EF7D" w14:textId="77777777" w:rsidR="00691333" w:rsidRPr="00094184" w:rsidRDefault="00691333" w:rsidP="00691333">
            <w:pPr>
              <w:ind w:right="57"/>
              <w:jc w:val="center"/>
              <w:rPr>
                <w:rFonts w:eastAsia="Calibri"/>
                <w:lang w:eastAsia="en-US"/>
              </w:rPr>
            </w:pPr>
            <w:r w:rsidRPr="00094184">
              <w:rPr>
                <w:rFonts w:eastAsia="Calibri"/>
                <w:lang w:eastAsia="en-US"/>
              </w:rPr>
              <w:t>Заместитель директора по УР, заместитель директора по ВР,  классные руководители</w:t>
            </w:r>
          </w:p>
        </w:tc>
      </w:tr>
    </w:tbl>
    <w:p w14:paraId="33A7565B" w14:textId="77777777" w:rsidR="00691333" w:rsidRPr="00094184" w:rsidRDefault="00691333" w:rsidP="00691333">
      <w:pPr>
        <w:tabs>
          <w:tab w:val="left" w:pos="954"/>
        </w:tabs>
        <w:spacing w:after="160" w:line="259" w:lineRule="auto"/>
        <w:rPr>
          <w:rFonts w:eastAsia="Calibri"/>
          <w:lang w:eastAsia="en-US"/>
        </w:rPr>
      </w:pPr>
    </w:p>
    <w:p w14:paraId="35A8B38E" w14:textId="77777777" w:rsidR="00691333" w:rsidRPr="00227B9D" w:rsidRDefault="00691333" w:rsidP="00691333">
      <w:pPr>
        <w:spacing w:line="259" w:lineRule="auto"/>
        <w:rPr>
          <w:rFonts w:eastAsia="Calibri"/>
          <w:b/>
          <w:lang w:eastAsia="en-US"/>
        </w:rPr>
      </w:pPr>
      <w:r w:rsidRPr="00227B9D">
        <w:rPr>
          <w:rFonts w:eastAsia="Calibri"/>
          <w:sz w:val="22"/>
          <w:lang w:eastAsia="en-US"/>
        </w:rPr>
        <w:t xml:space="preserve">  </w:t>
      </w:r>
      <w:r w:rsidRPr="00227B9D">
        <w:rPr>
          <w:rFonts w:eastAsia="Calibri"/>
          <w:b/>
          <w:lang w:eastAsia="en-US"/>
        </w:rPr>
        <w:t xml:space="preserve">МОДУЛЬ 9. Самоуправление </w:t>
      </w:r>
    </w:p>
    <w:p w14:paraId="23FD27E7"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492" w:type="dxa"/>
        <w:tblLayout w:type="fixed"/>
        <w:tblLook w:val="04A0" w:firstRow="1" w:lastRow="0" w:firstColumn="1" w:lastColumn="0" w:noHBand="0" w:noVBand="1"/>
      </w:tblPr>
      <w:tblGrid>
        <w:gridCol w:w="846"/>
        <w:gridCol w:w="3685"/>
        <w:gridCol w:w="993"/>
        <w:gridCol w:w="1984"/>
        <w:gridCol w:w="1984"/>
      </w:tblGrid>
      <w:tr w:rsidR="00691333" w:rsidRPr="00094184" w14:paraId="5F7449CF" w14:textId="77777777" w:rsidTr="00691333">
        <w:tc>
          <w:tcPr>
            <w:tcW w:w="846" w:type="dxa"/>
          </w:tcPr>
          <w:p w14:paraId="41F0902D"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44D7DE39" w14:textId="77777777" w:rsidR="00691333" w:rsidRPr="00094184" w:rsidRDefault="00691333" w:rsidP="00691333">
            <w:pPr>
              <w:jc w:val="center"/>
              <w:rPr>
                <w:rFonts w:eastAsia="Calibri"/>
                <w:lang w:eastAsia="en-US"/>
              </w:rPr>
            </w:pPr>
            <w:r w:rsidRPr="00094184">
              <w:rPr>
                <w:rFonts w:eastAsia="Calibri"/>
                <w:lang w:eastAsia="en-US"/>
              </w:rPr>
              <w:t>Наименование рабочей программы курса ВД</w:t>
            </w:r>
          </w:p>
        </w:tc>
        <w:tc>
          <w:tcPr>
            <w:tcW w:w="993" w:type="dxa"/>
          </w:tcPr>
          <w:p w14:paraId="2874FC50" w14:textId="77777777" w:rsidR="00691333" w:rsidRPr="00094184" w:rsidRDefault="00691333" w:rsidP="00691333">
            <w:pPr>
              <w:jc w:val="center"/>
              <w:rPr>
                <w:rFonts w:eastAsia="Calibri"/>
                <w:lang w:eastAsia="en-US"/>
              </w:rPr>
            </w:pPr>
            <w:r w:rsidRPr="00094184">
              <w:rPr>
                <w:rFonts w:eastAsia="Calibri"/>
                <w:lang w:eastAsia="en-US"/>
              </w:rPr>
              <w:t>Классы</w:t>
            </w:r>
          </w:p>
        </w:tc>
        <w:tc>
          <w:tcPr>
            <w:tcW w:w="1984" w:type="dxa"/>
          </w:tcPr>
          <w:p w14:paraId="2B00471B" w14:textId="77777777" w:rsidR="00691333" w:rsidRPr="00094184" w:rsidRDefault="00691333" w:rsidP="00691333">
            <w:pPr>
              <w:jc w:val="center"/>
              <w:rPr>
                <w:rFonts w:eastAsia="Calibri"/>
                <w:lang w:eastAsia="en-US"/>
              </w:rPr>
            </w:pPr>
            <w:r w:rsidRPr="00094184">
              <w:rPr>
                <w:rFonts w:eastAsia="Calibri"/>
                <w:lang w:eastAsia="en-US"/>
              </w:rPr>
              <w:t>Количество часов в неделю</w:t>
            </w:r>
          </w:p>
        </w:tc>
        <w:tc>
          <w:tcPr>
            <w:tcW w:w="1984" w:type="dxa"/>
          </w:tcPr>
          <w:p w14:paraId="44B49992"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40B7E064" w14:textId="77777777" w:rsidTr="00691333">
        <w:tc>
          <w:tcPr>
            <w:tcW w:w="9492" w:type="dxa"/>
            <w:gridSpan w:val="5"/>
            <w:tcBorders>
              <w:right w:val="single" w:sz="4" w:space="0" w:color="000000"/>
            </w:tcBorders>
            <w:shd w:val="clear" w:color="auto" w:fill="FBE4D5"/>
          </w:tcPr>
          <w:p w14:paraId="0B4066E4" w14:textId="77777777" w:rsidR="00691333" w:rsidRPr="00094184" w:rsidRDefault="00691333" w:rsidP="00691333">
            <w:pPr>
              <w:jc w:val="center"/>
              <w:rPr>
                <w:rFonts w:eastAsia="Calibri"/>
                <w:b/>
                <w:lang w:eastAsia="en-US"/>
              </w:rPr>
            </w:pPr>
            <w:r w:rsidRPr="00094184">
              <w:rPr>
                <w:rFonts w:eastAsia="Calibri"/>
                <w:b/>
                <w:lang w:eastAsia="en-US"/>
              </w:rPr>
              <w:t>Прописываются рабочие программы внеурочной деятельности</w:t>
            </w:r>
          </w:p>
        </w:tc>
      </w:tr>
      <w:tr w:rsidR="00691333" w:rsidRPr="00094184" w14:paraId="488377A0" w14:textId="77777777" w:rsidTr="00691333">
        <w:tc>
          <w:tcPr>
            <w:tcW w:w="846" w:type="dxa"/>
          </w:tcPr>
          <w:p w14:paraId="69283292"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628E780" w14:textId="77777777" w:rsidR="00691333" w:rsidRPr="00094184" w:rsidRDefault="00691333" w:rsidP="00691333">
            <w:pPr>
              <w:rPr>
                <w:rFonts w:eastAsia="Calibri"/>
                <w:lang w:eastAsia="en-US"/>
              </w:rPr>
            </w:pPr>
            <w:r w:rsidRPr="00094184">
              <w:rPr>
                <w:rFonts w:eastAsia="Calibri"/>
                <w:lang w:eastAsia="en-US"/>
              </w:rPr>
              <w:t xml:space="preserve">Формирование активов класса </w:t>
            </w:r>
          </w:p>
        </w:tc>
        <w:tc>
          <w:tcPr>
            <w:tcW w:w="993" w:type="dxa"/>
            <w:tcBorders>
              <w:top w:val="single" w:sz="4" w:space="0" w:color="000000"/>
              <w:left w:val="single" w:sz="4" w:space="0" w:color="000000"/>
              <w:bottom w:val="single" w:sz="4" w:space="0" w:color="000000"/>
              <w:right w:val="single" w:sz="4" w:space="0" w:color="000000"/>
            </w:tcBorders>
          </w:tcPr>
          <w:p w14:paraId="2A45F8E3"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5969D8B5" w14:textId="77777777" w:rsidR="00691333" w:rsidRPr="00094184" w:rsidRDefault="00691333" w:rsidP="00691333">
            <w:pPr>
              <w:jc w:val="center"/>
              <w:rPr>
                <w:rFonts w:eastAsia="Calibri"/>
                <w:lang w:eastAsia="en-US"/>
              </w:rPr>
            </w:pPr>
            <w:r w:rsidRPr="00094184">
              <w:rPr>
                <w:rFonts w:eastAsia="Calibri"/>
                <w:lang w:eastAsia="en-US"/>
              </w:rPr>
              <w:t>1-я неделя</w:t>
            </w:r>
          </w:p>
          <w:p w14:paraId="4CAB7317"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686B234D"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71363B07" w14:textId="77777777" w:rsidR="00691333" w:rsidRPr="00094184" w:rsidRDefault="00691333" w:rsidP="00691333">
            <w:pPr>
              <w:jc w:val="center"/>
              <w:rPr>
                <w:rFonts w:eastAsia="Calibri"/>
                <w:lang w:eastAsia="en-US"/>
              </w:rPr>
            </w:pPr>
            <w:r w:rsidRPr="00094184">
              <w:rPr>
                <w:rFonts w:eastAsia="Calibri"/>
                <w:color w:val="222222"/>
                <w:lang w:eastAsia="en-US"/>
              </w:rPr>
              <w:t>по ВР</w:t>
            </w:r>
          </w:p>
        </w:tc>
      </w:tr>
      <w:tr w:rsidR="00691333" w:rsidRPr="00094184" w14:paraId="7462E67A" w14:textId="77777777" w:rsidTr="00691333">
        <w:tc>
          <w:tcPr>
            <w:tcW w:w="846" w:type="dxa"/>
          </w:tcPr>
          <w:p w14:paraId="7691072B"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CCF8DA" w14:textId="77777777" w:rsidR="00691333" w:rsidRPr="00094184" w:rsidRDefault="00691333" w:rsidP="00691333">
            <w:pPr>
              <w:rPr>
                <w:rFonts w:eastAsia="Calibri"/>
                <w:lang w:eastAsia="en-US"/>
              </w:rPr>
            </w:pPr>
            <w:r w:rsidRPr="00094184">
              <w:rPr>
                <w:rFonts w:eastAsia="Calibri"/>
                <w:lang w:eastAsia="en-US"/>
              </w:rPr>
              <w:t>Заседание ученического совета школы, формирование комитетов школы, планирование работы на 202</w:t>
            </w:r>
            <w:r>
              <w:rPr>
                <w:rFonts w:eastAsia="Calibri"/>
                <w:lang w:eastAsia="en-US"/>
              </w:rPr>
              <w:t>3</w:t>
            </w:r>
            <w:r w:rsidRPr="00094184">
              <w:rPr>
                <w:rFonts w:eastAsia="Calibri"/>
                <w:lang w:eastAsia="en-US"/>
              </w:rPr>
              <w:t>-202</w:t>
            </w:r>
            <w:r>
              <w:rPr>
                <w:rFonts w:eastAsia="Calibri"/>
                <w:lang w:eastAsia="en-US"/>
              </w:rPr>
              <w:t>4</w:t>
            </w:r>
            <w:r w:rsidRPr="00094184">
              <w:rPr>
                <w:rFonts w:eastAsia="Calibri"/>
                <w:lang w:eastAsia="en-US"/>
              </w:rPr>
              <w:t xml:space="preserve"> учебный год </w:t>
            </w:r>
          </w:p>
        </w:tc>
        <w:tc>
          <w:tcPr>
            <w:tcW w:w="993" w:type="dxa"/>
            <w:tcBorders>
              <w:top w:val="single" w:sz="4" w:space="0" w:color="000000"/>
              <w:left w:val="single" w:sz="4" w:space="0" w:color="000000"/>
              <w:bottom w:val="single" w:sz="4" w:space="0" w:color="000000"/>
              <w:right w:val="single" w:sz="4" w:space="0" w:color="000000"/>
            </w:tcBorders>
          </w:tcPr>
          <w:p w14:paraId="3673A354"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0D4DA915" w14:textId="77777777" w:rsidR="00691333" w:rsidRPr="00094184" w:rsidRDefault="00691333" w:rsidP="00691333">
            <w:pPr>
              <w:jc w:val="center"/>
              <w:rPr>
                <w:rFonts w:eastAsia="Calibri"/>
                <w:lang w:eastAsia="en-US"/>
              </w:rPr>
            </w:pPr>
            <w:r w:rsidRPr="00094184">
              <w:rPr>
                <w:rFonts w:eastAsia="Calibri"/>
                <w:lang w:eastAsia="en-US"/>
              </w:rPr>
              <w:t>2-я неделя</w:t>
            </w:r>
          </w:p>
          <w:p w14:paraId="775C3CC1" w14:textId="77777777" w:rsidR="00691333" w:rsidRPr="00094184" w:rsidRDefault="00691333" w:rsidP="00691333">
            <w:pPr>
              <w:jc w:val="center"/>
              <w:rPr>
                <w:rFonts w:eastAsia="Calibri"/>
                <w:lang w:eastAsia="en-US"/>
              </w:rPr>
            </w:pPr>
            <w:r w:rsidRPr="00094184">
              <w:rPr>
                <w:rFonts w:eastAsia="Calibri"/>
                <w:lang w:eastAsia="en-US"/>
              </w:rPr>
              <w:t>сентября</w:t>
            </w:r>
          </w:p>
        </w:tc>
        <w:tc>
          <w:tcPr>
            <w:tcW w:w="1984" w:type="dxa"/>
            <w:tcBorders>
              <w:top w:val="single" w:sz="4" w:space="0" w:color="000000"/>
              <w:left w:val="single" w:sz="4" w:space="0" w:color="000000"/>
              <w:bottom w:val="single" w:sz="4" w:space="0" w:color="000000"/>
              <w:right w:val="single" w:sz="4" w:space="0" w:color="000000"/>
            </w:tcBorders>
          </w:tcPr>
          <w:p w14:paraId="2893A5CF"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Замдиректора</w:t>
            </w:r>
          </w:p>
          <w:p w14:paraId="434CCD0B" w14:textId="77777777" w:rsidR="00691333" w:rsidRPr="00094184" w:rsidRDefault="00691333" w:rsidP="00691333">
            <w:pPr>
              <w:jc w:val="center"/>
              <w:rPr>
                <w:rFonts w:eastAsia="Calibri"/>
                <w:lang w:eastAsia="en-US"/>
              </w:rPr>
            </w:pPr>
            <w:r w:rsidRPr="00094184">
              <w:rPr>
                <w:rFonts w:eastAsia="Calibri"/>
                <w:color w:val="222222"/>
                <w:lang w:eastAsia="en-US"/>
              </w:rPr>
              <w:t xml:space="preserve"> по ВР</w:t>
            </w:r>
          </w:p>
        </w:tc>
      </w:tr>
      <w:tr w:rsidR="00691333" w:rsidRPr="00094184" w14:paraId="38D386A5" w14:textId="77777777" w:rsidTr="00691333">
        <w:tc>
          <w:tcPr>
            <w:tcW w:w="846" w:type="dxa"/>
          </w:tcPr>
          <w:p w14:paraId="1130BB1A"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58693C3" w14:textId="77777777" w:rsidR="00691333" w:rsidRPr="00094184" w:rsidRDefault="00691333" w:rsidP="00691333">
            <w:pPr>
              <w:rPr>
                <w:rFonts w:eastAsia="Calibri"/>
                <w:lang w:eastAsia="en-US"/>
              </w:rPr>
            </w:pPr>
            <w:r w:rsidRPr="00094184">
              <w:rPr>
                <w:rFonts w:eastAsia="Calibri"/>
                <w:lang w:eastAsia="en-US"/>
              </w:rPr>
              <w:t>Участие в ключевых делах школы</w:t>
            </w:r>
          </w:p>
          <w:p w14:paraId="66DF65F8" w14:textId="77777777" w:rsidR="00691333" w:rsidRPr="00094184" w:rsidRDefault="00691333" w:rsidP="00691333">
            <w:pPr>
              <w:rPr>
                <w:rFonts w:eastAsia="Calibri"/>
                <w:lang w:eastAsia="en-US"/>
              </w:rPr>
            </w:pPr>
            <w:r w:rsidRPr="00094184">
              <w:rPr>
                <w:rFonts w:eastAsia="Calibri"/>
                <w:lang w:eastAsia="en-US"/>
              </w:rPr>
              <w:t xml:space="preserve"> </w:t>
            </w:r>
          </w:p>
        </w:tc>
        <w:tc>
          <w:tcPr>
            <w:tcW w:w="993" w:type="dxa"/>
            <w:tcBorders>
              <w:top w:val="single" w:sz="4" w:space="0" w:color="000000"/>
              <w:left w:val="single" w:sz="4" w:space="0" w:color="000000"/>
              <w:bottom w:val="single" w:sz="4" w:space="0" w:color="000000"/>
              <w:right w:val="single" w:sz="4" w:space="0" w:color="000000"/>
            </w:tcBorders>
          </w:tcPr>
          <w:p w14:paraId="2357DBE6"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7C9BC33E"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E9E26AB"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143E65C9"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396852CE" w14:textId="77777777" w:rsidTr="00691333">
        <w:tc>
          <w:tcPr>
            <w:tcW w:w="846" w:type="dxa"/>
          </w:tcPr>
          <w:p w14:paraId="25E12B61"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49EDFF" w14:textId="77777777" w:rsidR="00691333" w:rsidRPr="00094184" w:rsidRDefault="00691333" w:rsidP="00691333">
            <w:pPr>
              <w:spacing w:after="24"/>
              <w:rPr>
                <w:rFonts w:eastAsia="Calibri"/>
                <w:lang w:eastAsia="en-US"/>
              </w:rPr>
            </w:pPr>
            <w:r w:rsidRPr="00094184">
              <w:rPr>
                <w:rFonts w:eastAsia="Calibri"/>
                <w:lang w:eastAsia="en-US"/>
              </w:rPr>
              <w:t xml:space="preserve">Участие в конкурсе  </w:t>
            </w:r>
          </w:p>
          <w:p w14:paraId="113C2D9A" w14:textId="77777777" w:rsidR="00691333" w:rsidRPr="00094184" w:rsidRDefault="00691333" w:rsidP="00691333">
            <w:pPr>
              <w:rPr>
                <w:rFonts w:eastAsia="Calibri"/>
                <w:lang w:eastAsia="en-US"/>
              </w:rPr>
            </w:pPr>
            <w:r w:rsidRPr="00094184">
              <w:rPr>
                <w:rFonts w:eastAsia="Calibri"/>
                <w:lang w:eastAsia="en-US"/>
              </w:rPr>
              <w:t xml:space="preserve">«Самый лучший класс» </w:t>
            </w:r>
          </w:p>
        </w:tc>
        <w:tc>
          <w:tcPr>
            <w:tcW w:w="993" w:type="dxa"/>
            <w:tcBorders>
              <w:top w:val="single" w:sz="4" w:space="0" w:color="000000"/>
              <w:left w:val="single" w:sz="4" w:space="0" w:color="000000"/>
              <w:bottom w:val="single" w:sz="4" w:space="0" w:color="000000"/>
              <w:right w:val="single" w:sz="4" w:space="0" w:color="000000"/>
            </w:tcBorders>
          </w:tcPr>
          <w:p w14:paraId="4CAE17E1"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4DD6EFA6"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49B49623" w14:textId="77777777" w:rsidR="00691333" w:rsidRPr="00094184" w:rsidRDefault="00691333" w:rsidP="00691333">
            <w:pPr>
              <w:jc w:val="center"/>
              <w:rPr>
                <w:rFonts w:eastAsia="Calibri"/>
                <w:color w:val="222222"/>
                <w:lang w:eastAsia="en-US"/>
              </w:rPr>
            </w:pPr>
            <w:r w:rsidRPr="00094184">
              <w:rPr>
                <w:rFonts w:eastAsia="Calibri"/>
                <w:color w:val="222222"/>
                <w:lang w:eastAsia="en-US"/>
              </w:rPr>
              <w:t xml:space="preserve">Замдиректора </w:t>
            </w:r>
          </w:p>
          <w:p w14:paraId="2FF08698" w14:textId="77777777" w:rsidR="00691333" w:rsidRPr="00094184" w:rsidRDefault="00691333" w:rsidP="00691333">
            <w:pPr>
              <w:jc w:val="center"/>
              <w:rPr>
                <w:rFonts w:eastAsia="Calibri"/>
                <w:lang w:eastAsia="en-US"/>
              </w:rPr>
            </w:pPr>
            <w:r w:rsidRPr="00094184">
              <w:rPr>
                <w:rFonts w:eastAsia="Calibri"/>
                <w:color w:val="222222"/>
                <w:lang w:eastAsia="en-US"/>
              </w:rPr>
              <w:t>по ВР, педагог-организатор, классные руководители</w:t>
            </w:r>
          </w:p>
        </w:tc>
      </w:tr>
      <w:tr w:rsidR="00691333" w:rsidRPr="00094184" w14:paraId="1B698861" w14:textId="77777777" w:rsidTr="00691333">
        <w:tc>
          <w:tcPr>
            <w:tcW w:w="846" w:type="dxa"/>
          </w:tcPr>
          <w:p w14:paraId="723D7DA7" w14:textId="77777777" w:rsidR="00691333" w:rsidRPr="00094184" w:rsidRDefault="00691333" w:rsidP="00E434B7">
            <w:pPr>
              <w:numPr>
                <w:ilvl w:val="0"/>
                <w:numId w:val="142"/>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0A612F" w14:textId="77777777" w:rsidR="00691333" w:rsidRPr="00094184" w:rsidRDefault="00691333" w:rsidP="00691333">
            <w:pPr>
              <w:rPr>
                <w:rFonts w:eastAsia="Calibri"/>
                <w:lang w:eastAsia="en-US"/>
              </w:rPr>
            </w:pPr>
            <w:r w:rsidRPr="00094184">
              <w:rPr>
                <w:rFonts w:eastAsia="Calibri"/>
                <w:lang w:eastAsia="en-US"/>
              </w:rPr>
              <w:t xml:space="preserve">Индивидуальные социальные проекты </w:t>
            </w:r>
          </w:p>
        </w:tc>
        <w:tc>
          <w:tcPr>
            <w:tcW w:w="993" w:type="dxa"/>
            <w:tcBorders>
              <w:top w:val="single" w:sz="4" w:space="0" w:color="000000"/>
              <w:left w:val="single" w:sz="4" w:space="0" w:color="000000"/>
              <w:bottom w:val="single" w:sz="4" w:space="0" w:color="000000"/>
              <w:right w:val="single" w:sz="4" w:space="0" w:color="000000"/>
            </w:tcBorders>
          </w:tcPr>
          <w:p w14:paraId="753F291A" w14:textId="77777777" w:rsidR="00691333" w:rsidRDefault="00691333" w:rsidP="00691333">
            <w:pPr>
              <w:jc w:val="center"/>
            </w:pPr>
            <w:r w:rsidRPr="00D10AC6">
              <w:rPr>
                <w:rFonts w:eastAsia="Calibri"/>
                <w:lang w:eastAsia="en-US"/>
              </w:rPr>
              <w:t>5-9</w:t>
            </w:r>
          </w:p>
        </w:tc>
        <w:tc>
          <w:tcPr>
            <w:tcW w:w="1984" w:type="dxa"/>
            <w:tcBorders>
              <w:top w:val="single" w:sz="4" w:space="0" w:color="000000"/>
              <w:left w:val="single" w:sz="4" w:space="0" w:color="000000"/>
              <w:bottom w:val="single" w:sz="4" w:space="0" w:color="000000"/>
              <w:right w:val="single" w:sz="4" w:space="0" w:color="000000"/>
            </w:tcBorders>
          </w:tcPr>
          <w:p w14:paraId="1318D344" w14:textId="77777777" w:rsidR="00691333" w:rsidRPr="00094184" w:rsidRDefault="00691333" w:rsidP="00691333">
            <w:pPr>
              <w:jc w:val="center"/>
              <w:rPr>
                <w:rFonts w:eastAsia="Calibri"/>
                <w:lang w:eastAsia="en-US"/>
              </w:rPr>
            </w:pPr>
            <w:r w:rsidRPr="00094184">
              <w:rPr>
                <w:rFonts w:eastAsia="Calibri"/>
                <w:lang w:eastAsia="en-US"/>
              </w:rPr>
              <w:t>Март</w:t>
            </w:r>
          </w:p>
        </w:tc>
        <w:tc>
          <w:tcPr>
            <w:tcW w:w="1984" w:type="dxa"/>
            <w:tcBorders>
              <w:top w:val="single" w:sz="4" w:space="0" w:color="000000"/>
              <w:left w:val="single" w:sz="4" w:space="0" w:color="000000"/>
              <w:bottom w:val="single" w:sz="4" w:space="0" w:color="000000"/>
              <w:right w:val="single" w:sz="4" w:space="0" w:color="000000"/>
            </w:tcBorders>
          </w:tcPr>
          <w:p w14:paraId="3A6DA541" w14:textId="77777777" w:rsidR="00691333" w:rsidRPr="00094184" w:rsidRDefault="00691333" w:rsidP="00691333">
            <w:pPr>
              <w:jc w:val="center"/>
              <w:rPr>
                <w:rFonts w:eastAsia="Calibri"/>
                <w:lang w:eastAsia="en-US"/>
              </w:rPr>
            </w:pPr>
            <w:r w:rsidRPr="00094184">
              <w:rPr>
                <w:rFonts w:eastAsia="Calibri"/>
                <w:color w:val="222222"/>
                <w:lang w:eastAsia="en-US"/>
              </w:rPr>
              <w:t>Школьный комитет</w:t>
            </w:r>
          </w:p>
        </w:tc>
      </w:tr>
    </w:tbl>
    <w:p w14:paraId="3AA1BBF1" w14:textId="77777777" w:rsidR="00691333" w:rsidRPr="00094184" w:rsidRDefault="00691333" w:rsidP="00691333">
      <w:pPr>
        <w:tabs>
          <w:tab w:val="left" w:pos="954"/>
        </w:tabs>
        <w:spacing w:after="160" w:line="259" w:lineRule="auto"/>
        <w:rPr>
          <w:rFonts w:eastAsia="Calibri"/>
          <w:lang w:eastAsia="en-US"/>
        </w:rPr>
      </w:pPr>
    </w:p>
    <w:p w14:paraId="69B3EA0F" w14:textId="77777777" w:rsidR="00691333" w:rsidRPr="00094184" w:rsidRDefault="00691333" w:rsidP="00691333">
      <w:pPr>
        <w:tabs>
          <w:tab w:val="left" w:pos="954"/>
        </w:tabs>
        <w:spacing w:after="160" w:line="259" w:lineRule="auto"/>
        <w:rPr>
          <w:rFonts w:eastAsia="Calibri"/>
          <w:lang w:eastAsia="en-US"/>
        </w:rPr>
      </w:pPr>
    </w:p>
    <w:p w14:paraId="362735AA" w14:textId="77777777" w:rsidR="00691333" w:rsidRPr="00094184" w:rsidRDefault="00691333" w:rsidP="00691333">
      <w:pPr>
        <w:tabs>
          <w:tab w:val="left" w:pos="954"/>
        </w:tabs>
        <w:spacing w:after="160" w:line="259" w:lineRule="auto"/>
        <w:rPr>
          <w:rFonts w:eastAsia="Calibri"/>
          <w:lang w:eastAsia="en-US"/>
        </w:rPr>
      </w:pPr>
    </w:p>
    <w:p w14:paraId="18E4C2AA" w14:textId="77777777" w:rsidR="00691333" w:rsidRPr="00094184" w:rsidRDefault="00691333" w:rsidP="00691333">
      <w:pPr>
        <w:spacing w:line="259" w:lineRule="auto"/>
        <w:rPr>
          <w:rFonts w:eastAsia="Calibri"/>
          <w:b/>
          <w:sz w:val="28"/>
          <w:lang w:eastAsia="en-US"/>
        </w:rPr>
      </w:pPr>
    </w:p>
    <w:p w14:paraId="1B0CBFF6" w14:textId="77777777" w:rsidR="00691333" w:rsidRPr="00094184" w:rsidRDefault="00691333" w:rsidP="00691333">
      <w:pPr>
        <w:spacing w:line="259" w:lineRule="auto"/>
        <w:rPr>
          <w:rFonts w:eastAsia="Calibri"/>
          <w:b/>
          <w:sz w:val="28"/>
          <w:lang w:eastAsia="en-US"/>
        </w:rPr>
      </w:pPr>
    </w:p>
    <w:p w14:paraId="532D0FCA" w14:textId="77777777" w:rsidR="00691333" w:rsidRPr="00227B9D" w:rsidRDefault="00691333" w:rsidP="00691333">
      <w:pPr>
        <w:spacing w:line="259" w:lineRule="auto"/>
        <w:rPr>
          <w:rFonts w:eastAsia="Calibri"/>
          <w:b/>
          <w:lang w:eastAsia="en-US"/>
        </w:rPr>
      </w:pPr>
      <w:r w:rsidRPr="00227B9D">
        <w:rPr>
          <w:rFonts w:eastAsia="Calibri"/>
          <w:b/>
          <w:lang w:eastAsia="en-US"/>
        </w:rPr>
        <w:t>МОДУЛЬ 10. Профилактика и безопасность</w:t>
      </w:r>
    </w:p>
    <w:p w14:paraId="02C3A6E8"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50844287" w14:textId="77777777" w:rsidTr="00691333">
        <w:tc>
          <w:tcPr>
            <w:tcW w:w="846" w:type="dxa"/>
          </w:tcPr>
          <w:p w14:paraId="26E6C2B0"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7DC79A73"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6D7D2DAD" w14:textId="77777777" w:rsidR="00691333" w:rsidRPr="00094184" w:rsidRDefault="00691333" w:rsidP="00691333">
            <w:pPr>
              <w:jc w:val="center"/>
              <w:rPr>
                <w:rFonts w:eastAsia="Calibri"/>
                <w:color w:val="FF0000"/>
                <w:lang w:eastAsia="en-US"/>
              </w:rPr>
            </w:pPr>
            <w:r w:rsidRPr="00094184">
              <w:rPr>
                <w:rFonts w:eastAsia="Calibri"/>
                <w:lang w:eastAsia="en-US"/>
              </w:rPr>
              <w:t>Классы</w:t>
            </w:r>
          </w:p>
        </w:tc>
        <w:tc>
          <w:tcPr>
            <w:tcW w:w="2268" w:type="dxa"/>
          </w:tcPr>
          <w:p w14:paraId="764E4872"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343E2E55"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7A386036" w14:textId="77777777" w:rsidTr="00691333">
        <w:tc>
          <w:tcPr>
            <w:tcW w:w="9776" w:type="dxa"/>
            <w:gridSpan w:val="5"/>
            <w:shd w:val="clear" w:color="auto" w:fill="FBE4D5"/>
          </w:tcPr>
          <w:p w14:paraId="7CF9121A" w14:textId="77777777" w:rsidR="00691333" w:rsidRPr="00094184" w:rsidRDefault="00691333" w:rsidP="00691333">
            <w:pPr>
              <w:rPr>
                <w:rFonts w:eastAsia="Calibri"/>
                <w:b/>
                <w:lang w:eastAsia="en-US"/>
              </w:rPr>
            </w:pPr>
            <w:r w:rsidRPr="00094184">
              <w:rPr>
                <w:rFonts w:eastAsia="Calibri"/>
                <w:b/>
                <w:lang w:eastAsia="en-US"/>
              </w:rPr>
              <w:t>На групповом уровне:</w:t>
            </w:r>
          </w:p>
        </w:tc>
      </w:tr>
      <w:tr w:rsidR="00691333" w:rsidRPr="00094184" w14:paraId="039F49EB" w14:textId="77777777" w:rsidTr="00691333">
        <w:tc>
          <w:tcPr>
            <w:tcW w:w="846" w:type="dxa"/>
          </w:tcPr>
          <w:p w14:paraId="5FCFDFB1"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4C56EAE" w14:textId="77777777" w:rsidR="00691333" w:rsidRPr="00094184" w:rsidRDefault="00691333" w:rsidP="00691333">
            <w:pPr>
              <w:ind w:right="-1"/>
              <w:rPr>
                <w:rFonts w:eastAsia="№Е"/>
                <w:color w:val="000000"/>
              </w:rPr>
            </w:pPr>
            <w:r w:rsidRPr="00094184">
              <w:rPr>
                <w:rFonts w:eastAsia="Batang"/>
                <w:color w:val="000000"/>
              </w:rPr>
              <w:t>Беседы по ПДД</w:t>
            </w:r>
          </w:p>
        </w:tc>
        <w:tc>
          <w:tcPr>
            <w:tcW w:w="993" w:type="dxa"/>
            <w:tcBorders>
              <w:top w:val="single" w:sz="4" w:space="0" w:color="000000"/>
              <w:left w:val="single" w:sz="4" w:space="0" w:color="000000"/>
              <w:bottom w:val="single" w:sz="4" w:space="0" w:color="000000"/>
              <w:right w:val="single" w:sz="4" w:space="0" w:color="000000"/>
            </w:tcBorders>
          </w:tcPr>
          <w:p w14:paraId="6533D9D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138AB4E" w14:textId="77777777" w:rsidR="00691333" w:rsidRPr="00094184" w:rsidRDefault="00691333" w:rsidP="00691333">
            <w:pPr>
              <w:jc w:val="center"/>
              <w:rPr>
                <w:rFonts w:eastAsia="№Е"/>
                <w:color w:val="000000"/>
              </w:rPr>
            </w:pPr>
            <w:r w:rsidRPr="00094184">
              <w:rPr>
                <w:rFonts w:eastAsia="Batang"/>
                <w:color w:val="000000"/>
              </w:rPr>
              <w:t>сентябрь-июнь</w:t>
            </w:r>
          </w:p>
        </w:tc>
        <w:tc>
          <w:tcPr>
            <w:tcW w:w="1984" w:type="dxa"/>
            <w:tcBorders>
              <w:top w:val="single" w:sz="4" w:space="0" w:color="000000"/>
              <w:left w:val="single" w:sz="4" w:space="0" w:color="000000"/>
              <w:bottom w:val="single" w:sz="4" w:space="0" w:color="000000"/>
              <w:right w:val="single" w:sz="4" w:space="0" w:color="000000"/>
            </w:tcBorders>
          </w:tcPr>
          <w:p w14:paraId="46108A87"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6B159ED1" w14:textId="77777777" w:rsidTr="00691333">
        <w:trPr>
          <w:trHeight w:val="1044"/>
        </w:trPr>
        <w:tc>
          <w:tcPr>
            <w:tcW w:w="846" w:type="dxa"/>
          </w:tcPr>
          <w:p w14:paraId="10E36CE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FD68E8B" w14:textId="77777777" w:rsidR="00691333" w:rsidRPr="00094184" w:rsidRDefault="00691333" w:rsidP="00691333">
            <w:pPr>
              <w:ind w:right="-1"/>
              <w:rPr>
                <w:rFonts w:eastAsia="№Е"/>
                <w:color w:val="000000"/>
              </w:rPr>
            </w:pPr>
            <w:r w:rsidRPr="00094184">
              <w:rPr>
                <w:rFonts w:eastAsia="Batang"/>
                <w:color w:val="000000"/>
              </w:rPr>
              <w:t>Тренировочные эвакуации</w:t>
            </w:r>
          </w:p>
        </w:tc>
        <w:tc>
          <w:tcPr>
            <w:tcW w:w="993" w:type="dxa"/>
            <w:tcBorders>
              <w:top w:val="single" w:sz="4" w:space="0" w:color="000000"/>
              <w:left w:val="single" w:sz="4" w:space="0" w:color="000000"/>
              <w:bottom w:val="single" w:sz="4" w:space="0" w:color="000000"/>
              <w:right w:val="single" w:sz="4" w:space="0" w:color="000000"/>
            </w:tcBorders>
          </w:tcPr>
          <w:p w14:paraId="6527718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53ABB15"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2927DE36" w14:textId="77777777" w:rsidR="00691333" w:rsidRPr="00094184" w:rsidRDefault="00691333" w:rsidP="00691333">
            <w:pPr>
              <w:jc w:val="center"/>
              <w:rPr>
                <w:rFonts w:eastAsia="Batang"/>
                <w:color w:val="000000"/>
              </w:rPr>
            </w:pPr>
            <w:r w:rsidRPr="00094184">
              <w:rPr>
                <w:rFonts w:eastAsia="Batang"/>
                <w:color w:val="000000"/>
              </w:rPr>
              <w:t>Зам. директора по безопасности,</w:t>
            </w:r>
          </w:p>
          <w:p w14:paraId="79847F53"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551FF4F" w14:textId="77777777" w:rsidTr="00691333">
        <w:tc>
          <w:tcPr>
            <w:tcW w:w="846" w:type="dxa"/>
          </w:tcPr>
          <w:p w14:paraId="377AA7F2"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789B7AB" w14:textId="77777777" w:rsidR="00691333" w:rsidRPr="00094184" w:rsidRDefault="00691333" w:rsidP="00691333">
            <w:pPr>
              <w:ind w:right="-1"/>
              <w:rPr>
                <w:rFonts w:eastAsia="№Е"/>
                <w:color w:val="000000"/>
              </w:rPr>
            </w:pPr>
            <w:r w:rsidRPr="00094184">
              <w:rPr>
                <w:rFonts w:eastAsia="Batang"/>
                <w:color w:val="000000"/>
              </w:rPr>
              <w:t>Акция «Внимание, дети!»</w:t>
            </w:r>
          </w:p>
        </w:tc>
        <w:tc>
          <w:tcPr>
            <w:tcW w:w="993" w:type="dxa"/>
            <w:tcBorders>
              <w:top w:val="single" w:sz="4" w:space="0" w:color="000000"/>
              <w:left w:val="single" w:sz="4" w:space="0" w:color="000000"/>
              <w:bottom w:val="single" w:sz="4" w:space="0" w:color="000000"/>
              <w:right w:val="single" w:sz="4" w:space="0" w:color="000000"/>
            </w:tcBorders>
          </w:tcPr>
          <w:p w14:paraId="79580345"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0825A7D" w14:textId="77777777" w:rsidR="00691333" w:rsidRPr="00094184" w:rsidRDefault="00691333" w:rsidP="00691333">
            <w:pPr>
              <w:jc w:val="center"/>
              <w:rPr>
                <w:rFonts w:eastAsia="№Е"/>
                <w:color w:val="000000"/>
              </w:rPr>
            </w:pPr>
            <w:r w:rsidRPr="00094184">
              <w:rPr>
                <w:rFonts w:eastAsia="Batang"/>
                <w:color w:val="000000"/>
              </w:rPr>
              <w:t>октябрь</w:t>
            </w:r>
          </w:p>
        </w:tc>
        <w:tc>
          <w:tcPr>
            <w:tcW w:w="1984" w:type="dxa"/>
            <w:tcBorders>
              <w:top w:val="single" w:sz="4" w:space="0" w:color="000000"/>
              <w:left w:val="single" w:sz="4" w:space="0" w:color="000000"/>
              <w:bottom w:val="single" w:sz="4" w:space="0" w:color="000000"/>
              <w:right w:val="single" w:sz="4" w:space="0" w:color="000000"/>
            </w:tcBorders>
          </w:tcPr>
          <w:p w14:paraId="63D640F4"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2D86BEC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AB02CA9" w14:textId="77777777" w:rsidTr="00691333">
        <w:tc>
          <w:tcPr>
            <w:tcW w:w="846" w:type="dxa"/>
          </w:tcPr>
          <w:p w14:paraId="55BC4ED1"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4288EF4" w14:textId="77777777" w:rsidR="00691333" w:rsidRPr="00094184" w:rsidRDefault="00691333" w:rsidP="00691333">
            <w:pPr>
              <w:ind w:right="-1"/>
              <w:rPr>
                <w:rFonts w:eastAsia="№Е"/>
                <w:color w:val="000000"/>
              </w:rPr>
            </w:pPr>
            <w:r w:rsidRPr="00094184">
              <w:rPr>
                <w:rFonts w:eastAsia="Batang"/>
                <w:color w:val="000000"/>
              </w:rPr>
              <w:t>Социально-психологическое тестирование</w:t>
            </w:r>
          </w:p>
        </w:tc>
        <w:tc>
          <w:tcPr>
            <w:tcW w:w="993" w:type="dxa"/>
            <w:tcBorders>
              <w:top w:val="single" w:sz="4" w:space="0" w:color="000000"/>
              <w:left w:val="single" w:sz="4" w:space="0" w:color="000000"/>
              <w:bottom w:val="single" w:sz="4" w:space="0" w:color="000000"/>
              <w:right w:val="single" w:sz="4" w:space="0" w:color="000000"/>
            </w:tcBorders>
          </w:tcPr>
          <w:p w14:paraId="1300F71E"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2714F086" w14:textId="77777777" w:rsidR="00691333" w:rsidRPr="00094184" w:rsidRDefault="00691333" w:rsidP="00691333">
            <w:pPr>
              <w:jc w:val="center"/>
              <w:rPr>
                <w:rFonts w:eastAsia="№Е"/>
                <w:color w:val="000000"/>
              </w:rPr>
            </w:pPr>
            <w:r w:rsidRPr="00094184">
              <w:rPr>
                <w:rFonts w:eastAsia="Batang"/>
                <w:color w:val="000000"/>
              </w:rPr>
              <w:t>сентябрь-октябрь</w:t>
            </w:r>
          </w:p>
        </w:tc>
        <w:tc>
          <w:tcPr>
            <w:tcW w:w="1984" w:type="dxa"/>
            <w:tcBorders>
              <w:top w:val="single" w:sz="4" w:space="0" w:color="000000"/>
              <w:left w:val="single" w:sz="4" w:space="0" w:color="000000"/>
              <w:bottom w:val="single" w:sz="4" w:space="0" w:color="000000"/>
              <w:right w:val="single" w:sz="4" w:space="0" w:color="000000"/>
            </w:tcBorders>
          </w:tcPr>
          <w:p w14:paraId="695C081D" w14:textId="77777777" w:rsidR="00691333" w:rsidRPr="00094184" w:rsidRDefault="00691333" w:rsidP="00691333">
            <w:pPr>
              <w:jc w:val="center"/>
              <w:rPr>
                <w:rFonts w:eastAsia="Batang"/>
                <w:color w:val="000000"/>
              </w:rPr>
            </w:pPr>
            <w:r w:rsidRPr="00094184">
              <w:rPr>
                <w:rFonts w:eastAsia="Batang"/>
                <w:color w:val="000000"/>
              </w:rPr>
              <w:t xml:space="preserve">Психолог, </w:t>
            </w:r>
            <w:r w:rsidRPr="00094184">
              <w:rPr>
                <w:rFonts w:eastAsia="Batang"/>
                <w:color w:val="000000"/>
              </w:rPr>
              <w:br/>
              <w:t>Зам. директора по ВР</w:t>
            </w:r>
          </w:p>
        </w:tc>
      </w:tr>
      <w:tr w:rsidR="00691333" w:rsidRPr="00094184" w14:paraId="30E912CF" w14:textId="77777777" w:rsidTr="00691333">
        <w:tc>
          <w:tcPr>
            <w:tcW w:w="846" w:type="dxa"/>
          </w:tcPr>
          <w:p w14:paraId="23AE06F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64F0F92" w14:textId="77777777" w:rsidR="00691333" w:rsidRPr="00094184" w:rsidRDefault="00691333" w:rsidP="00691333">
            <w:pPr>
              <w:rPr>
                <w:rFonts w:eastAsia="Batang"/>
                <w:color w:val="000000"/>
              </w:rPr>
            </w:pPr>
            <w:r w:rsidRPr="00094184">
              <w:rPr>
                <w:rFonts w:eastAsia="Batang"/>
                <w:color w:val="000000"/>
              </w:rPr>
              <w:t>Инструктажи по ТБ,ЧС,ПБ. Внеплановые в</w:t>
            </w:r>
          </w:p>
          <w:p w14:paraId="021530F4" w14:textId="77777777" w:rsidR="00691333" w:rsidRPr="00094184" w:rsidRDefault="00691333" w:rsidP="00691333">
            <w:pPr>
              <w:ind w:right="-1"/>
              <w:rPr>
                <w:rFonts w:eastAsia="№Е"/>
                <w:color w:val="000000"/>
              </w:rPr>
            </w:pPr>
            <w:r w:rsidRPr="00094184">
              <w:rPr>
                <w:rFonts w:eastAsia="Batang"/>
                <w:color w:val="000000"/>
              </w:rPr>
              <w:t>зависимости с необходимостью</w:t>
            </w:r>
          </w:p>
        </w:tc>
        <w:tc>
          <w:tcPr>
            <w:tcW w:w="993" w:type="dxa"/>
            <w:tcBorders>
              <w:top w:val="single" w:sz="4" w:space="0" w:color="000000"/>
              <w:left w:val="single" w:sz="4" w:space="0" w:color="000000"/>
              <w:bottom w:val="single" w:sz="4" w:space="0" w:color="000000"/>
              <w:right w:val="single" w:sz="4" w:space="0" w:color="000000"/>
            </w:tcBorders>
          </w:tcPr>
          <w:p w14:paraId="0203BD1D"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47AA50D" w14:textId="77777777" w:rsidR="00691333" w:rsidRPr="00094184" w:rsidRDefault="00691333" w:rsidP="00691333">
            <w:pPr>
              <w:jc w:val="center"/>
              <w:rPr>
                <w:rFonts w:eastAsia="№Е"/>
                <w:color w:val="000000"/>
              </w:rPr>
            </w:pPr>
            <w:r w:rsidRPr="00094184">
              <w:rPr>
                <w:rFonts w:eastAsia="Batang"/>
                <w:color w:val="000000"/>
              </w:rPr>
              <w:t>ежемесячно</w:t>
            </w:r>
          </w:p>
        </w:tc>
        <w:tc>
          <w:tcPr>
            <w:tcW w:w="1984" w:type="dxa"/>
            <w:tcBorders>
              <w:top w:val="single" w:sz="4" w:space="0" w:color="000000"/>
              <w:left w:val="single" w:sz="4" w:space="0" w:color="000000"/>
              <w:bottom w:val="single" w:sz="4" w:space="0" w:color="000000"/>
              <w:right w:val="single" w:sz="4" w:space="0" w:color="000000"/>
            </w:tcBorders>
          </w:tcPr>
          <w:p w14:paraId="501AD84E"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2E720A66" w14:textId="77777777" w:rsidTr="00691333">
        <w:tc>
          <w:tcPr>
            <w:tcW w:w="846" w:type="dxa"/>
          </w:tcPr>
          <w:p w14:paraId="78836D4E"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65054EEE" w14:textId="77777777" w:rsidR="00691333" w:rsidRPr="00094184" w:rsidRDefault="00691333" w:rsidP="00691333">
            <w:pPr>
              <w:rPr>
                <w:rFonts w:eastAsia="Batang"/>
                <w:color w:val="000000"/>
              </w:rPr>
            </w:pPr>
            <w:r w:rsidRPr="00094184">
              <w:rPr>
                <w:rFonts w:eastAsia="Batang"/>
                <w:color w:val="000000"/>
              </w:rPr>
              <w:t>Профилактические беседы специалиста</w:t>
            </w:r>
          </w:p>
          <w:p w14:paraId="17B1FB92" w14:textId="77777777" w:rsidR="00691333" w:rsidRPr="00094184" w:rsidRDefault="00691333" w:rsidP="00691333">
            <w:pPr>
              <w:ind w:right="-1"/>
              <w:rPr>
                <w:rFonts w:eastAsia="№Е"/>
                <w:color w:val="000000"/>
              </w:rPr>
            </w:pPr>
            <w:r w:rsidRPr="00094184">
              <w:rPr>
                <w:rFonts w:eastAsia="Batang"/>
                <w:color w:val="000000"/>
              </w:rPr>
              <w:t>наркологического диспансера</w:t>
            </w:r>
          </w:p>
        </w:tc>
        <w:tc>
          <w:tcPr>
            <w:tcW w:w="993" w:type="dxa"/>
            <w:tcBorders>
              <w:top w:val="single" w:sz="4" w:space="0" w:color="000000"/>
              <w:left w:val="single" w:sz="4" w:space="0" w:color="000000"/>
              <w:bottom w:val="single" w:sz="4" w:space="0" w:color="000000"/>
              <w:right w:val="single" w:sz="4" w:space="0" w:color="000000"/>
            </w:tcBorders>
          </w:tcPr>
          <w:p w14:paraId="220CD43A"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613673C9" w14:textId="77777777" w:rsidR="00691333" w:rsidRPr="00094184" w:rsidRDefault="00691333" w:rsidP="00691333">
            <w:pPr>
              <w:jc w:val="center"/>
              <w:rPr>
                <w:rFonts w:eastAsia="№Е"/>
                <w:color w:val="000000"/>
              </w:rPr>
            </w:pPr>
            <w:r w:rsidRPr="00094184">
              <w:rPr>
                <w:rFonts w:eastAsia="Batang"/>
                <w:color w:val="000000"/>
              </w:rPr>
              <w:t>каждый триместр</w:t>
            </w:r>
          </w:p>
        </w:tc>
        <w:tc>
          <w:tcPr>
            <w:tcW w:w="1984" w:type="dxa"/>
            <w:tcBorders>
              <w:top w:val="single" w:sz="4" w:space="0" w:color="000000"/>
              <w:left w:val="single" w:sz="4" w:space="0" w:color="000000"/>
              <w:bottom w:val="single" w:sz="4" w:space="0" w:color="000000"/>
              <w:right w:val="single" w:sz="4" w:space="0" w:color="000000"/>
            </w:tcBorders>
          </w:tcPr>
          <w:p w14:paraId="0104C123"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763799E9" w14:textId="77777777" w:rsidTr="00691333">
        <w:tc>
          <w:tcPr>
            <w:tcW w:w="846" w:type="dxa"/>
          </w:tcPr>
          <w:p w14:paraId="6805A4C0"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B8E39D9" w14:textId="77777777" w:rsidR="00691333" w:rsidRPr="00094184" w:rsidRDefault="00691333" w:rsidP="00691333">
            <w:pPr>
              <w:ind w:right="-1"/>
              <w:rPr>
                <w:rFonts w:eastAsia="№Е"/>
                <w:color w:val="000000"/>
              </w:rPr>
            </w:pPr>
            <w:r w:rsidRPr="00094184">
              <w:rPr>
                <w:rFonts w:eastAsia="Batang"/>
                <w:color w:val="000000"/>
              </w:rPr>
              <w:t>Проведение недели правовых знаний</w:t>
            </w:r>
          </w:p>
        </w:tc>
        <w:tc>
          <w:tcPr>
            <w:tcW w:w="993" w:type="dxa"/>
            <w:tcBorders>
              <w:top w:val="single" w:sz="4" w:space="0" w:color="000000"/>
              <w:left w:val="single" w:sz="4" w:space="0" w:color="000000"/>
              <w:bottom w:val="single" w:sz="4" w:space="0" w:color="000000"/>
              <w:right w:val="single" w:sz="4" w:space="0" w:color="000000"/>
            </w:tcBorders>
          </w:tcPr>
          <w:p w14:paraId="5A4DFEC4"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D33833C"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C3E936D"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47AA958A"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942B0C2" w14:textId="77777777" w:rsidTr="00691333">
        <w:tc>
          <w:tcPr>
            <w:tcW w:w="846" w:type="dxa"/>
          </w:tcPr>
          <w:p w14:paraId="4E18641F"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8C5E96F" w14:textId="77777777" w:rsidR="00691333" w:rsidRPr="00094184" w:rsidRDefault="00691333" w:rsidP="00691333">
            <w:pPr>
              <w:rPr>
                <w:rFonts w:eastAsia="Batang"/>
                <w:color w:val="000000"/>
              </w:rPr>
            </w:pPr>
            <w:r w:rsidRPr="00094184">
              <w:rPr>
                <w:rFonts w:eastAsia="Batang"/>
                <w:color w:val="000000"/>
              </w:rPr>
              <w:t>Месячник профилактики вредных привычек</w:t>
            </w:r>
          </w:p>
        </w:tc>
        <w:tc>
          <w:tcPr>
            <w:tcW w:w="993" w:type="dxa"/>
            <w:tcBorders>
              <w:top w:val="single" w:sz="4" w:space="0" w:color="000000"/>
              <w:left w:val="single" w:sz="4" w:space="0" w:color="000000"/>
              <w:bottom w:val="single" w:sz="4" w:space="0" w:color="000000"/>
              <w:right w:val="single" w:sz="4" w:space="0" w:color="000000"/>
            </w:tcBorders>
          </w:tcPr>
          <w:p w14:paraId="7B98F793"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65EC1B5" w14:textId="77777777" w:rsidR="00691333" w:rsidRPr="00094184" w:rsidRDefault="00691333" w:rsidP="00691333">
            <w:pPr>
              <w:jc w:val="center"/>
              <w:rPr>
                <w:rFonts w:eastAsia="№Е"/>
                <w:color w:val="000000"/>
              </w:rPr>
            </w:pPr>
            <w:r w:rsidRPr="00094184">
              <w:rPr>
                <w:rFonts w:eastAsia="Batang"/>
                <w:color w:val="000000"/>
              </w:rPr>
              <w:t>ноябрь</w:t>
            </w:r>
          </w:p>
        </w:tc>
        <w:tc>
          <w:tcPr>
            <w:tcW w:w="1984" w:type="dxa"/>
            <w:tcBorders>
              <w:top w:val="single" w:sz="4" w:space="0" w:color="000000"/>
              <w:left w:val="single" w:sz="4" w:space="0" w:color="000000"/>
              <w:bottom w:val="single" w:sz="4" w:space="0" w:color="000000"/>
              <w:right w:val="single" w:sz="4" w:space="0" w:color="000000"/>
            </w:tcBorders>
          </w:tcPr>
          <w:p w14:paraId="6C3A079B"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517126AE" w14:textId="77777777" w:rsidTr="00691333">
        <w:tc>
          <w:tcPr>
            <w:tcW w:w="846" w:type="dxa"/>
          </w:tcPr>
          <w:p w14:paraId="5E83C83C"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0A583C3" w14:textId="77777777" w:rsidR="00691333" w:rsidRPr="00094184" w:rsidRDefault="00691333" w:rsidP="00691333">
            <w:pPr>
              <w:rPr>
                <w:rFonts w:eastAsia="Batang"/>
                <w:color w:val="000000"/>
              </w:rPr>
            </w:pPr>
            <w:r w:rsidRPr="00094184">
              <w:rPr>
                <w:rFonts w:eastAsia="Batang"/>
                <w:color w:val="000000"/>
              </w:rPr>
              <w:t>Участие в акциях: «В нашей школе не</w:t>
            </w:r>
          </w:p>
          <w:p w14:paraId="68BC7AC6" w14:textId="77777777" w:rsidR="00691333" w:rsidRPr="00094184" w:rsidRDefault="00691333" w:rsidP="00691333">
            <w:pPr>
              <w:ind w:right="-1"/>
              <w:rPr>
                <w:rFonts w:eastAsia="№Е"/>
                <w:color w:val="000000"/>
              </w:rPr>
            </w:pPr>
            <w:r w:rsidRPr="00094184">
              <w:rPr>
                <w:rFonts w:eastAsia="Batang"/>
                <w:color w:val="000000"/>
              </w:rPr>
              <w:t>курят», «Сообщи, где торгуют смертью»</w:t>
            </w:r>
          </w:p>
        </w:tc>
        <w:tc>
          <w:tcPr>
            <w:tcW w:w="993" w:type="dxa"/>
            <w:tcBorders>
              <w:top w:val="single" w:sz="4" w:space="0" w:color="000000"/>
              <w:left w:val="single" w:sz="4" w:space="0" w:color="000000"/>
              <w:bottom w:val="single" w:sz="4" w:space="0" w:color="000000"/>
              <w:right w:val="single" w:sz="4" w:space="0" w:color="000000"/>
            </w:tcBorders>
          </w:tcPr>
          <w:p w14:paraId="21BEDAD8"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31DE5867" w14:textId="77777777" w:rsidR="00691333" w:rsidRPr="00094184" w:rsidRDefault="00691333" w:rsidP="00691333">
            <w:pPr>
              <w:jc w:val="center"/>
              <w:rPr>
                <w:rFonts w:eastAsia="№Е"/>
                <w:color w:val="000000"/>
              </w:rPr>
            </w:pPr>
            <w:r w:rsidRPr="00094184">
              <w:rPr>
                <w:rFonts w:eastAsia="Batang"/>
                <w:color w:val="000000"/>
              </w:rPr>
              <w:t>октябрь-ноябрь</w:t>
            </w:r>
          </w:p>
        </w:tc>
        <w:tc>
          <w:tcPr>
            <w:tcW w:w="1984" w:type="dxa"/>
            <w:tcBorders>
              <w:top w:val="single" w:sz="4" w:space="0" w:color="000000"/>
              <w:left w:val="single" w:sz="4" w:space="0" w:color="000000"/>
              <w:bottom w:val="single" w:sz="4" w:space="0" w:color="000000"/>
              <w:right w:val="single" w:sz="4" w:space="0" w:color="000000"/>
            </w:tcBorders>
          </w:tcPr>
          <w:p w14:paraId="39F22948"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p w14:paraId="1A267C09" w14:textId="77777777" w:rsidR="00691333" w:rsidRPr="00094184" w:rsidRDefault="00691333" w:rsidP="00691333">
            <w:pPr>
              <w:jc w:val="center"/>
              <w:rPr>
                <w:rFonts w:eastAsia="Batang"/>
                <w:color w:val="000000"/>
              </w:rPr>
            </w:pPr>
            <w:r w:rsidRPr="00094184">
              <w:rPr>
                <w:rFonts w:eastAsia="Batang"/>
                <w:color w:val="000000"/>
              </w:rPr>
              <w:t>классный руководитель</w:t>
            </w:r>
          </w:p>
        </w:tc>
      </w:tr>
      <w:tr w:rsidR="00691333" w:rsidRPr="00094184" w14:paraId="03948FD5" w14:textId="77777777" w:rsidTr="00691333">
        <w:tc>
          <w:tcPr>
            <w:tcW w:w="846" w:type="dxa"/>
          </w:tcPr>
          <w:p w14:paraId="7CE5D100"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178FED81" w14:textId="77777777" w:rsidR="00691333" w:rsidRPr="00094184" w:rsidRDefault="00691333" w:rsidP="00691333">
            <w:pPr>
              <w:ind w:right="-1"/>
              <w:rPr>
                <w:rFonts w:eastAsia="№Е"/>
                <w:color w:val="000000"/>
              </w:rPr>
            </w:pPr>
            <w:r w:rsidRPr="00094184">
              <w:rPr>
                <w:rFonts w:eastAsia="Batang"/>
                <w:color w:val="000000"/>
              </w:rPr>
              <w:t>Всемирный день борьбы со СПИДом</w:t>
            </w:r>
          </w:p>
        </w:tc>
        <w:tc>
          <w:tcPr>
            <w:tcW w:w="993" w:type="dxa"/>
            <w:tcBorders>
              <w:top w:val="single" w:sz="4" w:space="0" w:color="000000"/>
              <w:left w:val="single" w:sz="4" w:space="0" w:color="000000"/>
              <w:bottom w:val="single" w:sz="4" w:space="0" w:color="000000"/>
              <w:right w:val="single" w:sz="4" w:space="0" w:color="000000"/>
            </w:tcBorders>
          </w:tcPr>
          <w:p w14:paraId="07973520"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EDDB622" w14:textId="77777777" w:rsidR="00691333" w:rsidRPr="00094184" w:rsidRDefault="00691333" w:rsidP="00691333">
            <w:pPr>
              <w:jc w:val="center"/>
              <w:rPr>
                <w:rFonts w:eastAsia="№Е"/>
                <w:color w:val="000000"/>
              </w:rPr>
            </w:pPr>
            <w:r w:rsidRPr="00094184">
              <w:rPr>
                <w:rFonts w:eastAsia="Batang"/>
                <w:color w:val="000000"/>
              </w:rPr>
              <w:t>декабрь</w:t>
            </w:r>
          </w:p>
        </w:tc>
        <w:tc>
          <w:tcPr>
            <w:tcW w:w="1984" w:type="dxa"/>
            <w:tcBorders>
              <w:top w:val="single" w:sz="4" w:space="0" w:color="000000"/>
              <w:left w:val="single" w:sz="4" w:space="0" w:color="000000"/>
              <w:bottom w:val="single" w:sz="4" w:space="0" w:color="000000"/>
              <w:right w:val="single" w:sz="4" w:space="0" w:color="000000"/>
            </w:tcBorders>
          </w:tcPr>
          <w:p w14:paraId="2AA12852" w14:textId="77777777" w:rsidR="00691333" w:rsidRPr="00094184" w:rsidRDefault="00691333" w:rsidP="00691333">
            <w:pPr>
              <w:jc w:val="center"/>
              <w:rPr>
                <w:rFonts w:eastAsia="Batang"/>
                <w:color w:val="000000"/>
              </w:rPr>
            </w:pPr>
            <w:r w:rsidRPr="00094184">
              <w:rPr>
                <w:rFonts w:eastAsia="Batang"/>
                <w:color w:val="000000"/>
              </w:rPr>
              <w:t>Зам. директора по ВР,</w:t>
            </w:r>
          </w:p>
        </w:tc>
      </w:tr>
      <w:tr w:rsidR="00691333" w:rsidRPr="00094184" w14:paraId="6EF5C211" w14:textId="77777777" w:rsidTr="00691333">
        <w:tc>
          <w:tcPr>
            <w:tcW w:w="846" w:type="dxa"/>
          </w:tcPr>
          <w:p w14:paraId="755EA123" w14:textId="77777777" w:rsidR="00691333" w:rsidRPr="00094184" w:rsidRDefault="00691333" w:rsidP="00E434B7">
            <w:pPr>
              <w:numPr>
                <w:ilvl w:val="0"/>
                <w:numId w:val="138"/>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A58B5D9" w14:textId="77777777" w:rsidR="00691333" w:rsidRPr="00094184" w:rsidRDefault="00691333" w:rsidP="00691333">
            <w:pPr>
              <w:ind w:right="-1"/>
              <w:rPr>
                <w:rFonts w:eastAsia="№Е"/>
                <w:color w:val="000000"/>
              </w:rPr>
            </w:pPr>
            <w:r w:rsidRPr="00094184">
              <w:rPr>
                <w:rFonts w:eastAsia="Batang"/>
                <w:color w:val="000000"/>
              </w:rPr>
              <w:t>Разработка памяток по безопасности</w:t>
            </w:r>
          </w:p>
        </w:tc>
        <w:tc>
          <w:tcPr>
            <w:tcW w:w="993" w:type="dxa"/>
            <w:tcBorders>
              <w:top w:val="single" w:sz="4" w:space="0" w:color="000000"/>
              <w:left w:val="single" w:sz="4" w:space="0" w:color="000000"/>
              <w:bottom w:val="single" w:sz="4" w:space="0" w:color="000000"/>
              <w:right w:val="single" w:sz="4" w:space="0" w:color="000000"/>
            </w:tcBorders>
          </w:tcPr>
          <w:p w14:paraId="484522AB" w14:textId="77777777" w:rsidR="00691333" w:rsidRDefault="00691333" w:rsidP="00691333">
            <w:pPr>
              <w:jc w:val="center"/>
            </w:pPr>
            <w:r w:rsidRPr="007C1A8A">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1F4FD5FC" w14:textId="77777777" w:rsidR="00691333" w:rsidRPr="00094184" w:rsidRDefault="00691333" w:rsidP="00691333">
            <w:pPr>
              <w:jc w:val="center"/>
              <w:rPr>
                <w:rFonts w:eastAsia="№Е"/>
                <w:color w:val="000000"/>
              </w:rPr>
            </w:pPr>
            <w:r w:rsidRPr="00094184">
              <w:rPr>
                <w:rFonts w:eastAsia="Batang"/>
                <w:color w:val="000000"/>
              </w:rPr>
              <w:t>сентябрь-май</w:t>
            </w:r>
          </w:p>
        </w:tc>
        <w:tc>
          <w:tcPr>
            <w:tcW w:w="1984" w:type="dxa"/>
            <w:tcBorders>
              <w:top w:val="single" w:sz="4" w:space="0" w:color="000000"/>
              <w:left w:val="single" w:sz="4" w:space="0" w:color="000000"/>
              <w:bottom w:val="single" w:sz="4" w:space="0" w:color="000000"/>
              <w:right w:val="single" w:sz="4" w:space="0" w:color="000000"/>
            </w:tcBorders>
          </w:tcPr>
          <w:p w14:paraId="54D0F28C" w14:textId="77777777" w:rsidR="00691333" w:rsidRPr="00094184" w:rsidRDefault="00691333" w:rsidP="00691333">
            <w:pPr>
              <w:jc w:val="center"/>
              <w:rPr>
                <w:rFonts w:eastAsia="Batang"/>
                <w:color w:val="000000"/>
              </w:rPr>
            </w:pPr>
            <w:r w:rsidRPr="00094184">
              <w:rPr>
                <w:rFonts w:eastAsia="Batang"/>
                <w:color w:val="000000"/>
              </w:rPr>
              <w:t>Зам. директора по ВР, Актив школы</w:t>
            </w:r>
          </w:p>
        </w:tc>
      </w:tr>
    </w:tbl>
    <w:p w14:paraId="7A303E4E" w14:textId="77777777" w:rsidR="00691333" w:rsidRPr="00094184" w:rsidRDefault="00691333" w:rsidP="00691333">
      <w:pPr>
        <w:tabs>
          <w:tab w:val="left" w:pos="954"/>
        </w:tabs>
        <w:spacing w:after="160" w:line="259" w:lineRule="auto"/>
        <w:rPr>
          <w:rFonts w:eastAsia="Calibri"/>
          <w:lang w:eastAsia="en-US"/>
        </w:rPr>
      </w:pPr>
    </w:p>
    <w:p w14:paraId="27D33D6F" w14:textId="1DAA9AE6" w:rsidR="00691333" w:rsidRPr="00227B9D" w:rsidRDefault="00691333" w:rsidP="00691333">
      <w:pPr>
        <w:spacing w:line="259" w:lineRule="auto"/>
        <w:rPr>
          <w:rFonts w:eastAsia="Calibri"/>
          <w:b/>
          <w:lang w:eastAsia="en-US"/>
        </w:rPr>
      </w:pPr>
      <w:r w:rsidRPr="00227B9D">
        <w:rPr>
          <w:rFonts w:eastAsia="Calibri"/>
          <w:b/>
          <w:lang w:eastAsia="en-US"/>
        </w:rPr>
        <w:t>МОДУЛЬ 1</w:t>
      </w:r>
      <w:r w:rsidR="00AB687F">
        <w:rPr>
          <w:rFonts w:eastAsia="Calibri"/>
          <w:b/>
          <w:lang w:eastAsia="en-US"/>
        </w:rPr>
        <w:t>1</w:t>
      </w:r>
      <w:r w:rsidRPr="00227B9D">
        <w:rPr>
          <w:rFonts w:eastAsia="Calibri"/>
          <w:b/>
          <w:lang w:eastAsia="en-US"/>
        </w:rPr>
        <w:t xml:space="preserve">. Профориентация </w:t>
      </w:r>
    </w:p>
    <w:p w14:paraId="6DE891FB" w14:textId="77777777" w:rsidR="00691333" w:rsidRPr="00227B9D" w:rsidRDefault="00691333" w:rsidP="00691333">
      <w:pPr>
        <w:spacing w:line="259" w:lineRule="auto"/>
        <w:rPr>
          <w:rFonts w:eastAsia="Calibri"/>
          <w:b/>
          <w:sz w:val="22"/>
          <w:lang w:eastAsia="en-US"/>
        </w:rPr>
      </w:pPr>
      <w:r w:rsidRPr="00227B9D">
        <w:rPr>
          <w:rFonts w:eastAsia="Calibri"/>
          <w:b/>
          <w:lang w:eastAsia="en-US"/>
        </w:rPr>
        <w:t>Инвариантный модуль:</w:t>
      </w:r>
    </w:p>
    <w:tbl>
      <w:tblPr>
        <w:tblStyle w:val="100"/>
        <w:tblW w:w="9776" w:type="dxa"/>
        <w:tblLayout w:type="fixed"/>
        <w:tblLook w:val="04A0" w:firstRow="1" w:lastRow="0" w:firstColumn="1" w:lastColumn="0" w:noHBand="0" w:noVBand="1"/>
      </w:tblPr>
      <w:tblGrid>
        <w:gridCol w:w="846"/>
        <w:gridCol w:w="3685"/>
        <w:gridCol w:w="993"/>
        <w:gridCol w:w="2268"/>
        <w:gridCol w:w="1984"/>
      </w:tblGrid>
      <w:tr w:rsidR="00691333" w:rsidRPr="00094184" w14:paraId="2D10D08C" w14:textId="77777777" w:rsidTr="00691333">
        <w:tc>
          <w:tcPr>
            <w:tcW w:w="846" w:type="dxa"/>
          </w:tcPr>
          <w:p w14:paraId="0E352F0A" w14:textId="77777777" w:rsidR="00691333" w:rsidRPr="00094184" w:rsidRDefault="00691333" w:rsidP="00691333">
            <w:pPr>
              <w:jc w:val="center"/>
              <w:rPr>
                <w:rFonts w:eastAsia="Calibri"/>
                <w:lang w:eastAsia="en-US"/>
              </w:rPr>
            </w:pPr>
            <w:r w:rsidRPr="00094184">
              <w:rPr>
                <w:rFonts w:eastAsia="Calibri"/>
                <w:lang w:eastAsia="en-US"/>
              </w:rPr>
              <w:t>№ п/п</w:t>
            </w:r>
          </w:p>
        </w:tc>
        <w:tc>
          <w:tcPr>
            <w:tcW w:w="3685" w:type="dxa"/>
          </w:tcPr>
          <w:p w14:paraId="295A58FE" w14:textId="77777777" w:rsidR="00691333" w:rsidRPr="00094184" w:rsidRDefault="00691333" w:rsidP="00691333">
            <w:pPr>
              <w:jc w:val="center"/>
              <w:rPr>
                <w:rFonts w:eastAsia="Calibri"/>
                <w:lang w:eastAsia="en-US"/>
              </w:rPr>
            </w:pPr>
            <w:r w:rsidRPr="00094184">
              <w:rPr>
                <w:rFonts w:eastAsia="Calibri"/>
                <w:lang w:eastAsia="en-US"/>
              </w:rPr>
              <w:t>Наименование дел, событий, мероприятий</w:t>
            </w:r>
          </w:p>
        </w:tc>
        <w:tc>
          <w:tcPr>
            <w:tcW w:w="993" w:type="dxa"/>
          </w:tcPr>
          <w:p w14:paraId="0A14D142" w14:textId="77777777" w:rsidR="00691333" w:rsidRPr="0080252D" w:rsidRDefault="00691333" w:rsidP="00691333">
            <w:pPr>
              <w:jc w:val="center"/>
              <w:rPr>
                <w:rFonts w:eastAsia="Calibri"/>
                <w:lang w:eastAsia="en-US"/>
              </w:rPr>
            </w:pPr>
            <w:r w:rsidRPr="0080252D">
              <w:rPr>
                <w:rFonts w:eastAsia="Calibri"/>
                <w:lang w:eastAsia="en-US"/>
              </w:rPr>
              <w:t>Классы</w:t>
            </w:r>
          </w:p>
        </w:tc>
        <w:tc>
          <w:tcPr>
            <w:tcW w:w="2268" w:type="dxa"/>
          </w:tcPr>
          <w:p w14:paraId="5BAC814E" w14:textId="77777777" w:rsidR="00691333" w:rsidRPr="00094184" w:rsidRDefault="00691333" w:rsidP="00691333">
            <w:pPr>
              <w:jc w:val="center"/>
              <w:rPr>
                <w:rFonts w:eastAsia="Calibri"/>
                <w:lang w:eastAsia="en-US"/>
              </w:rPr>
            </w:pPr>
            <w:r w:rsidRPr="00094184">
              <w:rPr>
                <w:rFonts w:eastAsia="Calibri"/>
                <w:lang w:eastAsia="en-US"/>
              </w:rPr>
              <w:t>Сроки</w:t>
            </w:r>
          </w:p>
        </w:tc>
        <w:tc>
          <w:tcPr>
            <w:tcW w:w="1984" w:type="dxa"/>
          </w:tcPr>
          <w:p w14:paraId="03E96D40" w14:textId="77777777" w:rsidR="00691333" w:rsidRPr="00094184" w:rsidRDefault="00691333" w:rsidP="00691333">
            <w:pPr>
              <w:jc w:val="center"/>
              <w:rPr>
                <w:rFonts w:eastAsia="Calibri"/>
                <w:lang w:eastAsia="en-US"/>
              </w:rPr>
            </w:pPr>
            <w:r w:rsidRPr="00094184">
              <w:rPr>
                <w:rFonts w:eastAsia="Calibri"/>
                <w:lang w:eastAsia="en-US"/>
              </w:rPr>
              <w:t>Ответственные</w:t>
            </w:r>
          </w:p>
        </w:tc>
      </w:tr>
      <w:tr w:rsidR="00691333" w:rsidRPr="00094184" w14:paraId="2FF4F7F7" w14:textId="77777777" w:rsidTr="00691333">
        <w:tc>
          <w:tcPr>
            <w:tcW w:w="846" w:type="dxa"/>
          </w:tcPr>
          <w:p w14:paraId="791D4959"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93C7E6" w14:textId="77777777" w:rsidR="00691333" w:rsidRPr="00094184" w:rsidRDefault="00691333" w:rsidP="00691333">
            <w:pPr>
              <w:rPr>
                <w:rFonts w:eastAsia="Calibri"/>
                <w:lang w:eastAsia="en-US"/>
              </w:rPr>
            </w:pPr>
            <w:r w:rsidRPr="00094184">
              <w:rPr>
                <w:rFonts w:eastAsia="Calibri"/>
                <w:lang w:eastAsia="en-US"/>
              </w:rPr>
              <w:t>Циклы классных часов и бесед «Мир  профессий»</w:t>
            </w:r>
          </w:p>
        </w:tc>
        <w:tc>
          <w:tcPr>
            <w:tcW w:w="993" w:type="dxa"/>
            <w:tcBorders>
              <w:top w:val="single" w:sz="4" w:space="0" w:color="000000"/>
              <w:left w:val="single" w:sz="4" w:space="0" w:color="000000"/>
              <w:bottom w:val="single" w:sz="4" w:space="0" w:color="000000"/>
              <w:right w:val="single" w:sz="4" w:space="0" w:color="000000"/>
            </w:tcBorders>
          </w:tcPr>
          <w:p w14:paraId="0768CA67"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5A299108" w14:textId="77777777" w:rsidR="00691333" w:rsidRPr="00094184" w:rsidRDefault="00691333" w:rsidP="00691333">
            <w:pPr>
              <w:jc w:val="center"/>
              <w:rPr>
                <w:rFonts w:eastAsia="Calibri"/>
                <w:lang w:eastAsia="en-US"/>
              </w:rPr>
            </w:pPr>
            <w:r w:rsidRPr="00094184">
              <w:rPr>
                <w:rFonts w:eastAsia="Calibri"/>
                <w:lang w:eastAsia="en-US"/>
              </w:rPr>
              <w:t>По плану  работы  классных  руководителей</w:t>
            </w:r>
          </w:p>
        </w:tc>
        <w:tc>
          <w:tcPr>
            <w:tcW w:w="1984" w:type="dxa"/>
            <w:tcBorders>
              <w:top w:val="single" w:sz="4" w:space="0" w:color="000000"/>
              <w:left w:val="single" w:sz="4" w:space="0" w:color="000000"/>
              <w:bottom w:val="single" w:sz="4" w:space="0" w:color="000000"/>
              <w:right w:val="single" w:sz="4" w:space="0" w:color="000000"/>
            </w:tcBorders>
          </w:tcPr>
          <w:p w14:paraId="07ADC1EB"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03AEFBB2" w14:textId="77777777" w:rsidTr="00691333">
        <w:trPr>
          <w:trHeight w:val="1044"/>
        </w:trPr>
        <w:tc>
          <w:tcPr>
            <w:tcW w:w="846" w:type="dxa"/>
          </w:tcPr>
          <w:p w14:paraId="63D97CEB"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99A3A6F" w14:textId="77777777" w:rsidR="00691333" w:rsidRPr="00094184" w:rsidRDefault="00691333" w:rsidP="00691333">
            <w:pPr>
              <w:rPr>
                <w:rFonts w:eastAsia="Calibri"/>
                <w:lang w:eastAsia="en-US"/>
              </w:rPr>
            </w:pPr>
            <w:r w:rsidRPr="00094184">
              <w:rPr>
                <w:rFonts w:eastAsia="Calibri"/>
                <w:lang w:eastAsia="en-US"/>
              </w:rPr>
              <w:t>Анкета «Кем быть?»</w:t>
            </w:r>
          </w:p>
        </w:tc>
        <w:tc>
          <w:tcPr>
            <w:tcW w:w="993" w:type="dxa"/>
            <w:tcBorders>
              <w:top w:val="single" w:sz="4" w:space="0" w:color="000000"/>
              <w:left w:val="single" w:sz="4" w:space="0" w:color="000000"/>
              <w:bottom w:val="single" w:sz="4" w:space="0" w:color="000000"/>
              <w:right w:val="single" w:sz="4" w:space="0" w:color="000000"/>
            </w:tcBorders>
          </w:tcPr>
          <w:p w14:paraId="1CC07FD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1FF5ABA2" w14:textId="77777777" w:rsidR="00691333" w:rsidRPr="00094184" w:rsidRDefault="00691333" w:rsidP="00691333">
            <w:pPr>
              <w:jc w:val="center"/>
              <w:rPr>
                <w:rFonts w:eastAsia="Calibri"/>
                <w:lang w:eastAsia="en-US"/>
              </w:rPr>
            </w:pPr>
            <w:r w:rsidRPr="00094184">
              <w:rPr>
                <w:rFonts w:eastAsia="Calibri"/>
                <w:lang w:eastAsia="en-US"/>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2EC62CBC"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и  педагог-психолог</w:t>
            </w:r>
          </w:p>
        </w:tc>
      </w:tr>
      <w:tr w:rsidR="00691333" w:rsidRPr="00094184" w14:paraId="642F3066" w14:textId="77777777" w:rsidTr="00691333">
        <w:tc>
          <w:tcPr>
            <w:tcW w:w="846" w:type="dxa"/>
          </w:tcPr>
          <w:p w14:paraId="6AFA9582"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2A467EC2" w14:textId="77777777" w:rsidR="00691333" w:rsidRPr="00094184" w:rsidRDefault="00691333" w:rsidP="00691333">
            <w:pPr>
              <w:rPr>
                <w:rFonts w:eastAsia="Calibri"/>
                <w:lang w:eastAsia="en-US"/>
              </w:rPr>
            </w:pPr>
            <w:r w:rsidRPr="00094184">
              <w:rPr>
                <w:rFonts w:eastAsia="Calibri"/>
                <w:lang w:eastAsia="en-US"/>
              </w:rPr>
              <w:t>Встречи с представителями разн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6D79ACEB"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6FEBA868" w14:textId="77777777" w:rsidR="00691333" w:rsidRPr="00094184" w:rsidRDefault="00691333" w:rsidP="00691333">
            <w:pPr>
              <w:jc w:val="center"/>
              <w:rPr>
                <w:rFonts w:eastAsia="Calibri"/>
                <w:lang w:eastAsia="en-US"/>
              </w:rPr>
            </w:pPr>
            <w:r w:rsidRPr="00094184">
              <w:rPr>
                <w:rFonts w:eastAsia="Calibri"/>
                <w:lang w:eastAsia="en-US"/>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3EA8937E"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0029005E" w14:textId="77777777" w:rsidTr="00691333">
        <w:tc>
          <w:tcPr>
            <w:tcW w:w="846" w:type="dxa"/>
          </w:tcPr>
          <w:p w14:paraId="01609AE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223BF06" w14:textId="77777777" w:rsidR="00691333" w:rsidRPr="00094184" w:rsidRDefault="00691333" w:rsidP="00691333">
            <w:pPr>
              <w:spacing w:after="24"/>
              <w:rPr>
                <w:rFonts w:eastAsia="Calibri"/>
                <w:lang w:eastAsia="en-US"/>
              </w:rPr>
            </w:pPr>
            <w:r w:rsidRPr="00094184">
              <w:rPr>
                <w:rFonts w:eastAsia="Calibri"/>
                <w:lang w:eastAsia="en-US"/>
              </w:rPr>
              <w:t>Организация праздника</w:t>
            </w:r>
          </w:p>
          <w:p w14:paraId="606435FA" w14:textId="77777777" w:rsidR="00691333" w:rsidRPr="00094184" w:rsidRDefault="00691333" w:rsidP="00691333">
            <w:pPr>
              <w:rPr>
                <w:rFonts w:eastAsia="Calibri"/>
                <w:lang w:eastAsia="en-US"/>
              </w:rPr>
            </w:pPr>
            <w:r w:rsidRPr="00094184">
              <w:rPr>
                <w:rFonts w:eastAsia="Calibri"/>
                <w:lang w:eastAsia="en-US"/>
              </w:rPr>
              <w:t>«Ярмарка профессий»</w:t>
            </w:r>
          </w:p>
        </w:tc>
        <w:tc>
          <w:tcPr>
            <w:tcW w:w="993" w:type="dxa"/>
            <w:tcBorders>
              <w:top w:val="single" w:sz="4" w:space="0" w:color="000000"/>
              <w:left w:val="single" w:sz="4" w:space="0" w:color="000000"/>
              <w:bottom w:val="single" w:sz="4" w:space="0" w:color="000000"/>
              <w:right w:val="single" w:sz="4" w:space="0" w:color="000000"/>
            </w:tcBorders>
          </w:tcPr>
          <w:p w14:paraId="7F77934E"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295B0F39" w14:textId="77777777" w:rsidR="00691333" w:rsidRPr="00094184" w:rsidRDefault="00691333" w:rsidP="00691333">
            <w:pPr>
              <w:jc w:val="center"/>
              <w:rPr>
                <w:rFonts w:eastAsia="Calibri"/>
                <w:lang w:eastAsia="en-US"/>
              </w:rPr>
            </w:pPr>
            <w:r w:rsidRPr="00094184">
              <w:rPr>
                <w:rFonts w:eastAsia="Calibri"/>
                <w:lang w:eastAsia="en-US"/>
              </w:rPr>
              <w:t>Январь</w:t>
            </w:r>
          </w:p>
        </w:tc>
        <w:tc>
          <w:tcPr>
            <w:tcW w:w="1984" w:type="dxa"/>
            <w:tcBorders>
              <w:top w:val="single" w:sz="4" w:space="0" w:color="000000"/>
              <w:left w:val="single" w:sz="4" w:space="0" w:color="000000"/>
              <w:bottom w:val="single" w:sz="4" w:space="0" w:color="000000"/>
              <w:right w:val="single" w:sz="4" w:space="0" w:color="000000"/>
            </w:tcBorders>
          </w:tcPr>
          <w:p w14:paraId="2563C929"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  педагог-психолог</w:t>
            </w:r>
          </w:p>
        </w:tc>
      </w:tr>
      <w:tr w:rsidR="00691333" w:rsidRPr="00094184" w14:paraId="705DF3BB" w14:textId="77777777" w:rsidTr="00691333">
        <w:tc>
          <w:tcPr>
            <w:tcW w:w="846" w:type="dxa"/>
          </w:tcPr>
          <w:p w14:paraId="3FFFBAC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50ADAA67" w14:textId="77777777" w:rsidR="00691333" w:rsidRPr="00094184" w:rsidRDefault="00691333" w:rsidP="00691333">
            <w:pPr>
              <w:ind w:right="409"/>
              <w:rPr>
                <w:rFonts w:eastAsia="Calibri"/>
                <w:lang w:eastAsia="en-US"/>
              </w:rPr>
            </w:pPr>
            <w:r w:rsidRPr="00094184">
              <w:rPr>
                <w:rFonts w:eastAsia="Calibri"/>
                <w:lang w:eastAsia="en-US"/>
              </w:rPr>
              <w:t>Циклы профориентационных часов  общения «Профессиональное  самоопределение», «Атлас новых профессий»</w:t>
            </w:r>
          </w:p>
        </w:tc>
        <w:tc>
          <w:tcPr>
            <w:tcW w:w="993" w:type="dxa"/>
            <w:tcBorders>
              <w:top w:val="single" w:sz="4" w:space="0" w:color="000000"/>
              <w:left w:val="single" w:sz="4" w:space="0" w:color="000000"/>
              <w:bottom w:val="single" w:sz="4" w:space="0" w:color="000000"/>
              <w:right w:val="single" w:sz="4" w:space="0" w:color="000000"/>
            </w:tcBorders>
          </w:tcPr>
          <w:p w14:paraId="316F2389"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FB30AC0" w14:textId="77777777" w:rsidR="00691333" w:rsidRPr="00094184" w:rsidRDefault="00691333" w:rsidP="00691333">
            <w:pPr>
              <w:jc w:val="center"/>
              <w:rPr>
                <w:rFonts w:eastAsia="Calibri"/>
                <w:lang w:eastAsia="en-US"/>
              </w:rPr>
            </w:pPr>
            <w:r w:rsidRPr="00094184">
              <w:rPr>
                <w:rFonts w:eastAsia="Calibri"/>
                <w:lang w:eastAsia="en-US"/>
              </w:rPr>
              <w:t>Один раз в  месяц на  параллель по  отдельному  плану</w:t>
            </w:r>
          </w:p>
        </w:tc>
        <w:tc>
          <w:tcPr>
            <w:tcW w:w="1984" w:type="dxa"/>
            <w:tcBorders>
              <w:top w:val="single" w:sz="4" w:space="0" w:color="000000"/>
              <w:left w:val="single" w:sz="4" w:space="0" w:color="000000"/>
              <w:bottom w:val="single" w:sz="4" w:space="0" w:color="000000"/>
              <w:right w:val="single" w:sz="4" w:space="0" w:color="000000"/>
            </w:tcBorders>
          </w:tcPr>
          <w:p w14:paraId="62B02244" w14:textId="77777777" w:rsidR="00691333" w:rsidRPr="00094184" w:rsidRDefault="00691333" w:rsidP="00691333">
            <w:pPr>
              <w:spacing w:after="23"/>
              <w:jc w:val="center"/>
              <w:rPr>
                <w:rFonts w:eastAsia="Calibri"/>
                <w:lang w:eastAsia="en-US"/>
              </w:rPr>
            </w:pPr>
            <w:r w:rsidRPr="00094184">
              <w:rPr>
                <w:rFonts w:eastAsia="Calibri"/>
                <w:lang w:eastAsia="en-US"/>
              </w:rPr>
              <w:t>Замдиректора по ВР</w:t>
            </w:r>
          </w:p>
          <w:p w14:paraId="1A1F8597" w14:textId="77777777" w:rsidR="00691333" w:rsidRPr="00094184" w:rsidRDefault="00691333" w:rsidP="00691333">
            <w:pPr>
              <w:spacing w:after="20"/>
              <w:jc w:val="center"/>
              <w:rPr>
                <w:rFonts w:eastAsia="Calibri"/>
                <w:lang w:eastAsia="en-US"/>
              </w:rPr>
            </w:pPr>
            <w:r w:rsidRPr="00094184">
              <w:rPr>
                <w:rFonts w:eastAsia="Calibri"/>
                <w:lang w:eastAsia="en-US"/>
              </w:rPr>
              <w:t>Педагог- психолог</w:t>
            </w:r>
          </w:p>
          <w:p w14:paraId="4654A123"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p w14:paraId="37B686CB" w14:textId="77777777" w:rsidR="00691333" w:rsidRPr="00094184" w:rsidRDefault="00691333" w:rsidP="00691333">
            <w:pPr>
              <w:jc w:val="center"/>
              <w:rPr>
                <w:rFonts w:eastAsia="Calibri"/>
                <w:lang w:eastAsia="en-US"/>
              </w:rPr>
            </w:pPr>
          </w:p>
        </w:tc>
      </w:tr>
      <w:tr w:rsidR="00691333" w:rsidRPr="00094184" w14:paraId="4106A7A1" w14:textId="77777777" w:rsidTr="00691333">
        <w:tc>
          <w:tcPr>
            <w:tcW w:w="846" w:type="dxa"/>
          </w:tcPr>
          <w:p w14:paraId="5F5C52E7"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73E55F6D" w14:textId="77777777" w:rsidR="00691333" w:rsidRPr="00094184" w:rsidRDefault="00691333" w:rsidP="00691333">
            <w:pPr>
              <w:rPr>
                <w:rFonts w:eastAsia="Calibri"/>
                <w:lang w:eastAsia="en-US"/>
              </w:rPr>
            </w:pPr>
            <w:r w:rsidRPr="00094184">
              <w:rPr>
                <w:rFonts w:eastAsia="Calibri"/>
                <w:lang w:eastAsia="en-US"/>
              </w:rPr>
              <w:t>Профориентационные экскурсии по отдельному плану</w:t>
            </w:r>
          </w:p>
        </w:tc>
        <w:tc>
          <w:tcPr>
            <w:tcW w:w="993" w:type="dxa"/>
            <w:tcBorders>
              <w:top w:val="single" w:sz="4" w:space="0" w:color="000000"/>
              <w:left w:val="single" w:sz="4" w:space="0" w:color="000000"/>
              <w:bottom w:val="single" w:sz="4" w:space="0" w:color="000000"/>
              <w:right w:val="single" w:sz="4" w:space="0" w:color="000000"/>
            </w:tcBorders>
          </w:tcPr>
          <w:p w14:paraId="418ACDF0"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50B350D"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Один раз в  месяц на</w:t>
            </w:r>
          </w:p>
          <w:p w14:paraId="19FEE46E" w14:textId="77777777" w:rsidR="00691333" w:rsidRPr="00094184" w:rsidRDefault="00691333" w:rsidP="00691333">
            <w:pPr>
              <w:spacing w:after="42" w:line="238" w:lineRule="auto"/>
              <w:jc w:val="center"/>
              <w:rPr>
                <w:rFonts w:eastAsia="Calibri"/>
                <w:lang w:eastAsia="en-US"/>
              </w:rPr>
            </w:pPr>
            <w:r w:rsidRPr="00094184">
              <w:rPr>
                <w:rFonts w:eastAsia="Calibri"/>
                <w:lang w:eastAsia="en-US"/>
              </w:rPr>
              <w:t>параллель по отдельному плану</w:t>
            </w:r>
          </w:p>
          <w:p w14:paraId="628E05FC" w14:textId="77777777" w:rsidR="00691333" w:rsidRPr="00094184" w:rsidRDefault="00691333" w:rsidP="00691333">
            <w:pPr>
              <w:jc w:val="center"/>
              <w:rPr>
                <w:rFonts w:eastAsia="Calibri"/>
                <w:lang w:eastAsia="en-US"/>
              </w:rPr>
            </w:pPr>
          </w:p>
          <w:p w14:paraId="7D886CF5" w14:textId="77777777" w:rsidR="00691333" w:rsidRPr="00094184" w:rsidRDefault="00691333" w:rsidP="00691333">
            <w:pPr>
              <w:jc w:val="center"/>
              <w:rPr>
                <w:rFonts w:eastAsia="Calibri"/>
                <w:lang w:eastAsia="en-US"/>
              </w:rPr>
            </w:pPr>
          </w:p>
        </w:tc>
        <w:tc>
          <w:tcPr>
            <w:tcW w:w="1984" w:type="dxa"/>
            <w:tcBorders>
              <w:top w:val="single" w:sz="4" w:space="0" w:color="000000"/>
              <w:left w:val="single" w:sz="4" w:space="0" w:color="000000"/>
              <w:bottom w:val="single" w:sz="4" w:space="0" w:color="000000"/>
              <w:right w:val="single" w:sz="4" w:space="0" w:color="000000"/>
            </w:tcBorders>
          </w:tcPr>
          <w:p w14:paraId="75C90017" w14:textId="77777777" w:rsidR="00691333" w:rsidRPr="00094184" w:rsidRDefault="00691333" w:rsidP="00691333">
            <w:pPr>
              <w:spacing w:after="20"/>
              <w:jc w:val="center"/>
              <w:rPr>
                <w:rFonts w:eastAsia="Calibri"/>
                <w:lang w:eastAsia="en-US"/>
              </w:rPr>
            </w:pPr>
            <w:r w:rsidRPr="00094184">
              <w:rPr>
                <w:rFonts w:eastAsia="Calibri"/>
                <w:lang w:eastAsia="en-US"/>
              </w:rPr>
              <w:t>Замдиректора по ВР,</w:t>
            </w:r>
          </w:p>
          <w:p w14:paraId="3B1573C2" w14:textId="77777777" w:rsidR="00691333" w:rsidRPr="00094184" w:rsidRDefault="00691333" w:rsidP="00691333">
            <w:pPr>
              <w:jc w:val="center"/>
              <w:rPr>
                <w:rFonts w:eastAsia="Calibri"/>
                <w:lang w:eastAsia="en-US"/>
              </w:rPr>
            </w:pPr>
            <w:r w:rsidRPr="00094184">
              <w:rPr>
                <w:rFonts w:eastAsia="Calibri"/>
                <w:lang w:eastAsia="en-US"/>
              </w:rPr>
              <w:t>Классный руководитель,</w:t>
            </w:r>
          </w:p>
        </w:tc>
      </w:tr>
      <w:tr w:rsidR="00691333" w:rsidRPr="00094184" w14:paraId="2F0EBB5C" w14:textId="77777777" w:rsidTr="00691333">
        <w:tc>
          <w:tcPr>
            <w:tcW w:w="846" w:type="dxa"/>
          </w:tcPr>
          <w:p w14:paraId="37599046"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02009D88" w14:textId="77777777" w:rsidR="00691333" w:rsidRPr="00094184" w:rsidRDefault="00691333" w:rsidP="00691333">
            <w:pPr>
              <w:rPr>
                <w:rFonts w:eastAsia="№Е"/>
                <w:color w:val="000000"/>
              </w:rPr>
            </w:pPr>
            <w:r w:rsidRPr="00094184">
              <w:rPr>
                <w:rFonts w:eastAsia="№Е"/>
                <w:color w:val="000000"/>
              </w:rPr>
              <w:t>«День открытых дверей  в средних профессиональных учебных заведениях»</w:t>
            </w:r>
          </w:p>
        </w:tc>
        <w:tc>
          <w:tcPr>
            <w:tcW w:w="993" w:type="dxa"/>
            <w:tcBorders>
              <w:top w:val="single" w:sz="4" w:space="0" w:color="000000"/>
              <w:left w:val="single" w:sz="4" w:space="0" w:color="000000"/>
              <w:bottom w:val="single" w:sz="4" w:space="0" w:color="000000"/>
              <w:right w:val="single" w:sz="4" w:space="0" w:color="000000"/>
            </w:tcBorders>
          </w:tcPr>
          <w:p w14:paraId="6CA8248C" w14:textId="77777777" w:rsidR="00691333" w:rsidRDefault="00691333" w:rsidP="00691333">
            <w:pPr>
              <w:jc w:val="center"/>
            </w:pPr>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098F0D45" w14:textId="77777777" w:rsidR="00691333" w:rsidRPr="00094184" w:rsidRDefault="00691333" w:rsidP="00691333">
            <w:pPr>
              <w:jc w:val="center"/>
              <w:rPr>
                <w:rFonts w:eastAsia="№Е"/>
                <w:color w:val="000000"/>
              </w:rPr>
            </w:pPr>
            <w:r w:rsidRPr="00094184">
              <w:rPr>
                <w:rFonts w:eastAsia="№Е"/>
                <w:color w:val="000000"/>
              </w:rPr>
              <w:t>по приглашению</w:t>
            </w:r>
          </w:p>
        </w:tc>
        <w:tc>
          <w:tcPr>
            <w:tcW w:w="1984" w:type="dxa"/>
            <w:tcBorders>
              <w:top w:val="single" w:sz="4" w:space="0" w:color="000000"/>
              <w:left w:val="single" w:sz="4" w:space="0" w:color="000000"/>
              <w:bottom w:val="single" w:sz="4" w:space="0" w:color="000000"/>
              <w:right w:val="single" w:sz="4" w:space="0" w:color="000000"/>
            </w:tcBorders>
          </w:tcPr>
          <w:p w14:paraId="4FFCC497"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0D5F91BC" w14:textId="77777777" w:rsidTr="00691333">
        <w:tc>
          <w:tcPr>
            <w:tcW w:w="846" w:type="dxa"/>
          </w:tcPr>
          <w:p w14:paraId="63367E7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C9F0827" w14:textId="77777777" w:rsidR="00691333" w:rsidRPr="00094184" w:rsidRDefault="00691333" w:rsidP="00691333">
            <w:pPr>
              <w:rPr>
                <w:rFonts w:eastAsia="№Е"/>
                <w:color w:val="000000"/>
              </w:rPr>
            </w:pPr>
            <w:r w:rsidRPr="00094184">
              <w:rPr>
                <w:rFonts w:eastAsia="№Е"/>
                <w:color w:val="000000"/>
              </w:rPr>
              <w:t>Экскурсии на предприятия, встречи со специалистами различного рода профессий</w:t>
            </w:r>
          </w:p>
        </w:tc>
        <w:tc>
          <w:tcPr>
            <w:tcW w:w="993" w:type="dxa"/>
            <w:tcBorders>
              <w:top w:val="single" w:sz="4" w:space="0" w:color="000000"/>
              <w:left w:val="single" w:sz="4" w:space="0" w:color="000000"/>
              <w:bottom w:val="single" w:sz="4" w:space="0" w:color="000000"/>
              <w:right w:val="single" w:sz="4" w:space="0" w:color="000000"/>
            </w:tcBorders>
          </w:tcPr>
          <w:p w14:paraId="3C08A758" w14:textId="77777777" w:rsidR="00691333" w:rsidRDefault="00691333" w:rsidP="00691333">
            <w:r w:rsidRPr="00FD59C5">
              <w:t>5-9</w:t>
            </w:r>
          </w:p>
        </w:tc>
        <w:tc>
          <w:tcPr>
            <w:tcW w:w="2268" w:type="dxa"/>
            <w:tcBorders>
              <w:top w:val="single" w:sz="4" w:space="0" w:color="000000"/>
              <w:left w:val="single" w:sz="4" w:space="0" w:color="000000"/>
              <w:bottom w:val="single" w:sz="4" w:space="0" w:color="000000"/>
              <w:right w:val="single" w:sz="4" w:space="0" w:color="000000"/>
            </w:tcBorders>
          </w:tcPr>
          <w:p w14:paraId="3308B961"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70BC92FB" w14:textId="77777777" w:rsidR="00691333" w:rsidRPr="00094184" w:rsidRDefault="00691333" w:rsidP="00691333">
            <w:pPr>
              <w:jc w:val="center"/>
              <w:rPr>
                <w:rFonts w:eastAsia="Batang"/>
                <w:color w:val="000000"/>
              </w:rPr>
            </w:pPr>
            <w:r w:rsidRPr="00094184">
              <w:rPr>
                <w:rFonts w:eastAsia="Batang"/>
                <w:color w:val="000000"/>
              </w:rPr>
              <w:t>классные руководители</w:t>
            </w:r>
          </w:p>
        </w:tc>
      </w:tr>
      <w:tr w:rsidR="00691333" w:rsidRPr="00094184" w14:paraId="2AF96A2A" w14:textId="77777777" w:rsidTr="00691333">
        <w:tc>
          <w:tcPr>
            <w:tcW w:w="846" w:type="dxa"/>
          </w:tcPr>
          <w:p w14:paraId="2666982A"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8E845F2" w14:textId="77777777" w:rsidR="00691333" w:rsidRPr="00094184" w:rsidRDefault="00691333" w:rsidP="00691333">
            <w:pPr>
              <w:rPr>
                <w:rFonts w:eastAsia="№Е"/>
                <w:color w:val="000000"/>
              </w:rPr>
            </w:pPr>
            <w:r w:rsidRPr="00094184">
              <w:rPr>
                <w:rFonts w:eastAsia="№Е"/>
                <w:color w:val="000000"/>
              </w:rPr>
              <w:t>Онлайн - тестирование по выявлению соответствующей профессии</w:t>
            </w:r>
          </w:p>
        </w:tc>
        <w:tc>
          <w:tcPr>
            <w:tcW w:w="993" w:type="dxa"/>
            <w:tcBorders>
              <w:top w:val="single" w:sz="4" w:space="0" w:color="000000"/>
              <w:left w:val="single" w:sz="4" w:space="0" w:color="000000"/>
              <w:bottom w:val="single" w:sz="4" w:space="0" w:color="000000"/>
              <w:right w:val="single" w:sz="4" w:space="0" w:color="000000"/>
            </w:tcBorders>
          </w:tcPr>
          <w:p w14:paraId="11D021B8"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78AA4A49" w14:textId="77777777" w:rsidR="00691333" w:rsidRPr="00094184" w:rsidRDefault="00691333" w:rsidP="00691333">
            <w:pPr>
              <w:jc w:val="center"/>
              <w:rPr>
                <w:rFonts w:eastAsia="№Е"/>
                <w:color w:val="000000"/>
              </w:rPr>
            </w:pPr>
            <w:r w:rsidRPr="00094184">
              <w:rPr>
                <w:rFonts w:eastAsia="№Е"/>
                <w:color w:val="000000"/>
              </w:rPr>
              <w:t>апрель</w:t>
            </w:r>
          </w:p>
        </w:tc>
        <w:tc>
          <w:tcPr>
            <w:tcW w:w="1984" w:type="dxa"/>
            <w:tcBorders>
              <w:top w:val="single" w:sz="4" w:space="0" w:color="000000"/>
              <w:left w:val="single" w:sz="4" w:space="0" w:color="000000"/>
              <w:bottom w:val="single" w:sz="4" w:space="0" w:color="000000"/>
              <w:right w:val="single" w:sz="4" w:space="0" w:color="000000"/>
            </w:tcBorders>
          </w:tcPr>
          <w:p w14:paraId="37F0C66F" w14:textId="77777777" w:rsidR="00691333" w:rsidRPr="00094184" w:rsidRDefault="00691333" w:rsidP="00691333">
            <w:pPr>
              <w:jc w:val="center"/>
              <w:rPr>
                <w:rFonts w:eastAsia="Batang"/>
                <w:color w:val="000000"/>
              </w:rPr>
            </w:pPr>
            <w:r w:rsidRPr="00094184">
              <w:rPr>
                <w:rFonts w:eastAsia="Batang"/>
                <w:color w:val="000000"/>
              </w:rPr>
              <w:t xml:space="preserve">педагог-психолог, </w:t>
            </w:r>
            <w:r w:rsidRPr="00094184">
              <w:rPr>
                <w:rFonts w:eastAsia="Batang"/>
                <w:color w:val="000000"/>
              </w:rPr>
              <w:br/>
              <w:t>классные руководители</w:t>
            </w:r>
          </w:p>
        </w:tc>
      </w:tr>
      <w:tr w:rsidR="00691333" w:rsidRPr="00094184" w14:paraId="244291D0" w14:textId="77777777" w:rsidTr="00691333">
        <w:tc>
          <w:tcPr>
            <w:tcW w:w="846" w:type="dxa"/>
          </w:tcPr>
          <w:p w14:paraId="3D6A9EEE"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3E5FE9DA" w14:textId="77777777" w:rsidR="00691333" w:rsidRPr="00094184" w:rsidRDefault="00691333" w:rsidP="00691333">
            <w:pPr>
              <w:rPr>
                <w:rFonts w:eastAsia="№Е"/>
                <w:color w:val="000000"/>
              </w:rPr>
            </w:pPr>
            <w:r w:rsidRPr="00094184">
              <w:rPr>
                <w:rFonts w:eastAsia="№Е"/>
                <w:color w:val="000000"/>
              </w:rPr>
              <w:t>Участие в работе всероссийских профессиональных проектов «Билет в будущее» и «ПроеКТОрия»</w:t>
            </w:r>
          </w:p>
        </w:tc>
        <w:tc>
          <w:tcPr>
            <w:tcW w:w="993" w:type="dxa"/>
            <w:tcBorders>
              <w:top w:val="single" w:sz="4" w:space="0" w:color="000000"/>
              <w:left w:val="single" w:sz="4" w:space="0" w:color="000000"/>
              <w:bottom w:val="single" w:sz="4" w:space="0" w:color="000000"/>
              <w:right w:val="single" w:sz="4" w:space="0" w:color="000000"/>
            </w:tcBorders>
          </w:tcPr>
          <w:p w14:paraId="009B1E6D"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59EAE0FC" w14:textId="77777777" w:rsidR="00691333" w:rsidRPr="00094184" w:rsidRDefault="00691333" w:rsidP="00691333">
            <w:pPr>
              <w:jc w:val="center"/>
              <w:rPr>
                <w:rFonts w:eastAsia="№Е"/>
                <w:color w:val="000000"/>
              </w:rPr>
            </w:pPr>
            <w:r w:rsidRPr="00094184">
              <w:rPr>
                <w:rFonts w:eastAsia="№Е"/>
                <w:color w:val="000000"/>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14:paraId="22C615E4" w14:textId="77777777" w:rsidR="00691333" w:rsidRPr="00094184" w:rsidRDefault="00691333" w:rsidP="00691333">
            <w:pPr>
              <w:jc w:val="center"/>
              <w:rPr>
                <w:rFonts w:eastAsia="Batang"/>
                <w:color w:val="000000"/>
              </w:rPr>
            </w:pPr>
            <w:r w:rsidRPr="00094184">
              <w:rPr>
                <w:rFonts w:eastAsia="Batang"/>
                <w:color w:val="000000"/>
              </w:rPr>
              <w:t>педагог-психолог,</w:t>
            </w:r>
            <w:r w:rsidRPr="00094184">
              <w:rPr>
                <w:rFonts w:eastAsia="Batang"/>
                <w:color w:val="000000"/>
              </w:rPr>
              <w:br/>
              <w:t>классные руководители</w:t>
            </w:r>
          </w:p>
        </w:tc>
      </w:tr>
      <w:tr w:rsidR="00691333" w:rsidRPr="00094184" w14:paraId="4A4C3D03" w14:textId="77777777" w:rsidTr="00691333">
        <w:tc>
          <w:tcPr>
            <w:tcW w:w="846" w:type="dxa"/>
          </w:tcPr>
          <w:p w14:paraId="28E0A511" w14:textId="77777777" w:rsidR="00691333" w:rsidRPr="00094184" w:rsidRDefault="00691333" w:rsidP="00E434B7">
            <w:pPr>
              <w:numPr>
                <w:ilvl w:val="0"/>
                <w:numId w:val="140"/>
              </w:numPr>
              <w:spacing w:line="240" w:lineRule="auto"/>
              <w:contextualSpacing/>
              <w:jc w:val="left"/>
              <w:rPr>
                <w:rFonts w:eastAsia="Calibri"/>
                <w:lang w:eastAsia="en-US"/>
              </w:rPr>
            </w:pPr>
          </w:p>
        </w:tc>
        <w:tc>
          <w:tcPr>
            <w:tcW w:w="3685" w:type="dxa"/>
            <w:tcBorders>
              <w:top w:val="single" w:sz="4" w:space="0" w:color="000000"/>
              <w:left w:val="single" w:sz="4" w:space="0" w:color="000000"/>
              <w:bottom w:val="single" w:sz="4" w:space="0" w:color="000000"/>
              <w:right w:val="single" w:sz="4" w:space="0" w:color="000000"/>
            </w:tcBorders>
          </w:tcPr>
          <w:p w14:paraId="4D29421C" w14:textId="77777777" w:rsidR="00691333" w:rsidRPr="00094184" w:rsidRDefault="00691333" w:rsidP="00691333">
            <w:pPr>
              <w:rPr>
                <w:rFonts w:eastAsia="№Е"/>
              </w:rPr>
            </w:pPr>
            <w:r w:rsidRPr="00094184">
              <w:rPr>
                <w:rFonts w:eastAsia="№Е"/>
              </w:rPr>
              <w:t>Родительские собрания  совместно с детьми «Куда пойти учиться» с приглашением представителей ССУЗов</w:t>
            </w:r>
          </w:p>
        </w:tc>
        <w:tc>
          <w:tcPr>
            <w:tcW w:w="993" w:type="dxa"/>
            <w:tcBorders>
              <w:top w:val="single" w:sz="4" w:space="0" w:color="000000"/>
              <w:left w:val="single" w:sz="4" w:space="0" w:color="000000"/>
              <w:bottom w:val="single" w:sz="4" w:space="0" w:color="000000"/>
              <w:right w:val="single" w:sz="4" w:space="0" w:color="000000"/>
            </w:tcBorders>
          </w:tcPr>
          <w:p w14:paraId="42DA0A35" w14:textId="77777777" w:rsidR="00691333" w:rsidRDefault="00691333" w:rsidP="00691333">
            <w:pPr>
              <w:jc w:val="center"/>
            </w:pPr>
            <w:r w:rsidRPr="003E7D42">
              <w:rPr>
                <w:rFonts w:eastAsia="Calibri"/>
                <w:lang w:eastAsia="en-US"/>
              </w:rPr>
              <w:t>5-9</w:t>
            </w:r>
          </w:p>
        </w:tc>
        <w:tc>
          <w:tcPr>
            <w:tcW w:w="2268" w:type="dxa"/>
            <w:tcBorders>
              <w:top w:val="single" w:sz="4" w:space="0" w:color="000000"/>
              <w:left w:val="single" w:sz="4" w:space="0" w:color="000000"/>
              <w:bottom w:val="single" w:sz="4" w:space="0" w:color="000000"/>
              <w:right w:val="single" w:sz="4" w:space="0" w:color="000000"/>
            </w:tcBorders>
          </w:tcPr>
          <w:p w14:paraId="41C66B85" w14:textId="77777777" w:rsidR="00691333" w:rsidRPr="00094184" w:rsidRDefault="00691333" w:rsidP="00691333">
            <w:pPr>
              <w:jc w:val="center"/>
              <w:rPr>
                <w:rFonts w:eastAsia="№Е"/>
                <w:color w:val="000000"/>
              </w:rPr>
            </w:pPr>
            <w:r w:rsidRPr="00094184">
              <w:rPr>
                <w:rFonts w:eastAsia="№Е"/>
                <w:color w:val="000000"/>
              </w:rPr>
              <w:t>сентябрь</w:t>
            </w:r>
          </w:p>
        </w:tc>
        <w:tc>
          <w:tcPr>
            <w:tcW w:w="1984" w:type="dxa"/>
            <w:tcBorders>
              <w:top w:val="single" w:sz="4" w:space="0" w:color="000000"/>
              <w:left w:val="single" w:sz="4" w:space="0" w:color="000000"/>
              <w:bottom w:val="single" w:sz="4" w:space="0" w:color="000000"/>
              <w:right w:val="single" w:sz="4" w:space="0" w:color="000000"/>
            </w:tcBorders>
          </w:tcPr>
          <w:p w14:paraId="7417A61B" w14:textId="77777777" w:rsidR="00691333" w:rsidRPr="00094184" w:rsidRDefault="00691333" w:rsidP="00691333">
            <w:pPr>
              <w:jc w:val="center"/>
              <w:rPr>
                <w:rFonts w:eastAsia="Batang"/>
                <w:color w:val="000000"/>
              </w:rPr>
            </w:pPr>
            <w:r w:rsidRPr="00094184">
              <w:rPr>
                <w:rFonts w:eastAsia="Batang"/>
                <w:color w:val="000000"/>
              </w:rPr>
              <w:t>директор школы</w:t>
            </w:r>
          </w:p>
        </w:tc>
      </w:tr>
    </w:tbl>
    <w:p w14:paraId="69CD88CF" w14:textId="77777777" w:rsidR="00691333" w:rsidRPr="00094184" w:rsidRDefault="00691333" w:rsidP="00691333">
      <w:pPr>
        <w:tabs>
          <w:tab w:val="left" w:pos="954"/>
        </w:tabs>
        <w:spacing w:after="160" w:line="259" w:lineRule="auto"/>
        <w:rPr>
          <w:rFonts w:eastAsia="Calibri"/>
          <w:sz w:val="28"/>
          <w:lang w:eastAsia="en-US"/>
        </w:rPr>
      </w:pPr>
    </w:p>
    <w:p w14:paraId="738F30E4" w14:textId="1F1AA6BC" w:rsidR="00B02C13" w:rsidRDefault="00B02C13" w:rsidP="00B02C13">
      <w:pPr>
        <w:spacing w:after="21" w:line="259" w:lineRule="auto"/>
        <w:ind w:right="-26" w:firstLine="567"/>
        <w:rPr>
          <w:sz w:val="24"/>
          <w:szCs w:val="24"/>
        </w:rPr>
      </w:pPr>
    </w:p>
    <w:p w14:paraId="5C7B2DFF" w14:textId="5794A2B9" w:rsidR="004A5C03" w:rsidRDefault="004A5C03" w:rsidP="00B02C13">
      <w:pPr>
        <w:spacing w:after="21" w:line="259" w:lineRule="auto"/>
        <w:ind w:right="-26" w:firstLine="567"/>
        <w:rPr>
          <w:sz w:val="24"/>
          <w:szCs w:val="24"/>
        </w:rPr>
      </w:pPr>
    </w:p>
    <w:p w14:paraId="7C336B3F" w14:textId="6223230C" w:rsidR="004A5C03" w:rsidRDefault="004A5C03" w:rsidP="00B02C13">
      <w:pPr>
        <w:spacing w:after="21" w:line="259" w:lineRule="auto"/>
        <w:ind w:right="-26" w:firstLine="567"/>
        <w:rPr>
          <w:sz w:val="24"/>
          <w:szCs w:val="24"/>
        </w:rPr>
      </w:pPr>
    </w:p>
    <w:p w14:paraId="79046E21" w14:textId="50CE81D1" w:rsidR="004A5C03" w:rsidRDefault="004A5C03" w:rsidP="00B02C13">
      <w:pPr>
        <w:spacing w:after="21" w:line="259" w:lineRule="auto"/>
        <w:ind w:right="-26" w:firstLine="567"/>
        <w:rPr>
          <w:sz w:val="24"/>
          <w:szCs w:val="24"/>
        </w:rPr>
      </w:pPr>
    </w:p>
    <w:p w14:paraId="1D5708EB" w14:textId="3B638845" w:rsidR="004A5C03" w:rsidRDefault="004A5C03" w:rsidP="00B02C13">
      <w:pPr>
        <w:spacing w:after="21" w:line="259" w:lineRule="auto"/>
        <w:ind w:right="-26" w:firstLine="567"/>
        <w:rPr>
          <w:sz w:val="24"/>
          <w:szCs w:val="24"/>
        </w:rPr>
      </w:pPr>
    </w:p>
    <w:p w14:paraId="746FA3B2" w14:textId="13DFF804" w:rsidR="004A5C03" w:rsidRDefault="004A5C03" w:rsidP="00B02C13">
      <w:pPr>
        <w:spacing w:after="21" w:line="259" w:lineRule="auto"/>
        <w:ind w:right="-26" w:firstLine="567"/>
        <w:rPr>
          <w:sz w:val="24"/>
          <w:szCs w:val="24"/>
        </w:rPr>
      </w:pPr>
    </w:p>
    <w:p w14:paraId="123A7125" w14:textId="406DA6F6" w:rsidR="004A5C03" w:rsidRDefault="004A5C03" w:rsidP="00B02C13">
      <w:pPr>
        <w:spacing w:after="21" w:line="259" w:lineRule="auto"/>
        <w:ind w:right="-26" w:firstLine="567"/>
        <w:rPr>
          <w:sz w:val="24"/>
          <w:szCs w:val="24"/>
        </w:rPr>
      </w:pPr>
    </w:p>
    <w:p w14:paraId="49AB068E" w14:textId="3EB96763" w:rsidR="004A5C03" w:rsidRDefault="004A5C03" w:rsidP="00B02C13">
      <w:pPr>
        <w:spacing w:after="21" w:line="259" w:lineRule="auto"/>
        <w:ind w:right="-26" w:firstLine="567"/>
        <w:rPr>
          <w:sz w:val="24"/>
          <w:szCs w:val="24"/>
        </w:rPr>
      </w:pPr>
    </w:p>
    <w:p w14:paraId="69C01D33" w14:textId="6AB06AB8" w:rsidR="004A5C03" w:rsidRDefault="004A5C03" w:rsidP="00B02C13">
      <w:pPr>
        <w:spacing w:after="21" w:line="259" w:lineRule="auto"/>
        <w:ind w:right="-26" w:firstLine="567"/>
        <w:rPr>
          <w:sz w:val="24"/>
          <w:szCs w:val="24"/>
        </w:rPr>
      </w:pPr>
    </w:p>
    <w:p w14:paraId="0CFB0B4F" w14:textId="5B7D475A" w:rsidR="004A5C03" w:rsidRDefault="004A5C03" w:rsidP="00B02C13">
      <w:pPr>
        <w:spacing w:after="21" w:line="259" w:lineRule="auto"/>
        <w:ind w:right="-26" w:firstLine="567"/>
        <w:rPr>
          <w:sz w:val="24"/>
          <w:szCs w:val="24"/>
        </w:rPr>
      </w:pPr>
    </w:p>
    <w:p w14:paraId="70272235" w14:textId="11394733" w:rsidR="004A5C03" w:rsidRDefault="004A5C03" w:rsidP="00B02C13">
      <w:pPr>
        <w:spacing w:after="21" w:line="259" w:lineRule="auto"/>
        <w:ind w:right="-26" w:firstLine="567"/>
        <w:rPr>
          <w:sz w:val="24"/>
          <w:szCs w:val="24"/>
        </w:rPr>
      </w:pPr>
    </w:p>
    <w:p w14:paraId="5D6D3762" w14:textId="796F2F7B" w:rsidR="004A5C03" w:rsidRDefault="004A5C03" w:rsidP="00B02C13">
      <w:pPr>
        <w:spacing w:after="21" w:line="259" w:lineRule="auto"/>
        <w:ind w:right="-26" w:firstLine="567"/>
        <w:rPr>
          <w:sz w:val="24"/>
          <w:szCs w:val="24"/>
        </w:rPr>
      </w:pPr>
    </w:p>
    <w:p w14:paraId="397D6D5B" w14:textId="366A0308" w:rsidR="004A5C03" w:rsidRDefault="004A5C03" w:rsidP="00B02C13">
      <w:pPr>
        <w:spacing w:after="21" w:line="259" w:lineRule="auto"/>
        <w:ind w:right="-26" w:firstLine="567"/>
        <w:rPr>
          <w:sz w:val="24"/>
          <w:szCs w:val="24"/>
        </w:rPr>
      </w:pPr>
    </w:p>
    <w:p w14:paraId="1C032A0B" w14:textId="26E444F9" w:rsidR="004A5C03" w:rsidRDefault="004A5C03" w:rsidP="00B02C13">
      <w:pPr>
        <w:spacing w:after="21" w:line="259" w:lineRule="auto"/>
        <w:ind w:right="-26" w:firstLine="567"/>
        <w:rPr>
          <w:sz w:val="24"/>
          <w:szCs w:val="24"/>
        </w:rPr>
      </w:pPr>
    </w:p>
    <w:p w14:paraId="1E36C2E0" w14:textId="02DBE99C" w:rsidR="004A5C03" w:rsidRDefault="004A5C03" w:rsidP="00B02C13">
      <w:pPr>
        <w:spacing w:after="21" w:line="259" w:lineRule="auto"/>
        <w:ind w:right="-26" w:firstLine="567"/>
        <w:rPr>
          <w:sz w:val="24"/>
          <w:szCs w:val="24"/>
        </w:rPr>
      </w:pPr>
    </w:p>
    <w:p w14:paraId="499DC523" w14:textId="0A9A449E" w:rsidR="004A5C03" w:rsidRDefault="004A5C03" w:rsidP="00B02C13">
      <w:pPr>
        <w:spacing w:after="21" w:line="259" w:lineRule="auto"/>
        <w:ind w:right="-26" w:firstLine="567"/>
        <w:rPr>
          <w:sz w:val="24"/>
          <w:szCs w:val="24"/>
        </w:rPr>
      </w:pPr>
    </w:p>
    <w:p w14:paraId="5B471BB1" w14:textId="5E1890DD" w:rsidR="004A5C03" w:rsidRDefault="004A5C03" w:rsidP="00B02C13">
      <w:pPr>
        <w:spacing w:after="21" w:line="259" w:lineRule="auto"/>
        <w:ind w:right="-26" w:firstLine="567"/>
        <w:rPr>
          <w:sz w:val="24"/>
          <w:szCs w:val="24"/>
        </w:rPr>
      </w:pPr>
    </w:p>
    <w:p w14:paraId="6F7A602C" w14:textId="4FCE6FCD" w:rsidR="004A5C03" w:rsidRDefault="004A5C03" w:rsidP="00B02C13">
      <w:pPr>
        <w:spacing w:after="21" w:line="259" w:lineRule="auto"/>
        <w:ind w:right="-26" w:firstLine="567"/>
        <w:rPr>
          <w:sz w:val="24"/>
          <w:szCs w:val="24"/>
        </w:rPr>
      </w:pPr>
    </w:p>
    <w:p w14:paraId="3DA3DC52" w14:textId="06EEA34C" w:rsidR="004A5C03" w:rsidRDefault="004A5C03" w:rsidP="00B02C13">
      <w:pPr>
        <w:spacing w:after="21" w:line="259" w:lineRule="auto"/>
        <w:ind w:right="-26" w:firstLine="567"/>
        <w:rPr>
          <w:sz w:val="24"/>
          <w:szCs w:val="24"/>
        </w:rPr>
      </w:pPr>
    </w:p>
    <w:p w14:paraId="0BFB5A87" w14:textId="77777777" w:rsidR="004A5C03" w:rsidRDefault="004A5C03" w:rsidP="00B02C13">
      <w:pPr>
        <w:spacing w:after="21" w:line="259" w:lineRule="auto"/>
        <w:ind w:right="-26" w:firstLine="567"/>
        <w:rPr>
          <w:sz w:val="24"/>
          <w:szCs w:val="24"/>
        </w:rPr>
      </w:pPr>
    </w:p>
    <w:p w14:paraId="575392F0" w14:textId="3143155A" w:rsidR="00B02C13" w:rsidRPr="004A5C03" w:rsidRDefault="004A5C03" w:rsidP="00E434B7">
      <w:pPr>
        <w:pStyle w:val="2"/>
        <w:numPr>
          <w:ilvl w:val="1"/>
          <w:numId w:val="145"/>
        </w:numPr>
        <w:spacing w:line="276" w:lineRule="auto"/>
        <w:jc w:val="center"/>
        <w:rPr>
          <w:rFonts w:ascii="Times New Roman" w:hAnsi="Times New Roman" w:cs="Times New Roman"/>
          <w:b/>
          <w:color w:val="auto"/>
          <w:sz w:val="24"/>
        </w:rPr>
      </w:pPr>
      <w:bookmarkStart w:id="213" w:name="_Toc133230115"/>
      <w:r w:rsidRPr="004A5C03">
        <w:rPr>
          <w:rFonts w:ascii="Times New Roman" w:hAnsi="Times New Roman" w:cs="Times New Roman"/>
          <w:b/>
          <w:color w:val="auto"/>
          <w:sz w:val="24"/>
        </w:rPr>
        <w:lastRenderedPageBreak/>
        <w:t xml:space="preserve">Характеристика условий реализации программы основного общего образования в соответствии с требованиями </w:t>
      </w:r>
      <w:bookmarkEnd w:id="213"/>
      <w:r>
        <w:rPr>
          <w:rFonts w:ascii="Times New Roman" w:hAnsi="Times New Roman" w:cs="Times New Roman"/>
          <w:b/>
          <w:color w:val="auto"/>
          <w:sz w:val="24"/>
        </w:rPr>
        <w:t>ФГОС ООО</w:t>
      </w:r>
    </w:p>
    <w:p w14:paraId="74F4943D" w14:textId="5658FFE8" w:rsidR="00B02C13" w:rsidRPr="00C059A8" w:rsidRDefault="00B02C13" w:rsidP="00B02C13">
      <w:pPr>
        <w:pStyle w:val="ae"/>
        <w:spacing w:line="276" w:lineRule="auto"/>
        <w:ind w:firstLine="462"/>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условиям реализации программы основного общего образования</w:t>
      </w:r>
      <w:r w:rsidR="003A102C" w:rsidRPr="00C059A8">
        <w:rPr>
          <w:rFonts w:ascii="Times New Roman" w:eastAsia="Times New Roman" w:hAnsi="Times New Roman" w:cs="Times New Roman"/>
          <w:sz w:val="24"/>
          <w:szCs w:val="24"/>
          <w:lang w:eastAsia="ru-RU"/>
        </w:rPr>
        <w:t xml:space="preserve"> </w:t>
      </w:r>
      <w:r w:rsidRPr="00C059A8">
        <w:rPr>
          <w:rFonts w:ascii="Times New Roman" w:eastAsia="Times New Roman" w:hAnsi="Times New Roman" w:cs="Times New Roman"/>
          <w:sz w:val="24"/>
          <w:szCs w:val="24"/>
          <w:lang w:eastAsia="ru-RU"/>
        </w:rPr>
        <w:t>включают:</w:t>
      </w:r>
    </w:p>
    <w:p w14:paraId="65E7EDC1"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общесистемные требования;</w:t>
      </w:r>
    </w:p>
    <w:p w14:paraId="0D990039"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материально-техническому, учебно-методическому обеспечению;</w:t>
      </w:r>
    </w:p>
    <w:p w14:paraId="41AA4EE4" w14:textId="77777777" w:rsidR="00B02C13" w:rsidRPr="00C059A8" w:rsidRDefault="00B02C13" w:rsidP="00E434B7">
      <w:pPr>
        <w:pStyle w:val="ae"/>
        <w:numPr>
          <w:ilvl w:val="0"/>
          <w:numId w:val="89"/>
        </w:numPr>
        <w:spacing w:line="276" w:lineRule="auto"/>
        <w:ind w:left="604"/>
        <w:jc w:val="both"/>
        <w:rPr>
          <w:rFonts w:ascii="Times New Roman" w:eastAsia="Times New Roman" w:hAnsi="Times New Roman" w:cs="Times New Roman"/>
          <w:sz w:val="24"/>
          <w:szCs w:val="24"/>
          <w:lang w:eastAsia="ru-RU"/>
        </w:rPr>
      </w:pPr>
      <w:r w:rsidRPr="00C059A8">
        <w:rPr>
          <w:rFonts w:ascii="Times New Roman" w:eastAsia="Times New Roman" w:hAnsi="Times New Roman" w:cs="Times New Roman"/>
          <w:sz w:val="24"/>
          <w:szCs w:val="24"/>
          <w:lang w:eastAsia="ru-RU"/>
        </w:rPr>
        <w:t>требования к психолого-педагогическим, кадровым и финансовым условиям.</w:t>
      </w:r>
    </w:p>
    <w:p w14:paraId="24F9A9A5" w14:textId="341ABDA9" w:rsidR="00B02C13" w:rsidRPr="00C059A8" w:rsidRDefault="00B02C13" w:rsidP="00B02C13">
      <w:pPr>
        <w:spacing w:line="276" w:lineRule="auto"/>
        <w:rPr>
          <w:sz w:val="24"/>
          <w:szCs w:val="24"/>
        </w:rPr>
      </w:pPr>
    </w:p>
    <w:p w14:paraId="00EACF1F" w14:textId="3D3D758D" w:rsidR="00C059A8" w:rsidRDefault="00C059A8" w:rsidP="00D22C2E">
      <w:pPr>
        <w:pStyle w:val="2"/>
        <w:jc w:val="center"/>
        <w:rPr>
          <w:rFonts w:ascii="Times New Roman" w:hAnsi="Times New Roman" w:cs="Times New Roman"/>
          <w:b/>
          <w:color w:val="auto"/>
          <w:sz w:val="24"/>
        </w:rPr>
      </w:pPr>
      <w:bookmarkStart w:id="214" w:name="_Toc133230116"/>
      <w:r w:rsidRPr="004A5C03">
        <w:rPr>
          <w:rFonts w:ascii="Times New Roman" w:hAnsi="Times New Roman" w:cs="Times New Roman"/>
          <w:b/>
          <w:color w:val="auto"/>
          <w:sz w:val="24"/>
        </w:rPr>
        <w:t>Характеристика условий реализации общесистемных требований</w:t>
      </w:r>
      <w:bookmarkEnd w:id="214"/>
    </w:p>
    <w:p w14:paraId="79D37F81" w14:textId="77777777" w:rsidR="004A5C03" w:rsidRPr="004A5C03" w:rsidRDefault="004A5C03" w:rsidP="004A5C03"/>
    <w:p w14:paraId="67DEBE22" w14:textId="5DCF4F98" w:rsidR="00C059A8" w:rsidRPr="00C059A8" w:rsidRDefault="00C059A8" w:rsidP="00C059A8">
      <w:pPr>
        <w:spacing w:line="276" w:lineRule="auto"/>
        <w:ind w:firstLine="567"/>
        <w:rPr>
          <w:sz w:val="24"/>
          <w:szCs w:val="24"/>
        </w:rPr>
      </w:pPr>
      <w:r w:rsidRPr="00C059A8">
        <w:rPr>
          <w:sz w:val="24"/>
          <w:szCs w:val="24"/>
        </w:rPr>
        <w:t>Результатом выполнения требований к условиям реализации программы основного общего образования является создание комфортной развивающей образовательной среды по отношению к обучающимся и педагогическим работникам:</w:t>
      </w:r>
    </w:p>
    <w:p w14:paraId="67311D94" w14:textId="77777777" w:rsidR="00C059A8" w:rsidRPr="00C059A8" w:rsidRDefault="00C059A8" w:rsidP="00E434B7">
      <w:pPr>
        <w:pStyle w:val="ac"/>
        <w:numPr>
          <w:ilvl w:val="0"/>
          <w:numId w:val="90"/>
        </w:numPr>
        <w:spacing w:line="276" w:lineRule="auto"/>
        <w:rPr>
          <w:sz w:val="24"/>
          <w:szCs w:val="24"/>
        </w:rPr>
      </w:pPr>
      <w:r w:rsidRPr="00C059A8">
        <w:rPr>
          <w:sz w:val="24"/>
          <w:szCs w:val="24"/>
        </w:rPr>
        <w:t>обеспечивающей получение качественного основного общего образования, его доступность, открытость и привлекательность для обучающихся, родителей (законных представителей) несовершеннолетних обучающихся и всего общества, воспитание обучающихся;</w:t>
      </w:r>
    </w:p>
    <w:p w14:paraId="6248A0F0" w14:textId="77777777" w:rsidR="00C059A8" w:rsidRPr="00C059A8" w:rsidRDefault="00C059A8" w:rsidP="00E434B7">
      <w:pPr>
        <w:pStyle w:val="ac"/>
        <w:numPr>
          <w:ilvl w:val="0"/>
          <w:numId w:val="90"/>
        </w:numPr>
        <w:spacing w:line="276" w:lineRule="auto"/>
        <w:rPr>
          <w:sz w:val="24"/>
          <w:szCs w:val="24"/>
        </w:rPr>
      </w:pPr>
      <w:r w:rsidRPr="00C059A8">
        <w:rPr>
          <w:sz w:val="24"/>
          <w:szCs w:val="24"/>
        </w:rPr>
        <w:t>гарантирующей безопасность, охрану и укрепление физического, психического здоровья и социального благополучия обучающихся.</w:t>
      </w:r>
    </w:p>
    <w:p w14:paraId="1752FFCA" w14:textId="692265DB" w:rsidR="00C059A8" w:rsidRPr="00C059A8" w:rsidRDefault="00C059A8" w:rsidP="00C059A8">
      <w:pPr>
        <w:spacing w:line="276" w:lineRule="auto"/>
        <w:ind w:firstLine="567"/>
        <w:rPr>
          <w:sz w:val="24"/>
          <w:szCs w:val="24"/>
        </w:rPr>
      </w:pPr>
      <w:r w:rsidRPr="00C059A8">
        <w:rPr>
          <w:sz w:val="24"/>
          <w:szCs w:val="24"/>
        </w:rPr>
        <w:t xml:space="preserve">В целях обеспечения реализации программы основного общего образования в </w:t>
      </w:r>
      <w:r>
        <w:rPr>
          <w:sz w:val="24"/>
          <w:szCs w:val="24"/>
        </w:rPr>
        <w:t>образовательной организации</w:t>
      </w:r>
      <w:r w:rsidRPr="00C059A8">
        <w:rPr>
          <w:sz w:val="24"/>
          <w:szCs w:val="24"/>
        </w:rPr>
        <w:t xml:space="preserve"> для участников образовательных отношений созда</w:t>
      </w:r>
      <w:r>
        <w:rPr>
          <w:sz w:val="24"/>
          <w:szCs w:val="24"/>
        </w:rPr>
        <w:t>ны</w:t>
      </w:r>
      <w:r w:rsidRPr="00C059A8">
        <w:rPr>
          <w:sz w:val="24"/>
          <w:szCs w:val="24"/>
        </w:rPr>
        <w:t xml:space="preserve"> условия, обеспечивающие возможность:</w:t>
      </w:r>
    </w:p>
    <w:p w14:paraId="662BB1BC" w14:textId="77777777" w:rsidR="00C059A8" w:rsidRPr="00C059A8" w:rsidRDefault="00C059A8" w:rsidP="00E434B7">
      <w:pPr>
        <w:pStyle w:val="ac"/>
        <w:numPr>
          <w:ilvl w:val="0"/>
          <w:numId w:val="91"/>
        </w:numPr>
        <w:spacing w:line="276" w:lineRule="auto"/>
        <w:rPr>
          <w:sz w:val="24"/>
          <w:szCs w:val="24"/>
        </w:rPr>
      </w:pPr>
      <w:r w:rsidRPr="00C059A8">
        <w:rPr>
          <w:sz w:val="24"/>
          <w:szCs w:val="24"/>
        </w:rPr>
        <w:t>достижения планируемых результатов освоения программы основного общего образования, в том числе адаптированной, обучающимися, в том числе обучающимися с ОВЗ;</w:t>
      </w:r>
    </w:p>
    <w:p w14:paraId="354E72D5" w14:textId="77777777" w:rsidR="00C059A8" w:rsidRPr="00C059A8" w:rsidRDefault="00C059A8" w:rsidP="00E434B7">
      <w:pPr>
        <w:pStyle w:val="ac"/>
        <w:numPr>
          <w:ilvl w:val="0"/>
          <w:numId w:val="91"/>
        </w:numPr>
        <w:spacing w:line="276" w:lineRule="auto"/>
        <w:rPr>
          <w:sz w:val="24"/>
          <w:szCs w:val="24"/>
        </w:rPr>
      </w:pPr>
      <w:r w:rsidRPr="00C059A8">
        <w:rPr>
          <w:sz w:val="24"/>
          <w:szCs w:val="24"/>
        </w:rPr>
        <w:t>развития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1D9820AF"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компетенциями, составляющими основу дальнейшего успешного образования и ориентации в мире профессий;</w:t>
      </w:r>
    </w:p>
    <w:p w14:paraId="702AA21A"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социокультурных и духовно-нравственных ценностей обучающихся, основ их гражданственности, российской гражданской идентичности и социально-профессиональных ориентаций;</w:t>
      </w:r>
    </w:p>
    <w:p w14:paraId="2E99B90E" w14:textId="77777777" w:rsidR="00C059A8" w:rsidRPr="00C059A8" w:rsidRDefault="00C059A8" w:rsidP="00E434B7">
      <w:pPr>
        <w:pStyle w:val="ac"/>
        <w:numPr>
          <w:ilvl w:val="0"/>
          <w:numId w:val="91"/>
        </w:numPr>
        <w:spacing w:line="276" w:lineRule="auto"/>
        <w:rPr>
          <w:sz w:val="24"/>
          <w:szCs w:val="24"/>
        </w:rPr>
      </w:pPr>
      <w:r w:rsidRPr="00C059A8">
        <w:rPr>
          <w:sz w:val="24"/>
          <w:szCs w:val="24"/>
        </w:rPr>
        <w:t xml:space="preserve">индивидуализации процесса образования посредством проектирования и реализации индивидуальных учебных планов, обеспечения эффективной </w:t>
      </w:r>
      <w:r w:rsidRPr="00C059A8">
        <w:rPr>
          <w:sz w:val="24"/>
          <w:szCs w:val="24"/>
        </w:rPr>
        <w:lastRenderedPageBreak/>
        <w:t>самостоятельной работы обучающихся при поддержке педагогических работников;</w:t>
      </w:r>
    </w:p>
    <w:p w14:paraId="5A5D206E" w14:textId="77777777" w:rsidR="00C059A8" w:rsidRPr="00C059A8" w:rsidRDefault="00C059A8" w:rsidP="00E434B7">
      <w:pPr>
        <w:pStyle w:val="ac"/>
        <w:numPr>
          <w:ilvl w:val="0"/>
          <w:numId w:val="91"/>
        </w:numPr>
        <w:spacing w:line="276" w:lineRule="auto"/>
        <w:rPr>
          <w:sz w:val="24"/>
          <w:szCs w:val="24"/>
        </w:rPr>
      </w:pPr>
      <w:r w:rsidRPr="00C059A8">
        <w:rPr>
          <w:sz w:val="24"/>
          <w:szCs w:val="24"/>
        </w:rPr>
        <w:t>участия обучающихся, родителей (законных представителей) несовершеннолетних обучающихся и педагогических работников в проектировании и развитии программы основного общего образования и условий ее реализации, учитывающих особенности развития и возможности обучающихся;</w:t>
      </w:r>
    </w:p>
    <w:p w14:paraId="66C481E3" w14:textId="2D9CC0B4" w:rsidR="00C059A8" w:rsidRPr="00C059A8" w:rsidRDefault="00C059A8" w:rsidP="00E434B7">
      <w:pPr>
        <w:pStyle w:val="ac"/>
        <w:numPr>
          <w:ilvl w:val="0"/>
          <w:numId w:val="91"/>
        </w:numPr>
        <w:spacing w:line="276" w:lineRule="auto"/>
        <w:rPr>
          <w:sz w:val="24"/>
          <w:szCs w:val="24"/>
        </w:rPr>
      </w:pPr>
      <w:r w:rsidRPr="00C059A8">
        <w:rPr>
          <w:sz w:val="24"/>
          <w:szCs w:val="24"/>
        </w:rPr>
        <w:t>включения обучающихся в процессы преобразования внешней социальной среды, формирования у них лидерских качеств, опыта социальной деятельности, реализации социальных проектов и программ, в том числе в качестве волонтеров;</w:t>
      </w:r>
    </w:p>
    <w:p w14:paraId="1BB7D6F4"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опыта самостоятельной образовательной, общественной, проектной, учебно-исследовательской, спортивно-оздоровительной и творческой деятельности;</w:t>
      </w:r>
    </w:p>
    <w:p w14:paraId="76BE2149" w14:textId="77777777" w:rsidR="00C059A8" w:rsidRPr="00C059A8" w:rsidRDefault="00C059A8" w:rsidP="00E434B7">
      <w:pPr>
        <w:pStyle w:val="ac"/>
        <w:numPr>
          <w:ilvl w:val="0"/>
          <w:numId w:val="91"/>
        </w:numPr>
        <w:spacing w:line="276" w:lineRule="auto"/>
        <w:rPr>
          <w:sz w:val="24"/>
          <w:szCs w:val="24"/>
        </w:rPr>
      </w:pPr>
      <w:r w:rsidRPr="00C059A8">
        <w:rPr>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14:paraId="770FD4C5" w14:textId="77777777" w:rsidR="00C059A8" w:rsidRPr="00C059A8" w:rsidRDefault="00C059A8" w:rsidP="00E434B7">
      <w:pPr>
        <w:pStyle w:val="ac"/>
        <w:numPr>
          <w:ilvl w:val="0"/>
          <w:numId w:val="91"/>
        </w:numPr>
        <w:spacing w:line="276" w:lineRule="auto"/>
        <w:rPr>
          <w:sz w:val="24"/>
          <w:szCs w:val="24"/>
        </w:rPr>
      </w:pPr>
      <w:r w:rsidRPr="00C059A8">
        <w:rPr>
          <w:sz w:val="24"/>
          <w:szCs w:val="24"/>
        </w:rPr>
        <w:t>использования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14:paraId="35626F18" w14:textId="77777777" w:rsidR="00C059A8" w:rsidRPr="00C059A8" w:rsidRDefault="00C059A8" w:rsidP="00E434B7">
      <w:pPr>
        <w:pStyle w:val="ac"/>
        <w:numPr>
          <w:ilvl w:val="0"/>
          <w:numId w:val="91"/>
        </w:numPr>
        <w:spacing w:line="276" w:lineRule="auto"/>
        <w:rPr>
          <w:sz w:val="24"/>
          <w:szCs w:val="24"/>
        </w:rPr>
      </w:pPr>
      <w:r w:rsidRPr="00C059A8">
        <w:rPr>
          <w:sz w:val="24"/>
          <w:szCs w:val="24"/>
        </w:rPr>
        <w:t>обновления содержания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14:paraId="1C4CCA5B" w14:textId="2AFA1862"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использования профессионального и творческого потенциала педагогических и руководящих работников </w:t>
      </w:r>
      <w:r w:rsidR="00274852">
        <w:rPr>
          <w:sz w:val="24"/>
          <w:szCs w:val="24"/>
        </w:rPr>
        <w:t>о</w:t>
      </w:r>
      <w:r w:rsidRPr="00C059A8">
        <w:rPr>
          <w:sz w:val="24"/>
          <w:szCs w:val="24"/>
        </w:rPr>
        <w:t>рганизации, повышения их профессиональной, коммуникативной, информационной и правовой компетентности;</w:t>
      </w:r>
    </w:p>
    <w:p w14:paraId="48FBC858" w14:textId="53C5E684" w:rsidR="00C059A8" w:rsidRPr="00C059A8" w:rsidRDefault="00C059A8" w:rsidP="00E434B7">
      <w:pPr>
        <w:pStyle w:val="ac"/>
        <w:numPr>
          <w:ilvl w:val="0"/>
          <w:numId w:val="91"/>
        </w:numPr>
        <w:spacing w:line="276" w:lineRule="auto"/>
        <w:rPr>
          <w:sz w:val="24"/>
          <w:szCs w:val="24"/>
        </w:rPr>
      </w:pPr>
      <w:r w:rsidRPr="00C059A8">
        <w:rPr>
          <w:sz w:val="24"/>
          <w:szCs w:val="24"/>
        </w:rPr>
        <w:t xml:space="preserve">эффективного управления </w:t>
      </w:r>
      <w:r w:rsidR="00274852">
        <w:rPr>
          <w:sz w:val="24"/>
          <w:szCs w:val="24"/>
        </w:rPr>
        <w:t>о</w:t>
      </w:r>
      <w:r w:rsidRPr="00C059A8">
        <w:rPr>
          <w:sz w:val="24"/>
          <w:szCs w:val="24"/>
        </w:rPr>
        <w:t>рганизацией с использованием ИКТ, современных механизмов финансирования реализации программ основного общего образования.</w:t>
      </w:r>
    </w:p>
    <w:p w14:paraId="7E41B626" w14:textId="78FBD7BE" w:rsidR="00C059A8" w:rsidRPr="004A5C03" w:rsidRDefault="00C059A8" w:rsidP="00C059A8">
      <w:pPr>
        <w:spacing w:line="276" w:lineRule="auto"/>
        <w:ind w:firstLine="567"/>
        <w:rPr>
          <w:sz w:val="24"/>
          <w:szCs w:val="24"/>
        </w:rPr>
      </w:pPr>
      <w:r w:rsidRPr="00C059A8">
        <w:rPr>
          <w:sz w:val="24"/>
          <w:szCs w:val="24"/>
        </w:rPr>
        <w:t>При реализации программы основного общего образования</w:t>
      </w:r>
      <w:r w:rsidR="00274852">
        <w:rPr>
          <w:sz w:val="24"/>
          <w:szCs w:val="24"/>
        </w:rPr>
        <w:t xml:space="preserve"> </w:t>
      </w:r>
      <w:r w:rsidRPr="00C059A8">
        <w:rPr>
          <w:sz w:val="24"/>
          <w:szCs w:val="24"/>
        </w:rPr>
        <w:t xml:space="preserve">каждому обучающемуся, родителям (законным представителям) несовершеннолетнего обучающегося в течение всего периода обучения обеспечен доступ к информационно-образовательной среде </w:t>
      </w:r>
      <w:r w:rsidR="00274852">
        <w:rPr>
          <w:sz w:val="24"/>
          <w:szCs w:val="24"/>
        </w:rPr>
        <w:t>о</w:t>
      </w:r>
      <w:r w:rsidRPr="00C059A8">
        <w:rPr>
          <w:sz w:val="24"/>
          <w:szCs w:val="24"/>
        </w:rPr>
        <w:t>рганизации.</w:t>
      </w:r>
      <w:r w:rsidR="00274852">
        <w:rPr>
          <w:sz w:val="24"/>
          <w:szCs w:val="24"/>
        </w:rPr>
        <w:t xml:space="preserve">  </w:t>
      </w:r>
      <w:r w:rsidR="00274852" w:rsidRPr="004A5C03">
        <w:rPr>
          <w:sz w:val="24"/>
          <w:szCs w:val="24"/>
        </w:rPr>
        <w:t xml:space="preserve">Каждый обучающийся и родитель (законный представитель) </w:t>
      </w:r>
      <w:r w:rsidR="004A5C03" w:rsidRPr="004A5C03">
        <w:rPr>
          <w:sz w:val="24"/>
          <w:szCs w:val="24"/>
        </w:rPr>
        <w:t>имеет</w:t>
      </w:r>
      <w:r w:rsidR="00274852" w:rsidRPr="004A5C03">
        <w:rPr>
          <w:sz w:val="24"/>
          <w:szCs w:val="24"/>
        </w:rPr>
        <w:t xml:space="preserve"> свободный доступ к официальному сайту образовательной организации в сети Интернет</w:t>
      </w:r>
      <w:r w:rsidR="009D5E0B" w:rsidRPr="004A5C03">
        <w:rPr>
          <w:sz w:val="24"/>
          <w:szCs w:val="24"/>
        </w:rPr>
        <w:t>.</w:t>
      </w:r>
    </w:p>
    <w:p w14:paraId="39F5DC5F" w14:textId="0209032C" w:rsidR="00C059A8" w:rsidRPr="00C059A8" w:rsidRDefault="00274852" w:rsidP="00C059A8">
      <w:pPr>
        <w:spacing w:line="276" w:lineRule="auto"/>
        <w:ind w:firstLine="567"/>
        <w:rPr>
          <w:sz w:val="24"/>
          <w:szCs w:val="24"/>
        </w:rPr>
      </w:pPr>
      <w:r>
        <w:rPr>
          <w:sz w:val="24"/>
          <w:szCs w:val="24"/>
        </w:rPr>
        <w:t>На сайте имеется доступ к</w:t>
      </w:r>
      <w:r w:rsidR="00C059A8" w:rsidRPr="00C059A8">
        <w:rPr>
          <w:sz w:val="24"/>
          <w:szCs w:val="24"/>
        </w:rPr>
        <w:t>:</w:t>
      </w:r>
    </w:p>
    <w:p w14:paraId="2813F910" w14:textId="358DCD62" w:rsidR="00C059A8" w:rsidRPr="00274852" w:rsidRDefault="00C059A8" w:rsidP="00E434B7">
      <w:pPr>
        <w:pStyle w:val="ac"/>
        <w:numPr>
          <w:ilvl w:val="0"/>
          <w:numId w:val="92"/>
        </w:numPr>
        <w:spacing w:line="276" w:lineRule="auto"/>
        <w:rPr>
          <w:sz w:val="24"/>
          <w:szCs w:val="24"/>
        </w:rPr>
      </w:pPr>
      <w:r w:rsidRPr="00274852">
        <w:rPr>
          <w:sz w:val="24"/>
          <w:szCs w:val="24"/>
        </w:rPr>
        <w:t>к учебным планам, рабочим программам учебных предметов, учебных курсов (в том числе внеурочной деятельности), учебных модулей, учебным изданиям и образовательным ресурсам, указанным в рабочих программах учебных предметов, учебных курсов (в том числе внеурочной деятельности), учебных модулей, информации о ходе образовательного процесса, результатах промежуточной и государственной итоговой аттестации обучающихся</w:t>
      </w:r>
      <w:r w:rsidR="009D5E0B">
        <w:rPr>
          <w:sz w:val="24"/>
          <w:szCs w:val="24"/>
        </w:rPr>
        <w:t xml:space="preserve"> (ссылка на официальный ресурс получения результатов)</w:t>
      </w:r>
      <w:r w:rsidRPr="00274852">
        <w:rPr>
          <w:sz w:val="24"/>
          <w:szCs w:val="24"/>
        </w:rPr>
        <w:t>;</w:t>
      </w:r>
    </w:p>
    <w:p w14:paraId="21469868" w14:textId="77777777" w:rsidR="00C059A8" w:rsidRPr="00274852" w:rsidRDefault="00C059A8" w:rsidP="00E434B7">
      <w:pPr>
        <w:pStyle w:val="ac"/>
        <w:numPr>
          <w:ilvl w:val="0"/>
          <w:numId w:val="92"/>
        </w:numPr>
        <w:spacing w:line="276" w:lineRule="auto"/>
        <w:rPr>
          <w:sz w:val="24"/>
          <w:szCs w:val="24"/>
        </w:rPr>
      </w:pPr>
      <w:r w:rsidRPr="00274852">
        <w:rPr>
          <w:sz w:val="24"/>
          <w:szCs w:val="24"/>
        </w:rPr>
        <w:lastRenderedPageBreak/>
        <w:t>доступ к информации о расписании проведения учебных занятий, процедурах и критериях оценки результатов обучения;</w:t>
      </w:r>
    </w:p>
    <w:p w14:paraId="2C518D19" w14:textId="77777777" w:rsidR="00C059A8" w:rsidRPr="00274852" w:rsidRDefault="00C059A8" w:rsidP="00E434B7">
      <w:pPr>
        <w:pStyle w:val="ac"/>
        <w:numPr>
          <w:ilvl w:val="0"/>
          <w:numId w:val="92"/>
        </w:numPr>
        <w:spacing w:line="276" w:lineRule="auto"/>
        <w:rPr>
          <w:sz w:val="24"/>
          <w:szCs w:val="24"/>
        </w:rPr>
      </w:pPr>
      <w:r w:rsidRPr="00274852">
        <w:rPr>
          <w:sz w:val="24"/>
          <w:szCs w:val="24"/>
        </w:rPr>
        <w:t>возможность использования современных ИКТ в реализации программы основного общего образования, в том числе использование имеющихся средств обучения и воспитания в электронном виде, электронных образовательных и информационных ресурсов, средств определения уровня знаний и оценки компетенций, а также иных объектов, необходимых для организации образовательной деятельности с применением электронного обучения, дистанционных образовательных технологий, объективного оценивания знаний, умений, навыков и достижений обучающихся.</w:t>
      </w:r>
    </w:p>
    <w:p w14:paraId="564ED0E0" w14:textId="47EF3808" w:rsidR="00BA5DD4" w:rsidRDefault="00C059A8" w:rsidP="00C059A8">
      <w:pPr>
        <w:spacing w:line="276" w:lineRule="auto"/>
        <w:ind w:firstLine="567"/>
        <w:rPr>
          <w:sz w:val="24"/>
          <w:szCs w:val="24"/>
        </w:rPr>
      </w:pPr>
      <w:r w:rsidRPr="00C059A8">
        <w:rPr>
          <w:sz w:val="24"/>
          <w:szCs w:val="24"/>
        </w:rPr>
        <w:t>В случае реализации программы основного общего образования</w:t>
      </w:r>
      <w:r w:rsidR="00BA5DD4">
        <w:rPr>
          <w:sz w:val="24"/>
          <w:szCs w:val="24"/>
        </w:rPr>
        <w:t xml:space="preserve"> </w:t>
      </w:r>
      <w:r w:rsidRPr="00C059A8">
        <w:rPr>
          <w:sz w:val="24"/>
          <w:szCs w:val="24"/>
        </w:rPr>
        <w:t>с применением электронного обучения, дистанционных образовательных технологий каждый обучающийся в течение всего периода обучения обеспечен индивидуальным авторизированным доступом к совокупности информационных и электронных образовательных ресурсов</w:t>
      </w:r>
      <w:r w:rsidR="004A5C03">
        <w:rPr>
          <w:sz w:val="24"/>
          <w:szCs w:val="24"/>
        </w:rPr>
        <w:t>.</w:t>
      </w:r>
    </w:p>
    <w:p w14:paraId="0B3FD1EE" w14:textId="77777777" w:rsidR="00C059A8" w:rsidRPr="00C059A8" w:rsidRDefault="00C059A8" w:rsidP="00C059A8">
      <w:pPr>
        <w:spacing w:line="276" w:lineRule="auto"/>
        <w:ind w:firstLine="567"/>
        <w:rPr>
          <w:sz w:val="24"/>
          <w:szCs w:val="24"/>
        </w:rPr>
      </w:pPr>
      <w:r w:rsidRPr="00C059A8">
        <w:rPr>
          <w:sz w:val="24"/>
          <w:szCs w:val="24"/>
        </w:rPr>
        <w:t>Реализация программы основного общего образования с применением электронного обучения, дистанционных образовательных технологий осуществляется в соответствии с Гигиеническими нормативами и Санитарно-эпидемиологическими требованиями.</w:t>
      </w:r>
    </w:p>
    <w:p w14:paraId="2EA26E3B" w14:textId="1058B4E4" w:rsidR="004A5C03" w:rsidRDefault="004A5C03" w:rsidP="00AB687F">
      <w:pPr>
        <w:spacing w:after="21" w:line="276" w:lineRule="auto"/>
        <w:ind w:right="-26" w:firstLine="0"/>
        <w:rPr>
          <w:rFonts w:cs="Times New Roman"/>
          <w:sz w:val="24"/>
          <w:szCs w:val="24"/>
        </w:rPr>
      </w:pPr>
    </w:p>
    <w:p w14:paraId="36205569" w14:textId="77777777" w:rsidR="004A5C03" w:rsidRDefault="004A5C03" w:rsidP="00C059A8">
      <w:pPr>
        <w:spacing w:after="21" w:line="276" w:lineRule="auto"/>
        <w:ind w:right="-26" w:firstLine="567"/>
        <w:rPr>
          <w:rFonts w:cs="Times New Roman"/>
          <w:sz w:val="24"/>
          <w:szCs w:val="24"/>
        </w:rPr>
      </w:pPr>
    </w:p>
    <w:p w14:paraId="6D90B21B" w14:textId="35053828" w:rsidR="004A5C03" w:rsidRPr="00AB687F" w:rsidRDefault="00D22C2E" w:rsidP="00AB687F">
      <w:pPr>
        <w:pStyle w:val="3"/>
        <w:jc w:val="center"/>
        <w:rPr>
          <w:rFonts w:ascii="Times New Roman" w:eastAsia="Times New Roman" w:hAnsi="Times New Roman" w:cs="Times New Roman"/>
          <w:b/>
          <w:color w:val="auto"/>
        </w:rPr>
      </w:pPr>
      <w:bookmarkStart w:id="215" w:name="_Toc133230117"/>
      <w:r w:rsidRPr="004A5C03">
        <w:rPr>
          <w:rFonts w:ascii="Times New Roman" w:eastAsia="Times New Roman" w:hAnsi="Times New Roman" w:cs="Times New Roman"/>
          <w:b/>
          <w:color w:val="auto"/>
        </w:rPr>
        <w:t>Характеристика условий реализации требований к материально-техническому, учебно-методическому обеспечению</w:t>
      </w:r>
      <w:bookmarkEnd w:id="215"/>
    </w:p>
    <w:p w14:paraId="48F2E618" w14:textId="22AD4DDC" w:rsidR="00DD0400" w:rsidRDefault="00DD0400" w:rsidP="00DD0400">
      <w:pPr>
        <w:spacing w:line="276" w:lineRule="auto"/>
        <w:ind w:firstLine="567"/>
        <w:jc w:val="center"/>
        <w:rPr>
          <w:sz w:val="24"/>
          <w:szCs w:val="24"/>
        </w:rPr>
      </w:pPr>
      <w:r w:rsidRPr="00DD0400">
        <w:rPr>
          <w:b/>
          <w:bCs/>
          <w:sz w:val="24"/>
          <w:szCs w:val="24"/>
        </w:rPr>
        <w:t>Материально-технические условия реализации программы основного общего образования</w:t>
      </w:r>
    </w:p>
    <w:p w14:paraId="7E74383A" w14:textId="587A1148" w:rsidR="008167E4" w:rsidRPr="0099721D" w:rsidRDefault="008167E4" w:rsidP="002623EA">
      <w:pPr>
        <w:spacing w:line="276" w:lineRule="auto"/>
        <w:ind w:firstLine="567"/>
        <w:rPr>
          <w:color w:val="FF0000"/>
          <w:sz w:val="24"/>
          <w:szCs w:val="24"/>
        </w:rPr>
      </w:pPr>
      <w:r w:rsidRPr="008167E4">
        <w:rPr>
          <w:sz w:val="24"/>
          <w:szCs w:val="24"/>
        </w:rPr>
        <w:t>Организация располаг</w:t>
      </w:r>
      <w:r w:rsidR="00694DDF">
        <w:rPr>
          <w:sz w:val="24"/>
          <w:szCs w:val="24"/>
        </w:rPr>
        <w:t>ает</w:t>
      </w:r>
      <w:r w:rsidRPr="008167E4">
        <w:rPr>
          <w:sz w:val="24"/>
          <w:szCs w:val="24"/>
        </w:rPr>
        <w:t xml:space="preserve"> на праве собственности материально-техническим обеспечением образовательной деятельности (помещениями и оборудованием) для реализации программы основного общего образования</w:t>
      </w:r>
      <w:r w:rsidR="00694DDF">
        <w:rPr>
          <w:sz w:val="24"/>
          <w:szCs w:val="24"/>
        </w:rPr>
        <w:t xml:space="preserve"> </w:t>
      </w:r>
      <w:r w:rsidRPr="008167E4">
        <w:rPr>
          <w:sz w:val="24"/>
          <w:szCs w:val="24"/>
        </w:rPr>
        <w:t>в соответствии с учебным планом.</w:t>
      </w:r>
      <w:r w:rsidR="00694DDF">
        <w:rPr>
          <w:sz w:val="24"/>
          <w:szCs w:val="24"/>
        </w:rPr>
        <w:t xml:space="preserve"> </w:t>
      </w:r>
      <w:r w:rsidR="00694DDF" w:rsidRPr="00694DDF">
        <w:rPr>
          <w:rFonts w:ascii="Arial" w:eastAsia="Times New Roman" w:hAnsi="Arial" w:cs="Arial"/>
          <w:color w:val="000000"/>
          <w:szCs w:val="20"/>
        </w:rPr>
        <w:br/>
      </w:r>
      <w:r w:rsidR="00694DDF" w:rsidRPr="00AB687F">
        <w:rPr>
          <w:rFonts w:eastAsia="Times New Roman" w:cs="Times New Roman"/>
          <w:color w:val="000000" w:themeColor="text1"/>
          <w:sz w:val="24"/>
          <w:szCs w:val="24"/>
        </w:rPr>
        <w:t xml:space="preserve">Помещение для реализации программы: отдельно стоящее </w:t>
      </w:r>
      <w:r w:rsidR="00AB687F" w:rsidRPr="00AB687F">
        <w:rPr>
          <w:rFonts w:eastAsia="Times New Roman" w:cs="Times New Roman"/>
          <w:color w:val="000000" w:themeColor="text1"/>
          <w:sz w:val="24"/>
          <w:szCs w:val="24"/>
        </w:rPr>
        <w:t>трехэтажное</w:t>
      </w:r>
      <w:r w:rsidR="00694DDF" w:rsidRPr="00AB687F">
        <w:rPr>
          <w:rFonts w:eastAsia="Times New Roman" w:cs="Times New Roman"/>
          <w:color w:val="000000" w:themeColor="text1"/>
          <w:sz w:val="24"/>
          <w:szCs w:val="24"/>
        </w:rPr>
        <w:t xml:space="preserve"> здание с огражденной территорией, находящееся по адресу: </w:t>
      </w:r>
      <w:r w:rsidR="00AB687F" w:rsidRPr="00AB687F">
        <w:rPr>
          <w:rFonts w:eastAsia="Times New Roman" w:cs="Times New Roman"/>
          <w:color w:val="000000" w:themeColor="text1"/>
          <w:sz w:val="24"/>
          <w:szCs w:val="24"/>
        </w:rPr>
        <w:t>Шатойский район, село Шатой, улица Советская, №34а.</w:t>
      </w:r>
    </w:p>
    <w:p w14:paraId="4B9DFD82" w14:textId="3A9FB2D1" w:rsidR="008167E4" w:rsidRPr="008167E4" w:rsidRDefault="008167E4" w:rsidP="002623EA">
      <w:pPr>
        <w:spacing w:line="276" w:lineRule="auto"/>
        <w:ind w:firstLine="567"/>
        <w:rPr>
          <w:sz w:val="24"/>
          <w:szCs w:val="24"/>
        </w:rPr>
      </w:pPr>
      <w:r w:rsidRPr="00DD0400">
        <w:rPr>
          <w:sz w:val="24"/>
          <w:szCs w:val="24"/>
        </w:rPr>
        <w:t>Материально-технические условия реализации программы основного общего образования</w:t>
      </w:r>
      <w:r w:rsidR="00694DDF">
        <w:rPr>
          <w:sz w:val="24"/>
          <w:szCs w:val="24"/>
        </w:rPr>
        <w:t xml:space="preserve"> </w:t>
      </w:r>
      <w:r w:rsidRPr="008167E4">
        <w:rPr>
          <w:sz w:val="24"/>
          <w:szCs w:val="24"/>
        </w:rPr>
        <w:t>должны обеспечива</w:t>
      </w:r>
      <w:r w:rsidR="00694DDF">
        <w:rPr>
          <w:sz w:val="24"/>
          <w:szCs w:val="24"/>
        </w:rPr>
        <w:t>ют</w:t>
      </w:r>
      <w:r w:rsidRPr="008167E4">
        <w:rPr>
          <w:sz w:val="24"/>
          <w:szCs w:val="24"/>
        </w:rPr>
        <w:t>:</w:t>
      </w:r>
    </w:p>
    <w:p w14:paraId="0713488F" w14:textId="77777777" w:rsidR="008167E4" w:rsidRPr="008167E4" w:rsidRDefault="008167E4" w:rsidP="002623EA">
      <w:pPr>
        <w:spacing w:line="276" w:lineRule="auto"/>
        <w:ind w:firstLine="567"/>
        <w:rPr>
          <w:sz w:val="24"/>
          <w:szCs w:val="24"/>
        </w:rPr>
      </w:pPr>
      <w:r w:rsidRPr="008167E4">
        <w:rPr>
          <w:sz w:val="24"/>
          <w:szCs w:val="24"/>
        </w:rPr>
        <w:t>1) возможность достижения обучающимися результатов освоения программы основного общего образования, требования к которым установлены ФГОС;</w:t>
      </w:r>
    </w:p>
    <w:p w14:paraId="09D351BF" w14:textId="77777777" w:rsidR="008167E4" w:rsidRPr="008167E4" w:rsidRDefault="008167E4" w:rsidP="002623EA">
      <w:pPr>
        <w:spacing w:line="276" w:lineRule="auto"/>
        <w:ind w:firstLine="567"/>
        <w:rPr>
          <w:sz w:val="24"/>
          <w:szCs w:val="24"/>
        </w:rPr>
      </w:pPr>
      <w:r w:rsidRPr="008167E4">
        <w:rPr>
          <w:sz w:val="24"/>
          <w:szCs w:val="24"/>
        </w:rPr>
        <w:t>2) соблюдение:</w:t>
      </w:r>
    </w:p>
    <w:p w14:paraId="0AF3BDEB" w14:textId="77777777" w:rsidR="008167E4" w:rsidRPr="00694DDF" w:rsidRDefault="008167E4" w:rsidP="00E434B7">
      <w:pPr>
        <w:pStyle w:val="ac"/>
        <w:numPr>
          <w:ilvl w:val="0"/>
          <w:numId w:val="98"/>
        </w:numPr>
        <w:spacing w:line="276" w:lineRule="auto"/>
        <w:rPr>
          <w:sz w:val="24"/>
          <w:szCs w:val="24"/>
        </w:rPr>
      </w:pPr>
      <w:r w:rsidRPr="00694DDF">
        <w:rPr>
          <w:sz w:val="24"/>
          <w:szCs w:val="24"/>
        </w:rPr>
        <w:t>Гигиенических нормативов и Санитарно-эпидемиологических требований;</w:t>
      </w:r>
    </w:p>
    <w:p w14:paraId="43C99652" w14:textId="77777777"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обучающихся, включающих организацию питьевого режима и наличие оборудованных помещений для организации питания;</w:t>
      </w:r>
    </w:p>
    <w:p w14:paraId="2798993D" w14:textId="77777777" w:rsidR="008167E4" w:rsidRPr="00694DDF" w:rsidRDefault="008167E4" w:rsidP="00E434B7">
      <w:pPr>
        <w:pStyle w:val="ac"/>
        <w:numPr>
          <w:ilvl w:val="0"/>
          <w:numId w:val="98"/>
        </w:numPr>
        <w:spacing w:line="276" w:lineRule="auto"/>
        <w:rPr>
          <w:sz w:val="24"/>
          <w:szCs w:val="24"/>
        </w:rPr>
      </w:pPr>
      <w:r w:rsidRPr="00694DDF">
        <w:rPr>
          <w:sz w:val="24"/>
          <w:szCs w:val="24"/>
        </w:rPr>
        <w:t>социально-бытовых условий для педагогических работников, в том числе оборудованных рабочих мест, помещений для отдыха и самоподготовки педагогических работников;</w:t>
      </w:r>
    </w:p>
    <w:p w14:paraId="243B7DA6" w14:textId="088982BE" w:rsidR="008167E4" w:rsidRPr="00694DDF" w:rsidRDefault="008167E4" w:rsidP="00E434B7">
      <w:pPr>
        <w:pStyle w:val="ac"/>
        <w:numPr>
          <w:ilvl w:val="0"/>
          <w:numId w:val="98"/>
        </w:numPr>
        <w:spacing w:line="276" w:lineRule="auto"/>
        <w:rPr>
          <w:sz w:val="24"/>
          <w:szCs w:val="24"/>
        </w:rPr>
      </w:pPr>
      <w:r w:rsidRPr="00694DDF">
        <w:rPr>
          <w:sz w:val="24"/>
          <w:szCs w:val="24"/>
        </w:rPr>
        <w:t>требований пожарной безопасности и электробезопасности;</w:t>
      </w:r>
    </w:p>
    <w:p w14:paraId="194FFD88" w14:textId="1E696F6B" w:rsidR="008167E4" w:rsidRPr="00694DDF" w:rsidRDefault="008167E4" w:rsidP="00E434B7">
      <w:pPr>
        <w:pStyle w:val="ac"/>
        <w:numPr>
          <w:ilvl w:val="0"/>
          <w:numId w:val="98"/>
        </w:numPr>
        <w:spacing w:line="276" w:lineRule="auto"/>
        <w:rPr>
          <w:sz w:val="24"/>
          <w:szCs w:val="24"/>
        </w:rPr>
      </w:pPr>
      <w:r w:rsidRPr="00694DDF">
        <w:rPr>
          <w:sz w:val="24"/>
          <w:szCs w:val="24"/>
        </w:rPr>
        <w:t>требований охраны труда;</w:t>
      </w:r>
    </w:p>
    <w:p w14:paraId="2CBE1509" w14:textId="77777777" w:rsidR="008167E4" w:rsidRPr="00694DDF" w:rsidRDefault="008167E4" w:rsidP="00E434B7">
      <w:pPr>
        <w:pStyle w:val="ac"/>
        <w:numPr>
          <w:ilvl w:val="0"/>
          <w:numId w:val="98"/>
        </w:numPr>
        <w:spacing w:line="276" w:lineRule="auto"/>
        <w:rPr>
          <w:sz w:val="24"/>
          <w:szCs w:val="24"/>
        </w:rPr>
      </w:pPr>
      <w:r w:rsidRPr="00694DDF">
        <w:rPr>
          <w:sz w:val="24"/>
          <w:szCs w:val="24"/>
        </w:rPr>
        <w:lastRenderedPageBreak/>
        <w:t>сроков и объемов текущего и капитального ремонта зданий и сооружений, благоустройства территории;</w:t>
      </w:r>
    </w:p>
    <w:p w14:paraId="1339D0D1" w14:textId="5044D0AD" w:rsidR="008167E4" w:rsidRPr="008167E4" w:rsidRDefault="008167E4" w:rsidP="002623EA">
      <w:pPr>
        <w:spacing w:line="276" w:lineRule="auto"/>
        <w:ind w:firstLine="567"/>
        <w:rPr>
          <w:sz w:val="24"/>
          <w:szCs w:val="24"/>
        </w:rPr>
      </w:pPr>
      <w:r w:rsidRPr="008167E4">
        <w:rPr>
          <w:sz w:val="24"/>
          <w:szCs w:val="24"/>
        </w:rPr>
        <w:t xml:space="preserve">3) возможность для беспрепятственного доступа </w:t>
      </w:r>
      <w:r w:rsidR="00694DDF">
        <w:rPr>
          <w:sz w:val="24"/>
          <w:szCs w:val="24"/>
        </w:rPr>
        <w:t>лиц с ограниченными возможностями здоровья</w:t>
      </w:r>
      <w:r w:rsidRPr="008167E4">
        <w:rPr>
          <w:sz w:val="24"/>
          <w:szCs w:val="24"/>
        </w:rPr>
        <w:t xml:space="preserve"> к объектам инфраструктуры </w:t>
      </w:r>
      <w:r w:rsidR="00694DDF">
        <w:rPr>
          <w:sz w:val="24"/>
          <w:szCs w:val="24"/>
        </w:rPr>
        <w:t>о</w:t>
      </w:r>
      <w:r w:rsidRPr="008167E4">
        <w:rPr>
          <w:sz w:val="24"/>
          <w:szCs w:val="24"/>
        </w:rPr>
        <w:t>рганизации.</w:t>
      </w:r>
    </w:p>
    <w:p w14:paraId="2C0C8D89" w14:textId="70A4A995" w:rsidR="008167E4" w:rsidRPr="008167E4" w:rsidRDefault="008167E4" w:rsidP="002623EA">
      <w:pPr>
        <w:spacing w:line="276" w:lineRule="auto"/>
        <w:ind w:firstLine="567"/>
        <w:rPr>
          <w:sz w:val="24"/>
          <w:szCs w:val="24"/>
        </w:rPr>
      </w:pPr>
      <w:r w:rsidRPr="008167E4">
        <w:rPr>
          <w:sz w:val="24"/>
          <w:szCs w:val="24"/>
        </w:rPr>
        <w:t>Кабинеты по предметным областям оснащены комплектами наглядных пособий, карт, учебных макетов, специального оборудования, обеспечивающих развитие компетенций в соответствии с программой основного общего образования.</w:t>
      </w:r>
    </w:p>
    <w:p w14:paraId="789E8FAA" w14:textId="279298FD" w:rsidR="008167E4" w:rsidRPr="008167E4" w:rsidRDefault="008167E4" w:rsidP="002623EA">
      <w:pPr>
        <w:spacing w:line="276" w:lineRule="auto"/>
        <w:ind w:firstLine="567"/>
        <w:rPr>
          <w:sz w:val="24"/>
          <w:szCs w:val="24"/>
        </w:rPr>
      </w:pPr>
      <w:r w:rsidRPr="008167E4">
        <w:rPr>
          <w:sz w:val="24"/>
          <w:szCs w:val="24"/>
        </w:rPr>
        <w:t>Кабинеты естественнонаучного цикла, в том числе кабинеты физики, химии, биологии</w:t>
      </w:r>
      <w:r w:rsidR="002623EA">
        <w:rPr>
          <w:sz w:val="24"/>
          <w:szCs w:val="24"/>
        </w:rPr>
        <w:t xml:space="preserve">, </w:t>
      </w:r>
      <w:r w:rsidRPr="008167E4">
        <w:rPr>
          <w:sz w:val="24"/>
          <w:szCs w:val="24"/>
        </w:rPr>
        <w:t>оборудованы комплектами специального лабораторного оборудования, обеспечивающего проведение лабораторных работ и опытно-экспериментальной деятельности в соответствии с программой основного общего образования.</w:t>
      </w:r>
    </w:p>
    <w:p w14:paraId="755FF779" w14:textId="77777777" w:rsidR="00434F40" w:rsidRDefault="002623EA" w:rsidP="002623EA">
      <w:pPr>
        <w:spacing w:line="276" w:lineRule="auto"/>
        <w:ind w:firstLine="567"/>
        <w:rPr>
          <w:sz w:val="24"/>
          <w:szCs w:val="24"/>
        </w:rPr>
      </w:pPr>
      <w:r>
        <w:rPr>
          <w:sz w:val="24"/>
          <w:szCs w:val="24"/>
        </w:rPr>
        <w:t xml:space="preserve">Подробный перечень оборудования представлен в справке МТО. Справка актуализируется регулярно, при внесении изменений в перечень оборудования (приобретение или списание). </w:t>
      </w:r>
    </w:p>
    <w:p w14:paraId="4FD027A6" w14:textId="77777777" w:rsidR="00AB687F" w:rsidRDefault="00AB687F" w:rsidP="00DD0400">
      <w:pPr>
        <w:spacing w:line="276" w:lineRule="auto"/>
        <w:ind w:firstLine="567"/>
        <w:jc w:val="center"/>
        <w:rPr>
          <w:bCs/>
          <w:iCs/>
          <w:color w:val="FF0000"/>
          <w:sz w:val="24"/>
          <w:szCs w:val="24"/>
        </w:rPr>
      </w:pPr>
    </w:p>
    <w:p w14:paraId="7326F81E" w14:textId="77777777" w:rsidR="002623EA" w:rsidRPr="00DD0400" w:rsidRDefault="002623EA" w:rsidP="00DD0400">
      <w:pPr>
        <w:spacing w:line="276" w:lineRule="auto"/>
        <w:ind w:firstLine="567"/>
        <w:jc w:val="center"/>
        <w:rPr>
          <w:b/>
          <w:bCs/>
          <w:sz w:val="24"/>
          <w:szCs w:val="24"/>
        </w:rPr>
      </w:pPr>
      <w:r w:rsidRPr="00DD0400">
        <w:rPr>
          <w:b/>
          <w:bCs/>
          <w:sz w:val="24"/>
          <w:szCs w:val="24"/>
        </w:rPr>
        <w:t>Учебно-методические условия, в том числе условия информационного обеспечения.</w:t>
      </w:r>
    </w:p>
    <w:p w14:paraId="39099B99" w14:textId="5DBA0BE6" w:rsidR="002623EA" w:rsidRPr="002623EA" w:rsidRDefault="002623EA" w:rsidP="002623EA">
      <w:pPr>
        <w:spacing w:line="276" w:lineRule="auto"/>
        <w:ind w:firstLine="567"/>
        <w:rPr>
          <w:sz w:val="24"/>
          <w:szCs w:val="24"/>
        </w:rPr>
      </w:pPr>
      <w:r w:rsidRPr="002623EA">
        <w:rPr>
          <w:sz w:val="24"/>
          <w:szCs w:val="24"/>
        </w:rPr>
        <w:t>Условия информационного обеспечения реализации программы основного общего образования обеспеч</w:t>
      </w:r>
      <w:r w:rsidR="00DD0400">
        <w:rPr>
          <w:sz w:val="24"/>
          <w:szCs w:val="24"/>
        </w:rPr>
        <w:t>ены</w:t>
      </w:r>
      <w:r w:rsidRPr="002623EA">
        <w:rPr>
          <w:sz w:val="24"/>
          <w:szCs w:val="24"/>
        </w:rPr>
        <w:t xml:space="preserve"> современной информационно-образовательной средой.</w:t>
      </w:r>
    </w:p>
    <w:p w14:paraId="40A30A6F" w14:textId="46B2E5C7"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14:paraId="49D41399" w14:textId="54BD108A" w:rsidR="002623EA" w:rsidRPr="002623EA" w:rsidRDefault="002623EA" w:rsidP="002623EA">
      <w:pPr>
        <w:spacing w:line="276" w:lineRule="auto"/>
        <w:ind w:firstLine="567"/>
        <w:rPr>
          <w:sz w:val="24"/>
          <w:szCs w:val="24"/>
        </w:rPr>
      </w:pPr>
      <w:r w:rsidRPr="002623EA">
        <w:rPr>
          <w:sz w:val="24"/>
          <w:szCs w:val="24"/>
        </w:rPr>
        <w:t>Информационно-образовательная среда обеспечива</w:t>
      </w:r>
      <w:r w:rsidR="00DD0400">
        <w:rPr>
          <w:sz w:val="24"/>
          <w:szCs w:val="24"/>
        </w:rPr>
        <w:t>ет</w:t>
      </w:r>
      <w:r w:rsidRPr="002623EA">
        <w:rPr>
          <w:sz w:val="24"/>
          <w:szCs w:val="24"/>
        </w:rPr>
        <w:t>:</w:t>
      </w:r>
    </w:p>
    <w:p w14:paraId="6800B52A" w14:textId="3D84505F" w:rsidR="002623EA" w:rsidRPr="00DD0400" w:rsidRDefault="002623EA" w:rsidP="00E434B7">
      <w:pPr>
        <w:pStyle w:val="ac"/>
        <w:numPr>
          <w:ilvl w:val="0"/>
          <w:numId w:val="99"/>
        </w:numPr>
        <w:spacing w:line="276" w:lineRule="auto"/>
        <w:rPr>
          <w:sz w:val="24"/>
          <w:szCs w:val="24"/>
        </w:rPr>
      </w:pPr>
      <w:r w:rsidRPr="00DD0400">
        <w:rPr>
          <w:sz w:val="24"/>
          <w:szCs w:val="24"/>
        </w:rPr>
        <w:t>возможность использования участниками образовательного процесса ресурсов и сервисов цифровой образовательной среды;</w:t>
      </w:r>
    </w:p>
    <w:p w14:paraId="7E32EB43" w14:textId="77777777" w:rsidR="002623EA" w:rsidRPr="00DD0400" w:rsidRDefault="002623EA" w:rsidP="00E434B7">
      <w:pPr>
        <w:pStyle w:val="ac"/>
        <w:numPr>
          <w:ilvl w:val="0"/>
          <w:numId w:val="99"/>
        </w:numPr>
        <w:spacing w:line="276" w:lineRule="auto"/>
        <w:rPr>
          <w:sz w:val="24"/>
          <w:szCs w:val="24"/>
        </w:rPr>
      </w:pPr>
      <w:r w:rsidRPr="00DD0400">
        <w:rPr>
          <w:sz w:val="24"/>
          <w:szCs w:val="24"/>
        </w:rPr>
        <w:t>безопасный доступ к верифицированным образовательным ресурсам цифровой образовательной среды;</w:t>
      </w:r>
    </w:p>
    <w:p w14:paraId="027875D6" w14:textId="77777777"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методическую поддержку образовательной деятельности;</w:t>
      </w:r>
    </w:p>
    <w:p w14:paraId="624D3608" w14:textId="77777777" w:rsidR="002623EA" w:rsidRPr="00DD0400" w:rsidRDefault="002623EA" w:rsidP="00E434B7">
      <w:pPr>
        <w:pStyle w:val="ac"/>
        <w:numPr>
          <w:ilvl w:val="0"/>
          <w:numId w:val="99"/>
        </w:numPr>
        <w:spacing w:line="276" w:lineRule="auto"/>
        <w:rPr>
          <w:sz w:val="24"/>
          <w:szCs w:val="24"/>
        </w:rPr>
      </w:pPr>
      <w:r w:rsidRPr="00DD0400">
        <w:rPr>
          <w:sz w:val="24"/>
          <w:szCs w:val="24"/>
        </w:rPr>
        <w:t>информационное сопровождение проектирования обучающимися планов продолжения образования и будущего профессионального самоопределения;</w:t>
      </w:r>
    </w:p>
    <w:p w14:paraId="471EBFF4" w14:textId="77777777" w:rsidR="002623EA" w:rsidRPr="00DD0400" w:rsidRDefault="002623EA" w:rsidP="00E434B7">
      <w:pPr>
        <w:pStyle w:val="ac"/>
        <w:numPr>
          <w:ilvl w:val="0"/>
          <w:numId w:val="99"/>
        </w:numPr>
        <w:spacing w:line="276" w:lineRule="auto"/>
        <w:rPr>
          <w:sz w:val="24"/>
          <w:szCs w:val="24"/>
        </w:rPr>
      </w:pPr>
      <w:r w:rsidRPr="00DD0400">
        <w:rPr>
          <w:sz w:val="24"/>
          <w:szCs w:val="24"/>
        </w:rPr>
        <w:t>планирование образовательной деятельности и ее ресурсного обеспечения;</w:t>
      </w:r>
    </w:p>
    <w:p w14:paraId="01B6C577" w14:textId="77777777" w:rsidR="002623EA" w:rsidRPr="00DD0400" w:rsidRDefault="002623EA" w:rsidP="00E434B7">
      <w:pPr>
        <w:pStyle w:val="ac"/>
        <w:numPr>
          <w:ilvl w:val="0"/>
          <w:numId w:val="99"/>
        </w:numPr>
        <w:spacing w:line="276" w:lineRule="auto"/>
        <w:rPr>
          <w:sz w:val="24"/>
          <w:szCs w:val="24"/>
        </w:rPr>
      </w:pPr>
      <w:r w:rsidRPr="00DD0400">
        <w:rPr>
          <w:sz w:val="24"/>
          <w:szCs w:val="24"/>
        </w:rPr>
        <w:t>мониторинг и фиксацию хода и результатов образовательной деятельности; мониторинг здоровья обучающихся;</w:t>
      </w:r>
    </w:p>
    <w:p w14:paraId="5BC22731" w14:textId="77777777" w:rsidR="002623EA" w:rsidRPr="00DD0400" w:rsidRDefault="002623EA" w:rsidP="00E434B7">
      <w:pPr>
        <w:pStyle w:val="ac"/>
        <w:numPr>
          <w:ilvl w:val="0"/>
          <w:numId w:val="99"/>
        </w:numPr>
        <w:spacing w:line="276" w:lineRule="auto"/>
        <w:rPr>
          <w:sz w:val="24"/>
          <w:szCs w:val="24"/>
        </w:rPr>
      </w:pPr>
      <w:r w:rsidRPr="00DD0400">
        <w:rPr>
          <w:sz w:val="24"/>
          <w:szCs w:val="24"/>
        </w:rPr>
        <w:t>современные процедуры создания, поиска, сбора, анализа, обработки, хранения и представления информации;</w:t>
      </w:r>
    </w:p>
    <w:p w14:paraId="42666F26" w14:textId="456753EA" w:rsidR="002623EA" w:rsidRPr="00DD0400" w:rsidRDefault="002623EA" w:rsidP="00E434B7">
      <w:pPr>
        <w:pStyle w:val="ac"/>
        <w:numPr>
          <w:ilvl w:val="0"/>
          <w:numId w:val="99"/>
        </w:numPr>
        <w:spacing w:line="276" w:lineRule="auto"/>
        <w:rPr>
          <w:sz w:val="24"/>
          <w:szCs w:val="24"/>
        </w:rPr>
      </w:pPr>
      <w:r w:rsidRPr="00DD0400">
        <w:rPr>
          <w:sz w:val="24"/>
          <w:szCs w:val="24"/>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 сфере образования, общественности), в том числе в рамках дистанционного образования с соблюдением законодательства Российской Федерации;</w:t>
      </w:r>
    </w:p>
    <w:p w14:paraId="6EC2E84F" w14:textId="4D95AE09" w:rsidR="002623EA" w:rsidRPr="00DD0400" w:rsidRDefault="002623EA" w:rsidP="00E434B7">
      <w:pPr>
        <w:pStyle w:val="ac"/>
        <w:numPr>
          <w:ilvl w:val="0"/>
          <w:numId w:val="99"/>
        </w:numPr>
        <w:spacing w:line="276" w:lineRule="auto"/>
        <w:rPr>
          <w:sz w:val="24"/>
          <w:szCs w:val="24"/>
        </w:rPr>
      </w:pPr>
      <w:r w:rsidRPr="00DD0400">
        <w:rPr>
          <w:sz w:val="24"/>
          <w:szCs w:val="24"/>
        </w:rPr>
        <w:t xml:space="preserve">дистанционное взаимодействие </w:t>
      </w:r>
      <w:r w:rsidR="00DD0400">
        <w:rPr>
          <w:sz w:val="24"/>
          <w:szCs w:val="24"/>
        </w:rPr>
        <w:t>о</w:t>
      </w:r>
      <w:r w:rsidRPr="00DD0400">
        <w:rPr>
          <w:sz w:val="24"/>
          <w:szCs w:val="24"/>
        </w:rPr>
        <w:t xml:space="preserve">рганизации с другими организациями, осуществляющими образовательную деятельность, и иными заинтересованными организациями в сфере культуры, здравоохранения, </w:t>
      </w:r>
      <w:r w:rsidRPr="00DD0400">
        <w:rPr>
          <w:sz w:val="24"/>
          <w:szCs w:val="24"/>
        </w:rPr>
        <w:lastRenderedPageBreak/>
        <w:t>спорта, досуга, занятости населения и обеспечения безопасности жизнедеятельности.</w:t>
      </w:r>
    </w:p>
    <w:p w14:paraId="12CB8966" w14:textId="47F36BEC" w:rsidR="002623EA" w:rsidRPr="002623EA" w:rsidRDefault="002623EA" w:rsidP="002623EA">
      <w:pPr>
        <w:spacing w:line="276" w:lineRule="auto"/>
        <w:ind w:firstLine="567"/>
        <w:rPr>
          <w:sz w:val="24"/>
          <w:szCs w:val="24"/>
        </w:rPr>
      </w:pPr>
      <w:r w:rsidRPr="002623EA">
        <w:rPr>
          <w:sz w:val="24"/>
          <w:szCs w:val="24"/>
        </w:rPr>
        <w:t>Эффективное использование информационно-образовательной среды предполагает компетентность работников Организации в решении профессиональных задач с применением ИКТ, наличие служб поддержки применения ИКТ</w:t>
      </w:r>
      <w:r w:rsidR="00DD0400">
        <w:rPr>
          <w:sz w:val="24"/>
          <w:szCs w:val="24"/>
        </w:rPr>
        <w:t>: в штатном расписании организации выделена отдельная ставка на системного адми</w:t>
      </w:r>
      <w:r w:rsidR="005209C5">
        <w:rPr>
          <w:sz w:val="24"/>
          <w:szCs w:val="24"/>
        </w:rPr>
        <w:t>ни</w:t>
      </w:r>
      <w:r w:rsidR="00DD0400">
        <w:rPr>
          <w:sz w:val="24"/>
          <w:szCs w:val="24"/>
        </w:rPr>
        <w:t>стратора</w:t>
      </w:r>
      <w:r w:rsidRPr="002623EA">
        <w:rPr>
          <w:sz w:val="24"/>
          <w:szCs w:val="24"/>
        </w:rPr>
        <w:t xml:space="preserve">. </w:t>
      </w:r>
    </w:p>
    <w:p w14:paraId="2562C6DA" w14:textId="69DD7B59" w:rsidR="002623EA" w:rsidRPr="002623EA" w:rsidRDefault="002623EA" w:rsidP="002623EA">
      <w:pPr>
        <w:spacing w:line="276" w:lineRule="auto"/>
        <w:ind w:firstLine="567"/>
        <w:rPr>
          <w:sz w:val="24"/>
          <w:szCs w:val="24"/>
        </w:rPr>
      </w:pPr>
      <w:r w:rsidRPr="002623EA">
        <w:rPr>
          <w:sz w:val="24"/>
          <w:szCs w:val="24"/>
        </w:rPr>
        <w:t>Учебно-методическое и информационное обеспечение реализации программы основного общего образования</w:t>
      </w:r>
      <w:r w:rsidR="005209C5">
        <w:rPr>
          <w:sz w:val="24"/>
          <w:szCs w:val="24"/>
        </w:rPr>
        <w:t xml:space="preserve"> </w:t>
      </w:r>
      <w:r w:rsidRPr="002623EA">
        <w:rPr>
          <w:sz w:val="24"/>
          <w:szCs w:val="24"/>
        </w:rPr>
        <w:t xml:space="preserve">включает </w:t>
      </w:r>
      <w:r w:rsidR="005209C5">
        <w:rPr>
          <w:sz w:val="24"/>
          <w:szCs w:val="24"/>
        </w:rPr>
        <w:t xml:space="preserve">в себя </w:t>
      </w:r>
      <w:r w:rsidRPr="002623EA">
        <w:rPr>
          <w:sz w:val="24"/>
          <w:szCs w:val="24"/>
        </w:rPr>
        <w:t>оснащени</w:t>
      </w:r>
      <w:r w:rsidR="005209C5">
        <w:rPr>
          <w:sz w:val="24"/>
          <w:szCs w:val="24"/>
        </w:rPr>
        <w:t>е</w:t>
      </w:r>
      <w:r w:rsidRPr="002623EA">
        <w:rPr>
          <w:sz w:val="24"/>
          <w:szCs w:val="24"/>
        </w:rPr>
        <w:t xml:space="preserve"> информационно-библиотечного центра, читального зала, учебных кабинетов и лабораторий, административных помещений, сервера и официального сайта </w:t>
      </w:r>
      <w:r w:rsidR="005209C5">
        <w:rPr>
          <w:sz w:val="24"/>
          <w:szCs w:val="24"/>
        </w:rPr>
        <w:t>о</w:t>
      </w:r>
      <w:r w:rsidRPr="002623EA">
        <w:rPr>
          <w:sz w:val="24"/>
          <w:szCs w:val="24"/>
        </w:rPr>
        <w:t>рганизации,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программы основного общего образования, достижением планируемых результатов, организацией образовательной деятельности и условиями ее осуществления.</w:t>
      </w:r>
    </w:p>
    <w:p w14:paraId="597366E5" w14:textId="638E9DD2" w:rsidR="002623EA" w:rsidRPr="002623EA" w:rsidRDefault="002623EA" w:rsidP="002623EA">
      <w:pPr>
        <w:spacing w:line="276" w:lineRule="auto"/>
        <w:ind w:firstLine="567"/>
        <w:rPr>
          <w:sz w:val="24"/>
          <w:szCs w:val="24"/>
        </w:rPr>
      </w:pPr>
      <w:r w:rsidRPr="002623EA">
        <w:rPr>
          <w:sz w:val="24"/>
          <w:szCs w:val="24"/>
        </w:rPr>
        <w:t>Организация предоставля</w:t>
      </w:r>
      <w:r w:rsidR="005209C5">
        <w:rPr>
          <w:sz w:val="24"/>
          <w:szCs w:val="24"/>
        </w:rPr>
        <w:t>ет</w:t>
      </w:r>
      <w:r w:rsidRPr="002623EA">
        <w:rPr>
          <w:sz w:val="24"/>
          <w:szCs w:val="24"/>
        </w:rPr>
        <w:t xml:space="preserve"> не менее одного учебника</w:t>
      </w:r>
      <w:r w:rsidR="005209C5">
        <w:rPr>
          <w:sz w:val="24"/>
          <w:szCs w:val="24"/>
        </w:rPr>
        <w:t xml:space="preserve"> и (или) учебного пособия в печатной форме,</w:t>
      </w:r>
      <w:r w:rsidRPr="002623EA">
        <w:rPr>
          <w:sz w:val="24"/>
          <w:szCs w:val="24"/>
        </w:rPr>
        <w:t xml:space="preserve">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w:t>
      </w:r>
      <w:r w:rsidR="005209C5">
        <w:rPr>
          <w:sz w:val="24"/>
          <w:szCs w:val="24"/>
        </w:rPr>
        <w:t xml:space="preserve">начального, </w:t>
      </w:r>
      <w:r w:rsidRPr="002623EA">
        <w:rPr>
          <w:sz w:val="24"/>
          <w:szCs w:val="24"/>
        </w:rPr>
        <w:t>основного</w:t>
      </w:r>
      <w:r w:rsidR="005209C5">
        <w:rPr>
          <w:sz w:val="24"/>
          <w:szCs w:val="24"/>
        </w:rPr>
        <w:t>, среднего</w:t>
      </w:r>
      <w:r w:rsidRPr="002623EA">
        <w:rPr>
          <w:sz w:val="24"/>
          <w:szCs w:val="24"/>
        </w:rPr>
        <w:t xml:space="preserve"> общего образования, необходимого для освоения программы основного общего образования, на каждого обучающегося по учебн</w:t>
      </w:r>
      <w:r w:rsidR="005209C5">
        <w:rPr>
          <w:sz w:val="24"/>
          <w:szCs w:val="24"/>
        </w:rPr>
        <w:t>ым</w:t>
      </w:r>
      <w:r w:rsidRPr="002623EA">
        <w:rPr>
          <w:sz w:val="24"/>
          <w:szCs w:val="24"/>
        </w:rPr>
        <w:t xml:space="preserve"> предмет</w:t>
      </w:r>
      <w:r w:rsidR="005209C5">
        <w:rPr>
          <w:sz w:val="24"/>
          <w:szCs w:val="24"/>
        </w:rPr>
        <w:t>ам: русский язык, математика, физика, химия, биология, литература, география, история, обществознание</w:t>
      </w:r>
      <w:r w:rsidR="00E87287">
        <w:rPr>
          <w:sz w:val="24"/>
          <w:szCs w:val="24"/>
        </w:rPr>
        <w:t xml:space="preserve">, иностранные языки, информатика, а также не менее одного учебника и (или) учебного пособия в печатной и (или) электронной форме, необходимого для освоения программы основного общего образования, на каждого обучающегося по иным учебным предметам (курсам), входящим как в обязательную часть учебного плана, так и в часть, формируемую участниками образовательных отношений. </w:t>
      </w:r>
    </w:p>
    <w:p w14:paraId="6D6DC1ED" w14:textId="252B7C2F" w:rsidR="002623EA" w:rsidRDefault="002623EA" w:rsidP="002623EA">
      <w:pPr>
        <w:spacing w:line="276" w:lineRule="auto"/>
        <w:ind w:firstLine="567"/>
        <w:rPr>
          <w:sz w:val="24"/>
          <w:szCs w:val="24"/>
        </w:rPr>
      </w:pPr>
      <w:r w:rsidRPr="002623EA">
        <w:rPr>
          <w:sz w:val="24"/>
          <w:szCs w:val="24"/>
        </w:rPr>
        <w:t xml:space="preserve">Библиотека </w:t>
      </w:r>
      <w:r w:rsidR="000D28A1">
        <w:rPr>
          <w:sz w:val="24"/>
          <w:szCs w:val="24"/>
        </w:rPr>
        <w:t>школы</w:t>
      </w:r>
      <w:r w:rsidRPr="002623EA">
        <w:rPr>
          <w:sz w:val="24"/>
          <w:szCs w:val="24"/>
        </w:rPr>
        <w:t xml:space="preserve"> укомплектована печатными образовательными ресурсами и ЭОР по всем учебным предметам учебного плана и име</w:t>
      </w:r>
      <w:r w:rsidR="00E87287">
        <w:rPr>
          <w:sz w:val="24"/>
          <w:szCs w:val="24"/>
        </w:rPr>
        <w:t>ет</w:t>
      </w:r>
      <w:r w:rsidRPr="002623EA">
        <w:rPr>
          <w:sz w:val="24"/>
          <w:szCs w:val="24"/>
        </w:rPr>
        <w:t xml:space="preserve"> фонд дополнительной литературы. Фонд дополнительной литературы включа</w:t>
      </w:r>
      <w:r w:rsidR="00E87287">
        <w:rPr>
          <w:sz w:val="24"/>
          <w:szCs w:val="24"/>
        </w:rPr>
        <w:t>ет</w:t>
      </w:r>
      <w:r w:rsidRPr="002623EA">
        <w:rPr>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программы основного общего образования.</w:t>
      </w:r>
    </w:p>
    <w:p w14:paraId="68F2D9A5" w14:textId="77777777" w:rsidR="00133644" w:rsidRPr="000D28A1" w:rsidRDefault="00133644" w:rsidP="00AB687F">
      <w:pPr>
        <w:spacing w:after="21" w:line="276" w:lineRule="auto"/>
        <w:ind w:right="-26" w:firstLine="0"/>
        <w:rPr>
          <w:rFonts w:cs="Times New Roman"/>
          <w:sz w:val="24"/>
          <w:szCs w:val="24"/>
        </w:rPr>
      </w:pPr>
    </w:p>
    <w:p w14:paraId="696C6EC5" w14:textId="7F8DF433" w:rsidR="000D28A1" w:rsidRPr="00AB687F" w:rsidRDefault="00D22C2E" w:rsidP="00AB687F">
      <w:pPr>
        <w:pStyle w:val="3"/>
        <w:jc w:val="center"/>
        <w:rPr>
          <w:rFonts w:ascii="Times New Roman" w:eastAsia="Times New Roman" w:hAnsi="Times New Roman" w:cs="Times New Roman"/>
          <w:b/>
          <w:color w:val="auto"/>
        </w:rPr>
      </w:pPr>
      <w:bookmarkStart w:id="216" w:name="_Toc133230118"/>
      <w:r w:rsidRPr="000D28A1">
        <w:rPr>
          <w:rFonts w:ascii="Times New Roman" w:eastAsia="Times New Roman" w:hAnsi="Times New Roman" w:cs="Times New Roman"/>
          <w:b/>
          <w:color w:val="auto"/>
        </w:rPr>
        <w:t>Характеристика условий реализации требований к психолого-педагогическим, кадровым и финансовым условиям</w:t>
      </w:r>
      <w:bookmarkEnd w:id="216"/>
    </w:p>
    <w:p w14:paraId="20A28956" w14:textId="530B0931" w:rsidR="006F77DF" w:rsidRPr="00044397" w:rsidRDefault="006F77DF" w:rsidP="000D28A1">
      <w:pPr>
        <w:spacing w:line="240" w:lineRule="auto"/>
        <w:ind w:firstLine="567"/>
        <w:jc w:val="center"/>
        <w:rPr>
          <w:b/>
          <w:bCs/>
          <w:sz w:val="24"/>
          <w:szCs w:val="24"/>
        </w:rPr>
      </w:pPr>
      <w:r w:rsidRPr="00044397">
        <w:rPr>
          <w:b/>
          <w:bCs/>
          <w:sz w:val="24"/>
          <w:szCs w:val="24"/>
        </w:rPr>
        <w:t>Описание психолого-педагогических условий реализации основной образовательной программы основного общего образования</w:t>
      </w:r>
    </w:p>
    <w:p w14:paraId="167B78F1"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ие условия, созданные в образовательной организации, обеспечивают исполнение требований федеральных государственных образовательных стандартов основного общего образования к психолого-педагогическим условиям реализации основной образовательной программы основного общего образования, в частности:</w:t>
      </w:r>
    </w:p>
    <w:p w14:paraId="19DB8115" w14:textId="77777777" w:rsidR="006F77DF" w:rsidRPr="00044397" w:rsidRDefault="006F77DF" w:rsidP="00E434B7">
      <w:pPr>
        <w:pStyle w:val="ac"/>
        <w:numPr>
          <w:ilvl w:val="0"/>
          <w:numId w:val="93"/>
        </w:numPr>
        <w:spacing w:line="240" w:lineRule="auto"/>
        <w:rPr>
          <w:sz w:val="24"/>
          <w:szCs w:val="24"/>
        </w:rPr>
      </w:pPr>
      <w:r w:rsidRPr="00044397">
        <w:rPr>
          <w:sz w:val="24"/>
          <w:szCs w:val="24"/>
        </w:rPr>
        <w:t>обеспечиваю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14:paraId="14F3B9B4" w14:textId="69EAC1B3" w:rsidR="006F77DF" w:rsidRPr="00044397" w:rsidRDefault="006F77DF" w:rsidP="00E434B7">
      <w:pPr>
        <w:pStyle w:val="ac"/>
        <w:numPr>
          <w:ilvl w:val="0"/>
          <w:numId w:val="93"/>
        </w:numPr>
        <w:spacing w:line="240" w:lineRule="auto"/>
        <w:rPr>
          <w:sz w:val="24"/>
          <w:szCs w:val="24"/>
        </w:rPr>
      </w:pPr>
      <w:r w:rsidRPr="00044397">
        <w:rPr>
          <w:sz w:val="24"/>
          <w:szCs w:val="24"/>
        </w:rPr>
        <w:t xml:space="preserve">способствуют социально-психологической адаптации обучающихся к условиям </w:t>
      </w:r>
      <w:r w:rsidR="00A25C70">
        <w:rPr>
          <w:sz w:val="24"/>
          <w:szCs w:val="24"/>
        </w:rPr>
        <w:t>ор</w:t>
      </w:r>
      <w:r w:rsidRPr="00044397">
        <w:rPr>
          <w:sz w:val="24"/>
          <w:szCs w:val="24"/>
        </w:rPr>
        <w:t xml:space="preserve">ганизации с учетом специфики их возрастного </w:t>
      </w:r>
      <w:r w:rsidRPr="00044397">
        <w:rPr>
          <w:sz w:val="24"/>
          <w:szCs w:val="24"/>
        </w:rPr>
        <w:lastRenderedPageBreak/>
        <w:t>психофизиологического развития, включая особенности адаптации к социальной среде;</w:t>
      </w:r>
    </w:p>
    <w:p w14:paraId="6527F545" w14:textId="5A51DD3E" w:rsidR="006F77DF" w:rsidRPr="00044397" w:rsidRDefault="006F77DF" w:rsidP="00E434B7">
      <w:pPr>
        <w:pStyle w:val="ac"/>
        <w:numPr>
          <w:ilvl w:val="0"/>
          <w:numId w:val="93"/>
        </w:numPr>
        <w:spacing w:line="240" w:lineRule="auto"/>
        <w:rPr>
          <w:sz w:val="24"/>
          <w:szCs w:val="24"/>
        </w:rPr>
      </w:pPr>
      <w:r w:rsidRPr="00044397">
        <w:rPr>
          <w:sz w:val="24"/>
          <w:szCs w:val="24"/>
        </w:rPr>
        <w:t xml:space="preserve">формирование и развитие психолого-педагогической компетентности работников </w:t>
      </w:r>
      <w:r w:rsidR="00A25C70">
        <w:rPr>
          <w:sz w:val="24"/>
          <w:szCs w:val="24"/>
        </w:rPr>
        <w:t>о</w:t>
      </w:r>
      <w:r w:rsidRPr="00044397">
        <w:rPr>
          <w:sz w:val="24"/>
          <w:szCs w:val="24"/>
        </w:rPr>
        <w:t>рганизации и родителей (законных представителей) несовершеннолетних обучающихся;</w:t>
      </w:r>
    </w:p>
    <w:p w14:paraId="48F951D3" w14:textId="77777777" w:rsidR="006F77DF" w:rsidRPr="00044397" w:rsidRDefault="006F77DF" w:rsidP="00E434B7">
      <w:pPr>
        <w:pStyle w:val="ac"/>
        <w:numPr>
          <w:ilvl w:val="0"/>
          <w:numId w:val="93"/>
        </w:numPr>
        <w:spacing w:line="240" w:lineRule="auto"/>
        <w:rPr>
          <w:sz w:val="24"/>
          <w:szCs w:val="24"/>
        </w:rPr>
      </w:pPr>
      <w:r w:rsidRPr="00044397">
        <w:rPr>
          <w:sz w:val="24"/>
          <w:szCs w:val="24"/>
        </w:rPr>
        <w:t>профилактику формирования у обучающихся девиантных форм поведения, агрессии и повышенной тревожности.</w:t>
      </w:r>
    </w:p>
    <w:p w14:paraId="1FC4EBDD" w14:textId="445EA4DA" w:rsidR="006F77DF" w:rsidRPr="00044397" w:rsidRDefault="006F77DF" w:rsidP="000D28A1">
      <w:pPr>
        <w:spacing w:line="240" w:lineRule="auto"/>
        <w:ind w:firstLine="567"/>
        <w:rPr>
          <w:sz w:val="24"/>
          <w:szCs w:val="24"/>
        </w:rPr>
      </w:pPr>
      <w:r w:rsidRPr="00044397">
        <w:rPr>
          <w:sz w:val="24"/>
          <w:szCs w:val="24"/>
        </w:rPr>
        <w:t xml:space="preserve">В </w:t>
      </w:r>
      <w:r w:rsidR="000D28A1">
        <w:rPr>
          <w:sz w:val="24"/>
          <w:szCs w:val="24"/>
        </w:rPr>
        <w:t>школе</w:t>
      </w:r>
      <w:r w:rsidRPr="00044397">
        <w:rPr>
          <w:sz w:val="24"/>
          <w:szCs w:val="24"/>
        </w:rPr>
        <w:t xml:space="preserve"> психолого-педагогическое сопровождение реализации программы основного общего образования осуществляется квалифицированны</w:t>
      </w:r>
      <w:r w:rsidR="00A25C70">
        <w:rPr>
          <w:sz w:val="24"/>
          <w:szCs w:val="24"/>
        </w:rPr>
        <w:t xml:space="preserve">м </w:t>
      </w:r>
      <w:r w:rsidRPr="00044397">
        <w:rPr>
          <w:sz w:val="24"/>
          <w:szCs w:val="24"/>
        </w:rPr>
        <w:t>специалист</w:t>
      </w:r>
      <w:r w:rsidR="00A25C70">
        <w:rPr>
          <w:sz w:val="24"/>
          <w:szCs w:val="24"/>
        </w:rPr>
        <w:t xml:space="preserve">ом – </w:t>
      </w:r>
      <w:r w:rsidRPr="00AB687F">
        <w:rPr>
          <w:color w:val="000000" w:themeColor="text1"/>
          <w:sz w:val="24"/>
          <w:szCs w:val="24"/>
        </w:rPr>
        <w:t>педагогом-психологом</w:t>
      </w:r>
      <w:r w:rsidR="00A25C70" w:rsidRPr="00AB687F">
        <w:rPr>
          <w:color w:val="000000" w:themeColor="text1"/>
          <w:sz w:val="24"/>
          <w:szCs w:val="24"/>
        </w:rPr>
        <w:t>.</w:t>
      </w:r>
    </w:p>
    <w:p w14:paraId="2768030B" w14:textId="77777777" w:rsidR="00A25C70" w:rsidRDefault="006F77DF" w:rsidP="000D28A1">
      <w:pPr>
        <w:spacing w:line="240" w:lineRule="auto"/>
        <w:ind w:firstLine="567"/>
        <w:rPr>
          <w:sz w:val="24"/>
          <w:szCs w:val="24"/>
        </w:rPr>
      </w:pPr>
      <w:r w:rsidRPr="00044397">
        <w:rPr>
          <w:sz w:val="24"/>
          <w:szCs w:val="24"/>
        </w:rPr>
        <w:t xml:space="preserve">В процессе реализации основной образовательной программы основного общего образования образовательной организацией обеспечивается психолого-педагогическое сопровождение участников образовательных отношений посредством системной деятельности и отдельных мероприятий, обеспечивающих: </w:t>
      </w:r>
    </w:p>
    <w:p w14:paraId="62C809A5" w14:textId="31EB3549" w:rsidR="006F77DF" w:rsidRPr="00044397" w:rsidRDefault="006F77DF" w:rsidP="000D28A1">
      <w:pPr>
        <w:spacing w:line="240" w:lineRule="auto"/>
        <w:ind w:firstLine="567"/>
        <w:rPr>
          <w:sz w:val="24"/>
          <w:szCs w:val="24"/>
        </w:rPr>
      </w:pPr>
      <w:r w:rsidRPr="00044397">
        <w:rPr>
          <w:sz w:val="24"/>
          <w:szCs w:val="24"/>
        </w:rPr>
        <w:t>—формирование и развитие психолого-педагогической компетентности;</w:t>
      </w:r>
    </w:p>
    <w:p w14:paraId="2F26E871" w14:textId="77777777" w:rsidR="006F77DF" w:rsidRPr="00044397" w:rsidRDefault="006F77DF" w:rsidP="000D28A1">
      <w:pPr>
        <w:spacing w:line="240" w:lineRule="auto"/>
        <w:ind w:firstLine="567"/>
        <w:rPr>
          <w:sz w:val="24"/>
          <w:szCs w:val="24"/>
        </w:rPr>
      </w:pPr>
      <w:r w:rsidRPr="00044397">
        <w:rPr>
          <w:sz w:val="24"/>
          <w:szCs w:val="24"/>
        </w:rPr>
        <w:t>—сохранение и укрепление психологического благополучия и психического здоровья обучающихся;</w:t>
      </w:r>
    </w:p>
    <w:p w14:paraId="0C047A40" w14:textId="77777777" w:rsidR="00A25C70" w:rsidRDefault="006F77DF" w:rsidP="000D28A1">
      <w:pPr>
        <w:spacing w:line="240" w:lineRule="auto"/>
        <w:ind w:firstLine="567"/>
        <w:rPr>
          <w:sz w:val="24"/>
          <w:szCs w:val="24"/>
        </w:rPr>
      </w:pPr>
      <w:r w:rsidRPr="00044397">
        <w:rPr>
          <w:sz w:val="24"/>
          <w:szCs w:val="24"/>
        </w:rPr>
        <w:t xml:space="preserve">—поддержка и сопровождение детско-родительских отношений; </w:t>
      </w:r>
    </w:p>
    <w:p w14:paraId="029A36DA" w14:textId="77777777" w:rsidR="00A25C70" w:rsidRDefault="006F77DF" w:rsidP="000D28A1">
      <w:pPr>
        <w:spacing w:line="240" w:lineRule="auto"/>
        <w:ind w:firstLine="567"/>
        <w:rPr>
          <w:sz w:val="24"/>
          <w:szCs w:val="24"/>
        </w:rPr>
      </w:pPr>
      <w:r w:rsidRPr="00044397">
        <w:rPr>
          <w:sz w:val="24"/>
          <w:szCs w:val="24"/>
        </w:rPr>
        <w:t xml:space="preserve">—формирование ценности здоровья и безопасного образа жизни; </w:t>
      </w:r>
    </w:p>
    <w:p w14:paraId="02B0074E" w14:textId="22D28DE4" w:rsidR="006F77DF" w:rsidRPr="00044397" w:rsidRDefault="006F77DF" w:rsidP="000D28A1">
      <w:pPr>
        <w:spacing w:line="240" w:lineRule="auto"/>
        <w:ind w:firstLine="567"/>
        <w:rPr>
          <w:sz w:val="24"/>
          <w:szCs w:val="24"/>
        </w:rPr>
      </w:pPr>
      <w:r w:rsidRPr="00044397">
        <w:rPr>
          <w:sz w:val="24"/>
          <w:szCs w:val="24"/>
        </w:rPr>
        <w:t>—дифференциация и индивидуализация обучения и воспитания с учетом особенностей когнитивного и эмоционального развития обучающихся;</w:t>
      </w:r>
    </w:p>
    <w:p w14:paraId="3614DD0E" w14:textId="77777777" w:rsidR="006F77DF" w:rsidRPr="00044397" w:rsidRDefault="006F77DF" w:rsidP="000D28A1">
      <w:pPr>
        <w:spacing w:line="240" w:lineRule="auto"/>
        <w:ind w:firstLine="567"/>
        <w:rPr>
          <w:sz w:val="24"/>
          <w:szCs w:val="24"/>
        </w:rPr>
      </w:pPr>
      <w:r w:rsidRPr="00044397">
        <w:rPr>
          <w:sz w:val="24"/>
          <w:szCs w:val="24"/>
        </w:rPr>
        <w:t>—мониторинг возможностей и способностей обучающихся, выявление, поддержка и сопровождение одаренных детей, обучающихся с ОВЗ;</w:t>
      </w:r>
    </w:p>
    <w:p w14:paraId="597131E3" w14:textId="77777777" w:rsidR="006F77DF" w:rsidRPr="00044397" w:rsidRDefault="006F77DF" w:rsidP="000D28A1">
      <w:pPr>
        <w:spacing w:line="240" w:lineRule="auto"/>
        <w:ind w:firstLine="567"/>
        <w:rPr>
          <w:sz w:val="24"/>
          <w:szCs w:val="24"/>
        </w:rPr>
      </w:pPr>
      <w:r w:rsidRPr="00044397">
        <w:rPr>
          <w:sz w:val="24"/>
          <w:szCs w:val="24"/>
        </w:rPr>
        <w:t>—создание условий для последующего профессионального самоопределения;</w:t>
      </w:r>
    </w:p>
    <w:p w14:paraId="6693AD1A" w14:textId="77777777" w:rsidR="006F77DF" w:rsidRPr="00044397" w:rsidRDefault="006F77DF" w:rsidP="000D28A1">
      <w:pPr>
        <w:spacing w:line="240" w:lineRule="auto"/>
        <w:ind w:firstLine="567"/>
        <w:rPr>
          <w:sz w:val="24"/>
          <w:szCs w:val="24"/>
        </w:rPr>
      </w:pPr>
      <w:r w:rsidRPr="00044397">
        <w:rPr>
          <w:sz w:val="24"/>
          <w:szCs w:val="24"/>
        </w:rPr>
        <w:t>—формирование коммуникативных навыков в разновозрастной среде и среде сверстников;</w:t>
      </w:r>
    </w:p>
    <w:p w14:paraId="4A649DE7" w14:textId="77777777" w:rsidR="006F77DF" w:rsidRPr="00044397" w:rsidRDefault="006F77DF" w:rsidP="000D28A1">
      <w:pPr>
        <w:spacing w:line="240" w:lineRule="auto"/>
        <w:ind w:firstLine="567"/>
        <w:rPr>
          <w:sz w:val="24"/>
          <w:szCs w:val="24"/>
        </w:rPr>
      </w:pPr>
      <w:r w:rsidRPr="00044397">
        <w:rPr>
          <w:sz w:val="24"/>
          <w:szCs w:val="24"/>
        </w:rPr>
        <w:t>—поддержка детских объединений, ученического самоуправления;</w:t>
      </w:r>
    </w:p>
    <w:p w14:paraId="110A907F" w14:textId="77777777" w:rsidR="006F77DF" w:rsidRPr="00044397" w:rsidRDefault="006F77DF" w:rsidP="000D28A1">
      <w:pPr>
        <w:spacing w:line="240" w:lineRule="auto"/>
        <w:ind w:firstLine="567"/>
        <w:rPr>
          <w:sz w:val="24"/>
          <w:szCs w:val="24"/>
        </w:rPr>
      </w:pPr>
      <w:r w:rsidRPr="00044397">
        <w:rPr>
          <w:sz w:val="24"/>
          <w:szCs w:val="24"/>
        </w:rPr>
        <w:t>—формирование психологической культуры поведения в информационной среде;</w:t>
      </w:r>
    </w:p>
    <w:p w14:paraId="5D5608FD" w14:textId="77777777" w:rsidR="006F77DF" w:rsidRPr="00044397" w:rsidRDefault="006F77DF" w:rsidP="000D28A1">
      <w:pPr>
        <w:spacing w:line="240" w:lineRule="auto"/>
        <w:ind w:firstLine="567"/>
        <w:rPr>
          <w:sz w:val="24"/>
          <w:szCs w:val="24"/>
        </w:rPr>
      </w:pPr>
      <w:r w:rsidRPr="00044397">
        <w:rPr>
          <w:sz w:val="24"/>
          <w:szCs w:val="24"/>
        </w:rPr>
        <w:t>—развитие психологической культуры в области использования ИКТ;</w:t>
      </w:r>
    </w:p>
    <w:p w14:paraId="48A3BC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осуществляется индивидуальное психолого-педагогическое сопровождение всех участников образовательных отношений, в том числе:</w:t>
      </w:r>
    </w:p>
    <w:p w14:paraId="4C7919F8" w14:textId="008B1B4E" w:rsidR="006F77DF" w:rsidRPr="00044397" w:rsidRDefault="006F77DF" w:rsidP="000D28A1">
      <w:pPr>
        <w:spacing w:line="240" w:lineRule="auto"/>
        <w:ind w:firstLine="567"/>
        <w:rPr>
          <w:sz w:val="24"/>
          <w:szCs w:val="24"/>
        </w:rPr>
      </w:pPr>
      <w:r w:rsidRPr="00044397">
        <w:rPr>
          <w:sz w:val="24"/>
          <w:szCs w:val="24"/>
        </w:rPr>
        <w:t xml:space="preserve">—обучающихся, испытывающих трудности в освоении программы основного общего образования, развитии и социальной адаптации (при </w:t>
      </w:r>
      <w:r w:rsidR="00A25C70">
        <w:rPr>
          <w:sz w:val="24"/>
          <w:szCs w:val="24"/>
        </w:rPr>
        <w:t>выявлении</w:t>
      </w:r>
      <w:r w:rsidRPr="00044397">
        <w:rPr>
          <w:sz w:val="24"/>
          <w:szCs w:val="24"/>
        </w:rPr>
        <w:t>);</w:t>
      </w:r>
    </w:p>
    <w:p w14:paraId="046282F6" w14:textId="5000407D" w:rsidR="006F77DF" w:rsidRPr="00044397" w:rsidRDefault="006F77DF" w:rsidP="000D28A1">
      <w:pPr>
        <w:spacing w:line="240" w:lineRule="auto"/>
        <w:ind w:firstLine="567"/>
        <w:rPr>
          <w:sz w:val="24"/>
          <w:szCs w:val="24"/>
        </w:rPr>
      </w:pPr>
      <w:r w:rsidRPr="00044397">
        <w:rPr>
          <w:sz w:val="24"/>
          <w:szCs w:val="24"/>
        </w:rPr>
        <w:t>—обучающихся, проявляющих индивидуальные способности, и одаренных</w:t>
      </w:r>
      <w:r w:rsidR="00A25C70">
        <w:rPr>
          <w:sz w:val="24"/>
          <w:szCs w:val="24"/>
        </w:rPr>
        <w:t>,</w:t>
      </w:r>
    </w:p>
    <w:p w14:paraId="5246DBA0" w14:textId="56C74866" w:rsidR="006F77DF" w:rsidRPr="00044397" w:rsidRDefault="006F77DF" w:rsidP="000D28A1">
      <w:pPr>
        <w:spacing w:line="240" w:lineRule="auto"/>
        <w:ind w:firstLine="567"/>
        <w:rPr>
          <w:sz w:val="24"/>
          <w:szCs w:val="24"/>
        </w:rPr>
      </w:pPr>
      <w:r w:rsidRPr="00044397">
        <w:rPr>
          <w:sz w:val="24"/>
          <w:szCs w:val="24"/>
        </w:rPr>
        <w:t>—педагогических, учебно-вспомогательных и иных работников образовательной организации, обеспечивающих реализацию программы основного общего образования;</w:t>
      </w:r>
    </w:p>
    <w:p w14:paraId="0364752D" w14:textId="7CFD053D" w:rsidR="006F77DF" w:rsidRPr="00044397" w:rsidRDefault="006F77DF" w:rsidP="000D28A1">
      <w:pPr>
        <w:spacing w:line="240" w:lineRule="auto"/>
        <w:ind w:firstLine="567"/>
        <w:rPr>
          <w:sz w:val="24"/>
          <w:szCs w:val="24"/>
        </w:rPr>
      </w:pPr>
      <w:r w:rsidRPr="00044397">
        <w:rPr>
          <w:sz w:val="24"/>
          <w:szCs w:val="24"/>
        </w:rPr>
        <w:t>—родителей (законных представителей) несовершеннолетних обучающихся</w:t>
      </w:r>
      <w:r w:rsidR="00A25C70">
        <w:rPr>
          <w:sz w:val="24"/>
          <w:szCs w:val="24"/>
        </w:rPr>
        <w:t>.</w:t>
      </w:r>
    </w:p>
    <w:p w14:paraId="3FEFEFFA" w14:textId="77777777" w:rsidR="006F77DF" w:rsidRPr="00044397" w:rsidRDefault="006F77DF" w:rsidP="000D28A1">
      <w:pPr>
        <w:spacing w:line="240" w:lineRule="auto"/>
        <w:ind w:firstLine="567"/>
        <w:rPr>
          <w:sz w:val="24"/>
          <w:szCs w:val="24"/>
        </w:rPr>
      </w:pPr>
      <w:r w:rsidRPr="00044397">
        <w:rPr>
          <w:sz w:val="24"/>
          <w:szCs w:val="24"/>
        </w:rPr>
        <w:t>Психолого-педагогическая поддержка участников образовательных отношений реализуется диверсифицировано, на уровне образовательной организации, классов, групп, а также на индивидуальном уровне.</w:t>
      </w:r>
    </w:p>
    <w:p w14:paraId="72D61F3C" w14:textId="77777777" w:rsidR="006F77DF" w:rsidRPr="00044397" w:rsidRDefault="006F77DF" w:rsidP="000D28A1">
      <w:pPr>
        <w:spacing w:line="240" w:lineRule="auto"/>
        <w:ind w:firstLine="567"/>
        <w:rPr>
          <w:sz w:val="24"/>
          <w:szCs w:val="24"/>
        </w:rPr>
      </w:pPr>
      <w:r w:rsidRPr="00044397">
        <w:rPr>
          <w:sz w:val="24"/>
          <w:szCs w:val="24"/>
        </w:rPr>
        <w:t>В процессе реализации основной образовательной программы используются такие формы психолого-педагогического сопровождения как:</w:t>
      </w:r>
    </w:p>
    <w:p w14:paraId="1B7943B3" w14:textId="77777777" w:rsidR="006F77DF" w:rsidRPr="00A25C70" w:rsidRDefault="006F77DF" w:rsidP="00E434B7">
      <w:pPr>
        <w:pStyle w:val="ac"/>
        <w:numPr>
          <w:ilvl w:val="0"/>
          <w:numId w:val="94"/>
        </w:numPr>
        <w:spacing w:line="240" w:lineRule="auto"/>
        <w:rPr>
          <w:sz w:val="24"/>
          <w:szCs w:val="24"/>
        </w:rPr>
      </w:pPr>
      <w:r w:rsidRPr="00A25C70">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14:paraId="6DEF59CE" w14:textId="77777777" w:rsidR="006F77DF" w:rsidRPr="00A25C70" w:rsidRDefault="006F77DF" w:rsidP="00E434B7">
      <w:pPr>
        <w:pStyle w:val="ac"/>
        <w:numPr>
          <w:ilvl w:val="0"/>
          <w:numId w:val="94"/>
        </w:numPr>
        <w:spacing w:line="240" w:lineRule="auto"/>
        <w:rPr>
          <w:sz w:val="24"/>
          <w:szCs w:val="24"/>
        </w:rPr>
      </w:pPr>
      <w:r w:rsidRPr="00A25C70">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6963F942" w14:textId="77777777" w:rsidR="006F77DF" w:rsidRPr="00A25C70" w:rsidRDefault="006F77DF" w:rsidP="00E434B7">
      <w:pPr>
        <w:pStyle w:val="ac"/>
        <w:numPr>
          <w:ilvl w:val="0"/>
          <w:numId w:val="94"/>
        </w:numPr>
        <w:spacing w:line="240" w:lineRule="auto"/>
        <w:rPr>
          <w:sz w:val="24"/>
          <w:szCs w:val="24"/>
        </w:rPr>
      </w:pPr>
      <w:r w:rsidRPr="00A25C7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03412033" w14:textId="514DD838" w:rsidR="00A25C70" w:rsidRDefault="00A25C70" w:rsidP="000D28A1">
      <w:pPr>
        <w:spacing w:after="21" w:line="240" w:lineRule="auto"/>
        <w:ind w:right="-26" w:firstLine="426"/>
        <w:rPr>
          <w:rFonts w:cs="Times New Roman"/>
          <w:sz w:val="24"/>
          <w:szCs w:val="24"/>
        </w:rPr>
      </w:pPr>
    </w:p>
    <w:p w14:paraId="0EDE0307" w14:textId="77777777" w:rsidR="00A25C70" w:rsidRPr="00A25C70" w:rsidRDefault="00A25C70" w:rsidP="000D28A1">
      <w:pPr>
        <w:spacing w:line="240" w:lineRule="auto"/>
        <w:ind w:firstLine="567"/>
        <w:jc w:val="center"/>
        <w:rPr>
          <w:rFonts w:cs="Times New Roman"/>
          <w:b/>
          <w:bCs/>
          <w:sz w:val="24"/>
          <w:szCs w:val="24"/>
        </w:rPr>
      </w:pPr>
      <w:r w:rsidRPr="00A25C70">
        <w:rPr>
          <w:rFonts w:cs="Times New Roman"/>
          <w:b/>
          <w:bCs/>
          <w:sz w:val="24"/>
          <w:szCs w:val="24"/>
        </w:rPr>
        <w:lastRenderedPageBreak/>
        <w:t>Описание кадровых условий реализации основной образовательной программы основного общего образования</w:t>
      </w:r>
    </w:p>
    <w:p w14:paraId="7626D1C5" w14:textId="78006927"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Для обеспечения реализации программы основного общего образования </w:t>
      </w:r>
      <w:r w:rsidR="00C642F9">
        <w:rPr>
          <w:rFonts w:cs="Times New Roman"/>
          <w:sz w:val="24"/>
          <w:szCs w:val="24"/>
        </w:rPr>
        <w:t xml:space="preserve">МБОУ «СОШ </w:t>
      </w:r>
      <w:r w:rsidR="00BA073B">
        <w:rPr>
          <w:rFonts w:cs="Times New Roman"/>
          <w:sz w:val="24"/>
          <w:szCs w:val="24"/>
        </w:rPr>
        <w:t>с. Шатой</w:t>
      </w:r>
      <w:r w:rsidR="00C642F9">
        <w:rPr>
          <w:rFonts w:cs="Times New Roman"/>
          <w:sz w:val="24"/>
          <w:szCs w:val="24"/>
        </w:rPr>
        <w:t>»</w:t>
      </w:r>
      <w:r w:rsidRPr="00A25C70">
        <w:rPr>
          <w:rFonts w:cs="Times New Roman"/>
          <w:sz w:val="24"/>
          <w:szCs w:val="24"/>
        </w:rPr>
        <w:t xml:space="preserve">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14:paraId="4A4A758A"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беспеченность кадровыми условиями включает в себя:</w:t>
      </w:r>
    </w:p>
    <w:p w14:paraId="258C1C75" w14:textId="4B2A4E81"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 xml:space="preserve">укомплектованность </w:t>
      </w:r>
      <w:r w:rsidR="000D28A1">
        <w:rPr>
          <w:rFonts w:cs="Times New Roman"/>
          <w:sz w:val="24"/>
          <w:szCs w:val="24"/>
        </w:rPr>
        <w:t>школы</w:t>
      </w:r>
      <w:r w:rsidRPr="00DA457F">
        <w:rPr>
          <w:rFonts w:cs="Times New Roman"/>
          <w:sz w:val="24"/>
          <w:szCs w:val="24"/>
        </w:rPr>
        <w:t xml:space="preserve"> педагогическими, руководящими и иными работниками;</w:t>
      </w:r>
    </w:p>
    <w:p w14:paraId="0B2C6882" w14:textId="77777777"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уровень квалификации педагогических и иных работников образовательной организации, участвующими в реализации основной образовательной программы и создании условий для ее разработки и реализации;</w:t>
      </w:r>
    </w:p>
    <w:p w14:paraId="41B1F8F3" w14:textId="77777777" w:rsidR="00A25C70" w:rsidRPr="00DA457F" w:rsidRDefault="00A25C70" w:rsidP="00E434B7">
      <w:pPr>
        <w:pStyle w:val="ac"/>
        <w:numPr>
          <w:ilvl w:val="0"/>
          <w:numId w:val="95"/>
        </w:numPr>
        <w:spacing w:line="240" w:lineRule="auto"/>
        <w:ind w:left="0" w:firstLine="709"/>
        <w:rPr>
          <w:rFonts w:cs="Times New Roman"/>
          <w:sz w:val="24"/>
          <w:szCs w:val="24"/>
        </w:rPr>
      </w:pPr>
      <w:r w:rsidRPr="00DA457F">
        <w:rPr>
          <w:rFonts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3A8652E" w14:textId="7C427F5A" w:rsidR="00A25C70" w:rsidRPr="00AB687F" w:rsidRDefault="00A25C70" w:rsidP="000D28A1">
      <w:pPr>
        <w:spacing w:line="240" w:lineRule="auto"/>
        <w:ind w:firstLine="567"/>
        <w:rPr>
          <w:rFonts w:cs="Times New Roman"/>
          <w:color w:val="000000" w:themeColor="text1"/>
          <w:sz w:val="24"/>
          <w:szCs w:val="24"/>
        </w:rPr>
      </w:pPr>
      <w:r w:rsidRPr="00AB687F">
        <w:rPr>
          <w:rFonts w:cs="Times New Roman"/>
          <w:color w:val="000000" w:themeColor="text1"/>
          <w:sz w:val="24"/>
          <w:szCs w:val="24"/>
        </w:rPr>
        <w:t xml:space="preserve">Укомплектованность образовательной организации педагогическими, руководящими и иными работниками </w:t>
      </w:r>
      <w:r w:rsidR="00DA457F" w:rsidRPr="00AB687F">
        <w:rPr>
          <w:rFonts w:cs="Times New Roman"/>
          <w:color w:val="000000" w:themeColor="text1"/>
          <w:sz w:val="24"/>
          <w:szCs w:val="24"/>
        </w:rPr>
        <w:t xml:space="preserve">составляет 100% от </w:t>
      </w:r>
      <w:r w:rsidRPr="00AB687F">
        <w:rPr>
          <w:rFonts w:cs="Times New Roman"/>
          <w:color w:val="000000" w:themeColor="text1"/>
          <w:sz w:val="24"/>
          <w:szCs w:val="24"/>
        </w:rPr>
        <w:t>утвержденн</w:t>
      </w:r>
      <w:r w:rsidR="00DA457F" w:rsidRPr="00AB687F">
        <w:rPr>
          <w:rFonts w:cs="Times New Roman"/>
          <w:color w:val="000000" w:themeColor="text1"/>
          <w:sz w:val="24"/>
          <w:szCs w:val="24"/>
        </w:rPr>
        <w:t>ого</w:t>
      </w:r>
      <w:r w:rsidRPr="00AB687F">
        <w:rPr>
          <w:rFonts w:cs="Times New Roman"/>
          <w:color w:val="000000" w:themeColor="text1"/>
          <w:sz w:val="24"/>
          <w:szCs w:val="24"/>
        </w:rPr>
        <w:t xml:space="preserve"> штатн</w:t>
      </w:r>
      <w:r w:rsidR="00DA457F" w:rsidRPr="00AB687F">
        <w:rPr>
          <w:rFonts w:cs="Times New Roman"/>
          <w:color w:val="000000" w:themeColor="text1"/>
          <w:sz w:val="24"/>
          <w:szCs w:val="24"/>
        </w:rPr>
        <w:t>ого</w:t>
      </w:r>
      <w:r w:rsidRPr="00AB687F">
        <w:rPr>
          <w:rFonts w:cs="Times New Roman"/>
          <w:color w:val="000000" w:themeColor="text1"/>
          <w:sz w:val="24"/>
          <w:szCs w:val="24"/>
        </w:rPr>
        <w:t xml:space="preserve"> расписани</w:t>
      </w:r>
      <w:r w:rsidR="00DA457F" w:rsidRPr="00AB687F">
        <w:rPr>
          <w:rFonts w:cs="Times New Roman"/>
          <w:color w:val="000000" w:themeColor="text1"/>
          <w:sz w:val="24"/>
          <w:szCs w:val="24"/>
        </w:rPr>
        <w:t>я</w:t>
      </w:r>
      <w:r w:rsidRPr="00AB687F">
        <w:rPr>
          <w:rFonts w:cs="Times New Roman"/>
          <w:color w:val="000000" w:themeColor="text1"/>
          <w:sz w:val="24"/>
          <w:szCs w:val="24"/>
        </w:rPr>
        <w:t>.</w:t>
      </w:r>
    </w:p>
    <w:p w14:paraId="4E3E8CEC"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ификации, соответствующей должностным обязанностям работника.</w:t>
      </w:r>
    </w:p>
    <w:p w14:paraId="50B11333"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отвечающие квалификационным требованиям, указанным в квалификационных справочниках и (или) профессиональных стандартах (при наличии).</w:t>
      </w:r>
    </w:p>
    <w:p w14:paraId="343A60B9" w14:textId="4B740932" w:rsidR="00A25C70" w:rsidRPr="00A25C70" w:rsidRDefault="00A25C70" w:rsidP="000D28A1">
      <w:pPr>
        <w:spacing w:line="240" w:lineRule="auto"/>
        <w:ind w:firstLine="567"/>
        <w:rPr>
          <w:rFonts w:cs="Times New Roman"/>
          <w:sz w:val="24"/>
          <w:szCs w:val="24"/>
        </w:rPr>
      </w:pPr>
      <w:r w:rsidRPr="00A25C70">
        <w:rPr>
          <w:rFonts w:cs="Times New Roman"/>
          <w:sz w:val="24"/>
          <w:szCs w:val="24"/>
        </w:rPr>
        <w:t>В основу должностных обязанностей положены представленные в профессиональном стандарте обобщенные трудовые функции, которые могут быть поручены работнику, занимающему данную должность.</w:t>
      </w:r>
    </w:p>
    <w:p w14:paraId="3E9D60D7"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икационными категориями.</w:t>
      </w:r>
    </w:p>
    <w:p w14:paraId="19A7F9DA" w14:textId="77777777" w:rsidR="00DA457F" w:rsidRDefault="00A25C70" w:rsidP="000D28A1">
      <w:pPr>
        <w:spacing w:line="240" w:lineRule="auto"/>
        <w:ind w:firstLine="567"/>
        <w:rPr>
          <w:rFonts w:cs="Times New Roman"/>
          <w:sz w:val="24"/>
          <w:szCs w:val="24"/>
        </w:rPr>
      </w:pPr>
      <w:r w:rsidRPr="00A25C70">
        <w:rPr>
          <w:rFonts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w:t>
      </w:r>
    </w:p>
    <w:p w14:paraId="27D4020F" w14:textId="77777777" w:rsidR="00DA457F" w:rsidRP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в целях подтверждения их соответствия занимаемым должностям на основе оценки их профессиональной деятельности, </w:t>
      </w:r>
    </w:p>
    <w:p w14:paraId="7650D6EF" w14:textId="77777777" w:rsidR="00DA457F" w:rsidRDefault="00A25C70" w:rsidP="00E434B7">
      <w:pPr>
        <w:pStyle w:val="ac"/>
        <w:numPr>
          <w:ilvl w:val="0"/>
          <w:numId w:val="96"/>
        </w:numPr>
        <w:spacing w:line="240" w:lineRule="auto"/>
        <w:rPr>
          <w:rFonts w:cs="Times New Roman"/>
          <w:sz w:val="24"/>
          <w:szCs w:val="24"/>
        </w:rPr>
      </w:pPr>
      <w:r w:rsidRPr="00DA457F">
        <w:rPr>
          <w:rFonts w:cs="Times New Roman"/>
          <w:sz w:val="24"/>
          <w:szCs w:val="24"/>
        </w:rPr>
        <w:t xml:space="preserve">с учетом желания педагогических работников в целях установления квалификационной категории. </w:t>
      </w:r>
    </w:p>
    <w:p w14:paraId="3698E475" w14:textId="2C2953F6" w:rsidR="00A25C70" w:rsidRPr="00DA457F" w:rsidRDefault="00A25C70" w:rsidP="000D28A1">
      <w:pPr>
        <w:spacing w:line="240" w:lineRule="auto"/>
        <w:ind w:firstLine="567"/>
        <w:rPr>
          <w:rFonts w:cs="Times New Roman"/>
          <w:sz w:val="24"/>
          <w:szCs w:val="24"/>
        </w:rPr>
      </w:pPr>
      <w:r w:rsidRPr="00DA457F">
        <w:rPr>
          <w:rFonts w:cs="Times New Roman"/>
          <w:sz w:val="24"/>
          <w:szCs w:val="24"/>
        </w:rPr>
        <w:t>Проведение аттестации педагогических работников в целях подтверждения их соответствия занимаемым должностям осуществляться не реже одного раза в пять лет на основе оценки их профессиональной деятельности аттестационн</w:t>
      </w:r>
      <w:r w:rsidR="00DA457F">
        <w:rPr>
          <w:rFonts w:cs="Times New Roman"/>
          <w:sz w:val="24"/>
          <w:szCs w:val="24"/>
        </w:rPr>
        <w:t>ой</w:t>
      </w:r>
      <w:r w:rsidRPr="00DA457F">
        <w:rPr>
          <w:rFonts w:cs="Times New Roman"/>
          <w:sz w:val="24"/>
          <w:szCs w:val="24"/>
        </w:rPr>
        <w:t xml:space="preserve"> комисси</w:t>
      </w:r>
      <w:r w:rsidR="00DA457F">
        <w:rPr>
          <w:rFonts w:cs="Times New Roman"/>
          <w:sz w:val="24"/>
          <w:szCs w:val="24"/>
        </w:rPr>
        <w:t>ей</w:t>
      </w:r>
      <w:r w:rsidRPr="00DA457F">
        <w:rPr>
          <w:rFonts w:cs="Times New Roman"/>
          <w:sz w:val="24"/>
          <w:szCs w:val="24"/>
        </w:rPr>
        <w:t>, самостоятельно формируем</w:t>
      </w:r>
      <w:r w:rsidR="00DA457F">
        <w:rPr>
          <w:rFonts w:cs="Times New Roman"/>
          <w:sz w:val="24"/>
          <w:szCs w:val="24"/>
        </w:rPr>
        <w:t>ой</w:t>
      </w:r>
      <w:r w:rsidRPr="00DA457F">
        <w:rPr>
          <w:rFonts w:cs="Times New Roman"/>
          <w:sz w:val="24"/>
          <w:szCs w:val="24"/>
        </w:rPr>
        <w:t xml:space="preserve"> образовательной организацией.</w:t>
      </w:r>
    </w:p>
    <w:p w14:paraId="228139DE" w14:textId="3766490F"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DA457F">
        <w:rPr>
          <w:rFonts w:cs="Times New Roman"/>
          <w:sz w:val="24"/>
          <w:szCs w:val="24"/>
        </w:rPr>
        <w:t xml:space="preserve">в соответствии с региональными документами. </w:t>
      </w:r>
    </w:p>
    <w:p w14:paraId="7193270A" w14:textId="5F6475F3" w:rsidR="009741C9" w:rsidRPr="00AB687F" w:rsidRDefault="00A25C70" w:rsidP="00AB687F">
      <w:pPr>
        <w:spacing w:line="240" w:lineRule="auto"/>
        <w:ind w:firstLine="567"/>
        <w:rPr>
          <w:rFonts w:cs="Times New Roman"/>
          <w:sz w:val="24"/>
          <w:szCs w:val="24"/>
        </w:rPr>
      </w:pPr>
      <w:r w:rsidRPr="00A25C70">
        <w:rPr>
          <w:rFonts w:cs="Times New Roman"/>
          <w:sz w:val="24"/>
          <w:szCs w:val="24"/>
        </w:rPr>
        <w:t>Уровень квалификации педагогических и иных работников, участвующих в реализации настоящей основной образовательной программы и создании условий для ее разработки и реализации</w:t>
      </w:r>
      <w:r w:rsidR="00DA457F">
        <w:rPr>
          <w:rFonts w:cs="Times New Roman"/>
          <w:sz w:val="24"/>
          <w:szCs w:val="24"/>
        </w:rPr>
        <w:t xml:space="preserve"> отражен в списке сотрудников</w:t>
      </w:r>
      <w:r w:rsidR="009741C9">
        <w:rPr>
          <w:rFonts w:cs="Times New Roman"/>
          <w:sz w:val="24"/>
          <w:szCs w:val="24"/>
        </w:rPr>
        <w:t>. Список составляется с указанием документов об образовании (профессиональной переподготовке), а также с указанием квалификационной категории/аттестации на соответствие занимаемой должности и сведений повышения квалификации</w:t>
      </w:r>
    </w:p>
    <w:p w14:paraId="29BA1CAA" w14:textId="77777777" w:rsidR="000D28A1" w:rsidRPr="009741C9" w:rsidRDefault="000D28A1" w:rsidP="000D28A1">
      <w:pPr>
        <w:spacing w:line="240" w:lineRule="auto"/>
        <w:ind w:firstLine="567"/>
        <w:jc w:val="center"/>
        <w:rPr>
          <w:rFonts w:cs="Times New Roman"/>
          <w:i/>
          <w:iCs/>
          <w:sz w:val="24"/>
          <w:szCs w:val="24"/>
        </w:rPr>
      </w:pPr>
    </w:p>
    <w:p w14:paraId="6820D790" w14:textId="3A708F21" w:rsidR="00A25C70" w:rsidRPr="00A25C70" w:rsidRDefault="00A25C70" w:rsidP="000D28A1">
      <w:pPr>
        <w:spacing w:line="240" w:lineRule="auto"/>
        <w:ind w:firstLine="567"/>
        <w:rPr>
          <w:rFonts w:cs="Times New Roman"/>
          <w:sz w:val="24"/>
          <w:szCs w:val="24"/>
        </w:rPr>
      </w:pPr>
      <w:r w:rsidRPr="00A25C70">
        <w:rPr>
          <w:rFonts w:cs="Times New Roman"/>
          <w:sz w:val="24"/>
          <w:szCs w:val="24"/>
        </w:rPr>
        <w:t xml:space="preserve">Основным условием формирования и наращивания необходимого и достаточного кадрового потенциала </w:t>
      </w:r>
      <w:r w:rsidR="000D28A1">
        <w:rPr>
          <w:rFonts w:cs="Times New Roman"/>
          <w:sz w:val="24"/>
          <w:szCs w:val="24"/>
        </w:rPr>
        <w:t>школы</w:t>
      </w:r>
      <w:r w:rsidRPr="00A25C70">
        <w:rPr>
          <w:rFonts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EFA93A4" w14:textId="7DBC7CCA" w:rsidR="00A25C70" w:rsidRPr="00A25C70" w:rsidRDefault="00A25C70" w:rsidP="000D28A1">
      <w:pPr>
        <w:spacing w:line="240" w:lineRule="auto"/>
        <w:ind w:firstLine="567"/>
        <w:rPr>
          <w:rFonts w:cs="Times New Roman"/>
          <w:sz w:val="24"/>
          <w:szCs w:val="24"/>
        </w:rPr>
      </w:pPr>
      <w:r w:rsidRPr="00A25C70">
        <w:rPr>
          <w:rFonts w:cs="Times New Roman"/>
          <w:sz w:val="24"/>
          <w:szCs w:val="24"/>
        </w:rPr>
        <w:t>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w:t>
      </w:r>
      <w:r w:rsidR="00D975E6">
        <w:rPr>
          <w:rFonts w:cs="Times New Roman"/>
          <w:sz w:val="24"/>
          <w:szCs w:val="24"/>
        </w:rPr>
        <w:t xml:space="preserve"> </w:t>
      </w:r>
      <w:r w:rsidRPr="00A25C70">
        <w:rPr>
          <w:rFonts w:cs="Times New Roman"/>
          <w:sz w:val="24"/>
          <w:szCs w:val="24"/>
        </w:rPr>
        <w:t>образовательной программы основного общего образования</w:t>
      </w:r>
      <w:r w:rsidR="00D975E6">
        <w:rPr>
          <w:rFonts w:cs="Times New Roman"/>
          <w:sz w:val="24"/>
          <w:szCs w:val="24"/>
        </w:rPr>
        <w:t xml:space="preserve">, </w:t>
      </w:r>
      <w:r w:rsidRPr="00A25C70">
        <w:rPr>
          <w:rFonts w:cs="Times New Roman"/>
          <w:sz w:val="24"/>
          <w:szCs w:val="24"/>
        </w:rPr>
        <w:t>характеризуется долей работников, повышающих квалификацию не реже одного раза в три года.</w:t>
      </w:r>
      <w:r w:rsidR="00D975E6">
        <w:rPr>
          <w:rFonts w:cs="Times New Roman"/>
          <w:sz w:val="24"/>
          <w:szCs w:val="24"/>
        </w:rPr>
        <w:t xml:space="preserve"> Такая доля составляет 100%.</w:t>
      </w:r>
    </w:p>
    <w:p w14:paraId="3566F030"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0A83DF36" w14:textId="77777777" w:rsidR="00A25C70" w:rsidRPr="00A25C70" w:rsidRDefault="00A25C70" w:rsidP="000D28A1">
      <w:pPr>
        <w:spacing w:line="240" w:lineRule="auto"/>
        <w:ind w:firstLine="567"/>
        <w:rPr>
          <w:rFonts w:cs="Times New Roman"/>
          <w:sz w:val="24"/>
          <w:szCs w:val="24"/>
        </w:rPr>
      </w:pPr>
      <w:r w:rsidRPr="00A25C70">
        <w:rPr>
          <w:rFonts w:cs="Times New Roman"/>
          <w:sz w:val="24"/>
          <w:szCs w:val="24"/>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w:t>
      </w:r>
    </w:p>
    <w:p w14:paraId="0016DC8F" w14:textId="0CA9E4B1" w:rsidR="00A25C70" w:rsidRPr="000D28A1" w:rsidRDefault="00A25C70" w:rsidP="000D28A1">
      <w:pPr>
        <w:spacing w:line="240" w:lineRule="auto"/>
        <w:ind w:firstLine="567"/>
        <w:rPr>
          <w:rFonts w:cs="Times New Roman"/>
          <w:sz w:val="24"/>
          <w:szCs w:val="24"/>
        </w:rPr>
      </w:pPr>
      <w:r w:rsidRPr="00A25C70">
        <w:rPr>
          <w:rFonts w:cs="Times New Roman"/>
          <w:sz w:val="24"/>
          <w:szCs w:val="24"/>
        </w:rPr>
        <w:t>Актуальные вопросы реализации программы основного общего образования рассматриваются методическими объединениями</w:t>
      </w:r>
      <w:r w:rsidR="00D975E6">
        <w:rPr>
          <w:rFonts w:cs="Times New Roman"/>
          <w:sz w:val="24"/>
          <w:szCs w:val="24"/>
        </w:rPr>
        <w:t xml:space="preserve"> </w:t>
      </w:r>
      <w:r w:rsidR="000D28A1">
        <w:rPr>
          <w:rFonts w:cs="Times New Roman"/>
          <w:sz w:val="24"/>
          <w:szCs w:val="24"/>
        </w:rPr>
        <w:t>школы</w:t>
      </w:r>
      <w:r w:rsidRPr="00A25C70">
        <w:rPr>
          <w:rFonts w:cs="Times New Roman"/>
          <w:sz w:val="24"/>
          <w:szCs w:val="24"/>
        </w:rPr>
        <w:t xml:space="preserve">, </w:t>
      </w:r>
      <w:r w:rsidRPr="000D28A1">
        <w:rPr>
          <w:rFonts w:cs="Times New Roman"/>
          <w:sz w:val="24"/>
          <w:szCs w:val="24"/>
        </w:rPr>
        <w:t>а также методическими объединениями</w:t>
      </w:r>
      <w:r w:rsidR="00D975E6" w:rsidRPr="000D28A1">
        <w:rPr>
          <w:rFonts w:cs="Times New Roman"/>
          <w:sz w:val="24"/>
          <w:szCs w:val="24"/>
        </w:rPr>
        <w:t xml:space="preserve"> учителей </w:t>
      </w:r>
      <w:r w:rsidR="000D28A1" w:rsidRPr="000D28A1">
        <w:rPr>
          <w:rFonts w:cs="Times New Roman"/>
          <w:sz w:val="24"/>
          <w:szCs w:val="24"/>
        </w:rPr>
        <w:t>районных</w:t>
      </w:r>
      <w:r w:rsidR="00D975E6" w:rsidRPr="000D28A1">
        <w:rPr>
          <w:rFonts w:cs="Times New Roman"/>
          <w:sz w:val="24"/>
          <w:szCs w:val="24"/>
        </w:rPr>
        <w:t xml:space="preserve"> методических объединений.</w:t>
      </w:r>
    </w:p>
    <w:p w14:paraId="326CB163" w14:textId="2BA6FC34" w:rsidR="00A25C70" w:rsidRDefault="00A25C70" w:rsidP="000D28A1">
      <w:pPr>
        <w:spacing w:line="240" w:lineRule="auto"/>
        <w:ind w:firstLine="567"/>
        <w:rPr>
          <w:rFonts w:cs="Times New Roman"/>
          <w:sz w:val="24"/>
          <w:szCs w:val="24"/>
        </w:rPr>
      </w:pPr>
      <w:r w:rsidRPr="00A25C70">
        <w:rPr>
          <w:rFonts w:cs="Times New Roman"/>
          <w:sz w:val="24"/>
          <w:szCs w:val="24"/>
        </w:rPr>
        <w:t xml:space="preserve">Педагогическими работниками образовательной организации системно разрабатываются методические темы, отражающие их непрерывное профессиональное развитие. </w:t>
      </w:r>
      <w:r w:rsidR="00D975E6">
        <w:rPr>
          <w:rFonts w:cs="Times New Roman"/>
          <w:sz w:val="24"/>
          <w:szCs w:val="24"/>
        </w:rPr>
        <w:t xml:space="preserve">Методическая тема педагогического сотрудника отражается в плане саморазвития педагога (профессионального развития). </w:t>
      </w:r>
    </w:p>
    <w:p w14:paraId="01F20B07" w14:textId="77777777" w:rsidR="009741C9" w:rsidRPr="00A25C70" w:rsidRDefault="009741C9" w:rsidP="000D28A1">
      <w:pPr>
        <w:spacing w:line="240" w:lineRule="auto"/>
        <w:ind w:firstLine="567"/>
        <w:rPr>
          <w:rFonts w:cs="Times New Roman"/>
          <w:sz w:val="24"/>
          <w:szCs w:val="24"/>
        </w:rPr>
      </w:pPr>
      <w:r w:rsidRPr="00A25C70">
        <w:rPr>
          <w:rFonts w:cs="Times New Roman"/>
          <w:sz w:val="24"/>
          <w:szCs w:val="24"/>
        </w:rPr>
        <w:t>Кроме того, образовательная организация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w:t>
      </w:r>
    </w:p>
    <w:p w14:paraId="501648C2" w14:textId="2FF30AA5" w:rsidR="009741C9" w:rsidRDefault="009741C9" w:rsidP="000D28A1">
      <w:pPr>
        <w:spacing w:after="21" w:line="240" w:lineRule="auto"/>
        <w:ind w:right="-26" w:firstLine="426"/>
        <w:rPr>
          <w:rFonts w:cs="Times New Roman"/>
          <w:sz w:val="24"/>
          <w:szCs w:val="24"/>
        </w:rPr>
      </w:pPr>
    </w:p>
    <w:p w14:paraId="12209623" w14:textId="549073FE" w:rsidR="00D975E6" w:rsidRPr="00D975E6" w:rsidRDefault="00D975E6" w:rsidP="000D28A1">
      <w:pPr>
        <w:spacing w:line="240" w:lineRule="auto"/>
        <w:ind w:firstLine="567"/>
        <w:jc w:val="center"/>
        <w:rPr>
          <w:b/>
          <w:bCs/>
          <w:sz w:val="24"/>
          <w:szCs w:val="24"/>
        </w:rPr>
      </w:pPr>
      <w:r w:rsidRPr="00D975E6">
        <w:rPr>
          <w:b/>
          <w:bCs/>
          <w:sz w:val="24"/>
          <w:szCs w:val="24"/>
        </w:rPr>
        <w:t>Финансов</w:t>
      </w:r>
      <w:r w:rsidR="004E2BB2">
        <w:rPr>
          <w:b/>
          <w:bCs/>
          <w:sz w:val="24"/>
          <w:szCs w:val="24"/>
        </w:rPr>
        <w:t>ые</w:t>
      </w:r>
      <w:r w:rsidRPr="00D975E6">
        <w:rPr>
          <w:b/>
          <w:bCs/>
          <w:sz w:val="24"/>
          <w:szCs w:val="24"/>
        </w:rPr>
        <w:t xml:space="preserve"> условия реализации образовательной программы основного общего образования</w:t>
      </w:r>
    </w:p>
    <w:p w14:paraId="072C8519" w14:textId="2EFB3064" w:rsidR="00D975E6" w:rsidRPr="000D28A1" w:rsidRDefault="00D975E6" w:rsidP="000D28A1">
      <w:pPr>
        <w:spacing w:line="240" w:lineRule="auto"/>
        <w:ind w:firstLine="567"/>
        <w:rPr>
          <w:sz w:val="24"/>
          <w:szCs w:val="24"/>
        </w:rPr>
      </w:pPr>
      <w:r w:rsidRPr="00D975E6">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814AB" w:rsidRPr="000D28A1">
        <w:rPr>
          <w:sz w:val="24"/>
          <w:szCs w:val="24"/>
        </w:rPr>
        <w:t>муниципальном</w:t>
      </w:r>
      <w:r w:rsidRPr="000D28A1">
        <w:rPr>
          <w:sz w:val="24"/>
          <w:szCs w:val="24"/>
        </w:rPr>
        <w:t xml:space="preserve"> задании образовательной организации.</w:t>
      </w:r>
    </w:p>
    <w:p w14:paraId="51FAD564" w14:textId="34989F31" w:rsidR="00D975E6" w:rsidRPr="00D975E6" w:rsidRDefault="00F814AB" w:rsidP="000D28A1">
      <w:pPr>
        <w:spacing w:line="240" w:lineRule="auto"/>
        <w:ind w:firstLine="567"/>
        <w:rPr>
          <w:sz w:val="24"/>
          <w:szCs w:val="24"/>
        </w:rPr>
      </w:pPr>
      <w:r w:rsidRPr="000D28A1">
        <w:rPr>
          <w:sz w:val="24"/>
          <w:szCs w:val="24"/>
        </w:rPr>
        <w:t>Муниципальное</w:t>
      </w:r>
      <w:r w:rsidR="00D975E6" w:rsidRPr="000D28A1">
        <w:rPr>
          <w:sz w:val="24"/>
          <w:szCs w:val="24"/>
        </w:rPr>
        <w:t xml:space="preserve"> </w:t>
      </w:r>
      <w:r w:rsidR="00D975E6" w:rsidRPr="00D975E6">
        <w:rPr>
          <w:sz w:val="24"/>
          <w:szCs w:val="24"/>
        </w:rPr>
        <w:t>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1ED937D8" w14:textId="06EB57F1" w:rsidR="00D975E6" w:rsidRPr="00D975E6" w:rsidRDefault="00D975E6" w:rsidP="000D28A1">
      <w:pPr>
        <w:spacing w:line="240" w:lineRule="auto"/>
        <w:ind w:firstLine="567"/>
        <w:rPr>
          <w:sz w:val="24"/>
          <w:szCs w:val="24"/>
        </w:rPr>
      </w:pPr>
      <w:r w:rsidRPr="00D975E6">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казенного учреждения — на основании бюджетной сметы.</w:t>
      </w:r>
    </w:p>
    <w:p w14:paraId="0E401D22" w14:textId="77777777" w:rsidR="00D975E6" w:rsidRPr="00D975E6" w:rsidRDefault="00D975E6" w:rsidP="000D28A1">
      <w:pPr>
        <w:spacing w:line="240" w:lineRule="auto"/>
        <w:ind w:firstLine="567"/>
        <w:rPr>
          <w:sz w:val="24"/>
          <w:szCs w:val="24"/>
        </w:rPr>
      </w:pPr>
      <w:r w:rsidRPr="00D975E6">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14:paraId="4CAA55A7" w14:textId="0480AB25" w:rsidR="00D975E6" w:rsidRPr="00D975E6" w:rsidRDefault="00D975E6" w:rsidP="000D28A1">
      <w:pPr>
        <w:spacing w:line="240" w:lineRule="auto"/>
        <w:ind w:firstLine="567"/>
        <w:rPr>
          <w:sz w:val="24"/>
          <w:szCs w:val="24"/>
        </w:rPr>
      </w:pPr>
      <w:r w:rsidRPr="00D975E6">
        <w:rPr>
          <w:sz w:val="24"/>
          <w:szCs w:val="24"/>
        </w:rPr>
        <w:t>При этом формирование и утверждение нормативов финансирования муниципальной услуги по реализации программ основного общего образования</w:t>
      </w:r>
      <w:r w:rsidR="00F814AB">
        <w:rPr>
          <w:sz w:val="24"/>
          <w:szCs w:val="24"/>
        </w:rPr>
        <w:t xml:space="preserve"> </w:t>
      </w:r>
      <w:r w:rsidRPr="00D975E6">
        <w:rPr>
          <w:sz w:val="24"/>
          <w:szCs w:val="24"/>
        </w:rPr>
        <w:t xml:space="preserve">осуществляются в соответствии с общими требованиями к определению нормативных </w:t>
      </w:r>
      <w:r w:rsidRPr="00D975E6">
        <w:rPr>
          <w:sz w:val="24"/>
          <w:szCs w:val="24"/>
        </w:rPr>
        <w:lastRenderedPageBreak/>
        <w:t>затрат на оказание услуг основного общего</w:t>
      </w:r>
      <w:r w:rsidR="00F814AB">
        <w:rPr>
          <w:sz w:val="24"/>
          <w:szCs w:val="24"/>
        </w:rPr>
        <w:t xml:space="preserve"> образования, </w:t>
      </w:r>
      <w:r w:rsidRPr="00D975E6">
        <w:rPr>
          <w:sz w:val="24"/>
          <w:szCs w:val="24"/>
        </w:rPr>
        <w:t>применяемых при расчете объема субсидии на финансовое обеспечение выполнения муниципального задания на оказание услуг муниципальным учреждением.</w:t>
      </w:r>
    </w:p>
    <w:p w14:paraId="3DA4B944" w14:textId="77777777" w:rsidR="00D975E6" w:rsidRPr="00D975E6" w:rsidRDefault="00D975E6" w:rsidP="000D28A1">
      <w:pPr>
        <w:spacing w:line="240" w:lineRule="auto"/>
        <w:ind w:firstLine="567"/>
        <w:rPr>
          <w:sz w:val="24"/>
          <w:szCs w:val="24"/>
        </w:rPr>
      </w:pPr>
      <w:r w:rsidRPr="00D975E6">
        <w:rPr>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ет: </w:t>
      </w:r>
    </w:p>
    <w:p w14:paraId="7364381F" w14:textId="77777777" w:rsidR="00D975E6" w:rsidRPr="00F814AB" w:rsidRDefault="00D975E6" w:rsidP="00E434B7">
      <w:pPr>
        <w:pStyle w:val="ac"/>
        <w:numPr>
          <w:ilvl w:val="0"/>
          <w:numId w:val="97"/>
        </w:numPr>
        <w:spacing w:line="240" w:lineRule="auto"/>
        <w:rPr>
          <w:sz w:val="24"/>
          <w:szCs w:val="24"/>
        </w:rPr>
      </w:pPr>
      <w:r w:rsidRPr="00F814AB">
        <w:rPr>
          <w:sz w:val="24"/>
          <w:szCs w:val="24"/>
        </w:rPr>
        <w:t>расходы на оплату труда работников, участвующих в разработке и реализации образовательной программы основного общего образования;</w:t>
      </w:r>
    </w:p>
    <w:p w14:paraId="66C9F5F8" w14:textId="77777777" w:rsidR="00D975E6" w:rsidRPr="00F814AB" w:rsidRDefault="00D975E6" w:rsidP="00E434B7">
      <w:pPr>
        <w:pStyle w:val="ac"/>
        <w:numPr>
          <w:ilvl w:val="0"/>
          <w:numId w:val="97"/>
        </w:numPr>
        <w:spacing w:line="240" w:lineRule="auto"/>
        <w:rPr>
          <w:sz w:val="24"/>
          <w:szCs w:val="24"/>
        </w:rPr>
      </w:pPr>
      <w:r w:rsidRPr="00F814AB">
        <w:rPr>
          <w:sz w:val="24"/>
          <w:szCs w:val="24"/>
        </w:rPr>
        <w:t>расходы на приобретение учебников и учебных пособий, средств обучения;</w:t>
      </w:r>
    </w:p>
    <w:p w14:paraId="6CEE1CE8" w14:textId="2331AC54" w:rsidR="00D975E6" w:rsidRPr="00F814AB" w:rsidRDefault="00D975E6" w:rsidP="00E434B7">
      <w:pPr>
        <w:pStyle w:val="ac"/>
        <w:numPr>
          <w:ilvl w:val="0"/>
          <w:numId w:val="97"/>
        </w:numPr>
        <w:spacing w:line="240" w:lineRule="auto"/>
        <w:rPr>
          <w:sz w:val="24"/>
          <w:szCs w:val="24"/>
        </w:rPr>
      </w:pPr>
      <w:r w:rsidRPr="00F814AB">
        <w:rPr>
          <w:sz w:val="24"/>
          <w:szCs w:val="24"/>
        </w:rPr>
        <w:t>прочие расходы.</w:t>
      </w:r>
    </w:p>
    <w:p w14:paraId="05D7ED1E" w14:textId="1FDBF2DE" w:rsidR="00D975E6" w:rsidRPr="00D975E6" w:rsidRDefault="00D975E6" w:rsidP="000D28A1">
      <w:pPr>
        <w:spacing w:line="240" w:lineRule="auto"/>
        <w:ind w:firstLine="567"/>
        <w:rPr>
          <w:sz w:val="24"/>
          <w:szCs w:val="24"/>
        </w:rPr>
      </w:pPr>
      <w:r w:rsidRPr="00D975E6">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759C88AD" w14:textId="40713CFD" w:rsidR="00D975E6" w:rsidRPr="00D975E6" w:rsidRDefault="00D975E6" w:rsidP="000D28A1">
      <w:pPr>
        <w:spacing w:line="240" w:lineRule="auto"/>
        <w:ind w:firstLine="567"/>
        <w:rPr>
          <w:sz w:val="24"/>
          <w:szCs w:val="24"/>
        </w:rPr>
      </w:pPr>
      <w:r w:rsidRPr="00D975E6">
        <w:rPr>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1E7093C1" w14:textId="2764CA00" w:rsidR="00D975E6" w:rsidRPr="00D975E6" w:rsidRDefault="00D975E6" w:rsidP="000D28A1">
      <w:pPr>
        <w:spacing w:line="240" w:lineRule="auto"/>
        <w:ind w:firstLine="567"/>
        <w:rPr>
          <w:sz w:val="24"/>
          <w:szCs w:val="24"/>
        </w:rPr>
      </w:pPr>
      <w:r w:rsidRPr="00D975E6">
        <w:rPr>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FC3899">
        <w:rPr>
          <w:sz w:val="24"/>
          <w:szCs w:val="24"/>
        </w:rPr>
        <w:t>составляют</w:t>
      </w:r>
      <w:r w:rsidRPr="00D975E6">
        <w:rPr>
          <w:sz w:val="24"/>
          <w:szCs w:val="24"/>
        </w:rPr>
        <w:t xml:space="preserve"> уров</w:t>
      </w:r>
      <w:r w:rsidR="00FC3899">
        <w:rPr>
          <w:sz w:val="24"/>
          <w:szCs w:val="24"/>
        </w:rPr>
        <w:t>ень</w:t>
      </w:r>
      <w:r w:rsidRPr="00D975E6">
        <w:rPr>
          <w:sz w:val="24"/>
          <w:szCs w:val="24"/>
        </w:rPr>
        <w:t>, соответствующ</w:t>
      </w:r>
      <w:r w:rsidR="00FC3899">
        <w:rPr>
          <w:sz w:val="24"/>
          <w:szCs w:val="24"/>
        </w:rPr>
        <w:t>ий</w:t>
      </w:r>
      <w:r w:rsidRPr="00D975E6">
        <w:rPr>
          <w:sz w:val="24"/>
          <w:szCs w:val="24"/>
        </w:rPr>
        <w:t xml:space="preserve"> средней заработной плате </w:t>
      </w:r>
      <w:r w:rsidR="000D28A1">
        <w:rPr>
          <w:sz w:val="24"/>
          <w:szCs w:val="24"/>
        </w:rPr>
        <w:t>по Чеченской Республике</w:t>
      </w:r>
      <w:r w:rsidRPr="00D975E6">
        <w:rPr>
          <w:sz w:val="24"/>
          <w:szCs w:val="24"/>
        </w:rPr>
        <w:t>.</w:t>
      </w:r>
    </w:p>
    <w:p w14:paraId="56454659" w14:textId="3C717F9D" w:rsidR="00D975E6" w:rsidRPr="00D975E6" w:rsidRDefault="00D975E6" w:rsidP="000D28A1">
      <w:pPr>
        <w:spacing w:line="240" w:lineRule="auto"/>
        <w:ind w:firstLine="567"/>
        <w:rPr>
          <w:sz w:val="24"/>
          <w:szCs w:val="24"/>
        </w:rPr>
      </w:pPr>
      <w:r w:rsidRPr="00D975E6">
        <w:rPr>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FC3899">
        <w:rPr>
          <w:sz w:val="24"/>
          <w:szCs w:val="24"/>
        </w:rPr>
        <w:t>РТ</w:t>
      </w:r>
      <w:r w:rsidRPr="00D975E6">
        <w:rPr>
          <w:sz w:val="24"/>
          <w:szCs w:val="24"/>
        </w:rPr>
        <w:t>, количеством обучающихся,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AA8975A" w14:textId="77777777" w:rsidR="00D975E6" w:rsidRPr="00D975E6" w:rsidRDefault="00D975E6" w:rsidP="000D28A1">
      <w:pPr>
        <w:spacing w:line="240" w:lineRule="auto"/>
        <w:ind w:firstLine="567"/>
        <w:rPr>
          <w:sz w:val="24"/>
          <w:szCs w:val="24"/>
        </w:rPr>
      </w:pPr>
      <w:r w:rsidRPr="00D975E6">
        <w:rPr>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w:t>
      </w:r>
      <w:r w:rsidRPr="00D975E6">
        <w:rPr>
          <w:sz w:val="24"/>
          <w:szCs w:val="24"/>
        </w:rPr>
        <w:lastRenderedPageBreak/>
        <w:t>методической работе, распространение передового педагогического опыта; повышение уровня профессионального мастерства и др.</w:t>
      </w:r>
    </w:p>
    <w:p w14:paraId="69E84CB5" w14:textId="25786D0B" w:rsidR="00D975E6" w:rsidRPr="00D975E6" w:rsidRDefault="00D975E6" w:rsidP="000D28A1">
      <w:pPr>
        <w:spacing w:line="240" w:lineRule="auto"/>
        <w:ind w:firstLine="567"/>
        <w:rPr>
          <w:sz w:val="24"/>
          <w:szCs w:val="24"/>
        </w:rPr>
      </w:pPr>
      <w:r w:rsidRPr="00D975E6">
        <w:rPr>
          <w:sz w:val="24"/>
          <w:szCs w:val="24"/>
        </w:rPr>
        <w:t xml:space="preserve">В распределении стимулирующей части фонда оплаты труда учитывается мнение </w:t>
      </w:r>
      <w:r w:rsidR="00FC3899">
        <w:rPr>
          <w:sz w:val="24"/>
          <w:szCs w:val="24"/>
        </w:rPr>
        <w:t xml:space="preserve">педагогического совета, профсоюзной организации. </w:t>
      </w:r>
    </w:p>
    <w:p w14:paraId="19EC1CFB" w14:textId="77777777" w:rsidR="00D975E6" w:rsidRPr="00D975E6" w:rsidRDefault="00D975E6" w:rsidP="000D28A1">
      <w:pPr>
        <w:spacing w:line="240" w:lineRule="auto"/>
        <w:ind w:firstLine="567"/>
        <w:rPr>
          <w:sz w:val="24"/>
          <w:szCs w:val="24"/>
        </w:rPr>
      </w:pPr>
    </w:p>
    <w:sectPr w:rsidR="00D975E6" w:rsidRPr="00D975E6" w:rsidSect="00EA2427">
      <w:pgSz w:w="11906" w:h="16838"/>
      <w:pgMar w:top="1134" w:right="851" w:bottom="1134" w:left="1701" w:header="709" w:footer="709" w:gutter="0"/>
      <w:pgBorders w:offsetFrom="page">
        <w:top w:val="thinThickSmallGap" w:sz="24" w:space="24" w:color="385623" w:themeColor="accent6" w:themeShade="80"/>
        <w:left w:val="thinThickSmallGap" w:sz="24" w:space="24" w:color="385623" w:themeColor="accent6" w:themeShade="80"/>
        <w:bottom w:val="thickThinSmallGap" w:sz="24" w:space="24" w:color="385623" w:themeColor="accent6" w:themeShade="80"/>
        <w:right w:val="thickThinSmallGap" w:sz="24" w:space="24" w:color="385623" w:themeColor="accent6" w:themeShade="80"/>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4C364A" w14:textId="77777777" w:rsidR="00096D19" w:rsidRDefault="00096D19" w:rsidP="00FE2AD5">
      <w:pPr>
        <w:spacing w:line="240" w:lineRule="auto"/>
      </w:pPr>
      <w:r>
        <w:separator/>
      </w:r>
    </w:p>
  </w:endnote>
  <w:endnote w:type="continuationSeparator" w:id="0">
    <w:p w14:paraId="768DD119" w14:textId="77777777" w:rsidR="00096D19" w:rsidRDefault="00096D19" w:rsidP="00FE2A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
    <w:altName w:val="Calibri"/>
    <w:panose1 w:val="00000000000000000000"/>
    <w:charset w:val="00"/>
    <w:family w:val="swiss"/>
    <w:notTrueType/>
    <w:pitch w:val="variable"/>
    <w:sig w:usb0="800002FF" w:usb1="500020CA" w:usb2="00000000" w:usb3="00000000" w:csb0="0000009F"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OfficinaSansExtraBoldITC">
    <w:panose1 w:val="00000000000000000000"/>
    <w:charset w:val="00"/>
    <w:family w:val="swiss"/>
    <w:notTrueType/>
    <w:pitch w:val="variable"/>
    <w:sig w:usb0="800002FF" w:usb1="500020CA" w:usb2="00000000" w:usb3="00000000" w:csb0="0000009F" w:csb1="00000000"/>
  </w:font>
  <w:font w:name="OfficinaSansMediumITC-Reg">
    <w:altName w:val="Times New Roman"/>
    <w:panose1 w:val="00000000000000000000"/>
    <w:charset w:val="00"/>
    <w:family w:val="auto"/>
    <w:notTrueType/>
    <w:pitch w:val="default"/>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Е">
    <w:altName w:val="Calibri"/>
    <w:charset w:val="00"/>
    <w:family w:val="roman"/>
    <w:pitch w:val="variable"/>
    <w:sig w:usb0="00000000" w:usb1="09060000" w:usb2="00000010" w:usb3="00000000" w:csb0="00080000" w:csb1="00000000"/>
  </w:font>
  <w:font w:name="PT Serif">
    <w:altName w:val="Times New Roman"/>
    <w:charset w:val="CC"/>
    <w:family w:val="roman"/>
    <w:pitch w:val="variable"/>
    <w:sig w:usb0="A00002EF" w:usb1="5000204B" w:usb2="00000000" w:usb3="00000000" w:csb0="00000097" w:csb1="00000000"/>
  </w:font>
  <w:font w:name="OfficinaSansBoldITC">
    <w:altName w:val="Franklin Gothic Demi Cond"/>
    <w:charset w:val="00"/>
    <w:family w:val="swiss"/>
    <w:pitch w:val="variable"/>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8228BA" w14:textId="77777777" w:rsidR="00011EB5" w:rsidRDefault="00011EB5">
    <w:pPr>
      <w:pStyle w:val="af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9213488"/>
      <w:docPartObj>
        <w:docPartGallery w:val="Page Numbers (Bottom of Page)"/>
        <w:docPartUnique/>
      </w:docPartObj>
    </w:sdtPr>
    <w:sdtEndPr/>
    <w:sdtContent>
      <w:p w14:paraId="23B59906" w14:textId="6C64FDD7" w:rsidR="00011EB5" w:rsidRDefault="00011EB5">
        <w:pPr>
          <w:pStyle w:val="afa"/>
          <w:jc w:val="right"/>
        </w:pPr>
        <w:r>
          <w:fldChar w:fldCharType="begin"/>
        </w:r>
        <w:r>
          <w:instrText>PAGE   \* MERGEFORMAT</w:instrText>
        </w:r>
        <w:r>
          <w:fldChar w:fldCharType="separate"/>
        </w:r>
        <w:r w:rsidR="0022209E">
          <w:rPr>
            <w:noProof/>
          </w:rPr>
          <w:t>8</w:t>
        </w:r>
        <w:r>
          <w:fldChar w:fldCharType="end"/>
        </w:r>
      </w:p>
    </w:sdtContent>
  </w:sdt>
  <w:p w14:paraId="4BE858DB" w14:textId="28536E27" w:rsidR="00011EB5" w:rsidRDefault="00011EB5" w:rsidP="003C3B68">
    <w:pPr>
      <w:pStyle w:val="afa"/>
      <w:tabs>
        <w:tab w:val="clear" w:pos="4677"/>
        <w:tab w:val="clear" w:pos="9355"/>
        <w:tab w:val="left" w:pos="5625"/>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487250"/>
      <w:docPartObj>
        <w:docPartGallery w:val="Page Numbers (Bottom of Page)"/>
        <w:docPartUnique/>
      </w:docPartObj>
    </w:sdtPr>
    <w:sdtEndPr/>
    <w:sdtContent>
      <w:p w14:paraId="76AB68A7" w14:textId="7B05A162" w:rsidR="00011EB5" w:rsidRDefault="00011EB5">
        <w:pPr>
          <w:pStyle w:val="afa"/>
          <w:jc w:val="right"/>
        </w:pPr>
        <w:r>
          <w:fldChar w:fldCharType="begin"/>
        </w:r>
        <w:r>
          <w:instrText>PAGE   \* MERGEFORMAT</w:instrText>
        </w:r>
        <w:r>
          <w:fldChar w:fldCharType="separate"/>
        </w:r>
        <w:r w:rsidR="0022209E">
          <w:rPr>
            <w:noProof/>
          </w:rPr>
          <w:t>1</w:t>
        </w:r>
        <w:r>
          <w:fldChar w:fldCharType="end"/>
        </w:r>
      </w:p>
    </w:sdtContent>
  </w:sdt>
  <w:p w14:paraId="3600E98C" w14:textId="77777777" w:rsidR="00011EB5" w:rsidRDefault="00011EB5">
    <w:pPr>
      <w:pStyle w:val="af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9A9816" w14:textId="77777777" w:rsidR="00096D19" w:rsidRDefault="00096D19" w:rsidP="00FE2AD5">
      <w:pPr>
        <w:spacing w:line="240" w:lineRule="auto"/>
      </w:pPr>
      <w:r>
        <w:separator/>
      </w:r>
    </w:p>
  </w:footnote>
  <w:footnote w:type="continuationSeparator" w:id="0">
    <w:p w14:paraId="1C38DC0A" w14:textId="77777777" w:rsidR="00096D19" w:rsidRDefault="00096D19" w:rsidP="00FE2AD5">
      <w:pPr>
        <w:spacing w:line="240" w:lineRule="auto"/>
      </w:pPr>
      <w:r>
        <w:continuationSeparator/>
      </w:r>
    </w:p>
  </w:footnote>
  <w:footnote w:id="1">
    <w:p w14:paraId="49D7C521" w14:textId="77777777" w:rsidR="00011EB5" w:rsidRPr="00842EC9" w:rsidRDefault="00011EB5" w:rsidP="00842EC9">
      <w:r w:rsidRPr="00842EC9">
        <w:footnoteRef/>
      </w:r>
      <w:r w:rsidRPr="00842EC9">
        <w:t xml:space="preserve"> Указ Президента Российской Федерации от 2 июля 2021 г. № 400 «О Стратегии национальной безопасности Российской Федераци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254495" w14:textId="77777777" w:rsidR="00011EB5" w:rsidRDefault="00011EB5">
    <w:pPr>
      <w:pStyle w:val="af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592ADC" w14:textId="3C7EE23A" w:rsidR="00011EB5" w:rsidRDefault="00011EB5" w:rsidP="003C3B68">
    <w:pPr>
      <w:pStyle w:val="af8"/>
    </w:pPr>
  </w:p>
  <w:p w14:paraId="0A5D7561" w14:textId="77777777" w:rsidR="00011EB5" w:rsidRDefault="00011EB5">
    <w:pPr>
      <w:pStyle w:val="af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EE3EA9" w14:textId="77777777" w:rsidR="00011EB5" w:rsidRDefault="00011EB5">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824D1"/>
    <w:multiLevelType w:val="hybridMultilevel"/>
    <w:tmpl w:val="3162CA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6A5ED4"/>
    <w:multiLevelType w:val="hybridMultilevel"/>
    <w:tmpl w:val="3BCC8E1A"/>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3323708"/>
    <w:multiLevelType w:val="hybridMultilevel"/>
    <w:tmpl w:val="F7E22F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3452EFA"/>
    <w:multiLevelType w:val="hybridMultilevel"/>
    <w:tmpl w:val="D714C63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3A04C92"/>
    <w:multiLevelType w:val="hybridMultilevel"/>
    <w:tmpl w:val="6D9EA6D0"/>
    <w:lvl w:ilvl="0" w:tplc="A816C2FE">
      <w:start w:val="1"/>
      <w:numFmt w:val="bullet"/>
      <w:pStyle w:val="a"/>
      <w:lvlText w:val=""/>
      <w:lvlJc w:val="left"/>
      <w:pPr>
        <w:ind w:left="799" w:hanging="360"/>
      </w:pPr>
      <w:rPr>
        <w:rFonts w:ascii="Wingdings" w:hAnsi="Wingdings" w:hint="default"/>
      </w:rPr>
    </w:lvl>
    <w:lvl w:ilvl="1" w:tplc="04190003" w:tentative="1">
      <w:start w:val="1"/>
      <w:numFmt w:val="bullet"/>
      <w:lvlText w:val="o"/>
      <w:lvlJc w:val="left"/>
      <w:pPr>
        <w:ind w:left="1519" w:hanging="360"/>
      </w:pPr>
      <w:rPr>
        <w:rFonts w:ascii="Courier New" w:hAnsi="Courier New" w:cs="Courier New" w:hint="default"/>
      </w:rPr>
    </w:lvl>
    <w:lvl w:ilvl="2" w:tplc="04190005" w:tentative="1">
      <w:start w:val="1"/>
      <w:numFmt w:val="bullet"/>
      <w:lvlText w:val=""/>
      <w:lvlJc w:val="left"/>
      <w:pPr>
        <w:ind w:left="2239" w:hanging="360"/>
      </w:pPr>
      <w:rPr>
        <w:rFonts w:ascii="Wingdings" w:hAnsi="Wingdings" w:hint="default"/>
      </w:rPr>
    </w:lvl>
    <w:lvl w:ilvl="3" w:tplc="04190001" w:tentative="1">
      <w:start w:val="1"/>
      <w:numFmt w:val="bullet"/>
      <w:lvlText w:val=""/>
      <w:lvlJc w:val="left"/>
      <w:pPr>
        <w:ind w:left="2959" w:hanging="360"/>
      </w:pPr>
      <w:rPr>
        <w:rFonts w:ascii="Symbol" w:hAnsi="Symbol" w:hint="default"/>
      </w:rPr>
    </w:lvl>
    <w:lvl w:ilvl="4" w:tplc="04190003" w:tentative="1">
      <w:start w:val="1"/>
      <w:numFmt w:val="bullet"/>
      <w:lvlText w:val="o"/>
      <w:lvlJc w:val="left"/>
      <w:pPr>
        <w:ind w:left="3679" w:hanging="360"/>
      </w:pPr>
      <w:rPr>
        <w:rFonts w:ascii="Courier New" w:hAnsi="Courier New" w:cs="Courier New" w:hint="default"/>
      </w:rPr>
    </w:lvl>
    <w:lvl w:ilvl="5" w:tplc="04190005" w:tentative="1">
      <w:start w:val="1"/>
      <w:numFmt w:val="bullet"/>
      <w:lvlText w:val=""/>
      <w:lvlJc w:val="left"/>
      <w:pPr>
        <w:ind w:left="4399" w:hanging="360"/>
      </w:pPr>
      <w:rPr>
        <w:rFonts w:ascii="Wingdings" w:hAnsi="Wingdings" w:hint="default"/>
      </w:rPr>
    </w:lvl>
    <w:lvl w:ilvl="6" w:tplc="04190001" w:tentative="1">
      <w:start w:val="1"/>
      <w:numFmt w:val="bullet"/>
      <w:lvlText w:val=""/>
      <w:lvlJc w:val="left"/>
      <w:pPr>
        <w:ind w:left="5119" w:hanging="360"/>
      </w:pPr>
      <w:rPr>
        <w:rFonts w:ascii="Symbol" w:hAnsi="Symbol" w:hint="default"/>
      </w:rPr>
    </w:lvl>
    <w:lvl w:ilvl="7" w:tplc="04190003" w:tentative="1">
      <w:start w:val="1"/>
      <w:numFmt w:val="bullet"/>
      <w:lvlText w:val="o"/>
      <w:lvlJc w:val="left"/>
      <w:pPr>
        <w:ind w:left="5839" w:hanging="360"/>
      </w:pPr>
      <w:rPr>
        <w:rFonts w:ascii="Courier New" w:hAnsi="Courier New" w:cs="Courier New" w:hint="default"/>
      </w:rPr>
    </w:lvl>
    <w:lvl w:ilvl="8" w:tplc="04190005" w:tentative="1">
      <w:start w:val="1"/>
      <w:numFmt w:val="bullet"/>
      <w:lvlText w:val=""/>
      <w:lvlJc w:val="left"/>
      <w:pPr>
        <w:ind w:left="6559" w:hanging="360"/>
      </w:pPr>
      <w:rPr>
        <w:rFonts w:ascii="Wingdings" w:hAnsi="Wingdings" w:hint="default"/>
      </w:rPr>
    </w:lvl>
  </w:abstractNum>
  <w:abstractNum w:abstractNumId="5">
    <w:nsid w:val="05605DD6"/>
    <w:multiLevelType w:val="hybridMultilevel"/>
    <w:tmpl w:val="26C249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56A5C3E"/>
    <w:multiLevelType w:val="hybridMultilevel"/>
    <w:tmpl w:val="01A2F5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C346C6"/>
    <w:multiLevelType w:val="hybridMultilevel"/>
    <w:tmpl w:val="A1E0A0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FE1182"/>
    <w:multiLevelType w:val="hybridMultilevel"/>
    <w:tmpl w:val="CE1219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64A6407"/>
    <w:multiLevelType w:val="hybridMultilevel"/>
    <w:tmpl w:val="6D26AC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0">
    <w:nsid w:val="06C6040A"/>
    <w:multiLevelType w:val="hybridMultilevel"/>
    <w:tmpl w:val="F0AA5A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07AD19AD"/>
    <w:multiLevelType w:val="hybridMultilevel"/>
    <w:tmpl w:val="87B804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09D017B7"/>
    <w:multiLevelType w:val="hybridMultilevel"/>
    <w:tmpl w:val="D8BE89D2"/>
    <w:lvl w:ilvl="0" w:tplc="E556C154">
      <w:start w:val="1"/>
      <w:numFmt w:val="bullet"/>
      <w:lvlText w:val="•"/>
      <w:lvlJc w:val="left"/>
      <w:pPr>
        <w:tabs>
          <w:tab w:val="num" w:pos="720"/>
        </w:tabs>
        <w:ind w:left="720" w:hanging="360"/>
      </w:pPr>
      <w:rPr>
        <w:rFonts w:ascii="Arial" w:hAnsi="Arial" w:hint="default"/>
      </w:rPr>
    </w:lvl>
    <w:lvl w:ilvl="1" w:tplc="26920852" w:tentative="1">
      <w:start w:val="1"/>
      <w:numFmt w:val="bullet"/>
      <w:lvlText w:val="•"/>
      <w:lvlJc w:val="left"/>
      <w:pPr>
        <w:tabs>
          <w:tab w:val="num" w:pos="1440"/>
        </w:tabs>
        <w:ind w:left="1440" w:hanging="360"/>
      </w:pPr>
      <w:rPr>
        <w:rFonts w:ascii="Arial" w:hAnsi="Arial" w:hint="default"/>
      </w:rPr>
    </w:lvl>
    <w:lvl w:ilvl="2" w:tplc="96606664" w:tentative="1">
      <w:start w:val="1"/>
      <w:numFmt w:val="bullet"/>
      <w:lvlText w:val="•"/>
      <w:lvlJc w:val="left"/>
      <w:pPr>
        <w:tabs>
          <w:tab w:val="num" w:pos="2160"/>
        </w:tabs>
        <w:ind w:left="2160" w:hanging="360"/>
      </w:pPr>
      <w:rPr>
        <w:rFonts w:ascii="Arial" w:hAnsi="Arial" w:hint="default"/>
      </w:rPr>
    </w:lvl>
    <w:lvl w:ilvl="3" w:tplc="85CC4DC2" w:tentative="1">
      <w:start w:val="1"/>
      <w:numFmt w:val="bullet"/>
      <w:lvlText w:val="•"/>
      <w:lvlJc w:val="left"/>
      <w:pPr>
        <w:tabs>
          <w:tab w:val="num" w:pos="2880"/>
        </w:tabs>
        <w:ind w:left="2880" w:hanging="360"/>
      </w:pPr>
      <w:rPr>
        <w:rFonts w:ascii="Arial" w:hAnsi="Arial" w:hint="default"/>
      </w:rPr>
    </w:lvl>
    <w:lvl w:ilvl="4" w:tplc="805A9514" w:tentative="1">
      <w:start w:val="1"/>
      <w:numFmt w:val="bullet"/>
      <w:lvlText w:val="•"/>
      <w:lvlJc w:val="left"/>
      <w:pPr>
        <w:tabs>
          <w:tab w:val="num" w:pos="3600"/>
        </w:tabs>
        <w:ind w:left="3600" w:hanging="360"/>
      </w:pPr>
      <w:rPr>
        <w:rFonts w:ascii="Arial" w:hAnsi="Arial" w:hint="default"/>
      </w:rPr>
    </w:lvl>
    <w:lvl w:ilvl="5" w:tplc="B8868356" w:tentative="1">
      <w:start w:val="1"/>
      <w:numFmt w:val="bullet"/>
      <w:lvlText w:val="•"/>
      <w:lvlJc w:val="left"/>
      <w:pPr>
        <w:tabs>
          <w:tab w:val="num" w:pos="4320"/>
        </w:tabs>
        <w:ind w:left="4320" w:hanging="360"/>
      </w:pPr>
      <w:rPr>
        <w:rFonts w:ascii="Arial" w:hAnsi="Arial" w:hint="default"/>
      </w:rPr>
    </w:lvl>
    <w:lvl w:ilvl="6" w:tplc="FFC86192" w:tentative="1">
      <w:start w:val="1"/>
      <w:numFmt w:val="bullet"/>
      <w:lvlText w:val="•"/>
      <w:lvlJc w:val="left"/>
      <w:pPr>
        <w:tabs>
          <w:tab w:val="num" w:pos="5040"/>
        </w:tabs>
        <w:ind w:left="5040" w:hanging="360"/>
      </w:pPr>
      <w:rPr>
        <w:rFonts w:ascii="Arial" w:hAnsi="Arial" w:hint="default"/>
      </w:rPr>
    </w:lvl>
    <w:lvl w:ilvl="7" w:tplc="B0C2749C" w:tentative="1">
      <w:start w:val="1"/>
      <w:numFmt w:val="bullet"/>
      <w:lvlText w:val="•"/>
      <w:lvlJc w:val="left"/>
      <w:pPr>
        <w:tabs>
          <w:tab w:val="num" w:pos="5760"/>
        </w:tabs>
        <w:ind w:left="5760" w:hanging="360"/>
      </w:pPr>
      <w:rPr>
        <w:rFonts w:ascii="Arial" w:hAnsi="Arial" w:hint="default"/>
      </w:rPr>
    </w:lvl>
    <w:lvl w:ilvl="8" w:tplc="0E3C61DC" w:tentative="1">
      <w:start w:val="1"/>
      <w:numFmt w:val="bullet"/>
      <w:lvlText w:val="•"/>
      <w:lvlJc w:val="left"/>
      <w:pPr>
        <w:tabs>
          <w:tab w:val="num" w:pos="6480"/>
        </w:tabs>
        <w:ind w:left="6480" w:hanging="360"/>
      </w:pPr>
      <w:rPr>
        <w:rFonts w:ascii="Arial" w:hAnsi="Arial" w:hint="default"/>
      </w:rPr>
    </w:lvl>
  </w:abstractNum>
  <w:abstractNum w:abstractNumId="13">
    <w:nsid w:val="0A8960A0"/>
    <w:multiLevelType w:val="hybridMultilevel"/>
    <w:tmpl w:val="3A8C66B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0B420F0F"/>
    <w:multiLevelType w:val="hybridMultilevel"/>
    <w:tmpl w:val="D0B08AF4"/>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5">
    <w:nsid w:val="0B501D6A"/>
    <w:multiLevelType w:val="hybridMultilevel"/>
    <w:tmpl w:val="62524C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BD23741"/>
    <w:multiLevelType w:val="hybridMultilevel"/>
    <w:tmpl w:val="071C30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0CDF0B33"/>
    <w:multiLevelType w:val="hybridMultilevel"/>
    <w:tmpl w:val="A6A232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D645725"/>
    <w:multiLevelType w:val="hybridMultilevel"/>
    <w:tmpl w:val="D068DFA8"/>
    <w:lvl w:ilvl="0" w:tplc="6F40659A">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ED06C18"/>
    <w:multiLevelType w:val="hybridMultilevel"/>
    <w:tmpl w:val="404AC2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F4743A5"/>
    <w:multiLevelType w:val="hybridMultilevel"/>
    <w:tmpl w:val="8B56C6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107628F4"/>
    <w:multiLevelType w:val="hybridMultilevel"/>
    <w:tmpl w:val="53681E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1EB1326"/>
    <w:multiLevelType w:val="hybridMultilevel"/>
    <w:tmpl w:val="7E20F3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248139E"/>
    <w:multiLevelType w:val="hybridMultilevel"/>
    <w:tmpl w:val="B8E0DF64"/>
    <w:lvl w:ilvl="0" w:tplc="B596DA16">
      <w:start w:val="1"/>
      <w:numFmt w:val="decimal"/>
      <w:lvlText w:val="%1."/>
      <w:lvlJc w:val="left"/>
      <w:pPr>
        <w:ind w:left="927" w:hanging="360"/>
      </w:pPr>
      <w:rPr>
        <w:b/>
        <w:i w:val="0"/>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4">
    <w:nsid w:val="12835C70"/>
    <w:multiLevelType w:val="hybridMultilevel"/>
    <w:tmpl w:val="DC0C67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2AC7DB6"/>
    <w:multiLevelType w:val="hybridMultilevel"/>
    <w:tmpl w:val="23C0C2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5714DAA"/>
    <w:multiLevelType w:val="hybridMultilevel"/>
    <w:tmpl w:val="53240F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60B58B2"/>
    <w:multiLevelType w:val="hybridMultilevel"/>
    <w:tmpl w:val="CE5AE8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67F2E82"/>
    <w:multiLevelType w:val="hybridMultilevel"/>
    <w:tmpl w:val="D7FEEA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74A31EA"/>
    <w:multiLevelType w:val="hybridMultilevel"/>
    <w:tmpl w:val="22DE22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74B5A79"/>
    <w:multiLevelType w:val="hybridMultilevel"/>
    <w:tmpl w:val="885CDB3C"/>
    <w:lvl w:ilvl="0" w:tplc="071E6554">
      <w:start w:val="1"/>
      <w:numFmt w:val="decimal"/>
      <w:lvlText w:val="%1."/>
      <w:lvlJc w:val="left"/>
      <w:pPr>
        <w:ind w:left="72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756766D"/>
    <w:multiLevelType w:val="hybridMultilevel"/>
    <w:tmpl w:val="EAD6B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79B5BA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804049D"/>
    <w:multiLevelType w:val="hybridMultilevel"/>
    <w:tmpl w:val="3A80B5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8622F26"/>
    <w:multiLevelType w:val="hybridMultilevel"/>
    <w:tmpl w:val="B3B8298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8A63EB8"/>
    <w:multiLevelType w:val="hybridMultilevel"/>
    <w:tmpl w:val="C19C34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8F23C05"/>
    <w:multiLevelType w:val="hybridMultilevel"/>
    <w:tmpl w:val="C4BE2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8FC3561"/>
    <w:multiLevelType w:val="hybridMultilevel"/>
    <w:tmpl w:val="1070E79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
    <w:nsid w:val="1AA8564E"/>
    <w:multiLevelType w:val="hybridMultilevel"/>
    <w:tmpl w:val="EA8A49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1A7B0E"/>
    <w:multiLevelType w:val="hybridMultilevel"/>
    <w:tmpl w:val="4298304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1BCD3FBD"/>
    <w:multiLevelType w:val="hybridMultilevel"/>
    <w:tmpl w:val="8C46CD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1E0315FF"/>
    <w:multiLevelType w:val="hybridMultilevel"/>
    <w:tmpl w:val="1B5E47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20115A97"/>
    <w:multiLevelType w:val="hybridMultilevel"/>
    <w:tmpl w:val="16C03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0594113"/>
    <w:multiLevelType w:val="hybridMultilevel"/>
    <w:tmpl w:val="77B6DE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10E5A1E"/>
    <w:multiLevelType w:val="hybridMultilevel"/>
    <w:tmpl w:val="1474E74A"/>
    <w:lvl w:ilvl="0" w:tplc="93BAEF18">
      <w:start w:val="1"/>
      <w:numFmt w:val="bullet"/>
      <w:lvlText w:val="•"/>
      <w:lvlJc w:val="left"/>
      <w:pPr>
        <w:tabs>
          <w:tab w:val="num" w:pos="720"/>
        </w:tabs>
        <w:ind w:left="720" w:hanging="360"/>
      </w:pPr>
      <w:rPr>
        <w:rFonts w:ascii="Arial" w:hAnsi="Arial" w:hint="default"/>
      </w:rPr>
    </w:lvl>
    <w:lvl w:ilvl="1" w:tplc="2C04F7CA" w:tentative="1">
      <w:start w:val="1"/>
      <w:numFmt w:val="bullet"/>
      <w:lvlText w:val="•"/>
      <w:lvlJc w:val="left"/>
      <w:pPr>
        <w:tabs>
          <w:tab w:val="num" w:pos="1440"/>
        </w:tabs>
        <w:ind w:left="1440" w:hanging="360"/>
      </w:pPr>
      <w:rPr>
        <w:rFonts w:ascii="Arial" w:hAnsi="Arial" w:hint="default"/>
      </w:rPr>
    </w:lvl>
    <w:lvl w:ilvl="2" w:tplc="8BCEC294" w:tentative="1">
      <w:start w:val="1"/>
      <w:numFmt w:val="bullet"/>
      <w:lvlText w:val="•"/>
      <w:lvlJc w:val="left"/>
      <w:pPr>
        <w:tabs>
          <w:tab w:val="num" w:pos="2160"/>
        </w:tabs>
        <w:ind w:left="2160" w:hanging="360"/>
      </w:pPr>
      <w:rPr>
        <w:rFonts w:ascii="Arial" w:hAnsi="Arial" w:hint="default"/>
      </w:rPr>
    </w:lvl>
    <w:lvl w:ilvl="3" w:tplc="31D2A438" w:tentative="1">
      <w:start w:val="1"/>
      <w:numFmt w:val="bullet"/>
      <w:lvlText w:val="•"/>
      <w:lvlJc w:val="left"/>
      <w:pPr>
        <w:tabs>
          <w:tab w:val="num" w:pos="2880"/>
        </w:tabs>
        <w:ind w:left="2880" w:hanging="360"/>
      </w:pPr>
      <w:rPr>
        <w:rFonts w:ascii="Arial" w:hAnsi="Arial" w:hint="default"/>
      </w:rPr>
    </w:lvl>
    <w:lvl w:ilvl="4" w:tplc="69CC3818" w:tentative="1">
      <w:start w:val="1"/>
      <w:numFmt w:val="bullet"/>
      <w:lvlText w:val="•"/>
      <w:lvlJc w:val="left"/>
      <w:pPr>
        <w:tabs>
          <w:tab w:val="num" w:pos="3600"/>
        </w:tabs>
        <w:ind w:left="3600" w:hanging="360"/>
      </w:pPr>
      <w:rPr>
        <w:rFonts w:ascii="Arial" w:hAnsi="Arial" w:hint="default"/>
      </w:rPr>
    </w:lvl>
    <w:lvl w:ilvl="5" w:tplc="6D281008" w:tentative="1">
      <w:start w:val="1"/>
      <w:numFmt w:val="bullet"/>
      <w:lvlText w:val="•"/>
      <w:lvlJc w:val="left"/>
      <w:pPr>
        <w:tabs>
          <w:tab w:val="num" w:pos="4320"/>
        </w:tabs>
        <w:ind w:left="4320" w:hanging="360"/>
      </w:pPr>
      <w:rPr>
        <w:rFonts w:ascii="Arial" w:hAnsi="Arial" w:hint="default"/>
      </w:rPr>
    </w:lvl>
    <w:lvl w:ilvl="6" w:tplc="41523EC6" w:tentative="1">
      <w:start w:val="1"/>
      <w:numFmt w:val="bullet"/>
      <w:lvlText w:val="•"/>
      <w:lvlJc w:val="left"/>
      <w:pPr>
        <w:tabs>
          <w:tab w:val="num" w:pos="5040"/>
        </w:tabs>
        <w:ind w:left="5040" w:hanging="360"/>
      </w:pPr>
      <w:rPr>
        <w:rFonts w:ascii="Arial" w:hAnsi="Arial" w:hint="default"/>
      </w:rPr>
    </w:lvl>
    <w:lvl w:ilvl="7" w:tplc="7C7CFE58" w:tentative="1">
      <w:start w:val="1"/>
      <w:numFmt w:val="bullet"/>
      <w:lvlText w:val="•"/>
      <w:lvlJc w:val="left"/>
      <w:pPr>
        <w:tabs>
          <w:tab w:val="num" w:pos="5760"/>
        </w:tabs>
        <w:ind w:left="5760" w:hanging="360"/>
      </w:pPr>
      <w:rPr>
        <w:rFonts w:ascii="Arial" w:hAnsi="Arial" w:hint="default"/>
      </w:rPr>
    </w:lvl>
    <w:lvl w:ilvl="8" w:tplc="2E82BC7C" w:tentative="1">
      <w:start w:val="1"/>
      <w:numFmt w:val="bullet"/>
      <w:lvlText w:val="•"/>
      <w:lvlJc w:val="left"/>
      <w:pPr>
        <w:tabs>
          <w:tab w:val="num" w:pos="6480"/>
        </w:tabs>
        <w:ind w:left="6480" w:hanging="360"/>
      </w:pPr>
      <w:rPr>
        <w:rFonts w:ascii="Arial" w:hAnsi="Arial" w:hint="default"/>
      </w:rPr>
    </w:lvl>
  </w:abstractNum>
  <w:abstractNum w:abstractNumId="47">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8">
    <w:nsid w:val="243831CC"/>
    <w:multiLevelType w:val="hybridMultilevel"/>
    <w:tmpl w:val="084214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24DE0091"/>
    <w:multiLevelType w:val="hybridMultilevel"/>
    <w:tmpl w:val="D3E469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25E27A8E"/>
    <w:multiLevelType w:val="hybridMultilevel"/>
    <w:tmpl w:val="C47074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29EF6BE4"/>
    <w:multiLevelType w:val="hybridMultilevel"/>
    <w:tmpl w:val="B77CC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A2C24CF"/>
    <w:multiLevelType w:val="hybridMultilevel"/>
    <w:tmpl w:val="AAFAA436"/>
    <w:styleLink w:val="WWNum3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2A3E3A37"/>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B7867DB"/>
    <w:multiLevelType w:val="hybridMultilevel"/>
    <w:tmpl w:val="27506E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C434112"/>
    <w:multiLevelType w:val="hybridMultilevel"/>
    <w:tmpl w:val="1834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DA55FB3"/>
    <w:multiLevelType w:val="hybridMultilevel"/>
    <w:tmpl w:val="63CC1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DF542D3"/>
    <w:multiLevelType w:val="hybridMultilevel"/>
    <w:tmpl w:val="F6D4D0B8"/>
    <w:lvl w:ilvl="0" w:tplc="0419000F">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E082DA9"/>
    <w:multiLevelType w:val="hybridMultilevel"/>
    <w:tmpl w:val="BDAAD2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E814693"/>
    <w:multiLevelType w:val="hybridMultilevel"/>
    <w:tmpl w:val="8C0C1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2EF40692"/>
    <w:multiLevelType w:val="hybridMultilevel"/>
    <w:tmpl w:val="021C337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2F075E9A"/>
    <w:multiLevelType w:val="hybridMultilevel"/>
    <w:tmpl w:val="2676C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E51EAA"/>
    <w:multiLevelType w:val="hybridMultilevel"/>
    <w:tmpl w:val="44CE06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303928B3"/>
    <w:multiLevelType w:val="hybridMultilevel"/>
    <w:tmpl w:val="30C086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30EC0436"/>
    <w:multiLevelType w:val="hybridMultilevel"/>
    <w:tmpl w:val="7346B79C"/>
    <w:styleLink w:val="WWNum125"/>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310C49D5"/>
    <w:multiLevelType w:val="hybridMultilevel"/>
    <w:tmpl w:val="63CC0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164190D"/>
    <w:multiLevelType w:val="hybridMultilevel"/>
    <w:tmpl w:val="6F0221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C917D0"/>
    <w:multiLevelType w:val="hybridMultilevel"/>
    <w:tmpl w:val="84FC2E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32DE293F"/>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32E70C2B"/>
    <w:multiLevelType w:val="hybridMultilevel"/>
    <w:tmpl w:val="07A250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33FB5FF3"/>
    <w:multiLevelType w:val="hybridMultilevel"/>
    <w:tmpl w:val="95869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346D03EC"/>
    <w:multiLevelType w:val="hybridMultilevel"/>
    <w:tmpl w:val="37948B2A"/>
    <w:lvl w:ilvl="0" w:tplc="3A7C3646">
      <w:start w:val="1"/>
      <w:numFmt w:val="bullet"/>
      <w:lvlText w:val="•"/>
      <w:lvlJc w:val="left"/>
      <w:pPr>
        <w:tabs>
          <w:tab w:val="num" w:pos="720"/>
        </w:tabs>
        <w:ind w:left="720" w:hanging="360"/>
      </w:pPr>
      <w:rPr>
        <w:rFonts w:ascii="Arial" w:hAnsi="Arial" w:hint="default"/>
      </w:rPr>
    </w:lvl>
    <w:lvl w:ilvl="1" w:tplc="A4340F9E" w:tentative="1">
      <w:start w:val="1"/>
      <w:numFmt w:val="bullet"/>
      <w:lvlText w:val="•"/>
      <w:lvlJc w:val="left"/>
      <w:pPr>
        <w:tabs>
          <w:tab w:val="num" w:pos="1440"/>
        </w:tabs>
        <w:ind w:left="1440" w:hanging="360"/>
      </w:pPr>
      <w:rPr>
        <w:rFonts w:ascii="Arial" w:hAnsi="Arial" w:hint="default"/>
      </w:rPr>
    </w:lvl>
    <w:lvl w:ilvl="2" w:tplc="A2F8A722" w:tentative="1">
      <w:start w:val="1"/>
      <w:numFmt w:val="bullet"/>
      <w:lvlText w:val="•"/>
      <w:lvlJc w:val="left"/>
      <w:pPr>
        <w:tabs>
          <w:tab w:val="num" w:pos="2160"/>
        </w:tabs>
        <w:ind w:left="2160" w:hanging="360"/>
      </w:pPr>
      <w:rPr>
        <w:rFonts w:ascii="Arial" w:hAnsi="Arial" w:hint="default"/>
      </w:rPr>
    </w:lvl>
    <w:lvl w:ilvl="3" w:tplc="6C243764" w:tentative="1">
      <w:start w:val="1"/>
      <w:numFmt w:val="bullet"/>
      <w:lvlText w:val="•"/>
      <w:lvlJc w:val="left"/>
      <w:pPr>
        <w:tabs>
          <w:tab w:val="num" w:pos="2880"/>
        </w:tabs>
        <w:ind w:left="2880" w:hanging="360"/>
      </w:pPr>
      <w:rPr>
        <w:rFonts w:ascii="Arial" w:hAnsi="Arial" w:hint="default"/>
      </w:rPr>
    </w:lvl>
    <w:lvl w:ilvl="4" w:tplc="77403412" w:tentative="1">
      <w:start w:val="1"/>
      <w:numFmt w:val="bullet"/>
      <w:lvlText w:val="•"/>
      <w:lvlJc w:val="left"/>
      <w:pPr>
        <w:tabs>
          <w:tab w:val="num" w:pos="3600"/>
        </w:tabs>
        <w:ind w:left="3600" w:hanging="360"/>
      </w:pPr>
      <w:rPr>
        <w:rFonts w:ascii="Arial" w:hAnsi="Arial" w:hint="default"/>
      </w:rPr>
    </w:lvl>
    <w:lvl w:ilvl="5" w:tplc="F8B629F0" w:tentative="1">
      <w:start w:val="1"/>
      <w:numFmt w:val="bullet"/>
      <w:lvlText w:val="•"/>
      <w:lvlJc w:val="left"/>
      <w:pPr>
        <w:tabs>
          <w:tab w:val="num" w:pos="4320"/>
        </w:tabs>
        <w:ind w:left="4320" w:hanging="360"/>
      </w:pPr>
      <w:rPr>
        <w:rFonts w:ascii="Arial" w:hAnsi="Arial" w:hint="default"/>
      </w:rPr>
    </w:lvl>
    <w:lvl w:ilvl="6" w:tplc="3AF8968A" w:tentative="1">
      <w:start w:val="1"/>
      <w:numFmt w:val="bullet"/>
      <w:lvlText w:val="•"/>
      <w:lvlJc w:val="left"/>
      <w:pPr>
        <w:tabs>
          <w:tab w:val="num" w:pos="5040"/>
        </w:tabs>
        <w:ind w:left="5040" w:hanging="360"/>
      </w:pPr>
      <w:rPr>
        <w:rFonts w:ascii="Arial" w:hAnsi="Arial" w:hint="default"/>
      </w:rPr>
    </w:lvl>
    <w:lvl w:ilvl="7" w:tplc="9EA80662" w:tentative="1">
      <w:start w:val="1"/>
      <w:numFmt w:val="bullet"/>
      <w:lvlText w:val="•"/>
      <w:lvlJc w:val="left"/>
      <w:pPr>
        <w:tabs>
          <w:tab w:val="num" w:pos="5760"/>
        </w:tabs>
        <w:ind w:left="5760" w:hanging="360"/>
      </w:pPr>
      <w:rPr>
        <w:rFonts w:ascii="Arial" w:hAnsi="Arial" w:hint="default"/>
      </w:rPr>
    </w:lvl>
    <w:lvl w:ilvl="8" w:tplc="3168D3AA" w:tentative="1">
      <w:start w:val="1"/>
      <w:numFmt w:val="bullet"/>
      <w:lvlText w:val="•"/>
      <w:lvlJc w:val="left"/>
      <w:pPr>
        <w:tabs>
          <w:tab w:val="num" w:pos="6480"/>
        </w:tabs>
        <w:ind w:left="6480" w:hanging="360"/>
      </w:pPr>
      <w:rPr>
        <w:rFonts w:ascii="Arial" w:hAnsi="Arial" w:hint="default"/>
      </w:rPr>
    </w:lvl>
  </w:abstractNum>
  <w:abstractNum w:abstractNumId="72">
    <w:nsid w:val="349C7486"/>
    <w:multiLevelType w:val="hybridMultilevel"/>
    <w:tmpl w:val="68B67AFE"/>
    <w:lvl w:ilvl="0" w:tplc="FE42CBF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353F662A"/>
    <w:multiLevelType w:val="hybridMultilevel"/>
    <w:tmpl w:val="609CD1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9744663"/>
    <w:multiLevelType w:val="hybridMultilevel"/>
    <w:tmpl w:val="43CE81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nsid w:val="3A906BF0"/>
    <w:multiLevelType w:val="hybridMultilevel"/>
    <w:tmpl w:val="5CA0D526"/>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76">
    <w:nsid w:val="3AC71AC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B1F517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3CB52369"/>
    <w:multiLevelType w:val="hybridMultilevel"/>
    <w:tmpl w:val="69487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CCC269A"/>
    <w:multiLevelType w:val="hybridMultilevel"/>
    <w:tmpl w:val="7D86F4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D4A6D86"/>
    <w:multiLevelType w:val="hybridMultilevel"/>
    <w:tmpl w:val="055A8C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B20C4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4018262A"/>
    <w:multiLevelType w:val="hybridMultilevel"/>
    <w:tmpl w:val="47C0EE5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411634F9"/>
    <w:multiLevelType w:val="multilevel"/>
    <w:tmpl w:val="6382DDA6"/>
    <w:lvl w:ilvl="0">
      <w:start w:val="1"/>
      <w:numFmt w:val="decimal"/>
      <w:lvlText w:val="%1."/>
      <w:lvlJc w:val="left"/>
      <w:pPr>
        <w:ind w:left="587" w:hanging="360"/>
      </w:pPr>
      <w:rPr>
        <w:rFonts w:hint="default"/>
      </w:rPr>
    </w:lvl>
    <w:lvl w:ilvl="1">
      <w:start w:val="1"/>
      <w:numFmt w:val="decimal"/>
      <w:isLgl/>
      <w:lvlText w:val="%1.%2."/>
      <w:lvlJc w:val="left"/>
      <w:pPr>
        <w:ind w:left="3196" w:hanging="360"/>
      </w:pPr>
      <w:rPr>
        <w:rFonts w:hint="default"/>
        <w:color w:val="auto"/>
      </w:rPr>
    </w:lvl>
    <w:lvl w:ilvl="2">
      <w:start w:val="1"/>
      <w:numFmt w:val="decimal"/>
      <w:isLgl/>
      <w:lvlText w:val="%1.%2.%3."/>
      <w:lvlJc w:val="left"/>
      <w:pPr>
        <w:ind w:left="1627" w:hanging="720"/>
      </w:pPr>
      <w:rPr>
        <w:rFonts w:hint="default"/>
      </w:rPr>
    </w:lvl>
    <w:lvl w:ilvl="3">
      <w:start w:val="1"/>
      <w:numFmt w:val="decimal"/>
      <w:isLgl/>
      <w:lvlText w:val="%1.%2.%3.%4."/>
      <w:lvlJc w:val="left"/>
      <w:pPr>
        <w:ind w:left="1967" w:hanging="720"/>
      </w:pPr>
      <w:rPr>
        <w:rFonts w:hint="default"/>
      </w:rPr>
    </w:lvl>
    <w:lvl w:ilvl="4">
      <w:start w:val="1"/>
      <w:numFmt w:val="decimal"/>
      <w:isLgl/>
      <w:lvlText w:val="%1.%2.%3.%4.%5."/>
      <w:lvlJc w:val="left"/>
      <w:pPr>
        <w:ind w:left="2667" w:hanging="1080"/>
      </w:pPr>
      <w:rPr>
        <w:rFonts w:hint="default"/>
      </w:rPr>
    </w:lvl>
    <w:lvl w:ilvl="5">
      <w:start w:val="1"/>
      <w:numFmt w:val="decimal"/>
      <w:isLgl/>
      <w:lvlText w:val="%1.%2.%3.%4.%5.%6."/>
      <w:lvlJc w:val="left"/>
      <w:pPr>
        <w:ind w:left="3007" w:hanging="1080"/>
      </w:pPr>
      <w:rPr>
        <w:rFonts w:hint="default"/>
      </w:rPr>
    </w:lvl>
    <w:lvl w:ilvl="6">
      <w:start w:val="1"/>
      <w:numFmt w:val="decimal"/>
      <w:isLgl/>
      <w:lvlText w:val="%1.%2.%3.%4.%5.%6.%7."/>
      <w:lvlJc w:val="left"/>
      <w:pPr>
        <w:ind w:left="3707" w:hanging="1440"/>
      </w:pPr>
      <w:rPr>
        <w:rFonts w:hint="default"/>
      </w:rPr>
    </w:lvl>
    <w:lvl w:ilvl="7">
      <w:start w:val="1"/>
      <w:numFmt w:val="decimal"/>
      <w:isLgl/>
      <w:lvlText w:val="%1.%2.%3.%4.%5.%6.%7.%8."/>
      <w:lvlJc w:val="left"/>
      <w:pPr>
        <w:ind w:left="4047" w:hanging="1440"/>
      </w:pPr>
      <w:rPr>
        <w:rFonts w:hint="default"/>
      </w:rPr>
    </w:lvl>
    <w:lvl w:ilvl="8">
      <w:start w:val="1"/>
      <w:numFmt w:val="decimal"/>
      <w:isLgl/>
      <w:lvlText w:val="%1.%2.%3.%4.%5.%6.%7.%8.%9."/>
      <w:lvlJc w:val="left"/>
      <w:pPr>
        <w:ind w:left="4747" w:hanging="1800"/>
      </w:pPr>
      <w:rPr>
        <w:rFonts w:hint="default"/>
      </w:rPr>
    </w:lvl>
  </w:abstractNum>
  <w:abstractNum w:abstractNumId="84">
    <w:nsid w:val="4204443E"/>
    <w:multiLevelType w:val="hybridMultilevel"/>
    <w:tmpl w:val="612674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43E44C81"/>
    <w:multiLevelType w:val="hybridMultilevel"/>
    <w:tmpl w:val="7EBEE5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449C61A5"/>
    <w:multiLevelType w:val="hybridMultilevel"/>
    <w:tmpl w:val="4DC4D2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5DD6386"/>
    <w:multiLevelType w:val="hybridMultilevel"/>
    <w:tmpl w:val="CF6C0F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46AC6FFB"/>
    <w:multiLevelType w:val="hybridMultilevel"/>
    <w:tmpl w:val="7E389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47AC4A5D"/>
    <w:multiLevelType w:val="hybridMultilevel"/>
    <w:tmpl w:val="CFB62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8CC7DB0"/>
    <w:multiLevelType w:val="hybridMultilevel"/>
    <w:tmpl w:val="4126CC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48D42CC5"/>
    <w:multiLevelType w:val="hybridMultilevel"/>
    <w:tmpl w:val="78F4BC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AD766FD"/>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4AEE3F69"/>
    <w:multiLevelType w:val="hybridMultilevel"/>
    <w:tmpl w:val="E3667A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C5639FC"/>
    <w:multiLevelType w:val="hybridMultilevel"/>
    <w:tmpl w:val="8B4E9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CD01437"/>
    <w:multiLevelType w:val="hybridMultilevel"/>
    <w:tmpl w:val="60503E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53DE3C25"/>
    <w:multiLevelType w:val="hybridMultilevel"/>
    <w:tmpl w:val="13923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7">
    <w:nsid w:val="5512650E"/>
    <w:multiLevelType w:val="hybridMultilevel"/>
    <w:tmpl w:val="325667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55167ADB"/>
    <w:multiLevelType w:val="hybridMultilevel"/>
    <w:tmpl w:val="43988544"/>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55CB1166"/>
    <w:multiLevelType w:val="hybridMultilevel"/>
    <w:tmpl w:val="47E81EB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561A67ED"/>
    <w:multiLevelType w:val="hybridMultilevel"/>
    <w:tmpl w:val="87EE2D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575E0880"/>
    <w:multiLevelType w:val="hybridMultilevel"/>
    <w:tmpl w:val="DDB04F4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5839455A"/>
    <w:multiLevelType w:val="hybridMultilevel"/>
    <w:tmpl w:val="133AE6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nsid w:val="5AED78F2"/>
    <w:multiLevelType w:val="hybridMultilevel"/>
    <w:tmpl w:val="62C6C2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5B045F4A"/>
    <w:multiLevelType w:val="hybridMultilevel"/>
    <w:tmpl w:val="DAC8B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7">
    <w:nsid w:val="5BBC1831"/>
    <w:multiLevelType w:val="hybridMultilevel"/>
    <w:tmpl w:val="7DEC3C96"/>
    <w:lvl w:ilvl="0" w:tplc="C0169FE4">
      <w:start w:val="1"/>
      <w:numFmt w:val="bullet"/>
      <w:lvlText w:val="•"/>
      <w:lvlJc w:val="left"/>
      <w:pPr>
        <w:tabs>
          <w:tab w:val="num" w:pos="720"/>
        </w:tabs>
        <w:ind w:left="720" w:hanging="360"/>
      </w:pPr>
      <w:rPr>
        <w:rFonts w:ascii="Arial" w:hAnsi="Arial" w:hint="default"/>
      </w:rPr>
    </w:lvl>
    <w:lvl w:ilvl="1" w:tplc="9754DEA0" w:tentative="1">
      <w:start w:val="1"/>
      <w:numFmt w:val="bullet"/>
      <w:lvlText w:val="•"/>
      <w:lvlJc w:val="left"/>
      <w:pPr>
        <w:tabs>
          <w:tab w:val="num" w:pos="1440"/>
        </w:tabs>
        <w:ind w:left="1440" w:hanging="360"/>
      </w:pPr>
      <w:rPr>
        <w:rFonts w:ascii="Arial" w:hAnsi="Arial" w:hint="default"/>
      </w:rPr>
    </w:lvl>
    <w:lvl w:ilvl="2" w:tplc="3BC41ED2" w:tentative="1">
      <w:start w:val="1"/>
      <w:numFmt w:val="bullet"/>
      <w:lvlText w:val="•"/>
      <w:lvlJc w:val="left"/>
      <w:pPr>
        <w:tabs>
          <w:tab w:val="num" w:pos="2160"/>
        </w:tabs>
        <w:ind w:left="2160" w:hanging="360"/>
      </w:pPr>
      <w:rPr>
        <w:rFonts w:ascii="Arial" w:hAnsi="Arial" w:hint="default"/>
      </w:rPr>
    </w:lvl>
    <w:lvl w:ilvl="3" w:tplc="C4BCE2E4" w:tentative="1">
      <w:start w:val="1"/>
      <w:numFmt w:val="bullet"/>
      <w:lvlText w:val="•"/>
      <w:lvlJc w:val="left"/>
      <w:pPr>
        <w:tabs>
          <w:tab w:val="num" w:pos="2880"/>
        </w:tabs>
        <w:ind w:left="2880" w:hanging="360"/>
      </w:pPr>
      <w:rPr>
        <w:rFonts w:ascii="Arial" w:hAnsi="Arial" w:hint="default"/>
      </w:rPr>
    </w:lvl>
    <w:lvl w:ilvl="4" w:tplc="F274CB6C" w:tentative="1">
      <w:start w:val="1"/>
      <w:numFmt w:val="bullet"/>
      <w:lvlText w:val="•"/>
      <w:lvlJc w:val="left"/>
      <w:pPr>
        <w:tabs>
          <w:tab w:val="num" w:pos="3600"/>
        </w:tabs>
        <w:ind w:left="3600" w:hanging="360"/>
      </w:pPr>
      <w:rPr>
        <w:rFonts w:ascii="Arial" w:hAnsi="Arial" w:hint="default"/>
      </w:rPr>
    </w:lvl>
    <w:lvl w:ilvl="5" w:tplc="64B857C2" w:tentative="1">
      <w:start w:val="1"/>
      <w:numFmt w:val="bullet"/>
      <w:lvlText w:val="•"/>
      <w:lvlJc w:val="left"/>
      <w:pPr>
        <w:tabs>
          <w:tab w:val="num" w:pos="4320"/>
        </w:tabs>
        <w:ind w:left="4320" w:hanging="360"/>
      </w:pPr>
      <w:rPr>
        <w:rFonts w:ascii="Arial" w:hAnsi="Arial" w:hint="default"/>
      </w:rPr>
    </w:lvl>
    <w:lvl w:ilvl="6" w:tplc="25BC1CCE" w:tentative="1">
      <w:start w:val="1"/>
      <w:numFmt w:val="bullet"/>
      <w:lvlText w:val="•"/>
      <w:lvlJc w:val="left"/>
      <w:pPr>
        <w:tabs>
          <w:tab w:val="num" w:pos="5040"/>
        </w:tabs>
        <w:ind w:left="5040" w:hanging="360"/>
      </w:pPr>
      <w:rPr>
        <w:rFonts w:ascii="Arial" w:hAnsi="Arial" w:hint="default"/>
      </w:rPr>
    </w:lvl>
    <w:lvl w:ilvl="7" w:tplc="6600A050" w:tentative="1">
      <w:start w:val="1"/>
      <w:numFmt w:val="bullet"/>
      <w:lvlText w:val="•"/>
      <w:lvlJc w:val="left"/>
      <w:pPr>
        <w:tabs>
          <w:tab w:val="num" w:pos="5760"/>
        </w:tabs>
        <w:ind w:left="5760" w:hanging="360"/>
      </w:pPr>
      <w:rPr>
        <w:rFonts w:ascii="Arial" w:hAnsi="Arial" w:hint="default"/>
      </w:rPr>
    </w:lvl>
    <w:lvl w:ilvl="8" w:tplc="BFD83A56" w:tentative="1">
      <w:start w:val="1"/>
      <w:numFmt w:val="bullet"/>
      <w:lvlText w:val="•"/>
      <w:lvlJc w:val="left"/>
      <w:pPr>
        <w:tabs>
          <w:tab w:val="num" w:pos="6480"/>
        </w:tabs>
        <w:ind w:left="6480" w:hanging="360"/>
      </w:pPr>
      <w:rPr>
        <w:rFonts w:ascii="Arial" w:hAnsi="Arial" w:hint="default"/>
      </w:rPr>
    </w:lvl>
  </w:abstractNum>
  <w:abstractNum w:abstractNumId="108">
    <w:nsid w:val="5C5C775A"/>
    <w:multiLevelType w:val="hybridMultilevel"/>
    <w:tmpl w:val="F2CABF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CBA25D2"/>
    <w:multiLevelType w:val="hybridMultilevel"/>
    <w:tmpl w:val="238C21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D624BEE"/>
    <w:multiLevelType w:val="multilevel"/>
    <w:tmpl w:val="090EAE54"/>
    <w:lvl w:ilvl="0">
      <w:start w:val="2"/>
      <w:numFmt w:val="decimal"/>
      <w:lvlText w:val="%1."/>
      <w:lvlJc w:val="left"/>
      <w:pPr>
        <w:ind w:left="660" w:hanging="660"/>
      </w:pPr>
      <w:rPr>
        <w:rFonts w:hint="default"/>
      </w:rPr>
    </w:lvl>
    <w:lvl w:ilvl="1">
      <w:start w:val="1"/>
      <w:numFmt w:val="decimal"/>
      <w:lvlText w:val="%1.%2."/>
      <w:lvlJc w:val="left"/>
      <w:pPr>
        <w:ind w:left="1833" w:hanging="660"/>
      </w:pPr>
      <w:rPr>
        <w:rFonts w:hint="default"/>
        <w:color w:val="auto"/>
      </w:rPr>
    </w:lvl>
    <w:lvl w:ilvl="2">
      <w:start w:val="16"/>
      <w:numFmt w:val="decimal"/>
      <w:lvlText w:val="%1.%2.%3."/>
      <w:lvlJc w:val="left"/>
      <w:pPr>
        <w:ind w:left="3066" w:hanging="720"/>
      </w:pPr>
      <w:rPr>
        <w:rFonts w:hint="default"/>
      </w:rPr>
    </w:lvl>
    <w:lvl w:ilvl="3">
      <w:start w:val="1"/>
      <w:numFmt w:val="decimal"/>
      <w:lvlText w:val="%1.%2.%3.%4."/>
      <w:lvlJc w:val="left"/>
      <w:pPr>
        <w:ind w:left="4239" w:hanging="720"/>
      </w:pPr>
      <w:rPr>
        <w:rFonts w:hint="default"/>
      </w:rPr>
    </w:lvl>
    <w:lvl w:ilvl="4">
      <w:start w:val="1"/>
      <w:numFmt w:val="decimal"/>
      <w:lvlText w:val="%1.%2.%3.%4.%5."/>
      <w:lvlJc w:val="left"/>
      <w:pPr>
        <w:ind w:left="5772" w:hanging="1080"/>
      </w:pPr>
      <w:rPr>
        <w:rFonts w:hint="default"/>
      </w:rPr>
    </w:lvl>
    <w:lvl w:ilvl="5">
      <w:start w:val="1"/>
      <w:numFmt w:val="decimal"/>
      <w:lvlText w:val="%1.%2.%3.%4.%5.%6."/>
      <w:lvlJc w:val="left"/>
      <w:pPr>
        <w:ind w:left="6945" w:hanging="1080"/>
      </w:pPr>
      <w:rPr>
        <w:rFonts w:hint="default"/>
      </w:rPr>
    </w:lvl>
    <w:lvl w:ilvl="6">
      <w:start w:val="1"/>
      <w:numFmt w:val="decimal"/>
      <w:lvlText w:val="%1.%2.%3.%4.%5.%6.%7."/>
      <w:lvlJc w:val="left"/>
      <w:pPr>
        <w:ind w:left="8478" w:hanging="1440"/>
      </w:pPr>
      <w:rPr>
        <w:rFonts w:hint="default"/>
      </w:rPr>
    </w:lvl>
    <w:lvl w:ilvl="7">
      <w:start w:val="1"/>
      <w:numFmt w:val="decimal"/>
      <w:lvlText w:val="%1.%2.%3.%4.%5.%6.%7.%8."/>
      <w:lvlJc w:val="left"/>
      <w:pPr>
        <w:ind w:left="9651" w:hanging="1440"/>
      </w:pPr>
      <w:rPr>
        <w:rFonts w:hint="default"/>
      </w:rPr>
    </w:lvl>
    <w:lvl w:ilvl="8">
      <w:start w:val="1"/>
      <w:numFmt w:val="decimal"/>
      <w:lvlText w:val="%1.%2.%3.%4.%5.%6.%7.%8.%9."/>
      <w:lvlJc w:val="left"/>
      <w:pPr>
        <w:ind w:left="11184" w:hanging="1800"/>
      </w:pPr>
      <w:rPr>
        <w:rFonts w:hint="default"/>
      </w:rPr>
    </w:lvl>
  </w:abstractNum>
  <w:abstractNum w:abstractNumId="111">
    <w:nsid w:val="5D7E76B3"/>
    <w:multiLevelType w:val="hybridMultilevel"/>
    <w:tmpl w:val="1CBEF6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5E21614E"/>
    <w:multiLevelType w:val="hybridMultilevel"/>
    <w:tmpl w:val="86E8EAC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3">
    <w:nsid w:val="5ED726E5"/>
    <w:multiLevelType w:val="hybridMultilevel"/>
    <w:tmpl w:val="BCE2A78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61EE35EF"/>
    <w:multiLevelType w:val="hybridMultilevel"/>
    <w:tmpl w:val="B3BE09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625D5D19"/>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633B0A54"/>
    <w:multiLevelType w:val="hybridMultilevel"/>
    <w:tmpl w:val="CDB404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37E3643"/>
    <w:multiLevelType w:val="hybridMultilevel"/>
    <w:tmpl w:val="D48A48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8">
    <w:nsid w:val="63DC45C0"/>
    <w:multiLevelType w:val="hybridMultilevel"/>
    <w:tmpl w:val="E57C6D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64B53006"/>
    <w:multiLevelType w:val="hybridMultilevel"/>
    <w:tmpl w:val="4984CA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B70538"/>
    <w:multiLevelType w:val="hybridMultilevel"/>
    <w:tmpl w:val="A96C14E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1">
    <w:nsid w:val="65245D41"/>
    <w:multiLevelType w:val="hybridMultilevel"/>
    <w:tmpl w:val="783880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65703C2C"/>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3">
    <w:nsid w:val="66797B07"/>
    <w:multiLevelType w:val="hybridMultilevel"/>
    <w:tmpl w:val="E2A69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670E4F56"/>
    <w:multiLevelType w:val="multilevel"/>
    <w:tmpl w:val="AE301AF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5">
    <w:nsid w:val="67C3025F"/>
    <w:multiLevelType w:val="hybridMultilevel"/>
    <w:tmpl w:val="591889D2"/>
    <w:lvl w:ilvl="0" w:tplc="D4A2DABA">
      <w:start w:val="1"/>
      <w:numFmt w:val="bullet"/>
      <w:lvlText w:val="•"/>
      <w:lvlJc w:val="left"/>
      <w:pPr>
        <w:tabs>
          <w:tab w:val="num" w:pos="720"/>
        </w:tabs>
        <w:ind w:left="720" w:hanging="360"/>
      </w:pPr>
      <w:rPr>
        <w:rFonts w:ascii="Arial" w:hAnsi="Arial" w:hint="default"/>
      </w:rPr>
    </w:lvl>
    <w:lvl w:ilvl="1" w:tplc="C4AEF16A" w:tentative="1">
      <w:start w:val="1"/>
      <w:numFmt w:val="bullet"/>
      <w:lvlText w:val="•"/>
      <w:lvlJc w:val="left"/>
      <w:pPr>
        <w:tabs>
          <w:tab w:val="num" w:pos="1440"/>
        </w:tabs>
        <w:ind w:left="1440" w:hanging="360"/>
      </w:pPr>
      <w:rPr>
        <w:rFonts w:ascii="Arial" w:hAnsi="Arial" w:hint="default"/>
      </w:rPr>
    </w:lvl>
    <w:lvl w:ilvl="2" w:tplc="206065D6" w:tentative="1">
      <w:start w:val="1"/>
      <w:numFmt w:val="bullet"/>
      <w:lvlText w:val="•"/>
      <w:lvlJc w:val="left"/>
      <w:pPr>
        <w:tabs>
          <w:tab w:val="num" w:pos="2160"/>
        </w:tabs>
        <w:ind w:left="2160" w:hanging="360"/>
      </w:pPr>
      <w:rPr>
        <w:rFonts w:ascii="Arial" w:hAnsi="Arial" w:hint="default"/>
      </w:rPr>
    </w:lvl>
    <w:lvl w:ilvl="3" w:tplc="2DA68356" w:tentative="1">
      <w:start w:val="1"/>
      <w:numFmt w:val="bullet"/>
      <w:lvlText w:val="•"/>
      <w:lvlJc w:val="left"/>
      <w:pPr>
        <w:tabs>
          <w:tab w:val="num" w:pos="2880"/>
        </w:tabs>
        <w:ind w:left="2880" w:hanging="360"/>
      </w:pPr>
      <w:rPr>
        <w:rFonts w:ascii="Arial" w:hAnsi="Arial" w:hint="default"/>
      </w:rPr>
    </w:lvl>
    <w:lvl w:ilvl="4" w:tplc="1316993A" w:tentative="1">
      <w:start w:val="1"/>
      <w:numFmt w:val="bullet"/>
      <w:lvlText w:val="•"/>
      <w:lvlJc w:val="left"/>
      <w:pPr>
        <w:tabs>
          <w:tab w:val="num" w:pos="3600"/>
        </w:tabs>
        <w:ind w:left="3600" w:hanging="360"/>
      </w:pPr>
      <w:rPr>
        <w:rFonts w:ascii="Arial" w:hAnsi="Arial" w:hint="default"/>
      </w:rPr>
    </w:lvl>
    <w:lvl w:ilvl="5" w:tplc="F31868B4" w:tentative="1">
      <w:start w:val="1"/>
      <w:numFmt w:val="bullet"/>
      <w:lvlText w:val="•"/>
      <w:lvlJc w:val="left"/>
      <w:pPr>
        <w:tabs>
          <w:tab w:val="num" w:pos="4320"/>
        </w:tabs>
        <w:ind w:left="4320" w:hanging="360"/>
      </w:pPr>
      <w:rPr>
        <w:rFonts w:ascii="Arial" w:hAnsi="Arial" w:hint="default"/>
      </w:rPr>
    </w:lvl>
    <w:lvl w:ilvl="6" w:tplc="591E5D0E" w:tentative="1">
      <w:start w:val="1"/>
      <w:numFmt w:val="bullet"/>
      <w:lvlText w:val="•"/>
      <w:lvlJc w:val="left"/>
      <w:pPr>
        <w:tabs>
          <w:tab w:val="num" w:pos="5040"/>
        </w:tabs>
        <w:ind w:left="5040" w:hanging="360"/>
      </w:pPr>
      <w:rPr>
        <w:rFonts w:ascii="Arial" w:hAnsi="Arial" w:hint="default"/>
      </w:rPr>
    </w:lvl>
    <w:lvl w:ilvl="7" w:tplc="619AC2E4" w:tentative="1">
      <w:start w:val="1"/>
      <w:numFmt w:val="bullet"/>
      <w:lvlText w:val="•"/>
      <w:lvlJc w:val="left"/>
      <w:pPr>
        <w:tabs>
          <w:tab w:val="num" w:pos="5760"/>
        </w:tabs>
        <w:ind w:left="5760" w:hanging="360"/>
      </w:pPr>
      <w:rPr>
        <w:rFonts w:ascii="Arial" w:hAnsi="Arial" w:hint="default"/>
      </w:rPr>
    </w:lvl>
    <w:lvl w:ilvl="8" w:tplc="2E72138A" w:tentative="1">
      <w:start w:val="1"/>
      <w:numFmt w:val="bullet"/>
      <w:lvlText w:val="•"/>
      <w:lvlJc w:val="left"/>
      <w:pPr>
        <w:tabs>
          <w:tab w:val="num" w:pos="6480"/>
        </w:tabs>
        <w:ind w:left="6480" w:hanging="360"/>
      </w:pPr>
      <w:rPr>
        <w:rFonts w:ascii="Arial" w:hAnsi="Arial" w:hint="default"/>
      </w:rPr>
    </w:lvl>
  </w:abstractNum>
  <w:abstractNum w:abstractNumId="126">
    <w:nsid w:val="6A033D13"/>
    <w:multiLevelType w:val="hybridMultilevel"/>
    <w:tmpl w:val="AB0210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7">
    <w:nsid w:val="6A74221C"/>
    <w:multiLevelType w:val="hybridMultilevel"/>
    <w:tmpl w:val="BD3C273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nsid w:val="6C34544E"/>
    <w:multiLevelType w:val="hybridMultilevel"/>
    <w:tmpl w:val="F9E6AD2A"/>
    <w:lvl w:ilvl="0" w:tplc="04190001">
      <w:start w:val="1"/>
      <w:numFmt w:val="bullet"/>
      <w:lvlText w:val=""/>
      <w:lvlJc w:val="left"/>
      <w:pPr>
        <w:ind w:left="1182" w:hanging="360"/>
      </w:pPr>
      <w:rPr>
        <w:rFonts w:ascii="Symbol" w:hAnsi="Symbol" w:hint="default"/>
      </w:rPr>
    </w:lvl>
    <w:lvl w:ilvl="1" w:tplc="04190003" w:tentative="1">
      <w:start w:val="1"/>
      <w:numFmt w:val="bullet"/>
      <w:lvlText w:val="o"/>
      <w:lvlJc w:val="left"/>
      <w:pPr>
        <w:ind w:left="1902" w:hanging="360"/>
      </w:pPr>
      <w:rPr>
        <w:rFonts w:ascii="Courier New" w:hAnsi="Courier New" w:cs="Courier New" w:hint="default"/>
      </w:rPr>
    </w:lvl>
    <w:lvl w:ilvl="2" w:tplc="04190005" w:tentative="1">
      <w:start w:val="1"/>
      <w:numFmt w:val="bullet"/>
      <w:lvlText w:val=""/>
      <w:lvlJc w:val="left"/>
      <w:pPr>
        <w:ind w:left="2622" w:hanging="360"/>
      </w:pPr>
      <w:rPr>
        <w:rFonts w:ascii="Wingdings" w:hAnsi="Wingdings" w:hint="default"/>
      </w:rPr>
    </w:lvl>
    <w:lvl w:ilvl="3" w:tplc="04190001" w:tentative="1">
      <w:start w:val="1"/>
      <w:numFmt w:val="bullet"/>
      <w:lvlText w:val=""/>
      <w:lvlJc w:val="left"/>
      <w:pPr>
        <w:ind w:left="3342" w:hanging="360"/>
      </w:pPr>
      <w:rPr>
        <w:rFonts w:ascii="Symbol" w:hAnsi="Symbol" w:hint="default"/>
      </w:rPr>
    </w:lvl>
    <w:lvl w:ilvl="4" w:tplc="04190003" w:tentative="1">
      <w:start w:val="1"/>
      <w:numFmt w:val="bullet"/>
      <w:lvlText w:val="o"/>
      <w:lvlJc w:val="left"/>
      <w:pPr>
        <w:ind w:left="4062" w:hanging="360"/>
      </w:pPr>
      <w:rPr>
        <w:rFonts w:ascii="Courier New" w:hAnsi="Courier New" w:cs="Courier New" w:hint="default"/>
      </w:rPr>
    </w:lvl>
    <w:lvl w:ilvl="5" w:tplc="04190005" w:tentative="1">
      <w:start w:val="1"/>
      <w:numFmt w:val="bullet"/>
      <w:lvlText w:val=""/>
      <w:lvlJc w:val="left"/>
      <w:pPr>
        <w:ind w:left="4782" w:hanging="360"/>
      </w:pPr>
      <w:rPr>
        <w:rFonts w:ascii="Wingdings" w:hAnsi="Wingdings" w:hint="default"/>
      </w:rPr>
    </w:lvl>
    <w:lvl w:ilvl="6" w:tplc="04190001" w:tentative="1">
      <w:start w:val="1"/>
      <w:numFmt w:val="bullet"/>
      <w:lvlText w:val=""/>
      <w:lvlJc w:val="left"/>
      <w:pPr>
        <w:ind w:left="5502" w:hanging="360"/>
      </w:pPr>
      <w:rPr>
        <w:rFonts w:ascii="Symbol" w:hAnsi="Symbol" w:hint="default"/>
      </w:rPr>
    </w:lvl>
    <w:lvl w:ilvl="7" w:tplc="04190003" w:tentative="1">
      <w:start w:val="1"/>
      <w:numFmt w:val="bullet"/>
      <w:lvlText w:val="o"/>
      <w:lvlJc w:val="left"/>
      <w:pPr>
        <w:ind w:left="6222" w:hanging="360"/>
      </w:pPr>
      <w:rPr>
        <w:rFonts w:ascii="Courier New" w:hAnsi="Courier New" w:cs="Courier New" w:hint="default"/>
      </w:rPr>
    </w:lvl>
    <w:lvl w:ilvl="8" w:tplc="04190005" w:tentative="1">
      <w:start w:val="1"/>
      <w:numFmt w:val="bullet"/>
      <w:lvlText w:val=""/>
      <w:lvlJc w:val="left"/>
      <w:pPr>
        <w:ind w:left="6942" w:hanging="360"/>
      </w:pPr>
      <w:rPr>
        <w:rFonts w:ascii="Wingdings" w:hAnsi="Wingdings" w:hint="default"/>
      </w:rPr>
    </w:lvl>
  </w:abstractNum>
  <w:abstractNum w:abstractNumId="129">
    <w:nsid w:val="6C6A7364"/>
    <w:multiLevelType w:val="multilevel"/>
    <w:tmpl w:val="075826C4"/>
    <w:lvl w:ilvl="0">
      <w:start w:val="2"/>
      <w:numFmt w:val="decimal"/>
      <w:lvlText w:val="%1."/>
      <w:lvlJc w:val="left"/>
      <w:pPr>
        <w:ind w:left="660" w:hanging="660"/>
      </w:pPr>
      <w:rPr>
        <w:rFonts w:hint="default"/>
      </w:rPr>
    </w:lvl>
    <w:lvl w:ilvl="1">
      <w:start w:val="1"/>
      <w:numFmt w:val="decimal"/>
      <w:lvlText w:val="%1.%2."/>
      <w:lvlJc w:val="left"/>
      <w:pPr>
        <w:ind w:left="1473" w:hanging="660"/>
      </w:pPr>
      <w:rPr>
        <w:rFonts w:hint="default"/>
      </w:rPr>
    </w:lvl>
    <w:lvl w:ilvl="2">
      <w:start w:val="11"/>
      <w:numFmt w:val="decimal"/>
      <w:lvlText w:val="%1.%2.%3."/>
      <w:lvlJc w:val="left"/>
      <w:pPr>
        <w:ind w:left="2346" w:hanging="720"/>
      </w:pPr>
      <w:rPr>
        <w:rFonts w:hint="default"/>
      </w:rPr>
    </w:lvl>
    <w:lvl w:ilvl="3">
      <w:start w:val="1"/>
      <w:numFmt w:val="decimal"/>
      <w:lvlText w:val="%1.%2.%3.%4."/>
      <w:lvlJc w:val="left"/>
      <w:pPr>
        <w:ind w:left="3159" w:hanging="720"/>
      </w:pPr>
      <w:rPr>
        <w:rFonts w:hint="default"/>
      </w:rPr>
    </w:lvl>
    <w:lvl w:ilvl="4">
      <w:start w:val="1"/>
      <w:numFmt w:val="decimal"/>
      <w:lvlText w:val="%1.%2.%3.%4.%5."/>
      <w:lvlJc w:val="left"/>
      <w:pPr>
        <w:ind w:left="4332" w:hanging="1080"/>
      </w:pPr>
      <w:rPr>
        <w:rFonts w:hint="default"/>
      </w:rPr>
    </w:lvl>
    <w:lvl w:ilvl="5">
      <w:start w:val="1"/>
      <w:numFmt w:val="decimal"/>
      <w:lvlText w:val="%1.%2.%3.%4.%5.%6."/>
      <w:lvlJc w:val="left"/>
      <w:pPr>
        <w:ind w:left="5145" w:hanging="1080"/>
      </w:pPr>
      <w:rPr>
        <w:rFonts w:hint="default"/>
      </w:rPr>
    </w:lvl>
    <w:lvl w:ilvl="6">
      <w:start w:val="1"/>
      <w:numFmt w:val="decimal"/>
      <w:lvlText w:val="%1.%2.%3.%4.%5.%6.%7."/>
      <w:lvlJc w:val="left"/>
      <w:pPr>
        <w:ind w:left="6318" w:hanging="1440"/>
      </w:pPr>
      <w:rPr>
        <w:rFonts w:hint="default"/>
      </w:rPr>
    </w:lvl>
    <w:lvl w:ilvl="7">
      <w:start w:val="1"/>
      <w:numFmt w:val="decimal"/>
      <w:lvlText w:val="%1.%2.%3.%4.%5.%6.%7.%8."/>
      <w:lvlJc w:val="left"/>
      <w:pPr>
        <w:ind w:left="7131" w:hanging="1440"/>
      </w:pPr>
      <w:rPr>
        <w:rFonts w:hint="default"/>
      </w:rPr>
    </w:lvl>
    <w:lvl w:ilvl="8">
      <w:start w:val="1"/>
      <w:numFmt w:val="decimal"/>
      <w:lvlText w:val="%1.%2.%3.%4.%5.%6.%7.%8.%9."/>
      <w:lvlJc w:val="left"/>
      <w:pPr>
        <w:ind w:left="8304" w:hanging="1800"/>
      </w:pPr>
      <w:rPr>
        <w:rFonts w:hint="default"/>
      </w:rPr>
    </w:lvl>
  </w:abstractNum>
  <w:abstractNum w:abstractNumId="130">
    <w:nsid w:val="6D0B067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6E07611C"/>
    <w:multiLevelType w:val="hybridMultilevel"/>
    <w:tmpl w:val="135624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E230FB6"/>
    <w:multiLevelType w:val="hybridMultilevel"/>
    <w:tmpl w:val="F76A6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nsid w:val="6E2C6607"/>
    <w:multiLevelType w:val="hybridMultilevel"/>
    <w:tmpl w:val="BBBA6D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6E4C238F"/>
    <w:multiLevelType w:val="hybridMultilevel"/>
    <w:tmpl w:val="C70A7A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6FD229E1"/>
    <w:multiLevelType w:val="hybridMultilevel"/>
    <w:tmpl w:val="9CBAF2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7002493B"/>
    <w:multiLevelType w:val="hybridMultilevel"/>
    <w:tmpl w:val="2B722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700A7A1F"/>
    <w:multiLevelType w:val="hybridMultilevel"/>
    <w:tmpl w:val="B7941D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705A6C61"/>
    <w:multiLevelType w:val="hybridMultilevel"/>
    <w:tmpl w:val="22D0F6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0C45E8D"/>
    <w:multiLevelType w:val="hybridMultilevel"/>
    <w:tmpl w:val="5C3250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72E33955"/>
    <w:multiLevelType w:val="hybridMultilevel"/>
    <w:tmpl w:val="5DA02D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nsid w:val="75132CED"/>
    <w:multiLevelType w:val="hybridMultilevel"/>
    <w:tmpl w:val="68D0689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75A92537"/>
    <w:multiLevelType w:val="hybridMultilevel"/>
    <w:tmpl w:val="EFAAD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772A5EC3"/>
    <w:multiLevelType w:val="hybridMultilevel"/>
    <w:tmpl w:val="4190C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4">
    <w:nsid w:val="775C5BDD"/>
    <w:multiLevelType w:val="hybridMultilevel"/>
    <w:tmpl w:val="D7EC2B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nsid w:val="776000CA"/>
    <w:multiLevelType w:val="hybridMultilevel"/>
    <w:tmpl w:val="771E5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77FD7B2F"/>
    <w:multiLevelType w:val="hybridMultilevel"/>
    <w:tmpl w:val="43324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78605D64"/>
    <w:multiLevelType w:val="hybridMultilevel"/>
    <w:tmpl w:val="8FAC5A2C"/>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8">
    <w:nsid w:val="78970AC8"/>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78B61EBB"/>
    <w:multiLevelType w:val="hybridMultilevel"/>
    <w:tmpl w:val="25A0E7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78B920CA"/>
    <w:multiLevelType w:val="hybridMultilevel"/>
    <w:tmpl w:val="D9B21D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79296A50"/>
    <w:multiLevelType w:val="hybridMultilevel"/>
    <w:tmpl w:val="761A4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2">
    <w:nsid w:val="793C3F85"/>
    <w:multiLevelType w:val="hybridMultilevel"/>
    <w:tmpl w:val="344CD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79CD115A"/>
    <w:multiLevelType w:val="hybridMultilevel"/>
    <w:tmpl w:val="155A711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nsid w:val="7B0C603D"/>
    <w:multiLevelType w:val="hybridMultilevel"/>
    <w:tmpl w:val="AF9A17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5">
    <w:nsid w:val="7B6054C5"/>
    <w:multiLevelType w:val="hybridMultilevel"/>
    <w:tmpl w:val="2AB6F5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7CCC6ABB"/>
    <w:multiLevelType w:val="hybridMultilevel"/>
    <w:tmpl w:val="286871F8"/>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nsid w:val="7CCF5FAA"/>
    <w:multiLevelType w:val="multilevel"/>
    <w:tmpl w:val="94E248E6"/>
    <w:lvl w:ilvl="0">
      <w:start w:val="1"/>
      <w:numFmt w:val="bullet"/>
      <w:lvlText w:val=""/>
      <w:lvlJc w:val="left"/>
      <w:rPr>
        <w:rFonts w:ascii="Wingdings" w:hAnsi="Wingdings" w:hint="default"/>
        <w:b/>
        <w:bCs/>
        <w:i w:val="0"/>
        <w:iCs w:val="0"/>
        <w:smallCaps w:val="0"/>
        <w:strike w:val="0"/>
        <w:color w:val="231E20"/>
        <w:spacing w:val="0"/>
        <w:w w:val="100"/>
        <w:position w:val="0"/>
        <w:sz w:val="17"/>
        <w:szCs w:val="17"/>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7D8D6AD8"/>
    <w:multiLevelType w:val="hybridMultilevel"/>
    <w:tmpl w:val="60E48960"/>
    <w:lvl w:ilvl="0" w:tplc="F626A6F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9">
    <w:nsid w:val="7E0848D1"/>
    <w:multiLevelType w:val="hybridMultilevel"/>
    <w:tmpl w:val="90C662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0">
    <w:nsid w:val="7EF962EF"/>
    <w:multiLevelType w:val="hybridMultilevel"/>
    <w:tmpl w:val="5D584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83"/>
  </w:num>
  <w:num w:numId="2">
    <w:abstractNumId w:val="65"/>
  </w:num>
  <w:num w:numId="3">
    <w:abstractNumId w:val="59"/>
  </w:num>
  <w:num w:numId="4">
    <w:abstractNumId w:val="25"/>
  </w:num>
  <w:num w:numId="5">
    <w:abstractNumId w:val="99"/>
  </w:num>
  <w:num w:numId="6">
    <w:abstractNumId w:val="28"/>
  </w:num>
  <w:num w:numId="7">
    <w:abstractNumId w:val="43"/>
  </w:num>
  <w:num w:numId="8">
    <w:abstractNumId w:val="72"/>
  </w:num>
  <w:num w:numId="9">
    <w:abstractNumId w:val="113"/>
  </w:num>
  <w:num w:numId="10">
    <w:abstractNumId w:val="75"/>
  </w:num>
  <w:num w:numId="11">
    <w:abstractNumId w:val="9"/>
  </w:num>
  <w:num w:numId="12">
    <w:abstractNumId w:val="116"/>
  </w:num>
  <w:num w:numId="13">
    <w:abstractNumId w:val="105"/>
  </w:num>
  <w:num w:numId="14">
    <w:abstractNumId w:val="93"/>
  </w:num>
  <w:num w:numId="15">
    <w:abstractNumId w:val="80"/>
  </w:num>
  <w:num w:numId="16">
    <w:abstractNumId w:val="56"/>
  </w:num>
  <w:num w:numId="17">
    <w:abstractNumId w:val="66"/>
  </w:num>
  <w:num w:numId="18">
    <w:abstractNumId w:val="119"/>
  </w:num>
  <w:num w:numId="19">
    <w:abstractNumId w:val="73"/>
  </w:num>
  <w:num w:numId="20">
    <w:abstractNumId w:val="108"/>
  </w:num>
  <w:num w:numId="21">
    <w:abstractNumId w:val="61"/>
  </w:num>
  <w:num w:numId="22">
    <w:abstractNumId w:val="91"/>
  </w:num>
  <w:num w:numId="23">
    <w:abstractNumId w:val="130"/>
  </w:num>
  <w:num w:numId="24">
    <w:abstractNumId w:val="115"/>
  </w:num>
  <w:num w:numId="25">
    <w:abstractNumId w:val="122"/>
  </w:num>
  <w:num w:numId="26">
    <w:abstractNumId w:val="68"/>
  </w:num>
  <w:num w:numId="27">
    <w:abstractNumId w:val="157"/>
  </w:num>
  <w:num w:numId="28">
    <w:abstractNumId w:val="76"/>
  </w:num>
  <w:num w:numId="29">
    <w:abstractNumId w:val="32"/>
  </w:num>
  <w:num w:numId="30">
    <w:abstractNumId w:val="148"/>
  </w:num>
  <w:num w:numId="31">
    <w:abstractNumId w:val="77"/>
  </w:num>
  <w:num w:numId="32">
    <w:abstractNumId w:val="81"/>
  </w:num>
  <w:num w:numId="33">
    <w:abstractNumId w:val="53"/>
  </w:num>
  <w:num w:numId="34">
    <w:abstractNumId w:val="92"/>
  </w:num>
  <w:num w:numId="35">
    <w:abstractNumId w:val="5"/>
  </w:num>
  <w:num w:numId="36">
    <w:abstractNumId w:val="160"/>
  </w:num>
  <w:num w:numId="37">
    <w:abstractNumId w:val="19"/>
  </w:num>
  <w:num w:numId="38">
    <w:abstractNumId w:val="95"/>
  </w:num>
  <w:num w:numId="39">
    <w:abstractNumId w:val="49"/>
  </w:num>
  <w:num w:numId="40">
    <w:abstractNumId w:val="142"/>
  </w:num>
  <w:num w:numId="41">
    <w:abstractNumId w:val="27"/>
  </w:num>
  <w:num w:numId="42">
    <w:abstractNumId w:val="11"/>
  </w:num>
  <w:num w:numId="43">
    <w:abstractNumId w:val="114"/>
  </w:num>
  <w:num w:numId="44">
    <w:abstractNumId w:val="88"/>
  </w:num>
  <w:num w:numId="45">
    <w:abstractNumId w:val="154"/>
  </w:num>
  <w:num w:numId="46">
    <w:abstractNumId w:val="90"/>
  </w:num>
  <w:num w:numId="47">
    <w:abstractNumId w:val="50"/>
  </w:num>
  <w:num w:numId="48">
    <w:abstractNumId w:val="70"/>
  </w:num>
  <w:num w:numId="49">
    <w:abstractNumId w:val="54"/>
  </w:num>
  <w:num w:numId="50">
    <w:abstractNumId w:val="84"/>
  </w:num>
  <w:num w:numId="51">
    <w:abstractNumId w:val="55"/>
  </w:num>
  <w:num w:numId="52">
    <w:abstractNumId w:val="87"/>
  </w:num>
  <w:num w:numId="53">
    <w:abstractNumId w:val="35"/>
  </w:num>
  <w:num w:numId="54">
    <w:abstractNumId w:val="2"/>
  </w:num>
  <w:num w:numId="55">
    <w:abstractNumId w:val="96"/>
  </w:num>
  <w:num w:numId="56">
    <w:abstractNumId w:val="132"/>
  </w:num>
  <w:num w:numId="57">
    <w:abstractNumId w:val="85"/>
  </w:num>
  <w:num w:numId="58">
    <w:abstractNumId w:val="37"/>
  </w:num>
  <w:num w:numId="59">
    <w:abstractNumId w:val="127"/>
  </w:num>
  <w:num w:numId="60">
    <w:abstractNumId w:val="48"/>
  </w:num>
  <w:num w:numId="61">
    <w:abstractNumId w:val="10"/>
  </w:num>
  <w:num w:numId="62">
    <w:abstractNumId w:val="117"/>
  </w:num>
  <w:num w:numId="63">
    <w:abstractNumId w:val="112"/>
  </w:num>
  <w:num w:numId="64">
    <w:abstractNumId w:val="40"/>
  </w:num>
  <w:num w:numId="65">
    <w:abstractNumId w:val="143"/>
  </w:num>
  <w:num w:numId="66">
    <w:abstractNumId w:val="144"/>
  </w:num>
  <w:num w:numId="67">
    <w:abstractNumId w:val="67"/>
  </w:num>
  <w:num w:numId="68">
    <w:abstractNumId w:val="159"/>
  </w:num>
  <w:num w:numId="69">
    <w:abstractNumId w:val="15"/>
  </w:num>
  <w:num w:numId="70">
    <w:abstractNumId w:val="29"/>
  </w:num>
  <w:num w:numId="71">
    <w:abstractNumId w:val="24"/>
  </w:num>
  <w:num w:numId="72">
    <w:abstractNumId w:val="20"/>
  </w:num>
  <w:num w:numId="73">
    <w:abstractNumId w:val="136"/>
  </w:num>
  <w:num w:numId="74">
    <w:abstractNumId w:val="31"/>
  </w:num>
  <w:num w:numId="75">
    <w:abstractNumId w:val="100"/>
  </w:num>
  <w:num w:numId="76">
    <w:abstractNumId w:val="51"/>
  </w:num>
  <w:num w:numId="77">
    <w:abstractNumId w:val="39"/>
  </w:num>
  <w:num w:numId="78">
    <w:abstractNumId w:val="7"/>
  </w:num>
  <w:num w:numId="79">
    <w:abstractNumId w:val="120"/>
  </w:num>
  <w:num w:numId="80">
    <w:abstractNumId w:val="62"/>
  </w:num>
  <w:num w:numId="81">
    <w:abstractNumId w:val="17"/>
  </w:num>
  <w:num w:numId="82">
    <w:abstractNumId w:val="138"/>
  </w:num>
  <w:num w:numId="83">
    <w:abstractNumId w:val="12"/>
  </w:num>
  <w:num w:numId="84">
    <w:abstractNumId w:val="46"/>
  </w:num>
  <w:num w:numId="85">
    <w:abstractNumId w:val="125"/>
  </w:num>
  <w:num w:numId="86">
    <w:abstractNumId w:val="71"/>
  </w:num>
  <w:num w:numId="87">
    <w:abstractNumId w:val="107"/>
  </w:num>
  <w:num w:numId="88">
    <w:abstractNumId w:val="128"/>
  </w:num>
  <w:num w:numId="89">
    <w:abstractNumId w:val="14"/>
  </w:num>
  <w:num w:numId="90">
    <w:abstractNumId w:val="135"/>
  </w:num>
  <w:num w:numId="91">
    <w:abstractNumId w:val="42"/>
  </w:num>
  <w:num w:numId="92">
    <w:abstractNumId w:val="140"/>
  </w:num>
  <w:num w:numId="93">
    <w:abstractNumId w:val="16"/>
  </w:num>
  <w:num w:numId="94">
    <w:abstractNumId w:val="8"/>
  </w:num>
  <w:num w:numId="95">
    <w:abstractNumId w:val="151"/>
  </w:num>
  <w:num w:numId="96">
    <w:abstractNumId w:val="126"/>
  </w:num>
  <w:num w:numId="97">
    <w:abstractNumId w:val="0"/>
  </w:num>
  <w:num w:numId="98">
    <w:abstractNumId w:val="63"/>
  </w:num>
  <w:num w:numId="99">
    <w:abstractNumId w:val="3"/>
  </w:num>
  <w:num w:numId="100">
    <w:abstractNumId w:val="58"/>
  </w:num>
  <w:num w:numId="101">
    <w:abstractNumId w:val="94"/>
  </w:num>
  <w:num w:numId="102">
    <w:abstractNumId w:val="149"/>
  </w:num>
  <w:num w:numId="103">
    <w:abstractNumId w:val="78"/>
  </w:num>
  <w:num w:numId="104">
    <w:abstractNumId w:val="45"/>
  </w:num>
  <w:num w:numId="105">
    <w:abstractNumId w:val="133"/>
  </w:num>
  <w:num w:numId="106">
    <w:abstractNumId w:val="111"/>
  </w:num>
  <w:num w:numId="107">
    <w:abstractNumId w:val="33"/>
  </w:num>
  <w:num w:numId="108">
    <w:abstractNumId w:val="109"/>
  </w:num>
  <w:num w:numId="109">
    <w:abstractNumId w:val="26"/>
  </w:num>
  <w:num w:numId="110">
    <w:abstractNumId w:val="44"/>
  </w:num>
  <w:num w:numId="111">
    <w:abstractNumId w:val="137"/>
  </w:num>
  <w:num w:numId="112">
    <w:abstractNumId w:val="152"/>
  </w:num>
  <w:num w:numId="113">
    <w:abstractNumId w:val="69"/>
  </w:num>
  <w:num w:numId="114">
    <w:abstractNumId w:val="97"/>
  </w:num>
  <w:num w:numId="115">
    <w:abstractNumId w:val="104"/>
  </w:num>
  <w:num w:numId="116">
    <w:abstractNumId w:val="38"/>
  </w:num>
  <w:num w:numId="117">
    <w:abstractNumId w:val="41"/>
  </w:num>
  <w:num w:numId="118">
    <w:abstractNumId w:val="103"/>
  </w:num>
  <w:num w:numId="119">
    <w:abstractNumId w:val="47"/>
  </w:num>
  <w:num w:numId="120">
    <w:abstractNumId w:val="106"/>
  </w:num>
  <w:num w:numId="121">
    <w:abstractNumId w:val="134"/>
  </w:num>
  <w:num w:numId="122">
    <w:abstractNumId w:val="64"/>
  </w:num>
  <w:num w:numId="123">
    <w:abstractNumId w:val="52"/>
  </w:num>
  <w:num w:numId="124">
    <w:abstractNumId w:val="4"/>
  </w:num>
  <w:num w:numId="125">
    <w:abstractNumId w:val="18"/>
  </w:num>
  <w:num w:numId="126">
    <w:abstractNumId w:val="86"/>
  </w:num>
  <w:num w:numId="127">
    <w:abstractNumId w:val="123"/>
  </w:num>
  <w:num w:numId="128">
    <w:abstractNumId w:val="131"/>
  </w:num>
  <w:num w:numId="129">
    <w:abstractNumId w:val="89"/>
  </w:num>
  <w:num w:numId="130">
    <w:abstractNumId w:val="102"/>
  </w:num>
  <w:num w:numId="131">
    <w:abstractNumId w:val="36"/>
  </w:num>
  <w:num w:numId="132">
    <w:abstractNumId w:val="121"/>
  </w:num>
  <w:num w:numId="133">
    <w:abstractNumId w:val="139"/>
  </w:num>
  <w:num w:numId="134">
    <w:abstractNumId w:val="155"/>
  </w:num>
  <w:num w:numId="135">
    <w:abstractNumId w:val="21"/>
  </w:num>
  <w:num w:numId="136">
    <w:abstractNumId w:val="118"/>
  </w:num>
  <w:num w:numId="137">
    <w:abstractNumId w:val="22"/>
  </w:num>
  <w:num w:numId="138">
    <w:abstractNumId w:val="145"/>
  </w:num>
  <w:num w:numId="139">
    <w:abstractNumId w:val="6"/>
  </w:num>
  <w:num w:numId="140">
    <w:abstractNumId w:val="79"/>
  </w:num>
  <w:num w:numId="141">
    <w:abstractNumId w:val="57"/>
  </w:num>
  <w:num w:numId="142">
    <w:abstractNumId w:val="146"/>
  </w:num>
  <w:num w:numId="1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9"/>
  </w:num>
  <w:num w:numId="145">
    <w:abstractNumId w:val="110"/>
  </w:num>
  <w:num w:numId="146">
    <w:abstractNumId w:val="13"/>
  </w:num>
  <w:num w:numId="147">
    <w:abstractNumId w:val="74"/>
  </w:num>
  <w:num w:numId="148">
    <w:abstractNumId w:val="153"/>
  </w:num>
  <w:num w:numId="149">
    <w:abstractNumId w:val="60"/>
  </w:num>
  <w:num w:numId="150">
    <w:abstractNumId w:val="158"/>
  </w:num>
  <w:num w:numId="151">
    <w:abstractNumId w:val="147"/>
  </w:num>
  <w:num w:numId="152">
    <w:abstractNumId w:val="156"/>
  </w:num>
  <w:num w:numId="153">
    <w:abstractNumId w:val="34"/>
  </w:num>
  <w:num w:numId="154">
    <w:abstractNumId w:val="150"/>
  </w:num>
  <w:num w:numId="155">
    <w:abstractNumId w:val="98"/>
  </w:num>
  <w:num w:numId="156">
    <w:abstractNumId w:val="1"/>
  </w:num>
  <w:num w:numId="157">
    <w:abstractNumId w:val="101"/>
  </w:num>
  <w:num w:numId="158">
    <w:abstractNumId w:val="141"/>
  </w:num>
  <w:num w:numId="159">
    <w:abstractNumId w:val="82"/>
  </w:num>
  <w:num w:numId="160">
    <w:abstractNumId w:val="124"/>
  </w:num>
  <w:num w:numId="161">
    <w:abstractNumId w:val="30"/>
  </w:num>
  <w:numIdMacAtCleanup w:val="1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6DA4"/>
    <w:rsid w:val="00000C8C"/>
    <w:rsid w:val="00002517"/>
    <w:rsid w:val="000039F1"/>
    <w:rsid w:val="00007AE4"/>
    <w:rsid w:val="00011EB5"/>
    <w:rsid w:val="00012D62"/>
    <w:rsid w:val="0001343E"/>
    <w:rsid w:val="000150D3"/>
    <w:rsid w:val="00015C73"/>
    <w:rsid w:val="00015D3E"/>
    <w:rsid w:val="00017586"/>
    <w:rsid w:val="0002224D"/>
    <w:rsid w:val="00022C8A"/>
    <w:rsid w:val="000255D7"/>
    <w:rsid w:val="00026B70"/>
    <w:rsid w:val="00031B03"/>
    <w:rsid w:val="00034550"/>
    <w:rsid w:val="00040C06"/>
    <w:rsid w:val="0004313C"/>
    <w:rsid w:val="00043CA0"/>
    <w:rsid w:val="00044071"/>
    <w:rsid w:val="00044397"/>
    <w:rsid w:val="0005272C"/>
    <w:rsid w:val="00054AE1"/>
    <w:rsid w:val="00055015"/>
    <w:rsid w:val="00056E1C"/>
    <w:rsid w:val="00061F78"/>
    <w:rsid w:val="00070CC1"/>
    <w:rsid w:val="000718E9"/>
    <w:rsid w:val="0007354C"/>
    <w:rsid w:val="0007501A"/>
    <w:rsid w:val="0007629D"/>
    <w:rsid w:val="00080AF6"/>
    <w:rsid w:val="000841C9"/>
    <w:rsid w:val="00084423"/>
    <w:rsid w:val="00087FC0"/>
    <w:rsid w:val="0009165D"/>
    <w:rsid w:val="00096B60"/>
    <w:rsid w:val="00096D19"/>
    <w:rsid w:val="000A3A54"/>
    <w:rsid w:val="000A45C1"/>
    <w:rsid w:val="000A7E12"/>
    <w:rsid w:val="000B2588"/>
    <w:rsid w:val="000B2DB9"/>
    <w:rsid w:val="000C0436"/>
    <w:rsid w:val="000D00B6"/>
    <w:rsid w:val="000D28A1"/>
    <w:rsid w:val="000D4D37"/>
    <w:rsid w:val="000E6C9F"/>
    <w:rsid w:val="00100017"/>
    <w:rsid w:val="0010021A"/>
    <w:rsid w:val="00112526"/>
    <w:rsid w:val="001159D7"/>
    <w:rsid w:val="00117BB5"/>
    <w:rsid w:val="00121015"/>
    <w:rsid w:val="00122973"/>
    <w:rsid w:val="00125D51"/>
    <w:rsid w:val="00133644"/>
    <w:rsid w:val="001368B6"/>
    <w:rsid w:val="00136932"/>
    <w:rsid w:val="001376F7"/>
    <w:rsid w:val="0013797E"/>
    <w:rsid w:val="00140845"/>
    <w:rsid w:val="00140904"/>
    <w:rsid w:val="00141CD7"/>
    <w:rsid w:val="0014502F"/>
    <w:rsid w:val="00150A7F"/>
    <w:rsid w:val="00152BF8"/>
    <w:rsid w:val="00154681"/>
    <w:rsid w:val="00160DA0"/>
    <w:rsid w:val="00164228"/>
    <w:rsid w:val="00170115"/>
    <w:rsid w:val="00174E9D"/>
    <w:rsid w:val="001832FE"/>
    <w:rsid w:val="001878BD"/>
    <w:rsid w:val="00195792"/>
    <w:rsid w:val="001A08EB"/>
    <w:rsid w:val="001A0CFC"/>
    <w:rsid w:val="001A6A64"/>
    <w:rsid w:val="001B1425"/>
    <w:rsid w:val="001B23D9"/>
    <w:rsid w:val="001B26E6"/>
    <w:rsid w:val="001B2BBC"/>
    <w:rsid w:val="001B3075"/>
    <w:rsid w:val="001B393A"/>
    <w:rsid w:val="001C53C6"/>
    <w:rsid w:val="001C6F4B"/>
    <w:rsid w:val="001D73FE"/>
    <w:rsid w:val="001E327D"/>
    <w:rsid w:val="001F27E4"/>
    <w:rsid w:val="001F464A"/>
    <w:rsid w:val="001F4A01"/>
    <w:rsid w:val="001F7659"/>
    <w:rsid w:val="001F7E26"/>
    <w:rsid w:val="00201AB0"/>
    <w:rsid w:val="00201BAC"/>
    <w:rsid w:val="0020324E"/>
    <w:rsid w:val="00203DEF"/>
    <w:rsid w:val="002042F9"/>
    <w:rsid w:val="00204CB8"/>
    <w:rsid w:val="00207491"/>
    <w:rsid w:val="002105D8"/>
    <w:rsid w:val="00210DA4"/>
    <w:rsid w:val="00211AC0"/>
    <w:rsid w:val="002127DA"/>
    <w:rsid w:val="0022209E"/>
    <w:rsid w:val="00222AE8"/>
    <w:rsid w:val="00223BBC"/>
    <w:rsid w:val="00224BFF"/>
    <w:rsid w:val="0022762B"/>
    <w:rsid w:val="00232DDD"/>
    <w:rsid w:val="00241E25"/>
    <w:rsid w:val="002428A0"/>
    <w:rsid w:val="00251200"/>
    <w:rsid w:val="00253414"/>
    <w:rsid w:val="00255380"/>
    <w:rsid w:val="002623EA"/>
    <w:rsid w:val="00267764"/>
    <w:rsid w:val="00274852"/>
    <w:rsid w:val="0027518B"/>
    <w:rsid w:val="0027611E"/>
    <w:rsid w:val="0028414D"/>
    <w:rsid w:val="00291D3A"/>
    <w:rsid w:val="002A6006"/>
    <w:rsid w:val="002A692E"/>
    <w:rsid w:val="002B57CE"/>
    <w:rsid w:val="002C0C86"/>
    <w:rsid w:val="002C27CA"/>
    <w:rsid w:val="002D00C9"/>
    <w:rsid w:val="002E25B7"/>
    <w:rsid w:val="002E3511"/>
    <w:rsid w:val="002E4691"/>
    <w:rsid w:val="002F2474"/>
    <w:rsid w:val="002F3513"/>
    <w:rsid w:val="002F4C58"/>
    <w:rsid w:val="002F77F7"/>
    <w:rsid w:val="003106FF"/>
    <w:rsid w:val="00312709"/>
    <w:rsid w:val="00315D3C"/>
    <w:rsid w:val="003340C9"/>
    <w:rsid w:val="00350775"/>
    <w:rsid w:val="0035082C"/>
    <w:rsid w:val="003529EC"/>
    <w:rsid w:val="00357537"/>
    <w:rsid w:val="00360C78"/>
    <w:rsid w:val="00365950"/>
    <w:rsid w:val="00367B94"/>
    <w:rsid w:val="00372C39"/>
    <w:rsid w:val="00376129"/>
    <w:rsid w:val="003762C0"/>
    <w:rsid w:val="003853FF"/>
    <w:rsid w:val="003A102C"/>
    <w:rsid w:val="003A1C3C"/>
    <w:rsid w:val="003A4143"/>
    <w:rsid w:val="003B25DB"/>
    <w:rsid w:val="003B590D"/>
    <w:rsid w:val="003B5CCC"/>
    <w:rsid w:val="003B7C15"/>
    <w:rsid w:val="003C00A7"/>
    <w:rsid w:val="003C1D39"/>
    <w:rsid w:val="003C3B68"/>
    <w:rsid w:val="003C5903"/>
    <w:rsid w:val="003D0F9C"/>
    <w:rsid w:val="003D24BC"/>
    <w:rsid w:val="003D3AEE"/>
    <w:rsid w:val="003D44B7"/>
    <w:rsid w:val="003D595B"/>
    <w:rsid w:val="003E0AD3"/>
    <w:rsid w:val="003E5C2F"/>
    <w:rsid w:val="003F0E7C"/>
    <w:rsid w:val="003F2823"/>
    <w:rsid w:val="003F4340"/>
    <w:rsid w:val="003F581B"/>
    <w:rsid w:val="003F5D55"/>
    <w:rsid w:val="0040025A"/>
    <w:rsid w:val="004004CB"/>
    <w:rsid w:val="00404264"/>
    <w:rsid w:val="00405F88"/>
    <w:rsid w:val="004110C8"/>
    <w:rsid w:val="00413D0B"/>
    <w:rsid w:val="004173E6"/>
    <w:rsid w:val="004179ED"/>
    <w:rsid w:val="004201C2"/>
    <w:rsid w:val="00423288"/>
    <w:rsid w:val="00423476"/>
    <w:rsid w:val="00424776"/>
    <w:rsid w:val="00425C1E"/>
    <w:rsid w:val="0042754A"/>
    <w:rsid w:val="00434F40"/>
    <w:rsid w:val="00436783"/>
    <w:rsid w:val="0044388B"/>
    <w:rsid w:val="00450FE1"/>
    <w:rsid w:val="00464412"/>
    <w:rsid w:val="004671CA"/>
    <w:rsid w:val="00482B31"/>
    <w:rsid w:val="00482E39"/>
    <w:rsid w:val="00485BEA"/>
    <w:rsid w:val="004A1498"/>
    <w:rsid w:val="004A1DFB"/>
    <w:rsid w:val="004A2AA2"/>
    <w:rsid w:val="004A5C03"/>
    <w:rsid w:val="004B11FA"/>
    <w:rsid w:val="004B3530"/>
    <w:rsid w:val="004B6EE2"/>
    <w:rsid w:val="004B7DDE"/>
    <w:rsid w:val="004C1234"/>
    <w:rsid w:val="004C26C7"/>
    <w:rsid w:val="004C38E9"/>
    <w:rsid w:val="004C4610"/>
    <w:rsid w:val="004C4CC3"/>
    <w:rsid w:val="004D0F58"/>
    <w:rsid w:val="004D4859"/>
    <w:rsid w:val="004D7998"/>
    <w:rsid w:val="004E07B4"/>
    <w:rsid w:val="004E09FF"/>
    <w:rsid w:val="004E21C2"/>
    <w:rsid w:val="004E2BB2"/>
    <w:rsid w:val="004E4AA5"/>
    <w:rsid w:val="004F4DD4"/>
    <w:rsid w:val="004F75F2"/>
    <w:rsid w:val="00500560"/>
    <w:rsid w:val="00500F07"/>
    <w:rsid w:val="00502237"/>
    <w:rsid w:val="00502FB5"/>
    <w:rsid w:val="00504066"/>
    <w:rsid w:val="00504BCE"/>
    <w:rsid w:val="00505EFC"/>
    <w:rsid w:val="00514E19"/>
    <w:rsid w:val="00515CE2"/>
    <w:rsid w:val="005209C5"/>
    <w:rsid w:val="00521428"/>
    <w:rsid w:val="00524297"/>
    <w:rsid w:val="00531ABD"/>
    <w:rsid w:val="005333FB"/>
    <w:rsid w:val="00534471"/>
    <w:rsid w:val="00541245"/>
    <w:rsid w:val="005460A2"/>
    <w:rsid w:val="00547708"/>
    <w:rsid w:val="005503D3"/>
    <w:rsid w:val="00551645"/>
    <w:rsid w:val="0055182B"/>
    <w:rsid w:val="00551F62"/>
    <w:rsid w:val="0055291C"/>
    <w:rsid w:val="00553E63"/>
    <w:rsid w:val="005543F5"/>
    <w:rsid w:val="00555974"/>
    <w:rsid w:val="00555A3E"/>
    <w:rsid w:val="00556225"/>
    <w:rsid w:val="005635ED"/>
    <w:rsid w:val="00565329"/>
    <w:rsid w:val="00565CF8"/>
    <w:rsid w:val="005677C9"/>
    <w:rsid w:val="00575622"/>
    <w:rsid w:val="0058088C"/>
    <w:rsid w:val="0058549C"/>
    <w:rsid w:val="00585AB7"/>
    <w:rsid w:val="005877DC"/>
    <w:rsid w:val="00593DAC"/>
    <w:rsid w:val="00594B4F"/>
    <w:rsid w:val="0059562E"/>
    <w:rsid w:val="00597493"/>
    <w:rsid w:val="005A031D"/>
    <w:rsid w:val="005A638C"/>
    <w:rsid w:val="005B19AD"/>
    <w:rsid w:val="005B3C39"/>
    <w:rsid w:val="005B4A1A"/>
    <w:rsid w:val="005C10EC"/>
    <w:rsid w:val="005D218C"/>
    <w:rsid w:val="005D5C0F"/>
    <w:rsid w:val="005D5E8D"/>
    <w:rsid w:val="005E06C6"/>
    <w:rsid w:val="005E469A"/>
    <w:rsid w:val="005F32E6"/>
    <w:rsid w:val="005F3560"/>
    <w:rsid w:val="005F4AD6"/>
    <w:rsid w:val="005F6067"/>
    <w:rsid w:val="005F7A0C"/>
    <w:rsid w:val="006022D5"/>
    <w:rsid w:val="0060288E"/>
    <w:rsid w:val="00607660"/>
    <w:rsid w:val="00607BF6"/>
    <w:rsid w:val="006103F1"/>
    <w:rsid w:val="00611815"/>
    <w:rsid w:val="006127BB"/>
    <w:rsid w:val="00613FF6"/>
    <w:rsid w:val="00617318"/>
    <w:rsid w:val="006241F9"/>
    <w:rsid w:val="00625C9A"/>
    <w:rsid w:val="00627A57"/>
    <w:rsid w:val="006326CD"/>
    <w:rsid w:val="00636557"/>
    <w:rsid w:val="0063768B"/>
    <w:rsid w:val="00644D78"/>
    <w:rsid w:val="00644F52"/>
    <w:rsid w:val="00657891"/>
    <w:rsid w:val="00667919"/>
    <w:rsid w:val="00675A9B"/>
    <w:rsid w:val="00681865"/>
    <w:rsid w:val="00684614"/>
    <w:rsid w:val="00691333"/>
    <w:rsid w:val="006926F8"/>
    <w:rsid w:val="00694DDF"/>
    <w:rsid w:val="006962BC"/>
    <w:rsid w:val="006A251D"/>
    <w:rsid w:val="006B1155"/>
    <w:rsid w:val="006B24A4"/>
    <w:rsid w:val="006B2E9F"/>
    <w:rsid w:val="006B4A34"/>
    <w:rsid w:val="006B72DB"/>
    <w:rsid w:val="006C0FB3"/>
    <w:rsid w:val="006D05A3"/>
    <w:rsid w:val="006D0873"/>
    <w:rsid w:val="006D0CBC"/>
    <w:rsid w:val="006D1544"/>
    <w:rsid w:val="006D26B4"/>
    <w:rsid w:val="006D5436"/>
    <w:rsid w:val="006E25CB"/>
    <w:rsid w:val="006E73C6"/>
    <w:rsid w:val="006F54E9"/>
    <w:rsid w:val="006F6EED"/>
    <w:rsid w:val="006F6FA7"/>
    <w:rsid w:val="006F727D"/>
    <w:rsid w:val="006F77DF"/>
    <w:rsid w:val="00701F82"/>
    <w:rsid w:val="007031CF"/>
    <w:rsid w:val="00705668"/>
    <w:rsid w:val="00722716"/>
    <w:rsid w:val="007309D6"/>
    <w:rsid w:val="0073376C"/>
    <w:rsid w:val="007437F1"/>
    <w:rsid w:val="007462BB"/>
    <w:rsid w:val="00746579"/>
    <w:rsid w:val="00750F8B"/>
    <w:rsid w:val="007513CB"/>
    <w:rsid w:val="007555AD"/>
    <w:rsid w:val="00761F92"/>
    <w:rsid w:val="00766015"/>
    <w:rsid w:val="0076649E"/>
    <w:rsid w:val="00770ADB"/>
    <w:rsid w:val="0077687C"/>
    <w:rsid w:val="00784CE4"/>
    <w:rsid w:val="00786D81"/>
    <w:rsid w:val="00790D1C"/>
    <w:rsid w:val="00792E2B"/>
    <w:rsid w:val="007931A5"/>
    <w:rsid w:val="007953BA"/>
    <w:rsid w:val="007969D0"/>
    <w:rsid w:val="007A7166"/>
    <w:rsid w:val="007B021A"/>
    <w:rsid w:val="007B0DA7"/>
    <w:rsid w:val="007B2A9D"/>
    <w:rsid w:val="007B4805"/>
    <w:rsid w:val="007B6AF6"/>
    <w:rsid w:val="007C1352"/>
    <w:rsid w:val="007C31F0"/>
    <w:rsid w:val="007C4065"/>
    <w:rsid w:val="007D17EC"/>
    <w:rsid w:val="007D6BAD"/>
    <w:rsid w:val="007E1B7A"/>
    <w:rsid w:val="007E324E"/>
    <w:rsid w:val="007E57ED"/>
    <w:rsid w:val="007E7BE0"/>
    <w:rsid w:val="007F01DA"/>
    <w:rsid w:val="007F64B5"/>
    <w:rsid w:val="008011CC"/>
    <w:rsid w:val="008032FF"/>
    <w:rsid w:val="0080506F"/>
    <w:rsid w:val="00810479"/>
    <w:rsid w:val="00811AC4"/>
    <w:rsid w:val="008126EF"/>
    <w:rsid w:val="00813CAC"/>
    <w:rsid w:val="00815804"/>
    <w:rsid w:val="008167E4"/>
    <w:rsid w:val="00835A35"/>
    <w:rsid w:val="00842EC9"/>
    <w:rsid w:val="00847A8E"/>
    <w:rsid w:val="00851558"/>
    <w:rsid w:val="00853E44"/>
    <w:rsid w:val="00855573"/>
    <w:rsid w:val="00857137"/>
    <w:rsid w:val="00865A2F"/>
    <w:rsid w:val="00867B8B"/>
    <w:rsid w:val="00872296"/>
    <w:rsid w:val="008737FE"/>
    <w:rsid w:val="00873F93"/>
    <w:rsid w:val="00874E3E"/>
    <w:rsid w:val="00874EEE"/>
    <w:rsid w:val="0087769D"/>
    <w:rsid w:val="0088621A"/>
    <w:rsid w:val="008863C5"/>
    <w:rsid w:val="008869A8"/>
    <w:rsid w:val="00891D5E"/>
    <w:rsid w:val="00892857"/>
    <w:rsid w:val="00897C9D"/>
    <w:rsid w:val="008A0660"/>
    <w:rsid w:val="008B06BE"/>
    <w:rsid w:val="008B456E"/>
    <w:rsid w:val="008B546C"/>
    <w:rsid w:val="008B606D"/>
    <w:rsid w:val="008C35FD"/>
    <w:rsid w:val="008C3794"/>
    <w:rsid w:val="008D14AC"/>
    <w:rsid w:val="008D2330"/>
    <w:rsid w:val="008E2884"/>
    <w:rsid w:val="008E588F"/>
    <w:rsid w:val="008F7A2B"/>
    <w:rsid w:val="00912E15"/>
    <w:rsid w:val="00913DC1"/>
    <w:rsid w:val="009147F4"/>
    <w:rsid w:val="00915A4A"/>
    <w:rsid w:val="00925631"/>
    <w:rsid w:val="009277D6"/>
    <w:rsid w:val="0093207A"/>
    <w:rsid w:val="00935A6D"/>
    <w:rsid w:val="00935E3D"/>
    <w:rsid w:val="00936BFD"/>
    <w:rsid w:val="00940938"/>
    <w:rsid w:val="00945971"/>
    <w:rsid w:val="00945975"/>
    <w:rsid w:val="00945A14"/>
    <w:rsid w:val="009512B2"/>
    <w:rsid w:val="0095428E"/>
    <w:rsid w:val="00954F29"/>
    <w:rsid w:val="00957A22"/>
    <w:rsid w:val="00967CFD"/>
    <w:rsid w:val="0097032B"/>
    <w:rsid w:val="009735EE"/>
    <w:rsid w:val="009741C9"/>
    <w:rsid w:val="00974A21"/>
    <w:rsid w:val="00976CE2"/>
    <w:rsid w:val="00976D73"/>
    <w:rsid w:val="009775FF"/>
    <w:rsid w:val="00977D28"/>
    <w:rsid w:val="00980A5A"/>
    <w:rsid w:val="0098406E"/>
    <w:rsid w:val="009854CE"/>
    <w:rsid w:val="00987094"/>
    <w:rsid w:val="00992887"/>
    <w:rsid w:val="0099403E"/>
    <w:rsid w:val="00996984"/>
    <w:rsid w:val="0099721D"/>
    <w:rsid w:val="00997942"/>
    <w:rsid w:val="00997BC3"/>
    <w:rsid w:val="009A0512"/>
    <w:rsid w:val="009A279A"/>
    <w:rsid w:val="009A3342"/>
    <w:rsid w:val="009A406E"/>
    <w:rsid w:val="009A4154"/>
    <w:rsid w:val="009B0797"/>
    <w:rsid w:val="009B20D2"/>
    <w:rsid w:val="009B2239"/>
    <w:rsid w:val="009C06AB"/>
    <w:rsid w:val="009C4E3B"/>
    <w:rsid w:val="009C6540"/>
    <w:rsid w:val="009D3DC9"/>
    <w:rsid w:val="009D5E0B"/>
    <w:rsid w:val="009E33C4"/>
    <w:rsid w:val="009F75D0"/>
    <w:rsid w:val="00A010B4"/>
    <w:rsid w:val="00A0226F"/>
    <w:rsid w:val="00A02414"/>
    <w:rsid w:val="00A02C08"/>
    <w:rsid w:val="00A04E00"/>
    <w:rsid w:val="00A1083F"/>
    <w:rsid w:val="00A16635"/>
    <w:rsid w:val="00A22103"/>
    <w:rsid w:val="00A2354E"/>
    <w:rsid w:val="00A25C70"/>
    <w:rsid w:val="00A3133B"/>
    <w:rsid w:val="00A33F2B"/>
    <w:rsid w:val="00A3445F"/>
    <w:rsid w:val="00A346EA"/>
    <w:rsid w:val="00A35358"/>
    <w:rsid w:val="00A37E83"/>
    <w:rsid w:val="00A433F0"/>
    <w:rsid w:val="00A47447"/>
    <w:rsid w:val="00A554ED"/>
    <w:rsid w:val="00A63286"/>
    <w:rsid w:val="00A637A6"/>
    <w:rsid w:val="00A6424F"/>
    <w:rsid w:val="00A67FB5"/>
    <w:rsid w:val="00A74A49"/>
    <w:rsid w:val="00A81A08"/>
    <w:rsid w:val="00A843D3"/>
    <w:rsid w:val="00A92EDB"/>
    <w:rsid w:val="00A962BF"/>
    <w:rsid w:val="00A965B9"/>
    <w:rsid w:val="00AB087C"/>
    <w:rsid w:val="00AB38F1"/>
    <w:rsid w:val="00AB687F"/>
    <w:rsid w:val="00AB7FD1"/>
    <w:rsid w:val="00AB7FE6"/>
    <w:rsid w:val="00AC2D05"/>
    <w:rsid w:val="00AC5EC0"/>
    <w:rsid w:val="00AE37C9"/>
    <w:rsid w:val="00AE5375"/>
    <w:rsid w:val="00AE75A3"/>
    <w:rsid w:val="00AF14D5"/>
    <w:rsid w:val="00AF2046"/>
    <w:rsid w:val="00AF2DF3"/>
    <w:rsid w:val="00AF39B2"/>
    <w:rsid w:val="00AF4B45"/>
    <w:rsid w:val="00AF6E76"/>
    <w:rsid w:val="00AF742F"/>
    <w:rsid w:val="00B02C13"/>
    <w:rsid w:val="00B03F2C"/>
    <w:rsid w:val="00B03F6C"/>
    <w:rsid w:val="00B16341"/>
    <w:rsid w:val="00B24ED5"/>
    <w:rsid w:val="00B250C6"/>
    <w:rsid w:val="00B2664D"/>
    <w:rsid w:val="00B276AE"/>
    <w:rsid w:val="00B307F1"/>
    <w:rsid w:val="00B3152A"/>
    <w:rsid w:val="00B3347B"/>
    <w:rsid w:val="00B34051"/>
    <w:rsid w:val="00B342B7"/>
    <w:rsid w:val="00B355B4"/>
    <w:rsid w:val="00B3779B"/>
    <w:rsid w:val="00B37F30"/>
    <w:rsid w:val="00B42052"/>
    <w:rsid w:val="00B46F66"/>
    <w:rsid w:val="00B50D9D"/>
    <w:rsid w:val="00B5484A"/>
    <w:rsid w:val="00B57FA9"/>
    <w:rsid w:val="00B612C1"/>
    <w:rsid w:val="00B61606"/>
    <w:rsid w:val="00B67768"/>
    <w:rsid w:val="00B70A76"/>
    <w:rsid w:val="00B7340D"/>
    <w:rsid w:val="00B73B23"/>
    <w:rsid w:val="00B7486C"/>
    <w:rsid w:val="00B84880"/>
    <w:rsid w:val="00B90666"/>
    <w:rsid w:val="00B9277B"/>
    <w:rsid w:val="00B948C1"/>
    <w:rsid w:val="00B957E1"/>
    <w:rsid w:val="00BA073B"/>
    <w:rsid w:val="00BA09A2"/>
    <w:rsid w:val="00BA5DD4"/>
    <w:rsid w:val="00BA6F40"/>
    <w:rsid w:val="00BA7F40"/>
    <w:rsid w:val="00BB0838"/>
    <w:rsid w:val="00BB7EC9"/>
    <w:rsid w:val="00BC0740"/>
    <w:rsid w:val="00BC173C"/>
    <w:rsid w:val="00BD1974"/>
    <w:rsid w:val="00BE4839"/>
    <w:rsid w:val="00BF0CFD"/>
    <w:rsid w:val="00BF70DA"/>
    <w:rsid w:val="00C059A8"/>
    <w:rsid w:val="00C0660B"/>
    <w:rsid w:val="00C10520"/>
    <w:rsid w:val="00C127E2"/>
    <w:rsid w:val="00C22E85"/>
    <w:rsid w:val="00C36451"/>
    <w:rsid w:val="00C3758D"/>
    <w:rsid w:val="00C41E2A"/>
    <w:rsid w:val="00C42E64"/>
    <w:rsid w:val="00C556BB"/>
    <w:rsid w:val="00C55A97"/>
    <w:rsid w:val="00C56726"/>
    <w:rsid w:val="00C642F9"/>
    <w:rsid w:val="00C66F5D"/>
    <w:rsid w:val="00C67CAF"/>
    <w:rsid w:val="00C71689"/>
    <w:rsid w:val="00C73086"/>
    <w:rsid w:val="00C74048"/>
    <w:rsid w:val="00C74F8C"/>
    <w:rsid w:val="00C7665F"/>
    <w:rsid w:val="00C81087"/>
    <w:rsid w:val="00C8721A"/>
    <w:rsid w:val="00C90759"/>
    <w:rsid w:val="00C9280B"/>
    <w:rsid w:val="00C944FA"/>
    <w:rsid w:val="00CA20BE"/>
    <w:rsid w:val="00CA2F4A"/>
    <w:rsid w:val="00CA334A"/>
    <w:rsid w:val="00CA4F83"/>
    <w:rsid w:val="00CB2E76"/>
    <w:rsid w:val="00CB500A"/>
    <w:rsid w:val="00CB604C"/>
    <w:rsid w:val="00CC660C"/>
    <w:rsid w:val="00CC6945"/>
    <w:rsid w:val="00CD02EE"/>
    <w:rsid w:val="00CD2C0B"/>
    <w:rsid w:val="00CD553D"/>
    <w:rsid w:val="00CE4DAA"/>
    <w:rsid w:val="00CF2DE6"/>
    <w:rsid w:val="00D0282B"/>
    <w:rsid w:val="00D03D54"/>
    <w:rsid w:val="00D10DAF"/>
    <w:rsid w:val="00D11B79"/>
    <w:rsid w:val="00D128A1"/>
    <w:rsid w:val="00D12A69"/>
    <w:rsid w:val="00D14EC6"/>
    <w:rsid w:val="00D16406"/>
    <w:rsid w:val="00D16B00"/>
    <w:rsid w:val="00D22C2E"/>
    <w:rsid w:val="00D22F58"/>
    <w:rsid w:val="00D319C4"/>
    <w:rsid w:val="00D3242A"/>
    <w:rsid w:val="00D42F5A"/>
    <w:rsid w:val="00D5031F"/>
    <w:rsid w:val="00D508BB"/>
    <w:rsid w:val="00D6056E"/>
    <w:rsid w:val="00D60FEC"/>
    <w:rsid w:val="00D64B3B"/>
    <w:rsid w:val="00D674F8"/>
    <w:rsid w:val="00D7053D"/>
    <w:rsid w:val="00D70FFD"/>
    <w:rsid w:val="00D719A8"/>
    <w:rsid w:val="00D741E8"/>
    <w:rsid w:val="00D76873"/>
    <w:rsid w:val="00D839B3"/>
    <w:rsid w:val="00D87253"/>
    <w:rsid w:val="00D90F66"/>
    <w:rsid w:val="00D9142A"/>
    <w:rsid w:val="00D975E6"/>
    <w:rsid w:val="00DA457F"/>
    <w:rsid w:val="00DB54DC"/>
    <w:rsid w:val="00DB63BA"/>
    <w:rsid w:val="00DB6673"/>
    <w:rsid w:val="00DB77AA"/>
    <w:rsid w:val="00DC4C21"/>
    <w:rsid w:val="00DC512B"/>
    <w:rsid w:val="00DC593D"/>
    <w:rsid w:val="00DC6700"/>
    <w:rsid w:val="00DC6CF2"/>
    <w:rsid w:val="00DD0400"/>
    <w:rsid w:val="00DF20B0"/>
    <w:rsid w:val="00DF21F2"/>
    <w:rsid w:val="00DF43BF"/>
    <w:rsid w:val="00DF48C1"/>
    <w:rsid w:val="00DF4B15"/>
    <w:rsid w:val="00E00D78"/>
    <w:rsid w:val="00E01A8E"/>
    <w:rsid w:val="00E06CEB"/>
    <w:rsid w:val="00E06D09"/>
    <w:rsid w:val="00E12830"/>
    <w:rsid w:val="00E14BBF"/>
    <w:rsid w:val="00E26B34"/>
    <w:rsid w:val="00E33C8F"/>
    <w:rsid w:val="00E37C3E"/>
    <w:rsid w:val="00E431AE"/>
    <w:rsid w:val="00E434B7"/>
    <w:rsid w:val="00E43DE9"/>
    <w:rsid w:val="00E4401D"/>
    <w:rsid w:val="00E44D29"/>
    <w:rsid w:val="00E523BE"/>
    <w:rsid w:val="00E528FB"/>
    <w:rsid w:val="00E669C1"/>
    <w:rsid w:val="00E67507"/>
    <w:rsid w:val="00E67EA5"/>
    <w:rsid w:val="00E75112"/>
    <w:rsid w:val="00E800CD"/>
    <w:rsid w:val="00E87287"/>
    <w:rsid w:val="00E9186D"/>
    <w:rsid w:val="00E94B3A"/>
    <w:rsid w:val="00EA0B60"/>
    <w:rsid w:val="00EA1944"/>
    <w:rsid w:val="00EA2427"/>
    <w:rsid w:val="00EB0E56"/>
    <w:rsid w:val="00EB1CFC"/>
    <w:rsid w:val="00EB7E2C"/>
    <w:rsid w:val="00ED308C"/>
    <w:rsid w:val="00ED318F"/>
    <w:rsid w:val="00EE5CF5"/>
    <w:rsid w:val="00EE63DF"/>
    <w:rsid w:val="00EE7560"/>
    <w:rsid w:val="00EF439B"/>
    <w:rsid w:val="00EF68C0"/>
    <w:rsid w:val="00EF7CEE"/>
    <w:rsid w:val="00F014DA"/>
    <w:rsid w:val="00F0233F"/>
    <w:rsid w:val="00F02CFD"/>
    <w:rsid w:val="00F12004"/>
    <w:rsid w:val="00F14AD7"/>
    <w:rsid w:val="00F17078"/>
    <w:rsid w:val="00F26707"/>
    <w:rsid w:val="00F31AD0"/>
    <w:rsid w:val="00F32A5A"/>
    <w:rsid w:val="00F34982"/>
    <w:rsid w:val="00F3699F"/>
    <w:rsid w:val="00F431E6"/>
    <w:rsid w:val="00F513A6"/>
    <w:rsid w:val="00F529AA"/>
    <w:rsid w:val="00F55F88"/>
    <w:rsid w:val="00F651FF"/>
    <w:rsid w:val="00F652AC"/>
    <w:rsid w:val="00F70C52"/>
    <w:rsid w:val="00F723DC"/>
    <w:rsid w:val="00F814AB"/>
    <w:rsid w:val="00F82B55"/>
    <w:rsid w:val="00F87E2A"/>
    <w:rsid w:val="00F94EA4"/>
    <w:rsid w:val="00FA11B9"/>
    <w:rsid w:val="00FA3999"/>
    <w:rsid w:val="00FA7315"/>
    <w:rsid w:val="00FB03F2"/>
    <w:rsid w:val="00FB2376"/>
    <w:rsid w:val="00FB252B"/>
    <w:rsid w:val="00FB3570"/>
    <w:rsid w:val="00FB41B6"/>
    <w:rsid w:val="00FB5123"/>
    <w:rsid w:val="00FC3899"/>
    <w:rsid w:val="00FC55B6"/>
    <w:rsid w:val="00FC65DF"/>
    <w:rsid w:val="00FD2609"/>
    <w:rsid w:val="00FD3102"/>
    <w:rsid w:val="00FD3515"/>
    <w:rsid w:val="00FD6DA4"/>
    <w:rsid w:val="00FE1407"/>
    <w:rsid w:val="00FE2AD5"/>
    <w:rsid w:val="00FE7362"/>
    <w:rsid w:val="00FF3867"/>
    <w:rsid w:val="00FF70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40A8B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uiPriority w:val="1"/>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uiPriority w:val="1"/>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A3342"/>
    <w:pPr>
      <w:spacing w:after="0" w:line="240" w:lineRule="exact"/>
      <w:ind w:firstLine="227"/>
      <w:jc w:val="both"/>
    </w:pPr>
    <w:rPr>
      <w:rFonts w:ascii="Times New Roman" w:eastAsiaTheme="minorEastAsia" w:hAnsi="Times New Roman"/>
      <w:sz w:val="20"/>
      <w:lang w:eastAsia="ru-RU"/>
    </w:rPr>
  </w:style>
  <w:style w:type="paragraph" w:styleId="1">
    <w:name w:val="heading 1"/>
    <w:basedOn w:val="a1"/>
    <w:next w:val="a1"/>
    <w:link w:val="10"/>
    <w:uiPriority w:val="9"/>
    <w:qFormat/>
    <w:rsid w:val="00FE2AD5"/>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1"/>
    <w:next w:val="a1"/>
    <w:link w:val="20"/>
    <w:uiPriority w:val="9"/>
    <w:unhideWhenUsed/>
    <w:qFormat/>
    <w:rsid w:val="00BF70DA"/>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1"/>
    <w:next w:val="a1"/>
    <w:link w:val="30"/>
    <w:uiPriority w:val="9"/>
    <w:unhideWhenUsed/>
    <w:qFormat/>
    <w:rsid w:val="004B11FA"/>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nhideWhenUsed/>
    <w:qFormat/>
    <w:rsid w:val="006962BC"/>
    <w:pPr>
      <w:keepNext/>
      <w:keepLines/>
      <w:spacing w:before="40"/>
      <w:outlineLvl w:val="3"/>
    </w:pPr>
    <w:rPr>
      <w:rFonts w:asciiTheme="majorHAnsi" w:eastAsiaTheme="majorEastAsia" w:hAnsiTheme="majorHAnsi" w:cstheme="majorBidi"/>
      <w:i/>
      <w:iCs/>
      <w:color w:val="2F5496" w:themeColor="accent1" w:themeShade="BF"/>
    </w:rPr>
  </w:style>
  <w:style w:type="paragraph" w:styleId="5">
    <w:name w:val="heading 5"/>
    <w:next w:val="a1"/>
    <w:link w:val="50"/>
    <w:unhideWhenUsed/>
    <w:qFormat/>
    <w:rsid w:val="006962BC"/>
    <w:pPr>
      <w:keepNext/>
      <w:keepLines/>
      <w:spacing w:after="0"/>
      <w:ind w:left="891" w:hanging="10"/>
      <w:jc w:val="center"/>
      <w:outlineLvl w:val="4"/>
    </w:pPr>
    <w:rPr>
      <w:rFonts w:ascii="Times New Roman" w:eastAsia="Times New Roman" w:hAnsi="Times New Roman" w:cs="Times New Roman"/>
      <w:b/>
      <w:color w:val="000000"/>
      <w:sz w:val="28"/>
      <w:u w:val="single" w:color="000000"/>
      <w:lang w:eastAsia="ru-RU"/>
    </w:rPr>
  </w:style>
  <w:style w:type="paragraph" w:styleId="6">
    <w:name w:val="heading 6"/>
    <w:next w:val="a1"/>
    <w:link w:val="60"/>
    <w:uiPriority w:val="9"/>
    <w:unhideWhenUsed/>
    <w:qFormat/>
    <w:rsid w:val="006962BC"/>
    <w:pPr>
      <w:keepNext/>
      <w:keepLines/>
      <w:spacing w:after="0"/>
      <w:ind w:left="351" w:hanging="10"/>
      <w:jc w:val="center"/>
      <w:outlineLvl w:val="5"/>
    </w:pPr>
    <w:rPr>
      <w:rFonts w:ascii="Times New Roman" w:eastAsia="Times New Roman" w:hAnsi="Times New Roman" w:cs="Times New Roman"/>
      <w:b/>
      <w:color w:val="000000"/>
      <w:sz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FD6D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2"/>
    <w:uiPriority w:val="99"/>
    <w:unhideWhenUsed/>
    <w:rsid w:val="00FD6DA4"/>
    <w:rPr>
      <w:color w:val="0563C1" w:themeColor="hyperlink"/>
      <w:u w:val="single"/>
    </w:rPr>
  </w:style>
  <w:style w:type="character" w:customStyle="1" w:styleId="10">
    <w:name w:val="Заголовок 1 Знак"/>
    <w:basedOn w:val="a2"/>
    <w:link w:val="1"/>
    <w:uiPriority w:val="9"/>
    <w:rsid w:val="00FE2AD5"/>
    <w:rPr>
      <w:rFonts w:asciiTheme="majorHAnsi" w:eastAsiaTheme="majorEastAsia" w:hAnsiTheme="majorHAnsi" w:cstheme="majorBidi"/>
      <w:color w:val="2F5496" w:themeColor="accent1" w:themeShade="BF"/>
      <w:sz w:val="32"/>
      <w:szCs w:val="32"/>
      <w:lang w:eastAsia="ru-RU"/>
    </w:rPr>
  </w:style>
  <w:style w:type="paragraph" w:styleId="a7">
    <w:name w:val="TOC Heading"/>
    <w:basedOn w:val="1"/>
    <w:next w:val="a1"/>
    <w:uiPriority w:val="39"/>
    <w:unhideWhenUsed/>
    <w:qFormat/>
    <w:rsid w:val="00FE2AD5"/>
    <w:pPr>
      <w:spacing w:line="259" w:lineRule="auto"/>
      <w:ind w:firstLine="0"/>
      <w:jc w:val="left"/>
      <w:outlineLvl w:val="9"/>
    </w:pPr>
  </w:style>
  <w:style w:type="character" w:customStyle="1" w:styleId="a8">
    <w:name w:val="Сноска_"/>
    <w:link w:val="a9"/>
    <w:locked/>
    <w:rsid w:val="00FE2AD5"/>
    <w:rPr>
      <w:rFonts w:ascii="Georgia" w:hAnsi="Georgia" w:cs="Georgia"/>
      <w:color w:val="231E20"/>
      <w:sz w:val="19"/>
      <w:szCs w:val="19"/>
    </w:rPr>
  </w:style>
  <w:style w:type="character" w:customStyle="1" w:styleId="31">
    <w:name w:val="Основной текст (3)_"/>
    <w:link w:val="32"/>
    <w:uiPriority w:val="99"/>
    <w:locked/>
    <w:rsid w:val="00FE2AD5"/>
    <w:rPr>
      <w:rFonts w:ascii="Arial" w:hAnsi="Arial" w:cs="Arial"/>
      <w:b/>
      <w:bCs/>
      <w:color w:val="231E20"/>
      <w:sz w:val="19"/>
      <w:szCs w:val="19"/>
    </w:rPr>
  </w:style>
  <w:style w:type="character" w:customStyle="1" w:styleId="33">
    <w:name w:val="Заголовок №3_"/>
    <w:link w:val="34"/>
    <w:uiPriority w:val="99"/>
    <w:locked/>
    <w:rsid w:val="00FE2AD5"/>
    <w:rPr>
      <w:rFonts w:ascii="Arial" w:hAnsi="Arial" w:cs="Arial"/>
      <w:b/>
      <w:bCs/>
      <w:color w:val="231E20"/>
      <w:sz w:val="18"/>
      <w:szCs w:val="18"/>
    </w:rPr>
  </w:style>
  <w:style w:type="character" w:customStyle="1" w:styleId="11">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a"/>
    <w:uiPriority w:val="99"/>
    <w:locked/>
    <w:rsid w:val="00FE2AD5"/>
    <w:rPr>
      <w:rFonts w:ascii="Georgia" w:hAnsi="Georgia" w:cs="Georgia"/>
      <w:color w:val="231E20"/>
      <w:sz w:val="19"/>
      <w:szCs w:val="19"/>
    </w:rPr>
  </w:style>
  <w:style w:type="character" w:customStyle="1" w:styleId="21">
    <w:name w:val="Основной текст (2)_"/>
    <w:link w:val="22"/>
    <w:uiPriority w:val="99"/>
    <w:locked/>
    <w:rsid w:val="00FE2AD5"/>
    <w:rPr>
      <w:rFonts w:ascii="Tahoma" w:hAnsi="Tahoma" w:cs="Tahoma"/>
      <w:b/>
      <w:bCs/>
      <w:color w:val="231E20"/>
      <w:w w:val="80"/>
      <w:sz w:val="20"/>
      <w:szCs w:val="20"/>
    </w:rPr>
  </w:style>
  <w:style w:type="paragraph" w:customStyle="1" w:styleId="a9">
    <w:name w:val="Сноска"/>
    <w:basedOn w:val="a1"/>
    <w:link w:val="a8"/>
    <w:rsid w:val="00FE2AD5"/>
    <w:pPr>
      <w:widowControl w:val="0"/>
      <w:spacing w:line="223" w:lineRule="auto"/>
      <w:ind w:left="240" w:hanging="240"/>
      <w:jc w:val="left"/>
    </w:pPr>
    <w:rPr>
      <w:rFonts w:ascii="Georgia" w:eastAsiaTheme="minorHAnsi" w:hAnsi="Georgia" w:cs="Georgia"/>
      <w:color w:val="231E20"/>
      <w:sz w:val="19"/>
      <w:szCs w:val="19"/>
      <w:lang w:eastAsia="en-US"/>
    </w:rPr>
  </w:style>
  <w:style w:type="paragraph" w:customStyle="1" w:styleId="32">
    <w:name w:val="Основной текст (3)"/>
    <w:basedOn w:val="a1"/>
    <w:link w:val="31"/>
    <w:uiPriority w:val="99"/>
    <w:rsid w:val="00FE2AD5"/>
    <w:pPr>
      <w:widowControl w:val="0"/>
      <w:spacing w:after="240" w:line="276" w:lineRule="auto"/>
      <w:ind w:firstLine="0"/>
      <w:jc w:val="left"/>
    </w:pPr>
    <w:rPr>
      <w:rFonts w:ascii="Arial" w:eastAsiaTheme="minorHAnsi" w:hAnsi="Arial" w:cs="Arial"/>
      <w:b/>
      <w:bCs/>
      <w:color w:val="231E20"/>
      <w:sz w:val="19"/>
      <w:szCs w:val="19"/>
      <w:lang w:eastAsia="en-US"/>
    </w:rPr>
  </w:style>
  <w:style w:type="paragraph" w:customStyle="1" w:styleId="34">
    <w:name w:val="Заголовок №3"/>
    <w:basedOn w:val="a1"/>
    <w:link w:val="33"/>
    <w:qFormat/>
    <w:rsid w:val="00FE2AD5"/>
    <w:pPr>
      <w:widowControl w:val="0"/>
      <w:spacing w:after="70" w:line="276" w:lineRule="auto"/>
      <w:ind w:firstLine="0"/>
      <w:jc w:val="left"/>
      <w:outlineLvl w:val="2"/>
    </w:pPr>
    <w:rPr>
      <w:rFonts w:ascii="Arial" w:eastAsiaTheme="minorHAnsi" w:hAnsi="Arial" w:cs="Arial"/>
      <w:b/>
      <w:bCs/>
      <w:color w:val="231E20"/>
      <w:sz w:val="18"/>
      <w:szCs w:val="18"/>
      <w:lang w:eastAsia="en-US"/>
    </w:rPr>
  </w:style>
  <w:style w:type="paragraph" w:styleId="aa">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11"/>
    <w:uiPriority w:val="1"/>
    <w:qFormat/>
    <w:rsid w:val="00FE2AD5"/>
    <w:pPr>
      <w:widowControl w:val="0"/>
      <w:spacing w:line="271" w:lineRule="auto"/>
      <w:ind w:firstLine="240"/>
      <w:jc w:val="left"/>
    </w:pPr>
    <w:rPr>
      <w:rFonts w:ascii="Georgia" w:eastAsiaTheme="minorHAnsi" w:hAnsi="Georgia" w:cs="Georgia"/>
      <w:color w:val="231E20"/>
      <w:sz w:val="19"/>
      <w:szCs w:val="19"/>
      <w:lang w:eastAsia="en-US"/>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uiPriority w:val="1"/>
    <w:rsid w:val="00FE2AD5"/>
    <w:rPr>
      <w:rFonts w:ascii="Times New Roman" w:eastAsiaTheme="minorEastAsia" w:hAnsi="Times New Roman"/>
      <w:sz w:val="20"/>
      <w:lang w:eastAsia="ru-RU"/>
    </w:rPr>
  </w:style>
  <w:style w:type="paragraph" w:customStyle="1" w:styleId="22">
    <w:name w:val="Основной текст (2)"/>
    <w:basedOn w:val="a1"/>
    <w:link w:val="21"/>
    <w:uiPriority w:val="99"/>
    <w:rsid w:val="00FE2AD5"/>
    <w:pPr>
      <w:widowControl w:val="0"/>
      <w:spacing w:after="80" w:line="240" w:lineRule="auto"/>
      <w:ind w:firstLine="0"/>
      <w:jc w:val="left"/>
    </w:pPr>
    <w:rPr>
      <w:rFonts w:ascii="Tahoma" w:eastAsiaTheme="minorHAnsi" w:hAnsi="Tahoma" w:cs="Tahoma"/>
      <w:b/>
      <w:bCs/>
      <w:color w:val="231E20"/>
      <w:w w:val="80"/>
      <w:szCs w:val="20"/>
      <w:lang w:eastAsia="en-US"/>
    </w:rPr>
  </w:style>
  <w:style w:type="paragraph" w:styleId="ac">
    <w:name w:val="List Paragraph"/>
    <w:basedOn w:val="a1"/>
    <w:link w:val="ad"/>
    <w:uiPriority w:val="1"/>
    <w:qFormat/>
    <w:rsid w:val="00BF70DA"/>
    <w:pPr>
      <w:ind w:left="720"/>
      <w:contextualSpacing/>
    </w:pPr>
  </w:style>
  <w:style w:type="character" w:customStyle="1" w:styleId="20">
    <w:name w:val="Заголовок 2 Знак"/>
    <w:basedOn w:val="a2"/>
    <w:link w:val="2"/>
    <w:uiPriority w:val="9"/>
    <w:rsid w:val="00BF70DA"/>
    <w:rPr>
      <w:rFonts w:asciiTheme="majorHAnsi" w:eastAsiaTheme="majorEastAsia" w:hAnsiTheme="majorHAnsi" w:cstheme="majorBidi"/>
      <w:color w:val="2F5496" w:themeColor="accent1" w:themeShade="BF"/>
      <w:sz w:val="26"/>
      <w:szCs w:val="26"/>
      <w:lang w:eastAsia="ru-RU"/>
    </w:rPr>
  </w:style>
  <w:style w:type="paragraph" w:styleId="12">
    <w:name w:val="toc 1"/>
    <w:basedOn w:val="a1"/>
    <w:next w:val="a1"/>
    <w:autoRedefine/>
    <w:uiPriority w:val="1"/>
    <w:unhideWhenUsed/>
    <w:qFormat/>
    <w:rsid w:val="004B11FA"/>
    <w:pPr>
      <w:spacing w:after="100"/>
    </w:pPr>
  </w:style>
  <w:style w:type="paragraph" w:styleId="23">
    <w:name w:val="toc 2"/>
    <w:basedOn w:val="a1"/>
    <w:next w:val="a1"/>
    <w:autoRedefine/>
    <w:uiPriority w:val="1"/>
    <w:unhideWhenUsed/>
    <w:qFormat/>
    <w:rsid w:val="004B11FA"/>
    <w:pPr>
      <w:spacing w:after="100"/>
      <w:ind w:left="200"/>
    </w:pPr>
  </w:style>
  <w:style w:type="character" w:customStyle="1" w:styleId="30">
    <w:name w:val="Заголовок 3 Знак"/>
    <w:basedOn w:val="a2"/>
    <w:link w:val="3"/>
    <w:uiPriority w:val="9"/>
    <w:rsid w:val="004B11FA"/>
    <w:rPr>
      <w:rFonts w:asciiTheme="majorHAnsi" w:eastAsiaTheme="majorEastAsia" w:hAnsiTheme="majorHAnsi" w:cstheme="majorBidi"/>
      <w:color w:val="1F3763" w:themeColor="accent1" w:themeShade="7F"/>
      <w:sz w:val="24"/>
      <w:szCs w:val="24"/>
      <w:lang w:eastAsia="ru-RU"/>
    </w:rPr>
  </w:style>
  <w:style w:type="paragraph" w:styleId="35">
    <w:name w:val="toc 3"/>
    <w:basedOn w:val="a1"/>
    <w:next w:val="a1"/>
    <w:autoRedefine/>
    <w:uiPriority w:val="39"/>
    <w:unhideWhenUsed/>
    <w:rsid w:val="004B11FA"/>
    <w:pPr>
      <w:spacing w:after="100"/>
      <w:ind w:left="400"/>
    </w:pPr>
  </w:style>
  <w:style w:type="character" w:customStyle="1" w:styleId="ad">
    <w:name w:val="Абзац списка Знак"/>
    <w:link w:val="ac"/>
    <w:uiPriority w:val="1"/>
    <w:qFormat/>
    <w:locked/>
    <w:rsid w:val="00253414"/>
    <w:rPr>
      <w:rFonts w:ascii="Times New Roman" w:eastAsiaTheme="minorEastAsia" w:hAnsi="Times New Roman"/>
      <w:sz w:val="20"/>
      <w:lang w:eastAsia="ru-RU"/>
    </w:rPr>
  </w:style>
  <w:style w:type="paragraph" w:styleId="ae">
    <w:name w:val="No Spacing"/>
    <w:link w:val="af"/>
    <w:uiPriority w:val="1"/>
    <w:qFormat/>
    <w:rsid w:val="00B355B4"/>
    <w:pPr>
      <w:spacing w:after="0" w:line="240" w:lineRule="auto"/>
    </w:pPr>
  </w:style>
  <w:style w:type="character" w:customStyle="1" w:styleId="s10">
    <w:name w:val="s_10"/>
    <w:basedOn w:val="a2"/>
    <w:rsid w:val="00FD2609"/>
  </w:style>
  <w:style w:type="paragraph" w:styleId="af0">
    <w:name w:val="Normal (Web)"/>
    <w:basedOn w:val="a1"/>
    <w:uiPriority w:val="99"/>
    <w:unhideWhenUsed/>
    <w:rsid w:val="00C7665F"/>
    <w:pPr>
      <w:spacing w:before="100" w:beforeAutospacing="1" w:after="100" w:afterAutospacing="1" w:line="240" w:lineRule="auto"/>
      <w:ind w:firstLine="0"/>
      <w:jc w:val="left"/>
    </w:pPr>
    <w:rPr>
      <w:rFonts w:eastAsia="Times New Roman" w:cs="Times New Roman"/>
      <w:sz w:val="24"/>
      <w:szCs w:val="24"/>
    </w:rPr>
  </w:style>
  <w:style w:type="character" w:customStyle="1" w:styleId="13">
    <w:name w:val="Неразрешенное упоминание1"/>
    <w:basedOn w:val="a2"/>
    <w:uiPriority w:val="99"/>
    <w:semiHidden/>
    <w:unhideWhenUsed/>
    <w:rsid w:val="004C38E9"/>
    <w:rPr>
      <w:color w:val="605E5C"/>
      <w:shd w:val="clear" w:color="auto" w:fill="E1DFDD"/>
    </w:rPr>
  </w:style>
  <w:style w:type="character" w:styleId="af1">
    <w:name w:val="FollowedHyperlink"/>
    <w:basedOn w:val="a2"/>
    <w:uiPriority w:val="99"/>
    <w:semiHidden/>
    <w:unhideWhenUsed/>
    <w:rsid w:val="004C38E9"/>
    <w:rPr>
      <w:color w:val="954F72" w:themeColor="followedHyperlink"/>
      <w:u w:val="single"/>
    </w:rPr>
  </w:style>
  <w:style w:type="character" w:customStyle="1" w:styleId="40">
    <w:name w:val="Заголовок 4 Знак"/>
    <w:basedOn w:val="a2"/>
    <w:link w:val="4"/>
    <w:rsid w:val="006962BC"/>
    <w:rPr>
      <w:rFonts w:asciiTheme="majorHAnsi" w:eastAsiaTheme="majorEastAsia" w:hAnsiTheme="majorHAnsi" w:cstheme="majorBidi"/>
      <w:i/>
      <w:iCs/>
      <w:color w:val="2F5496" w:themeColor="accent1" w:themeShade="BF"/>
      <w:sz w:val="20"/>
      <w:lang w:eastAsia="ru-RU"/>
    </w:rPr>
  </w:style>
  <w:style w:type="character" w:customStyle="1" w:styleId="50">
    <w:name w:val="Заголовок 5 Знак"/>
    <w:basedOn w:val="a2"/>
    <w:link w:val="5"/>
    <w:rsid w:val="006962BC"/>
    <w:rPr>
      <w:rFonts w:ascii="Times New Roman" w:eastAsia="Times New Roman" w:hAnsi="Times New Roman" w:cs="Times New Roman"/>
      <w:b/>
      <w:color w:val="000000"/>
      <w:sz w:val="28"/>
      <w:u w:val="single" w:color="000000"/>
      <w:lang w:eastAsia="ru-RU"/>
    </w:rPr>
  </w:style>
  <w:style w:type="character" w:customStyle="1" w:styleId="60">
    <w:name w:val="Заголовок 6 Знак"/>
    <w:basedOn w:val="a2"/>
    <w:link w:val="6"/>
    <w:uiPriority w:val="9"/>
    <w:rsid w:val="006962BC"/>
    <w:rPr>
      <w:rFonts w:ascii="Times New Roman" w:eastAsia="Times New Roman" w:hAnsi="Times New Roman" w:cs="Times New Roman"/>
      <w:b/>
      <w:color w:val="000000"/>
      <w:sz w:val="24"/>
      <w:lang w:eastAsia="ru-RU"/>
    </w:rPr>
  </w:style>
  <w:style w:type="table" w:customStyle="1" w:styleId="TableGrid">
    <w:name w:val="TableGrid"/>
    <w:rsid w:val="006962BC"/>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headertext">
    <w:name w:val="headertext"/>
    <w:basedOn w:val="a1"/>
    <w:rsid w:val="00996984"/>
    <w:pPr>
      <w:spacing w:before="100" w:beforeAutospacing="1" w:after="100" w:afterAutospacing="1" w:line="240" w:lineRule="auto"/>
      <w:ind w:firstLine="0"/>
      <w:jc w:val="left"/>
    </w:pPr>
    <w:rPr>
      <w:rFonts w:eastAsia="Times New Roman" w:cs="Times New Roman"/>
      <w:sz w:val="24"/>
      <w:szCs w:val="24"/>
    </w:rPr>
  </w:style>
  <w:style w:type="character" w:customStyle="1" w:styleId="af2">
    <w:name w:val="Основной текст_"/>
    <w:basedOn w:val="a2"/>
    <w:link w:val="14"/>
    <w:rsid w:val="00500560"/>
    <w:rPr>
      <w:rFonts w:ascii="Times New Roman" w:eastAsia="Times New Roman" w:hAnsi="Times New Roman" w:cs="Times New Roman"/>
      <w:color w:val="231E20"/>
      <w:sz w:val="20"/>
      <w:szCs w:val="20"/>
    </w:rPr>
  </w:style>
  <w:style w:type="paragraph" w:customStyle="1" w:styleId="14">
    <w:name w:val="Основной текст1"/>
    <w:basedOn w:val="a1"/>
    <w:link w:val="af2"/>
    <w:rsid w:val="00500560"/>
    <w:pPr>
      <w:widowControl w:val="0"/>
      <w:spacing w:line="254" w:lineRule="auto"/>
      <w:ind w:firstLine="240"/>
      <w:jc w:val="left"/>
    </w:pPr>
    <w:rPr>
      <w:rFonts w:eastAsia="Times New Roman" w:cs="Times New Roman"/>
      <w:color w:val="231E20"/>
      <w:szCs w:val="20"/>
      <w:lang w:eastAsia="en-US"/>
    </w:rPr>
  </w:style>
  <w:style w:type="character" w:styleId="af3">
    <w:name w:val="endnote reference"/>
    <w:basedOn w:val="a2"/>
    <w:uiPriority w:val="99"/>
    <w:semiHidden/>
    <w:unhideWhenUsed/>
    <w:rsid w:val="00B9277B"/>
    <w:rPr>
      <w:vertAlign w:val="superscript"/>
    </w:rPr>
  </w:style>
  <w:style w:type="paragraph" w:customStyle="1" w:styleId="af4">
    <w:name w:val="Подзаг"/>
    <w:basedOn w:val="a1"/>
    <w:qFormat/>
    <w:rsid w:val="00B9277B"/>
    <w:pPr>
      <w:widowControl w:val="0"/>
      <w:spacing w:line="240" w:lineRule="auto"/>
      <w:ind w:firstLine="0"/>
      <w:jc w:val="left"/>
    </w:pPr>
    <w:rPr>
      <w:rFonts w:ascii="Arial" w:eastAsia="Courier New" w:hAnsi="Arial" w:cs="Arial"/>
      <w:b/>
      <w:color w:val="000000"/>
      <w:szCs w:val="20"/>
      <w:lang w:bidi="ru-RU"/>
    </w:rPr>
  </w:style>
  <w:style w:type="paragraph" w:customStyle="1" w:styleId="15">
    <w:name w:val="Подзаг1"/>
    <w:basedOn w:val="a1"/>
    <w:qFormat/>
    <w:rsid w:val="00B9277B"/>
    <w:pPr>
      <w:keepNext/>
      <w:keepLines/>
      <w:widowControl w:val="0"/>
      <w:spacing w:line="240" w:lineRule="auto"/>
      <w:ind w:firstLine="0"/>
      <w:jc w:val="left"/>
    </w:pPr>
    <w:rPr>
      <w:rFonts w:ascii="Arial" w:eastAsia="Courier New" w:hAnsi="Arial" w:cs="Arial"/>
      <w:b/>
      <w:i/>
      <w:szCs w:val="20"/>
      <w:lang w:bidi="ru-RU"/>
    </w:rPr>
  </w:style>
  <w:style w:type="character" w:styleId="af5">
    <w:name w:val="Emphasis"/>
    <w:uiPriority w:val="20"/>
    <w:qFormat/>
    <w:rsid w:val="00350775"/>
    <w:rPr>
      <w:i/>
      <w:iCs/>
    </w:rPr>
  </w:style>
  <w:style w:type="paragraph" w:customStyle="1" w:styleId="Default">
    <w:name w:val="Default"/>
    <w:rsid w:val="00BF0CFD"/>
    <w:pPr>
      <w:autoSpaceDE w:val="0"/>
      <w:autoSpaceDN w:val="0"/>
      <w:adjustRightInd w:val="0"/>
      <w:spacing w:after="0" w:line="240" w:lineRule="auto"/>
    </w:pPr>
    <w:rPr>
      <w:rFonts w:ascii="SchoolBookSanPin" w:hAnsi="SchoolBookSanPin" w:cs="SchoolBookSanPin"/>
      <w:color w:val="000000"/>
      <w:sz w:val="24"/>
      <w:szCs w:val="24"/>
    </w:rPr>
  </w:style>
  <w:style w:type="character" w:customStyle="1" w:styleId="A33">
    <w:name w:val="A3+3"/>
    <w:uiPriority w:val="99"/>
    <w:rsid w:val="00BF0CFD"/>
    <w:rPr>
      <w:rFonts w:cs="SchoolBookSanPin"/>
      <w:color w:val="000000"/>
    </w:rPr>
  </w:style>
  <w:style w:type="table" w:customStyle="1" w:styleId="16">
    <w:name w:val="Сетка таблицы1"/>
    <w:basedOn w:val="a3"/>
    <w:next w:val="a5"/>
    <w:uiPriority w:val="59"/>
    <w:qFormat/>
    <w:rsid w:val="002042F9"/>
    <w:pPr>
      <w:spacing w:after="0" w:line="240" w:lineRule="auto"/>
    </w:pPr>
    <w:rPr>
      <w:rFonts w:ascii="Calibri" w:eastAsia="Calibri"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Основной текст-норм"/>
    <w:basedOn w:val="22"/>
    <w:qFormat/>
    <w:rsid w:val="006F77DF"/>
    <w:pPr>
      <w:spacing w:after="0" w:line="286" w:lineRule="auto"/>
      <w:ind w:firstLine="238"/>
      <w:jc w:val="both"/>
    </w:pPr>
    <w:rPr>
      <w:rFonts w:ascii="Times New Roman" w:eastAsia="Courier New" w:hAnsi="Times New Roman" w:cs="Times New Roman"/>
      <w:b w:val="0"/>
      <w:bCs w:val="0"/>
      <w:color w:val="auto"/>
      <w:w w:val="100"/>
      <w:lang w:eastAsia="ru-RU" w:bidi="ru-RU"/>
    </w:rPr>
  </w:style>
  <w:style w:type="character" w:customStyle="1" w:styleId="af6">
    <w:name w:val="Другое_"/>
    <w:basedOn w:val="a2"/>
    <w:link w:val="af7"/>
    <w:rsid w:val="00A25C70"/>
    <w:rPr>
      <w:rFonts w:ascii="Times New Roman" w:eastAsia="Times New Roman" w:hAnsi="Times New Roman" w:cs="Times New Roman"/>
      <w:color w:val="231E20"/>
      <w:sz w:val="20"/>
      <w:szCs w:val="20"/>
    </w:rPr>
  </w:style>
  <w:style w:type="paragraph" w:customStyle="1" w:styleId="af7">
    <w:name w:val="Другое"/>
    <w:basedOn w:val="a1"/>
    <w:link w:val="af6"/>
    <w:rsid w:val="00A25C70"/>
    <w:pPr>
      <w:widowControl w:val="0"/>
      <w:spacing w:line="254" w:lineRule="auto"/>
      <w:ind w:firstLine="240"/>
      <w:jc w:val="left"/>
    </w:pPr>
    <w:rPr>
      <w:rFonts w:eastAsia="Times New Roman" w:cs="Times New Roman"/>
      <w:color w:val="231E20"/>
      <w:szCs w:val="20"/>
      <w:lang w:eastAsia="en-US"/>
    </w:rPr>
  </w:style>
  <w:style w:type="paragraph" w:styleId="af8">
    <w:name w:val="header"/>
    <w:basedOn w:val="a1"/>
    <w:link w:val="af9"/>
    <w:uiPriority w:val="99"/>
    <w:unhideWhenUsed/>
    <w:rsid w:val="004F4DD4"/>
    <w:pPr>
      <w:tabs>
        <w:tab w:val="center" w:pos="4677"/>
        <w:tab w:val="right" w:pos="9355"/>
      </w:tabs>
      <w:spacing w:line="240" w:lineRule="auto"/>
    </w:pPr>
  </w:style>
  <w:style w:type="character" w:customStyle="1" w:styleId="af9">
    <w:name w:val="Верхний колонтитул Знак"/>
    <w:basedOn w:val="a2"/>
    <w:link w:val="af8"/>
    <w:uiPriority w:val="99"/>
    <w:rsid w:val="004F4DD4"/>
    <w:rPr>
      <w:rFonts w:ascii="Times New Roman" w:eastAsiaTheme="minorEastAsia" w:hAnsi="Times New Roman"/>
      <w:sz w:val="20"/>
      <w:lang w:eastAsia="ru-RU"/>
    </w:rPr>
  </w:style>
  <w:style w:type="paragraph" w:styleId="afa">
    <w:name w:val="footer"/>
    <w:basedOn w:val="a1"/>
    <w:link w:val="afb"/>
    <w:uiPriority w:val="99"/>
    <w:unhideWhenUsed/>
    <w:rsid w:val="004F4DD4"/>
    <w:pPr>
      <w:tabs>
        <w:tab w:val="center" w:pos="4677"/>
        <w:tab w:val="right" w:pos="9355"/>
      </w:tabs>
      <w:spacing w:line="240" w:lineRule="auto"/>
    </w:pPr>
  </w:style>
  <w:style w:type="character" w:customStyle="1" w:styleId="afb">
    <w:name w:val="Нижний колонтитул Знак"/>
    <w:basedOn w:val="a2"/>
    <w:link w:val="afa"/>
    <w:uiPriority w:val="99"/>
    <w:rsid w:val="004F4DD4"/>
    <w:rPr>
      <w:rFonts w:ascii="Times New Roman" w:eastAsiaTheme="minorEastAsia" w:hAnsi="Times New Roman"/>
      <w:sz w:val="20"/>
      <w:lang w:eastAsia="ru-RU"/>
    </w:rPr>
  </w:style>
  <w:style w:type="table" w:customStyle="1" w:styleId="46">
    <w:name w:val="Сетка таблицы46"/>
    <w:basedOn w:val="a3"/>
    <w:next w:val="a5"/>
    <w:uiPriority w:val="99"/>
    <w:rsid w:val="00D64B3B"/>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unhideWhenUsed/>
    <w:qFormat/>
    <w:rsid w:val="00087FC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
    <w:name w:val="Table Normal1"/>
    <w:uiPriority w:val="2"/>
    <w:unhideWhenUsed/>
    <w:qFormat/>
    <w:rsid w:val="001B2BB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
    <w:name w:val="Table Normal2"/>
    <w:uiPriority w:val="2"/>
    <w:unhideWhenUsed/>
    <w:qFormat/>
    <w:rsid w:val="005F356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3">
    <w:name w:val="Table Normal3"/>
    <w:uiPriority w:val="2"/>
    <w:unhideWhenUsed/>
    <w:qFormat/>
    <w:rsid w:val="00701F8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4">
    <w:name w:val="Table Normal4"/>
    <w:uiPriority w:val="2"/>
    <w:unhideWhenUsed/>
    <w:qFormat/>
    <w:rsid w:val="000039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5">
    <w:name w:val="Table Normal5"/>
    <w:uiPriority w:val="2"/>
    <w:unhideWhenUsed/>
    <w:qFormat/>
    <w:rsid w:val="00B9066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6">
    <w:name w:val="Table Normal6"/>
    <w:uiPriority w:val="2"/>
    <w:unhideWhenUsed/>
    <w:qFormat/>
    <w:rsid w:val="00B3152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7">
    <w:name w:val="Table Normal7"/>
    <w:uiPriority w:val="2"/>
    <w:unhideWhenUsed/>
    <w:qFormat/>
    <w:rsid w:val="00524297"/>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8">
    <w:name w:val="Table Normal8"/>
    <w:uiPriority w:val="2"/>
    <w:unhideWhenUsed/>
    <w:qFormat/>
    <w:rsid w:val="00A6328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9">
    <w:name w:val="Table Normal9"/>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0">
    <w:name w:val="Table Normal10"/>
    <w:uiPriority w:val="2"/>
    <w:unhideWhenUsed/>
    <w:qFormat/>
    <w:rsid w:val="00EB1CFC"/>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1">
    <w:name w:val="Table Normal11"/>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2">
    <w:name w:val="Table Normal12"/>
    <w:uiPriority w:val="2"/>
    <w:unhideWhenUsed/>
    <w:qFormat/>
    <w:rsid w:val="00842EC9"/>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3">
    <w:name w:val="Table Normal13"/>
    <w:uiPriority w:val="2"/>
    <w:unhideWhenUsed/>
    <w:qFormat/>
    <w:rsid w:val="009C4E3B"/>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4">
    <w:name w:val="Table Normal14"/>
    <w:uiPriority w:val="2"/>
    <w:unhideWhenUsed/>
    <w:qFormat/>
    <w:rsid w:val="00DC6700"/>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5">
    <w:name w:val="Table Normal15"/>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6">
    <w:name w:val="Table Normal16"/>
    <w:uiPriority w:val="2"/>
    <w:unhideWhenUsed/>
    <w:qFormat/>
    <w:rsid w:val="006022D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7">
    <w:name w:val="Table Normal17"/>
    <w:uiPriority w:val="2"/>
    <w:unhideWhenUsed/>
    <w:qFormat/>
    <w:rsid w:val="00117BB5"/>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8">
    <w:name w:val="Table Normal18"/>
    <w:uiPriority w:val="2"/>
    <w:unhideWhenUsed/>
    <w:qFormat/>
    <w:rsid w:val="00DC593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19">
    <w:name w:val="Table Normal19"/>
    <w:uiPriority w:val="2"/>
    <w:unhideWhenUsed/>
    <w:qFormat/>
    <w:rsid w:val="00E431AE"/>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0">
    <w:name w:val="Table Normal20"/>
    <w:uiPriority w:val="2"/>
    <w:unhideWhenUsed/>
    <w:qFormat/>
    <w:rsid w:val="009B20D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1">
    <w:name w:val="Table Normal21"/>
    <w:uiPriority w:val="2"/>
    <w:unhideWhenUsed/>
    <w:qFormat/>
    <w:rsid w:val="00AB7FE6"/>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2">
    <w:name w:val="Table Normal22"/>
    <w:uiPriority w:val="2"/>
    <w:unhideWhenUsed/>
    <w:qFormat/>
    <w:rsid w:val="004671CA"/>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3">
    <w:name w:val="Table Normal23"/>
    <w:uiPriority w:val="2"/>
    <w:unhideWhenUsed/>
    <w:qFormat/>
    <w:rsid w:val="003106FF"/>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4">
    <w:name w:val="Table Normal24"/>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TableNormal25">
    <w:name w:val="Table Normal25"/>
    <w:uiPriority w:val="2"/>
    <w:unhideWhenUsed/>
    <w:qFormat/>
    <w:rsid w:val="006103F1"/>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WWNum125">
    <w:name w:val="WWNum125"/>
    <w:basedOn w:val="a4"/>
    <w:rsid w:val="0060288E"/>
    <w:pPr>
      <w:numPr>
        <w:numId w:val="122"/>
      </w:numPr>
    </w:pPr>
  </w:style>
  <w:style w:type="numbering" w:customStyle="1" w:styleId="WWNum35">
    <w:name w:val="WWNum35"/>
    <w:basedOn w:val="a4"/>
    <w:rsid w:val="0060288E"/>
    <w:pPr>
      <w:numPr>
        <w:numId w:val="123"/>
      </w:numPr>
    </w:pPr>
  </w:style>
  <w:style w:type="character" w:customStyle="1" w:styleId="afc">
    <w:name w:val="Основной текст + Полужирный"/>
    <w:rsid w:val="00691333"/>
    <w:rPr>
      <w:b/>
      <w:bCs/>
      <w:sz w:val="22"/>
      <w:szCs w:val="22"/>
      <w:lang w:bidi="ar-SA"/>
    </w:rPr>
  </w:style>
  <w:style w:type="character" w:customStyle="1" w:styleId="Zag11">
    <w:name w:val="Zag_11"/>
    <w:rsid w:val="00691333"/>
  </w:style>
  <w:style w:type="paragraph" w:styleId="afd">
    <w:name w:val="Balloon Text"/>
    <w:basedOn w:val="a1"/>
    <w:link w:val="afe"/>
    <w:uiPriority w:val="99"/>
    <w:unhideWhenUsed/>
    <w:rsid w:val="00691333"/>
    <w:pPr>
      <w:spacing w:line="240" w:lineRule="auto"/>
      <w:ind w:firstLine="0"/>
      <w:jc w:val="left"/>
    </w:pPr>
    <w:rPr>
      <w:rFonts w:ascii="Tahoma" w:eastAsia="Times New Roman" w:hAnsi="Tahoma" w:cs="Tahoma"/>
      <w:sz w:val="16"/>
      <w:szCs w:val="16"/>
    </w:rPr>
  </w:style>
  <w:style w:type="character" w:customStyle="1" w:styleId="afe">
    <w:name w:val="Текст выноски Знак"/>
    <w:basedOn w:val="a2"/>
    <w:link w:val="afd"/>
    <w:uiPriority w:val="99"/>
    <w:rsid w:val="00691333"/>
    <w:rPr>
      <w:rFonts w:ascii="Tahoma" w:eastAsia="Times New Roman" w:hAnsi="Tahoma" w:cs="Tahoma"/>
      <w:sz w:val="16"/>
      <w:szCs w:val="16"/>
      <w:lang w:eastAsia="ru-RU"/>
    </w:rPr>
  </w:style>
  <w:style w:type="paragraph" w:styleId="aff">
    <w:name w:val="footnote text"/>
    <w:basedOn w:val="a1"/>
    <w:link w:val="aff0"/>
    <w:uiPriority w:val="99"/>
    <w:unhideWhenUsed/>
    <w:rsid w:val="00691333"/>
    <w:pPr>
      <w:spacing w:line="240" w:lineRule="auto"/>
      <w:ind w:firstLine="0"/>
      <w:jc w:val="left"/>
    </w:pPr>
    <w:rPr>
      <w:rFonts w:eastAsia="Times New Roman" w:cs="Times New Roman"/>
      <w:szCs w:val="20"/>
    </w:rPr>
  </w:style>
  <w:style w:type="character" w:customStyle="1" w:styleId="aff0">
    <w:name w:val="Текст сноски Знак"/>
    <w:basedOn w:val="a2"/>
    <w:link w:val="aff"/>
    <w:uiPriority w:val="99"/>
    <w:rsid w:val="00691333"/>
    <w:rPr>
      <w:rFonts w:ascii="Times New Roman" w:eastAsia="Times New Roman" w:hAnsi="Times New Roman" w:cs="Times New Roman"/>
      <w:sz w:val="20"/>
      <w:szCs w:val="20"/>
      <w:lang w:eastAsia="ru-RU"/>
    </w:rPr>
  </w:style>
  <w:style w:type="character" w:styleId="aff1">
    <w:name w:val="footnote reference"/>
    <w:aliases w:val="Знак сноски-FN,Ciae niinee-FN"/>
    <w:basedOn w:val="a2"/>
    <w:uiPriority w:val="99"/>
    <w:unhideWhenUsed/>
    <w:rsid w:val="00691333"/>
    <w:rPr>
      <w:vertAlign w:val="superscript"/>
    </w:rPr>
  </w:style>
  <w:style w:type="paragraph" w:customStyle="1" w:styleId="body">
    <w:name w:val="body"/>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list-bullet">
    <w:name w:val="list-bullet"/>
    <w:basedOn w:val="body"/>
    <w:uiPriority w:val="99"/>
    <w:rsid w:val="00691333"/>
    <w:pPr>
      <w:ind w:left="567" w:hanging="340"/>
    </w:pPr>
  </w:style>
  <w:style w:type="character" w:customStyle="1" w:styleId="Bold">
    <w:name w:val="Bold"/>
    <w:uiPriority w:val="99"/>
    <w:rsid w:val="00691333"/>
    <w:rPr>
      <w:rFonts w:ascii="Times New Roman" w:hAnsi="Times New Roman"/>
      <w:b/>
      <w:bCs/>
    </w:rPr>
  </w:style>
  <w:style w:type="paragraph" w:customStyle="1" w:styleId="h3-first">
    <w:name w:val="h3-first"/>
    <w:basedOn w:val="a1"/>
    <w:uiPriority w:val="99"/>
    <w:rsid w:val="00691333"/>
    <w:pPr>
      <w:keepNext/>
      <w:keepLines/>
      <w:suppressAutoHyphens/>
      <w:autoSpaceDE w:val="0"/>
      <w:autoSpaceDN w:val="0"/>
      <w:adjustRightInd w:val="0"/>
      <w:spacing w:before="120" w:after="120" w:line="240" w:lineRule="atLeast"/>
      <w:ind w:firstLine="0"/>
      <w:jc w:val="left"/>
      <w:textAlignment w:val="center"/>
    </w:pPr>
    <w:rPr>
      <w:rFonts w:cs="OfficinaSansExtraBoldITC-Reg"/>
      <w:b/>
      <w:bCs/>
      <w:color w:val="000000"/>
      <w:position w:val="6"/>
      <w:sz w:val="22"/>
    </w:rPr>
  </w:style>
  <w:style w:type="character" w:customStyle="1" w:styleId="120">
    <w:name w:val="Основной текст (12)"/>
    <w:uiPriority w:val="99"/>
    <w:rsid w:val="00691333"/>
    <w:rPr>
      <w:noProof/>
      <w:sz w:val="19"/>
      <w:szCs w:val="19"/>
      <w:lang w:bidi="ar-SA"/>
    </w:rPr>
  </w:style>
  <w:style w:type="paragraph" w:customStyle="1" w:styleId="h3">
    <w:name w:val="h3"/>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ExtraBoldITC-Reg"/>
      <w:b/>
      <w:bCs/>
      <w:color w:val="000000"/>
      <w:position w:val="6"/>
      <w:sz w:val="22"/>
    </w:rPr>
  </w:style>
  <w:style w:type="paragraph" w:customStyle="1" w:styleId="list-dash">
    <w:name w:val="list-dash"/>
    <w:basedOn w:val="list-bullet"/>
    <w:uiPriority w:val="99"/>
    <w:rsid w:val="00691333"/>
  </w:style>
  <w:style w:type="character" w:customStyle="1" w:styleId="Italic">
    <w:name w:val="Italic"/>
    <w:uiPriority w:val="99"/>
    <w:rsid w:val="00691333"/>
    <w:rPr>
      <w:i/>
      <w:iCs/>
    </w:rPr>
  </w:style>
  <w:style w:type="paragraph" w:customStyle="1" w:styleId="h4">
    <w:name w:val="h4"/>
    <w:basedOn w:val="body"/>
    <w:uiPriority w:val="99"/>
    <w:rsid w:val="00691333"/>
    <w:pPr>
      <w:keepNext/>
      <w:keepLines/>
      <w:spacing w:before="181" w:after="57" w:line="242" w:lineRule="atLeast"/>
      <w:ind w:firstLine="0"/>
    </w:pPr>
    <w:rPr>
      <w:rFonts w:cs="OfficinaSansMediumITC"/>
      <w:b/>
      <w:sz w:val="22"/>
      <w:szCs w:val="22"/>
    </w:rPr>
  </w:style>
  <w:style w:type="paragraph" w:customStyle="1" w:styleId="footnote">
    <w:name w:val="footnote"/>
    <w:basedOn w:val="body"/>
    <w:uiPriority w:val="99"/>
    <w:rsid w:val="00691333"/>
    <w:pPr>
      <w:tabs>
        <w:tab w:val="left" w:pos="454"/>
      </w:tabs>
      <w:spacing w:line="200" w:lineRule="atLeast"/>
    </w:pPr>
    <w:rPr>
      <w:sz w:val="18"/>
      <w:szCs w:val="18"/>
    </w:rPr>
  </w:style>
  <w:style w:type="paragraph" w:customStyle="1" w:styleId="dash041e005f0431005f044b005f0447005f043d005f044b005f0439">
    <w:name w:val="dash041e_005f0431_005f044b_005f0447_005f043d_005f044b_005f0439"/>
    <w:basedOn w:val="a1"/>
    <w:uiPriority w:val="99"/>
    <w:rsid w:val="00691333"/>
    <w:pPr>
      <w:spacing w:line="240" w:lineRule="auto"/>
      <w:ind w:firstLine="0"/>
      <w:jc w:val="left"/>
    </w:pPr>
    <w:rPr>
      <w:rFonts w:eastAsia="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2"/>
    <w:rsid w:val="00691333"/>
    <w:rPr>
      <w:rFonts w:ascii="Times New Roman" w:hAnsi="Times New Roman" w:cs="Times New Roman" w:hint="default"/>
      <w:strike w:val="0"/>
      <w:dstrike w:val="0"/>
      <w:sz w:val="24"/>
      <w:szCs w:val="24"/>
      <w:u w:val="none"/>
      <w:effect w:val="none"/>
    </w:rPr>
  </w:style>
  <w:style w:type="table" w:customStyle="1" w:styleId="17">
    <w:name w:val="Сетка таблицы светлая1"/>
    <w:basedOn w:val="a3"/>
    <w:uiPriority w:val="40"/>
    <w:rsid w:val="006913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2">
    <w:name w:val="таблица"/>
    <w:basedOn w:val="a1"/>
    <w:next w:val="a1"/>
    <w:qFormat/>
    <w:rsid w:val="00691333"/>
    <w:pPr>
      <w:spacing w:line="240" w:lineRule="auto"/>
      <w:ind w:firstLine="0"/>
      <w:jc w:val="center"/>
    </w:pPr>
    <w:rPr>
      <w:rFonts w:eastAsia="Times New Roman" w:cs="Times New Roman"/>
      <w:sz w:val="24"/>
      <w:szCs w:val="24"/>
    </w:rPr>
  </w:style>
  <w:style w:type="paragraph" w:customStyle="1" w:styleId="ConsPlusNormal">
    <w:name w:val="ConsPlusNormal"/>
    <w:rsid w:val="00691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footnotedescription">
    <w:name w:val="footnote description"/>
    <w:next w:val="a1"/>
    <w:link w:val="footnotedescriptionChar"/>
    <w:hidden/>
    <w:rsid w:val="00691333"/>
    <w:pPr>
      <w:spacing w:after="0" w:line="242" w:lineRule="auto"/>
      <w:ind w:left="227" w:hanging="227"/>
      <w:jc w:val="both"/>
    </w:pPr>
    <w:rPr>
      <w:rFonts w:ascii="Times New Roman" w:eastAsia="Times New Roman" w:hAnsi="Times New Roman" w:cs="Times New Roman"/>
      <w:color w:val="181717"/>
      <w:sz w:val="18"/>
      <w:szCs w:val="20"/>
      <w:lang w:eastAsia="ru-RU"/>
    </w:rPr>
  </w:style>
  <w:style w:type="character" w:customStyle="1" w:styleId="footnotedescriptionChar">
    <w:name w:val="footnote description Char"/>
    <w:link w:val="footnotedescription"/>
    <w:rsid w:val="00691333"/>
    <w:rPr>
      <w:rFonts w:ascii="Times New Roman" w:eastAsia="Times New Roman" w:hAnsi="Times New Roman" w:cs="Times New Roman"/>
      <w:color w:val="181717"/>
      <w:sz w:val="18"/>
      <w:szCs w:val="20"/>
      <w:lang w:eastAsia="ru-RU"/>
    </w:rPr>
  </w:style>
  <w:style w:type="character" w:customStyle="1" w:styleId="footnotemark">
    <w:name w:val="footnote mark"/>
    <w:hidden/>
    <w:rsid w:val="00691333"/>
    <w:rPr>
      <w:rFonts w:ascii="Times New Roman" w:eastAsia="Times New Roman" w:hAnsi="Times New Roman" w:cs="Times New Roman"/>
      <w:color w:val="181717"/>
      <w:sz w:val="18"/>
      <w:vertAlign w:val="superscript"/>
    </w:rPr>
  </w:style>
  <w:style w:type="paragraph" w:styleId="aff3">
    <w:name w:val="Revision"/>
    <w:hidden/>
    <w:uiPriority w:val="99"/>
    <w:semiHidden/>
    <w:rsid w:val="00691333"/>
    <w:pPr>
      <w:spacing w:after="0" w:line="240" w:lineRule="auto"/>
    </w:pPr>
    <w:rPr>
      <w:rFonts w:ascii="Calibri" w:eastAsia="Times New Roman" w:hAnsi="Calibri" w:cs="Times New Roman"/>
      <w:color w:val="181717"/>
      <w:sz w:val="24"/>
      <w:szCs w:val="24"/>
      <w:lang w:eastAsia="ru-RU"/>
    </w:rPr>
  </w:style>
  <w:style w:type="paragraph" w:customStyle="1" w:styleId="TableParagraph">
    <w:name w:val="Table Paragraph"/>
    <w:basedOn w:val="a1"/>
    <w:uiPriority w:val="1"/>
    <w:qFormat/>
    <w:rsid w:val="00691333"/>
    <w:pPr>
      <w:widowControl w:val="0"/>
      <w:autoSpaceDE w:val="0"/>
      <w:autoSpaceDN w:val="0"/>
      <w:spacing w:line="240" w:lineRule="auto"/>
      <w:ind w:firstLine="0"/>
      <w:jc w:val="left"/>
    </w:pPr>
    <w:rPr>
      <w:rFonts w:eastAsia="Times New Roman" w:cs="Times New Roman"/>
      <w:sz w:val="22"/>
      <w:lang w:eastAsia="en-US"/>
    </w:rPr>
  </w:style>
  <w:style w:type="character" w:styleId="aff4">
    <w:name w:val="annotation reference"/>
    <w:uiPriority w:val="99"/>
    <w:unhideWhenUsed/>
    <w:rsid w:val="00691333"/>
    <w:rPr>
      <w:sz w:val="16"/>
      <w:szCs w:val="16"/>
    </w:rPr>
  </w:style>
  <w:style w:type="paragraph" w:styleId="aff5">
    <w:name w:val="annotation text"/>
    <w:basedOn w:val="a1"/>
    <w:link w:val="aff6"/>
    <w:uiPriority w:val="99"/>
    <w:unhideWhenUsed/>
    <w:rsid w:val="00691333"/>
    <w:pPr>
      <w:spacing w:line="240" w:lineRule="auto"/>
      <w:ind w:firstLine="709"/>
    </w:pPr>
    <w:rPr>
      <w:rFonts w:ascii="Calibri" w:eastAsia="Times New Roman" w:hAnsi="Calibri" w:cs="Times New Roman"/>
      <w:color w:val="181717"/>
      <w:szCs w:val="20"/>
    </w:rPr>
  </w:style>
  <w:style w:type="character" w:customStyle="1" w:styleId="aff6">
    <w:name w:val="Текст примечания Знак"/>
    <w:basedOn w:val="a2"/>
    <w:link w:val="aff5"/>
    <w:uiPriority w:val="99"/>
    <w:rsid w:val="00691333"/>
    <w:rPr>
      <w:rFonts w:ascii="Calibri" w:eastAsia="Times New Roman" w:hAnsi="Calibri" w:cs="Times New Roman"/>
      <w:color w:val="181717"/>
      <w:sz w:val="20"/>
      <w:szCs w:val="20"/>
      <w:lang w:eastAsia="ru-RU"/>
    </w:rPr>
  </w:style>
  <w:style w:type="paragraph" w:styleId="aff7">
    <w:name w:val="annotation subject"/>
    <w:basedOn w:val="aff5"/>
    <w:next w:val="aff5"/>
    <w:link w:val="aff8"/>
    <w:uiPriority w:val="99"/>
    <w:unhideWhenUsed/>
    <w:rsid w:val="00691333"/>
    <w:rPr>
      <w:b/>
      <w:bCs/>
    </w:rPr>
  </w:style>
  <w:style w:type="character" w:customStyle="1" w:styleId="aff8">
    <w:name w:val="Тема примечания Знак"/>
    <w:basedOn w:val="aff6"/>
    <w:link w:val="aff7"/>
    <w:uiPriority w:val="99"/>
    <w:rsid w:val="00691333"/>
    <w:rPr>
      <w:rFonts w:ascii="Calibri" w:eastAsia="Times New Roman" w:hAnsi="Calibri" w:cs="Times New Roman"/>
      <w:b/>
      <w:bCs/>
      <w:color w:val="181717"/>
      <w:sz w:val="20"/>
      <w:szCs w:val="20"/>
      <w:lang w:eastAsia="ru-RU"/>
    </w:rPr>
  </w:style>
  <w:style w:type="paragraph" w:customStyle="1" w:styleId="aff9">
    <w:name w:val="Основной (Основной Текст)"/>
    <w:basedOn w:val="a1"/>
    <w:uiPriority w:val="99"/>
    <w:rsid w:val="00691333"/>
    <w:pPr>
      <w:autoSpaceDE w:val="0"/>
      <w:autoSpaceDN w:val="0"/>
      <w:adjustRightInd w:val="0"/>
      <w:spacing w:line="240" w:lineRule="atLeast"/>
      <w:textAlignment w:val="center"/>
    </w:pPr>
    <w:rPr>
      <w:rFonts w:cs="SchoolBookSanPin"/>
      <w:color w:val="000000"/>
      <w:szCs w:val="20"/>
    </w:rPr>
  </w:style>
  <w:style w:type="paragraph" w:customStyle="1" w:styleId="affa">
    <w:name w:val="Сноска (Доп. текст)"/>
    <w:basedOn w:val="a1"/>
    <w:uiPriority w:val="99"/>
    <w:rsid w:val="00691333"/>
    <w:pPr>
      <w:widowControl w:val="0"/>
      <w:tabs>
        <w:tab w:val="left" w:pos="227"/>
        <w:tab w:val="left" w:pos="454"/>
      </w:tabs>
      <w:autoSpaceDE w:val="0"/>
      <w:autoSpaceDN w:val="0"/>
      <w:adjustRightInd w:val="0"/>
      <w:spacing w:line="200" w:lineRule="atLeast"/>
      <w:textAlignment w:val="center"/>
    </w:pPr>
    <w:rPr>
      <w:rFonts w:eastAsia="Times New Roman" w:cs="SchoolBookSanPin-Regular"/>
      <w:color w:val="000000"/>
      <w:sz w:val="18"/>
      <w:szCs w:val="18"/>
    </w:rPr>
  </w:style>
  <w:style w:type="character" w:customStyle="1" w:styleId="affb">
    <w:name w:val="Ц сноски"/>
    <w:uiPriority w:val="99"/>
    <w:rsid w:val="00691333"/>
    <w:rPr>
      <w:rFonts w:ascii="SchoolBookSanPin-Regular" w:hAnsi="SchoolBookSanPin-Regular" w:cs="SchoolBookSanPin-Regular"/>
      <w:sz w:val="18"/>
      <w:szCs w:val="18"/>
      <w:vertAlign w:val="superscript"/>
    </w:rPr>
  </w:style>
  <w:style w:type="character" w:customStyle="1" w:styleId="affc">
    <w:name w:val="Курсив (Выделения)"/>
    <w:uiPriority w:val="99"/>
    <w:rsid w:val="00691333"/>
    <w:rPr>
      <w:rFonts w:ascii="Times New Roman" w:hAnsi="Times New Roman"/>
      <w:i/>
      <w:iCs/>
    </w:rPr>
  </w:style>
  <w:style w:type="paragraph" w:customStyle="1" w:styleId="a">
    <w:name w:val="Осн булит (Основной Текст)"/>
    <w:basedOn w:val="aff9"/>
    <w:uiPriority w:val="99"/>
    <w:rsid w:val="00691333"/>
    <w:pPr>
      <w:numPr>
        <w:numId w:val="124"/>
      </w:numPr>
      <w:tabs>
        <w:tab w:val="left" w:pos="227"/>
      </w:tabs>
      <w:ind w:left="567" w:hanging="340"/>
    </w:pPr>
  </w:style>
  <w:style w:type="paragraph" w:customStyle="1" w:styleId="body20">
    <w:name w:val="body_2/0"/>
    <w:basedOn w:val="a1"/>
    <w:next w:val="a1"/>
    <w:uiPriority w:val="99"/>
    <w:rsid w:val="00691333"/>
    <w:pPr>
      <w:autoSpaceDE w:val="0"/>
      <w:autoSpaceDN w:val="0"/>
      <w:adjustRightInd w:val="0"/>
      <w:spacing w:before="113" w:line="240" w:lineRule="atLeast"/>
      <w:textAlignment w:val="center"/>
    </w:pPr>
    <w:rPr>
      <w:rFonts w:cs="SchoolBookSanPin"/>
      <w:color w:val="000000"/>
      <w:szCs w:val="20"/>
    </w:rPr>
  </w:style>
  <w:style w:type="paragraph" w:customStyle="1" w:styleId="h5">
    <w:name w:val="h5"/>
    <w:basedOn w:val="a1"/>
    <w:next w:val="a1"/>
    <w:uiPriority w:val="99"/>
    <w:rsid w:val="00691333"/>
    <w:pPr>
      <w:keepNext/>
      <w:widowControl w:val="0"/>
      <w:autoSpaceDE w:val="0"/>
      <w:autoSpaceDN w:val="0"/>
      <w:adjustRightInd w:val="0"/>
      <w:spacing w:line="240" w:lineRule="atLeast"/>
      <w:textAlignment w:val="center"/>
    </w:pPr>
    <w:rPr>
      <w:rFonts w:cs="SchoolBookSanPin-BoldItalic"/>
      <w:b/>
      <w:bCs/>
      <w:i/>
      <w:iCs/>
      <w:color w:val="000000"/>
      <w:szCs w:val="20"/>
    </w:rPr>
  </w:style>
  <w:style w:type="paragraph" w:customStyle="1" w:styleId="list-numnew">
    <w:name w:val="list-num_new"/>
    <w:basedOn w:val="a1"/>
    <w:next w:val="a1"/>
    <w:uiPriority w:val="99"/>
    <w:rsid w:val="00691333"/>
    <w:pPr>
      <w:tabs>
        <w:tab w:val="left" w:pos="567"/>
      </w:tabs>
      <w:autoSpaceDE w:val="0"/>
      <w:autoSpaceDN w:val="0"/>
      <w:adjustRightInd w:val="0"/>
      <w:spacing w:line="240" w:lineRule="atLeast"/>
      <w:ind w:left="567" w:hanging="340"/>
      <w:textAlignment w:val="center"/>
    </w:pPr>
    <w:rPr>
      <w:rFonts w:eastAsia="Times New Roman" w:cs="SchoolBookSanPin"/>
      <w:color w:val="000000"/>
      <w:szCs w:val="20"/>
    </w:rPr>
  </w:style>
  <w:style w:type="character" w:customStyle="1" w:styleId="Superscript">
    <w:name w:val="Superscript"/>
    <w:uiPriority w:val="99"/>
    <w:rsid w:val="00691333"/>
    <w:rPr>
      <w:vertAlign w:val="superscript"/>
    </w:rPr>
  </w:style>
  <w:style w:type="paragraph" w:customStyle="1" w:styleId="h2">
    <w:name w:val="h2"/>
    <w:basedOn w:val="a1"/>
    <w:uiPriority w:val="99"/>
    <w:rsid w:val="00691333"/>
    <w:pPr>
      <w:keepNext/>
      <w:keepLines/>
      <w:suppressAutoHyphens/>
      <w:autoSpaceDE w:val="0"/>
      <w:autoSpaceDN w:val="0"/>
      <w:adjustRightInd w:val="0"/>
      <w:spacing w:before="240" w:after="120" w:line="240" w:lineRule="atLeast"/>
      <w:ind w:firstLine="0"/>
      <w:jc w:val="left"/>
      <w:textAlignment w:val="center"/>
    </w:pPr>
    <w:rPr>
      <w:rFonts w:cs="OfficinaSansMediumITC"/>
      <w:b/>
      <w:bCs/>
      <w:caps/>
      <w:color w:val="000000"/>
      <w:position w:val="6"/>
      <w:sz w:val="22"/>
    </w:rPr>
  </w:style>
  <w:style w:type="paragraph" w:customStyle="1" w:styleId="h4-first">
    <w:name w:val="h4-first"/>
    <w:basedOn w:val="h4"/>
    <w:uiPriority w:val="99"/>
    <w:rsid w:val="00691333"/>
    <w:pPr>
      <w:suppressAutoHyphens/>
      <w:spacing w:before="120" w:after="0" w:line="240" w:lineRule="atLeast"/>
      <w:jc w:val="left"/>
    </w:pPr>
    <w:rPr>
      <w:position w:val="6"/>
      <w:sz w:val="20"/>
      <w:szCs w:val="20"/>
    </w:rPr>
  </w:style>
  <w:style w:type="paragraph" w:customStyle="1" w:styleId="24">
    <w:name w:val="Заг 2 (Заголовки)"/>
    <w:basedOn w:val="a1"/>
    <w:uiPriority w:val="99"/>
    <w:rsid w:val="00691333"/>
    <w:pPr>
      <w:suppressAutoHyphens/>
      <w:autoSpaceDE w:val="0"/>
      <w:autoSpaceDN w:val="0"/>
      <w:adjustRightInd w:val="0"/>
      <w:spacing w:before="283" w:after="170" w:line="240" w:lineRule="atLeast"/>
      <w:ind w:firstLine="0"/>
      <w:jc w:val="left"/>
      <w:textAlignment w:val="center"/>
    </w:pPr>
    <w:rPr>
      <w:rFonts w:cs="OfficinaSansMediumITC"/>
      <w:b/>
      <w:bCs/>
      <w:caps/>
      <w:color w:val="000000"/>
      <w:sz w:val="22"/>
    </w:rPr>
  </w:style>
  <w:style w:type="paragraph" w:customStyle="1" w:styleId="a0">
    <w:name w:val="основной_— (Основной Текст)"/>
    <w:basedOn w:val="a1"/>
    <w:uiPriority w:val="99"/>
    <w:rsid w:val="00691333"/>
    <w:pPr>
      <w:numPr>
        <w:numId w:val="125"/>
      </w:numPr>
      <w:tabs>
        <w:tab w:val="left" w:pos="240"/>
      </w:tabs>
      <w:autoSpaceDE w:val="0"/>
      <w:autoSpaceDN w:val="0"/>
      <w:adjustRightInd w:val="0"/>
      <w:spacing w:line="240" w:lineRule="atLeast"/>
      <w:textAlignment w:val="center"/>
    </w:pPr>
    <w:rPr>
      <w:rFonts w:eastAsia="Times New Roman" w:cs="SchoolBookSanPin-Regular"/>
      <w:color w:val="000000"/>
      <w:szCs w:val="20"/>
    </w:rPr>
  </w:style>
  <w:style w:type="paragraph" w:customStyle="1" w:styleId="Bull">
    <w:name w:val="Bull (Основной Текст)"/>
    <w:basedOn w:val="a0"/>
    <w:uiPriority w:val="99"/>
    <w:rsid w:val="00691333"/>
  </w:style>
  <w:style w:type="paragraph" w:customStyle="1" w:styleId="36">
    <w:name w:val="Заг 3 (Заголовки)"/>
    <w:basedOn w:val="24"/>
    <w:uiPriority w:val="99"/>
    <w:rsid w:val="00691333"/>
    <w:pPr>
      <w:spacing w:before="227" w:after="113"/>
    </w:pPr>
    <w:rPr>
      <w:rFonts w:cs="OfficinaSansExtraBoldITC"/>
      <w:caps w:val="0"/>
    </w:rPr>
  </w:style>
  <w:style w:type="character" w:customStyle="1" w:styleId="affd">
    <w:name w:val="Полужирный (Выделения)"/>
    <w:uiPriority w:val="99"/>
    <w:rsid w:val="00691333"/>
    <w:rPr>
      <w:rFonts w:ascii="Times New Roman" w:hAnsi="Times New Roman"/>
      <w:b/>
      <w:bCs/>
    </w:rPr>
  </w:style>
  <w:style w:type="character" w:customStyle="1" w:styleId="affe">
    <w:name w:val="Полужирный Курсив (Выделения)"/>
    <w:uiPriority w:val="99"/>
    <w:rsid w:val="00691333"/>
    <w:rPr>
      <w:rFonts w:ascii="Times New Roman" w:hAnsi="Times New Roman"/>
      <w:b/>
      <w:bCs/>
      <w:i/>
      <w:iCs/>
    </w:rPr>
  </w:style>
  <w:style w:type="paragraph" w:customStyle="1" w:styleId="snoska">
    <w:name w:val="snoska (Доп. текст)"/>
    <w:basedOn w:val="a1"/>
    <w:uiPriority w:val="99"/>
    <w:rsid w:val="00691333"/>
    <w:pPr>
      <w:autoSpaceDE w:val="0"/>
      <w:autoSpaceDN w:val="0"/>
      <w:adjustRightInd w:val="0"/>
      <w:spacing w:line="200" w:lineRule="atLeast"/>
      <w:textAlignment w:val="center"/>
    </w:pPr>
    <w:rPr>
      <w:rFonts w:eastAsia="Times New Roman" w:cs="SchoolBookSanPin-Regular"/>
      <w:color w:val="000000"/>
      <w:sz w:val="18"/>
      <w:szCs w:val="18"/>
    </w:rPr>
  </w:style>
  <w:style w:type="paragraph" w:customStyle="1" w:styleId="41">
    <w:name w:val="4 (Заголовки)"/>
    <w:basedOn w:val="36"/>
    <w:uiPriority w:val="99"/>
    <w:rsid w:val="00691333"/>
    <w:pPr>
      <w:suppressAutoHyphens w:val="0"/>
      <w:spacing w:before="170"/>
    </w:pPr>
    <w:rPr>
      <w:rFonts w:ascii="OfficinaSansMediumITC-Reg" w:eastAsia="Times New Roman" w:hAnsi="OfficinaSansMediumITC-Reg" w:cs="OfficinaSansMediumITC-Reg"/>
      <w:sz w:val="20"/>
      <w:szCs w:val="20"/>
      <w:lang w:val="en-GB"/>
    </w:rPr>
  </w:style>
  <w:style w:type="paragraph" w:customStyle="1" w:styleId="Body0">
    <w:name w:val="Body"/>
    <w:basedOn w:val="a1"/>
    <w:uiPriority w:val="99"/>
    <w:rsid w:val="00691333"/>
    <w:pPr>
      <w:tabs>
        <w:tab w:val="left" w:pos="510"/>
      </w:tabs>
      <w:autoSpaceDE w:val="0"/>
      <w:autoSpaceDN w:val="0"/>
      <w:adjustRightInd w:val="0"/>
      <w:spacing w:line="240" w:lineRule="atLeast"/>
      <w:textAlignment w:val="center"/>
    </w:pPr>
    <w:rPr>
      <w:rFonts w:eastAsia="Times New Roman" w:cs="SchoolBookSanPin"/>
      <w:color w:val="000000"/>
      <w:szCs w:val="20"/>
    </w:rPr>
  </w:style>
  <w:style w:type="paragraph" w:customStyle="1" w:styleId="Header2">
    <w:name w:val="Header_2"/>
    <w:basedOn w:val="a1"/>
    <w:next w:val="a1"/>
    <w:uiPriority w:val="99"/>
    <w:rsid w:val="00691333"/>
    <w:pPr>
      <w:keepNext/>
      <w:keepLines/>
      <w:suppressAutoHyphens/>
      <w:autoSpaceDE w:val="0"/>
      <w:autoSpaceDN w:val="0"/>
      <w:adjustRightInd w:val="0"/>
      <w:spacing w:before="240" w:line="240" w:lineRule="atLeast"/>
      <w:ind w:firstLine="0"/>
      <w:jc w:val="left"/>
      <w:textAlignment w:val="center"/>
    </w:pPr>
    <w:rPr>
      <w:rFonts w:eastAsia="Times New Roman" w:cs="OfficinaSansMediumITC"/>
      <w:b/>
      <w:caps/>
      <w:color w:val="000000"/>
      <w:position w:val="6"/>
      <w:sz w:val="22"/>
    </w:rPr>
  </w:style>
  <w:style w:type="paragraph" w:customStyle="1" w:styleId="Header2first">
    <w:name w:val="Header_2_first"/>
    <w:basedOn w:val="Header2"/>
    <w:uiPriority w:val="99"/>
    <w:rsid w:val="00691333"/>
    <w:pPr>
      <w:spacing w:before="0"/>
    </w:pPr>
  </w:style>
  <w:style w:type="paragraph" w:customStyle="1" w:styleId="Header4">
    <w:name w:val="Header_4"/>
    <w:basedOn w:val="a1"/>
    <w:next w:val="a1"/>
    <w:uiPriority w:val="99"/>
    <w:rsid w:val="00691333"/>
    <w:pPr>
      <w:keepNext/>
      <w:widowControl w:val="0"/>
      <w:suppressAutoHyphens/>
      <w:autoSpaceDE w:val="0"/>
      <w:autoSpaceDN w:val="0"/>
      <w:adjustRightInd w:val="0"/>
      <w:spacing w:before="240" w:line="240" w:lineRule="atLeast"/>
      <w:ind w:firstLine="0"/>
      <w:jc w:val="left"/>
      <w:textAlignment w:val="center"/>
    </w:pPr>
    <w:rPr>
      <w:rFonts w:eastAsia="Times New Roman" w:cs="OfficinaSansMediumITC"/>
      <w:b/>
      <w:color w:val="000000"/>
      <w:position w:val="6"/>
      <w:szCs w:val="20"/>
    </w:rPr>
  </w:style>
  <w:style w:type="paragraph" w:customStyle="1" w:styleId="Header4first">
    <w:name w:val="Header_4_first"/>
    <w:basedOn w:val="Header4"/>
    <w:uiPriority w:val="99"/>
    <w:rsid w:val="00691333"/>
    <w:pPr>
      <w:spacing w:before="120"/>
    </w:pPr>
  </w:style>
  <w:style w:type="paragraph" w:customStyle="1" w:styleId="Header3">
    <w:name w:val="Header_3"/>
    <w:basedOn w:val="a1"/>
    <w:uiPriority w:val="99"/>
    <w:rsid w:val="00691333"/>
    <w:pPr>
      <w:keepNext/>
      <w:widowControl w:val="0"/>
      <w:suppressAutoHyphens/>
      <w:autoSpaceDE w:val="0"/>
      <w:autoSpaceDN w:val="0"/>
      <w:adjustRightInd w:val="0"/>
      <w:spacing w:before="340" w:line="240" w:lineRule="atLeast"/>
      <w:ind w:firstLine="0"/>
      <w:jc w:val="left"/>
      <w:textAlignment w:val="center"/>
    </w:pPr>
    <w:rPr>
      <w:rFonts w:eastAsia="Times New Roman" w:cs="OfficinaSansExtraBoldITC-Reg"/>
      <w:b/>
      <w:bCs/>
      <w:color w:val="000000"/>
      <w:position w:val="6"/>
      <w:sz w:val="22"/>
    </w:rPr>
  </w:style>
  <w:style w:type="paragraph" w:customStyle="1" w:styleId="3a">
    <w:name w:val="Заг 3a (Заголовки)"/>
    <w:basedOn w:val="24"/>
    <w:uiPriority w:val="99"/>
    <w:rsid w:val="00691333"/>
    <w:pPr>
      <w:tabs>
        <w:tab w:val="left" w:pos="510"/>
      </w:tabs>
      <w:suppressAutoHyphens w:val="0"/>
      <w:spacing w:after="113"/>
    </w:pPr>
    <w:rPr>
      <w:rFonts w:eastAsia="Times New Roman" w:cs="OfficinaSansExtraBoldITC-Reg"/>
    </w:rPr>
  </w:style>
  <w:style w:type="paragraph" w:customStyle="1" w:styleId="h2-first">
    <w:name w:val="h2-first"/>
    <w:basedOn w:val="h2"/>
    <w:uiPriority w:val="99"/>
    <w:rsid w:val="00691333"/>
    <w:pPr>
      <w:spacing w:before="113"/>
    </w:pPr>
  </w:style>
  <w:style w:type="character" w:customStyle="1" w:styleId="BoldItalic">
    <w:name w:val="Bold_Italic"/>
    <w:uiPriority w:val="99"/>
    <w:rsid w:val="00691333"/>
    <w:rPr>
      <w:rFonts w:ascii="Times New Roman" w:hAnsi="Times New Roman"/>
      <w:b/>
      <w:bCs/>
      <w:i/>
      <w:iCs/>
    </w:rPr>
  </w:style>
  <w:style w:type="character" w:customStyle="1" w:styleId="Symbol">
    <w:name w:val="Symbol"/>
    <w:uiPriority w:val="99"/>
    <w:rsid w:val="00691333"/>
    <w:rPr>
      <w:rFonts w:ascii="Symbol" w:hAnsi="Symbol" w:cs="Symbol"/>
    </w:rPr>
  </w:style>
  <w:style w:type="character" w:customStyle="1" w:styleId="Underline">
    <w:name w:val="Underline"/>
    <w:uiPriority w:val="99"/>
    <w:rsid w:val="00691333"/>
    <w:rPr>
      <w:u w:val="thick"/>
    </w:rPr>
  </w:style>
  <w:style w:type="paragraph" w:customStyle="1" w:styleId="TOC-3">
    <w:name w:val="TOC-3"/>
    <w:basedOn w:val="a1"/>
    <w:uiPriority w:val="99"/>
    <w:rsid w:val="00691333"/>
    <w:pPr>
      <w:tabs>
        <w:tab w:val="right" w:leader="dot" w:pos="5670"/>
        <w:tab w:val="right" w:pos="6350"/>
      </w:tabs>
      <w:suppressAutoHyphens/>
      <w:autoSpaceDE w:val="0"/>
      <w:autoSpaceDN w:val="0"/>
      <w:adjustRightInd w:val="0"/>
      <w:spacing w:line="240" w:lineRule="atLeast"/>
      <w:ind w:left="454" w:firstLine="0"/>
      <w:jc w:val="left"/>
      <w:textAlignment w:val="center"/>
    </w:pPr>
    <w:rPr>
      <w:rFonts w:cs="SchoolBookSanPin"/>
      <w:color w:val="000000"/>
      <w:szCs w:val="20"/>
    </w:rPr>
  </w:style>
  <w:style w:type="table" w:customStyle="1" w:styleId="18">
    <w:name w:val="Сетка таблицы18"/>
    <w:basedOn w:val="a3"/>
    <w:next w:val="a5"/>
    <w:uiPriority w:val="59"/>
    <w:rsid w:val="00691333"/>
    <w:pPr>
      <w:spacing w:after="0" w:line="240" w:lineRule="auto"/>
    </w:pPr>
    <w:rPr>
      <w:rFonts w:ascii="Times New Roman" w:hAnsi="Times New Roman" w:cs="Times New Roman"/>
      <w:color w:val="231F2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7">
    <w:name w:val="Сетка таблицы3"/>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3"/>
    <w:next w:val="a5"/>
    <w:uiPriority w:val="59"/>
    <w:rsid w:val="006913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289">
    <w:name w:val="CharAttribute289"/>
    <w:rsid w:val="00691333"/>
    <w:rPr>
      <w:rFonts w:ascii="Times New Roman" w:eastAsia="Times New Roman"/>
      <w:sz w:val="28"/>
    </w:rPr>
  </w:style>
  <w:style w:type="character" w:customStyle="1" w:styleId="CharAttribute306">
    <w:name w:val="CharAttribute306"/>
    <w:rsid w:val="00691333"/>
    <w:rPr>
      <w:rFonts w:ascii="Times New Roman" w:eastAsia="Times New Roman"/>
      <w:sz w:val="28"/>
    </w:rPr>
  </w:style>
  <w:style w:type="character" w:customStyle="1" w:styleId="CharAttribute301">
    <w:name w:val="CharAttribute301"/>
    <w:rsid w:val="00691333"/>
    <w:rPr>
      <w:rFonts w:ascii="Times New Roman" w:eastAsia="Times New Roman"/>
      <w:color w:val="00000A"/>
      <w:sz w:val="28"/>
    </w:rPr>
  </w:style>
  <w:style w:type="character" w:customStyle="1" w:styleId="CharAttribute499">
    <w:name w:val="CharAttribute499"/>
    <w:rsid w:val="00691333"/>
    <w:rPr>
      <w:rFonts w:ascii="Times New Roman" w:eastAsia="Times New Roman"/>
      <w:i/>
      <w:sz w:val="28"/>
      <w:u w:val="single"/>
    </w:rPr>
  </w:style>
  <w:style w:type="character" w:customStyle="1" w:styleId="CharAttribute334">
    <w:name w:val="CharAttribute334"/>
    <w:rsid w:val="00691333"/>
    <w:rPr>
      <w:rFonts w:ascii="Times New Roman" w:eastAsia="Times New Roman"/>
      <w:sz w:val="28"/>
    </w:rPr>
  </w:style>
  <w:style w:type="character" w:customStyle="1" w:styleId="CharAttribute290">
    <w:name w:val="CharAttribute290"/>
    <w:rsid w:val="00691333"/>
    <w:rPr>
      <w:rFonts w:ascii="Times New Roman" w:eastAsia="Times New Roman"/>
      <w:sz w:val="28"/>
    </w:rPr>
  </w:style>
  <w:style w:type="character" w:customStyle="1" w:styleId="CharAttribute6">
    <w:name w:val="CharAttribute6"/>
    <w:qFormat/>
    <w:rsid w:val="00691333"/>
    <w:rPr>
      <w:rFonts w:ascii="Times New Roman" w:eastAsia="Batang" w:hAnsi="Batang"/>
      <w:color w:val="0000FF"/>
      <w:sz w:val="28"/>
      <w:u w:val="single"/>
    </w:rPr>
  </w:style>
  <w:style w:type="character" w:customStyle="1" w:styleId="af">
    <w:name w:val="Без интервала Знак"/>
    <w:link w:val="ae"/>
    <w:uiPriority w:val="1"/>
    <w:rsid w:val="00691333"/>
  </w:style>
  <w:style w:type="character" w:customStyle="1" w:styleId="CharAttribute4">
    <w:name w:val="CharAttribute4"/>
    <w:uiPriority w:val="99"/>
    <w:rsid w:val="00691333"/>
    <w:rPr>
      <w:rFonts w:ascii="Times New Roman" w:eastAsia="Batang" w:hAnsi="Batang"/>
      <w:i/>
      <w:sz w:val="28"/>
    </w:rPr>
  </w:style>
  <w:style w:type="character" w:customStyle="1" w:styleId="CharAttribute318">
    <w:name w:val="CharAttribute318"/>
    <w:rsid w:val="00691333"/>
    <w:rPr>
      <w:rFonts w:ascii="Times New Roman" w:eastAsia="Times New Roman"/>
      <w:sz w:val="28"/>
    </w:rPr>
  </w:style>
  <w:style w:type="character" w:customStyle="1" w:styleId="CharAttribute325">
    <w:name w:val="CharAttribute325"/>
    <w:rsid w:val="00691333"/>
    <w:rPr>
      <w:rFonts w:ascii="Times New Roman" w:eastAsia="Times New Roman"/>
      <w:sz w:val="28"/>
    </w:rPr>
  </w:style>
  <w:style w:type="character" w:customStyle="1" w:styleId="CharAttribute272">
    <w:name w:val="CharAttribute272"/>
    <w:rsid w:val="00691333"/>
    <w:rPr>
      <w:rFonts w:ascii="Times New Roman" w:eastAsia="Times New Roman"/>
      <w:sz w:val="28"/>
    </w:rPr>
  </w:style>
  <w:style w:type="character" w:customStyle="1" w:styleId="CharAttribute299">
    <w:name w:val="CharAttribute299"/>
    <w:rsid w:val="00691333"/>
    <w:rPr>
      <w:rFonts w:ascii="Times New Roman" w:eastAsia="Times New Roman"/>
      <w:sz w:val="28"/>
    </w:rPr>
  </w:style>
  <w:style w:type="character" w:customStyle="1" w:styleId="CharAttribute303">
    <w:name w:val="CharAttribute303"/>
    <w:rsid w:val="00691333"/>
    <w:rPr>
      <w:rFonts w:ascii="Times New Roman" w:eastAsia="Times New Roman"/>
      <w:b/>
      <w:sz w:val="28"/>
    </w:rPr>
  </w:style>
  <w:style w:type="character" w:customStyle="1" w:styleId="CharAttribute323">
    <w:name w:val="CharAttribute323"/>
    <w:rsid w:val="00691333"/>
    <w:rPr>
      <w:rFonts w:ascii="Times New Roman" w:eastAsia="Times New Roman"/>
      <w:sz w:val="28"/>
    </w:rPr>
  </w:style>
  <w:style w:type="character" w:customStyle="1" w:styleId="CharAttribute271">
    <w:name w:val="CharAttribute271"/>
    <w:rsid w:val="00691333"/>
    <w:rPr>
      <w:rFonts w:ascii="Times New Roman" w:eastAsia="Times New Roman"/>
      <w:b/>
      <w:sz w:val="28"/>
    </w:rPr>
  </w:style>
  <w:style w:type="character" w:customStyle="1" w:styleId="CharAttribute501">
    <w:name w:val="CharAttribute501"/>
    <w:uiPriority w:val="99"/>
    <w:qFormat/>
    <w:rsid w:val="00691333"/>
    <w:rPr>
      <w:rFonts w:ascii="Times New Roman" w:eastAsia="Times New Roman"/>
      <w:i/>
      <w:sz w:val="28"/>
      <w:u w:val="single"/>
    </w:rPr>
  </w:style>
  <w:style w:type="character" w:customStyle="1" w:styleId="CharAttribute326">
    <w:name w:val="CharAttribute326"/>
    <w:rsid w:val="00691333"/>
    <w:rPr>
      <w:rFonts w:ascii="Times New Roman" w:eastAsia="Times New Roman"/>
      <w:sz w:val="28"/>
    </w:rPr>
  </w:style>
  <w:style w:type="character" w:customStyle="1" w:styleId="CharAttribute280">
    <w:name w:val="CharAttribute280"/>
    <w:rsid w:val="00691333"/>
    <w:rPr>
      <w:rFonts w:ascii="Times New Roman" w:eastAsia="Times New Roman"/>
      <w:color w:val="00000A"/>
      <w:sz w:val="28"/>
    </w:rPr>
  </w:style>
  <w:style w:type="character" w:customStyle="1" w:styleId="wmi-callto">
    <w:name w:val="wmi-callto"/>
    <w:basedOn w:val="a2"/>
    <w:rsid w:val="00691333"/>
  </w:style>
  <w:style w:type="character" w:customStyle="1" w:styleId="CharAttribute291">
    <w:name w:val="CharAttribute291"/>
    <w:rsid w:val="00691333"/>
    <w:rPr>
      <w:rFonts w:ascii="Times New Roman" w:eastAsia="Times New Roman"/>
      <w:sz w:val="28"/>
    </w:rPr>
  </w:style>
  <w:style w:type="character" w:customStyle="1" w:styleId="CharAttribute317">
    <w:name w:val="CharAttribute317"/>
    <w:rsid w:val="00691333"/>
    <w:rPr>
      <w:rFonts w:ascii="Times New Roman" w:eastAsia="Times New Roman"/>
      <w:sz w:val="28"/>
    </w:rPr>
  </w:style>
  <w:style w:type="character" w:customStyle="1" w:styleId="CharAttribute285">
    <w:name w:val="CharAttribute285"/>
    <w:rsid w:val="00691333"/>
    <w:rPr>
      <w:rFonts w:ascii="Times New Roman" w:eastAsia="Times New Roman"/>
      <w:sz w:val="28"/>
    </w:rPr>
  </w:style>
  <w:style w:type="character" w:customStyle="1" w:styleId="CharAttribute332">
    <w:name w:val="CharAttribute332"/>
    <w:rsid w:val="00691333"/>
    <w:rPr>
      <w:rFonts w:ascii="Times New Roman" w:eastAsia="Times New Roman"/>
      <w:sz w:val="28"/>
    </w:rPr>
  </w:style>
  <w:style w:type="character" w:customStyle="1" w:styleId="CharAttribute324">
    <w:name w:val="CharAttribute324"/>
    <w:rsid w:val="00691333"/>
    <w:rPr>
      <w:rFonts w:ascii="Times New Roman" w:eastAsia="Times New Roman"/>
      <w:sz w:val="28"/>
    </w:rPr>
  </w:style>
  <w:style w:type="character" w:customStyle="1" w:styleId="CharAttribute498">
    <w:name w:val="CharAttribute498"/>
    <w:rsid w:val="00691333"/>
    <w:rPr>
      <w:rFonts w:ascii="Times New Roman" w:eastAsia="Times New Roman"/>
      <w:sz w:val="28"/>
    </w:rPr>
  </w:style>
  <w:style w:type="character" w:customStyle="1" w:styleId="CharAttribute268">
    <w:name w:val="CharAttribute268"/>
    <w:rsid w:val="00691333"/>
    <w:rPr>
      <w:rFonts w:ascii="Times New Roman" w:eastAsia="Times New Roman"/>
      <w:sz w:val="28"/>
    </w:rPr>
  </w:style>
  <w:style w:type="character" w:customStyle="1" w:styleId="CharAttribute308">
    <w:name w:val="CharAttribute308"/>
    <w:rsid w:val="00691333"/>
    <w:rPr>
      <w:rFonts w:ascii="Times New Roman" w:eastAsia="Times New Roman"/>
      <w:sz w:val="28"/>
    </w:rPr>
  </w:style>
  <w:style w:type="character" w:customStyle="1" w:styleId="CharAttribute1">
    <w:name w:val="CharAttribute1"/>
    <w:rsid w:val="00691333"/>
    <w:rPr>
      <w:rFonts w:ascii="Times New Roman" w:eastAsia="Gulim" w:hAnsi="Gulim"/>
      <w:sz w:val="28"/>
    </w:rPr>
  </w:style>
  <w:style w:type="character" w:customStyle="1" w:styleId="CharAttribute304">
    <w:name w:val="CharAttribute304"/>
    <w:rsid w:val="00691333"/>
    <w:rPr>
      <w:rFonts w:ascii="Times New Roman" w:eastAsia="Times New Roman"/>
      <w:sz w:val="28"/>
    </w:rPr>
  </w:style>
  <w:style w:type="character" w:customStyle="1" w:styleId="CharAttribute284">
    <w:name w:val="CharAttribute284"/>
    <w:rsid w:val="00691333"/>
    <w:rPr>
      <w:rFonts w:ascii="Times New Roman" w:eastAsia="Times New Roman"/>
      <w:sz w:val="28"/>
    </w:rPr>
  </w:style>
  <w:style w:type="character" w:customStyle="1" w:styleId="CharAttribute274">
    <w:name w:val="CharAttribute274"/>
    <w:rsid w:val="00691333"/>
    <w:rPr>
      <w:rFonts w:ascii="Times New Roman" w:eastAsia="Times New Roman"/>
      <w:sz w:val="28"/>
    </w:rPr>
  </w:style>
  <w:style w:type="character" w:customStyle="1" w:styleId="CharAttribute520">
    <w:name w:val="CharAttribute520"/>
    <w:rsid w:val="00691333"/>
    <w:rPr>
      <w:rFonts w:ascii="Times New Roman" w:eastAsia="Times New Roman"/>
      <w:sz w:val="28"/>
    </w:rPr>
  </w:style>
  <w:style w:type="character" w:customStyle="1" w:styleId="CharAttribute511">
    <w:name w:val="CharAttribute511"/>
    <w:uiPriority w:val="99"/>
    <w:rsid w:val="00691333"/>
    <w:rPr>
      <w:rFonts w:ascii="Times New Roman" w:eastAsia="Times New Roman"/>
      <w:sz w:val="28"/>
    </w:rPr>
  </w:style>
  <w:style w:type="character" w:customStyle="1" w:styleId="CharAttribute279">
    <w:name w:val="CharAttribute279"/>
    <w:rsid w:val="00691333"/>
    <w:rPr>
      <w:rFonts w:ascii="Times New Roman" w:eastAsia="Times New Roman"/>
      <w:color w:val="00000A"/>
      <w:sz w:val="28"/>
    </w:rPr>
  </w:style>
  <w:style w:type="character" w:customStyle="1" w:styleId="26">
    <w:name w:val="Основной текст с отступом 2 Знак"/>
    <w:link w:val="27"/>
    <w:rsid w:val="00691333"/>
    <w:rPr>
      <w:rFonts w:ascii="Calibri" w:eastAsia="Calibri" w:hAnsi="Calibri"/>
    </w:rPr>
  </w:style>
  <w:style w:type="paragraph" w:styleId="27">
    <w:name w:val="Body Text Indent 2"/>
    <w:basedOn w:val="a1"/>
    <w:link w:val="26"/>
    <w:unhideWhenUsed/>
    <w:rsid w:val="00691333"/>
    <w:pPr>
      <w:spacing w:before="64" w:after="120" w:line="480" w:lineRule="auto"/>
      <w:ind w:left="283" w:right="816" w:firstLine="0"/>
    </w:pPr>
    <w:rPr>
      <w:rFonts w:ascii="Calibri" w:eastAsia="Calibri" w:hAnsi="Calibri"/>
      <w:sz w:val="22"/>
      <w:lang w:eastAsia="en-US"/>
    </w:rPr>
  </w:style>
  <w:style w:type="character" w:customStyle="1" w:styleId="210">
    <w:name w:val="Основной текст с отступом 2 Знак1"/>
    <w:basedOn w:val="a2"/>
    <w:uiPriority w:val="99"/>
    <w:semiHidden/>
    <w:rsid w:val="00691333"/>
    <w:rPr>
      <w:rFonts w:ascii="Times New Roman" w:eastAsiaTheme="minorEastAsia" w:hAnsi="Times New Roman"/>
      <w:sz w:val="20"/>
      <w:lang w:eastAsia="ru-RU"/>
    </w:rPr>
  </w:style>
  <w:style w:type="character" w:customStyle="1" w:styleId="CharAttribute504">
    <w:name w:val="CharAttribute504"/>
    <w:rsid w:val="00691333"/>
    <w:rPr>
      <w:rFonts w:ascii="Times New Roman" w:eastAsia="Times New Roman"/>
      <w:sz w:val="28"/>
    </w:rPr>
  </w:style>
  <w:style w:type="character" w:customStyle="1" w:styleId="CharAttribute307">
    <w:name w:val="CharAttribute307"/>
    <w:rsid w:val="00691333"/>
    <w:rPr>
      <w:rFonts w:ascii="Times New Roman" w:eastAsia="Times New Roman"/>
      <w:sz w:val="28"/>
    </w:rPr>
  </w:style>
  <w:style w:type="character" w:customStyle="1" w:styleId="CharAttribute288">
    <w:name w:val="CharAttribute288"/>
    <w:rsid w:val="00691333"/>
    <w:rPr>
      <w:rFonts w:ascii="Times New Roman" w:eastAsia="Times New Roman"/>
      <w:sz w:val="28"/>
    </w:rPr>
  </w:style>
  <w:style w:type="character" w:customStyle="1" w:styleId="CharAttribute329">
    <w:name w:val="CharAttribute329"/>
    <w:rsid w:val="00691333"/>
    <w:rPr>
      <w:rFonts w:ascii="Times New Roman" w:eastAsia="Times New Roman"/>
      <w:sz w:val="28"/>
    </w:rPr>
  </w:style>
  <w:style w:type="character" w:customStyle="1" w:styleId="CharAttribute526">
    <w:name w:val="CharAttribute526"/>
    <w:rsid w:val="00691333"/>
    <w:rPr>
      <w:rFonts w:ascii="Times New Roman" w:eastAsia="Times New Roman"/>
      <w:sz w:val="28"/>
    </w:rPr>
  </w:style>
  <w:style w:type="character" w:customStyle="1" w:styleId="CharAttribute297">
    <w:name w:val="CharAttribute297"/>
    <w:rsid w:val="00691333"/>
    <w:rPr>
      <w:rFonts w:ascii="Times New Roman" w:eastAsia="Times New Roman"/>
      <w:sz w:val="28"/>
    </w:rPr>
  </w:style>
  <w:style w:type="character" w:customStyle="1" w:styleId="FontStyle17">
    <w:name w:val="Font Style17"/>
    <w:uiPriority w:val="99"/>
    <w:rsid w:val="00691333"/>
    <w:rPr>
      <w:rFonts w:ascii="Times New Roman" w:hAnsi="Times New Roman" w:cs="Times New Roman" w:hint="default"/>
      <w:sz w:val="20"/>
      <w:szCs w:val="20"/>
    </w:rPr>
  </w:style>
  <w:style w:type="character" w:customStyle="1" w:styleId="CharAttribute322">
    <w:name w:val="CharAttribute322"/>
    <w:rsid w:val="00691333"/>
    <w:rPr>
      <w:rFonts w:ascii="Times New Roman" w:eastAsia="Times New Roman"/>
      <w:sz w:val="28"/>
    </w:rPr>
  </w:style>
  <w:style w:type="character" w:customStyle="1" w:styleId="CharAttribute5">
    <w:name w:val="CharAttribute5"/>
    <w:qFormat/>
    <w:rsid w:val="00691333"/>
    <w:rPr>
      <w:rFonts w:ascii="Batang" w:eastAsia="Times New Roman" w:hAnsi="Times New Roman" w:hint="eastAsia"/>
      <w:sz w:val="28"/>
    </w:rPr>
  </w:style>
  <w:style w:type="character" w:customStyle="1" w:styleId="CharAttribute296">
    <w:name w:val="CharAttribute296"/>
    <w:rsid w:val="00691333"/>
    <w:rPr>
      <w:rFonts w:ascii="Times New Roman" w:eastAsia="Times New Roman"/>
      <w:sz w:val="28"/>
    </w:rPr>
  </w:style>
  <w:style w:type="character" w:styleId="afff">
    <w:name w:val="Strong"/>
    <w:uiPriority w:val="22"/>
    <w:qFormat/>
    <w:rsid w:val="00691333"/>
    <w:rPr>
      <w:b/>
      <w:bCs/>
    </w:rPr>
  </w:style>
  <w:style w:type="character" w:customStyle="1" w:styleId="CharAttribute286">
    <w:name w:val="CharAttribute286"/>
    <w:rsid w:val="00691333"/>
    <w:rPr>
      <w:rFonts w:ascii="Times New Roman" w:eastAsia="Times New Roman"/>
      <w:sz w:val="28"/>
    </w:rPr>
  </w:style>
  <w:style w:type="character" w:customStyle="1" w:styleId="CharAttribute319">
    <w:name w:val="CharAttribute319"/>
    <w:rsid w:val="00691333"/>
    <w:rPr>
      <w:rFonts w:ascii="Times New Roman" w:eastAsia="Times New Roman"/>
      <w:sz w:val="28"/>
    </w:rPr>
  </w:style>
  <w:style w:type="character" w:customStyle="1" w:styleId="CharAttribute292">
    <w:name w:val="CharAttribute292"/>
    <w:rsid w:val="00691333"/>
    <w:rPr>
      <w:rFonts w:ascii="Times New Roman" w:eastAsia="Times New Roman"/>
      <w:sz w:val="28"/>
    </w:rPr>
  </w:style>
  <w:style w:type="character" w:customStyle="1" w:styleId="CharAttribute321">
    <w:name w:val="CharAttribute321"/>
    <w:rsid w:val="00691333"/>
    <w:rPr>
      <w:rFonts w:ascii="Times New Roman" w:eastAsia="Times New Roman"/>
      <w:sz w:val="28"/>
    </w:rPr>
  </w:style>
  <w:style w:type="character" w:customStyle="1" w:styleId="CharAttribute283">
    <w:name w:val="CharAttribute283"/>
    <w:rsid w:val="00691333"/>
    <w:rPr>
      <w:rFonts w:ascii="Times New Roman" w:eastAsia="Times New Roman"/>
      <w:i/>
      <w:color w:val="00000A"/>
      <w:sz w:val="28"/>
    </w:rPr>
  </w:style>
  <w:style w:type="character" w:customStyle="1" w:styleId="CharAttribute312">
    <w:name w:val="CharAttribute312"/>
    <w:rsid w:val="00691333"/>
    <w:rPr>
      <w:rFonts w:ascii="Times New Roman" w:eastAsia="Times New Roman"/>
      <w:sz w:val="28"/>
    </w:rPr>
  </w:style>
  <w:style w:type="character" w:customStyle="1" w:styleId="38">
    <w:name w:val="Основной текст с отступом 3 Знак"/>
    <w:link w:val="39"/>
    <w:rsid w:val="00691333"/>
    <w:rPr>
      <w:rFonts w:ascii="Calibri" w:eastAsia="Calibri" w:hAnsi="Calibri"/>
      <w:sz w:val="16"/>
      <w:szCs w:val="16"/>
    </w:rPr>
  </w:style>
  <w:style w:type="paragraph" w:styleId="39">
    <w:name w:val="Body Text Indent 3"/>
    <w:basedOn w:val="a1"/>
    <w:link w:val="38"/>
    <w:unhideWhenUsed/>
    <w:rsid w:val="00691333"/>
    <w:pPr>
      <w:spacing w:before="64" w:after="120" w:line="240" w:lineRule="auto"/>
      <w:ind w:left="283" w:right="816" w:firstLine="0"/>
    </w:pPr>
    <w:rPr>
      <w:rFonts w:ascii="Calibri" w:eastAsia="Calibri" w:hAnsi="Calibri"/>
      <w:sz w:val="16"/>
      <w:szCs w:val="16"/>
      <w:lang w:eastAsia="en-US"/>
    </w:rPr>
  </w:style>
  <w:style w:type="character" w:customStyle="1" w:styleId="310">
    <w:name w:val="Основной текст с отступом 3 Знак1"/>
    <w:basedOn w:val="a2"/>
    <w:uiPriority w:val="99"/>
    <w:semiHidden/>
    <w:rsid w:val="00691333"/>
    <w:rPr>
      <w:rFonts w:ascii="Times New Roman" w:eastAsiaTheme="minorEastAsia" w:hAnsi="Times New Roman"/>
      <w:sz w:val="16"/>
      <w:szCs w:val="16"/>
      <w:lang w:eastAsia="ru-RU"/>
    </w:rPr>
  </w:style>
  <w:style w:type="character" w:customStyle="1" w:styleId="CharAttribute512">
    <w:name w:val="CharAttribute512"/>
    <w:rsid w:val="00691333"/>
    <w:rPr>
      <w:rFonts w:ascii="Times New Roman" w:eastAsia="Times New Roman"/>
      <w:sz w:val="28"/>
    </w:rPr>
  </w:style>
  <w:style w:type="character" w:customStyle="1" w:styleId="CharAttribute287">
    <w:name w:val="CharAttribute287"/>
    <w:rsid w:val="00691333"/>
    <w:rPr>
      <w:rFonts w:ascii="Times New Roman" w:eastAsia="Times New Roman"/>
      <w:sz w:val="28"/>
    </w:rPr>
  </w:style>
  <w:style w:type="character" w:customStyle="1" w:styleId="CharAttribute316">
    <w:name w:val="CharAttribute316"/>
    <w:rsid w:val="00691333"/>
    <w:rPr>
      <w:rFonts w:ascii="Times New Roman" w:eastAsia="Times New Roman"/>
      <w:sz w:val="28"/>
    </w:rPr>
  </w:style>
  <w:style w:type="character" w:customStyle="1" w:styleId="CharAttribute502">
    <w:name w:val="CharAttribute502"/>
    <w:rsid w:val="00691333"/>
    <w:rPr>
      <w:rFonts w:ascii="Times New Roman" w:eastAsia="Times New Roman"/>
      <w:i/>
      <w:sz w:val="28"/>
    </w:rPr>
  </w:style>
  <w:style w:type="character" w:customStyle="1" w:styleId="CharAttribute310">
    <w:name w:val="CharAttribute310"/>
    <w:rsid w:val="00691333"/>
    <w:rPr>
      <w:rFonts w:ascii="Times New Roman" w:eastAsia="Times New Roman"/>
      <w:sz w:val="28"/>
    </w:rPr>
  </w:style>
  <w:style w:type="character" w:customStyle="1" w:styleId="CharAttribute294">
    <w:name w:val="CharAttribute294"/>
    <w:rsid w:val="00691333"/>
    <w:rPr>
      <w:rFonts w:ascii="Times New Roman" w:eastAsia="Times New Roman"/>
      <w:sz w:val="28"/>
    </w:rPr>
  </w:style>
  <w:style w:type="character" w:customStyle="1" w:styleId="CharAttribute548">
    <w:name w:val="CharAttribute548"/>
    <w:rsid w:val="00691333"/>
    <w:rPr>
      <w:rFonts w:ascii="Times New Roman" w:eastAsia="Times New Roman"/>
      <w:sz w:val="24"/>
    </w:rPr>
  </w:style>
  <w:style w:type="character" w:customStyle="1" w:styleId="CharAttribute282">
    <w:name w:val="CharAttribute282"/>
    <w:rsid w:val="00691333"/>
    <w:rPr>
      <w:rFonts w:ascii="Times New Roman" w:eastAsia="Times New Roman"/>
      <w:color w:val="00000A"/>
      <w:sz w:val="28"/>
    </w:rPr>
  </w:style>
  <w:style w:type="character" w:customStyle="1" w:styleId="CharAttribute320">
    <w:name w:val="CharAttribute320"/>
    <w:rsid w:val="00691333"/>
    <w:rPr>
      <w:rFonts w:ascii="Times New Roman" w:eastAsia="Times New Roman"/>
      <w:sz w:val="28"/>
    </w:rPr>
  </w:style>
  <w:style w:type="character" w:customStyle="1" w:styleId="CharAttribute313">
    <w:name w:val="CharAttribute313"/>
    <w:rsid w:val="00691333"/>
    <w:rPr>
      <w:rFonts w:ascii="Times New Roman" w:eastAsia="Times New Roman"/>
      <w:sz w:val="28"/>
    </w:rPr>
  </w:style>
  <w:style w:type="character" w:customStyle="1" w:styleId="CharAttribute484">
    <w:name w:val="CharAttribute484"/>
    <w:uiPriority w:val="99"/>
    <w:rsid w:val="00691333"/>
    <w:rPr>
      <w:rFonts w:ascii="Times New Roman" w:eastAsia="Times New Roman"/>
      <w:i/>
      <w:sz w:val="28"/>
    </w:rPr>
  </w:style>
  <w:style w:type="character" w:customStyle="1" w:styleId="CharAttribute534">
    <w:name w:val="CharAttribute534"/>
    <w:rsid w:val="00691333"/>
    <w:rPr>
      <w:rFonts w:ascii="Times New Roman" w:eastAsia="Times New Roman"/>
      <w:sz w:val="24"/>
    </w:rPr>
  </w:style>
  <w:style w:type="character" w:customStyle="1" w:styleId="CharAttribute298">
    <w:name w:val="CharAttribute298"/>
    <w:rsid w:val="00691333"/>
    <w:rPr>
      <w:rFonts w:ascii="Times New Roman" w:eastAsia="Times New Roman"/>
      <w:sz w:val="28"/>
    </w:rPr>
  </w:style>
  <w:style w:type="character" w:customStyle="1" w:styleId="CharAttribute2">
    <w:name w:val="CharAttribute2"/>
    <w:qFormat/>
    <w:rsid w:val="00691333"/>
    <w:rPr>
      <w:rFonts w:ascii="Times New Roman" w:eastAsia="Batang" w:hAnsi="Batang"/>
      <w:color w:val="00000A"/>
      <w:sz w:val="28"/>
    </w:rPr>
  </w:style>
  <w:style w:type="character" w:customStyle="1" w:styleId="CharAttribute278">
    <w:name w:val="CharAttribute278"/>
    <w:rsid w:val="00691333"/>
    <w:rPr>
      <w:rFonts w:ascii="Times New Roman" w:eastAsia="Times New Roman"/>
      <w:color w:val="00000A"/>
      <w:sz w:val="28"/>
    </w:rPr>
  </w:style>
  <w:style w:type="character" w:customStyle="1" w:styleId="CharAttribute309">
    <w:name w:val="CharAttribute309"/>
    <w:rsid w:val="00691333"/>
    <w:rPr>
      <w:rFonts w:ascii="Times New Roman" w:eastAsia="Times New Roman"/>
      <w:sz w:val="28"/>
    </w:rPr>
  </w:style>
  <w:style w:type="character" w:customStyle="1" w:styleId="CharAttribute295">
    <w:name w:val="CharAttribute295"/>
    <w:rsid w:val="00691333"/>
    <w:rPr>
      <w:rFonts w:ascii="Times New Roman" w:eastAsia="Times New Roman"/>
      <w:sz w:val="28"/>
    </w:rPr>
  </w:style>
  <w:style w:type="character" w:customStyle="1" w:styleId="CharAttribute269">
    <w:name w:val="CharAttribute269"/>
    <w:rsid w:val="00691333"/>
    <w:rPr>
      <w:rFonts w:ascii="Times New Roman" w:eastAsia="Times New Roman"/>
      <w:i/>
      <w:sz w:val="28"/>
    </w:rPr>
  </w:style>
  <w:style w:type="character" w:customStyle="1" w:styleId="CharAttribute500">
    <w:name w:val="CharAttribute500"/>
    <w:rsid w:val="00691333"/>
    <w:rPr>
      <w:rFonts w:ascii="Times New Roman" w:eastAsia="Times New Roman"/>
      <w:sz w:val="28"/>
    </w:rPr>
  </w:style>
  <w:style w:type="character" w:customStyle="1" w:styleId="CharAttribute314">
    <w:name w:val="CharAttribute314"/>
    <w:rsid w:val="00691333"/>
    <w:rPr>
      <w:rFonts w:ascii="Times New Roman" w:eastAsia="Times New Roman"/>
      <w:sz w:val="28"/>
    </w:rPr>
  </w:style>
  <w:style w:type="character" w:customStyle="1" w:styleId="CharAttribute281">
    <w:name w:val="CharAttribute281"/>
    <w:rsid w:val="00691333"/>
    <w:rPr>
      <w:rFonts w:ascii="Times New Roman" w:eastAsia="Times New Roman"/>
      <w:color w:val="00000A"/>
      <w:sz w:val="28"/>
    </w:rPr>
  </w:style>
  <w:style w:type="character" w:customStyle="1" w:styleId="CharAttribute331">
    <w:name w:val="CharAttribute331"/>
    <w:rsid w:val="00691333"/>
    <w:rPr>
      <w:rFonts w:ascii="Times New Roman" w:eastAsia="Times New Roman"/>
      <w:sz w:val="28"/>
    </w:rPr>
  </w:style>
  <w:style w:type="character" w:customStyle="1" w:styleId="CharAttribute275">
    <w:name w:val="CharAttribute275"/>
    <w:rsid w:val="00691333"/>
    <w:rPr>
      <w:rFonts w:ascii="Times New Roman" w:eastAsia="Times New Roman"/>
      <w:b/>
      <w:i/>
      <w:sz w:val="28"/>
    </w:rPr>
  </w:style>
  <w:style w:type="character" w:customStyle="1" w:styleId="CharAttribute327">
    <w:name w:val="CharAttribute327"/>
    <w:rsid w:val="00691333"/>
    <w:rPr>
      <w:rFonts w:ascii="Times New Roman" w:eastAsia="Times New Roman"/>
      <w:sz w:val="28"/>
    </w:rPr>
  </w:style>
  <w:style w:type="character" w:customStyle="1" w:styleId="CharAttribute521">
    <w:name w:val="CharAttribute521"/>
    <w:rsid w:val="00691333"/>
    <w:rPr>
      <w:rFonts w:ascii="Times New Roman" w:eastAsia="Times New Roman"/>
      <w:i/>
      <w:sz w:val="28"/>
    </w:rPr>
  </w:style>
  <w:style w:type="character" w:customStyle="1" w:styleId="CharAttribute335">
    <w:name w:val="CharAttribute335"/>
    <w:rsid w:val="00691333"/>
    <w:rPr>
      <w:rFonts w:ascii="Times New Roman" w:eastAsia="Times New Roman"/>
      <w:sz w:val="28"/>
    </w:rPr>
  </w:style>
  <w:style w:type="character" w:customStyle="1" w:styleId="CharAttribute305">
    <w:name w:val="CharAttribute305"/>
    <w:rsid w:val="00691333"/>
    <w:rPr>
      <w:rFonts w:ascii="Times New Roman" w:eastAsia="Times New Roman"/>
      <w:sz w:val="28"/>
    </w:rPr>
  </w:style>
  <w:style w:type="character" w:customStyle="1" w:styleId="CharAttribute300">
    <w:name w:val="CharAttribute300"/>
    <w:rsid w:val="00691333"/>
    <w:rPr>
      <w:rFonts w:ascii="Times New Roman" w:eastAsia="Times New Roman"/>
      <w:color w:val="00000A"/>
      <w:sz w:val="28"/>
    </w:rPr>
  </w:style>
  <w:style w:type="character" w:customStyle="1" w:styleId="CharAttribute485">
    <w:name w:val="CharAttribute485"/>
    <w:uiPriority w:val="99"/>
    <w:rsid w:val="00691333"/>
    <w:rPr>
      <w:rFonts w:ascii="Times New Roman" w:eastAsia="Times New Roman"/>
      <w:i/>
      <w:sz w:val="22"/>
    </w:rPr>
  </w:style>
  <w:style w:type="character" w:customStyle="1" w:styleId="CharAttribute0">
    <w:name w:val="CharAttribute0"/>
    <w:rsid w:val="00691333"/>
    <w:rPr>
      <w:rFonts w:ascii="Times New Roman" w:eastAsia="Times New Roman" w:hAnsi="Times New Roman"/>
      <w:sz w:val="28"/>
    </w:rPr>
  </w:style>
  <w:style w:type="character" w:customStyle="1" w:styleId="CharAttribute514">
    <w:name w:val="CharAttribute514"/>
    <w:rsid w:val="00691333"/>
    <w:rPr>
      <w:rFonts w:ascii="Times New Roman" w:eastAsia="Times New Roman"/>
      <w:sz w:val="28"/>
    </w:rPr>
  </w:style>
  <w:style w:type="character" w:customStyle="1" w:styleId="CharAttribute328">
    <w:name w:val="CharAttribute328"/>
    <w:rsid w:val="00691333"/>
    <w:rPr>
      <w:rFonts w:ascii="Times New Roman" w:eastAsia="Times New Roman"/>
      <w:sz w:val="28"/>
    </w:rPr>
  </w:style>
  <w:style w:type="character" w:customStyle="1" w:styleId="CharAttribute277">
    <w:name w:val="CharAttribute277"/>
    <w:rsid w:val="00691333"/>
    <w:rPr>
      <w:rFonts w:ascii="Times New Roman" w:eastAsia="Times New Roman"/>
      <w:b/>
      <w:i/>
      <w:color w:val="00000A"/>
      <w:sz w:val="28"/>
    </w:rPr>
  </w:style>
  <w:style w:type="character" w:customStyle="1" w:styleId="CharAttribute276">
    <w:name w:val="CharAttribute276"/>
    <w:rsid w:val="00691333"/>
    <w:rPr>
      <w:rFonts w:ascii="Times New Roman" w:eastAsia="Times New Roman"/>
      <w:sz w:val="28"/>
    </w:rPr>
  </w:style>
  <w:style w:type="character" w:customStyle="1" w:styleId="CharAttribute330">
    <w:name w:val="CharAttribute330"/>
    <w:rsid w:val="00691333"/>
    <w:rPr>
      <w:rFonts w:ascii="Times New Roman" w:eastAsia="Times New Roman"/>
      <w:sz w:val="28"/>
    </w:rPr>
  </w:style>
  <w:style w:type="character" w:customStyle="1" w:styleId="CharAttribute273">
    <w:name w:val="CharAttribute273"/>
    <w:rsid w:val="00691333"/>
    <w:rPr>
      <w:rFonts w:ascii="Times New Roman" w:eastAsia="Times New Roman"/>
      <w:sz w:val="28"/>
    </w:rPr>
  </w:style>
  <w:style w:type="character" w:customStyle="1" w:styleId="CharAttribute10">
    <w:name w:val="CharAttribute10"/>
    <w:uiPriority w:val="99"/>
    <w:rsid w:val="00691333"/>
    <w:rPr>
      <w:rFonts w:ascii="Times New Roman" w:eastAsia="Times New Roman" w:hAnsi="Times New Roman"/>
      <w:b/>
      <w:sz w:val="28"/>
    </w:rPr>
  </w:style>
  <w:style w:type="character" w:customStyle="1" w:styleId="CharAttribute293">
    <w:name w:val="CharAttribute293"/>
    <w:rsid w:val="00691333"/>
    <w:rPr>
      <w:rFonts w:ascii="Times New Roman" w:eastAsia="Times New Roman"/>
      <w:sz w:val="28"/>
    </w:rPr>
  </w:style>
  <w:style w:type="character" w:customStyle="1" w:styleId="CharAttribute333">
    <w:name w:val="CharAttribute333"/>
    <w:rsid w:val="00691333"/>
    <w:rPr>
      <w:rFonts w:ascii="Times New Roman" w:eastAsia="Times New Roman"/>
      <w:sz w:val="28"/>
    </w:rPr>
  </w:style>
  <w:style w:type="character" w:customStyle="1" w:styleId="CharAttribute311">
    <w:name w:val="CharAttribute311"/>
    <w:rsid w:val="00691333"/>
    <w:rPr>
      <w:rFonts w:ascii="Times New Roman" w:eastAsia="Times New Roman"/>
      <w:sz w:val="28"/>
    </w:rPr>
  </w:style>
  <w:style w:type="character" w:customStyle="1" w:styleId="afff0">
    <w:name w:val="Основной текст с отступом Знак"/>
    <w:link w:val="afff1"/>
    <w:rsid w:val="00691333"/>
    <w:rPr>
      <w:rFonts w:ascii="Calibri" w:eastAsia="Calibri" w:hAnsi="Calibri"/>
    </w:rPr>
  </w:style>
  <w:style w:type="paragraph" w:styleId="afff1">
    <w:name w:val="Body Text Indent"/>
    <w:basedOn w:val="a1"/>
    <w:link w:val="afff0"/>
    <w:unhideWhenUsed/>
    <w:rsid w:val="00691333"/>
    <w:pPr>
      <w:spacing w:before="64" w:after="120" w:line="240" w:lineRule="auto"/>
      <w:ind w:left="283" w:right="816" w:firstLine="0"/>
    </w:pPr>
    <w:rPr>
      <w:rFonts w:ascii="Calibri" w:eastAsia="Calibri" w:hAnsi="Calibri"/>
      <w:sz w:val="22"/>
      <w:lang w:eastAsia="en-US"/>
    </w:rPr>
  </w:style>
  <w:style w:type="character" w:customStyle="1" w:styleId="19">
    <w:name w:val="Основной текст с отступом Знак1"/>
    <w:basedOn w:val="a2"/>
    <w:uiPriority w:val="99"/>
    <w:semiHidden/>
    <w:rsid w:val="00691333"/>
    <w:rPr>
      <w:rFonts w:ascii="Times New Roman" w:eastAsiaTheme="minorEastAsia" w:hAnsi="Times New Roman"/>
      <w:sz w:val="20"/>
      <w:lang w:eastAsia="ru-RU"/>
    </w:rPr>
  </w:style>
  <w:style w:type="character" w:customStyle="1" w:styleId="CharAttribute11">
    <w:name w:val="CharAttribute11"/>
    <w:rsid w:val="00691333"/>
    <w:rPr>
      <w:rFonts w:ascii="Times New Roman" w:eastAsia="Batang" w:hAnsi="Batang"/>
      <w:i/>
      <w:color w:val="00000A"/>
      <w:sz w:val="28"/>
    </w:rPr>
  </w:style>
  <w:style w:type="character" w:customStyle="1" w:styleId="CharAttribute315">
    <w:name w:val="CharAttribute315"/>
    <w:rsid w:val="00691333"/>
    <w:rPr>
      <w:rFonts w:ascii="Times New Roman" w:eastAsia="Times New Roman"/>
      <w:sz w:val="28"/>
    </w:rPr>
  </w:style>
  <w:style w:type="character" w:customStyle="1" w:styleId="CharAttribute3">
    <w:name w:val="CharAttribute3"/>
    <w:rsid w:val="00691333"/>
    <w:rPr>
      <w:rFonts w:ascii="Times New Roman" w:eastAsia="Batang" w:hAnsi="Batang"/>
      <w:sz w:val="28"/>
    </w:rPr>
  </w:style>
  <w:style w:type="paragraph" w:customStyle="1" w:styleId="211">
    <w:name w:val="Основной текст 21"/>
    <w:basedOn w:val="a1"/>
    <w:rsid w:val="00691333"/>
    <w:pPr>
      <w:overflowPunct w:val="0"/>
      <w:autoSpaceDE w:val="0"/>
      <w:autoSpaceDN w:val="0"/>
      <w:adjustRightInd w:val="0"/>
      <w:spacing w:line="360" w:lineRule="auto"/>
      <w:ind w:firstLine="539"/>
      <w:textAlignment w:val="baseline"/>
    </w:pPr>
    <w:rPr>
      <w:rFonts w:ascii="Calibri" w:eastAsia="Times New Roman" w:hAnsi="Calibri" w:cs="Times New Roman"/>
      <w:sz w:val="28"/>
      <w:szCs w:val="20"/>
    </w:rPr>
  </w:style>
  <w:style w:type="paragraph" w:customStyle="1" w:styleId="ParaAttribute16">
    <w:name w:val="ParaAttribute16"/>
    <w:uiPriority w:val="99"/>
    <w:rsid w:val="00691333"/>
    <w:pPr>
      <w:spacing w:after="0" w:line="240" w:lineRule="auto"/>
      <w:ind w:left="1080"/>
      <w:jc w:val="both"/>
    </w:pPr>
    <w:rPr>
      <w:rFonts w:ascii="Calibri" w:eastAsia="№Е" w:hAnsi="Calibri" w:cs="Times New Roman"/>
      <w:sz w:val="20"/>
      <w:szCs w:val="20"/>
      <w:lang w:eastAsia="ru-RU"/>
    </w:rPr>
  </w:style>
  <w:style w:type="paragraph" w:customStyle="1" w:styleId="ParaAttribute2">
    <w:name w:val="ParaAttribute2"/>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8">
    <w:name w:val="ParaAttribute8"/>
    <w:qFormat/>
    <w:rsid w:val="00691333"/>
    <w:pPr>
      <w:spacing w:after="0" w:line="240" w:lineRule="auto"/>
      <w:ind w:firstLine="851"/>
      <w:jc w:val="both"/>
    </w:pPr>
    <w:rPr>
      <w:rFonts w:ascii="Calibri" w:eastAsia="№Е" w:hAnsi="Calibri" w:cs="Times New Roman"/>
      <w:sz w:val="20"/>
      <w:szCs w:val="20"/>
      <w:lang w:eastAsia="ru-RU"/>
    </w:rPr>
  </w:style>
  <w:style w:type="paragraph" w:customStyle="1" w:styleId="ParaAttribute3">
    <w:name w:val="ParaAttribute3"/>
    <w:qFormat/>
    <w:rsid w:val="00691333"/>
    <w:pPr>
      <w:widowControl w:val="0"/>
      <w:wordWrap w:val="0"/>
      <w:spacing w:after="0" w:line="240" w:lineRule="auto"/>
      <w:ind w:right="-1"/>
      <w:jc w:val="center"/>
    </w:pPr>
    <w:rPr>
      <w:rFonts w:ascii="Calibri" w:eastAsia="№Е" w:hAnsi="Calibri" w:cs="Times New Roman"/>
      <w:sz w:val="20"/>
      <w:szCs w:val="20"/>
      <w:lang w:eastAsia="ru-RU"/>
    </w:rPr>
  </w:style>
  <w:style w:type="paragraph" w:customStyle="1" w:styleId="ParaAttribute1">
    <w:name w:val="ParaAttribute1"/>
    <w:rsid w:val="00691333"/>
    <w:pPr>
      <w:widowControl w:val="0"/>
      <w:wordWrap w:val="0"/>
      <w:spacing w:after="0" w:line="240" w:lineRule="auto"/>
      <w:jc w:val="center"/>
    </w:pPr>
    <w:rPr>
      <w:rFonts w:ascii="Calibri" w:eastAsia="Batang" w:hAnsi="Calibri" w:cs="Times New Roman"/>
      <w:sz w:val="20"/>
      <w:szCs w:val="20"/>
      <w:lang w:eastAsia="ru-RU"/>
    </w:rPr>
  </w:style>
  <w:style w:type="paragraph" w:customStyle="1" w:styleId="ParaAttribute30">
    <w:name w:val="ParaAttribute30"/>
    <w:rsid w:val="00691333"/>
    <w:pPr>
      <w:spacing w:after="0" w:line="240" w:lineRule="auto"/>
      <w:ind w:left="709" w:right="566"/>
      <w:jc w:val="center"/>
    </w:pPr>
    <w:rPr>
      <w:rFonts w:ascii="Calibri" w:eastAsia="№Е" w:hAnsi="Calibri" w:cs="Times New Roman"/>
      <w:sz w:val="20"/>
      <w:szCs w:val="20"/>
      <w:lang w:eastAsia="ru-RU"/>
    </w:rPr>
  </w:style>
  <w:style w:type="paragraph" w:customStyle="1" w:styleId="ParaAttribute0">
    <w:name w:val="ParaAttribute0"/>
    <w:rsid w:val="00691333"/>
    <w:pPr>
      <w:spacing w:after="0" w:line="240" w:lineRule="auto"/>
    </w:pPr>
    <w:rPr>
      <w:rFonts w:ascii="Calibri" w:eastAsia="№Е" w:hAnsi="Calibri" w:cs="Times New Roman"/>
      <w:sz w:val="20"/>
      <w:szCs w:val="20"/>
      <w:lang w:eastAsia="ru-RU"/>
    </w:rPr>
  </w:style>
  <w:style w:type="paragraph" w:customStyle="1" w:styleId="ParaAttribute7">
    <w:name w:val="ParaAttribute7"/>
    <w:qFormat/>
    <w:rsid w:val="00691333"/>
    <w:pPr>
      <w:spacing w:after="0" w:line="240" w:lineRule="auto"/>
      <w:ind w:firstLine="851"/>
      <w:jc w:val="center"/>
    </w:pPr>
    <w:rPr>
      <w:rFonts w:ascii="Calibri" w:eastAsia="№Е" w:hAnsi="Calibri" w:cs="Times New Roman"/>
      <w:sz w:val="20"/>
      <w:szCs w:val="20"/>
      <w:lang w:eastAsia="ru-RU"/>
    </w:rPr>
  </w:style>
  <w:style w:type="paragraph" w:styleId="afff2">
    <w:name w:val="Block Text"/>
    <w:basedOn w:val="a1"/>
    <w:rsid w:val="00691333"/>
    <w:pPr>
      <w:shd w:val="clear" w:color="auto" w:fill="FFFFFF"/>
      <w:spacing w:line="360" w:lineRule="auto"/>
      <w:ind w:left="-709" w:right="-9" w:firstLine="709"/>
    </w:pPr>
    <w:rPr>
      <w:rFonts w:ascii="Calibri" w:eastAsia="Times New Roman" w:hAnsi="Calibri" w:cs="Times New Roman"/>
      <w:spacing w:val="5"/>
      <w:sz w:val="24"/>
      <w:szCs w:val="20"/>
    </w:rPr>
  </w:style>
  <w:style w:type="paragraph" w:customStyle="1" w:styleId="ParaAttribute10">
    <w:name w:val="ParaAttribute10"/>
    <w:uiPriority w:val="99"/>
    <w:rsid w:val="00691333"/>
    <w:pPr>
      <w:spacing w:after="0" w:line="240" w:lineRule="auto"/>
      <w:jc w:val="both"/>
    </w:pPr>
    <w:rPr>
      <w:rFonts w:ascii="Calibri" w:eastAsia="№Е" w:hAnsi="Calibri" w:cs="Times New Roman"/>
      <w:sz w:val="20"/>
      <w:szCs w:val="20"/>
      <w:lang w:eastAsia="ru-RU"/>
    </w:rPr>
  </w:style>
  <w:style w:type="paragraph" w:customStyle="1" w:styleId="Style3">
    <w:name w:val="Style3"/>
    <w:basedOn w:val="a1"/>
    <w:uiPriority w:val="99"/>
    <w:rsid w:val="00691333"/>
    <w:pPr>
      <w:widowControl w:val="0"/>
      <w:autoSpaceDE w:val="0"/>
      <w:autoSpaceDN w:val="0"/>
      <w:adjustRightInd w:val="0"/>
      <w:spacing w:line="240" w:lineRule="auto"/>
      <w:ind w:firstLine="0"/>
      <w:jc w:val="left"/>
    </w:pPr>
    <w:rPr>
      <w:rFonts w:ascii="Calibri" w:eastAsia="Times New Roman" w:hAnsi="Calibri" w:cs="Times New Roman"/>
      <w:sz w:val="24"/>
      <w:szCs w:val="24"/>
    </w:rPr>
  </w:style>
  <w:style w:type="paragraph" w:customStyle="1" w:styleId="1a">
    <w:name w:val="Без интервала1"/>
    <w:rsid w:val="00691333"/>
    <w:pPr>
      <w:spacing w:after="0" w:line="240" w:lineRule="auto"/>
    </w:pPr>
    <w:rPr>
      <w:rFonts w:ascii="Calibri" w:eastAsia="Times New Roman" w:hAnsi="Calibri" w:cs="Times New Roman"/>
      <w:szCs w:val="20"/>
      <w:lang w:val="en-US" w:bidi="en-US"/>
    </w:rPr>
  </w:style>
  <w:style w:type="paragraph" w:customStyle="1" w:styleId="ParaAttribute5">
    <w:name w:val="ParaAttribute5"/>
    <w:qFormat/>
    <w:rsid w:val="00691333"/>
    <w:pPr>
      <w:widowControl w:val="0"/>
      <w:wordWrap w:val="0"/>
      <w:spacing w:after="0" w:line="240" w:lineRule="auto"/>
      <w:ind w:right="-1"/>
      <w:jc w:val="both"/>
    </w:pPr>
    <w:rPr>
      <w:rFonts w:ascii="Calibri" w:eastAsia="№Е" w:hAnsi="Calibri" w:cs="Times New Roman"/>
      <w:sz w:val="20"/>
      <w:szCs w:val="20"/>
      <w:lang w:eastAsia="ru-RU"/>
    </w:rPr>
  </w:style>
  <w:style w:type="paragraph" w:customStyle="1" w:styleId="ParaAttribute38">
    <w:name w:val="ParaAttribute38"/>
    <w:rsid w:val="00691333"/>
    <w:pPr>
      <w:spacing w:after="0" w:line="240" w:lineRule="auto"/>
      <w:ind w:right="-1"/>
      <w:jc w:val="both"/>
    </w:pPr>
    <w:rPr>
      <w:rFonts w:ascii="Calibri" w:eastAsia="№Е" w:hAnsi="Calibri" w:cs="Times New Roman"/>
      <w:sz w:val="20"/>
      <w:szCs w:val="20"/>
      <w:lang w:eastAsia="ru-RU"/>
    </w:rPr>
  </w:style>
  <w:style w:type="character" w:customStyle="1" w:styleId="c1">
    <w:name w:val="c1"/>
    <w:rsid w:val="00691333"/>
  </w:style>
  <w:style w:type="paragraph" w:customStyle="1" w:styleId="c20">
    <w:name w:val="c20"/>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organictitlecontentspan">
    <w:name w:val="organictitlecontentspan"/>
    <w:basedOn w:val="a2"/>
    <w:rsid w:val="00691333"/>
  </w:style>
  <w:style w:type="paragraph" w:customStyle="1" w:styleId="c4">
    <w:name w:val="c4"/>
    <w:basedOn w:val="a1"/>
    <w:rsid w:val="00691333"/>
    <w:pPr>
      <w:spacing w:before="100" w:beforeAutospacing="1" w:after="100" w:afterAutospacing="1" w:line="240" w:lineRule="auto"/>
      <w:ind w:firstLine="0"/>
      <w:jc w:val="left"/>
    </w:pPr>
    <w:rPr>
      <w:rFonts w:eastAsia="Times New Roman" w:cs="Times New Roman"/>
      <w:sz w:val="24"/>
      <w:szCs w:val="24"/>
    </w:rPr>
  </w:style>
  <w:style w:type="character" w:customStyle="1" w:styleId="c3">
    <w:name w:val="c3"/>
    <w:rsid w:val="00691333"/>
  </w:style>
  <w:style w:type="numbering" w:customStyle="1" w:styleId="1b">
    <w:name w:val="Нет списка1"/>
    <w:next w:val="a4"/>
    <w:uiPriority w:val="99"/>
    <w:semiHidden/>
    <w:unhideWhenUsed/>
    <w:rsid w:val="00691333"/>
  </w:style>
  <w:style w:type="numbering" w:customStyle="1" w:styleId="28">
    <w:name w:val="Нет списка2"/>
    <w:next w:val="a4"/>
    <w:uiPriority w:val="99"/>
    <w:semiHidden/>
    <w:unhideWhenUsed/>
    <w:rsid w:val="00691333"/>
  </w:style>
  <w:style w:type="table" w:customStyle="1" w:styleId="61">
    <w:name w:val="Сетка таблицы6"/>
    <w:basedOn w:val="a3"/>
    <w:next w:val="a5"/>
    <w:uiPriority w:val="39"/>
    <w:rsid w:val="0069133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b">
    <w:name w:val="Нет списка3"/>
    <w:next w:val="a4"/>
    <w:uiPriority w:val="99"/>
    <w:semiHidden/>
    <w:unhideWhenUsed/>
    <w:rsid w:val="00691333"/>
  </w:style>
  <w:style w:type="table" w:customStyle="1" w:styleId="110">
    <w:name w:val="Сетка таблицы11"/>
    <w:basedOn w:val="a3"/>
    <w:next w:val="a5"/>
    <w:uiPriority w:val="3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Сетка таблицы7"/>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4"/>
    <w:uiPriority w:val="99"/>
    <w:semiHidden/>
    <w:unhideWhenUsed/>
    <w:rsid w:val="00691333"/>
  </w:style>
  <w:style w:type="character" w:customStyle="1" w:styleId="9">
    <w:name w:val="Заголовок №9"/>
    <w:basedOn w:val="a2"/>
    <w:uiPriority w:val="99"/>
    <w:rsid w:val="00691333"/>
    <w:rPr>
      <w:rFonts w:ascii="Times New Roman" w:hAnsi="Times New Roman" w:cs="Times New Roman"/>
      <w:b/>
      <w:bCs/>
      <w:sz w:val="21"/>
      <w:szCs w:val="21"/>
      <w:shd w:val="clear" w:color="auto" w:fill="FFFFFF"/>
    </w:rPr>
  </w:style>
  <w:style w:type="table" w:customStyle="1" w:styleId="212">
    <w:name w:val="Сетка таблицы21"/>
    <w:basedOn w:val="a3"/>
    <w:next w:val="a5"/>
    <w:uiPriority w:val="59"/>
    <w:rsid w:val="00691333"/>
    <w:pPr>
      <w:spacing w:after="0" w:line="240" w:lineRule="auto"/>
    </w:pPr>
    <w:rPr>
      <w:rFonts w:ascii="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Сетка таблицы1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10">
    <w:name w:val="Сетка таблицы21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c">
    <w:name w:val="Слабое выделение1"/>
    <w:basedOn w:val="a2"/>
    <w:uiPriority w:val="19"/>
    <w:qFormat/>
    <w:rsid w:val="00691333"/>
    <w:rPr>
      <w:i/>
      <w:iCs/>
      <w:color w:val="808080"/>
    </w:rPr>
  </w:style>
  <w:style w:type="table" w:customStyle="1" w:styleId="311">
    <w:name w:val="Сетка таблицы31"/>
    <w:basedOn w:val="a3"/>
    <w:next w:val="a5"/>
    <w:uiPriority w:val="5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9">
    <w:name w:val="Слабое выделение2"/>
    <w:basedOn w:val="a2"/>
    <w:uiPriority w:val="19"/>
    <w:qFormat/>
    <w:rsid w:val="00691333"/>
    <w:rPr>
      <w:i/>
      <w:iCs/>
      <w:color w:val="404040"/>
    </w:rPr>
  </w:style>
  <w:style w:type="table" w:customStyle="1" w:styleId="3110">
    <w:name w:val="Сетка таблицы31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Сетка таблицы41"/>
    <w:basedOn w:val="a3"/>
    <w:next w:val="a5"/>
    <w:uiPriority w:val="39"/>
    <w:rsid w:val="0069133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3">
    <w:name w:val="Subtle Emphasis"/>
    <w:basedOn w:val="a2"/>
    <w:uiPriority w:val="19"/>
    <w:qFormat/>
    <w:rsid w:val="00691333"/>
    <w:rPr>
      <w:i/>
      <w:iCs/>
      <w:color w:val="404040" w:themeColor="text1" w:themeTint="BF"/>
    </w:rPr>
  </w:style>
  <w:style w:type="numbering" w:customStyle="1" w:styleId="43">
    <w:name w:val="Нет списка4"/>
    <w:next w:val="a4"/>
    <w:uiPriority w:val="99"/>
    <w:semiHidden/>
    <w:unhideWhenUsed/>
    <w:rsid w:val="00691333"/>
  </w:style>
  <w:style w:type="numbering" w:customStyle="1" w:styleId="52">
    <w:name w:val="Нет списка5"/>
    <w:next w:val="a4"/>
    <w:uiPriority w:val="99"/>
    <w:semiHidden/>
    <w:unhideWhenUsed/>
    <w:rsid w:val="00691333"/>
  </w:style>
  <w:style w:type="table" w:customStyle="1" w:styleId="420">
    <w:name w:val="Сетка таблицы42"/>
    <w:basedOn w:val="a3"/>
    <w:next w:val="a5"/>
    <w:uiPriority w:val="5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Сетка таблицы71"/>
    <w:basedOn w:val="a3"/>
    <w:next w:val="a5"/>
    <w:rsid w:val="0069133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3"/>
    <w:next w:val="a5"/>
    <w:uiPriority w:val="39"/>
    <w:rsid w:val="00691333"/>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Нет списка6"/>
    <w:next w:val="a4"/>
    <w:uiPriority w:val="99"/>
    <w:semiHidden/>
    <w:unhideWhenUsed/>
    <w:rsid w:val="00691333"/>
  </w:style>
  <w:style w:type="table" w:customStyle="1" w:styleId="100">
    <w:name w:val="Сетка таблицы10"/>
    <w:basedOn w:val="a3"/>
    <w:next w:val="a5"/>
    <w:uiPriority w:val="39"/>
    <w:rsid w:val="0069133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Сетка таблицы43"/>
    <w:basedOn w:val="a3"/>
    <w:next w:val="a5"/>
    <w:uiPriority w:val="99"/>
    <w:rsid w:val="00691333"/>
    <w:pPr>
      <w:spacing w:after="0" w:line="240" w:lineRule="auto"/>
    </w:pPr>
    <w:rPr>
      <w:rFonts w:ascii="Calibri" w:eastAsia="Times New Roman" w:hAnsi="Calibri" w:cs="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3"/>
    <w:next w:val="a5"/>
    <w:uiPriority w:val="39"/>
    <w:rsid w:val="0069133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rsid w:val="00691333"/>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TableGrid151">
    <w:name w:val="TableGrid151"/>
    <w:rsid w:val="00A2354E"/>
    <w:pPr>
      <w:spacing w:after="0" w:line="240" w:lineRule="auto"/>
    </w:pPr>
    <w:rPr>
      <w:rFonts w:ascii="Calibri" w:eastAsia="Times New Roman" w:hAnsi="Calibri" w:cs="Times New Roman"/>
      <w:kern w:val="2"/>
      <w14:ligatures w14:val="standardContextual"/>
    </w:rPr>
    <w:tblPr>
      <w:tblCellMar>
        <w:top w:w="0" w:type="dxa"/>
        <w:left w:w="0" w:type="dxa"/>
        <w:bottom w:w="0" w:type="dxa"/>
        <w:right w:w="0" w:type="dxa"/>
      </w:tblCellMar>
    </w:tblPr>
  </w:style>
  <w:style w:type="table" w:customStyle="1" w:styleId="121">
    <w:name w:val="Сетка таблицы12"/>
    <w:basedOn w:val="a3"/>
    <w:next w:val="a5"/>
    <w:uiPriority w:val="39"/>
    <w:rsid w:val="00203D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3"/>
    <w:next w:val="a5"/>
    <w:uiPriority w:val="39"/>
    <w:rsid w:val="00C375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69892">
      <w:bodyDiv w:val="1"/>
      <w:marLeft w:val="0"/>
      <w:marRight w:val="0"/>
      <w:marTop w:val="0"/>
      <w:marBottom w:val="0"/>
      <w:divBdr>
        <w:top w:val="none" w:sz="0" w:space="0" w:color="auto"/>
        <w:left w:val="none" w:sz="0" w:space="0" w:color="auto"/>
        <w:bottom w:val="none" w:sz="0" w:space="0" w:color="auto"/>
        <w:right w:val="none" w:sz="0" w:space="0" w:color="auto"/>
      </w:divBdr>
    </w:div>
    <w:div w:id="140854749">
      <w:bodyDiv w:val="1"/>
      <w:marLeft w:val="0"/>
      <w:marRight w:val="0"/>
      <w:marTop w:val="0"/>
      <w:marBottom w:val="0"/>
      <w:divBdr>
        <w:top w:val="none" w:sz="0" w:space="0" w:color="auto"/>
        <w:left w:val="none" w:sz="0" w:space="0" w:color="auto"/>
        <w:bottom w:val="none" w:sz="0" w:space="0" w:color="auto"/>
        <w:right w:val="none" w:sz="0" w:space="0" w:color="auto"/>
      </w:divBdr>
    </w:div>
    <w:div w:id="165443309">
      <w:bodyDiv w:val="1"/>
      <w:marLeft w:val="0"/>
      <w:marRight w:val="0"/>
      <w:marTop w:val="0"/>
      <w:marBottom w:val="0"/>
      <w:divBdr>
        <w:top w:val="none" w:sz="0" w:space="0" w:color="auto"/>
        <w:left w:val="none" w:sz="0" w:space="0" w:color="auto"/>
        <w:bottom w:val="none" w:sz="0" w:space="0" w:color="auto"/>
        <w:right w:val="none" w:sz="0" w:space="0" w:color="auto"/>
      </w:divBdr>
    </w:div>
    <w:div w:id="213546692">
      <w:bodyDiv w:val="1"/>
      <w:marLeft w:val="0"/>
      <w:marRight w:val="0"/>
      <w:marTop w:val="0"/>
      <w:marBottom w:val="0"/>
      <w:divBdr>
        <w:top w:val="none" w:sz="0" w:space="0" w:color="auto"/>
        <w:left w:val="none" w:sz="0" w:space="0" w:color="auto"/>
        <w:bottom w:val="none" w:sz="0" w:space="0" w:color="auto"/>
        <w:right w:val="none" w:sz="0" w:space="0" w:color="auto"/>
      </w:divBdr>
    </w:div>
    <w:div w:id="224803139">
      <w:bodyDiv w:val="1"/>
      <w:marLeft w:val="0"/>
      <w:marRight w:val="0"/>
      <w:marTop w:val="0"/>
      <w:marBottom w:val="0"/>
      <w:divBdr>
        <w:top w:val="none" w:sz="0" w:space="0" w:color="auto"/>
        <w:left w:val="none" w:sz="0" w:space="0" w:color="auto"/>
        <w:bottom w:val="none" w:sz="0" w:space="0" w:color="auto"/>
        <w:right w:val="none" w:sz="0" w:space="0" w:color="auto"/>
      </w:divBdr>
    </w:div>
    <w:div w:id="469514419">
      <w:bodyDiv w:val="1"/>
      <w:marLeft w:val="0"/>
      <w:marRight w:val="0"/>
      <w:marTop w:val="0"/>
      <w:marBottom w:val="0"/>
      <w:divBdr>
        <w:top w:val="none" w:sz="0" w:space="0" w:color="auto"/>
        <w:left w:val="none" w:sz="0" w:space="0" w:color="auto"/>
        <w:bottom w:val="none" w:sz="0" w:space="0" w:color="auto"/>
        <w:right w:val="none" w:sz="0" w:space="0" w:color="auto"/>
      </w:divBdr>
    </w:div>
    <w:div w:id="550192370">
      <w:bodyDiv w:val="1"/>
      <w:marLeft w:val="0"/>
      <w:marRight w:val="0"/>
      <w:marTop w:val="0"/>
      <w:marBottom w:val="0"/>
      <w:divBdr>
        <w:top w:val="none" w:sz="0" w:space="0" w:color="auto"/>
        <w:left w:val="none" w:sz="0" w:space="0" w:color="auto"/>
        <w:bottom w:val="none" w:sz="0" w:space="0" w:color="auto"/>
        <w:right w:val="none" w:sz="0" w:space="0" w:color="auto"/>
      </w:divBdr>
    </w:div>
    <w:div w:id="592709360">
      <w:bodyDiv w:val="1"/>
      <w:marLeft w:val="0"/>
      <w:marRight w:val="0"/>
      <w:marTop w:val="0"/>
      <w:marBottom w:val="0"/>
      <w:divBdr>
        <w:top w:val="none" w:sz="0" w:space="0" w:color="auto"/>
        <w:left w:val="none" w:sz="0" w:space="0" w:color="auto"/>
        <w:bottom w:val="none" w:sz="0" w:space="0" w:color="auto"/>
        <w:right w:val="none" w:sz="0" w:space="0" w:color="auto"/>
      </w:divBdr>
      <w:divsChild>
        <w:div w:id="1910845413">
          <w:marLeft w:val="446"/>
          <w:marRight w:val="0"/>
          <w:marTop w:val="0"/>
          <w:marBottom w:val="0"/>
          <w:divBdr>
            <w:top w:val="none" w:sz="0" w:space="0" w:color="auto"/>
            <w:left w:val="none" w:sz="0" w:space="0" w:color="auto"/>
            <w:bottom w:val="none" w:sz="0" w:space="0" w:color="auto"/>
            <w:right w:val="none" w:sz="0" w:space="0" w:color="auto"/>
          </w:divBdr>
        </w:div>
        <w:div w:id="187645264">
          <w:marLeft w:val="446"/>
          <w:marRight w:val="0"/>
          <w:marTop w:val="0"/>
          <w:marBottom w:val="0"/>
          <w:divBdr>
            <w:top w:val="none" w:sz="0" w:space="0" w:color="auto"/>
            <w:left w:val="none" w:sz="0" w:space="0" w:color="auto"/>
            <w:bottom w:val="none" w:sz="0" w:space="0" w:color="auto"/>
            <w:right w:val="none" w:sz="0" w:space="0" w:color="auto"/>
          </w:divBdr>
        </w:div>
        <w:div w:id="325787285">
          <w:marLeft w:val="446"/>
          <w:marRight w:val="0"/>
          <w:marTop w:val="0"/>
          <w:marBottom w:val="0"/>
          <w:divBdr>
            <w:top w:val="none" w:sz="0" w:space="0" w:color="auto"/>
            <w:left w:val="none" w:sz="0" w:space="0" w:color="auto"/>
            <w:bottom w:val="none" w:sz="0" w:space="0" w:color="auto"/>
            <w:right w:val="none" w:sz="0" w:space="0" w:color="auto"/>
          </w:divBdr>
        </w:div>
        <w:div w:id="1701467252">
          <w:marLeft w:val="446"/>
          <w:marRight w:val="0"/>
          <w:marTop w:val="0"/>
          <w:marBottom w:val="0"/>
          <w:divBdr>
            <w:top w:val="none" w:sz="0" w:space="0" w:color="auto"/>
            <w:left w:val="none" w:sz="0" w:space="0" w:color="auto"/>
            <w:bottom w:val="none" w:sz="0" w:space="0" w:color="auto"/>
            <w:right w:val="none" w:sz="0" w:space="0" w:color="auto"/>
          </w:divBdr>
        </w:div>
        <w:div w:id="1849902302">
          <w:marLeft w:val="446"/>
          <w:marRight w:val="0"/>
          <w:marTop w:val="0"/>
          <w:marBottom w:val="0"/>
          <w:divBdr>
            <w:top w:val="none" w:sz="0" w:space="0" w:color="auto"/>
            <w:left w:val="none" w:sz="0" w:space="0" w:color="auto"/>
            <w:bottom w:val="none" w:sz="0" w:space="0" w:color="auto"/>
            <w:right w:val="none" w:sz="0" w:space="0" w:color="auto"/>
          </w:divBdr>
        </w:div>
      </w:divsChild>
    </w:div>
    <w:div w:id="817961153">
      <w:bodyDiv w:val="1"/>
      <w:marLeft w:val="0"/>
      <w:marRight w:val="0"/>
      <w:marTop w:val="0"/>
      <w:marBottom w:val="0"/>
      <w:divBdr>
        <w:top w:val="none" w:sz="0" w:space="0" w:color="auto"/>
        <w:left w:val="none" w:sz="0" w:space="0" w:color="auto"/>
        <w:bottom w:val="none" w:sz="0" w:space="0" w:color="auto"/>
        <w:right w:val="none" w:sz="0" w:space="0" w:color="auto"/>
      </w:divBdr>
      <w:divsChild>
        <w:div w:id="1003513833">
          <w:marLeft w:val="446"/>
          <w:marRight w:val="0"/>
          <w:marTop w:val="0"/>
          <w:marBottom w:val="0"/>
          <w:divBdr>
            <w:top w:val="none" w:sz="0" w:space="0" w:color="auto"/>
            <w:left w:val="none" w:sz="0" w:space="0" w:color="auto"/>
            <w:bottom w:val="none" w:sz="0" w:space="0" w:color="auto"/>
            <w:right w:val="none" w:sz="0" w:space="0" w:color="auto"/>
          </w:divBdr>
        </w:div>
        <w:div w:id="243225696">
          <w:marLeft w:val="446"/>
          <w:marRight w:val="0"/>
          <w:marTop w:val="0"/>
          <w:marBottom w:val="0"/>
          <w:divBdr>
            <w:top w:val="none" w:sz="0" w:space="0" w:color="auto"/>
            <w:left w:val="none" w:sz="0" w:space="0" w:color="auto"/>
            <w:bottom w:val="none" w:sz="0" w:space="0" w:color="auto"/>
            <w:right w:val="none" w:sz="0" w:space="0" w:color="auto"/>
          </w:divBdr>
        </w:div>
        <w:div w:id="464936312">
          <w:marLeft w:val="446"/>
          <w:marRight w:val="0"/>
          <w:marTop w:val="0"/>
          <w:marBottom w:val="0"/>
          <w:divBdr>
            <w:top w:val="none" w:sz="0" w:space="0" w:color="auto"/>
            <w:left w:val="none" w:sz="0" w:space="0" w:color="auto"/>
            <w:bottom w:val="none" w:sz="0" w:space="0" w:color="auto"/>
            <w:right w:val="none" w:sz="0" w:space="0" w:color="auto"/>
          </w:divBdr>
        </w:div>
        <w:div w:id="1191988848">
          <w:marLeft w:val="446"/>
          <w:marRight w:val="0"/>
          <w:marTop w:val="0"/>
          <w:marBottom w:val="0"/>
          <w:divBdr>
            <w:top w:val="none" w:sz="0" w:space="0" w:color="auto"/>
            <w:left w:val="none" w:sz="0" w:space="0" w:color="auto"/>
            <w:bottom w:val="none" w:sz="0" w:space="0" w:color="auto"/>
            <w:right w:val="none" w:sz="0" w:space="0" w:color="auto"/>
          </w:divBdr>
        </w:div>
      </w:divsChild>
    </w:div>
    <w:div w:id="818690340">
      <w:bodyDiv w:val="1"/>
      <w:marLeft w:val="0"/>
      <w:marRight w:val="0"/>
      <w:marTop w:val="0"/>
      <w:marBottom w:val="0"/>
      <w:divBdr>
        <w:top w:val="none" w:sz="0" w:space="0" w:color="auto"/>
        <w:left w:val="none" w:sz="0" w:space="0" w:color="auto"/>
        <w:bottom w:val="none" w:sz="0" w:space="0" w:color="auto"/>
        <w:right w:val="none" w:sz="0" w:space="0" w:color="auto"/>
      </w:divBdr>
    </w:div>
    <w:div w:id="829247263">
      <w:bodyDiv w:val="1"/>
      <w:marLeft w:val="0"/>
      <w:marRight w:val="0"/>
      <w:marTop w:val="0"/>
      <w:marBottom w:val="0"/>
      <w:divBdr>
        <w:top w:val="none" w:sz="0" w:space="0" w:color="auto"/>
        <w:left w:val="none" w:sz="0" w:space="0" w:color="auto"/>
        <w:bottom w:val="none" w:sz="0" w:space="0" w:color="auto"/>
        <w:right w:val="none" w:sz="0" w:space="0" w:color="auto"/>
      </w:divBdr>
    </w:div>
    <w:div w:id="851526200">
      <w:bodyDiv w:val="1"/>
      <w:marLeft w:val="0"/>
      <w:marRight w:val="0"/>
      <w:marTop w:val="0"/>
      <w:marBottom w:val="0"/>
      <w:divBdr>
        <w:top w:val="none" w:sz="0" w:space="0" w:color="auto"/>
        <w:left w:val="none" w:sz="0" w:space="0" w:color="auto"/>
        <w:bottom w:val="none" w:sz="0" w:space="0" w:color="auto"/>
        <w:right w:val="none" w:sz="0" w:space="0" w:color="auto"/>
      </w:divBdr>
    </w:div>
    <w:div w:id="857811506">
      <w:bodyDiv w:val="1"/>
      <w:marLeft w:val="0"/>
      <w:marRight w:val="0"/>
      <w:marTop w:val="0"/>
      <w:marBottom w:val="0"/>
      <w:divBdr>
        <w:top w:val="none" w:sz="0" w:space="0" w:color="auto"/>
        <w:left w:val="none" w:sz="0" w:space="0" w:color="auto"/>
        <w:bottom w:val="none" w:sz="0" w:space="0" w:color="auto"/>
        <w:right w:val="none" w:sz="0" w:space="0" w:color="auto"/>
      </w:divBdr>
    </w:div>
    <w:div w:id="878664363">
      <w:bodyDiv w:val="1"/>
      <w:marLeft w:val="0"/>
      <w:marRight w:val="0"/>
      <w:marTop w:val="0"/>
      <w:marBottom w:val="0"/>
      <w:divBdr>
        <w:top w:val="none" w:sz="0" w:space="0" w:color="auto"/>
        <w:left w:val="none" w:sz="0" w:space="0" w:color="auto"/>
        <w:bottom w:val="none" w:sz="0" w:space="0" w:color="auto"/>
        <w:right w:val="none" w:sz="0" w:space="0" w:color="auto"/>
      </w:divBdr>
    </w:div>
    <w:div w:id="880047247">
      <w:bodyDiv w:val="1"/>
      <w:marLeft w:val="0"/>
      <w:marRight w:val="0"/>
      <w:marTop w:val="0"/>
      <w:marBottom w:val="0"/>
      <w:divBdr>
        <w:top w:val="none" w:sz="0" w:space="0" w:color="auto"/>
        <w:left w:val="none" w:sz="0" w:space="0" w:color="auto"/>
        <w:bottom w:val="none" w:sz="0" w:space="0" w:color="auto"/>
        <w:right w:val="none" w:sz="0" w:space="0" w:color="auto"/>
      </w:divBdr>
    </w:div>
    <w:div w:id="920140159">
      <w:bodyDiv w:val="1"/>
      <w:marLeft w:val="0"/>
      <w:marRight w:val="0"/>
      <w:marTop w:val="0"/>
      <w:marBottom w:val="0"/>
      <w:divBdr>
        <w:top w:val="none" w:sz="0" w:space="0" w:color="auto"/>
        <w:left w:val="none" w:sz="0" w:space="0" w:color="auto"/>
        <w:bottom w:val="none" w:sz="0" w:space="0" w:color="auto"/>
        <w:right w:val="none" w:sz="0" w:space="0" w:color="auto"/>
      </w:divBdr>
    </w:div>
    <w:div w:id="921988749">
      <w:bodyDiv w:val="1"/>
      <w:marLeft w:val="0"/>
      <w:marRight w:val="0"/>
      <w:marTop w:val="0"/>
      <w:marBottom w:val="0"/>
      <w:divBdr>
        <w:top w:val="none" w:sz="0" w:space="0" w:color="auto"/>
        <w:left w:val="none" w:sz="0" w:space="0" w:color="auto"/>
        <w:bottom w:val="none" w:sz="0" w:space="0" w:color="auto"/>
        <w:right w:val="none" w:sz="0" w:space="0" w:color="auto"/>
      </w:divBdr>
      <w:divsChild>
        <w:div w:id="602684124">
          <w:marLeft w:val="446"/>
          <w:marRight w:val="0"/>
          <w:marTop w:val="0"/>
          <w:marBottom w:val="0"/>
          <w:divBdr>
            <w:top w:val="none" w:sz="0" w:space="0" w:color="auto"/>
            <w:left w:val="none" w:sz="0" w:space="0" w:color="auto"/>
            <w:bottom w:val="none" w:sz="0" w:space="0" w:color="auto"/>
            <w:right w:val="none" w:sz="0" w:space="0" w:color="auto"/>
          </w:divBdr>
        </w:div>
        <w:div w:id="156507342">
          <w:marLeft w:val="446"/>
          <w:marRight w:val="0"/>
          <w:marTop w:val="0"/>
          <w:marBottom w:val="0"/>
          <w:divBdr>
            <w:top w:val="none" w:sz="0" w:space="0" w:color="auto"/>
            <w:left w:val="none" w:sz="0" w:space="0" w:color="auto"/>
            <w:bottom w:val="none" w:sz="0" w:space="0" w:color="auto"/>
            <w:right w:val="none" w:sz="0" w:space="0" w:color="auto"/>
          </w:divBdr>
        </w:div>
        <w:div w:id="1086414700">
          <w:marLeft w:val="446"/>
          <w:marRight w:val="0"/>
          <w:marTop w:val="0"/>
          <w:marBottom w:val="0"/>
          <w:divBdr>
            <w:top w:val="none" w:sz="0" w:space="0" w:color="auto"/>
            <w:left w:val="none" w:sz="0" w:space="0" w:color="auto"/>
            <w:bottom w:val="none" w:sz="0" w:space="0" w:color="auto"/>
            <w:right w:val="none" w:sz="0" w:space="0" w:color="auto"/>
          </w:divBdr>
        </w:div>
        <w:div w:id="701055499">
          <w:marLeft w:val="446"/>
          <w:marRight w:val="0"/>
          <w:marTop w:val="0"/>
          <w:marBottom w:val="0"/>
          <w:divBdr>
            <w:top w:val="none" w:sz="0" w:space="0" w:color="auto"/>
            <w:left w:val="none" w:sz="0" w:space="0" w:color="auto"/>
            <w:bottom w:val="none" w:sz="0" w:space="0" w:color="auto"/>
            <w:right w:val="none" w:sz="0" w:space="0" w:color="auto"/>
          </w:divBdr>
        </w:div>
      </w:divsChild>
    </w:div>
    <w:div w:id="922421522">
      <w:bodyDiv w:val="1"/>
      <w:marLeft w:val="0"/>
      <w:marRight w:val="0"/>
      <w:marTop w:val="0"/>
      <w:marBottom w:val="0"/>
      <w:divBdr>
        <w:top w:val="none" w:sz="0" w:space="0" w:color="auto"/>
        <w:left w:val="none" w:sz="0" w:space="0" w:color="auto"/>
        <w:bottom w:val="none" w:sz="0" w:space="0" w:color="auto"/>
        <w:right w:val="none" w:sz="0" w:space="0" w:color="auto"/>
      </w:divBdr>
    </w:div>
    <w:div w:id="941575564">
      <w:bodyDiv w:val="1"/>
      <w:marLeft w:val="0"/>
      <w:marRight w:val="0"/>
      <w:marTop w:val="0"/>
      <w:marBottom w:val="0"/>
      <w:divBdr>
        <w:top w:val="none" w:sz="0" w:space="0" w:color="auto"/>
        <w:left w:val="none" w:sz="0" w:space="0" w:color="auto"/>
        <w:bottom w:val="none" w:sz="0" w:space="0" w:color="auto"/>
        <w:right w:val="none" w:sz="0" w:space="0" w:color="auto"/>
      </w:divBdr>
    </w:div>
    <w:div w:id="965047274">
      <w:bodyDiv w:val="1"/>
      <w:marLeft w:val="0"/>
      <w:marRight w:val="0"/>
      <w:marTop w:val="0"/>
      <w:marBottom w:val="0"/>
      <w:divBdr>
        <w:top w:val="none" w:sz="0" w:space="0" w:color="auto"/>
        <w:left w:val="none" w:sz="0" w:space="0" w:color="auto"/>
        <w:bottom w:val="none" w:sz="0" w:space="0" w:color="auto"/>
        <w:right w:val="none" w:sz="0" w:space="0" w:color="auto"/>
      </w:divBdr>
    </w:div>
    <w:div w:id="975180013">
      <w:bodyDiv w:val="1"/>
      <w:marLeft w:val="0"/>
      <w:marRight w:val="0"/>
      <w:marTop w:val="0"/>
      <w:marBottom w:val="0"/>
      <w:divBdr>
        <w:top w:val="none" w:sz="0" w:space="0" w:color="auto"/>
        <w:left w:val="none" w:sz="0" w:space="0" w:color="auto"/>
        <w:bottom w:val="none" w:sz="0" w:space="0" w:color="auto"/>
        <w:right w:val="none" w:sz="0" w:space="0" w:color="auto"/>
      </w:divBdr>
    </w:div>
    <w:div w:id="1055930026">
      <w:bodyDiv w:val="1"/>
      <w:marLeft w:val="0"/>
      <w:marRight w:val="0"/>
      <w:marTop w:val="0"/>
      <w:marBottom w:val="0"/>
      <w:divBdr>
        <w:top w:val="none" w:sz="0" w:space="0" w:color="auto"/>
        <w:left w:val="none" w:sz="0" w:space="0" w:color="auto"/>
        <w:bottom w:val="none" w:sz="0" w:space="0" w:color="auto"/>
        <w:right w:val="none" w:sz="0" w:space="0" w:color="auto"/>
      </w:divBdr>
    </w:div>
    <w:div w:id="1061489794">
      <w:bodyDiv w:val="1"/>
      <w:marLeft w:val="0"/>
      <w:marRight w:val="0"/>
      <w:marTop w:val="0"/>
      <w:marBottom w:val="0"/>
      <w:divBdr>
        <w:top w:val="none" w:sz="0" w:space="0" w:color="auto"/>
        <w:left w:val="none" w:sz="0" w:space="0" w:color="auto"/>
        <w:bottom w:val="none" w:sz="0" w:space="0" w:color="auto"/>
        <w:right w:val="none" w:sz="0" w:space="0" w:color="auto"/>
      </w:divBdr>
    </w:div>
    <w:div w:id="1070930615">
      <w:bodyDiv w:val="1"/>
      <w:marLeft w:val="0"/>
      <w:marRight w:val="0"/>
      <w:marTop w:val="0"/>
      <w:marBottom w:val="0"/>
      <w:divBdr>
        <w:top w:val="none" w:sz="0" w:space="0" w:color="auto"/>
        <w:left w:val="none" w:sz="0" w:space="0" w:color="auto"/>
        <w:bottom w:val="none" w:sz="0" w:space="0" w:color="auto"/>
        <w:right w:val="none" w:sz="0" w:space="0" w:color="auto"/>
      </w:divBdr>
    </w:div>
    <w:div w:id="1075930539">
      <w:bodyDiv w:val="1"/>
      <w:marLeft w:val="0"/>
      <w:marRight w:val="0"/>
      <w:marTop w:val="0"/>
      <w:marBottom w:val="0"/>
      <w:divBdr>
        <w:top w:val="none" w:sz="0" w:space="0" w:color="auto"/>
        <w:left w:val="none" w:sz="0" w:space="0" w:color="auto"/>
        <w:bottom w:val="none" w:sz="0" w:space="0" w:color="auto"/>
        <w:right w:val="none" w:sz="0" w:space="0" w:color="auto"/>
      </w:divBdr>
    </w:div>
    <w:div w:id="1156413321">
      <w:bodyDiv w:val="1"/>
      <w:marLeft w:val="0"/>
      <w:marRight w:val="0"/>
      <w:marTop w:val="0"/>
      <w:marBottom w:val="0"/>
      <w:divBdr>
        <w:top w:val="none" w:sz="0" w:space="0" w:color="auto"/>
        <w:left w:val="none" w:sz="0" w:space="0" w:color="auto"/>
        <w:bottom w:val="none" w:sz="0" w:space="0" w:color="auto"/>
        <w:right w:val="none" w:sz="0" w:space="0" w:color="auto"/>
      </w:divBdr>
    </w:div>
    <w:div w:id="1176462904">
      <w:bodyDiv w:val="1"/>
      <w:marLeft w:val="0"/>
      <w:marRight w:val="0"/>
      <w:marTop w:val="0"/>
      <w:marBottom w:val="0"/>
      <w:divBdr>
        <w:top w:val="none" w:sz="0" w:space="0" w:color="auto"/>
        <w:left w:val="none" w:sz="0" w:space="0" w:color="auto"/>
        <w:bottom w:val="none" w:sz="0" w:space="0" w:color="auto"/>
        <w:right w:val="none" w:sz="0" w:space="0" w:color="auto"/>
      </w:divBdr>
      <w:divsChild>
        <w:div w:id="388578483">
          <w:marLeft w:val="446"/>
          <w:marRight w:val="0"/>
          <w:marTop w:val="0"/>
          <w:marBottom w:val="0"/>
          <w:divBdr>
            <w:top w:val="none" w:sz="0" w:space="0" w:color="auto"/>
            <w:left w:val="none" w:sz="0" w:space="0" w:color="auto"/>
            <w:bottom w:val="none" w:sz="0" w:space="0" w:color="auto"/>
            <w:right w:val="none" w:sz="0" w:space="0" w:color="auto"/>
          </w:divBdr>
        </w:div>
        <w:div w:id="568004050">
          <w:marLeft w:val="446"/>
          <w:marRight w:val="0"/>
          <w:marTop w:val="0"/>
          <w:marBottom w:val="0"/>
          <w:divBdr>
            <w:top w:val="none" w:sz="0" w:space="0" w:color="auto"/>
            <w:left w:val="none" w:sz="0" w:space="0" w:color="auto"/>
            <w:bottom w:val="none" w:sz="0" w:space="0" w:color="auto"/>
            <w:right w:val="none" w:sz="0" w:space="0" w:color="auto"/>
          </w:divBdr>
        </w:div>
        <w:div w:id="1100368142">
          <w:marLeft w:val="446"/>
          <w:marRight w:val="0"/>
          <w:marTop w:val="0"/>
          <w:marBottom w:val="0"/>
          <w:divBdr>
            <w:top w:val="none" w:sz="0" w:space="0" w:color="auto"/>
            <w:left w:val="none" w:sz="0" w:space="0" w:color="auto"/>
            <w:bottom w:val="none" w:sz="0" w:space="0" w:color="auto"/>
            <w:right w:val="none" w:sz="0" w:space="0" w:color="auto"/>
          </w:divBdr>
        </w:div>
      </w:divsChild>
    </w:div>
    <w:div w:id="1246768522">
      <w:bodyDiv w:val="1"/>
      <w:marLeft w:val="0"/>
      <w:marRight w:val="0"/>
      <w:marTop w:val="0"/>
      <w:marBottom w:val="0"/>
      <w:divBdr>
        <w:top w:val="none" w:sz="0" w:space="0" w:color="auto"/>
        <w:left w:val="none" w:sz="0" w:space="0" w:color="auto"/>
        <w:bottom w:val="none" w:sz="0" w:space="0" w:color="auto"/>
        <w:right w:val="none" w:sz="0" w:space="0" w:color="auto"/>
      </w:divBdr>
    </w:div>
    <w:div w:id="1536229651">
      <w:bodyDiv w:val="1"/>
      <w:marLeft w:val="0"/>
      <w:marRight w:val="0"/>
      <w:marTop w:val="0"/>
      <w:marBottom w:val="0"/>
      <w:divBdr>
        <w:top w:val="none" w:sz="0" w:space="0" w:color="auto"/>
        <w:left w:val="none" w:sz="0" w:space="0" w:color="auto"/>
        <w:bottom w:val="none" w:sz="0" w:space="0" w:color="auto"/>
        <w:right w:val="none" w:sz="0" w:space="0" w:color="auto"/>
      </w:divBdr>
    </w:div>
    <w:div w:id="1652320922">
      <w:bodyDiv w:val="1"/>
      <w:marLeft w:val="0"/>
      <w:marRight w:val="0"/>
      <w:marTop w:val="0"/>
      <w:marBottom w:val="0"/>
      <w:divBdr>
        <w:top w:val="none" w:sz="0" w:space="0" w:color="auto"/>
        <w:left w:val="none" w:sz="0" w:space="0" w:color="auto"/>
        <w:bottom w:val="none" w:sz="0" w:space="0" w:color="auto"/>
        <w:right w:val="none" w:sz="0" w:space="0" w:color="auto"/>
      </w:divBdr>
    </w:div>
    <w:div w:id="1764449125">
      <w:bodyDiv w:val="1"/>
      <w:marLeft w:val="0"/>
      <w:marRight w:val="0"/>
      <w:marTop w:val="0"/>
      <w:marBottom w:val="0"/>
      <w:divBdr>
        <w:top w:val="none" w:sz="0" w:space="0" w:color="auto"/>
        <w:left w:val="none" w:sz="0" w:space="0" w:color="auto"/>
        <w:bottom w:val="none" w:sz="0" w:space="0" w:color="auto"/>
        <w:right w:val="none" w:sz="0" w:space="0" w:color="auto"/>
      </w:divBdr>
    </w:div>
    <w:div w:id="1768771713">
      <w:bodyDiv w:val="1"/>
      <w:marLeft w:val="0"/>
      <w:marRight w:val="0"/>
      <w:marTop w:val="0"/>
      <w:marBottom w:val="0"/>
      <w:divBdr>
        <w:top w:val="none" w:sz="0" w:space="0" w:color="auto"/>
        <w:left w:val="none" w:sz="0" w:space="0" w:color="auto"/>
        <w:bottom w:val="none" w:sz="0" w:space="0" w:color="auto"/>
        <w:right w:val="none" w:sz="0" w:space="0" w:color="auto"/>
      </w:divBdr>
    </w:div>
    <w:div w:id="1818108638">
      <w:bodyDiv w:val="1"/>
      <w:marLeft w:val="0"/>
      <w:marRight w:val="0"/>
      <w:marTop w:val="0"/>
      <w:marBottom w:val="0"/>
      <w:divBdr>
        <w:top w:val="none" w:sz="0" w:space="0" w:color="auto"/>
        <w:left w:val="none" w:sz="0" w:space="0" w:color="auto"/>
        <w:bottom w:val="none" w:sz="0" w:space="0" w:color="auto"/>
        <w:right w:val="none" w:sz="0" w:space="0" w:color="auto"/>
      </w:divBdr>
      <w:divsChild>
        <w:div w:id="1391002920">
          <w:marLeft w:val="446"/>
          <w:marRight w:val="0"/>
          <w:marTop w:val="0"/>
          <w:marBottom w:val="0"/>
          <w:divBdr>
            <w:top w:val="none" w:sz="0" w:space="0" w:color="auto"/>
            <w:left w:val="none" w:sz="0" w:space="0" w:color="auto"/>
            <w:bottom w:val="none" w:sz="0" w:space="0" w:color="auto"/>
            <w:right w:val="none" w:sz="0" w:space="0" w:color="auto"/>
          </w:divBdr>
        </w:div>
        <w:div w:id="942806575">
          <w:marLeft w:val="446"/>
          <w:marRight w:val="0"/>
          <w:marTop w:val="0"/>
          <w:marBottom w:val="0"/>
          <w:divBdr>
            <w:top w:val="none" w:sz="0" w:space="0" w:color="auto"/>
            <w:left w:val="none" w:sz="0" w:space="0" w:color="auto"/>
            <w:bottom w:val="none" w:sz="0" w:space="0" w:color="auto"/>
            <w:right w:val="none" w:sz="0" w:space="0" w:color="auto"/>
          </w:divBdr>
        </w:div>
        <w:div w:id="1726294269">
          <w:marLeft w:val="446"/>
          <w:marRight w:val="0"/>
          <w:marTop w:val="0"/>
          <w:marBottom w:val="0"/>
          <w:divBdr>
            <w:top w:val="none" w:sz="0" w:space="0" w:color="auto"/>
            <w:left w:val="none" w:sz="0" w:space="0" w:color="auto"/>
            <w:bottom w:val="none" w:sz="0" w:space="0" w:color="auto"/>
            <w:right w:val="none" w:sz="0" w:space="0" w:color="auto"/>
          </w:divBdr>
        </w:div>
        <w:div w:id="928659719">
          <w:marLeft w:val="446"/>
          <w:marRight w:val="0"/>
          <w:marTop w:val="0"/>
          <w:marBottom w:val="0"/>
          <w:divBdr>
            <w:top w:val="none" w:sz="0" w:space="0" w:color="auto"/>
            <w:left w:val="none" w:sz="0" w:space="0" w:color="auto"/>
            <w:bottom w:val="none" w:sz="0" w:space="0" w:color="auto"/>
            <w:right w:val="none" w:sz="0" w:space="0" w:color="auto"/>
          </w:divBdr>
        </w:div>
      </w:divsChild>
    </w:div>
    <w:div w:id="1857765141">
      <w:bodyDiv w:val="1"/>
      <w:marLeft w:val="0"/>
      <w:marRight w:val="0"/>
      <w:marTop w:val="0"/>
      <w:marBottom w:val="0"/>
      <w:divBdr>
        <w:top w:val="none" w:sz="0" w:space="0" w:color="auto"/>
        <w:left w:val="none" w:sz="0" w:space="0" w:color="auto"/>
        <w:bottom w:val="none" w:sz="0" w:space="0" w:color="auto"/>
        <w:right w:val="none" w:sz="0" w:space="0" w:color="auto"/>
      </w:divBdr>
      <w:divsChild>
        <w:div w:id="1674449753">
          <w:marLeft w:val="446"/>
          <w:marRight w:val="0"/>
          <w:marTop w:val="0"/>
          <w:marBottom w:val="0"/>
          <w:divBdr>
            <w:top w:val="none" w:sz="0" w:space="0" w:color="auto"/>
            <w:left w:val="none" w:sz="0" w:space="0" w:color="auto"/>
            <w:bottom w:val="none" w:sz="0" w:space="0" w:color="auto"/>
            <w:right w:val="none" w:sz="0" w:space="0" w:color="auto"/>
          </w:divBdr>
        </w:div>
        <w:div w:id="1939291101">
          <w:marLeft w:val="446"/>
          <w:marRight w:val="0"/>
          <w:marTop w:val="0"/>
          <w:marBottom w:val="0"/>
          <w:divBdr>
            <w:top w:val="none" w:sz="0" w:space="0" w:color="auto"/>
            <w:left w:val="none" w:sz="0" w:space="0" w:color="auto"/>
            <w:bottom w:val="none" w:sz="0" w:space="0" w:color="auto"/>
            <w:right w:val="none" w:sz="0" w:space="0" w:color="auto"/>
          </w:divBdr>
        </w:div>
        <w:div w:id="665595780">
          <w:marLeft w:val="446"/>
          <w:marRight w:val="0"/>
          <w:marTop w:val="0"/>
          <w:marBottom w:val="0"/>
          <w:divBdr>
            <w:top w:val="none" w:sz="0" w:space="0" w:color="auto"/>
            <w:left w:val="none" w:sz="0" w:space="0" w:color="auto"/>
            <w:bottom w:val="none" w:sz="0" w:space="0" w:color="auto"/>
            <w:right w:val="none" w:sz="0" w:space="0" w:color="auto"/>
          </w:divBdr>
        </w:div>
        <w:div w:id="1036195640">
          <w:marLeft w:val="446"/>
          <w:marRight w:val="0"/>
          <w:marTop w:val="0"/>
          <w:marBottom w:val="0"/>
          <w:divBdr>
            <w:top w:val="none" w:sz="0" w:space="0" w:color="auto"/>
            <w:left w:val="none" w:sz="0" w:space="0" w:color="auto"/>
            <w:bottom w:val="none" w:sz="0" w:space="0" w:color="auto"/>
            <w:right w:val="none" w:sz="0" w:space="0" w:color="auto"/>
          </w:divBdr>
        </w:div>
        <w:div w:id="669795422">
          <w:marLeft w:val="446"/>
          <w:marRight w:val="0"/>
          <w:marTop w:val="0"/>
          <w:marBottom w:val="0"/>
          <w:divBdr>
            <w:top w:val="none" w:sz="0" w:space="0" w:color="auto"/>
            <w:left w:val="none" w:sz="0" w:space="0" w:color="auto"/>
            <w:bottom w:val="none" w:sz="0" w:space="0" w:color="auto"/>
            <w:right w:val="none" w:sz="0" w:space="0" w:color="auto"/>
          </w:divBdr>
        </w:div>
        <w:div w:id="17050053">
          <w:marLeft w:val="446"/>
          <w:marRight w:val="0"/>
          <w:marTop w:val="0"/>
          <w:marBottom w:val="0"/>
          <w:divBdr>
            <w:top w:val="none" w:sz="0" w:space="0" w:color="auto"/>
            <w:left w:val="none" w:sz="0" w:space="0" w:color="auto"/>
            <w:bottom w:val="none" w:sz="0" w:space="0" w:color="auto"/>
            <w:right w:val="none" w:sz="0" w:space="0" w:color="auto"/>
          </w:divBdr>
        </w:div>
        <w:div w:id="737242766">
          <w:marLeft w:val="446"/>
          <w:marRight w:val="0"/>
          <w:marTop w:val="0"/>
          <w:marBottom w:val="0"/>
          <w:divBdr>
            <w:top w:val="none" w:sz="0" w:space="0" w:color="auto"/>
            <w:left w:val="none" w:sz="0" w:space="0" w:color="auto"/>
            <w:bottom w:val="none" w:sz="0" w:space="0" w:color="auto"/>
            <w:right w:val="none" w:sz="0" w:space="0" w:color="auto"/>
          </w:divBdr>
        </w:div>
      </w:divsChild>
    </w:div>
    <w:div w:id="1922060362">
      <w:bodyDiv w:val="1"/>
      <w:marLeft w:val="0"/>
      <w:marRight w:val="0"/>
      <w:marTop w:val="0"/>
      <w:marBottom w:val="0"/>
      <w:divBdr>
        <w:top w:val="none" w:sz="0" w:space="0" w:color="auto"/>
        <w:left w:val="none" w:sz="0" w:space="0" w:color="auto"/>
        <w:bottom w:val="none" w:sz="0" w:space="0" w:color="auto"/>
        <w:right w:val="none" w:sz="0" w:space="0" w:color="auto"/>
      </w:divBdr>
    </w:div>
    <w:div w:id="20420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fg.resh.edu.ru/" TargetMode="External"/><Relationship Id="rId18" Type="http://schemas.openxmlformats.org/officeDocument/2006/relationships/hyperlink" Target="http://skiv.instrao.ru/bank-zadaniy/"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https://base.garant.ru/75093644/86674d20d06c3956a601ddc16326e3a9/" TargetMode="External"/><Relationship Id="rId17" Type="http://schemas.openxmlformats.org/officeDocument/2006/relationships/hyperlink" Target="https://fioco.ru/&#1087;&#1088;&#1080;&#1084;&#1077;&#1088;&#1099;-&#1079;&#1072;&#1076;&#1072;&#1095;-pisa"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fioco.ru/&#1087;&#1088;&#1080;&#1084;&#1077;&#1088;&#1099;-&#1079;&#1072;&#1076;&#1072;&#1095;-pisa" TargetMode="External"/><Relationship Id="rId20" Type="http://schemas.openxmlformats.org/officeDocument/2006/relationships/image" Target="media/image2.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base.garant.ru/400274954/24975ac4e087d8084e1778ea7178fd42/" TargetMode="External"/><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hyperlink" Target="https://fioco.ru/&#1087;&#1088;&#1080;&#1084;&#1077;&#1088;&#1099;-&#1079;&#1072;&#1076;&#1072;&#1095;-pisa"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hyperlink" Target="https://base.garant.ru/71770012/53f89421bbdaf741eb2d1ecc4ddb4c33/" TargetMode="External"/><Relationship Id="rId19" Type="http://schemas.openxmlformats.org/officeDocument/2006/relationships/hyperlink" Target="https://edsoo.ru"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yperlink" Target="https://fipi.ru/otkrytyy-bank-zadaniy-dlya-otsenki-yestestvennonauchnoy-gramotnosti" TargetMode="External"/><Relationship Id="rId22" Type="http://schemas.openxmlformats.org/officeDocument/2006/relationships/oleObject" Target="embeddings/oleObject2.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0E21AF-F9D7-438C-BDBE-1DA5719BF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25</TotalTime>
  <Pages>1</Pages>
  <Words>419075</Words>
  <Characters>2388730</Characters>
  <Application>Microsoft Office Word</Application>
  <DocSecurity>0</DocSecurity>
  <Lines>19906</Lines>
  <Paragraphs>56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802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лья Аникеев;AnZoRoVa_AyShAt</dc:creator>
  <cp:lastModifiedBy>Zarema</cp:lastModifiedBy>
  <cp:revision>307</cp:revision>
  <cp:lastPrinted>2023-10-16T12:58:00Z</cp:lastPrinted>
  <dcterms:created xsi:type="dcterms:W3CDTF">2022-06-04T12:39:00Z</dcterms:created>
  <dcterms:modified xsi:type="dcterms:W3CDTF">2023-11-21T13:36:00Z</dcterms:modified>
</cp:coreProperties>
</file>